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416E91" w14:textId="77777777" w:rsidR="00754D61" w:rsidRPr="00754D61" w:rsidRDefault="00754D61" w:rsidP="00CA3B66">
      <w:pPr>
        <w:pStyle w:val="zChapterTitle"/>
        <w:rPr>
          <w:del w:id="11" w:author="Sablan Kevin" w:date="2019-01-04T09:40:00Z"/>
          <w:sz w:val="44"/>
          <w:szCs w:val="44"/>
        </w:rPr>
      </w:pPr>
      <w:del w:id="12" w:author="Sablan Kevin" w:date="2019-01-04T09:40:00Z">
        <w:r w:rsidRPr="00754D61">
          <w:rPr>
            <w:sz w:val="44"/>
            <w:szCs w:val="44"/>
          </w:rPr>
          <w:delText>Appendix A</w:delText>
        </w:r>
      </w:del>
    </w:p>
    <w:p w14:paraId="6A92B6CD" w14:textId="709C7BD5" w:rsidR="00AA57AC" w:rsidRDefault="009516E7" w:rsidP="000807E7">
      <w:pPr>
        <w:spacing w:before="51" w:line="250" w:lineRule="auto"/>
        <w:ind w:left="4580" w:right="1831" w:hanging="1428"/>
        <w:rPr>
          <w:ins w:id="13" w:author="Sablan Kevin" w:date="2019-01-04T09:40:00Z"/>
          <w:rFonts w:ascii="Franklin Gothic Demi" w:eastAsia="Franklin Gothic Demi" w:hAnsi="Franklin Gothic Demi" w:cs="Franklin Gothic Demi"/>
          <w:sz w:val="18"/>
          <w:szCs w:val="18"/>
        </w:rPr>
      </w:pPr>
      <w:ins w:id="14" w:author="Sablan Kevin" w:date="2019-01-04T09:40:00Z">
        <w:r>
          <w:rPr>
            <w:rFonts w:ascii="Times New Roman" w:eastAsia="Times New Roman" w:hAnsi="Times New Roman" w:cs="Times New Roman"/>
            <w:color w:val="FFFFFF"/>
            <w:w w:val="95"/>
            <w:sz w:val="32"/>
            <w:szCs w:val="32"/>
          </w:rPr>
          <w:t>Ame</w:t>
        </w:r>
        <w:r>
          <w:rPr>
            <w:rFonts w:ascii="Times New Roman" w:eastAsia="Times New Roman" w:hAnsi="Times New Roman" w:cs="Times New Roman"/>
            <w:color w:val="FFFFFF"/>
            <w:spacing w:val="16"/>
            <w:w w:val="95"/>
            <w:sz w:val="32"/>
            <w:szCs w:val="32"/>
          </w:rPr>
          <w:t>r</w:t>
        </w:r>
        <w:r>
          <w:rPr>
            <w:rFonts w:ascii="Times New Roman" w:eastAsia="Times New Roman" w:hAnsi="Times New Roman" w:cs="Times New Roman"/>
            <w:color w:val="FFFFFF"/>
            <w:w w:val="95"/>
            <w:sz w:val="32"/>
            <w:szCs w:val="32"/>
          </w:rPr>
          <w:t>ican</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A</w:t>
        </w:r>
        <w:r>
          <w:rPr>
            <w:rFonts w:ascii="Times New Roman" w:eastAsia="Times New Roman" w:hAnsi="Times New Roman" w:cs="Times New Roman"/>
            <w:color w:val="FFFFFF"/>
            <w:spacing w:val="8"/>
            <w:w w:val="95"/>
            <w:sz w:val="32"/>
            <w:szCs w:val="32"/>
          </w:rPr>
          <w:t>ss</w:t>
        </w:r>
        <w:r>
          <w:rPr>
            <w:rFonts w:ascii="Times New Roman" w:eastAsia="Times New Roman" w:hAnsi="Times New Roman" w:cs="Times New Roman"/>
            <w:color w:val="FFFFFF"/>
            <w:w w:val="95"/>
            <w:sz w:val="32"/>
            <w:szCs w:val="32"/>
          </w:rPr>
          <w:t>ociation</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of</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S</w:t>
        </w:r>
        <w:r>
          <w:rPr>
            <w:rFonts w:ascii="Times New Roman" w:eastAsia="Times New Roman" w:hAnsi="Times New Roman" w:cs="Times New Roman"/>
            <w:color w:val="FFFFFF"/>
            <w:spacing w:val="2"/>
            <w:w w:val="95"/>
            <w:sz w:val="32"/>
            <w:szCs w:val="32"/>
          </w:rPr>
          <w:t>t</w:t>
        </w:r>
        <w:r>
          <w:rPr>
            <w:rFonts w:ascii="Times New Roman" w:eastAsia="Times New Roman" w:hAnsi="Times New Roman" w:cs="Times New Roman"/>
            <w:color w:val="FFFFFF"/>
            <w:w w:val="95"/>
            <w:sz w:val="32"/>
            <w:szCs w:val="32"/>
          </w:rPr>
          <w:t>ate</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High</w:t>
        </w:r>
        <w:r>
          <w:rPr>
            <w:rFonts w:ascii="Times New Roman" w:eastAsia="Times New Roman" w:hAnsi="Times New Roman" w:cs="Times New Roman"/>
            <w:color w:val="FFFFFF"/>
            <w:spacing w:val="2"/>
            <w:w w:val="95"/>
            <w:sz w:val="32"/>
            <w:szCs w:val="32"/>
          </w:rPr>
          <w:t>w</w:t>
        </w:r>
        <w:r>
          <w:rPr>
            <w:rFonts w:ascii="Times New Roman" w:eastAsia="Times New Roman" w:hAnsi="Times New Roman" w:cs="Times New Roman"/>
            <w:color w:val="FFFFFF"/>
            <w:spacing w:val="-1"/>
            <w:w w:val="95"/>
            <w:sz w:val="32"/>
            <w:szCs w:val="32"/>
          </w:rPr>
          <w:t>a</w:t>
        </w:r>
        <w:r>
          <w:rPr>
            <w:rFonts w:ascii="Times New Roman" w:eastAsia="Times New Roman" w:hAnsi="Times New Roman" w:cs="Times New Roman"/>
            <w:color w:val="FFFFFF"/>
            <w:w w:val="95"/>
            <w:sz w:val="32"/>
            <w:szCs w:val="32"/>
          </w:rPr>
          <w:t>y</w:t>
        </w:r>
        <w:r>
          <w:rPr>
            <w:rFonts w:ascii="Times New Roman" w:eastAsia="Times New Roman" w:hAnsi="Times New Roman" w:cs="Times New Roman"/>
            <w:color w:val="FFFFFF"/>
            <w:w w:val="92"/>
            <w:sz w:val="32"/>
            <w:szCs w:val="32"/>
          </w:rPr>
          <w:t xml:space="preserve"> </w:t>
        </w:r>
        <w:r>
          <w:rPr>
            <w:rFonts w:ascii="Times New Roman" w:eastAsia="Times New Roman" w:hAnsi="Times New Roman" w:cs="Times New Roman"/>
            <w:color w:val="FFFFFF"/>
            <w:w w:val="95"/>
            <w:sz w:val="32"/>
            <w:szCs w:val="32"/>
          </w:rPr>
          <w:t>and</w:t>
        </w:r>
        <w:r>
          <w:rPr>
            <w:rFonts w:ascii="Times New Roman" w:eastAsia="Times New Roman" w:hAnsi="Times New Roman" w:cs="Times New Roman"/>
            <w:color w:val="FFFFFF"/>
            <w:spacing w:val="-37"/>
            <w:w w:val="95"/>
            <w:sz w:val="32"/>
            <w:szCs w:val="32"/>
          </w:rPr>
          <w:t xml:space="preserve"> </w:t>
        </w:r>
        <w:r>
          <w:rPr>
            <w:rFonts w:ascii="Times New Roman" w:eastAsia="Times New Roman" w:hAnsi="Times New Roman" w:cs="Times New Roman"/>
            <w:color w:val="FFFFFF"/>
            <w:spacing w:val="-19"/>
            <w:w w:val="95"/>
            <w:sz w:val="32"/>
            <w:szCs w:val="32"/>
          </w:rPr>
          <w:t>T</w:t>
        </w:r>
        <w:r>
          <w:rPr>
            <w:rFonts w:ascii="Times New Roman" w:eastAsia="Times New Roman" w:hAnsi="Times New Roman" w:cs="Times New Roman"/>
            <w:color w:val="FFFFFF"/>
            <w:spacing w:val="14"/>
            <w:w w:val="95"/>
            <w:sz w:val="32"/>
            <w:szCs w:val="32"/>
          </w:rPr>
          <w:t>r</w:t>
        </w:r>
        <w:r>
          <w:rPr>
            <w:rFonts w:ascii="Times New Roman" w:eastAsia="Times New Roman" w:hAnsi="Times New Roman" w:cs="Times New Roman"/>
            <w:color w:val="FFFFFF"/>
            <w:w w:val="95"/>
            <w:sz w:val="32"/>
            <w:szCs w:val="32"/>
          </w:rPr>
          <w:t>an</w:t>
        </w:r>
        <w:r>
          <w:rPr>
            <w:rFonts w:ascii="Times New Roman" w:eastAsia="Times New Roman" w:hAnsi="Times New Roman" w:cs="Times New Roman"/>
            <w:color w:val="FFFFFF"/>
            <w:spacing w:val="8"/>
            <w:w w:val="95"/>
            <w:sz w:val="32"/>
            <w:szCs w:val="32"/>
          </w:rPr>
          <w:t>s</w:t>
        </w:r>
        <w:r>
          <w:rPr>
            <w:rFonts w:ascii="Times New Roman" w:eastAsia="Times New Roman" w:hAnsi="Times New Roman" w:cs="Times New Roman"/>
            <w:color w:val="FFFFFF"/>
            <w:w w:val="95"/>
            <w:sz w:val="32"/>
            <w:szCs w:val="32"/>
          </w:rPr>
          <w:t>po</w:t>
        </w:r>
        <w:r>
          <w:rPr>
            <w:rFonts w:ascii="Times New Roman" w:eastAsia="Times New Roman" w:hAnsi="Times New Roman" w:cs="Times New Roman"/>
            <w:color w:val="FFFFFF"/>
            <w:spacing w:val="18"/>
            <w:w w:val="95"/>
            <w:sz w:val="32"/>
            <w:szCs w:val="32"/>
          </w:rPr>
          <w:t>r</w:t>
        </w:r>
        <w:r>
          <w:rPr>
            <w:rFonts w:ascii="Times New Roman" w:eastAsia="Times New Roman" w:hAnsi="Times New Roman" w:cs="Times New Roman"/>
            <w:color w:val="FFFFFF"/>
            <w:spacing w:val="1"/>
            <w:w w:val="95"/>
            <w:sz w:val="32"/>
            <w:szCs w:val="32"/>
          </w:rPr>
          <w:t>t</w:t>
        </w:r>
        <w:r>
          <w:rPr>
            <w:rFonts w:ascii="Times New Roman" w:eastAsia="Times New Roman" w:hAnsi="Times New Roman" w:cs="Times New Roman"/>
            <w:color w:val="FFFFFF"/>
            <w:w w:val="95"/>
            <w:sz w:val="32"/>
            <w:szCs w:val="32"/>
          </w:rPr>
          <w:t>ation</w:t>
        </w:r>
        <w:r>
          <w:rPr>
            <w:rFonts w:ascii="Times New Roman" w:eastAsia="Times New Roman" w:hAnsi="Times New Roman" w:cs="Times New Roman"/>
            <w:color w:val="FFFFFF"/>
            <w:spacing w:val="-36"/>
            <w:w w:val="95"/>
            <w:sz w:val="32"/>
            <w:szCs w:val="32"/>
          </w:rPr>
          <w:t xml:space="preserve"> </w:t>
        </w:r>
        <w:r>
          <w:rPr>
            <w:rFonts w:ascii="Times New Roman" w:eastAsia="Times New Roman" w:hAnsi="Times New Roman" w:cs="Times New Roman"/>
            <w:color w:val="FFFFFF"/>
            <w:w w:val="95"/>
            <w:sz w:val="32"/>
            <w:szCs w:val="32"/>
          </w:rPr>
          <w:t>O</w:t>
        </w:r>
        <w:r>
          <w:rPr>
            <w:rFonts w:ascii="Times New Roman" w:eastAsia="Times New Roman" w:hAnsi="Times New Roman" w:cs="Times New Roman"/>
            <w:color w:val="FFFFFF"/>
            <w:spacing w:val="6"/>
            <w:w w:val="95"/>
            <w:sz w:val="32"/>
            <w:szCs w:val="32"/>
          </w:rPr>
          <w:t>f</w:t>
        </w:r>
        <w:r>
          <w:rPr>
            <w:rFonts w:ascii="Times New Roman" w:eastAsia="Times New Roman" w:hAnsi="Times New Roman" w:cs="Times New Roman"/>
            <w:color w:val="FFFFFF"/>
            <w:spacing w:val="4"/>
            <w:w w:val="95"/>
            <w:sz w:val="32"/>
            <w:szCs w:val="32"/>
          </w:rPr>
          <w:t>f</w:t>
        </w:r>
        <w:r>
          <w:rPr>
            <w:rFonts w:ascii="Times New Roman" w:eastAsia="Times New Roman" w:hAnsi="Times New Roman" w:cs="Times New Roman"/>
            <w:color w:val="FFFFFF"/>
            <w:w w:val="95"/>
            <w:sz w:val="32"/>
            <w:szCs w:val="32"/>
          </w:rPr>
          <w:t>icia</w:t>
        </w:r>
        <w:r>
          <w:rPr>
            <w:rFonts w:ascii="Times New Roman" w:eastAsia="Times New Roman" w:hAnsi="Times New Roman" w:cs="Times New Roman"/>
            <w:color w:val="FFFFFF"/>
            <w:spacing w:val="1"/>
            <w:w w:val="95"/>
            <w:sz w:val="32"/>
            <w:szCs w:val="32"/>
          </w:rPr>
          <w:t>l</w:t>
        </w:r>
        <w:r>
          <w:rPr>
            <w:rFonts w:ascii="Franklin Gothic Book" w:eastAsia="Franklin Gothic Book" w:hAnsi="Franklin Gothic Book" w:cs="Franklin Gothic Book"/>
            <w:sz w:val="18"/>
            <w:szCs w:val="18"/>
          </w:rPr>
          <w:t xml:space="preserve">|  |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z w:val="18"/>
            <w:szCs w:val="18"/>
          </w:rPr>
          <w:t>9</w:t>
        </w:r>
      </w:ins>
    </w:p>
    <w:p w14:paraId="197BCA8A" w14:textId="77777777" w:rsidR="00AA57AC" w:rsidRDefault="00AA57AC">
      <w:pPr>
        <w:spacing w:line="200" w:lineRule="exact"/>
        <w:rPr>
          <w:ins w:id="15" w:author="Sablan Kevin" w:date="2019-01-04T09:40:00Z"/>
          <w:sz w:val="20"/>
          <w:szCs w:val="20"/>
        </w:rPr>
      </w:pPr>
    </w:p>
    <w:p w14:paraId="3D15D179" w14:textId="77777777" w:rsidR="00AA57AC" w:rsidRDefault="00AA57AC">
      <w:pPr>
        <w:spacing w:line="200" w:lineRule="exact"/>
        <w:rPr>
          <w:ins w:id="16" w:author="Sablan Kevin" w:date="2019-01-04T09:40:00Z"/>
          <w:sz w:val="20"/>
          <w:szCs w:val="20"/>
        </w:rPr>
      </w:pPr>
    </w:p>
    <w:p w14:paraId="0911D16C" w14:textId="77777777" w:rsidR="00AA57AC" w:rsidRDefault="00AA57AC">
      <w:pPr>
        <w:spacing w:line="200" w:lineRule="exact"/>
        <w:rPr>
          <w:ins w:id="17" w:author="Sablan Kevin" w:date="2019-01-04T09:40:00Z"/>
          <w:sz w:val="20"/>
          <w:szCs w:val="20"/>
        </w:rPr>
      </w:pPr>
    </w:p>
    <w:p w14:paraId="0B9BD422" w14:textId="77777777" w:rsidR="00AA57AC" w:rsidRDefault="00AA57AC">
      <w:pPr>
        <w:spacing w:line="200" w:lineRule="exact"/>
        <w:rPr>
          <w:ins w:id="18" w:author="Sablan Kevin" w:date="2019-01-04T09:40:00Z"/>
          <w:sz w:val="20"/>
          <w:szCs w:val="20"/>
        </w:rPr>
      </w:pPr>
    </w:p>
    <w:p w14:paraId="7425E328" w14:textId="77777777" w:rsidR="00AA57AC" w:rsidRDefault="00AA57AC">
      <w:pPr>
        <w:spacing w:line="200" w:lineRule="exact"/>
        <w:rPr>
          <w:ins w:id="19" w:author="Sablan Kevin" w:date="2019-01-04T09:40:00Z"/>
          <w:sz w:val="20"/>
          <w:szCs w:val="20"/>
        </w:rPr>
      </w:pPr>
    </w:p>
    <w:p w14:paraId="6C886852" w14:textId="77777777" w:rsidR="00AA57AC" w:rsidRDefault="00AA57AC">
      <w:pPr>
        <w:spacing w:line="200" w:lineRule="exact"/>
        <w:rPr>
          <w:ins w:id="20" w:author="Sablan Kevin" w:date="2019-01-04T09:40:00Z"/>
          <w:sz w:val="20"/>
          <w:szCs w:val="20"/>
        </w:rPr>
      </w:pPr>
    </w:p>
    <w:p w14:paraId="4816F61E" w14:textId="77777777" w:rsidR="00AA57AC" w:rsidRDefault="00AA57AC">
      <w:pPr>
        <w:spacing w:line="200" w:lineRule="exact"/>
        <w:rPr>
          <w:ins w:id="21" w:author="Sablan Kevin" w:date="2019-01-04T09:40:00Z"/>
          <w:sz w:val="20"/>
          <w:szCs w:val="20"/>
        </w:rPr>
      </w:pPr>
    </w:p>
    <w:p w14:paraId="33ECBF21" w14:textId="77777777" w:rsidR="00AA57AC" w:rsidRDefault="00AA57AC">
      <w:pPr>
        <w:spacing w:before="3" w:line="220" w:lineRule="exact"/>
        <w:rPr>
          <w:ins w:id="22" w:author="Sablan Kevin" w:date="2019-01-04T09:40:00Z"/>
        </w:rPr>
      </w:pPr>
    </w:p>
    <w:p w14:paraId="1C6D33DA" w14:textId="77777777" w:rsidR="00AA57AC" w:rsidRDefault="00FA30BE">
      <w:pPr>
        <w:pStyle w:val="Heading1"/>
        <w:tabs>
          <w:tab w:val="left" w:pos="8061"/>
        </w:tabs>
        <w:spacing w:line="1342" w:lineRule="exact"/>
        <w:ind w:left="3517"/>
        <w:rPr>
          <w:rFonts w:ascii="Times New Roman" w:hAnsi="Times New Roman"/>
          <w:sz w:val="100"/>
          <w:rPrChange w:id="23" w:author="Sablan Kevin" w:date="2019-01-04T09:40:00Z">
            <w:rPr>
              <w:sz w:val="56"/>
            </w:rPr>
          </w:rPrChange>
        </w:rPr>
        <w:pPrChange w:id="24" w:author="Sablan Kevin" w:date="2019-01-04T09:40:00Z">
          <w:pPr>
            <w:pStyle w:val="zChapterTitle"/>
          </w:pPr>
        </w:pPrChange>
      </w:pPr>
      <w:ins w:id="25" w:author="Sablan Kevin" w:date="2019-01-04T09:40:00Z">
        <w:r>
          <w:rPr>
            <w:noProof/>
          </w:rPr>
          <mc:AlternateContent>
            <mc:Choice Requires="wpg">
              <w:drawing>
                <wp:anchor distT="0" distB="0" distL="114300" distR="114300" simplePos="0" relativeHeight="503278301" behindDoc="1" locked="0" layoutInCell="1" allowOverlap="1" wp14:anchorId="49EE6A3D" wp14:editId="5A6E7655">
                  <wp:simplePos x="0" y="0"/>
                  <wp:positionH relativeFrom="page">
                    <wp:posOffset>908050</wp:posOffset>
                  </wp:positionH>
                  <wp:positionV relativeFrom="paragraph">
                    <wp:posOffset>-194945</wp:posOffset>
                  </wp:positionV>
                  <wp:extent cx="4594225" cy="1143000"/>
                  <wp:effectExtent l="3175" t="5080" r="3175" b="4445"/>
                  <wp:wrapNone/>
                  <wp:docPr id="12389" name="Group 12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1143000"/>
                            <a:chOff x="1430" y="-307"/>
                            <a:chExt cx="7235" cy="1800"/>
                          </a:xfrm>
                        </wpg:grpSpPr>
                        <wpg:grpSp>
                          <wpg:cNvPr id="12390" name="Group 12392"/>
                          <wpg:cNvGrpSpPr>
                            <a:grpSpLocks/>
                          </wpg:cNvGrpSpPr>
                          <wpg:grpSpPr bwMode="auto">
                            <a:xfrm>
                              <a:off x="1510" y="1469"/>
                              <a:ext cx="7080" cy="14"/>
                              <a:chOff x="1510" y="1469"/>
                              <a:chExt cx="7080" cy="14"/>
                            </a:xfrm>
                          </wpg:grpSpPr>
                          <wps:wsp>
                            <wps:cNvPr id="12391" name="Freeform 12393"/>
                            <wps:cNvSpPr>
                              <a:spLocks/>
                            </wps:cNvSpPr>
                            <wps:spPr bwMode="auto">
                              <a:xfrm>
                                <a:off x="1510" y="1469"/>
                                <a:ext cx="7080" cy="14"/>
                              </a:xfrm>
                              <a:custGeom>
                                <a:avLst/>
                                <a:gdLst>
                                  <a:gd name="T0" fmla="+- 0 1510 1510"/>
                                  <a:gd name="T1" fmla="*/ T0 w 7080"/>
                                  <a:gd name="T2" fmla="+- 0 1469 1469"/>
                                  <a:gd name="T3" fmla="*/ 1469 h 14"/>
                                  <a:gd name="T4" fmla="+- 0 8590 1510"/>
                                  <a:gd name="T5" fmla="*/ T4 w 7080"/>
                                  <a:gd name="T6" fmla="+- 0 1483 1469"/>
                                  <a:gd name="T7" fmla="*/ 1483 h 14"/>
                                </a:gdLst>
                                <a:ahLst/>
                                <a:cxnLst>
                                  <a:cxn ang="0">
                                    <a:pos x="T1" y="T3"/>
                                  </a:cxn>
                                  <a:cxn ang="0">
                                    <a:pos x="T5" y="T7"/>
                                  </a:cxn>
                                </a:cxnLst>
                                <a:rect l="0" t="0" r="r" b="b"/>
                                <a:pathLst>
                                  <a:path w="7080" h="14">
                                    <a:moveTo>
                                      <a:pt x="0" y="0"/>
                                    </a:moveTo>
                                    <a:lnTo>
                                      <a:pt x="7080" y="14"/>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92" name="Group 12390"/>
                          <wpg:cNvGrpSpPr>
                            <a:grpSpLocks/>
                          </wpg:cNvGrpSpPr>
                          <wpg:grpSpPr bwMode="auto">
                            <a:xfrm>
                              <a:off x="8640" y="-257"/>
                              <a:ext cx="2" cy="1671"/>
                              <a:chOff x="8640" y="-257"/>
                              <a:chExt cx="2" cy="1671"/>
                            </a:xfrm>
                          </wpg:grpSpPr>
                          <wps:wsp>
                            <wps:cNvPr id="12393" name="Freeform 12391"/>
                            <wps:cNvSpPr>
                              <a:spLocks/>
                            </wps:cNvSpPr>
                            <wps:spPr bwMode="auto">
                              <a:xfrm>
                                <a:off x="8640" y="-257"/>
                                <a:ext cx="2" cy="1671"/>
                              </a:xfrm>
                              <a:custGeom>
                                <a:avLst/>
                                <a:gdLst>
                                  <a:gd name="T0" fmla="+- 0 1414 -257"/>
                                  <a:gd name="T1" fmla="*/ 1414 h 1671"/>
                                  <a:gd name="T2" fmla="+- 0 -257 -257"/>
                                  <a:gd name="T3" fmla="*/ -257 h 1671"/>
                                </a:gdLst>
                                <a:ahLst/>
                                <a:cxnLst>
                                  <a:cxn ang="0">
                                    <a:pos x="0" y="T1"/>
                                  </a:cxn>
                                  <a:cxn ang="0">
                                    <a:pos x="0" y="T3"/>
                                  </a:cxn>
                                </a:cxnLst>
                                <a:rect l="0" t="0" r="r" b="b"/>
                                <a:pathLst>
                                  <a:path h="1671">
                                    <a:moveTo>
                                      <a:pt x="0" y="1671"/>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94" name="Group 12388"/>
                          <wpg:cNvGrpSpPr>
                            <a:grpSpLocks/>
                          </wpg:cNvGrpSpPr>
                          <wpg:grpSpPr bwMode="auto">
                            <a:xfrm>
                              <a:off x="1440" y="1469"/>
                              <a:ext cx="30" cy="2"/>
                              <a:chOff x="1440" y="1469"/>
                              <a:chExt cx="30" cy="2"/>
                            </a:xfrm>
                          </wpg:grpSpPr>
                          <wps:wsp>
                            <wps:cNvPr id="12395" name="Freeform 12389"/>
                            <wps:cNvSpPr>
                              <a:spLocks/>
                            </wps:cNvSpPr>
                            <wps:spPr bwMode="auto">
                              <a:xfrm>
                                <a:off x="1440" y="1469"/>
                                <a:ext cx="30" cy="2"/>
                              </a:xfrm>
                              <a:custGeom>
                                <a:avLst/>
                                <a:gdLst>
                                  <a:gd name="T0" fmla="+- 0 1440 1440"/>
                                  <a:gd name="T1" fmla="*/ T0 w 30"/>
                                  <a:gd name="T2" fmla="+- 0 1470 1440"/>
                                  <a:gd name="T3" fmla="*/ T2 w 30"/>
                                </a:gdLst>
                                <a:ahLst/>
                                <a:cxnLst>
                                  <a:cxn ang="0">
                                    <a:pos x="T1" y="0"/>
                                  </a:cxn>
                                  <a:cxn ang="0">
                                    <a:pos x="T3" y="0"/>
                                  </a:cxn>
                                </a:cxnLst>
                                <a:rect l="0" t="0" r="r" b="b"/>
                                <a:pathLst>
                                  <a:path w="30">
                                    <a:moveTo>
                                      <a:pt x="0" y="0"/>
                                    </a:moveTo>
                                    <a:lnTo>
                                      <a:pt x="3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96" name="Group 12386"/>
                          <wpg:cNvGrpSpPr>
                            <a:grpSpLocks/>
                          </wpg:cNvGrpSpPr>
                          <wpg:grpSpPr bwMode="auto">
                            <a:xfrm>
                              <a:off x="8610" y="1453"/>
                              <a:ext cx="30" cy="30"/>
                              <a:chOff x="8610" y="1453"/>
                              <a:chExt cx="30" cy="30"/>
                            </a:xfrm>
                          </wpg:grpSpPr>
                          <wps:wsp>
                            <wps:cNvPr id="12397" name="Freeform 12387"/>
                            <wps:cNvSpPr>
                              <a:spLocks/>
                            </wps:cNvSpPr>
                            <wps:spPr bwMode="auto">
                              <a:xfrm>
                                <a:off x="8610" y="1453"/>
                                <a:ext cx="30" cy="30"/>
                              </a:xfrm>
                              <a:custGeom>
                                <a:avLst/>
                                <a:gdLst>
                                  <a:gd name="T0" fmla="+- 0 8610 8610"/>
                                  <a:gd name="T1" fmla="*/ T0 w 30"/>
                                  <a:gd name="T2" fmla="+- 0 1483 1453"/>
                                  <a:gd name="T3" fmla="*/ 1483 h 30"/>
                                  <a:gd name="T4" fmla="+- 0 8640 8610"/>
                                  <a:gd name="T5" fmla="*/ T4 w 30"/>
                                  <a:gd name="T6" fmla="+- 0 1483 1453"/>
                                  <a:gd name="T7" fmla="*/ 1483 h 30"/>
                                  <a:gd name="T8" fmla="+- 0 8640 8610"/>
                                  <a:gd name="T9" fmla="*/ T8 w 30"/>
                                  <a:gd name="T10" fmla="+- 0 1453 1453"/>
                                  <a:gd name="T11" fmla="*/ 1453 h 30"/>
                                </a:gdLst>
                                <a:ahLst/>
                                <a:cxnLst>
                                  <a:cxn ang="0">
                                    <a:pos x="T1" y="T3"/>
                                  </a:cxn>
                                  <a:cxn ang="0">
                                    <a:pos x="T5" y="T7"/>
                                  </a:cxn>
                                  <a:cxn ang="0">
                                    <a:pos x="T9" y="T11"/>
                                  </a:cxn>
                                </a:cxnLst>
                                <a:rect l="0" t="0" r="r" b="b"/>
                                <a:pathLst>
                                  <a:path w="30" h="30">
                                    <a:moveTo>
                                      <a:pt x="0" y="30"/>
                                    </a:moveTo>
                                    <a:lnTo>
                                      <a:pt x="30" y="30"/>
                                    </a:lnTo>
                                    <a:lnTo>
                                      <a:pt x="3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98" name="Group 12384"/>
                          <wpg:cNvGrpSpPr>
                            <a:grpSpLocks/>
                          </wpg:cNvGrpSpPr>
                          <wpg:grpSpPr bwMode="auto">
                            <a:xfrm>
                              <a:off x="8630" y="-292"/>
                              <a:ext cx="20" cy="2"/>
                              <a:chOff x="8630" y="-292"/>
                              <a:chExt cx="20" cy="2"/>
                            </a:xfrm>
                          </wpg:grpSpPr>
                          <wps:wsp>
                            <wps:cNvPr id="12399" name="Freeform 12385"/>
                            <wps:cNvSpPr>
                              <a:spLocks/>
                            </wps:cNvSpPr>
                            <wps:spPr bwMode="auto">
                              <a:xfrm>
                                <a:off x="8630" y="-292"/>
                                <a:ext cx="20" cy="2"/>
                              </a:xfrm>
                              <a:custGeom>
                                <a:avLst/>
                                <a:gdLst>
                                  <a:gd name="T0" fmla="+- 0 8630 8630"/>
                                  <a:gd name="T1" fmla="*/ T0 w 20"/>
                                  <a:gd name="T2" fmla="+- 0 8650 8630"/>
                                  <a:gd name="T3" fmla="*/ T2 w 20"/>
                                </a:gdLst>
                                <a:ahLst/>
                                <a:cxnLst>
                                  <a:cxn ang="0">
                                    <a:pos x="T1" y="0"/>
                                  </a:cxn>
                                  <a:cxn ang="0">
                                    <a:pos x="T3" y="0"/>
                                  </a:cxn>
                                </a:cxnLst>
                                <a:rect l="0" t="0" r="r" b="b"/>
                                <a:pathLst>
                                  <a:path w="20">
                                    <a:moveTo>
                                      <a:pt x="0" y="0"/>
                                    </a:moveTo>
                                    <a:lnTo>
                                      <a:pt x="20" y="0"/>
                                    </a:lnTo>
                                  </a:path>
                                </a:pathLst>
                              </a:custGeom>
                              <a:noFill/>
                              <a:ln w="18961">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28B86E4" id="Group 12383" o:spid="_x0000_s1026" style="position:absolute;margin-left:71.5pt;margin-top:-15.35pt;width:361.75pt;height:90pt;z-index:-38179;mso-position-horizontal-relative:page" coordorigin="1430,-307" coordsize="723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">
                  <v:group id="Group 12392" o:spid="_x0000_s1027" style="position:absolute;left:1510;top:1469;width:7080;height:14" coordorigin="1510,1469" coordsize="708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ITJwzIAAAA&#10;3gAAAA8AAAAAAAAAAAAAAAAAqgIAAGRycy9kb3ducmV2LnhtbFBLBQYAAAAABAAEAPoAAACfAwAA&#10;AAA=&#10;">
                    <v:shape id="Freeform 12393" o:spid="_x0000_s1028" style="position:absolute;left:1510;top:1469;width:7080;height:14;visibility:visible;mso-wrap-style:square;v-text-anchor:top" coordsize="708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zxsQA&#10;AADeAAAADwAAAGRycy9kb3ducmV2LnhtbERPS2vCQBC+F/wPyxS8FN1EoWiajUhF8Jr4AG9DdpqE&#10;ZmfT7BrT/vpuQehtPr7npJvRtGKg3jWWFcTzCARxaXXDlYLTcT9bgXAeWWNrmRR8k4NNNnlKMdH2&#10;zjkNha9ECGGXoILa+y6R0pU1GXRz2xEH7sP2Bn2AfSV1j/cQblq5iKJXabDh0FBjR+81lZ/FzSh4&#10;8bvL18+1YNytlvmYn2V8wUGp6fO4fQPhafT/4of7oMP8xXIdw9874Qa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ks8bEAAAA3gAAAA8AAAAAAAAAAAAAAAAAmAIAAGRycy9k&#10;b3ducmV2LnhtbFBLBQYAAAAABAAEAPUAAACJAwAAAAA=&#10;" path="m,l7080,14e" filled="f" strokecolor="#949494" strokeweight="1pt">
                      <v:stroke dashstyle="dash"/>
                      <v:path arrowok="t" o:connecttype="custom" o:connectlocs="0,1469;7080,1483" o:connectangles="0,0"/>
                    </v:shape>
                  </v:group>
                  <v:group id="Group 12390" o:spid="_x0000_s1029" style="position:absolute;left:8640;top:-257;width:2;height:1671" coordorigin="8640,-257" coordsize="2,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2NHODFAAAA3gAA&#10;AA8AAAAAAAAAAAAAAAAAqgIAAGRycy9kb3ducmV2LnhtbFBLBQYAAAAABAAEAPoAAACcAwAAAAA=&#10;">
                    <v:shape id="Freeform 12391" o:spid="_x0000_s1030" style="position:absolute;left:8640;top:-257;width:2;height:1671;visibility:visible;mso-wrap-style:square;v-text-anchor:top" coordsize="2,1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N5MUA&#10;AADeAAAADwAAAGRycy9kb3ducmV2LnhtbERPyWrDMBC9F/oPYgq9lEau3ZTGiRJKIRs5Zbn0NrEm&#10;tqk1MpYaK38fBQq5zeOtM5kF04gzda62rOBtkIAgLqyuuVRw2M9fP0E4j6yxsUwKLuRgNn18mGCu&#10;bc9bOu98KWIIuxwVVN63uZSuqMigG9iWOHIn2xn0EXal1B32Mdw0Mk2SD2mw5thQYUvfFRW/uz+j&#10;oHkZrfWPWQ6PYZFmp35oN5fwrtTzU/gag/AU/F38717pOD/NRhnc3ok3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pw3kxQAAAN4AAAAPAAAAAAAAAAAAAAAAAJgCAABkcnMv&#10;ZG93bnJldi54bWxQSwUGAAAAAAQABAD1AAAAigMAAAAA&#10;" path="m,1671l,e" filled="f" strokecolor="#949494" strokeweight="1pt">
                      <v:stroke dashstyle="dash"/>
                      <v:path arrowok="t" o:connecttype="custom" o:connectlocs="0,1414;0,-257" o:connectangles="0,0"/>
                    </v:shape>
                  </v:group>
                  <v:group id="Group 12388" o:spid="_x0000_s1031" style="position:absolute;left:1440;top:1469;width:30;height:2" coordorigin="1440,1469" coordsize="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0oIQ/FAAAA3gAA&#10;AA8AAAAAAAAAAAAAAAAAqgIAAGRycy9kb3ducmV2LnhtbFBLBQYAAAAABAAEAPoAAACcAwAAAAA=&#10;">
                    <v:shape id="Freeform 12389" o:spid="_x0000_s1032" style="position:absolute;left:1440;top:1469;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jGMUA&#10;AADeAAAADwAAAGRycy9kb3ducmV2LnhtbERPTWvCQBC9C/6HZQRvujFFbVNXEdtSj1Zb6HHITpPU&#10;7GzYXU3qr3cFobd5vM9ZrDpTizM5X1lWMBknIIhzqysuFHwe3kaPIHxA1lhbJgV/5GG17PcWmGnb&#10;8ged96EQMYR9hgrKEJpMSp+XZNCPbUMcuR/rDIYIXSG1wzaGm1qmSTKTBiuODSU2tCkpP+5PRsGm&#10;/Z5N5+nL7v1y+HKX+WttzO9EqeGgWz+DCNSFf/HdvdVxfvrwNIXbO/EG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WMYxQAAAN4AAAAPAAAAAAAAAAAAAAAAAJgCAABkcnMv&#10;ZG93bnJldi54bWxQSwUGAAAAAAQABAD1AAAAigMAAAAA&#10;" path="m,l30,e" filled="f" strokecolor="#949494" strokeweight="1pt">
                      <v:path arrowok="t" o:connecttype="custom" o:connectlocs="0,0;30,0" o:connectangles="0,0"/>
                    </v:shape>
                  </v:group>
                  <v:group id="Group 12386" o:spid="_x0000_s1033" style="position:absolute;left:8610;top:1453;width:30;height:30" coordorigin="8610,1453"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Ya48QAAADeAAAA&#10;DwAAAAAAAAAAAAAAAACqAgAAZHJzL2Rvd25yZXYueG1sUEsFBgAAAAAEAAQA+gAAAJsDAAAAAA==&#10;">
                    <v:shape id="Freeform 12387" o:spid="_x0000_s1034" style="position:absolute;left:8610;top:1453;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zh8cA&#10;AADeAAAADwAAAGRycy9kb3ducmV2LnhtbESP0WrCQBBF3wv+wzKCb3VjhGqiq4hFaKUPrfoBQ3ZM&#10;otnZdHer0a/vCoW+zXDv3HNnvuxMIy7kfG1ZwWiYgCAurK65VHDYb56nIHxA1thYJgU38rBc9J7m&#10;mGt75S+67EIpYgj7HBVUIbS5lL6oyKAf2pY4akfrDIa4ulJqh9cYbhqZJsmLNFhzJFTY0rqi4rz7&#10;MRFy/0jL1+K8zbLv0825d7sef1qlBv1uNQMRqAv/5r/rNx3rp+NsAo934gx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Gs4fHAAAA3gAAAA8AAAAAAAAAAAAAAAAAmAIAAGRy&#10;cy9kb3ducmV2LnhtbFBLBQYAAAAABAAEAPUAAACMAwAAAAA=&#10;" path="m,30r30,l30,e" filled="f" strokecolor="#949494" strokeweight="1pt">
                      <v:path arrowok="t" o:connecttype="custom" o:connectlocs="0,1483;30,1483;30,1453" o:connectangles="0,0,0"/>
                    </v:shape>
                  </v:group>
                  <v:group id="Group 12384" o:spid="_x0000_s1035" style="position:absolute;left:8630;top:-292;width:20;height:2" coordorigin="8630,-292"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xlKwrIAAAA&#10;3gAAAA8AAAAAAAAAAAAAAAAAqgIAAGRycy9kb3ducmV2LnhtbFBLBQYAAAAABAAEAPoAAACfAwAA&#10;AAA=&#10;">
                    <v:shape id="Freeform 12385" o:spid="_x0000_s1036" style="position:absolute;left:8630;top:-292;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gpsMA&#10;AADeAAAADwAAAGRycy9kb3ducmV2LnhtbERP22oCMRB9L/QfwhT6VrPaIroaRRYrZemLlw8YknGz&#10;uJmsm1TXvzeC0Lc5nOvMl71rxIW6UHtWMBxkIIi1NzVXCg77748JiBCRDTaeScGNAiwXry9zzI2/&#10;8pYuu1iJFMIhRwU2xjaXMmhLDsPAt8SJO/rOYUywq6Tp8JrCXSNHWTaWDmtODRZbKizp0+7PKTg1&#10;v8V6betNYbA8f2ld9ptxqdT7W7+agYjUx3/x0/1j0vzR53QKj3fSD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agpsMAAADeAAAADwAAAAAAAAAAAAAAAACYAgAAZHJzL2Rv&#10;d25yZXYueG1sUEsFBgAAAAAEAAQA9QAAAIgDAAAAAA==&#10;" path="m,l20,e" filled="f" strokecolor="#949494" strokeweight=".52669mm">
                      <v:path arrowok="t" o:connecttype="custom" o:connectlocs="0,0;20,0" o:connectangles="0,0"/>
                    </v:shape>
                  </v:group>
                  <w10:wrap anchorx="page"/>
                </v:group>
              </w:pict>
            </mc:Fallback>
          </mc:AlternateContent>
        </w:r>
        <w:r>
          <w:rPr>
            <w:noProof/>
          </w:rPr>
          <mc:AlternateContent>
            <mc:Choice Requires="wpg">
              <w:drawing>
                <wp:anchor distT="0" distB="0" distL="114300" distR="114300" simplePos="0" relativeHeight="503278302" behindDoc="1" locked="0" layoutInCell="1" allowOverlap="1" wp14:anchorId="5ABE825B" wp14:editId="599BB0FA">
                  <wp:simplePos x="0" y="0"/>
                  <wp:positionH relativeFrom="page">
                    <wp:posOffset>5600700</wp:posOffset>
                  </wp:positionH>
                  <wp:positionV relativeFrom="paragraph">
                    <wp:posOffset>-198120</wp:posOffset>
                  </wp:positionV>
                  <wp:extent cx="1143000" cy="1143000"/>
                  <wp:effectExtent l="0" t="1905" r="9525" b="7620"/>
                  <wp:wrapNone/>
                  <wp:docPr id="12370" name="Group 12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0"/>
                            <a:chOff x="8820" y="-312"/>
                            <a:chExt cx="1800" cy="1800"/>
                          </a:xfrm>
                        </wpg:grpSpPr>
                        <wpg:grpSp>
                          <wpg:cNvPr id="12371" name="Group 12381"/>
                          <wpg:cNvGrpSpPr>
                            <a:grpSpLocks/>
                          </wpg:cNvGrpSpPr>
                          <wpg:grpSpPr bwMode="auto">
                            <a:xfrm>
                              <a:off x="8830" y="-232"/>
                              <a:ext cx="2" cy="1661"/>
                              <a:chOff x="8830" y="-232"/>
                              <a:chExt cx="2" cy="1661"/>
                            </a:xfrm>
                          </wpg:grpSpPr>
                          <wps:wsp>
                            <wps:cNvPr id="12372" name="Freeform 12382"/>
                            <wps:cNvSpPr>
                              <a:spLocks/>
                            </wps:cNvSpPr>
                            <wps:spPr bwMode="auto">
                              <a:xfrm>
                                <a:off x="8830" y="-232"/>
                                <a:ext cx="2" cy="1661"/>
                              </a:xfrm>
                              <a:custGeom>
                                <a:avLst/>
                                <a:gdLst>
                                  <a:gd name="T0" fmla="+- 0 -232 -232"/>
                                  <a:gd name="T1" fmla="*/ -232 h 1661"/>
                                  <a:gd name="T2" fmla="+- 0 1429 -232"/>
                                  <a:gd name="T3" fmla="*/ 1429 h 1661"/>
                                </a:gdLst>
                                <a:ahLst/>
                                <a:cxnLst>
                                  <a:cxn ang="0">
                                    <a:pos x="0" y="T1"/>
                                  </a:cxn>
                                  <a:cxn ang="0">
                                    <a:pos x="0" y="T3"/>
                                  </a:cxn>
                                </a:cxnLst>
                                <a:rect l="0" t="0" r="r" b="b"/>
                                <a:pathLst>
                                  <a:path h="1661">
                                    <a:moveTo>
                                      <a:pt x="0" y="0"/>
                                    </a:moveTo>
                                    <a:lnTo>
                                      <a:pt x="0" y="1661"/>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73" name="Group 12379"/>
                          <wpg:cNvGrpSpPr>
                            <a:grpSpLocks/>
                          </wpg:cNvGrpSpPr>
                          <wpg:grpSpPr bwMode="auto">
                            <a:xfrm>
                              <a:off x="8899" y="1478"/>
                              <a:ext cx="1661" cy="2"/>
                              <a:chOff x="8899" y="1478"/>
                              <a:chExt cx="1661" cy="2"/>
                            </a:xfrm>
                          </wpg:grpSpPr>
                          <wps:wsp>
                            <wps:cNvPr id="12374" name="Freeform 12380"/>
                            <wps:cNvSpPr>
                              <a:spLocks/>
                            </wps:cNvSpPr>
                            <wps:spPr bwMode="auto">
                              <a:xfrm>
                                <a:off x="8899" y="1478"/>
                                <a:ext cx="1661" cy="2"/>
                              </a:xfrm>
                              <a:custGeom>
                                <a:avLst/>
                                <a:gdLst>
                                  <a:gd name="T0" fmla="+- 0 8899 8899"/>
                                  <a:gd name="T1" fmla="*/ T0 w 1661"/>
                                  <a:gd name="T2" fmla="+- 0 10561 8899"/>
                                  <a:gd name="T3" fmla="*/ T2 w 1661"/>
                                </a:gdLst>
                                <a:ahLst/>
                                <a:cxnLst>
                                  <a:cxn ang="0">
                                    <a:pos x="T1" y="0"/>
                                  </a:cxn>
                                  <a:cxn ang="0">
                                    <a:pos x="T3" y="0"/>
                                  </a:cxn>
                                </a:cxnLst>
                                <a:rect l="0" t="0" r="r" b="b"/>
                                <a:pathLst>
                                  <a:path w="1661">
                                    <a:moveTo>
                                      <a:pt x="0" y="0"/>
                                    </a:moveTo>
                                    <a:lnTo>
                                      <a:pt x="1662"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75" name="Group 12377"/>
                          <wpg:cNvGrpSpPr>
                            <a:grpSpLocks/>
                          </wpg:cNvGrpSpPr>
                          <wpg:grpSpPr bwMode="auto">
                            <a:xfrm>
                              <a:off x="10610" y="-252"/>
                              <a:ext cx="2" cy="1661"/>
                              <a:chOff x="10610" y="-252"/>
                              <a:chExt cx="2" cy="1661"/>
                            </a:xfrm>
                          </wpg:grpSpPr>
                          <wps:wsp>
                            <wps:cNvPr id="12376" name="Freeform 12378"/>
                            <wps:cNvSpPr>
                              <a:spLocks/>
                            </wps:cNvSpPr>
                            <wps:spPr bwMode="auto">
                              <a:xfrm>
                                <a:off x="10610" y="-252"/>
                                <a:ext cx="2" cy="1661"/>
                              </a:xfrm>
                              <a:custGeom>
                                <a:avLst/>
                                <a:gdLst>
                                  <a:gd name="T0" fmla="+- 0 1409 -252"/>
                                  <a:gd name="T1" fmla="*/ 1409 h 1661"/>
                                  <a:gd name="T2" fmla="+- 0 -252 -252"/>
                                  <a:gd name="T3" fmla="*/ -252 h 1661"/>
                                </a:gdLst>
                                <a:ahLst/>
                                <a:cxnLst>
                                  <a:cxn ang="0">
                                    <a:pos x="0" y="T1"/>
                                  </a:cxn>
                                  <a:cxn ang="0">
                                    <a:pos x="0" y="T3"/>
                                  </a:cxn>
                                </a:cxnLst>
                                <a:rect l="0" t="0" r="r" b="b"/>
                                <a:pathLst>
                                  <a:path h="1661">
                                    <a:moveTo>
                                      <a:pt x="0" y="1661"/>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77" name="Group 12375"/>
                          <wpg:cNvGrpSpPr>
                            <a:grpSpLocks/>
                          </wpg:cNvGrpSpPr>
                          <wpg:grpSpPr bwMode="auto">
                            <a:xfrm>
                              <a:off x="8879" y="-302"/>
                              <a:ext cx="1661" cy="2"/>
                              <a:chOff x="8879" y="-302"/>
                              <a:chExt cx="1661" cy="2"/>
                            </a:xfrm>
                          </wpg:grpSpPr>
                          <wps:wsp>
                            <wps:cNvPr id="12378" name="Freeform 12376"/>
                            <wps:cNvSpPr>
                              <a:spLocks/>
                            </wps:cNvSpPr>
                            <wps:spPr bwMode="auto">
                              <a:xfrm>
                                <a:off x="8879" y="-302"/>
                                <a:ext cx="1661" cy="2"/>
                              </a:xfrm>
                              <a:custGeom>
                                <a:avLst/>
                                <a:gdLst>
                                  <a:gd name="T0" fmla="+- 0 10541 8879"/>
                                  <a:gd name="T1" fmla="*/ T0 w 1661"/>
                                  <a:gd name="T2" fmla="+- 0 8879 8879"/>
                                  <a:gd name="T3" fmla="*/ T2 w 1661"/>
                                </a:gdLst>
                                <a:ahLst/>
                                <a:cxnLst>
                                  <a:cxn ang="0">
                                    <a:pos x="T1" y="0"/>
                                  </a:cxn>
                                  <a:cxn ang="0">
                                    <a:pos x="T3" y="0"/>
                                  </a:cxn>
                                </a:cxnLst>
                                <a:rect l="0" t="0" r="r" b="b"/>
                                <a:pathLst>
                                  <a:path w="1661">
                                    <a:moveTo>
                                      <a:pt x="1662" y="0"/>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79" name="Group 12373"/>
                          <wpg:cNvGrpSpPr>
                            <a:grpSpLocks/>
                          </wpg:cNvGrpSpPr>
                          <wpg:grpSpPr bwMode="auto">
                            <a:xfrm>
                              <a:off x="8830" y="1449"/>
                              <a:ext cx="30" cy="30"/>
                              <a:chOff x="8830" y="1449"/>
                              <a:chExt cx="30" cy="30"/>
                            </a:xfrm>
                          </wpg:grpSpPr>
                          <wps:wsp>
                            <wps:cNvPr id="12380" name="Freeform 12374"/>
                            <wps:cNvSpPr>
                              <a:spLocks/>
                            </wps:cNvSpPr>
                            <wps:spPr bwMode="auto">
                              <a:xfrm>
                                <a:off x="8830" y="1449"/>
                                <a:ext cx="30" cy="30"/>
                              </a:xfrm>
                              <a:custGeom>
                                <a:avLst/>
                                <a:gdLst>
                                  <a:gd name="T0" fmla="+- 0 8830 8830"/>
                                  <a:gd name="T1" fmla="*/ T0 w 30"/>
                                  <a:gd name="T2" fmla="+- 0 1449 1449"/>
                                  <a:gd name="T3" fmla="*/ 1449 h 30"/>
                                  <a:gd name="T4" fmla="+- 0 8830 8830"/>
                                  <a:gd name="T5" fmla="*/ T4 w 30"/>
                                  <a:gd name="T6" fmla="+- 0 1478 1449"/>
                                  <a:gd name="T7" fmla="*/ 1478 h 30"/>
                                  <a:gd name="T8" fmla="+- 0 8860 8830"/>
                                  <a:gd name="T9" fmla="*/ T8 w 30"/>
                                  <a:gd name="T10" fmla="+- 0 1478 1449"/>
                                  <a:gd name="T11" fmla="*/ 1478 h 30"/>
                                </a:gdLst>
                                <a:ahLst/>
                                <a:cxnLst>
                                  <a:cxn ang="0">
                                    <a:pos x="T1" y="T3"/>
                                  </a:cxn>
                                  <a:cxn ang="0">
                                    <a:pos x="T5" y="T7"/>
                                  </a:cxn>
                                  <a:cxn ang="0">
                                    <a:pos x="T9" y="T11"/>
                                  </a:cxn>
                                </a:cxnLst>
                                <a:rect l="0" t="0" r="r" b="b"/>
                                <a:pathLst>
                                  <a:path w="30" h="30">
                                    <a:moveTo>
                                      <a:pt x="0" y="0"/>
                                    </a:moveTo>
                                    <a:lnTo>
                                      <a:pt x="0" y="29"/>
                                    </a:lnTo>
                                    <a:lnTo>
                                      <a:pt x="30" y="29"/>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1" name="Group 12371"/>
                          <wpg:cNvGrpSpPr>
                            <a:grpSpLocks/>
                          </wpg:cNvGrpSpPr>
                          <wpg:grpSpPr bwMode="auto">
                            <a:xfrm>
                              <a:off x="10580" y="1449"/>
                              <a:ext cx="30" cy="30"/>
                              <a:chOff x="10580" y="1449"/>
                              <a:chExt cx="30" cy="30"/>
                            </a:xfrm>
                          </wpg:grpSpPr>
                          <wps:wsp>
                            <wps:cNvPr id="12382" name="Freeform 12372"/>
                            <wps:cNvSpPr>
                              <a:spLocks/>
                            </wps:cNvSpPr>
                            <wps:spPr bwMode="auto">
                              <a:xfrm>
                                <a:off x="10580" y="1449"/>
                                <a:ext cx="30" cy="30"/>
                              </a:xfrm>
                              <a:custGeom>
                                <a:avLst/>
                                <a:gdLst>
                                  <a:gd name="T0" fmla="+- 0 10580 10580"/>
                                  <a:gd name="T1" fmla="*/ T0 w 30"/>
                                  <a:gd name="T2" fmla="+- 0 1478 1449"/>
                                  <a:gd name="T3" fmla="*/ 1478 h 30"/>
                                  <a:gd name="T4" fmla="+- 0 10610 10580"/>
                                  <a:gd name="T5" fmla="*/ T4 w 30"/>
                                  <a:gd name="T6" fmla="+- 0 1478 1449"/>
                                  <a:gd name="T7" fmla="*/ 1478 h 30"/>
                                  <a:gd name="T8" fmla="+- 0 10610 10580"/>
                                  <a:gd name="T9" fmla="*/ T8 w 30"/>
                                  <a:gd name="T10" fmla="+- 0 1449 1449"/>
                                  <a:gd name="T11" fmla="*/ 1449 h 30"/>
                                </a:gdLst>
                                <a:ahLst/>
                                <a:cxnLst>
                                  <a:cxn ang="0">
                                    <a:pos x="T1" y="T3"/>
                                  </a:cxn>
                                  <a:cxn ang="0">
                                    <a:pos x="T5" y="T7"/>
                                  </a:cxn>
                                  <a:cxn ang="0">
                                    <a:pos x="T9" y="T11"/>
                                  </a:cxn>
                                </a:cxnLst>
                                <a:rect l="0" t="0" r="r" b="b"/>
                                <a:pathLst>
                                  <a:path w="30" h="30">
                                    <a:moveTo>
                                      <a:pt x="0" y="29"/>
                                    </a:moveTo>
                                    <a:lnTo>
                                      <a:pt x="30" y="29"/>
                                    </a:lnTo>
                                    <a:lnTo>
                                      <a:pt x="3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3" name="Group 12369"/>
                          <wpg:cNvGrpSpPr>
                            <a:grpSpLocks/>
                          </wpg:cNvGrpSpPr>
                          <wpg:grpSpPr bwMode="auto">
                            <a:xfrm>
                              <a:off x="10580" y="-302"/>
                              <a:ext cx="30" cy="30"/>
                              <a:chOff x="10580" y="-302"/>
                              <a:chExt cx="30" cy="30"/>
                            </a:xfrm>
                          </wpg:grpSpPr>
                          <wps:wsp>
                            <wps:cNvPr id="12384" name="Freeform 12370"/>
                            <wps:cNvSpPr>
                              <a:spLocks/>
                            </wps:cNvSpPr>
                            <wps:spPr bwMode="auto">
                              <a:xfrm>
                                <a:off x="10580" y="-302"/>
                                <a:ext cx="30" cy="30"/>
                              </a:xfrm>
                              <a:custGeom>
                                <a:avLst/>
                                <a:gdLst>
                                  <a:gd name="T0" fmla="+- 0 10610 10580"/>
                                  <a:gd name="T1" fmla="*/ T0 w 30"/>
                                  <a:gd name="T2" fmla="+- 0 -272 -302"/>
                                  <a:gd name="T3" fmla="*/ -272 h 30"/>
                                  <a:gd name="T4" fmla="+- 0 10610 10580"/>
                                  <a:gd name="T5" fmla="*/ T4 w 30"/>
                                  <a:gd name="T6" fmla="+- 0 -302 -302"/>
                                  <a:gd name="T7" fmla="*/ -302 h 30"/>
                                  <a:gd name="T8" fmla="+- 0 10580 10580"/>
                                  <a:gd name="T9" fmla="*/ T8 w 30"/>
                                  <a:gd name="T10" fmla="+- 0 -302 -302"/>
                                  <a:gd name="T11" fmla="*/ -302 h 30"/>
                                </a:gdLst>
                                <a:ahLst/>
                                <a:cxnLst>
                                  <a:cxn ang="0">
                                    <a:pos x="T1" y="T3"/>
                                  </a:cxn>
                                  <a:cxn ang="0">
                                    <a:pos x="T5" y="T7"/>
                                  </a:cxn>
                                  <a:cxn ang="0">
                                    <a:pos x="T9" y="T11"/>
                                  </a:cxn>
                                </a:cxnLst>
                                <a:rect l="0" t="0" r="r" b="b"/>
                                <a:pathLst>
                                  <a:path w="30" h="30">
                                    <a:moveTo>
                                      <a:pt x="30" y="30"/>
                                    </a:moveTo>
                                    <a:lnTo>
                                      <a:pt x="30" y="0"/>
                                    </a:lnTo>
                                    <a:lnTo>
                                      <a:pt x="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5" name="Group 12367"/>
                          <wpg:cNvGrpSpPr>
                            <a:grpSpLocks/>
                          </wpg:cNvGrpSpPr>
                          <wpg:grpSpPr bwMode="auto">
                            <a:xfrm>
                              <a:off x="8830" y="-302"/>
                              <a:ext cx="30" cy="30"/>
                              <a:chOff x="8830" y="-302"/>
                              <a:chExt cx="30" cy="30"/>
                            </a:xfrm>
                          </wpg:grpSpPr>
                          <wps:wsp>
                            <wps:cNvPr id="12386" name="Freeform 12368"/>
                            <wps:cNvSpPr>
                              <a:spLocks/>
                            </wps:cNvSpPr>
                            <wps:spPr bwMode="auto">
                              <a:xfrm>
                                <a:off x="8830" y="-302"/>
                                <a:ext cx="30" cy="30"/>
                              </a:xfrm>
                              <a:custGeom>
                                <a:avLst/>
                                <a:gdLst>
                                  <a:gd name="T0" fmla="+- 0 8860 8830"/>
                                  <a:gd name="T1" fmla="*/ T0 w 30"/>
                                  <a:gd name="T2" fmla="+- 0 -302 -302"/>
                                  <a:gd name="T3" fmla="*/ -302 h 30"/>
                                  <a:gd name="T4" fmla="+- 0 8830 8830"/>
                                  <a:gd name="T5" fmla="*/ T4 w 30"/>
                                  <a:gd name="T6" fmla="+- 0 -302 -302"/>
                                  <a:gd name="T7" fmla="*/ -302 h 30"/>
                                  <a:gd name="T8" fmla="+- 0 8830 8830"/>
                                  <a:gd name="T9" fmla="*/ T8 w 30"/>
                                  <a:gd name="T10" fmla="+- 0 -272 -302"/>
                                  <a:gd name="T11" fmla="*/ -272 h 30"/>
                                </a:gdLst>
                                <a:ahLst/>
                                <a:cxnLst>
                                  <a:cxn ang="0">
                                    <a:pos x="T1" y="T3"/>
                                  </a:cxn>
                                  <a:cxn ang="0">
                                    <a:pos x="T5" y="T7"/>
                                  </a:cxn>
                                  <a:cxn ang="0">
                                    <a:pos x="T9" y="T11"/>
                                  </a:cxn>
                                </a:cxnLst>
                                <a:rect l="0" t="0" r="r" b="b"/>
                                <a:pathLst>
                                  <a:path w="30" h="30">
                                    <a:moveTo>
                                      <a:pt x="30" y="0"/>
                                    </a:moveTo>
                                    <a:lnTo>
                                      <a:pt x="0" y="0"/>
                                    </a:lnTo>
                                    <a:lnTo>
                                      <a:pt x="0" y="3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7" name="Group 12365"/>
                          <wpg:cNvGrpSpPr>
                            <a:grpSpLocks/>
                          </wpg:cNvGrpSpPr>
                          <wpg:grpSpPr bwMode="auto">
                            <a:xfrm>
                              <a:off x="9000" y="-132"/>
                              <a:ext cx="1440" cy="1440"/>
                              <a:chOff x="9000" y="-132"/>
                              <a:chExt cx="1440" cy="1440"/>
                            </a:xfrm>
                          </wpg:grpSpPr>
                          <wps:wsp>
                            <wps:cNvPr id="12388" name="Freeform 12366"/>
                            <wps:cNvSpPr>
                              <a:spLocks/>
                            </wps:cNvSpPr>
                            <wps:spPr bwMode="auto">
                              <a:xfrm>
                                <a:off x="9000" y="-132"/>
                                <a:ext cx="1440" cy="1440"/>
                              </a:xfrm>
                              <a:custGeom>
                                <a:avLst/>
                                <a:gdLst>
                                  <a:gd name="T0" fmla="+- 0 9000 9000"/>
                                  <a:gd name="T1" fmla="*/ T0 w 1440"/>
                                  <a:gd name="T2" fmla="+- 0 1308 -132"/>
                                  <a:gd name="T3" fmla="*/ 1308 h 1440"/>
                                  <a:gd name="T4" fmla="+- 0 10440 9000"/>
                                  <a:gd name="T5" fmla="*/ T4 w 1440"/>
                                  <a:gd name="T6" fmla="+- 0 1308 -132"/>
                                  <a:gd name="T7" fmla="*/ 1308 h 1440"/>
                                  <a:gd name="T8" fmla="+- 0 10440 9000"/>
                                  <a:gd name="T9" fmla="*/ T8 w 1440"/>
                                  <a:gd name="T10" fmla="+- 0 -132 -132"/>
                                  <a:gd name="T11" fmla="*/ -132 h 1440"/>
                                  <a:gd name="T12" fmla="+- 0 9000 9000"/>
                                  <a:gd name="T13" fmla="*/ T12 w 1440"/>
                                  <a:gd name="T14" fmla="+- 0 -132 -132"/>
                                  <a:gd name="T15" fmla="*/ -132 h 1440"/>
                                  <a:gd name="T16" fmla="+- 0 9000 9000"/>
                                  <a:gd name="T17" fmla="*/ T16 w 1440"/>
                                  <a:gd name="T18" fmla="+- 0 1308 -132"/>
                                  <a:gd name="T19" fmla="*/ 1308 h 1440"/>
                                </a:gdLst>
                                <a:ahLst/>
                                <a:cxnLst>
                                  <a:cxn ang="0">
                                    <a:pos x="T1" y="T3"/>
                                  </a:cxn>
                                  <a:cxn ang="0">
                                    <a:pos x="T5" y="T7"/>
                                  </a:cxn>
                                  <a:cxn ang="0">
                                    <a:pos x="T9" y="T11"/>
                                  </a:cxn>
                                  <a:cxn ang="0">
                                    <a:pos x="T13" y="T15"/>
                                  </a:cxn>
                                  <a:cxn ang="0">
                                    <a:pos x="T17" y="T19"/>
                                  </a:cxn>
                                </a:cxnLst>
                                <a:rect l="0" t="0" r="r" b="b"/>
                                <a:pathLst>
                                  <a:path w="1440" h="1440">
                                    <a:moveTo>
                                      <a:pt x="0" y="1440"/>
                                    </a:moveTo>
                                    <a:lnTo>
                                      <a:pt x="1440" y="1440"/>
                                    </a:lnTo>
                                    <a:lnTo>
                                      <a:pt x="1440" y="0"/>
                                    </a:lnTo>
                                    <a:lnTo>
                                      <a:pt x="0" y="0"/>
                                    </a:lnTo>
                                    <a:lnTo>
                                      <a:pt x="0" y="1440"/>
                                    </a:lnTo>
                                    <a:close/>
                                  </a:path>
                                </a:pathLst>
                              </a:custGeom>
                              <a:solidFill>
                                <a:srgbClr val="DFDF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A0DB6F0" id="Group 12364" o:spid="_x0000_s1026" style="position:absolute;margin-left:441pt;margin-top:-15.6pt;width:90pt;height:90pt;z-index:-38178;mso-position-horizontal-relative:page" coordorigin="8820,-312" coordsize="18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">
                  <v:group id="Group 12381" o:spid="_x0000_s1027" style="position:absolute;left:8830;top:-232;width:2;height:1661" coordorigin="8830,-232" coordsize="2,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NkbcQAAADeAAAADwAAAGRycy9kb3ducmV2LnhtbERPTYvCMBC9C/sfwgje&#10;NK2yulSjiKyyB1lQF8Tb0IxtsZmUJrb13xthwds83ucsVp0pRUO1KywriEcRCOLU6oIzBX+n7fAL&#10;hPPIGkvLpOBBDlbLj94CE21bPlBz9JkIIewSVJB7XyVSujQng25kK+LAXW1t0AdYZ1LX2IZwU8px&#10;FE2lwYJDQ44VbXJKb8e7UbBrsV1P4u9mf7tuHpfT5+95H5NSg363noPw1Pm3+N/9o8P88WQW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VNkbcQAAADeAAAA&#10;DwAAAAAAAAAAAAAAAACqAgAAZHJzL2Rvd25yZXYueG1sUEsFBgAAAAAEAAQA+gAAAJsDAAAAAA==&#10;">
                    <v:shape id="Freeform 12382" o:spid="_x0000_s1028" style="position:absolute;left:8830;top:-232;width:2;height:1661;visibility:visible;mso-wrap-style:square;v-text-anchor:top" coordsize="2,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08MA&#10;AADeAAAADwAAAGRycy9kb3ducmV2LnhtbERP3WrCMBS+H+wdwhF2t6ZW5kZnlCEIZUOK2gc4NGdt&#10;sTkpSWy7t18GA+/Ox/d7NrvZ9GIk5zvLCpZJCoK4trrjRkF1OTy/gfABWWNvmRT8kIfd9vFhg7m2&#10;E59oPIdGxBD2OSpoQxhyKX3dkkGf2IE4ct/WGQwRukZqh1MMN73M0nQtDXYcG1ocaN9SfT3fjII1&#10;6qI0A7mj/qxe7HL1VV72TqmnxfzxDiLQHO7if3eh4/xs9ZrB3zvxBr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508MAAADeAAAADwAAAAAAAAAAAAAAAACYAgAAZHJzL2Rv&#10;d25yZXYueG1sUEsFBgAAAAAEAAQA9QAAAIgDAAAAAA==&#10;" path="m,l,1661e" filled="f" strokecolor="#949494" strokeweight="1pt">
                      <v:stroke dashstyle="dash"/>
                      <v:path arrowok="t" o:connecttype="custom" o:connectlocs="0,-232;0,1429" o:connectangles="0,0"/>
                    </v:shape>
                  </v:group>
                  <v:group id="Group 12379" o:spid="_x0000_s1029" style="position:absolute;left:8899;top:1478;width:1661;height:2" coordorigin="8899,1478" coordsize="1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NX4HFAAAA3gAA&#10;AA8AAAAAAAAAAAAAAAAAqgIAAGRycy9kb3ducmV2LnhtbFBLBQYAAAAABAAEAPoAAACcAwAAAAA=&#10;">
                    <v:shape id="Freeform 12380" o:spid="_x0000_s1030" style="position:absolute;left:8899;top:1478;width:1661;height:2;visibility:visible;mso-wrap-style:square;v-text-anchor:top" coordsize="1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encEA&#10;AADeAAAADwAAAGRycy9kb3ducmV2LnhtbERPTYvCMBC9L/gfwgje1lRdVqlGWRYED162W/A6JGNT&#10;bCa1ibb++82C4G0e73M2u8E14k5dqD0rmE0zEMTam5orBeXv/n0FIkRkg41nUvCgALvt6G2DufE9&#10;/9C9iJVIIRxyVGBjbHMpg7bkMEx9S5y4s+8cxgS7SpoO+xTuGjnPsk/psObUYLGlb0v6UtycAiRc&#10;GKn7x+rUDvaqi/JYHjOlJuPhaw0i0hBf4qf7YNL8+WL5Af/vpBv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vnp3BAAAA3gAAAA8AAAAAAAAAAAAAAAAAmAIAAGRycy9kb3du&#10;cmV2LnhtbFBLBQYAAAAABAAEAPUAAACGAwAAAAA=&#10;" path="m,l1662,e" filled="f" strokecolor="#949494" strokeweight="1pt">
                      <v:stroke dashstyle="dash"/>
                      <v:path arrowok="t" o:connecttype="custom" o:connectlocs="0,0;1662,0" o:connectangles="0,0"/>
                    </v:shape>
                  </v:group>
                  <v:group id="Group 12377" o:spid="_x0000_s1031" style="position:absolute;left:10610;top:-252;width:2;height:1661" coordorigin="10610,-252" coordsize="2,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mhibsQAAADeAAAA&#10;DwAAAAAAAAAAAAAAAACqAgAAZHJzL2Rvd25yZXYueG1sUEsFBgAAAAAEAAQA+gAAAJsDAAAAAA==&#10;">
                    <v:shape id="Freeform 12378" o:spid="_x0000_s1032" style="position:absolute;left:10610;top:-252;width:2;height:1661;visibility:visible;mso-wrap-style:square;v-text-anchor:top" coordsize="2,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T/0MAA&#10;AADeAAAADwAAAGRycy9kb3ducmV2LnhtbERP24rCMBB9X/Afwgi+ramKVapRRFgQRcTLBwzN2Bab&#10;SUmyWv/eCIJvczjXmS9bU4s7OV9ZVjDoJyCIc6srLhRczn+/UxA+IGusLZOCJ3lYLjo/c8y0ffCR&#10;7qdQiBjCPkMFZQhNJqXPSzLo+7YhjtzVOoMhQldI7fARw00th0mSSoMVx4YSG1qXlN9O/0ZBinpz&#10;MA25vd5exnYw2h3Oa6dUr9uuZiACteEr/rg3Os4fjiYpvN+JN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T/0MAAAADeAAAADwAAAAAAAAAAAAAAAACYAgAAZHJzL2Rvd25y&#10;ZXYueG1sUEsFBgAAAAAEAAQA9QAAAIUDAAAAAA==&#10;" path="m,1661l,e" filled="f" strokecolor="#949494" strokeweight="1pt">
                      <v:stroke dashstyle="dash"/>
                      <v:path arrowok="t" o:connecttype="custom" o:connectlocs="0,1409;0,-252" o:connectangles="0,0"/>
                    </v:shape>
                  </v:group>
                  <v:group id="Group 12375" o:spid="_x0000_s1033" style="position:absolute;left:8879;top:-302;width:1661;height:2" coordorigin="8879,-302" coordsize="1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fZZgsQAAADeAAAA&#10;DwAAAAAAAAAAAAAAAACqAgAAZHJzL2Rvd25yZXYueG1sUEsFBgAAAAAEAAQA+gAAAJsDAAAAAA==&#10;">
                    <v:shape id="Freeform 12376" o:spid="_x0000_s1034" style="position:absolute;left:8879;top:-302;width:1661;height:2;visibility:visible;mso-wrap-style:square;v-text-anchor:top" coordsize="1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UmMQA&#10;AADeAAAADwAAAGRycy9kb3ducmV2LnhtbESPQWvDMAyF74X9B6PBbq2zFtaS1i1jMNihl6WBXoWt&#10;xqGxnMZek/776TDYTeI9vfdpd5hCp+40pDaygddFAYrYRtdyY6A+fc43oFJGdthFJgMPSnDYP812&#10;WLo48jfdq9woCeFUogGfc19qnayngGkRe2LRLnEImGUdGu0GHCU8dHpZFG86YMvS4LGnD0/2Wv0E&#10;A0i4ctqOj825n/zNVvWxPhbGvDxP71tQmab8b/67/nKCv1ythVfekRn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ilJjEAAAA3gAAAA8AAAAAAAAAAAAAAAAAmAIAAGRycy9k&#10;b3ducmV2LnhtbFBLBQYAAAAABAAEAPUAAACJAwAAAAA=&#10;" path="m1662,l,e" filled="f" strokecolor="#949494" strokeweight="1pt">
                      <v:stroke dashstyle="dash"/>
                      <v:path arrowok="t" o:connecttype="custom" o:connectlocs="1662,0;0,0" o:connectangles="0,0"/>
                    </v:shape>
                  </v:group>
                  <v:group id="Group 12373" o:spid="_x0000_s1035" style="position:absolute;left:8830;top:1449;width:30;height:30" coordorigin="8830,1449"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MlaGvFAAAA3gAA&#10;AA8AAAAAAAAAAAAAAAAAqgIAAGRycy9kb3ducmV2LnhtbFBLBQYAAAAABAAEAPoAAACcAwAAAAA=&#10;">
                    <v:shape id="Freeform 12374" o:spid="_x0000_s1036" style="position:absolute;left:8830;top:1449;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9LscA&#10;AADeAAAADwAAAGRycy9kb3ducmV2LnhtbESPQW/CMAyF75P2HyJP4jbSFQlBR0ATCIlNO2xsP8Bq&#10;TFtonJIEKPz6+TCJmy2/9z6/2aJ3rTpTiI1nAy/DDBRx6W3DlYHfn/XzBFRMyBZbz2TgShEW88eH&#10;GRbWX/ibzttUKQnhWKCBOqWu0DqWNTmMQ98Ry23ng8Mka6i0DXiRcNfqPMvG2mHDQqixo2VN5WF7&#10;cgK5febVqjx8TKfH/TWEd78cfXljBk/92yuoRH26i//dGyvv56OJFJA6MoO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2vS7HAAAA3gAAAA8AAAAAAAAAAAAAAAAAmAIAAGRy&#10;cy9kb3ducmV2LnhtbFBLBQYAAAAABAAEAPUAAACMAwAAAAA=&#10;" path="m,l,29r30,e" filled="f" strokecolor="#949494" strokeweight="1pt">
                      <v:path arrowok="t" o:connecttype="custom" o:connectlocs="0,1449;0,1478;30,1478" o:connectangles="0,0,0"/>
                    </v:shape>
                  </v:group>
                  <v:group id="Group 12371" o:spid="_x0000_s1037" style="position:absolute;left:10580;top:1449;width:30;height:30" coordorigin="10580,1449"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IYUSsQAAADeAAAA&#10;DwAAAAAAAAAAAAAAAACqAgAAZHJzL2Rvd25yZXYueG1sUEsFBgAAAAAEAAQA+gAAAJsDAAAAAA==&#10;">
                    <v:shape id="Freeform 12372" o:spid="_x0000_s1038" style="position:absolute;left:10580;top:1449;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GwsgA&#10;AADeAAAADwAAAGRycy9kb3ducmV2LnhtbESP0WrCQBBF3wv+wzJC3+rGCEWjm1AUwRYf2rQfMGTH&#10;JDU7G3dXjf36rlDo2wz3zj13VsVgOnEh51vLCqaTBARxZXXLtYKvz+3THIQPyBo7y6TgRh6KfPSw&#10;wkzbK3/QpQy1iCHsM1TQhNBnUvqqIYN+YnviqB2sMxji6mqpHV5juOlkmiTP0mDLkdBgT+uGqmN5&#10;NhHys0/rTXV8WyxO3zfnXu169m6VehwPL0sQgYbwb/673ulYP53NU7i/E2e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qIbCyAAAAN4AAAAPAAAAAAAAAAAAAAAAAJgCAABk&#10;cnMvZG93bnJldi54bWxQSwUGAAAAAAQABAD1AAAAjQMAAAAA&#10;" path="m,29r30,l30,e" filled="f" strokecolor="#949494" strokeweight="1pt">
                      <v:path arrowok="t" o:connecttype="custom" o:connectlocs="0,1478;30,1478;30,1449" o:connectangles="0,0,0"/>
                    </v:shape>
                  </v:group>
                  <v:group id="Group 12369" o:spid="_x0000_s1039" style="position:absolute;left:10580;top:-302;width:30;height:30" coordorigin="10580,-302"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xgvpsQAAADeAAAA&#10;DwAAAAAAAAAAAAAAAACqAgAAZHJzL2Rvd25yZXYueG1sUEsFBgAAAAAEAAQA+gAAAJsDAAAAAA==&#10;">
                    <v:shape id="Freeform 12370" o:spid="_x0000_s1040" style="position:absolute;left:10580;top:-302;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27LcgA&#10;AADeAAAADwAAAGRycy9kb3ducmV2LnhtbESP0WrCQBBF34X+wzKFvummsYhGN1IshVZ8sOoHDNkx&#10;SZOdTXe3Gvv1riD0bYZ75547i2VvWnEi52vLCp5HCQjiwuqaSwWH/ftwCsIHZI2tZVJwIQ/L/GGw&#10;wEzbM3/RaRdKEUPYZ6igCqHLpPRFRQb9yHbEUTtaZzDE1ZVSOzzHcNPKNEkm0mDNkVBhR6uKimb3&#10;ayLkb5OWb0Wzns1+vi/OfdrVeGuVenrsX+cgAvXh33y//tCxfjqevsDtnTiDzK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styAAAAN4AAAAPAAAAAAAAAAAAAAAAAJgCAABk&#10;cnMvZG93bnJldi54bWxQSwUGAAAAAAQABAD1AAAAjQMAAAAA&#10;" path="m30,30l30,,,e" filled="f" strokecolor="#949494" strokeweight="1pt">
                      <v:path arrowok="t" o:connecttype="custom" o:connectlocs="30,-272;30,-302;0,-302" o:connectangles="0,0,0"/>
                    </v:shape>
                  </v:group>
                  <v:group id="Group 12367" o:spid="_x0000_s1041" style="position:absolute;left:8830;top:-302;width:30;height:30" coordorigin="8830,-302"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vRJJwwAAAN4AAAAP&#10;AAAAAAAAAAAAAAAAAKoCAABkcnMvZG93bnJldi54bWxQSwUGAAAAAAQABAD6AAAAmgMAAAAA&#10;">
                    <v:shape id="Freeform 12368" o:spid="_x0000_s1042" style="position:absolute;left:8830;top:-302;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AwccA&#10;AADeAAAADwAAAGRycy9kb3ducmV2LnhtbESP0WrCQBBF3wX/YRnBN900gmjqKsUiqPShxn7AkJ0m&#10;qdnZdHfV6Ne7hYJvM9w799xZrDrTiAs5X1tW8DJOQBAXVtdcKvg6bkYzED4ga2wsk4IbeVgt+70F&#10;Ztpe+UCXPJQihrDPUEEVQptJ6YuKDPqxbYmj9m2dwRBXV0rt8BrDTSPTJJlKgzVHQoUtrSsqTvnZ&#10;RMj9Iy3fi9N+Pv/9uTm3s+vJp1VqOOjeXkEE6sLT/H+91bF+OplN4e+dOIN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TgMHHAAAA3gAAAA8AAAAAAAAAAAAAAAAAmAIAAGRy&#10;cy9kb3ducmV2LnhtbFBLBQYAAAAABAAEAPUAAACMAwAAAAA=&#10;" path="m30,l,,,30e" filled="f" strokecolor="#949494" strokeweight="1pt">
                      <v:path arrowok="t" o:connecttype="custom" o:connectlocs="30,-302;0,-302;0,-272" o:connectangles="0,0,0"/>
                    </v:shape>
                  </v:group>
                  <v:group id="Group 12365" o:spid="_x0000_s1043" style="position:absolute;left:9000;top:-132;width:1440;height:1440" coordorigin="9000,-132"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CMppcQAAADeAAAA&#10;DwAAAAAAAAAAAAAAAACqAgAAZHJzL2Rvd25yZXYueG1sUEsFBgAAAAAEAAQA+gAAAJsDAAAAAA==&#10;">
                    <v:shape id="Freeform 12366" o:spid="_x0000_s1044" style="position:absolute;left:9000;top:-132;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LWcQA&#10;AADeAAAADwAAAGRycy9kb3ducmV2LnhtbESPT2vCQBDF7wW/wzJCb3WjBZHUVUpJUbz5B3oddsck&#10;mJ2N2a0m3945CN5meG/e+81y3ftG3aiLdWAD00kGitgGV3Np4HT8/ViAignZYROYDAwUYb0avS0x&#10;d+HOe7odUqkkhGOOBqqU2lzraCvyGCehJRbtHDqPSdau1K7Du4T7Rs+ybK491iwNFbb0U5G9HP69&#10;Ab2/FIX25x1vXO//hsLa62CNeR/331+gEvXpZX5eb53gzz4XwivvyAx6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ji1nEAAAA3gAAAA8AAAAAAAAAAAAAAAAAmAIAAGRycy9k&#10;b3ducmV2LnhtbFBLBQYAAAAABAAEAPUAAACJAwAAAAA=&#10;" path="m,1440r1440,l1440,,,,,1440xe" fillcolor="#dfdfdf" stroked="f">
                      <v:path arrowok="t" o:connecttype="custom" o:connectlocs="0,1308;1440,1308;1440,-132;0,-132;0,1308" o:connectangles="0,0,0,0,0"/>
                    </v:shape>
                  </v:group>
                  <w10:wrap anchorx="page"/>
                </v:group>
              </w:pict>
            </mc:Fallback>
          </mc:AlternateContent>
        </w:r>
      </w:ins>
      <w:r w:rsidR="009516E7">
        <w:rPr>
          <w:spacing w:val="-7"/>
          <w:w w:val="95"/>
          <w:rPrChange w:id="26" w:author="Sablan Kevin" w:date="2019-01-04T09:40:00Z">
            <w:rPr>
              <w:sz w:val="56"/>
            </w:rPr>
          </w:rPrChange>
        </w:rPr>
        <w:t>Commenta</w:t>
      </w:r>
      <w:r w:rsidR="009516E7">
        <w:rPr>
          <w:spacing w:val="8"/>
          <w:w w:val="95"/>
          <w:rPrChange w:id="27" w:author="Sablan Kevin" w:date="2019-01-04T09:40:00Z">
            <w:rPr>
              <w:sz w:val="56"/>
            </w:rPr>
          </w:rPrChange>
        </w:rPr>
        <w:t>r</w:t>
      </w:r>
      <w:r w:rsidR="009516E7">
        <w:rPr>
          <w:w w:val="95"/>
          <w:rPrChange w:id="28" w:author="Sablan Kevin" w:date="2019-01-04T09:40:00Z">
            <w:rPr>
              <w:sz w:val="56"/>
            </w:rPr>
          </w:rPrChange>
        </w:rPr>
        <w:t>y</w:t>
      </w:r>
      <w:ins w:id="29" w:author="Sablan Kevin" w:date="2019-01-04T09:40:00Z">
        <w:r w:rsidR="009516E7">
          <w:rPr>
            <w:w w:val="95"/>
          </w:rPr>
          <w:tab/>
        </w:r>
        <w:r w:rsidR="009516E7">
          <w:rPr>
            <w:rFonts w:ascii="Times New Roman" w:eastAsia="Times New Roman" w:hAnsi="Times New Roman" w:cs="Times New Roman"/>
            <w:w w:val="95"/>
            <w:position w:val="33"/>
            <w:sz w:val="100"/>
            <w:szCs w:val="100"/>
          </w:rPr>
          <w:t>A</w:t>
        </w:r>
      </w:ins>
    </w:p>
    <w:p w14:paraId="246AE406" w14:textId="77777777" w:rsidR="00AA57AC" w:rsidRDefault="00AA57AC">
      <w:pPr>
        <w:spacing w:line="200" w:lineRule="exact"/>
        <w:rPr>
          <w:sz w:val="20"/>
          <w:rPrChange w:id="30" w:author="Sablan Kevin" w:date="2019-01-04T09:40:00Z">
            <w:rPr/>
          </w:rPrChange>
        </w:rPr>
        <w:pPrChange w:id="31" w:author="Sablan Kevin" w:date="2019-01-04T09:40:00Z">
          <w:pPr/>
        </w:pPrChange>
      </w:pPr>
    </w:p>
    <w:p w14:paraId="253B9681" w14:textId="77777777" w:rsidR="00CA3B66" w:rsidRPr="00CA3B66" w:rsidRDefault="00CA3B66" w:rsidP="00CA3B66">
      <w:pPr>
        <w:keepNext/>
        <w:framePr w:dropCap="drop" w:lines="2" w:wrap="auto" w:vAnchor="text" w:hAnchor="text"/>
        <w:autoSpaceDE w:val="0"/>
        <w:autoSpaceDN w:val="0"/>
        <w:adjustRightInd w:val="0"/>
        <w:spacing w:line="300" w:lineRule="atLeast"/>
        <w:textAlignment w:val="center"/>
        <w:rPr>
          <w:del w:id="32" w:author="Sablan Kevin" w:date="2019-01-04T09:40:00Z"/>
          <w:rFonts w:cs="Times New Roman"/>
          <w:color w:val="000000"/>
          <w:spacing w:val="11"/>
          <w:w w:val="85"/>
          <w:sz w:val="64"/>
          <w:szCs w:val="64"/>
        </w:rPr>
      </w:pPr>
      <w:del w:id="33" w:author="Sablan Kevin" w:date="2019-01-04T09:40:00Z">
        <w:r w:rsidRPr="00CA3B66">
          <w:rPr>
            <w:rFonts w:cs="Times New Roman"/>
            <w:color w:val="000000"/>
            <w:spacing w:val="11"/>
            <w:w w:val="85"/>
            <w:sz w:val="64"/>
            <w:szCs w:val="64"/>
          </w:rPr>
          <w:delText>F</w:delText>
        </w:r>
      </w:del>
    </w:p>
    <w:p w14:paraId="33BA8C01" w14:textId="77777777" w:rsidR="00AA57AC" w:rsidRDefault="00AA57AC">
      <w:pPr>
        <w:spacing w:line="200" w:lineRule="exact"/>
        <w:rPr>
          <w:ins w:id="34" w:author="Sablan Kevin" w:date="2019-01-04T09:40:00Z"/>
          <w:sz w:val="20"/>
          <w:szCs w:val="20"/>
        </w:rPr>
      </w:pPr>
    </w:p>
    <w:p w14:paraId="1699C354" w14:textId="77777777" w:rsidR="00AA57AC" w:rsidRDefault="00AA57AC">
      <w:pPr>
        <w:spacing w:line="200" w:lineRule="exact"/>
        <w:rPr>
          <w:ins w:id="35" w:author="Sablan Kevin" w:date="2019-01-04T09:40:00Z"/>
          <w:sz w:val="20"/>
          <w:szCs w:val="20"/>
        </w:rPr>
      </w:pPr>
    </w:p>
    <w:p w14:paraId="23E73380" w14:textId="77777777" w:rsidR="00AA57AC" w:rsidRDefault="00AA57AC">
      <w:pPr>
        <w:spacing w:line="200" w:lineRule="exact"/>
        <w:rPr>
          <w:ins w:id="36" w:author="Sablan Kevin" w:date="2019-01-04T09:40:00Z"/>
          <w:sz w:val="20"/>
          <w:szCs w:val="20"/>
        </w:rPr>
      </w:pPr>
    </w:p>
    <w:p w14:paraId="77AF8200" w14:textId="77777777" w:rsidR="00AA57AC" w:rsidRDefault="00AA57AC">
      <w:pPr>
        <w:spacing w:before="17" w:line="220" w:lineRule="exact"/>
        <w:rPr>
          <w:ins w:id="37" w:author="Sablan Kevin" w:date="2019-01-04T09:40:00Z"/>
        </w:rPr>
      </w:pPr>
    </w:p>
    <w:p w14:paraId="231B254D" w14:textId="77777777" w:rsidR="00AA57AC" w:rsidRDefault="00AA57AC">
      <w:pPr>
        <w:spacing w:before="6" w:line="130" w:lineRule="exact"/>
        <w:rPr>
          <w:ins w:id="38" w:author="Sablan Kevin" w:date="2019-01-04T09:40:00Z"/>
          <w:sz w:val="13"/>
          <w:szCs w:val="13"/>
        </w:rPr>
      </w:pPr>
    </w:p>
    <w:p w14:paraId="6372B2A4" w14:textId="5F58D0E4" w:rsidR="00AA57AC" w:rsidRDefault="00FA30BE">
      <w:pPr>
        <w:pStyle w:val="BodyText"/>
        <w:spacing w:line="284" w:lineRule="auto"/>
        <w:ind w:left="446" w:right="371"/>
        <w:rPr>
          <w:rPrChange w:id="39" w:author="Sablan Kevin" w:date="2019-01-04T09:40:00Z">
            <w:rPr>
              <w:color w:val="000000"/>
            </w:rPr>
          </w:rPrChange>
        </w:rPr>
        <w:pPrChange w:id="40" w:author="Sablan Kevin" w:date="2019-01-04T09:40:00Z">
          <w:pPr>
            <w:autoSpaceDE w:val="0"/>
            <w:autoSpaceDN w:val="0"/>
            <w:adjustRightInd w:val="0"/>
            <w:spacing w:line="300" w:lineRule="atLeast"/>
            <w:textAlignment w:val="center"/>
          </w:pPr>
        </w:pPrChange>
      </w:pPr>
      <w:ins w:id="41" w:author="Sablan Kevin" w:date="2019-01-04T09:40:00Z">
        <w:r>
          <w:rPr>
            <w:noProof/>
          </w:rPr>
          <mc:AlternateContent>
            <mc:Choice Requires="wps">
              <w:drawing>
                <wp:anchor distT="0" distB="0" distL="114300" distR="114300" simplePos="0" relativeHeight="503278303" behindDoc="1" locked="0" layoutInCell="1" allowOverlap="1" wp14:anchorId="44E15171" wp14:editId="12FE481A">
                  <wp:simplePos x="0" y="0"/>
                  <wp:positionH relativeFrom="page">
                    <wp:posOffset>914400</wp:posOffset>
                  </wp:positionH>
                  <wp:positionV relativeFrom="paragraph">
                    <wp:posOffset>-22860</wp:posOffset>
                  </wp:positionV>
                  <wp:extent cx="201930" cy="427355"/>
                  <wp:effectExtent l="0" t="0" r="0" b="0"/>
                  <wp:wrapNone/>
                  <wp:docPr id="12369" name="Text Box 12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740D5" w14:textId="77777777" w:rsidR="00745104" w:rsidRDefault="00745104">
                              <w:pPr>
                                <w:spacing w:line="673" w:lineRule="exact"/>
                                <w:rPr>
                                  <w:ins w:id="42" w:author="Sablan Kevin" w:date="2019-01-04T09:40:00Z"/>
                                  <w:rFonts w:ascii="Times New Roman" w:eastAsia="Times New Roman" w:hAnsi="Times New Roman" w:cs="Times New Roman"/>
                                  <w:sz w:val="67"/>
                                  <w:szCs w:val="67"/>
                                </w:rPr>
                              </w:pPr>
                              <w:ins w:id="43" w:author="Sablan Kevin" w:date="2019-01-04T09:40:00Z">
                                <w:r>
                                  <w:rPr>
                                    <w:rFonts w:ascii="Times New Roman" w:eastAsia="Times New Roman" w:hAnsi="Times New Roman" w:cs="Times New Roman"/>
                                    <w:w w:val="85"/>
                                    <w:sz w:val="67"/>
                                    <w:szCs w:val="67"/>
                                  </w:rPr>
                                  <w:t>F</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E15171" id="_x0000_t202" coordsize="21600,21600" o:spt="202" path="m,l,21600r21600,l21600,xe">
                  <v:stroke joinstyle="miter"/>
                  <v:path gradientshapeok="t" o:connecttype="rect"/>
                </v:shapetype>
                <v:shape id="Text Box 12363" o:spid="_x0000_s1026" type="#_x0000_t202" style="position:absolute;left:0;text-align:left;margin-left:1in;margin-top:-1.8pt;width:15.9pt;height:33.65pt;z-index:-38177;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" filled="f" stroked="f">
                  <v:textbox inset="0,0,0,0">
                    <w:txbxContent>
                      <w:p w14:paraId="240740D5" w14:textId="77777777" w:rsidR="00745104" w:rsidRDefault="00745104">
                        <w:pPr>
                          <w:spacing w:line="673" w:lineRule="exact"/>
                          <w:rPr>
                            <w:ins w:id="44" w:author="Sablan Kevin" w:date="2019-01-04T09:40:00Z"/>
                            <w:rFonts w:ascii="Times New Roman" w:eastAsia="Times New Roman" w:hAnsi="Times New Roman" w:cs="Times New Roman"/>
                            <w:sz w:val="67"/>
                            <w:szCs w:val="67"/>
                          </w:rPr>
                        </w:pPr>
                        <w:ins w:id="45" w:author="Sablan Kevin" w:date="2019-01-04T09:40:00Z">
                          <w:r>
                            <w:rPr>
                              <w:rFonts w:ascii="Times New Roman" w:eastAsia="Times New Roman" w:hAnsi="Times New Roman" w:cs="Times New Roman"/>
                              <w:w w:val="85"/>
                              <w:sz w:val="67"/>
                              <w:szCs w:val="67"/>
                            </w:rPr>
                            <w:t>F</w:t>
                          </w:r>
                        </w:ins>
                      </w:p>
                    </w:txbxContent>
                  </v:textbox>
                  <w10:wrap anchorx="page"/>
                </v:shape>
              </w:pict>
            </mc:Fallback>
          </mc:AlternateContent>
        </w:r>
      </w:ins>
      <w:r w:rsidR="009516E7">
        <w:rPr>
          <w:rPrChange w:id="44" w:author="Sablan Kevin" w:date="2019-01-04T09:40:00Z">
            <w:rPr>
              <w:rFonts w:asciiTheme="minorHAnsi" w:hAnsiTheme="minorHAnsi"/>
              <w:color w:val="000000"/>
            </w:rPr>
          </w:rPrChange>
        </w:rPr>
        <w:t>urther discussion and elaboration are provided on certain sections in the text.</w:t>
      </w:r>
      <w:r w:rsidR="009516E7">
        <w:rPr>
          <w:spacing w:val="-4"/>
          <w:rPrChange w:id="45" w:author="Sablan Kevin" w:date="2019-01-04T09:40:00Z">
            <w:rPr>
              <w:rFonts w:asciiTheme="minorHAnsi" w:hAnsiTheme="minorHAnsi"/>
              <w:color w:val="000000"/>
            </w:rPr>
          </w:rPrChange>
        </w:rPr>
        <w:t xml:space="preserve"> </w:t>
      </w:r>
      <w:r w:rsidR="009516E7">
        <w:rPr>
          <w:rPrChange w:id="46" w:author="Sablan Kevin" w:date="2019-01-04T09:40:00Z">
            <w:rPr>
              <w:rFonts w:asciiTheme="minorHAnsi" w:hAnsiTheme="minorHAnsi"/>
              <w:color w:val="000000"/>
            </w:rPr>
          </w:rPrChange>
        </w:rPr>
        <w:t>Those sections for which commentary is given correspond to section numbers in the text preceded by the letter “A.”</w:t>
      </w:r>
      <w:del w:id="47" w:author="Sablan Kevin" w:date="2019-01-04T09:40:00Z">
        <w:r w:rsidR="00CA3B66" w:rsidRPr="00CA3B66">
          <w:rPr>
            <w:rFonts w:cs="Times New Roman"/>
            <w:color w:val="000000"/>
          </w:rPr>
          <w:delText xml:space="preserve"> </w:delText>
        </w:r>
      </w:del>
      <w:moveFromRangeStart w:id="48" w:author="Sablan Kevin" w:date="2019-01-04T09:40:00Z" w:name="move534358153"/>
      <w:moveFrom w:id="49" w:author="Sablan Kevin" w:date="2019-01-04T09:40:00Z">
        <w:r w:rsidR="009516E7">
          <w:rPr>
            <w:rPrChange w:id="50" w:author="Sablan Kevin" w:date="2019-01-04T09:40:00Z">
              <w:rPr>
                <w:rFonts w:asciiTheme="minorHAnsi" w:hAnsiTheme="minorHAnsi"/>
                <w:color w:val="000000"/>
              </w:rPr>
            </w:rPrChange>
          </w:rPr>
          <w:t>For example, “A3.2.1” refers to Section 3.2.1 in the text.</w:t>
        </w:r>
      </w:moveFrom>
      <w:moveFromRangeEnd w:id="48"/>
    </w:p>
    <w:p w14:paraId="423C3C35" w14:textId="77777777" w:rsidR="00AA57AC" w:rsidRDefault="009516E7">
      <w:pPr>
        <w:pStyle w:val="BodyText"/>
        <w:spacing w:before="1"/>
        <w:ind w:left="100"/>
        <w:rPr>
          <w:ins w:id="51" w:author="Sablan Kevin" w:date="2019-01-04T09:40:00Z"/>
        </w:rPr>
      </w:pPr>
      <w:moveToRangeStart w:id="52" w:author="Sablan Kevin" w:date="2019-01-04T09:40:00Z" w:name="move534358153"/>
      <w:moveTo w:id="53" w:author="Sablan Kevin" w:date="2019-01-04T09:40:00Z">
        <w:r w:rsidRPr="008042FB">
          <w:t>For example, “A3.2.1” refers to Section 3.2.1 in the text.</w:t>
        </w:r>
      </w:moveTo>
      <w:moveToRangeEnd w:id="52"/>
    </w:p>
    <w:p w14:paraId="1BDE960C" w14:textId="77777777" w:rsidR="00AA57AC" w:rsidRDefault="00AA57AC">
      <w:pPr>
        <w:spacing w:line="200" w:lineRule="exact"/>
        <w:rPr>
          <w:ins w:id="54" w:author="Sablan Kevin" w:date="2019-01-04T09:40:00Z"/>
          <w:sz w:val="20"/>
          <w:szCs w:val="20"/>
        </w:rPr>
      </w:pPr>
    </w:p>
    <w:p w14:paraId="452F0733" w14:textId="77777777" w:rsidR="00AA57AC" w:rsidRDefault="00AA57AC">
      <w:pPr>
        <w:spacing w:before="16" w:line="280" w:lineRule="exact"/>
        <w:rPr>
          <w:sz w:val="28"/>
          <w:rPrChange w:id="55" w:author="Sablan Kevin" w:date="2019-01-04T09:40:00Z">
            <w:rPr>
              <w:rFonts w:ascii="Franklin Gothic Demi" w:hAnsi="Franklin Gothic Demi"/>
              <w:caps/>
              <w:color w:val="000000"/>
            </w:rPr>
          </w:rPrChange>
        </w:rPr>
        <w:pPrChange w:id="56" w:author="Sablan Kevin" w:date="2019-01-04T09:40:00Z">
          <w:pPr>
            <w:autoSpaceDE w:val="0"/>
            <w:autoSpaceDN w:val="0"/>
            <w:adjustRightInd w:val="0"/>
            <w:spacing w:line="300" w:lineRule="atLeast"/>
            <w:textAlignment w:val="center"/>
          </w:pPr>
        </w:pPrChange>
      </w:pPr>
    </w:p>
    <w:p w14:paraId="38341C40" w14:textId="77777777" w:rsidR="00AA57AC" w:rsidRDefault="009516E7">
      <w:pPr>
        <w:pStyle w:val="Heading3"/>
        <w:ind w:left="100"/>
        <w:rPr>
          <w:rPrChange w:id="57" w:author="Sablan Kevin" w:date="2019-01-04T09:40:00Z">
            <w:rPr>
              <w:rFonts w:ascii="Franklin Gothic Demi" w:hAnsi="Franklin Gothic Demi"/>
              <w:caps/>
              <w:color w:val="000000"/>
              <w:sz w:val="24"/>
            </w:rPr>
          </w:rPrChange>
        </w:rPr>
        <w:pPrChange w:id="58" w:author="Sablan Kevin" w:date="2019-01-04T09:40:00Z">
          <w:pPr>
            <w:autoSpaceDE w:val="0"/>
            <w:autoSpaceDN w:val="0"/>
            <w:adjustRightInd w:val="0"/>
            <w:spacing w:before="144" w:line="320" w:lineRule="atLeast"/>
            <w:textAlignment w:val="center"/>
          </w:pPr>
        </w:pPrChange>
      </w:pPr>
      <w:bookmarkStart w:id="59" w:name="_TOC_250037"/>
      <w:r>
        <w:rPr>
          <w:rPrChange w:id="60" w:author="Sablan Kevin" w:date="2019-01-04T09:40:00Z">
            <w:rPr>
              <w:rFonts w:asciiTheme="minorHAnsi" w:hAnsiTheme="minorHAnsi"/>
              <w:caps/>
              <w:color w:val="000000"/>
              <w:sz w:val="22"/>
            </w:rPr>
          </w:rPrChange>
        </w:rPr>
        <w:t>CHAPTER</w:t>
      </w:r>
      <w:r>
        <w:rPr>
          <w:spacing w:val="-1"/>
          <w:rPrChange w:id="61" w:author="Sablan Kevin" w:date="2019-01-04T09:40:00Z">
            <w:rPr>
              <w:rFonts w:asciiTheme="minorHAnsi" w:hAnsiTheme="minorHAnsi"/>
              <w:caps/>
              <w:color w:val="000000"/>
              <w:sz w:val="22"/>
            </w:rPr>
          </w:rPrChange>
        </w:rPr>
        <w:t xml:space="preserve"> </w:t>
      </w:r>
      <w:bookmarkEnd w:id="59"/>
      <w:r>
        <w:rPr>
          <w:rPrChange w:id="62" w:author="Sablan Kevin" w:date="2019-01-04T09:40:00Z">
            <w:rPr>
              <w:rFonts w:asciiTheme="minorHAnsi" w:hAnsiTheme="minorHAnsi"/>
              <w:caps/>
              <w:color w:val="000000"/>
              <w:sz w:val="22"/>
            </w:rPr>
          </w:rPrChange>
        </w:rPr>
        <w:t>ONE</w:t>
      </w:r>
    </w:p>
    <w:p w14:paraId="422C8C3B" w14:textId="77777777" w:rsidR="00AA57AC" w:rsidRDefault="00AA57AC">
      <w:pPr>
        <w:spacing w:before="2" w:line="190" w:lineRule="exact"/>
        <w:rPr>
          <w:ins w:id="63" w:author="Sablan Kevin" w:date="2019-01-04T09:40:00Z"/>
          <w:sz w:val="19"/>
          <w:szCs w:val="19"/>
        </w:rPr>
      </w:pPr>
    </w:p>
    <w:p w14:paraId="420C8A20" w14:textId="77777777" w:rsidR="00AA57AC" w:rsidRDefault="009516E7">
      <w:pPr>
        <w:pStyle w:val="Heading3"/>
        <w:ind w:left="100"/>
        <w:rPr>
          <w:rPrChange w:id="64" w:author="Sablan Kevin" w:date="2019-01-04T09:40:00Z">
            <w:rPr>
              <w:rFonts w:ascii="Franklin Gothic Demi" w:hAnsi="Franklin Gothic Demi"/>
              <w:caps/>
              <w:color w:val="000000"/>
              <w:sz w:val="24"/>
            </w:rPr>
          </w:rPrChange>
        </w:rPr>
        <w:pPrChange w:id="65" w:author="Sablan Kevin" w:date="2019-01-04T09:40:00Z">
          <w:pPr>
            <w:autoSpaceDE w:val="0"/>
            <w:autoSpaceDN w:val="0"/>
            <w:adjustRightInd w:val="0"/>
            <w:spacing w:before="144" w:line="320" w:lineRule="atLeast"/>
            <w:textAlignment w:val="center"/>
          </w:pPr>
        </w:pPrChange>
      </w:pPr>
      <w:bookmarkStart w:id="66" w:name="_TOC_250036"/>
      <w:r>
        <w:rPr>
          <w:rPrChange w:id="67" w:author="Sablan Kevin" w:date="2019-01-04T09:40:00Z">
            <w:rPr>
              <w:rFonts w:asciiTheme="minorHAnsi" w:hAnsiTheme="minorHAnsi"/>
              <w:caps/>
              <w:color w:val="000000"/>
              <w:sz w:val="22"/>
            </w:rPr>
          </w:rPrChange>
        </w:rPr>
        <w:t>A</w:t>
      </w:r>
      <w:r>
        <w:rPr>
          <w:spacing w:val="8"/>
          <w:rPrChange w:id="68" w:author="Sablan Kevin" w:date="2019-01-04T09:40:00Z">
            <w:rPr>
              <w:rFonts w:asciiTheme="minorHAnsi" w:hAnsiTheme="minorHAnsi"/>
              <w:caps/>
              <w:color w:val="000000"/>
              <w:sz w:val="22"/>
            </w:rPr>
          </w:rPrChange>
        </w:rPr>
        <w:t>1</w:t>
      </w:r>
      <w:r>
        <w:rPr>
          <w:rPrChange w:id="69" w:author="Sablan Kevin" w:date="2019-01-04T09:40:00Z">
            <w:rPr>
              <w:rFonts w:asciiTheme="minorHAnsi" w:hAnsiTheme="minorHAnsi"/>
              <w:caps/>
              <w:color w:val="000000"/>
              <w:sz w:val="22"/>
            </w:rPr>
          </w:rPrChange>
        </w:rPr>
        <w:t>.2</w:t>
      </w:r>
      <w:r>
        <w:rPr>
          <w:spacing w:val="-4"/>
          <w:rPrChange w:id="70" w:author="Sablan Kevin" w:date="2019-01-04T09:40:00Z">
            <w:rPr>
              <w:rFonts w:asciiTheme="minorHAnsi" w:hAnsiTheme="minorHAnsi"/>
              <w:caps/>
              <w:color w:val="000000"/>
              <w:sz w:val="22"/>
            </w:rPr>
          </w:rPrChange>
        </w:rPr>
        <w:t xml:space="preserve"> </w:t>
      </w:r>
      <w:r>
        <w:rPr>
          <w:rPrChange w:id="71" w:author="Sablan Kevin" w:date="2019-01-04T09:40:00Z">
            <w:rPr>
              <w:rFonts w:asciiTheme="minorHAnsi" w:hAnsiTheme="minorHAnsi"/>
              <w:caps/>
              <w:color w:val="000000"/>
              <w:sz w:val="22"/>
            </w:rPr>
          </w:rPrChange>
        </w:rPr>
        <w:t>UNDER</w:t>
      </w:r>
      <w:r>
        <w:rPr>
          <w:spacing w:val="-16"/>
          <w:rPrChange w:id="72" w:author="Sablan Kevin" w:date="2019-01-04T09:40:00Z">
            <w:rPr>
              <w:rFonts w:asciiTheme="minorHAnsi" w:hAnsiTheme="minorHAnsi"/>
              <w:caps/>
              <w:color w:val="000000"/>
              <w:sz w:val="22"/>
            </w:rPr>
          </w:rPrChange>
        </w:rPr>
        <w:t>L</w:t>
      </w:r>
      <w:r>
        <w:rPr>
          <w:rPrChange w:id="73" w:author="Sablan Kevin" w:date="2019-01-04T09:40:00Z">
            <w:rPr>
              <w:rFonts w:asciiTheme="minorHAnsi" w:hAnsiTheme="minorHAnsi"/>
              <w:caps/>
              <w:color w:val="000000"/>
              <w:sz w:val="22"/>
            </w:rPr>
          </w:rPrChange>
        </w:rPr>
        <w:t>YING</w:t>
      </w:r>
      <w:r>
        <w:rPr>
          <w:spacing w:val="-3"/>
          <w:rPrChange w:id="74" w:author="Sablan Kevin" w:date="2019-01-04T09:40:00Z">
            <w:rPr>
              <w:rFonts w:asciiTheme="minorHAnsi" w:hAnsiTheme="minorHAnsi"/>
              <w:caps/>
              <w:color w:val="000000"/>
              <w:sz w:val="22"/>
            </w:rPr>
          </w:rPrChange>
        </w:rPr>
        <w:t xml:space="preserve"> </w:t>
      </w:r>
      <w:r>
        <w:rPr>
          <w:rPrChange w:id="75" w:author="Sablan Kevin" w:date="2019-01-04T09:40:00Z">
            <w:rPr>
              <w:rFonts w:asciiTheme="minorHAnsi" w:hAnsiTheme="minorHAnsi"/>
              <w:caps/>
              <w:color w:val="000000"/>
              <w:sz w:val="22"/>
            </w:rPr>
          </w:rPrChange>
        </w:rPr>
        <w:t>PHI</w:t>
      </w:r>
      <w:r>
        <w:rPr>
          <w:spacing w:val="-3"/>
          <w:rPrChange w:id="76" w:author="Sablan Kevin" w:date="2019-01-04T09:40:00Z">
            <w:rPr>
              <w:rFonts w:asciiTheme="minorHAnsi" w:hAnsiTheme="minorHAnsi"/>
              <w:caps/>
              <w:color w:val="000000"/>
              <w:sz w:val="22"/>
            </w:rPr>
          </w:rPrChange>
        </w:rPr>
        <w:t>L</w:t>
      </w:r>
      <w:bookmarkEnd w:id="66"/>
      <w:r>
        <w:rPr>
          <w:rPrChange w:id="77" w:author="Sablan Kevin" w:date="2019-01-04T09:40:00Z">
            <w:rPr>
              <w:rFonts w:asciiTheme="minorHAnsi" w:hAnsiTheme="minorHAnsi"/>
              <w:caps/>
              <w:color w:val="000000"/>
              <w:sz w:val="22"/>
            </w:rPr>
          </w:rPrChange>
        </w:rPr>
        <w:t>OSOPHY</w:t>
      </w:r>
    </w:p>
    <w:p w14:paraId="761BCD88" w14:textId="77777777" w:rsidR="00AA57AC" w:rsidRDefault="00AA57AC">
      <w:pPr>
        <w:spacing w:before="3" w:line="140" w:lineRule="exact"/>
        <w:rPr>
          <w:sz w:val="14"/>
          <w:rPrChange w:id="78" w:author="Sablan Kevin" w:date="2019-01-04T09:40:00Z">
            <w:rPr>
              <w:color w:val="000000"/>
            </w:rPr>
          </w:rPrChange>
        </w:rPr>
        <w:pPrChange w:id="79" w:author="Sablan Kevin" w:date="2019-01-04T09:40:00Z">
          <w:pPr>
            <w:autoSpaceDE w:val="0"/>
            <w:autoSpaceDN w:val="0"/>
            <w:adjustRightInd w:val="0"/>
            <w:spacing w:line="300" w:lineRule="atLeast"/>
            <w:textAlignment w:val="center"/>
          </w:pPr>
        </w:pPrChange>
      </w:pPr>
    </w:p>
    <w:p w14:paraId="23A8C76E" w14:textId="77777777" w:rsidR="00AA57AC" w:rsidRDefault="00AA57AC">
      <w:pPr>
        <w:spacing w:line="200" w:lineRule="exact"/>
        <w:rPr>
          <w:ins w:id="80" w:author="Sablan Kevin" w:date="2019-01-04T09:40:00Z"/>
          <w:sz w:val="20"/>
          <w:szCs w:val="20"/>
        </w:rPr>
      </w:pPr>
    </w:p>
    <w:p w14:paraId="1CF78587" w14:textId="5C039D89" w:rsidR="00AA57AC" w:rsidRDefault="009516E7">
      <w:pPr>
        <w:pStyle w:val="BodyText"/>
        <w:spacing w:line="284" w:lineRule="auto"/>
        <w:ind w:left="100" w:right="276"/>
        <w:rPr>
          <w:rPrChange w:id="81" w:author="Sablan Kevin" w:date="2019-01-04T09:40:00Z">
            <w:rPr>
              <w:color w:val="000000"/>
            </w:rPr>
          </w:rPrChange>
        </w:rPr>
        <w:pPrChange w:id="82" w:author="Sablan Kevin" w:date="2019-01-04T09:40:00Z">
          <w:pPr>
            <w:autoSpaceDE w:val="0"/>
            <w:autoSpaceDN w:val="0"/>
            <w:adjustRightInd w:val="0"/>
            <w:spacing w:line="300" w:lineRule="atLeast"/>
            <w:textAlignment w:val="center"/>
          </w:pPr>
        </w:pPrChange>
      </w:pPr>
      <w:r>
        <w:rPr>
          <w:spacing w:val="-25"/>
          <w:rPrChange w:id="83" w:author="Sablan Kevin" w:date="2019-01-04T09:40:00Z">
            <w:rPr>
              <w:rFonts w:asciiTheme="minorHAnsi" w:hAnsiTheme="minorHAnsi"/>
              <w:color w:val="000000"/>
            </w:rPr>
          </w:rPrChange>
        </w:rPr>
        <w:t>V</w:t>
      </w:r>
      <w:r>
        <w:rPr>
          <w:rPrChange w:id="84" w:author="Sablan Kevin" w:date="2019-01-04T09:40:00Z">
            <w:rPr>
              <w:rFonts w:asciiTheme="minorHAnsi" w:hAnsiTheme="minorHAnsi"/>
              <w:color w:val="000000"/>
            </w:rPr>
          </w:rPrChange>
        </w:rPr>
        <w:t>ehicle</w:t>
      </w:r>
      <w:r>
        <w:rPr>
          <w:spacing w:val="-5"/>
          <w:rPrChange w:id="85" w:author="Sablan Kevin" w:date="2019-01-04T09:40:00Z">
            <w:rPr>
              <w:rFonts w:asciiTheme="minorHAnsi" w:hAnsiTheme="minorHAnsi"/>
              <w:color w:val="000000"/>
            </w:rPr>
          </w:rPrChange>
        </w:rPr>
        <w:t xml:space="preserve"> </w:t>
      </w:r>
      <w:r>
        <w:rPr>
          <w:rPrChange w:id="86" w:author="Sablan Kevin" w:date="2019-01-04T09:40:00Z">
            <w:rPr>
              <w:rFonts w:asciiTheme="minorHAnsi" w:hAnsiTheme="minorHAnsi"/>
              <w:color w:val="000000"/>
            </w:rPr>
          </w:rPrChange>
        </w:rPr>
        <w:t>crash</w:t>
      </w:r>
      <w:r>
        <w:rPr>
          <w:spacing w:val="-4"/>
          <w:rPrChange w:id="87" w:author="Sablan Kevin" w:date="2019-01-04T09:40:00Z">
            <w:rPr>
              <w:rFonts w:asciiTheme="minorHAnsi" w:hAnsiTheme="minorHAnsi"/>
              <w:color w:val="000000"/>
            </w:rPr>
          </w:rPrChange>
        </w:rPr>
        <w:t xml:space="preserve"> </w:t>
      </w:r>
      <w:r>
        <w:rPr>
          <w:rPrChange w:id="88" w:author="Sablan Kevin" w:date="2019-01-04T09:40:00Z">
            <w:rPr>
              <w:rFonts w:asciiTheme="minorHAnsi" w:hAnsiTheme="minorHAnsi"/>
              <w:color w:val="000000"/>
            </w:rPr>
          </w:rPrChange>
        </w:rPr>
        <w:t>tests</w:t>
      </w:r>
      <w:r>
        <w:rPr>
          <w:spacing w:val="-4"/>
          <w:rPrChange w:id="89" w:author="Sablan Kevin" w:date="2019-01-04T09:40:00Z">
            <w:rPr>
              <w:rFonts w:asciiTheme="minorHAnsi" w:hAnsiTheme="minorHAnsi"/>
              <w:color w:val="000000"/>
            </w:rPr>
          </w:rPrChange>
        </w:rPr>
        <w:t xml:space="preserve"> </w:t>
      </w:r>
      <w:r>
        <w:rPr>
          <w:rPrChange w:id="90" w:author="Sablan Kevin" w:date="2019-01-04T09:40:00Z">
            <w:rPr>
              <w:rFonts w:asciiTheme="minorHAnsi" w:hAnsiTheme="minorHAnsi"/>
              <w:color w:val="000000"/>
            </w:rPr>
          </w:rPrChange>
        </w:rPr>
        <w:t>are</w:t>
      </w:r>
      <w:r>
        <w:rPr>
          <w:spacing w:val="-4"/>
          <w:rPrChange w:id="91" w:author="Sablan Kevin" w:date="2019-01-04T09:40:00Z">
            <w:rPr>
              <w:rFonts w:asciiTheme="minorHAnsi" w:hAnsiTheme="minorHAnsi"/>
              <w:color w:val="000000"/>
            </w:rPr>
          </w:rPrChange>
        </w:rPr>
        <w:t xml:space="preserve"> </w:t>
      </w:r>
      <w:r>
        <w:rPr>
          <w:rPrChange w:id="92" w:author="Sablan Kevin" w:date="2019-01-04T09:40:00Z">
            <w:rPr>
              <w:rFonts w:asciiTheme="minorHAnsi" w:hAnsiTheme="minorHAnsi"/>
              <w:color w:val="000000"/>
            </w:rPr>
          </w:rPrChange>
        </w:rPr>
        <w:t>complex</w:t>
      </w:r>
      <w:r>
        <w:rPr>
          <w:spacing w:val="-4"/>
          <w:rPrChange w:id="93" w:author="Sablan Kevin" w:date="2019-01-04T09:40:00Z">
            <w:rPr>
              <w:rFonts w:asciiTheme="minorHAnsi" w:hAnsiTheme="minorHAnsi"/>
              <w:color w:val="000000"/>
            </w:rPr>
          </w:rPrChange>
        </w:rPr>
        <w:t xml:space="preserve"> </w:t>
      </w:r>
      <w:r>
        <w:rPr>
          <w:rPrChange w:id="94" w:author="Sablan Kevin" w:date="2019-01-04T09:40:00Z">
            <w:rPr>
              <w:rFonts w:asciiTheme="minorHAnsi" w:hAnsiTheme="minorHAnsi"/>
              <w:color w:val="000000"/>
            </w:rPr>
          </w:rPrChange>
        </w:rPr>
        <w:t>experiments</w:t>
      </w:r>
      <w:r>
        <w:rPr>
          <w:spacing w:val="-4"/>
          <w:rPrChange w:id="95" w:author="Sablan Kevin" w:date="2019-01-04T09:40:00Z">
            <w:rPr>
              <w:rFonts w:asciiTheme="minorHAnsi" w:hAnsiTheme="minorHAnsi"/>
              <w:color w:val="000000"/>
            </w:rPr>
          </w:rPrChange>
        </w:rPr>
        <w:t xml:space="preserve"> </w:t>
      </w:r>
      <w:r>
        <w:rPr>
          <w:rPrChange w:id="96" w:author="Sablan Kevin" w:date="2019-01-04T09:40:00Z">
            <w:rPr>
              <w:rFonts w:asciiTheme="minorHAnsi" w:hAnsiTheme="minorHAnsi"/>
              <w:color w:val="000000"/>
            </w:rPr>
          </w:rPrChange>
        </w:rPr>
        <w:t>that</w:t>
      </w:r>
      <w:r>
        <w:rPr>
          <w:spacing w:val="-5"/>
          <w:rPrChange w:id="97" w:author="Sablan Kevin" w:date="2019-01-04T09:40:00Z">
            <w:rPr>
              <w:rFonts w:asciiTheme="minorHAnsi" w:hAnsiTheme="minorHAnsi"/>
              <w:color w:val="000000"/>
            </w:rPr>
          </w:rPrChange>
        </w:rPr>
        <w:t xml:space="preserve"> </w:t>
      </w:r>
      <w:r>
        <w:rPr>
          <w:rPrChange w:id="98" w:author="Sablan Kevin" w:date="2019-01-04T09:40:00Z">
            <w:rPr>
              <w:rFonts w:asciiTheme="minorHAnsi" w:hAnsiTheme="minorHAnsi"/>
              <w:color w:val="000000"/>
            </w:rPr>
          </w:rPrChange>
        </w:rPr>
        <w:t>are</w:t>
      </w:r>
      <w:r>
        <w:rPr>
          <w:spacing w:val="-4"/>
          <w:rPrChange w:id="99" w:author="Sablan Kevin" w:date="2019-01-04T09:40:00Z">
            <w:rPr>
              <w:rFonts w:asciiTheme="minorHAnsi" w:hAnsiTheme="minorHAnsi"/>
              <w:color w:val="000000"/>
            </w:rPr>
          </w:rPrChange>
        </w:rPr>
        <w:t xml:space="preserve"> </w:t>
      </w:r>
      <w:r>
        <w:rPr>
          <w:rPrChange w:id="100" w:author="Sablan Kevin" w:date="2019-01-04T09:40:00Z">
            <w:rPr>
              <w:rFonts w:asciiTheme="minorHAnsi" w:hAnsiTheme="minorHAnsi"/>
              <w:color w:val="000000"/>
            </w:rPr>
          </w:rPrChange>
        </w:rPr>
        <w:t>not</w:t>
      </w:r>
      <w:r>
        <w:rPr>
          <w:spacing w:val="-4"/>
          <w:rPrChange w:id="101" w:author="Sablan Kevin" w:date="2019-01-04T09:40:00Z">
            <w:rPr>
              <w:rFonts w:asciiTheme="minorHAnsi" w:hAnsiTheme="minorHAnsi"/>
              <w:color w:val="000000"/>
            </w:rPr>
          </w:rPrChange>
        </w:rPr>
        <w:t xml:space="preserve"> </w:t>
      </w:r>
      <w:r>
        <w:rPr>
          <w:rPrChange w:id="102" w:author="Sablan Kevin" w:date="2019-01-04T09:40:00Z">
            <w:rPr>
              <w:rFonts w:asciiTheme="minorHAnsi" w:hAnsiTheme="minorHAnsi"/>
              <w:color w:val="000000"/>
            </w:rPr>
          </w:rPrChange>
        </w:rPr>
        <w:t>easily</w:t>
      </w:r>
      <w:r>
        <w:rPr>
          <w:spacing w:val="-4"/>
          <w:rPrChange w:id="103" w:author="Sablan Kevin" w:date="2019-01-04T09:40:00Z">
            <w:rPr>
              <w:rFonts w:asciiTheme="minorHAnsi" w:hAnsiTheme="minorHAnsi"/>
              <w:color w:val="000000"/>
            </w:rPr>
          </w:rPrChange>
        </w:rPr>
        <w:t xml:space="preserve"> </w:t>
      </w:r>
      <w:r>
        <w:rPr>
          <w:rPrChange w:id="104" w:author="Sablan Kevin" w:date="2019-01-04T09:40:00Z">
            <w:rPr>
              <w:rFonts w:asciiTheme="minorHAnsi" w:hAnsiTheme="minorHAnsi"/>
              <w:color w:val="000000"/>
            </w:rPr>
          </w:rPrChange>
        </w:rPr>
        <w:t>replicated</w:t>
      </w:r>
      <w:r>
        <w:rPr>
          <w:spacing w:val="-4"/>
          <w:rPrChange w:id="105" w:author="Sablan Kevin" w:date="2019-01-04T09:40:00Z">
            <w:rPr>
              <w:rFonts w:asciiTheme="minorHAnsi" w:hAnsiTheme="minorHAnsi"/>
              <w:color w:val="000000"/>
            </w:rPr>
          </w:rPrChange>
        </w:rPr>
        <w:t xml:space="preserve"> </w:t>
      </w:r>
      <w:r>
        <w:rPr>
          <w:rPrChange w:id="106" w:author="Sablan Kevin" w:date="2019-01-04T09:40:00Z">
            <w:rPr>
              <w:rFonts w:asciiTheme="minorHAnsi" w:hAnsiTheme="minorHAnsi"/>
              <w:color w:val="000000"/>
            </w:rPr>
          </w:rPrChange>
        </w:rPr>
        <w:t>because</w:t>
      </w:r>
      <w:r>
        <w:rPr>
          <w:spacing w:val="-4"/>
          <w:rPrChange w:id="107" w:author="Sablan Kevin" w:date="2019-01-04T09:40:00Z">
            <w:rPr>
              <w:rFonts w:asciiTheme="minorHAnsi" w:hAnsiTheme="minorHAnsi"/>
              <w:color w:val="000000"/>
            </w:rPr>
          </w:rPrChange>
        </w:rPr>
        <w:t xml:space="preserve"> </w:t>
      </w:r>
      <w:r>
        <w:rPr>
          <w:rPrChange w:id="108" w:author="Sablan Kevin" w:date="2019-01-04T09:40:00Z">
            <w:rPr>
              <w:rFonts w:asciiTheme="minorHAnsi" w:hAnsiTheme="minorHAnsi"/>
              <w:color w:val="000000"/>
            </w:rPr>
          </w:rPrChange>
        </w:rPr>
        <w:t>of</w:t>
      </w:r>
      <w:r>
        <w:rPr>
          <w:spacing w:val="-4"/>
          <w:rPrChange w:id="109" w:author="Sablan Kevin" w:date="2019-01-04T09:40:00Z">
            <w:rPr>
              <w:rFonts w:asciiTheme="minorHAnsi" w:hAnsiTheme="minorHAnsi"/>
              <w:color w:val="000000"/>
            </w:rPr>
          </w:rPrChange>
        </w:rPr>
        <w:t xml:space="preserve"> </w:t>
      </w:r>
      <w:del w:id="110" w:author="Sablan Kevin" w:date="2019-01-04T09:40:00Z">
        <w:r w:rsidR="00CA3B66" w:rsidRPr="00CA3B66">
          <w:rPr>
            <w:rFonts w:cs="Times New Roman"/>
            <w:color w:val="000000"/>
          </w:rPr>
          <w:delText>difficulties</w:delText>
        </w:r>
      </w:del>
      <w:ins w:id="111" w:author="Sablan Kevin" w:date="2019-01-04T09:40:00Z">
        <w:r>
          <w:t>di</w:t>
        </w:r>
        <w:r>
          <w:rPr>
            <w:spacing w:val="-2"/>
          </w:rPr>
          <w:t>f</w:t>
        </w:r>
        <w:r>
          <w:rPr>
            <w:rFonts w:cs="Times New Roman"/>
          </w:rPr>
          <w:t>fi</w:t>
        </w:r>
        <w:r>
          <w:rPr>
            <w:rFonts w:cs="Times New Roman"/>
            <w:spacing w:val="-10"/>
          </w:rPr>
          <w:t xml:space="preserve"> </w:t>
        </w:r>
        <w:r>
          <w:t>culties</w:t>
        </w:r>
      </w:ins>
      <w:r>
        <w:rPr>
          <w:spacing w:val="-4"/>
          <w:rPrChange w:id="112" w:author="Sablan Kevin" w:date="2019-01-04T09:40:00Z">
            <w:rPr>
              <w:rFonts w:asciiTheme="minorHAnsi" w:hAnsiTheme="minorHAnsi"/>
              <w:color w:val="000000"/>
            </w:rPr>
          </w:rPrChange>
        </w:rPr>
        <w:t xml:space="preserve"> </w:t>
      </w:r>
      <w:r>
        <w:rPr>
          <w:rPrChange w:id="113" w:author="Sablan Kevin" w:date="2019-01-04T09:40:00Z">
            <w:rPr>
              <w:rFonts w:asciiTheme="minorHAnsi" w:hAnsiTheme="minorHAnsi"/>
              <w:color w:val="000000"/>
            </w:rPr>
          </w:rPrChange>
        </w:rPr>
        <w:t xml:space="preserve">in controlling critical test conditions such as speed, angle, and condition of test vehicle and the </w:t>
      </w:r>
      <w:del w:id="114" w:author="Sablan Kevin" w:date="2019-01-04T09:40:00Z">
        <w:r w:rsidR="00CA3B66" w:rsidRPr="00CA3B66">
          <w:rPr>
            <w:rFonts w:cs="Times New Roman"/>
            <w:color w:val="000000"/>
          </w:rPr>
          <w:delText>sometimes</w:delText>
        </w:r>
      </w:del>
      <w:ins w:id="115" w:author="Sablan Kevin" w:date="2019-01-04T09:40:00Z">
        <w:r>
          <w:t>some- times</w:t>
        </w:r>
      </w:ins>
      <w:r>
        <w:rPr>
          <w:rPrChange w:id="116" w:author="Sablan Kevin" w:date="2019-01-04T09:40:00Z">
            <w:rPr>
              <w:rFonts w:asciiTheme="minorHAnsi" w:hAnsiTheme="minorHAnsi"/>
              <w:color w:val="000000"/>
            </w:rPr>
          </w:rPrChange>
        </w:rPr>
        <w:t xml:space="preserve"> random and unstable behavior of dynamic crush and fracture mechanisms.</w:t>
      </w:r>
      <w:r>
        <w:rPr>
          <w:spacing w:val="-4"/>
          <w:rPrChange w:id="117" w:author="Sablan Kevin" w:date="2019-01-04T09:40:00Z">
            <w:rPr>
              <w:rFonts w:asciiTheme="minorHAnsi" w:hAnsiTheme="minorHAnsi"/>
              <w:color w:val="000000"/>
            </w:rPr>
          </w:rPrChange>
        </w:rPr>
        <w:t xml:space="preserve"> </w:t>
      </w:r>
      <w:r>
        <w:rPr>
          <w:spacing w:val="-16"/>
          <w:rPrChange w:id="118" w:author="Sablan Kevin" w:date="2019-01-04T09:40:00Z">
            <w:rPr>
              <w:rFonts w:asciiTheme="minorHAnsi" w:hAnsiTheme="minorHAnsi"/>
              <w:color w:val="000000"/>
            </w:rPr>
          </w:rPrChange>
        </w:rPr>
        <w:t>T</w:t>
      </w:r>
      <w:r>
        <w:rPr>
          <w:rPrChange w:id="119" w:author="Sablan Kevin" w:date="2019-01-04T09:40:00Z">
            <w:rPr>
              <w:rFonts w:asciiTheme="minorHAnsi" w:hAnsiTheme="minorHAnsi"/>
              <w:color w:val="000000"/>
            </w:rPr>
          </w:rPrChange>
        </w:rPr>
        <w:t xml:space="preserve">esting guidelines are intended to enhance precision of these experiments while maintaining their costs within </w:t>
      </w:r>
      <w:del w:id="120" w:author="Sablan Kevin" w:date="2019-01-04T09:40:00Z">
        <w:r w:rsidR="00CA3B66" w:rsidRPr="00CA3B66">
          <w:rPr>
            <w:rFonts w:cs="Times New Roman"/>
            <w:color w:val="000000"/>
          </w:rPr>
          <w:delText>acceptable</w:delText>
        </w:r>
      </w:del>
      <w:ins w:id="121" w:author="Sablan Kevin" w:date="2019-01-04T09:40:00Z">
        <w:r>
          <w:t>ac- ceptable</w:t>
        </w:r>
      </w:ins>
      <w:r>
        <w:rPr>
          <w:rPrChange w:id="122" w:author="Sablan Kevin" w:date="2019-01-04T09:40:00Z">
            <w:rPr>
              <w:rFonts w:asciiTheme="minorHAnsi" w:hAnsiTheme="minorHAnsi"/>
              <w:color w:val="000000"/>
            </w:rPr>
          </w:rPrChange>
        </w:rPr>
        <w:t xml:space="preserve"> bounds. User agencies should recognize the limitations of these tests and exercise care in interpreting the results.</w:t>
      </w:r>
    </w:p>
    <w:p w14:paraId="5ECA5938" w14:textId="77777777" w:rsidR="00AA57AC" w:rsidRDefault="00AA57AC">
      <w:pPr>
        <w:spacing w:before="2" w:line="100" w:lineRule="exact"/>
        <w:rPr>
          <w:sz w:val="10"/>
          <w:rPrChange w:id="123" w:author="Sablan Kevin" w:date="2019-01-04T09:40:00Z">
            <w:rPr>
              <w:color w:val="000000"/>
            </w:rPr>
          </w:rPrChange>
        </w:rPr>
        <w:pPrChange w:id="124" w:author="Sablan Kevin" w:date="2019-01-04T09:40:00Z">
          <w:pPr>
            <w:autoSpaceDE w:val="0"/>
            <w:autoSpaceDN w:val="0"/>
            <w:adjustRightInd w:val="0"/>
            <w:spacing w:line="300" w:lineRule="atLeast"/>
            <w:textAlignment w:val="center"/>
          </w:pPr>
        </w:pPrChange>
      </w:pPr>
    </w:p>
    <w:p w14:paraId="13CD96A2" w14:textId="77777777" w:rsidR="00AA57AC" w:rsidRDefault="00AA57AC">
      <w:pPr>
        <w:spacing w:line="200" w:lineRule="exact"/>
        <w:rPr>
          <w:ins w:id="125" w:author="Sablan Kevin" w:date="2019-01-04T09:40:00Z"/>
          <w:sz w:val="20"/>
          <w:szCs w:val="20"/>
        </w:rPr>
      </w:pPr>
    </w:p>
    <w:p w14:paraId="51187DCC" w14:textId="11BF8AE8" w:rsidR="00AA57AC" w:rsidRDefault="009516E7">
      <w:pPr>
        <w:pStyle w:val="BodyText"/>
        <w:spacing w:line="284" w:lineRule="auto"/>
        <w:ind w:left="100" w:right="235"/>
        <w:rPr>
          <w:ins w:id="126" w:author="Sablan Kevin" w:date="2019-01-04T09:40:00Z"/>
        </w:rPr>
      </w:pPr>
      <w:r w:rsidRPr="008042FB">
        <w:t>It is impractical to attempt to duplicate the innumerable site and safety feature layout conditions that exist along the nation</w:t>
      </w:r>
      <w:r>
        <w:rPr>
          <w:spacing w:val="-13"/>
          <w:rPrChange w:id="127" w:author="Sablan Kevin" w:date="2019-01-04T09:40:00Z">
            <w:rPr/>
          </w:rPrChange>
        </w:rPr>
        <w:t>’</w:t>
      </w:r>
      <w:r w:rsidRPr="008042FB">
        <w:t>s highways in a limited number of standardized tests.</w:t>
      </w:r>
      <w:r>
        <w:rPr>
          <w:spacing w:val="-13"/>
          <w:rPrChange w:id="128" w:author="Sablan Kevin" w:date="2019-01-04T09:40:00Z">
            <w:rPr/>
          </w:rPrChange>
        </w:rPr>
        <w:t xml:space="preserve"> </w:t>
      </w:r>
      <w:r w:rsidRPr="008042FB">
        <w:t>Accordingl</w:t>
      </w:r>
      <w:r>
        <w:rPr>
          <w:spacing w:val="-15"/>
          <w:rPrChange w:id="129" w:author="Sablan Kevin" w:date="2019-01-04T09:40:00Z">
            <w:rPr/>
          </w:rPrChange>
        </w:rPr>
        <w:t>y</w:t>
      </w:r>
      <w:r w:rsidRPr="008042FB">
        <w:t>, the aim</w:t>
      </w:r>
      <w:del w:id="130" w:author="Sablan Kevin" w:date="2019-01-04T09:40:00Z">
        <w:r w:rsidR="00CA3B66" w:rsidRPr="00CA3B66">
          <w:rPr>
            <w:rFonts w:cs="Times New Roman"/>
            <w:color w:val="000000"/>
          </w:rPr>
          <w:delText xml:space="preserve"> </w:delText>
        </w:r>
      </w:del>
    </w:p>
    <w:p w14:paraId="339ED6BF" w14:textId="592473CB" w:rsidR="00AA57AC" w:rsidRDefault="009516E7">
      <w:pPr>
        <w:pStyle w:val="BodyText"/>
        <w:spacing w:before="1" w:line="284" w:lineRule="auto"/>
        <w:ind w:left="100" w:right="272"/>
        <w:rPr>
          <w:ins w:id="131" w:author="Sablan Kevin" w:date="2019-01-04T09:40:00Z"/>
        </w:rPr>
      </w:pPr>
      <w:r w:rsidRPr="008042FB">
        <w:t>of the guidelines is to normalize or idealize test conditions. Hence, straight longitudinal barriers are tested,</w:t>
      </w:r>
      <w:r>
        <w:rPr>
          <w:spacing w:val="-3"/>
          <w:rPrChange w:id="132" w:author="Sablan Kevin" w:date="2019-01-04T09:40:00Z">
            <w:rPr/>
          </w:rPrChange>
        </w:rPr>
        <w:t xml:space="preserve"> </w:t>
      </w:r>
      <w:r w:rsidRPr="008042FB">
        <w:t>although</w:t>
      </w:r>
      <w:r>
        <w:rPr>
          <w:spacing w:val="-3"/>
          <w:rPrChange w:id="133" w:author="Sablan Kevin" w:date="2019-01-04T09:40:00Z">
            <w:rPr/>
          </w:rPrChange>
        </w:rPr>
        <w:t xml:space="preserve"> </w:t>
      </w:r>
      <w:r w:rsidRPr="008042FB">
        <w:t>curved</w:t>
      </w:r>
      <w:r>
        <w:rPr>
          <w:spacing w:val="-3"/>
          <w:rPrChange w:id="134" w:author="Sablan Kevin" w:date="2019-01-04T09:40:00Z">
            <w:rPr/>
          </w:rPrChange>
        </w:rPr>
        <w:t xml:space="preserve"> </w:t>
      </w:r>
      <w:r w:rsidRPr="008042FB">
        <w:t>installations</w:t>
      </w:r>
      <w:r>
        <w:rPr>
          <w:spacing w:val="-3"/>
          <w:rPrChange w:id="135" w:author="Sablan Kevin" w:date="2019-01-04T09:40:00Z">
            <w:rPr/>
          </w:rPrChange>
        </w:rPr>
        <w:t xml:space="preserve"> </w:t>
      </w:r>
      <w:r w:rsidRPr="008042FB">
        <w:t>exist;</w:t>
      </w:r>
      <w:r>
        <w:rPr>
          <w:spacing w:val="-3"/>
          <w:rPrChange w:id="136" w:author="Sablan Kevin" w:date="2019-01-04T09:40:00Z">
            <w:rPr/>
          </w:rPrChange>
        </w:rPr>
        <w:t xml:space="preserve"> </w:t>
      </w:r>
      <w:r w:rsidRPr="008042FB">
        <w:t>a</w:t>
      </w:r>
      <w:r>
        <w:rPr>
          <w:spacing w:val="-4"/>
          <w:rPrChange w:id="137" w:author="Sablan Kevin" w:date="2019-01-04T09:40:00Z">
            <w:rPr/>
          </w:rPrChange>
        </w:rPr>
        <w:t xml:space="preserve"> </w:t>
      </w:r>
      <w:del w:id="138" w:author="Sablan Kevin" w:date="2019-01-04T09:40:00Z">
        <w:r w:rsidR="00CA3B66" w:rsidRPr="00CA3B66">
          <w:rPr>
            <w:rFonts w:cs="Times New Roman"/>
            <w:color w:val="000000"/>
          </w:rPr>
          <w:delText>flat</w:delText>
        </w:r>
      </w:del>
      <w:ins w:id="139" w:author="Sablan Kevin" w:date="2019-01-04T09:40:00Z">
        <w:r>
          <w:rPr>
            <w:rFonts w:cs="Times New Roman"/>
            <w:w w:val="85"/>
          </w:rPr>
          <w:t>fl</w:t>
        </w:r>
        <w:r>
          <w:rPr>
            <w:rFonts w:cs="Times New Roman"/>
            <w:spacing w:val="-1"/>
            <w:w w:val="85"/>
          </w:rPr>
          <w:t xml:space="preserve"> </w:t>
        </w:r>
        <w:r>
          <w:t>at</w:t>
        </w:r>
      </w:ins>
      <w:r>
        <w:rPr>
          <w:spacing w:val="-3"/>
          <w:rPrChange w:id="140" w:author="Sablan Kevin" w:date="2019-01-04T09:40:00Z">
            <w:rPr/>
          </w:rPrChange>
        </w:rPr>
        <w:t xml:space="preserve"> </w:t>
      </w:r>
      <w:r w:rsidRPr="008042FB">
        <w:t>grade</w:t>
      </w:r>
      <w:r>
        <w:rPr>
          <w:spacing w:val="-3"/>
          <w:rPrChange w:id="141" w:author="Sablan Kevin" w:date="2019-01-04T09:40:00Z">
            <w:rPr/>
          </w:rPrChange>
        </w:rPr>
        <w:t xml:space="preserve"> </w:t>
      </w:r>
      <w:r w:rsidRPr="008042FB">
        <w:t>is</w:t>
      </w:r>
      <w:r>
        <w:rPr>
          <w:spacing w:val="-3"/>
          <w:rPrChange w:id="142" w:author="Sablan Kevin" w:date="2019-01-04T09:40:00Z">
            <w:rPr/>
          </w:rPrChange>
        </w:rPr>
        <w:t xml:space="preserve"> </w:t>
      </w:r>
      <w:r w:rsidRPr="008042FB">
        <w:t>recommended,</w:t>
      </w:r>
      <w:r>
        <w:rPr>
          <w:spacing w:val="-3"/>
          <w:rPrChange w:id="143" w:author="Sablan Kevin" w:date="2019-01-04T09:40:00Z">
            <w:rPr/>
          </w:rPrChange>
        </w:rPr>
        <w:t xml:space="preserve"> </w:t>
      </w:r>
      <w:r w:rsidRPr="008042FB">
        <w:t>even</w:t>
      </w:r>
      <w:r>
        <w:rPr>
          <w:spacing w:val="-3"/>
          <w:rPrChange w:id="144" w:author="Sablan Kevin" w:date="2019-01-04T09:40:00Z">
            <w:rPr/>
          </w:rPrChange>
        </w:rPr>
        <w:t xml:space="preserve"> </w:t>
      </w:r>
      <w:r w:rsidRPr="008042FB">
        <w:t>though</w:t>
      </w:r>
      <w:r>
        <w:rPr>
          <w:spacing w:val="-3"/>
          <w:rPrChange w:id="145" w:author="Sablan Kevin" w:date="2019-01-04T09:40:00Z">
            <w:rPr/>
          </w:rPrChange>
        </w:rPr>
        <w:t xml:space="preserve"> </w:t>
      </w:r>
      <w:r w:rsidRPr="008042FB">
        <w:t>installations</w:t>
      </w:r>
      <w:r>
        <w:rPr>
          <w:spacing w:val="-3"/>
          <w:rPrChange w:id="146" w:author="Sablan Kevin" w:date="2019-01-04T09:40:00Z">
            <w:rPr/>
          </w:rPrChange>
        </w:rPr>
        <w:t xml:space="preserve"> </w:t>
      </w:r>
      <w:r w:rsidRPr="008042FB">
        <w:t>are sometimes</w:t>
      </w:r>
      <w:r>
        <w:rPr>
          <w:spacing w:val="-5"/>
          <w:rPrChange w:id="147" w:author="Sablan Kevin" w:date="2019-01-04T09:40:00Z">
            <w:rPr/>
          </w:rPrChange>
        </w:rPr>
        <w:t xml:space="preserve"> </w:t>
      </w:r>
      <w:r w:rsidRPr="008042FB">
        <w:t>situated</w:t>
      </w:r>
      <w:r>
        <w:rPr>
          <w:spacing w:val="-5"/>
          <w:rPrChange w:id="148" w:author="Sablan Kevin" w:date="2019-01-04T09:40:00Z">
            <w:rPr/>
          </w:rPrChange>
        </w:rPr>
        <w:t xml:space="preserve"> </w:t>
      </w:r>
      <w:r w:rsidRPr="008042FB">
        <w:t>on</w:t>
      </w:r>
      <w:r>
        <w:rPr>
          <w:spacing w:val="-5"/>
          <w:rPrChange w:id="149" w:author="Sablan Kevin" w:date="2019-01-04T09:40:00Z">
            <w:rPr/>
          </w:rPrChange>
        </w:rPr>
        <w:t xml:space="preserve"> </w:t>
      </w:r>
      <w:r w:rsidRPr="008042FB">
        <w:t>sloped</w:t>
      </w:r>
      <w:r>
        <w:rPr>
          <w:spacing w:val="-5"/>
          <w:rPrChange w:id="150" w:author="Sablan Kevin" w:date="2019-01-04T09:40:00Z">
            <w:rPr/>
          </w:rPrChange>
        </w:rPr>
        <w:t xml:space="preserve"> </w:t>
      </w:r>
      <w:r w:rsidRPr="008042FB">
        <w:t>shoulders</w:t>
      </w:r>
      <w:r>
        <w:rPr>
          <w:spacing w:val="-5"/>
          <w:rPrChange w:id="151" w:author="Sablan Kevin" w:date="2019-01-04T09:40:00Z">
            <w:rPr/>
          </w:rPrChange>
        </w:rPr>
        <w:t xml:space="preserve"> </w:t>
      </w:r>
      <w:r w:rsidRPr="008042FB">
        <w:t>and</w:t>
      </w:r>
      <w:r>
        <w:rPr>
          <w:spacing w:val="-4"/>
          <w:rPrChange w:id="152" w:author="Sablan Kevin" w:date="2019-01-04T09:40:00Z">
            <w:rPr/>
          </w:rPrChange>
        </w:rPr>
        <w:t xml:space="preserve"> </w:t>
      </w:r>
      <w:r w:rsidRPr="008042FB">
        <w:t>behind</w:t>
      </w:r>
      <w:r>
        <w:rPr>
          <w:spacing w:val="-5"/>
          <w:rPrChange w:id="153" w:author="Sablan Kevin" w:date="2019-01-04T09:40:00Z">
            <w:rPr/>
          </w:rPrChange>
        </w:rPr>
        <w:t xml:space="preserve"> </w:t>
      </w:r>
      <w:r w:rsidRPr="008042FB">
        <w:t>curbs.</w:t>
      </w:r>
      <w:r>
        <w:rPr>
          <w:spacing w:val="-9"/>
          <w:rPrChange w:id="154" w:author="Sablan Kevin" w:date="2019-01-04T09:40:00Z">
            <w:rPr/>
          </w:rPrChange>
        </w:rPr>
        <w:t xml:space="preserve"> </w:t>
      </w:r>
      <w:r w:rsidRPr="008042FB">
        <w:t>These</w:t>
      </w:r>
      <w:r>
        <w:rPr>
          <w:spacing w:val="-5"/>
          <w:rPrChange w:id="155" w:author="Sablan Kevin" w:date="2019-01-04T09:40:00Z">
            <w:rPr/>
          </w:rPrChange>
        </w:rPr>
        <w:t xml:space="preserve"> </w:t>
      </w:r>
      <w:r w:rsidRPr="008042FB">
        <w:t>normalized</w:t>
      </w:r>
      <w:r>
        <w:rPr>
          <w:spacing w:val="-4"/>
          <w:rPrChange w:id="156" w:author="Sablan Kevin" w:date="2019-01-04T09:40:00Z">
            <w:rPr/>
          </w:rPrChange>
        </w:rPr>
        <w:t xml:space="preserve"> </w:t>
      </w:r>
      <w:r w:rsidRPr="008042FB">
        <w:t>factors</w:t>
      </w:r>
      <w:r>
        <w:rPr>
          <w:spacing w:val="-5"/>
          <w:rPrChange w:id="157" w:author="Sablan Kevin" w:date="2019-01-04T09:40:00Z">
            <w:rPr/>
          </w:rPrChange>
        </w:rPr>
        <w:t xml:space="preserve"> </w:t>
      </w:r>
      <w:r w:rsidRPr="008042FB">
        <w:t>have</w:t>
      </w:r>
      <w:r>
        <w:rPr>
          <w:spacing w:val="-5"/>
          <w:rPrChange w:id="158" w:author="Sablan Kevin" w:date="2019-01-04T09:40:00Z">
            <w:rPr/>
          </w:rPrChange>
        </w:rPr>
        <w:t xml:space="preserve"> </w:t>
      </w:r>
      <w:del w:id="159" w:author="Sablan Kevin" w:date="2019-01-04T09:40:00Z">
        <w:r w:rsidR="00CA3B66" w:rsidRPr="00CA3B66">
          <w:rPr>
            <w:rFonts w:cs="Times New Roman"/>
            <w:color w:val="000000"/>
          </w:rPr>
          <w:delText>significant</w:delText>
        </w:r>
      </w:del>
      <w:ins w:id="160" w:author="Sablan Kevin" w:date="2019-01-04T09:40:00Z">
        <w:r>
          <w:t>sign</w:t>
        </w:r>
        <w:r>
          <w:rPr>
            <w:spacing w:val="-1"/>
          </w:rPr>
          <w:t>i</w:t>
        </w:r>
        <w:r>
          <w:rPr>
            <w:rFonts w:cs="Times New Roman"/>
          </w:rPr>
          <w:t>fi</w:t>
        </w:r>
        <w:r>
          <w:rPr>
            <w:rFonts w:cs="Times New Roman"/>
            <w:spacing w:val="-10"/>
          </w:rPr>
          <w:t xml:space="preserve"> </w:t>
        </w:r>
        <w:r>
          <w:t>cant</w:t>
        </w:r>
      </w:ins>
      <w:r w:rsidRPr="008042FB">
        <w:t xml:space="preserve"> e</w:t>
      </w:r>
      <w:r>
        <w:rPr>
          <w:spacing w:val="-4"/>
          <w:rPrChange w:id="161" w:author="Sablan Kevin" w:date="2019-01-04T09:40:00Z">
            <w:rPr/>
          </w:rPrChange>
        </w:rPr>
        <w:t>f</w:t>
      </w:r>
      <w:r w:rsidRPr="008042FB">
        <w:t>fect</w:t>
      </w:r>
      <w:r>
        <w:rPr>
          <w:spacing w:val="-5"/>
          <w:rPrChange w:id="162" w:author="Sablan Kevin" w:date="2019-01-04T09:40:00Z">
            <w:rPr/>
          </w:rPrChange>
        </w:rPr>
        <w:t xml:space="preserve"> </w:t>
      </w:r>
      <w:r w:rsidRPr="008042FB">
        <w:t>on</w:t>
      </w:r>
      <w:r>
        <w:rPr>
          <w:spacing w:val="-4"/>
          <w:rPrChange w:id="163" w:author="Sablan Kevin" w:date="2019-01-04T09:40:00Z">
            <w:rPr/>
          </w:rPrChange>
        </w:rPr>
        <w:t xml:space="preserve"> </w:t>
      </w:r>
      <w:r w:rsidRPr="008042FB">
        <w:t>the</w:t>
      </w:r>
      <w:r>
        <w:rPr>
          <w:spacing w:val="-4"/>
          <w:rPrChange w:id="164" w:author="Sablan Kevin" w:date="2019-01-04T09:40:00Z">
            <w:rPr/>
          </w:rPrChange>
        </w:rPr>
        <w:t xml:space="preserve"> </w:t>
      </w:r>
      <w:r w:rsidRPr="008042FB">
        <w:t>performance</w:t>
      </w:r>
      <w:r>
        <w:rPr>
          <w:spacing w:val="-4"/>
          <w:rPrChange w:id="165" w:author="Sablan Kevin" w:date="2019-01-04T09:40:00Z">
            <w:rPr/>
          </w:rPrChange>
        </w:rPr>
        <w:t xml:space="preserve"> </w:t>
      </w:r>
      <w:r w:rsidRPr="008042FB">
        <w:t>of</w:t>
      </w:r>
      <w:r>
        <w:rPr>
          <w:spacing w:val="-4"/>
          <w:rPrChange w:id="166" w:author="Sablan Kevin" w:date="2019-01-04T09:40:00Z">
            <w:rPr/>
          </w:rPrChange>
        </w:rPr>
        <w:t xml:space="preserve"> </w:t>
      </w:r>
      <w:r w:rsidRPr="008042FB">
        <w:t>many</w:t>
      </w:r>
      <w:r>
        <w:rPr>
          <w:spacing w:val="-4"/>
          <w:rPrChange w:id="167" w:author="Sablan Kevin" w:date="2019-01-04T09:40:00Z">
            <w:rPr/>
          </w:rPrChange>
        </w:rPr>
        <w:t xml:space="preserve"> </w:t>
      </w:r>
      <w:r w:rsidRPr="008042FB">
        <w:t>safety</w:t>
      </w:r>
      <w:r>
        <w:rPr>
          <w:spacing w:val="-5"/>
          <w:rPrChange w:id="168" w:author="Sablan Kevin" w:date="2019-01-04T09:40:00Z">
            <w:rPr/>
          </w:rPrChange>
        </w:rPr>
        <w:t xml:space="preserve"> </w:t>
      </w:r>
      <w:r w:rsidRPr="008042FB">
        <w:t>features</w:t>
      </w:r>
      <w:r>
        <w:rPr>
          <w:spacing w:val="-4"/>
          <w:rPrChange w:id="169" w:author="Sablan Kevin" w:date="2019-01-04T09:40:00Z">
            <w:rPr/>
          </w:rPrChange>
        </w:rPr>
        <w:t xml:space="preserve"> </w:t>
      </w:r>
      <w:r w:rsidRPr="008042FB">
        <w:t>and</w:t>
      </w:r>
      <w:r>
        <w:rPr>
          <w:spacing w:val="-4"/>
          <w:rPrChange w:id="170" w:author="Sablan Kevin" w:date="2019-01-04T09:40:00Z">
            <w:rPr/>
          </w:rPrChange>
        </w:rPr>
        <w:t xml:space="preserve"> </w:t>
      </w:r>
      <w:r w:rsidRPr="008042FB">
        <w:t>may</w:t>
      </w:r>
      <w:r>
        <w:rPr>
          <w:spacing w:val="-4"/>
          <w:rPrChange w:id="171" w:author="Sablan Kevin" w:date="2019-01-04T09:40:00Z">
            <w:rPr/>
          </w:rPrChange>
        </w:rPr>
        <w:t xml:space="preserve"> </w:t>
      </w:r>
      <w:r w:rsidRPr="008042FB">
        <w:t>obscure</w:t>
      </w:r>
      <w:r>
        <w:rPr>
          <w:spacing w:val="-4"/>
          <w:rPrChange w:id="172" w:author="Sablan Kevin" w:date="2019-01-04T09:40:00Z">
            <w:rPr/>
          </w:rPrChange>
        </w:rPr>
        <w:t xml:space="preserve"> </w:t>
      </w:r>
      <w:r w:rsidRPr="008042FB">
        <w:t>serious</w:t>
      </w:r>
      <w:r>
        <w:rPr>
          <w:spacing w:val="-4"/>
          <w:rPrChange w:id="173" w:author="Sablan Kevin" w:date="2019-01-04T09:40:00Z">
            <w:rPr/>
          </w:rPrChange>
        </w:rPr>
        <w:t xml:space="preserve"> </w:t>
      </w:r>
      <w:r w:rsidRPr="008042FB">
        <w:t>safety</w:t>
      </w:r>
      <w:r>
        <w:rPr>
          <w:spacing w:val="-4"/>
          <w:rPrChange w:id="174" w:author="Sablan Kevin" w:date="2019-01-04T09:40:00Z">
            <w:rPr/>
          </w:rPrChange>
        </w:rPr>
        <w:t xml:space="preserve"> </w:t>
      </w:r>
      <w:del w:id="175" w:author="Sablan Kevin" w:date="2019-01-04T09:40:00Z">
        <w:r w:rsidR="00CA3B66" w:rsidRPr="00CA3B66">
          <w:rPr>
            <w:rFonts w:cs="Times New Roman"/>
            <w:color w:val="000000"/>
          </w:rPr>
          <w:delText>deficiencies</w:delText>
        </w:r>
      </w:del>
      <w:ins w:id="176" w:author="Sablan Kevin" w:date="2019-01-04T09:40:00Z">
        <w:r>
          <w:t>d</w:t>
        </w:r>
        <w:r>
          <w:rPr>
            <w:spacing w:val="-1"/>
          </w:rPr>
          <w:t>e</w:t>
        </w:r>
        <w:r>
          <w:rPr>
            <w:rFonts w:cs="Times New Roman"/>
          </w:rPr>
          <w:t>fi</w:t>
        </w:r>
        <w:r>
          <w:rPr>
            <w:rFonts w:cs="Times New Roman"/>
            <w:spacing w:val="-10"/>
          </w:rPr>
          <w:t xml:space="preserve"> </w:t>
        </w:r>
        <w:r>
          <w:t>ciencies</w:t>
        </w:r>
      </w:ins>
      <w:r>
        <w:rPr>
          <w:spacing w:val="-4"/>
          <w:rPrChange w:id="177" w:author="Sablan Kevin" w:date="2019-01-04T09:40:00Z">
            <w:rPr/>
          </w:rPrChange>
        </w:rPr>
        <w:t xml:space="preserve"> </w:t>
      </w:r>
      <w:r w:rsidRPr="008042FB">
        <w:t>that exist under more typical but less ideal conditions. Howeve</w:t>
      </w:r>
      <w:r>
        <w:rPr>
          <w:spacing w:val="-9"/>
          <w:rPrChange w:id="178" w:author="Sablan Kevin" w:date="2019-01-04T09:40:00Z">
            <w:rPr/>
          </w:rPrChange>
        </w:rPr>
        <w:t>r</w:t>
      </w:r>
      <w:r w:rsidRPr="008042FB">
        <w:t>, these normalized factors are thought to be secondary in importance when the object of a test program is to compare the results of two or more systems. Moreove</w:t>
      </w:r>
      <w:r>
        <w:rPr>
          <w:spacing w:val="-9"/>
          <w:rPrChange w:id="179" w:author="Sablan Kevin" w:date="2019-01-04T09:40:00Z">
            <w:rPr/>
          </w:rPrChange>
        </w:rPr>
        <w:t>r</w:t>
      </w:r>
      <w:r w:rsidRPr="008042FB">
        <w:t>, the normalized conditions are more easily duplicated by testing agencies and help to assure consistency from one lab to the next. Nevertheless, when the highway engineer suspects that a</w:t>
      </w:r>
      <w:r>
        <w:rPr>
          <w:spacing w:val="-4"/>
          <w:rPrChange w:id="180" w:author="Sablan Kevin" w:date="2019-01-04T09:40:00Z">
            <w:rPr/>
          </w:rPrChange>
        </w:rPr>
        <w:t xml:space="preserve"> </w:t>
      </w:r>
      <w:r w:rsidRPr="008042FB">
        <w:t>system</w:t>
      </w:r>
      <w:r>
        <w:rPr>
          <w:spacing w:val="-3"/>
          <w:rPrChange w:id="181" w:author="Sablan Kevin" w:date="2019-01-04T09:40:00Z">
            <w:rPr/>
          </w:rPrChange>
        </w:rPr>
        <w:t xml:space="preserve"> </w:t>
      </w:r>
      <w:r w:rsidRPr="008042FB">
        <w:t>will</w:t>
      </w:r>
      <w:r>
        <w:rPr>
          <w:spacing w:val="-4"/>
          <w:rPrChange w:id="182" w:author="Sablan Kevin" w:date="2019-01-04T09:40:00Z">
            <w:rPr/>
          </w:rPrChange>
        </w:rPr>
        <w:t xml:space="preserve"> </w:t>
      </w:r>
      <w:r w:rsidRPr="008042FB">
        <w:t>be</w:t>
      </w:r>
      <w:r>
        <w:rPr>
          <w:spacing w:val="-3"/>
          <w:rPrChange w:id="183" w:author="Sablan Kevin" w:date="2019-01-04T09:40:00Z">
            <w:rPr/>
          </w:rPrChange>
        </w:rPr>
        <w:t xml:space="preserve"> </w:t>
      </w:r>
      <w:r w:rsidRPr="008042FB">
        <w:t>particularly</w:t>
      </w:r>
      <w:r>
        <w:rPr>
          <w:spacing w:val="-4"/>
          <w:rPrChange w:id="184" w:author="Sablan Kevin" w:date="2019-01-04T09:40:00Z">
            <w:rPr/>
          </w:rPrChange>
        </w:rPr>
        <w:t xml:space="preserve"> </w:t>
      </w:r>
      <w:r w:rsidRPr="008042FB">
        <w:t>sensitive</w:t>
      </w:r>
      <w:r>
        <w:rPr>
          <w:spacing w:val="-3"/>
          <w:rPrChange w:id="185" w:author="Sablan Kevin" w:date="2019-01-04T09:40:00Z">
            <w:rPr/>
          </w:rPrChange>
        </w:rPr>
        <w:t xml:space="preserve"> </w:t>
      </w:r>
      <w:r w:rsidRPr="008042FB">
        <w:t>to</w:t>
      </w:r>
      <w:r>
        <w:rPr>
          <w:spacing w:val="-4"/>
          <w:rPrChange w:id="186" w:author="Sablan Kevin" w:date="2019-01-04T09:40:00Z">
            <w:rPr/>
          </w:rPrChange>
        </w:rPr>
        <w:t xml:space="preserve"> </w:t>
      </w:r>
      <w:r w:rsidRPr="008042FB">
        <w:t>some</w:t>
      </w:r>
      <w:r>
        <w:rPr>
          <w:spacing w:val="-3"/>
          <w:rPrChange w:id="187" w:author="Sablan Kevin" w:date="2019-01-04T09:40:00Z">
            <w:rPr/>
          </w:rPrChange>
        </w:rPr>
        <w:t xml:space="preserve"> </w:t>
      </w:r>
      <w:del w:id="188" w:author="Sablan Kevin" w:date="2019-01-04T09:40:00Z">
        <w:r w:rsidR="00CA3B66" w:rsidRPr="00CA3B66">
          <w:rPr>
            <w:rFonts w:cs="Times New Roman"/>
            <w:color w:val="000000"/>
          </w:rPr>
          <w:delText>specific</w:delText>
        </w:r>
      </w:del>
      <w:ins w:id="189" w:author="Sablan Kevin" w:date="2019-01-04T09:40:00Z">
        <w:r>
          <w:t>spec</w:t>
        </w:r>
        <w:r>
          <w:rPr>
            <w:spacing w:val="-1"/>
          </w:rPr>
          <w:t>i</w:t>
        </w:r>
        <w:r>
          <w:rPr>
            <w:rFonts w:cs="Times New Roman"/>
          </w:rPr>
          <w:t>fi</w:t>
        </w:r>
        <w:r>
          <w:rPr>
            <w:rFonts w:cs="Times New Roman"/>
            <w:spacing w:val="-9"/>
          </w:rPr>
          <w:t xml:space="preserve"> </w:t>
        </w:r>
        <w:r>
          <w:t>c</w:t>
        </w:r>
      </w:ins>
      <w:r>
        <w:rPr>
          <w:spacing w:val="-4"/>
          <w:rPrChange w:id="190" w:author="Sablan Kevin" w:date="2019-01-04T09:40:00Z">
            <w:rPr/>
          </w:rPrChange>
        </w:rPr>
        <w:t xml:space="preserve"> </w:t>
      </w:r>
      <w:r w:rsidRPr="008042FB">
        <w:t>site</w:t>
      </w:r>
      <w:r>
        <w:rPr>
          <w:spacing w:val="-3"/>
          <w:rPrChange w:id="191" w:author="Sablan Kevin" w:date="2019-01-04T09:40:00Z">
            <w:rPr/>
          </w:rPrChange>
        </w:rPr>
        <w:t xml:space="preserve"> </w:t>
      </w:r>
      <w:r w:rsidRPr="008042FB">
        <w:t>conditions</w:t>
      </w:r>
      <w:r>
        <w:rPr>
          <w:spacing w:val="-4"/>
          <w:rPrChange w:id="192" w:author="Sablan Kevin" w:date="2019-01-04T09:40:00Z">
            <w:rPr/>
          </w:rPrChange>
        </w:rPr>
        <w:t xml:space="preserve"> </w:t>
      </w:r>
      <w:r w:rsidRPr="008042FB">
        <w:t>such</w:t>
      </w:r>
      <w:r>
        <w:rPr>
          <w:spacing w:val="-3"/>
          <w:rPrChange w:id="193" w:author="Sablan Kevin" w:date="2019-01-04T09:40:00Z">
            <w:rPr/>
          </w:rPrChange>
        </w:rPr>
        <w:t xml:space="preserve"> </w:t>
      </w:r>
      <w:r w:rsidRPr="008042FB">
        <w:t>as</w:t>
      </w:r>
      <w:r>
        <w:rPr>
          <w:spacing w:val="-3"/>
          <w:rPrChange w:id="194" w:author="Sablan Kevin" w:date="2019-01-04T09:40:00Z">
            <w:rPr/>
          </w:rPrChange>
        </w:rPr>
        <w:t xml:space="preserve"> </w:t>
      </w:r>
      <w:r w:rsidRPr="008042FB">
        <w:t>a</w:t>
      </w:r>
      <w:r>
        <w:rPr>
          <w:spacing w:val="-4"/>
          <w:rPrChange w:id="195" w:author="Sablan Kevin" w:date="2019-01-04T09:40:00Z">
            <w:rPr/>
          </w:rPrChange>
        </w:rPr>
        <w:t xml:space="preserve"> </w:t>
      </w:r>
      <w:r w:rsidRPr="008042FB">
        <w:t>unique</w:t>
      </w:r>
      <w:r>
        <w:rPr>
          <w:spacing w:val="-3"/>
          <w:rPrChange w:id="196" w:author="Sablan Kevin" w:date="2019-01-04T09:40:00Z">
            <w:rPr/>
          </w:rPrChange>
        </w:rPr>
        <w:t xml:space="preserve"> </w:t>
      </w:r>
      <w:r w:rsidRPr="008042FB">
        <w:t>soil</w:t>
      </w:r>
      <w:r>
        <w:rPr>
          <w:spacing w:val="-4"/>
          <w:rPrChange w:id="197" w:author="Sablan Kevin" w:date="2019-01-04T09:40:00Z">
            <w:rPr/>
          </w:rPrChange>
        </w:rPr>
        <w:t xml:space="preserve"> </w:t>
      </w:r>
      <w:r w:rsidRPr="008042FB">
        <w:t>or</w:t>
      </w:r>
      <w:r>
        <w:rPr>
          <w:spacing w:val="-3"/>
          <w:rPrChange w:id="198" w:author="Sablan Kevin" w:date="2019-01-04T09:40:00Z">
            <w:rPr/>
          </w:rPrChange>
        </w:rPr>
        <w:t xml:space="preserve"> </w:t>
      </w:r>
      <w:del w:id="199" w:author="Sablan Kevin" w:date="2019-01-04T09:40:00Z">
        <w:r w:rsidR="00CA3B66" w:rsidRPr="00CA3B66">
          <w:rPr>
            <w:rFonts w:cs="Times New Roman"/>
            <w:color w:val="000000"/>
          </w:rPr>
          <w:delText>roadside</w:delText>
        </w:r>
      </w:del>
      <w:ins w:id="200" w:author="Sablan Kevin" w:date="2019-01-04T09:40:00Z">
        <w:r>
          <w:t>road- side</w:t>
        </w:r>
      </w:ins>
      <w:r w:rsidRPr="008042FB">
        <w:t xml:space="preserve"> geometr</w:t>
      </w:r>
      <w:r>
        <w:rPr>
          <w:spacing w:val="-15"/>
          <w:rPrChange w:id="201" w:author="Sablan Kevin" w:date="2019-01-04T09:40:00Z">
            <w:rPr/>
          </w:rPrChange>
        </w:rPr>
        <w:t>y</w:t>
      </w:r>
      <w:r w:rsidRPr="008042FB">
        <w:t>, it is important that the feature be tested under these “more critical” conditions instead of, or in addition to, the idealized conditions recommended herein.</w:t>
      </w:r>
      <w:del w:id="202" w:author="Sablan Kevin" w:date="2019-01-04T09:40:00Z">
        <w:r w:rsidR="00CA3B66" w:rsidRPr="00CA3B66">
          <w:rPr>
            <w:rFonts w:cs="Times New Roman"/>
            <w:color w:val="000000"/>
          </w:rPr>
          <w:delText xml:space="preserve"> </w:delText>
        </w:r>
      </w:del>
    </w:p>
    <w:p w14:paraId="6FA13CD8" w14:textId="77777777" w:rsidR="00AA57AC" w:rsidRDefault="00AA57AC">
      <w:pPr>
        <w:spacing w:before="2" w:line="100" w:lineRule="exact"/>
        <w:rPr>
          <w:sz w:val="10"/>
          <w:rPrChange w:id="203" w:author="Sablan Kevin" w:date="2019-01-04T09:40:00Z">
            <w:rPr>
              <w:color w:val="000000"/>
            </w:rPr>
          </w:rPrChange>
        </w:rPr>
        <w:pPrChange w:id="204" w:author="Sablan Kevin" w:date="2019-01-04T09:40:00Z">
          <w:pPr>
            <w:autoSpaceDE w:val="0"/>
            <w:autoSpaceDN w:val="0"/>
            <w:adjustRightInd w:val="0"/>
            <w:spacing w:line="300" w:lineRule="atLeast"/>
            <w:textAlignment w:val="center"/>
          </w:pPr>
        </w:pPrChange>
      </w:pPr>
    </w:p>
    <w:p w14:paraId="17A8140C" w14:textId="77777777" w:rsidR="00AA57AC" w:rsidRDefault="00AA57AC">
      <w:pPr>
        <w:spacing w:line="200" w:lineRule="exact"/>
        <w:rPr>
          <w:sz w:val="20"/>
          <w:rPrChange w:id="205" w:author="Sablan Kevin" w:date="2019-01-04T09:40:00Z">
            <w:rPr>
              <w:color w:val="000000"/>
            </w:rPr>
          </w:rPrChange>
        </w:rPr>
        <w:pPrChange w:id="206" w:author="Sablan Kevin" w:date="2019-01-04T09:40:00Z">
          <w:pPr>
            <w:autoSpaceDE w:val="0"/>
            <w:autoSpaceDN w:val="0"/>
            <w:adjustRightInd w:val="0"/>
            <w:spacing w:line="300" w:lineRule="atLeast"/>
            <w:textAlignment w:val="center"/>
          </w:pPr>
        </w:pPrChange>
      </w:pPr>
    </w:p>
    <w:p w14:paraId="2615C14A" w14:textId="189BF3CE" w:rsidR="00AA57AC" w:rsidRDefault="009516E7">
      <w:pPr>
        <w:pStyle w:val="BodyText"/>
        <w:spacing w:line="284" w:lineRule="auto"/>
        <w:ind w:left="100" w:right="126"/>
        <w:rPr>
          <w:ins w:id="207" w:author="Sablan Kevin" w:date="2019-01-04T09:40:00Z"/>
        </w:rPr>
      </w:pPr>
      <w:r w:rsidRPr="008042FB">
        <w:t>These guidelines are intended for use with highway safety features that will be permanently or temporarily installed along the highwa</w:t>
      </w:r>
      <w:r>
        <w:rPr>
          <w:spacing w:val="-15"/>
          <w:rPrChange w:id="208" w:author="Sablan Kevin" w:date="2019-01-04T09:40:00Z">
            <w:rPr/>
          </w:rPrChange>
        </w:rPr>
        <w:t>y</w:t>
      </w:r>
      <w:r w:rsidRPr="008042FB">
        <w:t>.</w:t>
      </w:r>
      <w:r>
        <w:rPr>
          <w:spacing w:val="-4"/>
          <w:rPrChange w:id="209" w:author="Sablan Kevin" w:date="2019-01-04T09:40:00Z">
            <w:rPr/>
          </w:rPrChange>
        </w:rPr>
        <w:t xml:space="preserve"> </w:t>
      </w:r>
      <w:r>
        <w:rPr>
          <w:spacing w:val="-16"/>
          <w:rPrChange w:id="210" w:author="Sablan Kevin" w:date="2019-01-04T09:40:00Z">
            <w:rPr/>
          </w:rPrChange>
        </w:rPr>
        <w:t>T</w:t>
      </w:r>
      <w:r w:rsidRPr="008042FB">
        <w:t xml:space="preserve">emporary features are generally used in work or </w:t>
      </w:r>
      <w:del w:id="211" w:author="Sablan Kevin" w:date="2019-01-04T09:40:00Z">
        <w:r w:rsidR="00CA3B66" w:rsidRPr="00CA3B66">
          <w:rPr>
            <w:rFonts w:cs="Times New Roman"/>
            <w:color w:val="000000"/>
          </w:rPr>
          <w:delText>construction</w:delText>
        </w:r>
      </w:del>
      <w:ins w:id="212" w:author="Sablan Kevin" w:date="2019-01-04T09:40:00Z">
        <w:r>
          <w:t>construc- tion</w:t>
        </w:r>
      </w:ins>
      <w:r w:rsidRPr="008042FB">
        <w:t xml:space="preserve"> zones or other temporary locations, and their duration of use is normally relatively small.</w:t>
      </w:r>
      <w:r>
        <w:rPr>
          <w:spacing w:val="-13"/>
          <w:rPrChange w:id="213" w:author="Sablan Kevin" w:date="2019-01-04T09:40:00Z">
            <w:rPr/>
          </w:rPrChange>
        </w:rPr>
        <w:t xml:space="preserve"> </w:t>
      </w:r>
      <w:r w:rsidRPr="008042FB">
        <w:t>An</w:t>
      </w:r>
      <w:del w:id="214" w:author="Sablan Kevin" w:date="2019-01-04T09:40:00Z">
        <w:r w:rsidR="00CA3B66" w:rsidRPr="00CA3B66">
          <w:rPr>
            <w:rFonts w:cs="Times New Roman"/>
            <w:color w:val="000000"/>
          </w:rPr>
          <w:delText xml:space="preserve"> </w:delText>
        </w:r>
      </w:del>
    </w:p>
    <w:p w14:paraId="2BA4FED0" w14:textId="77777777" w:rsidR="00AA57AC" w:rsidRDefault="00AA57AC">
      <w:pPr>
        <w:spacing w:line="284" w:lineRule="auto"/>
        <w:rPr>
          <w:ins w:id="215" w:author="Sablan Kevin" w:date="2019-01-04T09:40:00Z"/>
        </w:rPr>
        <w:sectPr w:rsidR="00AA57AC">
          <w:headerReference w:type="default" r:id="rId8"/>
          <w:footerReference w:type="default" r:id="rId9"/>
          <w:pgSz w:w="12240" w:h="15840"/>
          <w:pgMar w:top="560" w:right="1540" w:bottom="540" w:left="1340" w:header="0" w:footer="355" w:gutter="0"/>
          <w:cols w:space="720"/>
        </w:sectPr>
      </w:pPr>
    </w:p>
    <w:p w14:paraId="73D03D9D" w14:textId="77777777" w:rsidR="00AA57AC" w:rsidRDefault="009516E7">
      <w:pPr>
        <w:spacing w:before="74"/>
        <w:ind w:left="102"/>
        <w:rPr>
          <w:ins w:id="218" w:author="Sablan Kevin" w:date="2019-01-04T09:40:00Z"/>
          <w:rFonts w:ascii="Franklin Gothic Book" w:eastAsia="Franklin Gothic Book" w:hAnsi="Franklin Gothic Book" w:cs="Franklin Gothic Book"/>
          <w:sz w:val="18"/>
          <w:szCs w:val="18"/>
        </w:rPr>
      </w:pPr>
      <w:ins w:id="219" w:author="Sablan Kevin" w:date="2019-01-04T09:40:00Z">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0</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16D897E3" w14:textId="77777777" w:rsidR="00AA57AC" w:rsidRDefault="00AA57AC">
      <w:pPr>
        <w:spacing w:before="9" w:line="140" w:lineRule="exact"/>
        <w:rPr>
          <w:ins w:id="220" w:author="Sablan Kevin" w:date="2019-01-04T09:40:00Z"/>
          <w:sz w:val="14"/>
          <w:szCs w:val="14"/>
        </w:rPr>
      </w:pPr>
    </w:p>
    <w:p w14:paraId="0E47B004" w14:textId="77777777" w:rsidR="00AA57AC" w:rsidRDefault="00AA57AC">
      <w:pPr>
        <w:spacing w:line="200" w:lineRule="exact"/>
        <w:rPr>
          <w:ins w:id="221" w:author="Sablan Kevin" w:date="2019-01-04T09:40:00Z"/>
          <w:sz w:val="20"/>
          <w:szCs w:val="20"/>
        </w:rPr>
      </w:pPr>
    </w:p>
    <w:p w14:paraId="6F38470B" w14:textId="77777777" w:rsidR="00AA57AC" w:rsidRDefault="00AA57AC">
      <w:pPr>
        <w:spacing w:line="200" w:lineRule="exact"/>
        <w:rPr>
          <w:ins w:id="222" w:author="Sablan Kevin" w:date="2019-01-04T09:40:00Z"/>
          <w:sz w:val="20"/>
          <w:szCs w:val="20"/>
        </w:rPr>
      </w:pPr>
    </w:p>
    <w:p w14:paraId="5D0A56AC" w14:textId="2D89751B" w:rsidR="00AA57AC" w:rsidRDefault="009516E7">
      <w:pPr>
        <w:pStyle w:val="BodyText"/>
        <w:spacing w:line="284" w:lineRule="auto"/>
        <w:ind w:left="119" w:right="209"/>
        <w:rPr>
          <w:rPrChange w:id="223" w:author="Sablan Kevin" w:date="2019-01-04T09:40:00Z">
            <w:rPr>
              <w:color w:val="000000"/>
            </w:rPr>
          </w:rPrChange>
        </w:rPr>
        <w:pPrChange w:id="224" w:author="Sablan Kevin" w:date="2019-01-04T09:40:00Z">
          <w:pPr>
            <w:autoSpaceDE w:val="0"/>
            <w:autoSpaceDN w:val="0"/>
            <w:adjustRightInd w:val="0"/>
            <w:spacing w:line="300" w:lineRule="atLeast"/>
            <w:textAlignment w:val="center"/>
          </w:pPr>
        </w:pPrChange>
      </w:pPr>
      <w:r>
        <w:rPr>
          <w:rPrChange w:id="225" w:author="Sablan Kevin" w:date="2019-01-04T09:40:00Z">
            <w:rPr>
              <w:rFonts w:asciiTheme="minorHAnsi" w:hAnsiTheme="minorHAnsi"/>
              <w:color w:val="000000"/>
            </w:rPr>
          </w:rPrChange>
        </w:rPr>
        <w:t xml:space="preserve">important additional characteristic of a work zone is the exposure of construction personnel to </w:t>
      </w:r>
      <w:del w:id="226" w:author="Sablan Kevin" w:date="2019-01-04T09:40:00Z">
        <w:r w:rsidR="00CA3B66" w:rsidRPr="00CA3B66">
          <w:rPr>
            <w:rFonts w:cs="Times New Roman"/>
            <w:color w:val="000000"/>
          </w:rPr>
          <w:delText>errant traffic.</w:delText>
        </w:r>
      </w:del>
      <w:ins w:id="227" w:author="Sablan Kevin" w:date="2019-01-04T09:40:00Z">
        <w:r>
          <w:t>e</w:t>
        </w:r>
        <w:r>
          <w:rPr>
            <w:spacing w:val="-5"/>
          </w:rPr>
          <w:t>r</w:t>
        </w:r>
        <w:r>
          <w:t>- rant</w:t>
        </w:r>
        <w:r>
          <w:rPr>
            <w:spacing w:val="-6"/>
          </w:rPr>
          <w:t xml:space="preserve"> </w:t>
        </w:r>
        <w:r>
          <w:t>tra</w:t>
        </w:r>
        <w:r>
          <w:rPr>
            <w:spacing w:val="-1"/>
          </w:rPr>
          <w:t>f</w:t>
        </w:r>
        <w:r>
          <w:rPr>
            <w:rFonts w:cs="Times New Roman"/>
          </w:rPr>
          <w:t>fi</w:t>
        </w:r>
        <w:r>
          <w:rPr>
            <w:rFonts w:cs="Times New Roman"/>
            <w:spacing w:val="-12"/>
          </w:rPr>
          <w:t xml:space="preserve"> </w:t>
        </w:r>
        <w:r>
          <w:t>c.</w:t>
        </w:r>
      </w:ins>
      <w:r>
        <w:rPr>
          <w:spacing w:val="-9"/>
          <w:rPrChange w:id="228" w:author="Sablan Kevin" w:date="2019-01-04T09:40:00Z">
            <w:rPr>
              <w:rFonts w:asciiTheme="minorHAnsi" w:hAnsiTheme="minorHAnsi"/>
              <w:color w:val="000000"/>
            </w:rPr>
          </w:rPrChange>
        </w:rPr>
        <w:t xml:space="preserve"> </w:t>
      </w:r>
      <w:r>
        <w:rPr>
          <w:rPrChange w:id="229" w:author="Sablan Kevin" w:date="2019-01-04T09:40:00Z">
            <w:rPr>
              <w:rFonts w:asciiTheme="minorHAnsi" w:hAnsiTheme="minorHAnsi"/>
              <w:color w:val="000000"/>
            </w:rPr>
          </w:rPrChange>
        </w:rPr>
        <w:t>Thus,</w:t>
      </w:r>
      <w:r>
        <w:rPr>
          <w:spacing w:val="-6"/>
          <w:rPrChange w:id="230" w:author="Sablan Kevin" w:date="2019-01-04T09:40:00Z">
            <w:rPr>
              <w:rFonts w:asciiTheme="minorHAnsi" w:hAnsiTheme="minorHAnsi"/>
              <w:color w:val="000000"/>
            </w:rPr>
          </w:rPrChange>
        </w:rPr>
        <w:t xml:space="preserve"> </w:t>
      </w:r>
      <w:r>
        <w:rPr>
          <w:rPrChange w:id="231" w:author="Sablan Kevin" w:date="2019-01-04T09:40:00Z">
            <w:rPr>
              <w:rFonts w:asciiTheme="minorHAnsi" w:hAnsiTheme="minorHAnsi"/>
              <w:color w:val="000000"/>
            </w:rPr>
          </w:rPrChange>
        </w:rPr>
        <w:t>a</w:t>
      </w:r>
      <w:r>
        <w:rPr>
          <w:spacing w:val="-6"/>
          <w:rPrChange w:id="232" w:author="Sablan Kevin" w:date="2019-01-04T09:40:00Z">
            <w:rPr>
              <w:rFonts w:asciiTheme="minorHAnsi" w:hAnsiTheme="minorHAnsi"/>
              <w:color w:val="000000"/>
            </w:rPr>
          </w:rPrChange>
        </w:rPr>
        <w:t xml:space="preserve"> </w:t>
      </w:r>
      <w:r>
        <w:rPr>
          <w:rPrChange w:id="233" w:author="Sablan Kevin" w:date="2019-01-04T09:40:00Z">
            <w:rPr>
              <w:rFonts w:asciiTheme="minorHAnsi" w:hAnsiTheme="minorHAnsi"/>
              <w:color w:val="000000"/>
            </w:rPr>
          </w:rPrChange>
        </w:rPr>
        <w:t>barrier</w:t>
      </w:r>
      <w:r>
        <w:rPr>
          <w:spacing w:val="-6"/>
          <w:rPrChange w:id="234" w:author="Sablan Kevin" w:date="2019-01-04T09:40:00Z">
            <w:rPr>
              <w:rFonts w:asciiTheme="minorHAnsi" w:hAnsiTheme="minorHAnsi"/>
              <w:color w:val="000000"/>
            </w:rPr>
          </w:rPrChange>
        </w:rPr>
        <w:t xml:space="preserve"> </w:t>
      </w:r>
      <w:r>
        <w:rPr>
          <w:rPrChange w:id="235" w:author="Sablan Kevin" w:date="2019-01-04T09:40:00Z">
            <w:rPr>
              <w:rFonts w:asciiTheme="minorHAnsi" w:hAnsiTheme="minorHAnsi"/>
              <w:color w:val="000000"/>
            </w:rPr>
          </w:rPrChange>
        </w:rPr>
        <w:t>in</w:t>
      </w:r>
      <w:r>
        <w:rPr>
          <w:spacing w:val="-6"/>
          <w:rPrChange w:id="236" w:author="Sablan Kevin" w:date="2019-01-04T09:40:00Z">
            <w:rPr>
              <w:rFonts w:asciiTheme="minorHAnsi" w:hAnsiTheme="minorHAnsi"/>
              <w:color w:val="000000"/>
            </w:rPr>
          </w:rPrChange>
        </w:rPr>
        <w:t xml:space="preserve"> </w:t>
      </w:r>
      <w:r>
        <w:rPr>
          <w:rPrChange w:id="237" w:author="Sablan Kevin" w:date="2019-01-04T09:40:00Z">
            <w:rPr>
              <w:rFonts w:asciiTheme="minorHAnsi" w:hAnsiTheme="minorHAnsi"/>
              <w:color w:val="000000"/>
            </w:rPr>
          </w:rPrChange>
        </w:rPr>
        <w:t>a</w:t>
      </w:r>
      <w:r>
        <w:rPr>
          <w:spacing w:val="-6"/>
          <w:rPrChange w:id="238" w:author="Sablan Kevin" w:date="2019-01-04T09:40:00Z">
            <w:rPr>
              <w:rFonts w:asciiTheme="minorHAnsi" w:hAnsiTheme="minorHAnsi"/>
              <w:color w:val="000000"/>
            </w:rPr>
          </w:rPrChange>
        </w:rPr>
        <w:t xml:space="preserve"> </w:t>
      </w:r>
      <w:r>
        <w:rPr>
          <w:rPrChange w:id="239" w:author="Sablan Kevin" w:date="2019-01-04T09:40:00Z">
            <w:rPr>
              <w:rFonts w:asciiTheme="minorHAnsi" w:hAnsiTheme="minorHAnsi"/>
              <w:color w:val="000000"/>
            </w:rPr>
          </w:rPrChange>
        </w:rPr>
        <w:t>work</w:t>
      </w:r>
      <w:r>
        <w:rPr>
          <w:spacing w:val="-6"/>
          <w:rPrChange w:id="240" w:author="Sablan Kevin" w:date="2019-01-04T09:40:00Z">
            <w:rPr>
              <w:rFonts w:asciiTheme="minorHAnsi" w:hAnsiTheme="minorHAnsi"/>
              <w:color w:val="000000"/>
            </w:rPr>
          </w:rPrChange>
        </w:rPr>
        <w:t xml:space="preserve"> </w:t>
      </w:r>
      <w:r>
        <w:rPr>
          <w:rPrChange w:id="241" w:author="Sablan Kevin" w:date="2019-01-04T09:40:00Z">
            <w:rPr>
              <w:rFonts w:asciiTheme="minorHAnsi" w:hAnsiTheme="minorHAnsi"/>
              <w:color w:val="000000"/>
            </w:rPr>
          </w:rPrChange>
        </w:rPr>
        <w:t>zone</w:t>
      </w:r>
      <w:r>
        <w:rPr>
          <w:spacing w:val="-6"/>
          <w:rPrChange w:id="242" w:author="Sablan Kevin" w:date="2019-01-04T09:40:00Z">
            <w:rPr>
              <w:rFonts w:asciiTheme="minorHAnsi" w:hAnsiTheme="minorHAnsi"/>
              <w:color w:val="000000"/>
            </w:rPr>
          </w:rPrChange>
        </w:rPr>
        <w:t xml:space="preserve"> </w:t>
      </w:r>
      <w:r>
        <w:rPr>
          <w:rPrChange w:id="243" w:author="Sablan Kevin" w:date="2019-01-04T09:40:00Z">
            <w:rPr>
              <w:rFonts w:asciiTheme="minorHAnsi" w:hAnsiTheme="minorHAnsi"/>
              <w:color w:val="000000"/>
            </w:rPr>
          </w:rPrChange>
        </w:rPr>
        <w:t>may</w:t>
      </w:r>
      <w:r>
        <w:rPr>
          <w:spacing w:val="-6"/>
          <w:rPrChange w:id="244" w:author="Sablan Kevin" w:date="2019-01-04T09:40:00Z">
            <w:rPr>
              <w:rFonts w:asciiTheme="minorHAnsi" w:hAnsiTheme="minorHAnsi"/>
              <w:color w:val="000000"/>
            </w:rPr>
          </w:rPrChange>
        </w:rPr>
        <w:t xml:space="preserve"> </w:t>
      </w:r>
      <w:r>
        <w:rPr>
          <w:rPrChange w:id="245" w:author="Sablan Kevin" w:date="2019-01-04T09:40:00Z">
            <w:rPr>
              <w:rFonts w:asciiTheme="minorHAnsi" w:hAnsiTheme="minorHAnsi"/>
              <w:color w:val="000000"/>
            </w:rPr>
          </w:rPrChange>
        </w:rPr>
        <w:t>be</w:t>
      </w:r>
      <w:r>
        <w:rPr>
          <w:spacing w:val="-6"/>
          <w:rPrChange w:id="246" w:author="Sablan Kevin" w:date="2019-01-04T09:40:00Z">
            <w:rPr>
              <w:rFonts w:asciiTheme="minorHAnsi" w:hAnsiTheme="minorHAnsi"/>
              <w:color w:val="000000"/>
            </w:rPr>
          </w:rPrChange>
        </w:rPr>
        <w:t xml:space="preserve"> </w:t>
      </w:r>
      <w:r>
        <w:rPr>
          <w:rPrChange w:id="247" w:author="Sablan Kevin" w:date="2019-01-04T09:40:00Z">
            <w:rPr>
              <w:rFonts w:asciiTheme="minorHAnsi" w:hAnsiTheme="minorHAnsi"/>
              <w:color w:val="000000"/>
            </w:rPr>
          </w:rPrChange>
        </w:rPr>
        <w:t>required</w:t>
      </w:r>
      <w:r>
        <w:rPr>
          <w:spacing w:val="-6"/>
          <w:rPrChange w:id="248" w:author="Sablan Kevin" w:date="2019-01-04T09:40:00Z">
            <w:rPr>
              <w:rFonts w:asciiTheme="minorHAnsi" w:hAnsiTheme="minorHAnsi"/>
              <w:color w:val="000000"/>
            </w:rPr>
          </w:rPrChange>
        </w:rPr>
        <w:t xml:space="preserve"> </w:t>
      </w:r>
      <w:r>
        <w:rPr>
          <w:rPrChange w:id="249" w:author="Sablan Kevin" w:date="2019-01-04T09:40:00Z">
            <w:rPr>
              <w:rFonts w:asciiTheme="minorHAnsi" w:hAnsiTheme="minorHAnsi"/>
              <w:color w:val="000000"/>
            </w:rPr>
          </w:rPrChange>
        </w:rPr>
        <w:t>to</w:t>
      </w:r>
      <w:r>
        <w:rPr>
          <w:spacing w:val="-6"/>
          <w:rPrChange w:id="250" w:author="Sablan Kevin" w:date="2019-01-04T09:40:00Z">
            <w:rPr>
              <w:rFonts w:asciiTheme="minorHAnsi" w:hAnsiTheme="minorHAnsi"/>
              <w:color w:val="000000"/>
            </w:rPr>
          </w:rPrChange>
        </w:rPr>
        <w:t xml:space="preserve"> </w:t>
      </w:r>
      <w:r>
        <w:rPr>
          <w:rPrChange w:id="251" w:author="Sablan Kevin" w:date="2019-01-04T09:40:00Z">
            <w:rPr>
              <w:rFonts w:asciiTheme="minorHAnsi" w:hAnsiTheme="minorHAnsi"/>
              <w:color w:val="000000"/>
            </w:rPr>
          </w:rPrChange>
        </w:rPr>
        <w:t>(1</w:t>
      </w:r>
      <w:del w:id="252" w:author="Sablan Kevin" w:date="2019-01-04T09:40:00Z">
        <w:r w:rsidR="00CA3B66" w:rsidRPr="00CA3B66">
          <w:rPr>
            <w:rFonts w:cs="Times New Roman"/>
            <w:color w:val="000000"/>
          </w:rPr>
          <w:delText>) </w:delText>
        </w:r>
      </w:del>
      <w:ins w:id="253" w:author="Sablan Kevin" w:date="2019-01-04T09:40:00Z">
        <w:r>
          <w:t>)</w:t>
        </w:r>
        <w:r>
          <w:rPr>
            <w:spacing w:val="-6"/>
          </w:rPr>
          <w:t xml:space="preserve"> </w:t>
        </w:r>
      </w:ins>
      <w:r>
        <w:rPr>
          <w:rPrChange w:id="254" w:author="Sablan Kevin" w:date="2019-01-04T09:40:00Z">
            <w:rPr>
              <w:rFonts w:asciiTheme="minorHAnsi" w:hAnsiTheme="minorHAnsi"/>
              <w:color w:val="000000"/>
            </w:rPr>
          </w:rPrChange>
        </w:rPr>
        <w:t>redirect</w:t>
      </w:r>
      <w:r>
        <w:rPr>
          <w:spacing w:val="-6"/>
          <w:rPrChange w:id="255" w:author="Sablan Kevin" w:date="2019-01-04T09:40:00Z">
            <w:rPr>
              <w:rFonts w:asciiTheme="minorHAnsi" w:hAnsiTheme="minorHAnsi"/>
              <w:color w:val="000000"/>
            </w:rPr>
          </w:rPrChange>
        </w:rPr>
        <w:t xml:space="preserve"> </w:t>
      </w:r>
      <w:r>
        <w:rPr>
          <w:rPrChange w:id="256" w:author="Sablan Kevin" w:date="2019-01-04T09:40:00Z">
            <w:rPr>
              <w:rFonts w:asciiTheme="minorHAnsi" w:hAnsiTheme="minorHAnsi"/>
              <w:color w:val="000000"/>
            </w:rPr>
          </w:rPrChange>
        </w:rPr>
        <w:t>errant</w:t>
      </w:r>
      <w:r>
        <w:rPr>
          <w:spacing w:val="-6"/>
          <w:rPrChange w:id="257" w:author="Sablan Kevin" w:date="2019-01-04T09:40:00Z">
            <w:rPr>
              <w:rFonts w:asciiTheme="minorHAnsi" w:hAnsiTheme="minorHAnsi"/>
              <w:color w:val="000000"/>
            </w:rPr>
          </w:rPrChange>
        </w:rPr>
        <w:t xml:space="preserve"> </w:t>
      </w:r>
      <w:del w:id="258" w:author="Sablan Kevin" w:date="2019-01-04T09:40:00Z">
        <w:r w:rsidR="00CA3B66" w:rsidRPr="00CA3B66">
          <w:rPr>
            <w:rFonts w:cs="Times New Roman"/>
            <w:color w:val="000000"/>
          </w:rPr>
          <w:delText>traffic</w:delText>
        </w:r>
      </w:del>
      <w:ins w:id="259" w:author="Sablan Kevin" w:date="2019-01-04T09:40:00Z">
        <w:r>
          <w:t>tra</w:t>
        </w:r>
        <w:r>
          <w:rPr>
            <w:spacing w:val="-1"/>
          </w:rPr>
          <w:t>f</w:t>
        </w:r>
        <w:r>
          <w:rPr>
            <w:rFonts w:cs="Times New Roman"/>
          </w:rPr>
          <w:t>fi</w:t>
        </w:r>
        <w:r>
          <w:rPr>
            <w:rFonts w:cs="Times New Roman"/>
            <w:spacing w:val="-11"/>
          </w:rPr>
          <w:t xml:space="preserve"> </w:t>
        </w:r>
        <w:r>
          <w:t>c</w:t>
        </w:r>
      </w:ins>
      <w:r>
        <w:rPr>
          <w:spacing w:val="-6"/>
          <w:rPrChange w:id="260" w:author="Sablan Kevin" w:date="2019-01-04T09:40:00Z">
            <w:rPr>
              <w:rFonts w:asciiTheme="minorHAnsi" w:hAnsiTheme="minorHAnsi"/>
              <w:color w:val="000000"/>
            </w:rPr>
          </w:rPrChange>
        </w:rPr>
        <w:t xml:space="preserve"> </w:t>
      </w:r>
      <w:r>
        <w:rPr>
          <w:rPrChange w:id="261" w:author="Sablan Kevin" w:date="2019-01-04T09:40:00Z">
            <w:rPr>
              <w:rFonts w:asciiTheme="minorHAnsi" w:hAnsiTheme="minorHAnsi"/>
              <w:color w:val="000000"/>
            </w:rPr>
          </w:rPrChange>
        </w:rPr>
        <w:t>away</w:t>
      </w:r>
      <w:r>
        <w:rPr>
          <w:spacing w:val="-6"/>
          <w:rPrChange w:id="262" w:author="Sablan Kevin" w:date="2019-01-04T09:40:00Z">
            <w:rPr>
              <w:rFonts w:asciiTheme="minorHAnsi" w:hAnsiTheme="minorHAnsi"/>
              <w:color w:val="000000"/>
            </w:rPr>
          </w:rPrChange>
        </w:rPr>
        <w:t xml:space="preserve"> </w:t>
      </w:r>
      <w:r>
        <w:rPr>
          <w:rPrChange w:id="263" w:author="Sablan Kevin" w:date="2019-01-04T09:40:00Z">
            <w:rPr>
              <w:rFonts w:asciiTheme="minorHAnsi" w:hAnsiTheme="minorHAnsi"/>
              <w:color w:val="000000"/>
            </w:rPr>
          </w:rPrChange>
        </w:rPr>
        <w:t>from</w:t>
      </w:r>
      <w:r>
        <w:rPr>
          <w:spacing w:val="-6"/>
          <w:rPrChange w:id="264" w:author="Sablan Kevin" w:date="2019-01-04T09:40:00Z">
            <w:rPr>
              <w:rFonts w:asciiTheme="minorHAnsi" w:hAnsiTheme="minorHAnsi"/>
              <w:color w:val="000000"/>
            </w:rPr>
          </w:rPrChange>
        </w:rPr>
        <w:t xml:space="preserve"> </w:t>
      </w:r>
      <w:r>
        <w:rPr>
          <w:rPrChange w:id="265" w:author="Sablan Kevin" w:date="2019-01-04T09:40:00Z">
            <w:rPr>
              <w:rFonts w:asciiTheme="minorHAnsi" w:hAnsiTheme="minorHAnsi"/>
              <w:color w:val="000000"/>
            </w:rPr>
          </w:rPrChange>
        </w:rPr>
        <w:t>a roadside</w:t>
      </w:r>
      <w:r>
        <w:rPr>
          <w:spacing w:val="-8"/>
          <w:rPrChange w:id="266" w:author="Sablan Kevin" w:date="2019-01-04T09:40:00Z">
            <w:rPr>
              <w:rFonts w:asciiTheme="minorHAnsi" w:hAnsiTheme="minorHAnsi"/>
              <w:color w:val="000000"/>
            </w:rPr>
          </w:rPrChange>
        </w:rPr>
        <w:t xml:space="preserve"> </w:t>
      </w:r>
      <w:r>
        <w:rPr>
          <w:rPrChange w:id="267" w:author="Sablan Kevin" w:date="2019-01-04T09:40:00Z">
            <w:rPr>
              <w:rFonts w:asciiTheme="minorHAnsi" w:hAnsiTheme="minorHAnsi"/>
              <w:color w:val="000000"/>
            </w:rPr>
          </w:rPrChange>
        </w:rPr>
        <w:t>hazard</w:t>
      </w:r>
      <w:r>
        <w:rPr>
          <w:spacing w:val="-7"/>
          <w:rPrChange w:id="268" w:author="Sablan Kevin" w:date="2019-01-04T09:40:00Z">
            <w:rPr>
              <w:rFonts w:asciiTheme="minorHAnsi" w:hAnsiTheme="minorHAnsi"/>
              <w:color w:val="000000"/>
            </w:rPr>
          </w:rPrChange>
        </w:rPr>
        <w:t xml:space="preserve"> </w:t>
      </w:r>
      <w:r>
        <w:rPr>
          <w:rPrChange w:id="269" w:author="Sablan Kevin" w:date="2019-01-04T09:40:00Z">
            <w:rPr>
              <w:rFonts w:asciiTheme="minorHAnsi" w:hAnsiTheme="minorHAnsi"/>
              <w:color w:val="000000"/>
            </w:rPr>
          </w:rPrChange>
        </w:rPr>
        <w:t>or</w:t>
      </w:r>
      <w:r>
        <w:rPr>
          <w:spacing w:val="-8"/>
          <w:rPrChange w:id="270" w:author="Sablan Kevin" w:date="2019-01-04T09:40:00Z">
            <w:rPr>
              <w:rFonts w:asciiTheme="minorHAnsi" w:hAnsiTheme="minorHAnsi"/>
              <w:color w:val="000000"/>
            </w:rPr>
          </w:rPrChange>
        </w:rPr>
        <w:t xml:space="preserve"> </w:t>
      </w:r>
      <w:r>
        <w:rPr>
          <w:rPrChange w:id="271" w:author="Sablan Kevin" w:date="2019-01-04T09:40:00Z">
            <w:rPr>
              <w:rFonts w:asciiTheme="minorHAnsi" w:hAnsiTheme="minorHAnsi"/>
              <w:color w:val="000000"/>
            </w:rPr>
          </w:rPrChange>
        </w:rPr>
        <w:t>other</w:t>
      </w:r>
      <w:r>
        <w:rPr>
          <w:spacing w:val="-7"/>
          <w:rPrChange w:id="272" w:author="Sablan Kevin" w:date="2019-01-04T09:40:00Z">
            <w:rPr>
              <w:rFonts w:asciiTheme="minorHAnsi" w:hAnsiTheme="minorHAnsi"/>
              <w:color w:val="000000"/>
            </w:rPr>
          </w:rPrChange>
        </w:rPr>
        <w:t xml:space="preserve"> </w:t>
      </w:r>
      <w:del w:id="273" w:author="Sablan Kevin" w:date="2019-01-04T09:40:00Z">
        <w:r w:rsidR="00CA3B66" w:rsidRPr="00CA3B66">
          <w:rPr>
            <w:rFonts w:cs="Times New Roman"/>
            <w:color w:val="000000"/>
          </w:rPr>
          <w:delText>traffic</w:delText>
        </w:r>
      </w:del>
      <w:ins w:id="274" w:author="Sablan Kevin" w:date="2019-01-04T09:40:00Z">
        <w:r>
          <w:t>tra</w:t>
        </w:r>
        <w:r>
          <w:rPr>
            <w:spacing w:val="-1"/>
          </w:rPr>
          <w:t>f</w:t>
        </w:r>
        <w:r>
          <w:rPr>
            <w:rFonts w:cs="Times New Roman"/>
          </w:rPr>
          <w:t>fi</w:t>
        </w:r>
        <w:r>
          <w:rPr>
            <w:rFonts w:cs="Times New Roman"/>
            <w:spacing w:val="-13"/>
          </w:rPr>
          <w:t xml:space="preserve"> </w:t>
        </w:r>
        <w:r>
          <w:t>c</w:t>
        </w:r>
      </w:ins>
      <w:r>
        <w:rPr>
          <w:spacing w:val="-7"/>
          <w:rPrChange w:id="275" w:author="Sablan Kevin" w:date="2019-01-04T09:40:00Z">
            <w:rPr>
              <w:rFonts w:asciiTheme="minorHAnsi" w:hAnsiTheme="minorHAnsi"/>
              <w:color w:val="000000"/>
            </w:rPr>
          </w:rPrChange>
        </w:rPr>
        <w:t xml:space="preserve"> </w:t>
      </w:r>
      <w:r>
        <w:rPr>
          <w:rPrChange w:id="276" w:author="Sablan Kevin" w:date="2019-01-04T09:40:00Z">
            <w:rPr>
              <w:rFonts w:asciiTheme="minorHAnsi" w:hAnsiTheme="minorHAnsi"/>
              <w:color w:val="000000"/>
            </w:rPr>
          </w:rPrChange>
        </w:rPr>
        <w:t>and</w:t>
      </w:r>
      <w:r>
        <w:rPr>
          <w:spacing w:val="-7"/>
          <w:rPrChange w:id="277" w:author="Sablan Kevin" w:date="2019-01-04T09:40:00Z">
            <w:rPr>
              <w:rFonts w:asciiTheme="minorHAnsi" w:hAnsiTheme="minorHAnsi"/>
              <w:color w:val="000000"/>
            </w:rPr>
          </w:rPrChange>
        </w:rPr>
        <w:t xml:space="preserve"> </w:t>
      </w:r>
      <w:r>
        <w:rPr>
          <w:rPrChange w:id="278" w:author="Sablan Kevin" w:date="2019-01-04T09:40:00Z">
            <w:rPr>
              <w:rFonts w:asciiTheme="minorHAnsi" w:hAnsiTheme="minorHAnsi"/>
              <w:color w:val="000000"/>
            </w:rPr>
          </w:rPrChange>
        </w:rPr>
        <w:t>(2</w:t>
      </w:r>
      <w:del w:id="279" w:author="Sablan Kevin" w:date="2019-01-04T09:40:00Z">
        <w:r w:rsidR="00CA3B66" w:rsidRPr="00CA3B66">
          <w:rPr>
            <w:rFonts w:cs="Times New Roman"/>
            <w:color w:val="000000"/>
          </w:rPr>
          <w:delText>) to</w:delText>
        </w:r>
      </w:del>
      <w:ins w:id="280" w:author="Sablan Kevin" w:date="2019-01-04T09:40:00Z">
        <w:r>
          <w:t>)</w:t>
        </w:r>
      </w:ins>
      <w:r>
        <w:rPr>
          <w:spacing w:val="-8"/>
          <w:rPrChange w:id="281" w:author="Sablan Kevin" w:date="2019-01-04T09:40:00Z">
            <w:rPr>
              <w:rFonts w:asciiTheme="minorHAnsi" w:hAnsiTheme="minorHAnsi"/>
              <w:color w:val="000000"/>
            </w:rPr>
          </w:rPrChange>
        </w:rPr>
        <w:t xml:space="preserve"> </w:t>
      </w:r>
      <w:r>
        <w:rPr>
          <w:rPrChange w:id="282" w:author="Sablan Kevin" w:date="2019-01-04T09:40:00Z">
            <w:rPr>
              <w:rFonts w:asciiTheme="minorHAnsi" w:hAnsiTheme="minorHAnsi"/>
              <w:color w:val="000000"/>
            </w:rPr>
          </w:rPrChange>
        </w:rPr>
        <w:t>shield</w:t>
      </w:r>
      <w:r>
        <w:rPr>
          <w:spacing w:val="-7"/>
          <w:rPrChange w:id="283" w:author="Sablan Kevin" w:date="2019-01-04T09:40:00Z">
            <w:rPr>
              <w:rFonts w:asciiTheme="minorHAnsi" w:hAnsiTheme="minorHAnsi"/>
              <w:color w:val="000000"/>
            </w:rPr>
          </w:rPrChange>
        </w:rPr>
        <w:t xml:space="preserve"> </w:t>
      </w:r>
      <w:r>
        <w:rPr>
          <w:rPrChange w:id="284" w:author="Sablan Kevin" w:date="2019-01-04T09:40:00Z">
            <w:rPr>
              <w:rFonts w:asciiTheme="minorHAnsi" w:hAnsiTheme="minorHAnsi"/>
              <w:color w:val="000000"/>
            </w:rPr>
          </w:rPrChange>
        </w:rPr>
        <w:t>workers</w:t>
      </w:r>
      <w:r>
        <w:rPr>
          <w:spacing w:val="-8"/>
          <w:rPrChange w:id="285" w:author="Sablan Kevin" w:date="2019-01-04T09:40:00Z">
            <w:rPr>
              <w:rFonts w:asciiTheme="minorHAnsi" w:hAnsiTheme="minorHAnsi"/>
              <w:color w:val="000000"/>
            </w:rPr>
          </w:rPrChange>
        </w:rPr>
        <w:t xml:space="preserve"> </w:t>
      </w:r>
      <w:r>
        <w:rPr>
          <w:rPrChange w:id="286" w:author="Sablan Kevin" w:date="2019-01-04T09:40:00Z">
            <w:rPr>
              <w:rFonts w:asciiTheme="minorHAnsi" w:hAnsiTheme="minorHAnsi"/>
              <w:color w:val="000000"/>
            </w:rPr>
          </w:rPrChange>
        </w:rPr>
        <w:t>from</w:t>
      </w:r>
      <w:r>
        <w:rPr>
          <w:spacing w:val="-7"/>
          <w:rPrChange w:id="287" w:author="Sablan Kevin" w:date="2019-01-04T09:40:00Z">
            <w:rPr>
              <w:rFonts w:asciiTheme="minorHAnsi" w:hAnsiTheme="minorHAnsi"/>
              <w:color w:val="000000"/>
            </w:rPr>
          </w:rPrChange>
        </w:rPr>
        <w:t xml:space="preserve"> </w:t>
      </w:r>
      <w:r>
        <w:rPr>
          <w:rPrChange w:id="288" w:author="Sablan Kevin" w:date="2019-01-04T09:40:00Z">
            <w:rPr>
              <w:rFonts w:asciiTheme="minorHAnsi" w:hAnsiTheme="minorHAnsi"/>
              <w:color w:val="000000"/>
            </w:rPr>
          </w:rPrChange>
        </w:rPr>
        <w:t>errant</w:t>
      </w:r>
      <w:r>
        <w:rPr>
          <w:spacing w:val="-7"/>
          <w:rPrChange w:id="289" w:author="Sablan Kevin" w:date="2019-01-04T09:40:00Z">
            <w:rPr>
              <w:rFonts w:asciiTheme="minorHAnsi" w:hAnsiTheme="minorHAnsi"/>
              <w:color w:val="000000"/>
            </w:rPr>
          </w:rPrChange>
        </w:rPr>
        <w:t xml:space="preserve"> </w:t>
      </w:r>
      <w:r>
        <w:rPr>
          <w:rPrChange w:id="290" w:author="Sablan Kevin" w:date="2019-01-04T09:40:00Z">
            <w:rPr>
              <w:rFonts w:asciiTheme="minorHAnsi" w:hAnsiTheme="minorHAnsi"/>
              <w:color w:val="000000"/>
            </w:rPr>
          </w:rPrChange>
        </w:rPr>
        <w:t>vehicles.</w:t>
      </w:r>
      <w:r>
        <w:rPr>
          <w:spacing w:val="-8"/>
          <w:rPrChange w:id="291" w:author="Sablan Kevin" w:date="2019-01-04T09:40:00Z">
            <w:rPr>
              <w:rFonts w:asciiTheme="minorHAnsi" w:hAnsiTheme="minorHAnsi"/>
              <w:color w:val="000000"/>
            </w:rPr>
          </w:rPrChange>
        </w:rPr>
        <w:t xml:space="preserve"> </w:t>
      </w:r>
      <w:r>
        <w:rPr>
          <w:rPrChange w:id="292" w:author="Sablan Kevin" w:date="2019-01-04T09:40:00Z">
            <w:rPr>
              <w:rFonts w:asciiTheme="minorHAnsi" w:hAnsiTheme="minorHAnsi"/>
              <w:color w:val="000000"/>
            </w:rPr>
          </w:rPrChange>
        </w:rPr>
        <w:t>Depending</w:t>
      </w:r>
      <w:r>
        <w:rPr>
          <w:spacing w:val="-7"/>
          <w:rPrChange w:id="293" w:author="Sablan Kevin" w:date="2019-01-04T09:40:00Z">
            <w:rPr>
              <w:rFonts w:asciiTheme="minorHAnsi" w:hAnsiTheme="minorHAnsi"/>
              <w:color w:val="000000"/>
            </w:rPr>
          </w:rPrChange>
        </w:rPr>
        <w:t xml:space="preserve"> </w:t>
      </w:r>
      <w:r>
        <w:rPr>
          <w:rPrChange w:id="294" w:author="Sablan Kevin" w:date="2019-01-04T09:40:00Z">
            <w:rPr>
              <w:rFonts w:asciiTheme="minorHAnsi" w:hAnsiTheme="minorHAnsi"/>
              <w:color w:val="000000"/>
            </w:rPr>
          </w:rPrChange>
        </w:rPr>
        <w:t>on</w:t>
      </w:r>
      <w:r>
        <w:rPr>
          <w:spacing w:val="-8"/>
          <w:rPrChange w:id="295" w:author="Sablan Kevin" w:date="2019-01-04T09:40:00Z">
            <w:rPr>
              <w:rFonts w:asciiTheme="minorHAnsi" w:hAnsiTheme="minorHAnsi"/>
              <w:color w:val="000000"/>
            </w:rPr>
          </w:rPrChange>
        </w:rPr>
        <w:t xml:space="preserve"> </w:t>
      </w:r>
      <w:del w:id="296" w:author="Sablan Kevin" w:date="2019-01-04T09:40:00Z">
        <w:r w:rsidR="00CA3B66" w:rsidRPr="00CA3B66">
          <w:rPr>
            <w:rFonts w:cs="Times New Roman"/>
            <w:color w:val="000000"/>
          </w:rPr>
          <w:delText>specific</w:delText>
        </w:r>
      </w:del>
      <w:ins w:id="297" w:author="Sablan Kevin" w:date="2019-01-04T09:40:00Z">
        <w:r>
          <w:t>spec</w:t>
        </w:r>
        <w:r>
          <w:rPr>
            <w:spacing w:val="-1"/>
          </w:rPr>
          <w:t>i</w:t>
        </w:r>
        <w:r>
          <w:rPr>
            <w:rFonts w:cs="Times New Roman"/>
          </w:rPr>
          <w:t>fi</w:t>
        </w:r>
        <w:r>
          <w:rPr>
            <w:rFonts w:cs="Times New Roman"/>
            <w:spacing w:val="-12"/>
          </w:rPr>
          <w:t xml:space="preserve"> </w:t>
        </w:r>
        <w:r>
          <w:t>c</w:t>
        </w:r>
      </w:ins>
      <w:r>
        <w:rPr>
          <w:rPrChange w:id="298" w:author="Sablan Kevin" w:date="2019-01-04T09:40:00Z">
            <w:rPr>
              <w:rFonts w:asciiTheme="minorHAnsi" w:hAnsiTheme="minorHAnsi"/>
              <w:color w:val="000000"/>
            </w:rPr>
          </w:rPrChange>
        </w:rPr>
        <w:t xml:space="preserve"> site conditions, the impact severity in construction zones may equal or even exceed conditions found at typical non-construction zone sites.</w:t>
      </w:r>
      <w:del w:id="299" w:author="Sablan Kevin" w:date="2019-01-04T09:40:00Z">
        <w:r w:rsidR="00CA3B66" w:rsidRPr="00CA3B66">
          <w:rPr>
            <w:rFonts w:cs="Times New Roman"/>
            <w:color w:val="000000"/>
          </w:rPr>
          <w:delText xml:space="preserve"> </w:delText>
        </w:r>
      </w:del>
    </w:p>
    <w:p w14:paraId="70ABF10E" w14:textId="77777777" w:rsidR="00AA57AC" w:rsidRDefault="00AA57AC">
      <w:pPr>
        <w:spacing w:line="200" w:lineRule="exact"/>
        <w:rPr>
          <w:sz w:val="20"/>
          <w:rPrChange w:id="300" w:author="Sablan Kevin" w:date="2019-01-04T09:40:00Z">
            <w:rPr>
              <w:color w:val="000000"/>
            </w:rPr>
          </w:rPrChange>
        </w:rPr>
        <w:pPrChange w:id="301" w:author="Sablan Kevin" w:date="2019-01-04T09:40:00Z">
          <w:pPr>
            <w:autoSpaceDE w:val="0"/>
            <w:autoSpaceDN w:val="0"/>
            <w:adjustRightInd w:val="0"/>
            <w:spacing w:line="300" w:lineRule="atLeast"/>
            <w:textAlignment w:val="center"/>
          </w:pPr>
        </w:pPrChange>
      </w:pPr>
    </w:p>
    <w:p w14:paraId="0F4B877F" w14:textId="77777777" w:rsidR="00AA57AC" w:rsidRDefault="00AA57AC">
      <w:pPr>
        <w:spacing w:before="11" w:line="240" w:lineRule="exact"/>
        <w:rPr>
          <w:ins w:id="302" w:author="Sablan Kevin" w:date="2019-01-04T09:40:00Z"/>
          <w:sz w:val="24"/>
          <w:szCs w:val="24"/>
        </w:rPr>
      </w:pPr>
    </w:p>
    <w:p w14:paraId="0D5E66E0" w14:textId="77777777" w:rsidR="00CA3B66" w:rsidRPr="00CA3B66" w:rsidRDefault="009516E7" w:rsidP="00CA3B66">
      <w:pPr>
        <w:autoSpaceDE w:val="0"/>
        <w:autoSpaceDN w:val="0"/>
        <w:adjustRightInd w:val="0"/>
        <w:spacing w:before="144" w:line="320" w:lineRule="atLeast"/>
        <w:textAlignment w:val="center"/>
        <w:rPr>
          <w:del w:id="303" w:author="Sablan Kevin" w:date="2019-01-04T09:40:00Z"/>
          <w:rFonts w:ascii="Franklin Gothic Demi" w:hAnsi="Franklin Gothic Demi" w:cs="Franklin Gothic Demi"/>
          <w:caps/>
          <w:color w:val="000000"/>
          <w:sz w:val="24"/>
          <w:szCs w:val="24"/>
        </w:rPr>
      </w:pPr>
      <w:r>
        <w:rPr>
          <w:rPrChange w:id="304" w:author="Sablan Kevin" w:date="2019-01-04T09:40:00Z">
            <w:rPr>
              <w:rFonts w:ascii="Franklin Gothic Demi" w:hAnsi="Franklin Gothic Demi"/>
              <w:caps/>
              <w:color w:val="000000"/>
              <w:sz w:val="24"/>
              <w:u w:color="000000"/>
            </w:rPr>
          </w:rPrChange>
        </w:rPr>
        <w:t>CHAPTER</w:t>
      </w:r>
      <w:r>
        <w:rPr>
          <w:rFonts w:asciiTheme="minorHAnsi" w:hAnsiTheme="minorHAnsi"/>
          <w:spacing w:val="-1"/>
          <w:sz w:val="22"/>
          <w:rPrChange w:id="305" w:author="Sablan Kevin" w:date="2019-01-04T09:40:00Z">
            <w:rPr>
              <w:rFonts w:ascii="Franklin Gothic Demi" w:hAnsi="Franklin Gothic Demi"/>
              <w:caps/>
              <w:color w:val="000000"/>
              <w:sz w:val="24"/>
              <w:u w:color="000000"/>
            </w:rPr>
          </w:rPrChange>
        </w:rPr>
        <w:t xml:space="preserve"> </w:t>
      </w:r>
      <w:r>
        <w:rPr>
          <w:spacing w:val="7"/>
          <w:rPrChange w:id="306" w:author="Sablan Kevin" w:date="2019-01-04T09:40:00Z">
            <w:rPr>
              <w:rFonts w:ascii="Franklin Gothic Demi" w:hAnsi="Franklin Gothic Demi"/>
              <w:caps/>
              <w:color w:val="000000"/>
              <w:sz w:val="24"/>
              <w:u w:color="000000"/>
            </w:rPr>
          </w:rPrChange>
        </w:rPr>
        <w:t>T</w:t>
      </w:r>
      <w:r>
        <w:rPr>
          <w:spacing w:val="-3"/>
          <w:rPrChange w:id="307" w:author="Sablan Kevin" w:date="2019-01-04T09:40:00Z">
            <w:rPr>
              <w:rFonts w:ascii="Franklin Gothic Demi" w:hAnsi="Franklin Gothic Demi"/>
              <w:caps/>
              <w:color w:val="000000"/>
              <w:sz w:val="24"/>
              <w:u w:color="000000"/>
            </w:rPr>
          </w:rPrChange>
        </w:rPr>
        <w:t>W</w:t>
      </w:r>
      <w:r>
        <w:rPr>
          <w:rPrChange w:id="308" w:author="Sablan Kevin" w:date="2019-01-04T09:40:00Z">
            <w:rPr>
              <w:rFonts w:ascii="Franklin Gothic Demi" w:hAnsi="Franklin Gothic Demi"/>
              <w:caps/>
              <w:color w:val="000000"/>
              <w:sz w:val="24"/>
              <w:u w:color="000000"/>
            </w:rPr>
          </w:rPrChange>
        </w:rPr>
        <w:t>O</w:t>
      </w:r>
    </w:p>
    <w:p w14:paraId="5F99CBB5" w14:textId="77777777" w:rsidR="00AA57AC" w:rsidRDefault="009516E7">
      <w:pPr>
        <w:pStyle w:val="Heading3"/>
        <w:spacing w:line="409" w:lineRule="auto"/>
        <w:ind w:right="7056"/>
        <w:rPr>
          <w:rPrChange w:id="309" w:author="Sablan Kevin" w:date="2019-01-04T09:40:00Z">
            <w:rPr>
              <w:rFonts w:ascii="Franklin Gothic Demi" w:hAnsi="Franklin Gothic Demi"/>
              <w:caps/>
              <w:color w:val="000000"/>
              <w:sz w:val="24"/>
            </w:rPr>
          </w:rPrChange>
        </w:rPr>
        <w:pPrChange w:id="310" w:author="Sablan Kevin" w:date="2019-01-04T09:40:00Z">
          <w:pPr>
            <w:autoSpaceDE w:val="0"/>
            <w:autoSpaceDN w:val="0"/>
            <w:adjustRightInd w:val="0"/>
            <w:spacing w:before="144" w:line="320" w:lineRule="atLeast"/>
            <w:textAlignment w:val="center"/>
          </w:pPr>
        </w:pPrChange>
      </w:pPr>
      <w:ins w:id="311" w:author="Sablan Kevin" w:date="2019-01-04T09:40:00Z">
        <w:r>
          <w:t xml:space="preserve"> </w:t>
        </w:r>
      </w:ins>
      <w:r>
        <w:rPr>
          <w:rPrChange w:id="312" w:author="Sablan Kevin" w:date="2019-01-04T09:40:00Z">
            <w:rPr>
              <w:rFonts w:asciiTheme="minorHAnsi" w:hAnsiTheme="minorHAnsi"/>
              <w:caps/>
              <w:color w:val="000000"/>
              <w:sz w:val="22"/>
            </w:rPr>
          </w:rPrChange>
        </w:rPr>
        <w:t>A2</w:t>
      </w:r>
      <w:r>
        <w:rPr>
          <w:spacing w:val="3"/>
          <w:rPrChange w:id="313" w:author="Sablan Kevin" w:date="2019-01-04T09:40:00Z">
            <w:rPr>
              <w:rFonts w:asciiTheme="minorHAnsi" w:hAnsiTheme="minorHAnsi"/>
              <w:caps/>
              <w:color w:val="000000"/>
              <w:sz w:val="22"/>
            </w:rPr>
          </w:rPrChange>
        </w:rPr>
        <w:t>.</w:t>
      </w:r>
      <w:r>
        <w:rPr>
          <w:rPrChange w:id="314" w:author="Sablan Kevin" w:date="2019-01-04T09:40:00Z">
            <w:rPr>
              <w:rFonts w:asciiTheme="minorHAnsi" w:hAnsiTheme="minorHAnsi"/>
              <w:caps/>
              <w:color w:val="000000"/>
              <w:sz w:val="22"/>
            </w:rPr>
          </w:rPrChange>
        </w:rPr>
        <w:t>1</w:t>
      </w:r>
      <w:r>
        <w:rPr>
          <w:spacing w:val="-1"/>
          <w:rPrChange w:id="315" w:author="Sablan Kevin" w:date="2019-01-04T09:40:00Z">
            <w:rPr>
              <w:rFonts w:asciiTheme="minorHAnsi" w:hAnsiTheme="minorHAnsi"/>
              <w:caps/>
              <w:color w:val="000000"/>
              <w:sz w:val="22"/>
            </w:rPr>
          </w:rPrChange>
        </w:rPr>
        <w:t xml:space="preserve"> </w:t>
      </w:r>
      <w:r>
        <w:rPr>
          <w:rPrChange w:id="316" w:author="Sablan Kevin" w:date="2019-01-04T09:40:00Z">
            <w:rPr>
              <w:rFonts w:asciiTheme="minorHAnsi" w:hAnsiTheme="minorHAnsi"/>
              <w:caps/>
              <w:color w:val="000000"/>
              <w:sz w:val="22"/>
            </w:rPr>
          </w:rPrChange>
        </w:rPr>
        <w:t>GENERAL</w:t>
      </w:r>
    </w:p>
    <w:p w14:paraId="2A28BDEA" w14:textId="77777777" w:rsidR="00AA57AC" w:rsidRDefault="00AA57AC">
      <w:pPr>
        <w:spacing w:before="1" w:line="150" w:lineRule="exact"/>
        <w:rPr>
          <w:sz w:val="15"/>
          <w:rPrChange w:id="317" w:author="Sablan Kevin" w:date="2019-01-04T09:40:00Z">
            <w:rPr>
              <w:color w:val="000000"/>
            </w:rPr>
          </w:rPrChange>
        </w:rPr>
        <w:pPrChange w:id="318" w:author="Sablan Kevin" w:date="2019-01-04T09:40:00Z">
          <w:pPr>
            <w:autoSpaceDE w:val="0"/>
            <w:autoSpaceDN w:val="0"/>
            <w:adjustRightInd w:val="0"/>
            <w:spacing w:line="300" w:lineRule="atLeast"/>
            <w:textAlignment w:val="center"/>
          </w:pPr>
        </w:pPrChange>
      </w:pPr>
    </w:p>
    <w:p w14:paraId="780A87B5" w14:textId="0FD21438" w:rsidR="00AA57AC" w:rsidRDefault="009516E7">
      <w:pPr>
        <w:pStyle w:val="BodyText"/>
        <w:spacing w:line="284" w:lineRule="auto"/>
        <w:ind w:left="119" w:right="125"/>
        <w:rPr>
          <w:rPrChange w:id="319" w:author="Sablan Kevin" w:date="2019-01-04T09:40:00Z">
            <w:rPr>
              <w:color w:val="000000"/>
            </w:rPr>
          </w:rPrChange>
        </w:rPr>
        <w:pPrChange w:id="320" w:author="Sablan Kevin" w:date="2019-01-04T09:40:00Z">
          <w:pPr>
            <w:autoSpaceDE w:val="0"/>
            <w:autoSpaceDN w:val="0"/>
            <w:adjustRightInd w:val="0"/>
            <w:spacing w:line="300" w:lineRule="atLeast"/>
            <w:textAlignment w:val="center"/>
          </w:pPr>
        </w:pPrChange>
      </w:pPr>
      <w:r>
        <w:rPr>
          <w:rPrChange w:id="321" w:author="Sablan Kevin" w:date="2019-01-04T09:40:00Z">
            <w:rPr>
              <w:rFonts w:asciiTheme="minorHAnsi" w:hAnsiTheme="minorHAnsi"/>
              <w:color w:val="000000"/>
            </w:rPr>
          </w:rPrChange>
        </w:rPr>
        <w:t>The</w:t>
      </w:r>
      <w:r>
        <w:rPr>
          <w:spacing w:val="-3"/>
          <w:rPrChange w:id="322" w:author="Sablan Kevin" w:date="2019-01-04T09:40:00Z">
            <w:rPr>
              <w:rFonts w:asciiTheme="minorHAnsi" w:hAnsiTheme="minorHAnsi"/>
              <w:color w:val="000000"/>
            </w:rPr>
          </w:rPrChange>
        </w:rPr>
        <w:t xml:space="preserve"> </w:t>
      </w:r>
      <w:r>
        <w:rPr>
          <w:rPrChange w:id="323" w:author="Sablan Kevin" w:date="2019-01-04T09:40:00Z">
            <w:rPr>
              <w:rFonts w:asciiTheme="minorHAnsi" w:hAnsiTheme="minorHAnsi"/>
              <w:color w:val="000000"/>
            </w:rPr>
          </w:rPrChange>
        </w:rPr>
        <w:t>multiple</w:t>
      </w:r>
      <w:r>
        <w:rPr>
          <w:spacing w:val="-3"/>
          <w:rPrChange w:id="324" w:author="Sablan Kevin" w:date="2019-01-04T09:40:00Z">
            <w:rPr>
              <w:rFonts w:asciiTheme="minorHAnsi" w:hAnsiTheme="minorHAnsi"/>
              <w:color w:val="000000"/>
            </w:rPr>
          </w:rPrChange>
        </w:rPr>
        <w:t xml:space="preserve"> </w:t>
      </w:r>
      <w:r>
        <w:rPr>
          <w:rPrChange w:id="325" w:author="Sablan Kevin" w:date="2019-01-04T09:40:00Z">
            <w:rPr>
              <w:rFonts w:asciiTheme="minorHAnsi" w:hAnsiTheme="minorHAnsi"/>
              <w:color w:val="000000"/>
            </w:rPr>
          </w:rPrChange>
        </w:rPr>
        <w:t>service</w:t>
      </w:r>
      <w:r>
        <w:rPr>
          <w:spacing w:val="-3"/>
          <w:rPrChange w:id="326" w:author="Sablan Kevin" w:date="2019-01-04T09:40:00Z">
            <w:rPr>
              <w:rFonts w:asciiTheme="minorHAnsi" w:hAnsiTheme="minorHAnsi"/>
              <w:color w:val="000000"/>
            </w:rPr>
          </w:rPrChange>
        </w:rPr>
        <w:t xml:space="preserve"> </w:t>
      </w:r>
      <w:r>
        <w:rPr>
          <w:rPrChange w:id="327" w:author="Sablan Kevin" w:date="2019-01-04T09:40:00Z">
            <w:rPr>
              <w:rFonts w:asciiTheme="minorHAnsi" w:hAnsiTheme="minorHAnsi"/>
              <w:color w:val="000000"/>
            </w:rPr>
          </w:rPrChange>
        </w:rPr>
        <w:t>level</w:t>
      </w:r>
      <w:r>
        <w:rPr>
          <w:spacing w:val="-3"/>
          <w:rPrChange w:id="328" w:author="Sablan Kevin" w:date="2019-01-04T09:40:00Z">
            <w:rPr>
              <w:rFonts w:asciiTheme="minorHAnsi" w:hAnsiTheme="minorHAnsi"/>
              <w:color w:val="000000"/>
            </w:rPr>
          </w:rPrChange>
        </w:rPr>
        <w:t xml:space="preserve"> </w:t>
      </w:r>
      <w:r>
        <w:rPr>
          <w:rPrChange w:id="329" w:author="Sablan Kevin" w:date="2019-01-04T09:40:00Z">
            <w:rPr>
              <w:rFonts w:asciiTheme="minorHAnsi" w:hAnsiTheme="minorHAnsi"/>
              <w:color w:val="000000"/>
            </w:rPr>
          </w:rPrChange>
        </w:rPr>
        <w:t>(MSL)</w:t>
      </w:r>
      <w:r>
        <w:rPr>
          <w:spacing w:val="-2"/>
          <w:rPrChange w:id="330" w:author="Sablan Kevin" w:date="2019-01-04T09:40:00Z">
            <w:rPr>
              <w:rFonts w:asciiTheme="minorHAnsi" w:hAnsiTheme="minorHAnsi"/>
              <w:color w:val="000000"/>
            </w:rPr>
          </w:rPrChange>
        </w:rPr>
        <w:t xml:space="preserve"> </w:t>
      </w:r>
      <w:r>
        <w:rPr>
          <w:rPrChange w:id="331" w:author="Sablan Kevin" w:date="2019-01-04T09:40:00Z">
            <w:rPr>
              <w:rFonts w:asciiTheme="minorHAnsi" w:hAnsiTheme="minorHAnsi"/>
              <w:color w:val="000000"/>
            </w:rPr>
          </w:rPrChange>
        </w:rPr>
        <w:t>concept</w:t>
      </w:r>
      <w:r>
        <w:rPr>
          <w:spacing w:val="-3"/>
          <w:rPrChange w:id="332" w:author="Sablan Kevin" w:date="2019-01-04T09:40:00Z">
            <w:rPr>
              <w:rFonts w:asciiTheme="minorHAnsi" w:hAnsiTheme="minorHAnsi"/>
              <w:color w:val="000000"/>
            </w:rPr>
          </w:rPrChange>
        </w:rPr>
        <w:t xml:space="preserve"> </w:t>
      </w:r>
      <w:r>
        <w:rPr>
          <w:rPrChange w:id="333" w:author="Sablan Kevin" w:date="2019-01-04T09:40:00Z">
            <w:rPr>
              <w:rFonts w:asciiTheme="minorHAnsi" w:hAnsiTheme="minorHAnsi"/>
              <w:color w:val="000000"/>
            </w:rPr>
          </w:rPrChange>
        </w:rPr>
        <w:t>for</w:t>
      </w:r>
      <w:r>
        <w:rPr>
          <w:spacing w:val="-3"/>
          <w:rPrChange w:id="334" w:author="Sablan Kevin" w:date="2019-01-04T09:40:00Z">
            <w:rPr>
              <w:rFonts w:asciiTheme="minorHAnsi" w:hAnsiTheme="minorHAnsi"/>
              <w:color w:val="000000"/>
            </w:rPr>
          </w:rPrChange>
        </w:rPr>
        <w:t xml:space="preserve"> </w:t>
      </w:r>
      <w:r>
        <w:rPr>
          <w:rPrChange w:id="335" w:author="Sablan Kevin" w:date="2019-01-04T09:40:00Z">
            <w:rPr>
              <w:rFonts w:asciiTheme="minorHAnsi" w:hAnsiTheme="minorHAnsi"/>
              <w:color w:val="000000"/>
            </w:rPr>
          </w:rPrChange>
        </w:rPr>
        <w:t>highway</w:t>
      </w:r>
      <w:r>
        <w:rPr>
          <w:spacing w:val="-3"/>
          <w:rPrChange w:id="336" w:author="Sablan Kevin" w:date="2019-01-04T09:40:00Z">
            <w:rPr>
              <w:rFonts w:asciiTheme="minorHAnsi" w:hAnsiTheme="minorHAnsi"/>
              <w:color w:val="000000"/>
            </w:rPr>
          </w:rPrChange>
        </w:rPr>
        <w:t xml:space="preserve"> </w:t>
      </w:r>
      <w:r>
        <w:rPr>
          <w:rPrChange w:id="337" w:author="Sablan Kevin" w:date="2019-01-04T09:40:00Z">
            <w:rPr>
              <w:rFonts w:asciiTheme="minorHAnsi" w:hAnsiTheme="minorHAnsi"/>
              <w:color w:val="000000"/>
            </w:rPr>
          </w:rPrChange>
        </w:rPr>
        <w:t>safety</w:t>
      </w:r>
      <w:r>
        <w:rPr>
          <w:spacing w:val="-3"/>
          <w:rPrChange w:id="338" w:author="Sablan Kevin" w:date="2019-01-04T09:40:00Z">
            <w:rPr>
              <w:rFonts w:asciiTheme="minorHAnsi" w:hAnsiTheme="minorHAnsi"/>
              <w:color w:val="000000"/>
            </w:rPr>
          </w:rPrChange>
        </w:rPr>
        <w:t xml:space="preserve"> </w:t>
      </w:r>
      <w:r>
        <w:rPr>
          <w:rPrChange w:id="339" w:author="Sablan Kevin" w:date="2019-01-04T09:40:00Z">
            <w:rPr>
              <w:rFonts w:asciiTheme="minorHAnsi" w:hAnsiTheme="minorHAnsi"/>
              <w:color w:val="000000"/>
            </w:rPr>
          </w:rPrChange>
        </w:rPr>
        <w:t>features</w:t>
      </w:r>
      <w:r>
        <w:rPr>
          <w:spacing w:val="-2"/>
          <w:rPrChange w:id="340" w:author="Sablan Kevin" w:date="2019-01-04T09:40:00Z">
            <w:rPr>
              <w:rFonts w:asciiTheme="minorHAnsi" w:hAnsiTheme="minorHAnsi"/>
              <w:color w:val="000000"/>
            </w:rPr>
          </w:rPrChange>
        </w:rPr>
        <w:t xml:space="preserve"> </w:t>
      </w:r>
      <w:r>
        <w:rPr>
          <w:rPrChange w:id="341" w:author="Sablan Kevin" w:date="2019-01-04T09:40:00Z">
            <w:rPr>
              <w:rFonts w:asciiTheme="minorHAnsi" w:hAnsiTheme="minorHAnsi"/>
              <w:color w:val="000000"/>
            </w:rPr>
          </w:rPrChange>
        </w:rPr>
        <w:t>was</w:t>
      </w:r>
      <w:r>
        <w:rPr>
          <w:spacing w:val="-4"/>
          <w:rPrChange w:id="342" w:author="Sablan Kevin" w:date="2019-01-04T09:40:00Z">
            <w:rPr>
              <w:rFonts w:asciiTheme="minorHAnsi" w:hAnsiTheme="minorHAnsi"/>
              <w:color w:val="000000"/>
            </w:rPr>
          </w:rPrChange>
        </w:rPr>
        <w:t xml:space="preserve"> </w:t>
      </w:r>
      <w:del w:id="343" w:author="Sablan Kevin" w:date="2019-01-04T09:40:00Z">
        <w:r w:rsidR="00CA3B66" w:rsidRPr="00CA3B66">
          <w:rPr>
            <w:rFonts w:cs="Times New Roman"/>
            <w:color w:val="000000"/>
          </w:rPr>
          <w:delText>first</w:delText>
        </w:r>
      </w:del>
      <w:ins w:id="344" w:author="Sablan Kevin" w:date="2019-01-04T09:40:00Z">
        <w:r>
          <w:rPr>
            <w:rFonts w:cs="Times New Roman"/>
            <w:w w:val="85"/>
          </w:rPr>
          <w:t xml:space="preserve">fi </w:t>
        </w:r>
        <w:r>
          <w:t>rst</w:t>
        </w:r>
      </w:ins>
      <w:r>
        <w:rPr>
          <w:spacing w:val="-3"/>
          <w:rPrChange w:id="345" w:author="Sablan Kevin" w:date="2019-01-04T09:40:00Z">
            <w:rPr>
              <w:rFonts w:asciiTheme="minorHAnsi" w:hAnsiTheme="minorHAnsi"/>
              <w:color w:val="000000"/>
            </w:rPr>
          </w:rPrChange>
        </w:rPr>
        <w:t xml:space="preserve"> </w:t>
      </w:r>
      <w:r>
        <w:rPr>
          <w:rPrChange w:id="346" w:author="Sablan Kevin" w:date="2019-01-04T09:40:00Z">
            <w:rPr>
              <w:rFonts w:asciiTheme="minorHAnsi" w:hAnsiTheme="minorHAnsi"/>
              <w:color w:val="000000"/>
            </w:rPr>
          </w:rPrChange>
        </w:rPr>
        <w:t>introduced</w:t>
      </w:r>
      <w:r>
        <w:rPr>
          <w:spacing w:val="-3"/>
          <w:rPrChange w:id="347" w:author="Sablan Kevin" w:date="2019-01-04T09:40:00Z">
            <w:rPr>
              <w:rFonts w:asciiTheme="minorHAnsi" w:hAnsiTheme="minorHAnsi"/>
              <w:color w:val="000000"/>
            </w:rPr>
          </w:rPrChange>
        </w:rPr>
        <w:t xml:space="preserve"> </w:t>
      </w:r>
      <w:r>
        <w:rPr>
          <w:rPrChange w:id="348" w:author="Sablan Kevin" w:date="2019-01-04T09:40:00Z">
            <w:rPr>
              <w:rFonts w:asciiTheme="minorHAnsi" w:hAnsiTheme="minorHAnsi"/>
              <w:color w:val="000000"/>
            </w:rPr>
          </w:rPrChange>
        </w:rPr>
        <w:t>for</w:t>
      </w:r>
      <w:r>
        <w:rPr>
          <w:spacing w:val="-3"/>
          <w:rPrChange w:id="349" w:author="Sablan Kevin" w:date="2019-01-04T09:40:00Z">
            <w:rPr>
              <w:rFonts w:asciiTheme="minorHAnsi" w:hAnsiTheme="minorHAnsi"/>
              <w:color w:val="000000"/>
            </w:rPr>
          </w:rPrChange>
        </w:rPr>
        <w:t xml:space="preserve"> </w:t>
      </w:r>
      <w:r>
        <w:rPr>
          <w:rPrChange w:id="350" w:author="Sablan Kevin" w:date="2019-01-04T09:40:00Z">
            <w:rPr>
              <w:rFonts w:asciiTheme="minorHAnsi" w:hAnsiTheme="minorHAnsi"/>
              <w:color w:val="000000"/>
            </w:rPr>
          </w:rPrChange>
        </w:rPr>
        <w:t>bridge railings in NCHRP</w:t>
      </w:r>
      <w:r>
        <w:rPr>
          <w:spacing w:val="-9"/>
          <w:rPrChange w:id="351" w:author="Sablan Kevin" w:date="2019-01-04T09:40:00Z">
            <w:rPr>
              <w:rFonts w:asciiTheme="minorHAnsi" w:hAnsiTheme="minorHAnsi"/>
              <w:color w:val="000000"/>
            </w:rPr>
          </w:rPrChange>
        </w:rPr>
        <w:t xml:space="preserve"> </w:t>
      </w:r>
      <w:r>
        <w:rPr>
          <w:rPrChange w:id="352" w:author="Sablan Kevin" w:date="2019-01-04T09:40:00Z">
            <w:rPr>
              <w:rFonts w:asciiTheme="minorHAnsi" w:hAnsiTheme="minorHAnsi"/>
              <w:color w:val="000000"/>
            </w:rPr>
          </w:rPrChange>
        </w:rPr>
        <w:t>Report 239 (</w:t>
      </w:r>
      <w:del w:id="353" w:author="Sablan Kevin" w:date="2019-01-04T09:40:00Z">
        <w:r w:rsidR="00CA3B66" w:rsidRPr="00CA3B66">
          <w:rPr>
            <w:rFonts w:cs="Times New Roman"/>
            <w:color w:val="000000"/>
            <w:u w:color="000000"/>
          </w:rPr>
          <w:delText>22</w:delText>
        </w:r>
      </w:del>
      <w:ins w:id="354" w:author="Sablan Kevin" w:date="2019-01-04T09:40:00Z">
        <w:r>
          <w:t>20</w:t>
        </w:r>
      </w:ins>
      <w:r>
        <w:rPr>
          <w:rPrChange w:id="355" w:author="Sablan Kevin" w:date="2019-01-04T09:40:00Z">
            <w:rPr>
              <w:rFonts w:asciiTheme="minorHAnsi" w:hAnsiTheme="minorHAnsi"/>
              <w:color w:val="000000"/>
            </w:rPr>
          </w:rPrChange>
        </w:rPr>
        <w:t>). NCHRP</w:t>
      </w:r>
      <w:r>
        <w:rPr>
          <w:spacing w:val="-9"/>
          <w:rPrChange w:id="356" w:author="Sablan Kevin" w:date="2019-01-04T09:40:00Z">
            <w:rPr>
              <w:rFonts w:asciiTheme="minorHAnsi" w:hAnsiTheme="minorHAnsi"/>
              <w:color w:val="000000"/>
            </w:rPr>
          </w:rPrChange>
        </w:rPr>
        <w:t xml:space="preserve"> </w:t>
      </w:r>
      <w:r>
        <w:rPr>
          <w:rPrChange w:id="357" w:author="Sablan Kevin" w:date="2019-01-04T09:40:00Z">
            <w:rPr>
              <w:rFonts w:asciiTheme="minorHAnsi" w:hAnsiTheme="minorHAnsi"/>
              <w:color w:val="000000"/>
            </w:rPr>
          </w:rPrChange>
        </w:rPr>
        <w:t>Report 230 (</w:t>
      </w:r>
      <w:del w:id="358" w:author="Sablan Kevin" w:date="2019-01-04T09:40:00Z">
        <w:r w:rsidR="00CA3B66" w:rsidRPr="00CA3B66">
          <w:rPr>
            <w:rFonts w:cs="Times New Roman"/>
            <w:color w:val="000000"/>
          </w:rPr>
          <w:delText>92</w:delText>
        </w:r>
      </w:del>
      <w:ins w:id="359" w:author="Sablan Kevin" w:date="2019-01-04T09:40:00Z">
        <w:r>
          <w:t>83</w:t>
        </w:r>
      </w:ins>
      <w:r>
        <w:rPr>
          <w:rPrChange w:id="360" w:author="Sablan Kevin" w:date="2019-01-04T09:40:00Z">
            <w:rPr>
              <w:rFonts w:asciiTheme="minorHAnsi" w:hAnsiTheme="minorHAnsi"/>
              <w:color w:val="000000"/>
            </w:rPr>
          </w:rPrChange>
        </w:rPr>
        <w:t>) also incorporated the MSL</w:t>
      </w:r>
      <w:r>
        <w:rPr>
          <w:spacing w:val="-9"/>
          <w:rPrChange w:id="361" w:author="Sablan Kevin" w:date="2019-01-04T09:40:00Z">
            <w:rPr>
              <w:rFonts w:asciiTheme="minorHAnsi" w:hAnsiTheme="minorHAnsi"/>
              <w:color w:val="000000"/>
            </w:rPr>
          </w:rPrChange>
        </w:rPr>
        <w:t xml:space="preserve"> </w:t>
      </w:r>
      <w:r>
        <w:rPr>
          <w:rPrChange w:id="362" w:author="Sablan Kevin" w:date="2019-01-04T09:40:00Z">
            <w:rPr>
              <w:rFonts w:asciiTheme="minorHAnsi" w:hAnsiTheme="minorHAnsi"/>
              <w:color w:val="000000"/>
            </w:rPr>
          </w:rPrChange>
        </w:rPr>
        <w:t>concept to some degree.</w:t>
      </w:r>
      <w:r>
        <w:rPr>
          <w:spacing w:val="-4"/>
          <w:rPrChange w:id="363" w:author="Sablan Kevin" w:date="2019-01-04T09:40:00Z">
            <w:rPr>
              <w:rFonts w:asciiTheme="minorHAnsi" w:hAnsiTheme="minorHAnsi"/>
              <w:color w:val="000000"/>
            </w:rPr>
          </w:rPrChange>
        </w:rPr>
        <w:t xml:space="preserve"> </w:t>
      </w:r>
      <w:r>
        <w:rPr>
          <w:spacing w:val="-16"/>
          <w:rPrChange w:id="364" w:author="Sablan Kevin" w:date="2019-01-04T09:40:00Z">
            <w:rPr>
              <w:rFonts w:asciiTheme="minorHAnsi" w:hAnsiTheme="minorHAnsi"/>
              <w:color w:val="000000"/>
            </w:rPr>
          </w:rPrChange>
        </w:rPr>
        <w:t>T</w:t>
      </w:r>
      <w:r>
        <w:rPr>
          <w:rPrChange w:id="365" w:author="Sablan Kevin" w:date="2019-01-04T09:40:00Z">
            <w:rPr>
              <w:rFonts w:asciiTheme="minorHAnsi" w:hAnsiTheme="minorHAnsi"/>
              <w:color w:val="000000"/>
            </w:rPr>
          </w:rPrChange>
        </w:rPr>
        <w:t>able 3 in NCHRP</w:t>
      </w:r>
      <w:r>
        <w:rPr>
          <w:spacing w:val="-9"/>
          <w:rPrChange w:id="366" w:author="Sablan Kevin" w:date="2019-01-04T09:40:00Z">
            <w:rPr>
              <w:rFonts w:asciiTheme="minorHAnsi" w:hAnsiTheme="minorHAnsi"/>
              <w:color w:val="000000"/>
            </w:rPr>
          </w:rPrChange>
        </w:rPr>
        <w:t xml:space="preserve"> </w:t>
      </w:r>
      <w:r>
        <w:rPr>
          <w:rPrChange w:id="367" w:author="Sablan Kevin" w:date="2019-01-04T09:40:00Z">
            <w:rPr>
              <w:rFonts w:asciiTheme="minorHAnsi" w:hAnsiTheme="minorHAnsi"/>
              <w:color w:val="000000"/>
            </w:rPr>
          </w:rPrChange>
        </w:rPr>
        <w:t>Report 230, “Crash</w:t>
      </w:r>
      <w:r>
        <w:rPr>
          <w:spacing w:val="-4"/>
          <w:rPrChange w:id="368" w:author="Sablan Kevin" w:date="2019-01-04T09:40:00Z">
            <w:rPr>
              <w:rFonts w:asciiTheme="minorHAnsi" w:hAnsiTheme="minorHAnsi"/>
              <w:color w:val="000000"/>
            </w:rPr>
          </w:rPrChange>
        </w:rPr>
        <w:t xml:space="preserve"> </w:t>
      </w:r>
      <w:r>
        <w:rPr>
          <w:spacing w:val="-16"/>
          <w:rPrChange w:id="369" w:author="Sablan Kevin" w:date="2019-01-04T09:40:00Z">
            <w:rPr>
              <w:rFonts w:asciiTheme="minorHAnsi" w:hAnsiTheme="minorHAnsi"/>
              <w:color w:val="000000"/>
            </w:rPr>
          </w:rPrChange>
        </w:rPr>
        <w:t>T</w:t>
      </w:r>
      <w:r>
        <w:rPr>
          <w:rPrChange w:id="370" w:author="Sablan Kevin" w:date="2019-01-04T09:40:00Z">
            <w:rPr>
              <w:rFonts w:asciiTheme="minorHAnsi" w:hAnsiTheme="minorHAnsi"/>
              <w:color w:val="000000"/>
            </w:rPr>
          </w:rPrChange>
        </w:rPr>
        <w:t>est Conditions for Minimum Matrix,” provided testing for an MSL</w:t>
      </w:r>
      <w:r>
        <w:rPr>
          <w:spacing w:val="-9"/>
          <w:rPrChange w:id="371" w:author="Sablan Kevin" w:date="2019-01-04T09:40:00Z">
            <w:rPr>
              <w:rFonts w:asciiTheme="minorHAnsi" w:hAnsiTheme="minorHAnsi"/>
              <w:color w:val="000000"/>
            </w:rPr>
          </w:rPrChange>
        </w:rPr>
        <w:t xml:space="preserve"> </w:t>
      </w:r>
      <w:r>
        <w:rPr>
          <w:rPrChange w:id="372" w:author="Sablan Kevin" w:date="2019-01-04T09:40:00Z">
            <w:rPr>
              <w:rFonts w:asciiTheme="minorHAnsi" w:hAnsiTheme="minorHAnsi"/>
              <w:color w:val="000000"/>
            </w:rPr>
          </w:rPrChange>
        </w:rPr>
        <w:t>of 2.</w:t>
      </w:r>
      <w:r>
        <w:rPr>
          <w:spacing w:val="-4"/>
          <w:rPrChange w:id="373" w:author="Sablan Kevin" w:date="2019-01-04T09:40:00Z">
            <w:rPr>
              <w:rFonts w:asciiTheme="minorHAnsi" w:hAnsiTheme="minorHAnsi"/>
              <w:color w:val="000000"/>
            </w:rPr>
          </w:rPrChange>
        </w:rPr>
        <w:t xml:space="preserve"> </w:t>
      </w:r>
      <w:r>
        <w:rPr>
          <w:spacing w:val="-16"/>
          <w:rPrChange w:id="374" w:author="Sablan Kevin" w:date="2019-01-04T09:40:00Z">
            <w:rPr>
              <w:rFonts w:asciiTheme="minorHAnsi" w:hAnsiTheme="minorHAnsi"/>
              <w:color w:val="000000"/>
            </w:rPr>
          </w:rPrChange>
        </w:rPr>
        <w:t>T</w:t>
      </w:r>
      <w:r>
        <w:rPr>
          <w:rPrChange w:id="375" w:author="Sablan Kevin" w:date="2019-01-04T09:40:00Z">
            <w:rPr>
              <w:rFonts w:asciiTheme="minorHAnsi" w:hAnsiTheme="minorHAnsi"/>
              <w:color w:val="000000"/>
            </w:rPr>
          </w:rPrChange>
        </w:rPr>
        <w:t>able 4 of Report 230, “</w:t>
      </w:r>
      <w:r>
        <w:rPr>
          <w:spacing w:val="-16"/>
          <w:rPrChange w:id="376" w:author="Sablan Kevin" w:date="2019-01-04T09:40:00Z">
            <w:rPr>
              <w:rFonts w:asciiTheme="minorHAnsi" w:hAnsiTheme="minorHAnsi"/>
              <w:color w:val="000000"/>
            </w:rPr>
          </w:rPrChange>
        </w:rPr>
        <w:t>T</w:t>
      </w:r>
      <w:r>
        <w:rPr>
          <w:rPrChange w:id="377" w:author="Sablan Kevin" w:date="2019-01-04T09:40:00Z">
            <w:rPr>
              <w:rFonts w:asciiTheme="minorHAnsi" w:hAnsiTheme="minorHAnsi"/>
              <w:color w:val="000000"/>
            </w:rPr>
          </w:rPrChange>
        </w:rPr>
        <w:t>ypical Supplementary Crash</w:t>
      </w:r>
      <w:r>
        <w:rPr>
          <w:spacing w:val="-4"/>
          <w:rPrChange w:id="378" w:author="Sablan Kevin" w:date="2019-01-04T09:40:00Z">
            <w:rPr>
              <w:rFonts w:asciiTheme="minorHAnsi" w:hAnsiTheme="minorHAnsi"/>
              <w:color w:val="000000"/>
            </w:rPr>
          </w:rPrChange>
        </w:rPr>
        <w:t xml:space="preserve"> </w:t>
      </w:r>
      <w:r>
        <w:rPr>
          <w:spacing w:val="-16"/>
          <w:rPrChange w:id="379" w:author="Sablan Kevin" w:date="2019-01-04T09:40:00Z">
            <w:rPr>
              <w:rFonts w:asciiTheme="minorHAnsi" w:hAnsiTheme="minorHAnsi"/>
              <w:color w:val="000000"/>
            </w:rPr>
          </w:rPrChange>
        </w:rPr>
        <w:t>T</w:t>
      </w:r>
      <w:r>
        <w:rPr>
          <w:rPrChange w:id="380" w:author="Sablan Kevin" w:date="2019-01-04T09:40:00Z">
            <w:rPr>
              <w:rFonts w:asciiTheme="minorHAnsi" w:hAnsiTheme="minorHAnsi"/>
              <w:color w:val="000000"/>
            </w:rPr>
          </w:rPrChange>
        </w:rPr>
        <w:t>est Conditions,” provided test conditions for MSLs of 1 and 3.</w:t>
      </w:r>
      <w:r>
        <w:rPr>
          <w:spacing w:val="-4"/>
          <w:rPrChange w:id="381" w:author="Sablan Kevin" w:date="2019-01-04T09:40:00Z">
            <w:rPr>
              <w:rFonts w:asciiTheme="minorHAnsi" w:hAnsiTheme="minorHAnsi"/>
              <w:color w:val="000000"/>
            </w:rPr>
          </w:rPrChange>
        </w:rPr>
        <w:t xml:space="preserve"> </w:t>
      </w:r>
      <w:r>
        <w:rPr>
          <w:rPrChange w:id="382" w:author="Sablan Kevin" w:date="2019-01-04T09:40:00Z">
            <w:rPr>
              <w:rFonts w:asciiTheme="minorHAnsi" w:hAnsiTheme="minorHAnsi"/>
              <w:color w:val="000000"/>
            </w:rPr>
          </w:rPrChange>
        </w:rPr>
        <w:t xml:space="preserve">The supplementary matrix applied primarily to </w:t>
      </w:r>
      <w:del w:id="383" w:author="Sablan Kevin" w:date="2019-01-04T09:40:00Z">
        <w:r w:rsidR="00CA3B66" w:rsidRPr="00CA3B66">
          <w:rPr>
            <w:rFonts w:cs="Times New Roman"/>
            <w:color w:val="000000"/>
          </w:rPr>
          <w:delText>longitudinal</w:delText>
        </w:r>
      </w:del>
      <w:ins w:id="384" w:author="Sablan Kevin" w:date="2019-01-04T09:40:00Z">
        <w:r>
          <w:t>lon- gitudinal</w:t>
        </w:r>
      </w:ins>
      <w:r>
        <w:rPr>
          <w:spacing w:val="-5"/>
          <w:rPrChange w:id="385" w:author="Sablan Kevin" w:date="2019-01-04T09:40:00Z">
            <w:rPr>
              <w:rFonts w:asciiTheme="minorHAnsi" w:hAnsiTheme="minorHAnsi"/>
              <w:color w:val="000000"/>
            </w:rPr>
          </w:rPrChange>
        </w:rPr>
        <w:t xml:space="preserve"> </w:t>
      </w:r>
      <w:r>
        <w:rPr>
          <w:rPrChange w:id="386" w:author="Sablan Kevin" w:date="2019-01-04T09:40:00Z">
            <w:rPr>
              <w:rFonts w:asciiTheme="minorHAnsi" w:hAnsiTheme="minorHAnsi"/>
              <w:color w:val="000000"/>
            </w:rPr>
          </w:rPrChange>
        </w:rPr>
        <w:t>barriers.</w:t>
      </w:r>
      <w:r>
        <w:rPr>
          <w:spacing w:val="-5"/>
          <w:rPrChange w:id="387" w:author="Sablan Kevin" w:date="2019-01-04T09:40:00Z">
            <w:rPr>
              <w:rFonts w:asciiTheme="minorHAnsi" w:hAnsiTheme="minorHAnsi"/>
              <w:color w:val="000000"/>
            </w:rPr>
          </w:rPrChange>
        </w:rPr>
        <w:t xml:space="preserve"> </w:t>
      </w:r>
      <w:r>
        <w:rPr>
          <w:rPrChange w:id="388" w:author="Sablan Kevin" w:date="2019-01-04T09:40:00Z">
            <w:rPr>
              <w:rFonts w:asciiTheme="minorHAnsi" w:hAnsiTheme="minorHAnsi"/>
              <w:color w:val="000000"/>
            </w:rPr>
          </w:rPrChange>
        </w:rPr>
        <w:t>Section</w:t>
      </w:r>
      <w:r>
        <w:rPr>
          <w:spacing w:val="-5"/>
          <w:rPrChange w:id="389" w:author="Sablan Kevin" w:date="2019-01-04T09:40:00Z">
            <w:rPr>
              <w:rFonts w:asciiTheme="minorHAnsi" w:hAnsiTheme="minorHAnsi"/>
              <w:color w:val="000000"/>
            </w:rPr>
          </w:rPrChange>
        </w:rPr>
        <w:t xml:space="preserve"> </w:t>
      </w:r>
      <w:r>
        <w:rPr>
          <w:rPrChange w:id="390" w:author="Sablan Kevin" w:date="2019-01-04T09:40:00Z">
            <w:rPr>
              <w:rFonts w:asciiTheme="minorHAnsi" w:hAnsiTheme="minorHAnsi"/>
              <w:color w:val="000000"/>
            </w:rPr>
          </w:rPrChange>
        </w:rPr>
        <w:t>20</w:t>
      </w:r>
      <w:r>
        <w:rPr>
          <w:spacing w:val="-5"/>
          <w:rPrChange w:id="391" w:author="Sablan Kevin" w:date="2019-01-04T09:40:00Z">
            <w:rPr>
              <w:rFonts w:asciiTheme="minorHAnsi" w:hAnsiTheme="minorHAnsi"/>
              <w:color w:val="000000"/>
            </w:rPr>
          </w:rPrChange>
        </w:rPr>
        <w:t xml:space="preserve"> </w:t>
      </w:r>
      <w:r>
        <w:rPr>
          <w:rPrChange w:id="392" w:author="Sablan Kevin" w:date="2019-01-04T09:40:00Z">
            <w:rPr>
              <w:rFonts w:asciiTheme="minorHAnsi" w:hAnsiTheme="minorHAnsi"/>
              <w:color w:val="000000"/>
            </w:rPr>
          </w:rPrChange>
        </w:rPr>
        <w:t>of</w:t>
      </w:r>
      <w:r>
        <w:rPr>
          <w:spacing w:val="-17"/>
          <w:rPrChange w:id="393" w:author="Sablan Kevin" w:date="2019-01-04T09:40:00Z">
            <w:rPr>
              <w:rFonts w:asciiTheme="minorHAnsi" w:hAnsiTheme="minorHAnsi"/>
              <w:color w:val="000000"/>
            </w:rPr>
          </w:rPrChange>
        </w:rPr>
        <w:t xml:space="preserve"> </w:t>
      </w:r>
      <w:r>
        <w:rPr>
          <w:rPrChange w:id="394" w:author="Sablan Kevin" w:date="2019-01-04T09:40:00Z">
            <w:rPr>
              <w:rFonts w:asciiTheme="minorHAnsi" w:hAnsiTheme="minorHAnsi"/>
              <w:color w:val="000000"/>
            </w:rPr>
          </w:rPrChange>
        </w:rPr>
        <w:t>AASH</w:t>
      </w:r>
      <w:r>
        <w:rPr>
          <w:spacing w:val="-4"/>
          <w:rPrChange w:id="395" w:author="Sablan Kevin" w:date="2019-01-04T09:40:00Z">
            <w:rPr>
              <w:rFonts w:asciiTheme="minorHAnsi" w:hAnsiTheme="minorHAnsi"/>
              <w:color w:val="000000"/>
            </w:rPr>
          </w:rPrChange>
        </w:rPr>
        <w:t>T</w:t>
      </w:r>
      <w:r>
        <w:rPr>
          <w:rPrChange w:id="396" w:author="Sablan Kevin" w:date="2019-01-04T09:40:00Z">
            <w:rPr>
              <w:rFonts w:asciiTheme="minorHAnsi" w:hAnsiTheme="minorHAnsi"/>
              <w:color w:val="000000"/>
            </w:rPr>
          </w:rPrChange>
        </w:rPr>
        <w:t>O</w:t>
      </w:r>
      <w:r>
        <w:rPr>
          <w:spacing w:val="-13"/>
          <w:rPrChange w:id="397" w:author="Sablan Kevin" w:date="2019-01-04T09:40:00Z">
            <w:rPr>
              <w:rFonts w:asciiTheme="minorHAnsi" w:hAnsiTheme="minorHAnsi"/>
              <w:color w:val="000000"/>
            </w:rPr>
          </w:rPrChange>
        </w:rPr>
        <w:t>’</w:t>
      </w:r>
      <w:r>
        <w:rPr>
          <w:rPrChange w:id="398" w:author="Sablan Kevin" w:date="2019-01-04T09:40:00Z">
            <w:rPr>
              <w:rFonts w:asciiTheme="minorHAnsi" w:hAnsiTheme="minorHAnsi"/>
              <w:color w:val="000000"/>
            </w:rPr>
          </w:rPrChange>
        </w:rPr>
        <w:t>s</w:t>
      </w:r>
      <w:r>
        <w:rPr>
          <w:spacing w:val="-5"/>
          <w:rPrChange w:id="399" w:author="Sablan Kevin" w:date="2019-01-04T09:40:00Z">
            <w:rPr>
              <w:rFonts w:asciiTheme="minorHAnsi" w:hAnsiTheme="minorHAnsi"/>
              <w:color w:val="000000"/>
            </w:rPr>
          </w:rPrChange>
        </w:rPr>
        <w:t xml:space="preserve"> </w:t>
      </w:r>
      <w:r>
        <w:rPr>
          <w:i/>
          <w:rPrChange w:id="400" w:author="Sablan Kevin" w:date="2019-01-04T09:40:00Z">
            <w:rPr>
              <w:rFonts w:asciiTheme="minorHAnsi" w:hAnsiTheme="minorHAnsi"/>
              <w:i/>
              <w:color w:val="000000"/>
            </w:rPr>
          </w:rPrChange>
        </w:rPr>
        <w:t>Standa</w:t>
      </w:r>
      <w:r>
        <w:rPr>
          <w:i/>
          <w:spacing w:val="-9"/>
          <w:rPrChange w:id="401" w:author="Sablan Kevin" w:date="2019-01-04T09:40:00Z">
            <w:rPr>
              <w:rFonts w:asciiTheme="minorHAnsi" w:hAnsiTheme="minorHAnsi"/>
              <w:i/>
              <w:color w:val="000000"/>
            </w:rPr>
          </w:rPrChange>
        </w:rPr>
        <w:t>r</w:t>
      </w:r>
      <w:r>
        <w:rPr>
          <w:i/>
          <w:rPrChange w:id="402" w:author="Sablan Kevin" w:date="2019-01-04T09:40:00Z">
            <w:rPr>
              <w:rFonts w:asciiTheme="minorHAnsi" w:hAnsiTheme="minorHAnsi"/>
              <w:i/>
              <w:color w:val="000000"/>
            </w:rPr>
          </w:rPrChange>
        </w:rPr>
        <w:t>d</w:t>
      </w:r>
      <w:r>
        <w:rPr>
          <w:i/>
          <w:spacing w:val="-5"/>
          <w:rPrChange w:id="403" w:author="Sablan Kevin" w:date="2019-01-04T09:40:00Z">
            <w:rPr>
              <w:rFonts w:asciiTheme="minorHAnsi" w:hAnsiTheme="minorHAnsi"/>
              <w:i/>
              <w:color w:val="000000"/>
            </w:rPr>
          </w:rPrChange>
        </w:rPr>
        <w:t xml:space="preserve"> </w:t>
      </w:r>
      <w:del w:id="404" w:author="Sablan Kevin" w:date="2019-01-04T09:40:00Z">
        <w:r w:rsidR="00CA3B66" w:rsidRPr="00CA3B66">
          <w:rPr>
            <w:rFonts w:cs="Times New Roman"/>
            <w:i/>
            <w:iCs/>
            <w:color w:val="000000"/>
          </w:rPr>
          <w:delText>Specifications</w:delText>
        </w:r>
      </w:del>
      <w:ins w:id="405" w:author="Sablan Kevin" w:date="2019-01-04T09:40:00Z">
        <w:r>
          <w:rPr>
            <w:rFonts w:cs="Times New Roman"/>
            <w:i/>
          </w:rPr>
          <w:t>Spec</w:t>
        </w:r>
        <w:r>
          <w:rPr>
            <w:rFonts w:cs="Times New Roman"/>
            <w:i/>
            <w:spacing w:val="-1"/>
          </w:rPr>
          <w:t>i</w:t>
        </w:r>
        <w:r>
          <w:rPr>
            <w:rFonts w:cs="Times New Roman"/>
            <w:i/>
          </w:rPr>
          <w:t>fi</w:t>
        </w:r>
        <w:r>
          <w:rPr>
            <w:rFonts w:cs="Times New Roman"/>
            <w:i/>
            <w:spacing w:val="-11"/>
          </w:rPr>
          <w:t xml:space="preserve"> </w:t>
        </w:r>
        <w:r>
          <w:rPr>
            <w:rFonts w:cs="Times New Roman"/>
            <w:i/>
          </w:rPr>
          <w:t>cations</w:t>
        </w:r>
      </w:ins>
      <w:r>
        <w:rPr>
          <w:i/>
          <w:spacing w:val="-5"/>
          <w:rPrChange w:id="406" w:author="Sablan Kevin" w:date="2019-01-04T09:40:00Z">
            <w:rPr>
              <w:rFonts w:asciiTheme="minorHAnsi" w:hAnsiTheme="minorHAnsi"/>
              <w:i/>
              <w:color w:val="000000"/>
            </w:rPr>
          </w:rPrChange>
        </w:rPr>
        <w:t xml:space="preserve"> </w:t>
      </w:r>
      <w:r>
        <w:rPr>
          <w:i/>
          <w:rPrChange w:id="407" w:author="Sablan Kevin" w:date="2019-01-04T09:40:00Z">
            <w:rPr>
              <w:rFonts w:asciiTheme="minorHAnsi" w:hAnsiTheme="minorHAnsi"/>
              <w:i/>
              <w:color w:val="000000"/>
            </w:rPr>
          </w:rPrChange>
        </w:rPr>
        <w:t>for</w:t>
      </w:r>
      <w:r>
        <w:rPr>
          <w:i/>
          <w:spacing w:val="-5"/>
          <w:rPrChange w:id="408" w:author="Sablan Kevin" w:date="2019-01-04T09:40:00Z">
            <w:rPr>
              <w:rFonts w:asciiTheme="minorHAnsi" w:hAnsiTheme="minorHAnsi"/>
              <w:i/>
              <w:color w:val="000000"/>
            </w:rPr>
          </w:rPrChange>
        </w:rPr>
        <w:t xml:space="preserve"> </w:t>
      </w:r>
      <w:r>
        <w:rPr>
          <w:i/>
          <w:rPrChange w:id="409" w:author="Sablan Kevin" w:date="2019-01-04T09:40:00Z">
            <w:rPr>
              <w:rFonts w:asciiTheme="minorHAnsi" w:hAnsiTheme="minorHAnsi"/>
              <w:i/>
              <w:color w:val="000000"/>
            </w:rPr>
          </w:rPrChange>
        </w:rPr>
        <w:t>Highway</w:t>
      </w:r>
      <w:r>
        <w:rPr>
          <w:i/>
          <w:spacing w:val="-5"/>
          <w:rPrChange w:id="410" w:author="Sablan Kevin" w:date="2019-01-04T09:40:00Z">
            <w:rPr>
              <w:rFonts w:asciiTheme="minorHAnsi" w:hAnsiTheme="minorHAnsi"/>
              <w:i/>
              <w:color w:val="000000"/>
            </w:rPr>
          </w:rPrChange>
        </w:rPr>
        <w:t xml:space="preserve"> </w:t>
      </w:r>
      <w:r>
        <w:rPr>
          <w:i/>
          <w:rPrChange w:id="411" w:author="Sablan Kevin" w:date="2019-01-04T09:40:00Z">
            <w:rPr>
              <w:rFonts w:asciiTheme="minorHAnsi" w:hAnsiTheme="minorHAnsi"/>
              <w:i/>
              <w:color w:val="000000"/>
            </w:rPr>
          </w:rPrChange>
        </w:rPr>
        <w:t>Bridges</w:t>
      </w:r>
      <w:r>
        <w:rPr>
          <w:i/>
          <w:spacing w:val="-6"/>
          <w:rPrChange w:id="412" w:author="Sablan Kevin" w:date="2019-01-04T09:40:00Z">
            <w:rPr>
              <w:rFonts w:asciiTheme="minorHAnsi" w:hAnsiTheme="minorHAnsi"/>
              <w:color w:val="000000"/>
            </w:rPr>
          </w:rPrChange>
        </w:rPr>
        <w:t xml:space="preserve"> </w:t>
      </w:r>
      <w:r>
        <w:rPr>
          <w:rPrChange w:id="413" w:author="Sablan Kevin" w:date="2019-01-04T09:40:00Z">
            <w:rPr>
              <w:rFonts w:asciiTheme="minorHAnsi" w:hAnsiTheme="minorHAnsi"/>
              <w:color w:val="000000"/>
            </w:rPr>
          </w:rPrChange>
        </w:rPr>
        <w:t>(</w:t>
      </w:r>
      <w:del w:id="414" w:author="Sablan Kevin" w:date="2019-01-04T09:40:00Z">
        <w:r w:rsidR="00CA3B66" w:rsidRPr="00CA3B66">
          <w:rPr>
            <w:rFonts w:cs="Times New Roman"/>
            <w:color w:val="000000"/>
            <w:u w:color="000000"/>
          </w:rPr>
          <w:delText>5</w:delText>
        </w:r>
      </w:del>
      <w:ins w:id="415" w:author="Sablan Kevin" w:date="2019-01-04T09:40:00Z">
        <w:r>
          <w:t>4</w:t>
        </w:r>
      </w:ins>
      <w:r>
        <w:rPr>
          <w:rPrChange w:id="416" w:author="Sablan Kevin" w:date="2019-01-04T09:40:00Z">
            <w:rPr>
              <w:rFonts w:asciiTheme="minorHAnsi" w:hAnsiTheme="minorHAnsi"/>
              <w:color w:val="000000"/>
            </w:rPr>
          </w:rPrChange>
        </w:rPr>
        <w:t>)</w:t>
      </w:r>
      <w:r>
        <w:rPr>
          <w:spacing w:val="-5"/>
          <w:rPrChange w:id="417" w:author="Sablan Kevin" w:date="2019-01-04T09:40:00Z">
            <w:rPr>
              <w:rFonts w:asciiTheme="minorHAnsi" w:hAnsiTheme="minorHAnsi"/>
              <w:color w:val="000000"/>
            </w:rPr>
          </w:rPrChange>
        </w:rPr>
        <w:t xml:space="preserve"> </w:t>
      </w:r>
      <w:r>
        <w:rPr>
          <w:rPrChange w:id="418" w:author="Sablan Kevin" w:date="2019-01-04T09:40:00Z">
            <w:rPr>
              <w:rFonts w:asciiTheme="minorHAnsi" w:hAnsiTheme="minorHAnsi"/>
              <w:color w:val="000000"/>
            </w:rPr>
          </w:rPrChange>
        </w:rPr>
        <w:t>also incorporated the MSL</w:t>
      </w:r>
      <w:r>
        <w:rPr>
          <w:spacing w:val="-9"/>
          <w:rPrChange w:id="419" w:author="Sablan Kevin" w:date="2019-01-04T09:40:00Z">
            <w:rPr>
              <w:rFonts w:asciiTheme="minorHAnsi" w:hAnsiTheme="minorHAnsi"/>
              <w:color w:val="000000"/>
            </w:rPr>
          </w:rPrChange>
        </w:rPr>
        <w:t xml:space="preserve"> </w:t>
      </w:r>
      <w:r>
        <w:rPr>
          <w:rPrChange w:id="420" w:author="Sablan Kevin" w:date="2019-01-04T09:40:00Z">
            <w:rPr>
              <w:rFonts w:asciiTheme="minorHAnsi" w:hAnsiTheme="minorHAnsi"/>
              <w:color w:val="000000"/>
            </w:rPr>
          </w:rPrChange>
        </w:rPr>
        <w:t>concept by including four di</w:t>
      </w:r>
      <w:r>
        <w:rPr>
          <w:spacing w:val="-4"/>
          <w:rPrChange w:id="421" w:author="Sablan Kevin" w:date="2019-01-04T09:40:00Z">
            <w:rPr>
              <w:rFonts w:asciiTheme="minorHAnsi" w:hAnsiTheme="minorHAnsi"/>
              <w:color w:val="000000"/>
            </w:rPr>
          </w:rPrChange>
        </w:rPr>
        <w:t>f</w:t>
      </w:r>
      <w:r>
        <w:rPr>
          <w:rPrChange w:id="422" w:author="Sablan Kevin" w:date="2019-01-04T09:40:00Z">
            <w:rPr>
              <w:rFonts w:asciiTheme="minorHAnsi" w:hAnsiTheme="minorHAnsi"/>
              <w:color w:val="000000"/>
            </w:rPr>
          </w:rPrChange>
        </w:rPr>
        <w:t>ferent performance levels for bridge railings.</w:t>
      </w:r>
      <w:r>
        <w:rPr>
          <w:spacing w:val="-4"/>
          <w:rPrChange w:id="423" w:author="Sablan Kevin" w:date="2019-01-04T09:40:00Z">
            <w:rPr>
              <w:rFonts w:asciiTheme="minorHAnsi" w:hAnsiTheme="minorHAnsi"/>
              <w:color w:val="000000"/>
            </w:rPr>
          </w:rPrChange>
        </w:rPr>
        <w:t xml:space="preserve"> </w:t>
      </w:r>
      <w:r>
        <w:rPr>
          <w:rPrChange w:id="424" w:author="Sablan Kevin" w:date="2019-01-04T09:40:00Z">
            <w:rPr>
              <w:rFonts w:asciiTheme="minorHAnsi" w:hAnsiTheme="minorHAnsi"/>
              <w:color w:val="000000"/>
            </w:rPr>
          </w:rPrChange>
        </w:rPr>
        <w:t>The MSL</w:t>
      </w:r>
      <w:r>
        <w:rPr>
          <w:spacing w:val="-9"/>
          <w:rPrChange w:id="425" w:author="Sablan Kevin" w:date="2019-01-04T09:40:00Z">
            <w:rPr>
              <w:rFonts w:asciiTheme="minorHAnsi" w:hAnsiTheme="minorHAnsi"/>
              <w:color w:val="000000"/>
            </w:rPr>
          </w:rPrChange>
        </w:rPr>
        <w:t xml:space="preserve"> </w:t>
      </w:r>
      <w:r>
        <w:rPr>
          <w:rPrChange w:id="426" w:author="Sablan Kevin" w:date="2019-01-04T09:40:00Z">
            <w:rPr>
              <w:rFonts w:asciiTheme="minorHAnsi" w:hAnsiTheme="minorHAnsi"/>
              <w:color w:val="000000"/>
            </w:rPr>
          </w:rPrChange>
        </w:rPr>
        <w:t>concept was formally introduced for all safety features with the publication of NCHRP</w:t>
      </w:r>
      <w:r>
        <w:rPr>
          <w:spacing w:val="-9"/>
          <w:rPrChange w:id="427" w:author="Sablan Kevin" w:date="2019-01-04T09:40:00Z">
            <w:rPr>
              <w:rFonts w:asciiTheme="minorHAnsi" w:hAnsiTheme="minorHAnsi"/>
              <w:color w:val="000000"/>
            </w:rPr>
          </w:rPrChange>
        </w:rPr>
        <w:t xml:space="preserve"> </w:t>
      </w:r>
      <w:r>
        <w:rPr>
          <w:rPrChange w:id="428" w:author="Sablan Kevin" w:date="2019-01-04T09:40:00Z">
            <w:rPr>
              <w:rFonts w:asciiTheme="minorHAnsi" w:hAnsiTheme="minorHAnsi"/>
              <w:color w:val="000000"/>
            </w:rPr>
          </w:rPrChange>
        </w:rPr>
        <w:t>Report 350 (</w:t>
      </w:r>
      <w:del w:id="429" w:author="Sablan Kevin" w:date="2019-01-04T09:40:00Z">
        <w:r w:rsidR="00CA3B66" w:rsidRPr="00CA3B66">
          <w:rPr>
            <w:rFonts w:cs="Times New Roman"/>
            <w:color w:val="000000"/>
          </w:rPr>
          <w:delText>129</w:delText>
        </w:r>
      </w:del>
      <w:ins w:id="430" w:author="Sablan Kevin" w:date="2019-01-04T09:40:00Z">
        <w:r>
          <w:rPr>
            <w:spacing w:val="-9"/>
          </w:rPr>
          <w:t>1</w:t>
        </w:r>
        <w:r>
          <w:t>19</w:t>
        </w:r>
      </w:ins>
      <w:r>
        <w:rPr>
          <w:rPrChange w:id="431" w:author="Sablan Kevin" w:date="2019-01-04T09:40:00Z">
            <w:rPr>
              <w:rFonts w:asciiTheme="minorHAnsi" w:hAnsiTheme="minorHAnsi"/>
              <w:color w:val="000000"/>
            </w:rPr>
          </w:rPrChange>
        </w:rPr>
        <w:t>), which included 6 levels of service or “</w:t>
      </w:r>
      <w:r>
        <w:rPr>
          <w:spacing w:val="-16"/>
          <w:rPrChange w:id="432" w:author="Sablan Kevin" w:date="2019-01-04T09:40:00Z">
            <w:rPr>
              <w:rFonts w:asciiTheme="minorHAnsi" w:hAnsiTheme="minorHAnsi"/>
              <w:color w:val="000000"/>
            </w:rPr>
          </w:rPrChange>
        </w:rPr>
        <w:t>T</w:t>
      </w:r>
      <w:r>
        <w:rPr>
          <w:rPrChange w:id="433" w:author="Sablan Kevin" w:date="2019-01-04T09:40:00Z">
            <w:rPr>
              <w:rFonts w:asciiTheme="minorHAnsi" w:hAnsiTheme="minorHAnsi"/>
              <w:color w:val="000000"/>
            </w:rPr>
          </w:rPrChange>
        </w:rPr>
        <w:t>est Levels.”</w:t>
      </w:r>
      <w:r>
        <w:rPr>
          <w:spacing w:val="-4"/>
          <w:rPrChange w:id="434" w:author="Sablan Kevin" w:date="2019-01-04T09:40:00Z">
            <w:rPr>
              <w:rFonts w:asciiTheme="minorHAnsi" w:hAnsiTheme="minorHAnsi"/>
              <w:color w:val="000000"/>
            </w:rPr>
          </w:rPrChange>
        </w:rPr>
        <w:t xml:space="preserve"> </w:t>
      </w:r>
      <w:r>
        <w:rPr>
          <w:rPrChange w:id="435" w:author="Sablan Kevin" w:date="2019-01-04T09:40:00Z">
            <w:rPr>
              <w:rFonts w:asciiTheme="minorHAnsi" w:hAnsiTheme="minorHAnsi"/>
              <w:color w:val="000000"/>
            </w:rPr>
          </w:rPrChange>
        </w:rPr>
        <w:t>This document also includes 6 test levels, la</w:t>
      </w:r>
      <w:r>
        <w:rPr>
          <w:spacing w:val="-4"/>
          <w:rPrChange w:id="436" w:author="Sablan Kevin" w:date="2019-01-04T09:40:00Z">
            <w:rPr>
              <w:rFonts w:asciiTheme="minorHAnsi" w:hAnsiTheme="minorHAnsi"/>
              <w:color w:val="000000"/>
            </w:rPr>
          </w:rPrChange>
        </w:rPr>
        <w:t>r</w:t>
      </w:r>
      <w:r>
        <w:rPr>
          <w:rPrChange w:id="437" w:author="Sablan Kevin" w:date="2019-01-04T09:40:00Z">
            <w:rPr>
              <w:rFonts w:asciiTheme="minorHAnsi" w:hAnsiTheme="minorHAnsi"/>
              <w:color w:val="000000"/>
            </w:rPr>
          </w:rPrChange>
        </w:rPr>
        <w:t>gely modeled after the test conditions recommended by NCHRP</w:t>
      </w:r>
      <w:r>
        <w:rPr>
          <w:spacing w:val="-9"/>
          <w:rPrChange w:id="438" w:author="Sablan Kevin" w:date="2019-01-04T09:40:00Z">
            <w:rPr>
              <w:rFonts w:asciiTheme="minorHAnsi" w:hAnsiTheme="minorHAnsi"/>
              <w:color w:val="000000"/>
            </w:rPr>
          </w:rPrChange>
        </w:rPr>
        <w:t xml:space="preserve"> </w:t>
      </w:r>
      <w:r>
        <w:rPr>
          <w:rPrChange w:id="439" w:author="Sablan Kevin" w:date="2019-01-04T09:40:00Z">
            <w:rPr>
              <w:rFonts w:asciiTheme="minorHAnsi" w:hAnsiTheme="minorHAnsi"/>
              <w:color w:val="000000"/>
            </w:rPr>
          </w:rPrChange>
        </w:rPr>
        <w:t>Report 350.</w:t>
      </w:r>
      <w:del w:id="440" w:author="Sablan Kevin" w:date="2019-01-04T09:40:00Z">
        <w:r w:rsidR="00CA3B66" w:rsidRPr="00CA3B66">
          <w:rPr>
            <w:rFonts w:cs="Times New Roman"/>
            <w:color w:val="000000"/>
          </w:rPr>
          <w:delText xml:space="preserve"> </w:delText>
        </w:r>
      </w:del>
    </w:p>
    <w:p w14:paraId="47051274" w14:textId="77777777" w:rsidR="00AA57AC" w:rsidRDefault="00AA57AC">
      <w:pPr>
        <w:spacing w:before="2" w:line="100" w:lineRule="exact"/>
        <w:rPr>
          <w:sz w:val="10"/>
          <w:rPrChange w:id="441" w:author="Sablan Kevin" w:date="2019-01-04T09:40:00Z">
            <w:rPr>
              <w:color w:val="000000"/>
            </w:rPr>
          </w:rPrChange>
        </w:rPr>
        <w:pPrChange w:id="442" w:author="Sablan Kevin" w:date="2019-01-04T09:40:00Z">
          <w:pPr>
            <w:autoSpaceDE w:val="0"/>
            <w:autoSpaceDN w:val="0"/>
            <w:adjustRightInd w:val="0"/>
            <w:spacing w:line="300" w:lineRule="atLeast"/>
            <w:textAlignment w:val="center"/>
          </w:pPr>
        </w:pPrChange>
      </w:pPr>
    </w:p>
    <w:p w14:paraId="28A1D4F8" w14:textId="77777777" w:rsidR="00AA57AC" w:rsidRDefault="00AA57AC">
      <w:pPr>
        <w:spacing w:line="200" w:lineRule="exact"/>
        <w:rPr>
          <w:ins w:id="443" w:author="Sablan Kevin" w:date="2019-01-04T09:40:00Z"/>
          <w:sz w:val="20"/>
          <w:szCs w:val="20"/>
        </w:rPr>
      </w:pPr>
    </w:p>
    <w:p w14:paraId="6373E5FD" w14:textId="66FBB3C3" w:rsidR="00AA57AC" w:rsidRDefault="009516E7">
      <w:pPr>
        <w:pStyle w:val="BodyText"/>
        <w:spacing w:line="284" w:lineRule="auto"/>
        <w:ind w:left="119" w:right="90"/>
        <w:rPr>
          <w:rPrChange w:id="444" w:author="Sablan Kevin" w:date="2019-01-04T09:40:00Z">
            <w:rPr>
              <w:color w:val="000000"/>
            </w:rPr>
          </w:rPrChange>
        </w:rPr>
        <w:pPrChange w:id="445" w:author="Sablan Kevin" w:date="2019-01-04T09:40:00Z">
          <w:pPr>
            <w:autoSpaceDE w:val="0"/>
            <w:autoSpaceDN w:val="0"/>
            <w:adjustRightInd w:val="0"/>
            <w:spacing w:line="300" w:lineRule="atLeast"/>
            <w:textAlignment w:val="center"/>
          </w:pPr>
        </w:pPrChange>
      </w:pPr>
      <w:r>
        <w:rPr>
          <w:rPrChange w:id="446" w:author="Sablan Kevin" w:date="2019-01-04T09:40:00Z">
            <w:rPr>
              <w:rFonts w:asciiTheme="minorHAnsi" w:hAnsiTheme="minorHAnsi"/>
              <w:color w:val="000000"/>
            </w:rPr>
          </w:rPrChange>
        </w:rPr>
        <w:t>Unfortunatel</w:t>
      </w:r>
      <w:r>
        <w:rPr>
          <w:spacing w:val="-15"/>
          <w:rPrChange w:id="447" w:author="Sablan Kevin" w:date="2019-01-04T09:40:00Z">
            <w:rPr>
              <w:rFonts w:asciiTheme="minorHAnsi" w:hAnsiTheme="minorHAnsi"/>
              <w:color w:val="000000"/>
            </w:rPr>
          </w:rPrChange>
        </w:rPr>
        <w:t>y</w:t>
      </w:r>
      <w:r>
        <w:rPr>
          <w:rPrChange w:id="448" w:author="Sablan Kevin" w:date="2019-01-04T09:40:00Z">
            <w:rPr>
              <w:rFonts w:asciiTheme="minorHAnsi" w:hAnsiTheme="minorHAnsi"/>
              <w:color w:val="000000"/>
            </w:rPr>
          </w:rPrChange>
        </w:rPr>
        <w:t>,</w:t>
      </w:r>
      <w:r>
        <w:rPr>
          <w:spacing w:val="-5"/>
          <w:rPrChange w:id="449" w:author="Sablan Kevin" w:date="2019-01-04T09:40:00Z">
            <w:rPr>
              <w:rFonts w:asciiTheme="minorHAnsi" w:hAnsiTheme="minorHAnsi"/>
              <w:color w:val="000000"/>
            </w:rPr>
          </w:rPrChange>
        </w:rPr>
        <w:t xml:space="preserve"> </w:t>
      </w:r>
      <w:r>
        <w:rPr>
          <w:rPrChange w:id="450" w:author="Sablan Kevin" w:date="2019-01-04T09:40:00Z">
            <w:rPr>
              <w:rFonts w:asciiTheme="minorHAnsi" w:hAnsiTheme="minorHAnsi"/>
              <w:color w:val="000000"/>
            </w:rPr>
          </w:rPrChange>
        </w:rPr>
        <w:t>there</w:t>
      </w:r>
      <w:r>
        <w:rPr>
          <w:spacing w:val="-5"/>
          <w:rPrChange w:id="451" w:author="Sablan Kevin" w:date="2019-01-04T09:40:00Z">
            <w:rPr>
              <w:rFonts w:asciiTheme="minorHAnsi" w:hAnsiTheme="minorHAnsi"/>
              <w:color w:val="000000"/>
            </w:rPr>
          </w:rPrChange>
        </w:rPr>
        <w:t xml:space="preserve"> </w:t>
      </w:r>
      <w:r>
        <w:rPr>
          <w:rPrChange w:id="452" w:author="Sablan Kevin" w:date="2019-01-04T09:40:00Z">
            <w:rPr>
              <w:rFonts w:asciiTheme="minorHAnsi" w:hAnsiTheme="minorHAnsi"/>
              <w:color w:val="000000"/>
            </w:rPr>
          </w:rPrChange>
        </w:rPr>
        <w:t>are</w:t>
      </w:r>
      <w:r>
        <w:rPr>
          <w:spacing w:val="-5"/>
          <w:rPrChange w:id="453" w:author="Sablan Kevin" w:date="2019-01-04T09:40:00Z">
            <w:rPr>
              <w:rFonts w:asciiTheme="minorHAnsi" w:hAnsiTheme="minorHAnsi"/>
              <w:color w:val="000000"/>
            </w:rPr>
          </w:rPrChange>
        </w:rPr>
        <w:t xml:space="preserve"> </w:t>
      </w:r>
      <w:r>
        <w:rPr>
          <w:rPrChange w:id="454" w:author="Sablan Kevin" w:date="2019-01-04T09:40:00Z">
            <w:rPr>
              <w:rFonts w:asciiTheme="minorHAnsi" w:hAnsiTheme="minorHAnsi"/>
              <w:color w:val="000000"/>
            </w:rPr>
          </w:rPrChange>
        </w:rPr>
        <w:t>no</w:t>
      </w:r>
      <w:r>
        <w:rPr>
          <w:spacing w:val="-5"/>
          <w:rPrChange w:id="455" w:author="Sablan Kevin" w:date="2019-01-04T09:40:00Z">
            <w:rPr>
              <w:rFonts w:asciiTheme="minorHAnsi" w:hAnsiTheme="minorHAnsi"/>
              <w:color w:val="000000"/>
            </w:rPr>
          </w:rPrChange>
        </w:rPr>
        <w:t xml:space="preserve"> </w:t>
      </w:r>
      <w:r>
        <w:rPr>
          <w:rPrChange w:id="456" w:author="Sablan Kevin" w:date="2019-01-04T09:40:00Z">
            <w:rPr>
              <w:rFonts w:asciiTheme="minorHAnsi" w:hAnsiTheme="minorHAnsi"/>
              <w:color w:val="000000"/>
            </w:rPr>
          </w:rPrChange>
        </w:rPr>
        <w:t>widely</w:t>
      </w:r>
      <w:r>
        <w:rPr>
          <w:spacing w:val="-4"/>
          <w:rPrChange w:id="457" w:author="Sablan Kevin" w:date="2019-01-04T09:40:00Z">
            <w:rPr>
              <w:rFonts w:asciiTheme="minorHAnsi" w:hAnsiTheme="minorHAnsi"/>
              <w:color w:val="000000"/>
            </w:rPr>
          </w:rPrChange>
        </w:rPr>
        <w:t xml:space="preserve"> </w:t>
      </w:r>
      <w:r>
        <w:rPr>
          <w:rPrChange w:id="458" w:author="Sablan Kevin" w:date="2019-01-04T09:40:00Z">
            <w:rPr>
              <w:rFonts w:asciiTheme="minorHAnsi" w:hAnsiTheme="minorHAnsi"/>
              <w:color w:val="000000"/>
            </w:rPr>
          </w:rPrChange>
        </w:rPr>
        <w:t>accepted</w:t>
      </w:r>
      <w:r>
        <w:rPr>
          <w:spacing w:val="-5"/>
          <w:rPrChange w:id="459" w:author="Sablan Kevin" w:date="2019-01-04T09:40:00Z">
            <w:rPr>
              <w:rFonts w:asciiTheme="minorHAnsi" w:hAnsiTheme="minorHAnsi"/>
              <w:color w:val="000000"/>
            </w:rPr>
          </w:rPrChange>
        </w:rPr>
        <w:t xml:space="preserve"> </w:t>
      </w:r>
      <w:r>
        <w:rPr>
          <w:rPrChange w:id="460" w:author="Sablan Kevin" w:date="2019-01-04T09:40:00Z">
            <w:rPr>
              <w:rFonts w:asciiTheme="minorHAnsi" w:hAnsiTheme="minorHAnsi"/>
              <w:color w:val="000000"/>
            </w:rPr>
          </w:rPrChange>
        </w:rPr>
        <w:t>warrants</w:t>
      </w:r>
      <w:r>
        <w:rPr>
          <w:spacing w:val="-5"/>
          <w:rPrChange w:id="461" w:author="Sablan Kevin" w:date="2019-01-04T09:40:00Z">
            <w:rPr>
              <w:rFonts w:asciiTheme="minorHAnsi" w:hAnsiTheme="minorHAnsi"/>
              <w:color w:val="000000"/>
            </w:rPr>
          </w:rPrChange>
        </w:rPr>
        <w:t xml:space="preserve"> </w:t>
      </w:r>
      <w:r>
        <w:rPr>
          <w:rPrChange w:id="462" w:author="Sablan Kevin" w:date="2019-01-04T09:40:00Z">
            <w:rPr>
              <w:rFonts w:asciiTheme="minorHAnsi" w:hAnsiTheme="minorHAnsi"/>
              <w:color w:val="000000"/>
            </w:rPr>
          </w:rPrChange>
        </w:rPr>
        <w:t>or</w:t>
      </w:r>
      <w:r>
        <w:rPr>
          <w:spacing w:val="-5"/>
          <w:rPrChange w:id="463" w:author="Sablan Kevin" w:date="2019-01-04T09:40:00Z">
            <w:rPr>
              <w:rFonts w:asciiTheme="minorHAnsi" w:hAnsiTheme="minorHAnsi"/>
              <w:color w:val="000000"/>
            </w:rPr>
          </w:rPrChange>
        </w:rPr>
        <w:t xml:space="preserve"> </w:t>
      </w:r>
      <w:r>
        <w:rPr>
          <w:rPrChange w:id="464" w:author="Sablan Kevin" w:date="2019-01-04T09:40:00Z">
            <w:rPr>
              <w:rFonts w:asciiTheme="minorHAnsi" w:hAnsiTheme="minorHAnsi"/>
              <w:color w:val="000000"/>
            </w:rPr>
          </w:rPrChange>
        </w:rPr>
        <w:t>criteria</w:t>
      </w:r>
      <w:r>
        <w:rPr>
          <w:spacing w:val="-5"/>
          <w:rPrChange w:id="465" w:author="Sablan Kevin" w:date="2019-01-04T09:40:00Z">
            <w:rPr>
              <w:rFonts w:asciiTheme="minorHAnsi" w:hAnsiTheme="minorHAnsi"/>
              <w:color w:val="000000"/>
            </w:rPr>
          </w:rPrChange>
        </w:rPr>
        <w:t xml:space="preserve"> </w:t>
      </w:r>
      <w:r>
        <w:rPr>
          <w:rPrChange w:id="466" w:author="Sablan Kevin" w:date="2019-01-04T09:40:00Z">
            <w:rPr>
              <w:rFonts w:asciiTheme="minorHAnsi" w:hAnsiTheme="minorHAnsi"/>
              <w:color w:val="000000"/>
            </w:rPr>
          </w:rPrChange>
        </w:rPr>
        <w:t>that</w:t>
      </w:r>
      <w:r>
        <w:rPr>
          <w:spacing w:val="-4"/>
          <w:rPrChange w:id="467" w:author="Sablan Kevin" w:date="2019-01-04T09:40:00Z">
            <w:rPr>
              <w:rFonts w:asciiTheme="minorHAnsi" w:hAnsiTheme="minorHAnsi"/>
              <w:color w:val="000000"/>
            </w:rPr>
          </w:rPrChange>
        </w:rPr>
        <w:t xml:space="preserve"> </w:t>
      </w:r>
      <w:r>
        <w:rPr>
          <w:rPrChange w:id="468" w:author="Sablan Kevin" w:date="2019-01-04T09:40:00Z">
            <w:rPr>
              <w:rFonts w:asciiTheme="minorHAnsi" w:hAnsiTheme="minorHAnsi"/>
              <w:color w:val="000000"/>
            </w:rPr>
          </w:rPrChange>
        </w:rPr>
        <w:t>identify</w:t>
      </w:r>
      <w:r>
        <w:rPr>
          <w:spacing w:val="-5"/>
          <w:rPrChange w:id="469" w:author="Sablan Kevin" w:date="2019-01-04T09:40:00Z">
            <w:rPr>
              <w:rFonts w:asciiTheme="minorHAnsi" w:hAnsiTheme="minorHAnsi"/>
              <w:color w:val="000000"/>
            </w:rPr>
          </w:rPrChange>
        </w:rPr>
        <w:t xml:space="preserve"> </w:t>
      </w:r>
      <w:r>
        <w:rPr>
          <w:rPrChange w:id="470" w:author="Sablan Kevin" w:date="2019-01-04T09:40:00Z">
            <w:rPr>
              <w:rFonts w:asciiTheme="minorHAnsi" w:hAnsiTheme="minorHAnsi"/>
              <w:color w:val="000000"/>
            </w:rPr>
          </w:rPrChange>
        </w:rPr>
        <w:t>roadway</w:t>
      </w:r>
      <w:r>
        <w:rPr>
          <w:spacing w:val="-5"/>
          <w:rPrChange w:id="471" w:author="Sablan Kevin" w:date="2019-01-04T09:40:00Z">
            <w:rPr>
              <w:rFonts w:asciiTheme="minorHAnsi" w:hAnsiTheme="minorHAnsi"/>
              <w:color w:val="000000"/>
            </w:rPr>
          </w:rPrChange>
        </w:rPr>
        <w:t xml:space="preserve"> </w:t>
      </w:r>
      <w:del w:id="472" w:author="Sablan Kevin" w:date="2019-01-04T09:40:00Z">
        <w:r w:rsidR="00CA3B66" w:rsidRPr="00CA3B66">
          <w:rPr>
            <w:rFonts w:cs="Times New Roman"/>
            <w:color w:val="000000"/>
          </w:rPr>
          <w:delText>classifications, traffic</w:delText>
        </w:r>
      </w:del>
      <w:ins w:id="473" w:author="Sablan Kevin" w:date="2019-01-04T09:40:00Z">
        <w:r>
          <w:t>class</w:t>
        </w:r>
        <w:r>
          <w:rPr>
            <w:spacing w:val="-2"/>
          </w:rPr>
          <w:t>i</w:t>
        </w:r>
        <w:r>
          <w:rPr>
            <w:rFonts w:cs="Times New Roman"/>
          </w:rPr>
          <w:t>fi</w:t>
        </w:r>
        <w:r>
          <w:rPr>
            <w:rFonts w:cs="Times New Roman"/>
            <w:spacing w:val="-10"/>
          </w:rPr>
          <w:t xml:space="preserve"> </w:t>
        </w:r>
        <w:r>
          <w:t>cations, traf</w:t>
        </w:r>
        <w:r>
          <w:rPr>
            <w:rFonts w:cs="Times New Roman"/>
          </w:rPr>
          <w:t>fi</w:t>
        </w:r>
        <w:r>
          <w:rPr>
            <w:rFonts w:cs="Times New Roman"/>
            <w:spacing w:val="-13"/>
          </w:rPr>
          <w:t xml:space="preserve"> </w:t>
        </w:r>
        <w:r>
          <w:t>c</w:t>
        </w:r>
      </w:ins>
      <w:r>
        <w:rPr>
          <w:spacing w:val="-7"/>
          <w:rPrChange w:id="474" w:author="Sablan Kevin" w:date="2019-01-04T09:40:00Z">
            <w:rPr>
              <w:rFonts w:asciiTheme="minorHAnsi" w:hAnsiTheme="minorHAnsi"/>
              <w:color w:val="000000"/>
            </w:rPr>
          </w:rPrChange>
        </w:rPr>
        <w:t xml:space="preserve"> </w:t>
      </w:r>
      <w:r>
        <w:rPr>
          <w:rPrChange w:id="475" w:author="Sablan Kevin" w:date="2019-01-04T09:40:00Z">
            <w:rPr>
              <w:rFonts w:asciiTheme="minorHAnsi" w:hAnsiTheme="minorHAnsi"/>
              <w:color w:val="000000"/>
            </w:rPr>
          </w:rPrChange>
        </w:rPr>
        <w:t>conditions,</w:t>
      </w:r>
      <w:r>
        <w:rPr>
          <w:spacing w:val="-8"/>
          <w:rPrChange w:id="476" w:author="Sablan Kevin" w:date="2019-01-04T09:40:00Z">
            <w:rPr>
              <w:rFonts w:asciiTheme="minorHAnsi" w:hAnsiTheme="minorHAnsi"/>
              <w:color w:val="000000"/>
            </w:rPr>
          </w:rPrChange>
        </w:rPr>
        <w:t xml:space="preserve"> </w:t>
      </w:r>
      <w:del w:id="477" w:author="Sablan Kevin" w:date="2019-01-04T09:40:00Z">
        <w:r w:rsidR="00CA3B66" w:rsidRPr="00CA3B66">
          <w:rPr>
            <w:rFonts w:cs="Times New Roman"/>
            <w:color w:val="000000"/>
          </w:rPr>
          <w:delText>traffic</w:delText>
        </w:r>
      </w:del>
      <w:ins w:id="478" w:author="Sablan Kevin" w:date="2019-01-04T09:40:00Z">
        <w:r>
          <w:t>tra</w:t>
        </w:r>
        <w:r>
          <w:rPr>
            <w:spacing w:val="-1"/>
          </w:rPr>
          <w:t>f</w:t>
        </w:r>
        <w:r>
          <w:rPr>
            <w:rFonts w:cs="Times New Roman"/>
          </w:rPr>
          <w:t>fi</w:t>
        </w:r>
        <w:r>
          <w:rPr>
            <w:rFonts w:cs="Times New Roman"/>
            <w:spacing w:val="-12"/>
          </w:rPr>
          <w:t xml:space="preserve"> </w:t>
        </w:r>
        <w:r>
          <w:t>c</w:t>
        </w:r>
      </w:ins>
      <w:r>
        <w:rPr>
          <w:spacing w:val="-8"/>
          <w:rPrChange w:id="479" w:author="Sablan Kevin" w:date="2019-01-04T09:40:00Z">
            <w:rPr>
              <w:rFonts w:asciiTheme="minorHAnsi" w:hAnsiTheme="minorHAnsi"/>
              <w:color w:val="000000"/>
            </w:rPr>
          </w:rPrChange>
        </w:rPr>
        <w:t xml:space="preserve"> </w:t>
      </w:r>
      <w:r>
        <w:rPr>
          <w:rPrChange w:id="480" w:author="Sablan Kevin" w:date="2019-01-04T09:40:00Z">
            <w:rPr>
              <w:rFonts w:asciiTheme="minorHAnsi" w:hAnsiTheme="minorHAnsi"/>
              <w:color w:val="000000"/>
            </w:rPr>
          </w:rPrChange>
        </w:rPr>
        <w:t>volumes,</w:t>
      </w:r>
      <w:r>
        <w:rPr>
          <w:spacing w:val="-7"/>
          <w:rPrChange w:id="481" w:author="Sablan Kevin" w:date="2019-01-04T09:40:00Z">
            <w:rPr>
              <w:rFonts w:asciiTheme="minorHAnsi" w:hAnsiTheme="minorHAnsi"/>
              <w:color w:val="000000"/>
            </w:rPr>
          </w:rPrChange>
        </w:rPr>
        <w:t xml:space="preserve"> </w:t>
      </w:r>
      <w:r>
        <w:rPr>
          <w:rPrChange w:id="482" w:author="Sablan Kevin" w:date="2019-01-04T09:40:00Z">
            <w:rPr>
              <w:rFonts w:asciiTheme="minorHAnsi" w:hAnsiTheme="minorHAnsi"/>
              <w:color w:val="000000"/>
            </w:rPr>
          </w:rPrChange>
        </w:rPr>
        <w:t>etc.,</w:t>
      </w:r>
      <w:r>
        <w:rPr>
          <w:spacing w:val="-7"/>
          <w:rPrChange w:id="483" w:author="Sablan Kevin" w:date="2019-01-04T09:40:00Z">
            <w:rPr>
              <w:rFonts w:asciiTheme="minorHAnsi" w:hAnsiTheme="minorHAnsi"/>
              <w:color w:val="000000"/>
            </w:rPr>
          </w:rPrChange>
        </w:rPr>
        <w:t xml:space="preserve"> </w:t>
      </w:r>
      <w:r>
        <w:rPr>
          <w:rPrChange w:id="484" w:author="Sablan Kevin" w:date="2019-01-04T09:40:00Z">
            <w:rPr>
              <w:rFonts w:asciiTheme="minorHAnsi" w:hAnsiTheme="minorHAnsi"/>
              <w:color w:val="000000"/>
            </w:rPr>
          </w:rPrChange>
        </w:rPr>
        <w:t>for</w:t>
      </w:r>
      <w:r>
        <w:rPr>
          <w:spacing w:val="-8"/>
          <w:rPrChange w:id="485" w:author="Sablan Kevin" w:date="2019-01-04T09:40:00Z">
            <w:rPr>
              <w:rFonts w:asciiTheme="minorHAnsi" w:hAnsiTheme="minorHAnsi"/>
              <w:color w:val="000000"/>
            </w:rPr>
          </w:rPrChange>
        </w:rPr>
        <w:t xml:space="preserve"> </w:t>
      </w:r>
      <w:r>
        <w:rPr>
          <w:rPrChange w:id="486" w:author="Sablan Kevin" w:date="2019-01-04T09:40:00Z">
            <w:rPr>
              <w:rFonts w:asciiTheme="minorHAnsi" w:hAnsiTheme="minorHAnsi"/>
              <w:color w:val="000000"/>
            </w:rPr>
          </w:rPrChange>
        </w:rPr>
        <w:t>which</w:t>
      </w:r>
      <w:r>
        <w:rPr>
          <w:spacing w:val="-7"/>
          <w:rPrChange w:id="487" w:author="Sablan Kevin" w:date="2019-01-04T09:40:00Z">
            <w:rPr>
              <w:rFonts w:asciiTheme="minorHAnsi" w:hAnsiTheme="minorHAnsi"/>
              <w:color w:val="000000"/>
            </w:rPr>
          </w:rPrChange>
        </w:rPr>
        <w:t xml:space="preserve"> </w:t>
      </w:r>
      <w:r>
        <w:rPr>
          <w:rPrChange w:id="488" w:author="Sablan Kevin" w:date="2019-01-04T09:40:00Z">
            <w:rPr>
              <w:rFonts w:asciiTheme="minorHAnsi" w:hAnsiTheme="minorHAnsi"/>
              <w:color w:val="000000"/>
            </w:rPr>
          </w:rPrChange>
        </w:rPr>
        <w:t>a</w:t>
      </w:r>
      <w:r>
        <w:rPr>
          <w:spacing w:val="-8"/>
          <w:rPrChange w:id="489" w:author="Sablan Kevin" w:date="2019-01-04T09:40:00Z">
            <w:rPr>
              <w:rFonts w:asciiTheme="minorHAnsi" w:hAnsiTheme="minorHAnsi"/>
              <w:color w:val="000000"/>
            </w:rPr>
          </w:rPrChange>
        </w:rPr>
        <w:t xml:space="preserve"> </w:t>
      </w:r>
      <w:r>
        <w:rPr>
          <w:rPrChange w:id="490" w:author="Sablan Kevin" w:date="2019-01-04T09:40:00Z">
            <w:rPr>
              <w:rFonts w:asciiTheme="minorHAnsi" w:hAnsiTheme="minorHAnsi"/>
              <w:color w:val="000000"/>
            </w:rPr>
          </w:rPrChange>
        </w:rPr>
        <w:t>safety</w:t>
      </w:r>
      <w:r>
        <w:rPr>
          <w:spacing w:val="-7"/>
          <w:rPrChange w:id="491" w:author="Sablan Kevin" w:date="2019-01-04T09:40:00Z">
            <w:rPr>
              <w:rFonts w:asciiTheme="minorHAnsi" w:hAnsiTheme="minorHAnsi"/>
              <w:color w:val="000000"/>
            </w:rPr>
          </w:rPrChange>
        </w:rPr>
        <w:t xml:space="preserve"> </w:t>
      </w:r>
      <w:r>
        <w:rPr>
          <w:rPrChange w:id="492" w:author="Sablan Kevin" w:date="2019-01-04T09:40:00Z">
            <w:rPr>
              <w:rFonts w:asciiTheme="minorHAnsi" w:hAnsiTheme="minorHAnsi"/>
              <w:color w:val="000000"/>
            </w:rPr>
          </w:rPrChange>
        </w:rPr>
        <w:t>feature</w:t>
      </w:r>
      <w:r>
        <w:rPr>
          <w:spacing w:val="-7"/>
          <w:rPrChange w:id="493" w:author="Sablan Kevin" w:date="2019-01-04T09:40:00Z">
            <w:rPr>
              <w:rFonts w:asciiTheme="minorHAnsi" w:hAnsiTheme="minorHAnsi"/>
              <w:color w:val="000000"/>
            </w:rPr>
          </w:rPrChange>
        </w:rPr>
        <w:t xml:space="preserve"> </w:t>
      </w:r>
      <w:r>
        <w:rPr>
          <w:rPrChange w:id="494" w:author="Sablan Kevin" w:date="2019-01-04T09:40:00Z">
            <w:rPr>
              <w:rFonts w:asciiTheme="minorHAnsi" w:hAnsiTheme="minorHAnsi"/>
              <w:color w:val="000000"/>
            </w:rPr>
          </w:rPrChange>
        </w:rPr>
        <w:t>meeting</w:t>
      </w:r>
      <w:r>
        <w:rPr>
          <w:spacing w:val="-8"/>
          <w:rPrChange w:id="495" w:author="Sablan Kevin" w:date="2019-01-04T09:40:00Z">
            <w:rPr>
              <w:rFonts w:asciiTheme="minorHAnsi" w:hAnsiTheme="minorHAnsi"/>
              <w:color w:val="000000"/>
            </w:rPr>
          </w:rPrChange>
        </w:rPr>
        <w:t xml:space="preserve"> </w:t>
      </w:r>
      <w:r>
        <w:rPr>
          <w:rPrChange w:id="496" w:author="Sablan Kevin" w:date="2019-01-04T09:40:00Z">
            <w:rPr>
              <w:rFonts w:asciiTheme="minorHAnsi" w:hAnsiTheme="minorHAnsi"/>
              <w:color w:val="000000"/>
            </w:rPr>
          </w:rPrChange>
        </w:rPr>
        <w:t>a</w:t>
      </w:r>
      <w:r>
        <w:rPr>
          <w:spacing w:val="-7"/>
          <w:rPrChange w:id="497" w:author="Sablan Kevin" w:date="2019-01-04T09:40:00Z">
            <w:rPr>
              <w:rFonts w:asciiTheme="minorHAnsi" w:hAnsiTheme="minorHAnsi"/>
              <w:color w:val="000000"/>
            </w:rPr>
          </w:rPrChange>
        </w:rPr>
        <w:t xml:space="preserve"> </w:t>
      </w:r>
      <w:r>
        <w:rPr>
          <w:rPrChange w:id="498" w:author="Sablan Kevin" w:date="2019-01-04T09:40:00Z">
            <w:rPr>
              <w:rFonts w:asciiTheme="minorHAnsi" w:hAnsiTheme="minorHAnsi"/>
              <w:color w:val="000000"/>
            </w:rPr>
          </w:rPrChange>
        </w:rPr>
        <w:t>given</w:t>
      </w:r>
      <w:r>
        <w:rPr>
          <w:spacing w:val="-7"/>
          <w:rPrChange w:id="499" w:author="Sablan Kevin" w:date="2019-01-04T09:40:00Z">
            <w:rPr>
              <w:rFonts w:asciiTheme="minorHAnsi" w:hAnsiTheme="minorHAnsi"/>
              <w:color w:val="000000"/>
            </w:rPr>
          </w:rPrChange>
        </w:rPr>
        <w:t xml:space="preserve"> </w:t>
      </w:r>
      <w:r>
        <w:rPr>
          <w:rPrChange w:id="500" w:author="Sablan Kevin" w:date="2019-01-04T09:40:00Z">
            <w:rPr>
              <w:rFonts w:asciiTheme="minorHAnsi" w:hAnsiTheme="minorHAnsi"/>
              <w:color w:val="000000"/>
            </w:rPr>
          </w:rPrChange>
        </w:rPr>
        <w:t>test</w:t>
      </w:r>
      <w:r>
        <w:rPr>
          <w:spacing w:val="-8"/>
          <w:rPrChange w:id="501" w:author="Sablan Kevin" w:date="2019-01-04T09:40:00Z">
            <w:rPr>
              <w:rFonts w:asciiTheme="minorHAnsi" w:hAnsiTheme="minorHAnsi"/>
              <w:color w:val="000000"/>
            </w:rPr>
          </w:rPrChange>
        </w:rPr>
        <w:t xml:space="preserve"> </w:t>
      </w:r>
      <w:r>
        <w:rPr>
          <w:rPrChange w:id="502" w:author="Sablan Kevin" w:date="2019-01-04T09:40:00Z">
            <w:rPr>
              <w:rFonts w:asciiTheme="minorHAnsi" w:hAnsiTheme="minorHAnsi"/>
              <w:color w:val="000000"/>
            </w:rPr>
          </w:rPrChange>
        </w:rPr>
        <w:t>or</w:t>
      </w:r>
      <w:r>
        <w:rPr>
          <w:spacing w:val="-7"/>
          <w:rPrChange w:id="503" w:author="Sablan Kevin" w:date="2019-01-04T09:40:00Z">
            <w:rPr>
              <w:rFonts w:asciiTheme="minorHAnsi" w:hAnsiTheme="minorHAnsi"/>
              <w:color w:val="000000"/>
            </w:rPr>
          </w:rPrChange>
        </w:rPr>
        <w:t xml:space="preserve"> </w:t>
      </w:r>
      <w:r>
        <w:rPr>
          <w:rPrChange w:id="504" w:author="Sablan Kevin" w:date="2019-01-04T09:40:00Z">
            <w:rPr>
              <w:rFonts w:asciiTheme="minorHAnsi" w:hAnsiTheme="minorHAnsi"/>
              <w:color w:val="000000"/>
            </w:rPr>
          </w:rPrChange>
        </w:rPr>
        <w:t>performance level</w:t>
      </w:r>
      <w:r>
        <w:rPr>
          <w:spacing w:val="-3"/>
          <w:rPrChange w:id="505" w:author="Sablan Kevin" w:date="2019-01-04T09:40:00Z">
            <w:rPr>
              <w:rFonts w:asciiTheme="minorHAnsi" w:hAnsiTheme="minorHAnsi"/>
              <w:color w:val="000000"/>
            </w:rPr>
          </w:rPrChange>
        </w:rPr>
        <w:t xml:space="preserve"> </w:t>
      </w:r>
      <w:r>
        <w:rPr>
          <w:rPrChange w:id="506" w:author="Sablan Kevin" w:date="2019-01-04T09:40:00Z">
            <w:rPr>
              <w:rFonts w:asciiTheme="minorHAnsi" w:hAnsiTheme="minorHAnsi"/>
              <w:color w:val="000000"/>
            </w:rPr>
          </w:rPrChange>
        </w:rPr>
        <w:t>should</w:t>
      </w:r>
      <w:r>
        <w:rPr>
          <w:spacing w:val="-2"/>
          <w:rPrChange w:id="507" w:author="Sablan Kevin" w:date="2019-01-04T09:40:00Z">
            <w:rPr>
              <w:rFonts w:asciiTheme="minorHAnsi" w:hAnsiTheme="minorHAnsi"/>
              <w:color w:val="000000"/>
            </w:rPr>
          </w:rPrChange>
        </w:rPr>
        <w:t xml:space="preserve"> </w:t>
      </w:r>
      <w:r>
        <w:rPr>
          <w:rPrChange w:id="508" w:author="Sablan Kevin" w:date="2019-01-04T09:40:00Z">
            <w:rPr>
              <w:rFonts w:asciiTheme="minorHAnsi" w:hAnsiTheme="minorHAnsi"/>
              <w:color w:val="000000"/>
            </w:rPr>
          </w:rPrChange>
        </w:rPr>
        <w:t>be</w:t>
      </w:r>
      <w:r>
        <w:rPr>
          <w:spacing w:val="-3"/>
          <w:rPrChange w:id="509" w:author="Sablan Kevin" w:date="2019-01-04T09:40:00Z">
            <w:rPr>
              <w:rFonts w:asciiTheme="minorHAnsi" w:hAnsiTheme="minorHAnsi"/>
              <w:color w:val="000000"/>
            </w:rPr>
          </w:rPrChange>
        </w:rPr>
        <w:t xml:space="preserve"> </w:t>
      </w:r>
      <w:r>
        <w:rPr>
          <w:rPrChange w:id="510" w:author="Sablan Kevin" w:date="2019-01-04T09:40:00Z">
            <w:rPr>
              <w:rFonts w:asciiTheme="minorHAnsi" w:hAnsiTheme="minorHAnsi"/>
              <w:color w:val="000000"/>
            </w:rPr>
          </w:rPrChange>
        </w:rPr>
        <w:t>used.</w:t>
      </w:r>
      <w:r>
        <w:rPr>
          <w:spacing w:val="-2"/>
          <w:rPrChange w:id="511" w:author="Sablan Kevin" w:date="2019-01-04T09:40:00Z">
            <w:rPr>
              <w:rFonts w:asciiTheme="minorHAnsi" w:hAnsiTheme="minorHAnsi"/>
              <w:color w:val="000000"/>
            </w:rPr>
          </w:rPrChange>
        </w:rPr>
        <w:t xml:space="preserve"> </w:t>
      </w:r>
      <w:r>
        <w:rPr>
          <w:rPrChange w:id="512" w:author="Sablan Kevin" w:date="2019-01-04T09:40:00Z">
            <w:rPr>
              <w:rFonts w:asciiTheme="minorHAnsi" w:hAnsiTheme="minorHAnsi"/>
              <w:color w:val="000000"/>
            </w:rPr>
          </w:rPrChange>
        </w:rPr>
        <w:t>Given</w:t>
      </w:r>
      <w:r>
        <w:rPr>
          <w:spacing w:val="-3"/>
          <w:rPrChange w:id="513" w:author="Sablan Kevin" w:date="2019-01-04T09:40:00Z">
            <w:rPr>
              <w:rFonts w:asciiTheme="minorHAnsi" w:hAnsiTheme="minorHAnsi"/>
              <w:color w:val="000000"/>
            </w:rPr>
          </w:rPrChange>
        </w:rPr>
        <w:t xml:space="preserve"> </w:t>
      </w:r>
      <w:r>
        <w:rPr>
          <w:rPrChange w:id="514" w:author="Sablan Kevin" w:date="2019-01-04T09:40:00Z">
            <w:rPr>
              <w:rFonts w:asciiTheme="minorHAnsi" w:hAnsiTheme="minorHAnsi"/>
              <w:color w:val="000000"/>
            </w:rPr>
          </w:rPrChange>
        </w:rPr>
        <w:t>the</w:t>
      </w:r>
      <w:r>
        <w:rPr>
          <w:spacing w:val="-2"/>
          <w:rPrChange w:id="515" w:author="Sablan Kevin" w:date="2019-01-04T09:40:00Z">
            <w:rPr>
              <w:rFonts w:asciiTheme="minorHAnsi" w:hAnsiTheme="minorHAnsi"/>
              <w:color w:val="000000"/>
            </w:rPr>
          </w:rPrChange>
        </w:rPr>
        <w:t xml:space="preserve"> </w:t>
      </w:r>
      <w:r>
        <w:rPr>
          <w:rPrChange w:id="516" w:author="Sablan Kevin" w:date="2019-01-04T09:40:00Z">
            <w:rPr>
              <w:rFonts w:asciiTheme="minorHAnsi" w:hAnsiTheme="minorHAnsi"/>
              <w:color w:val="000000"/>
            </w:rPr>
          </w:rPrChange>
        </w:rPr>
        <w:t>choice,</w:t>
      </w:r>
      <w:r>
        <w:rPr>
          <w:spacing w:val="-3"/>
          <w:rPrChange w:id="517" w:author="Sablan Kevin" w:date="2019-01-04T09:40:00Z">
            <w:rPr>
              <w:rFonts w:asciiTheme="minorHAnsi" w:hAnsiTheme="minorHAnsi"/>
              <w:color w:val="000000"/>
            </w:rPr>
          </w:rPrChange>
        </w:rPr>
        <w:t xml:space="preserve"> </w:t>
      </w:r>
      <w:r>
        <w:rPr>
          <w:rPrChange w:id="518" w:author="Sablan Kevin" w:date="2019-01-04T09:40:00Z">
            <w:rPr>
              <w:rFonts w:asciiTheme="minorHAnsi" w:hAnsiTheme="minorHAnsi"/>
              <w:color w:val="000000"/>
            </w:rPr>
          </w:rPrChange>
        </w:rPr>
        <w:t>it</w:t>
      </w:r>
      <w:r>
        <w:rPr>
          <w:spacing w:val="-2"/>
          <w:rPrChange w:id="519" w:author="Sablan Kevin" w:date="2019-01-04T09:40:00Z">
            <w:rPr>
              <w:rFonts w:asciiTheme="minorHAnsi" w:hAnsiTheme="minorHAnsi"/>
              <w:color w:val="000000"/>
            </w:rPr>
          </w:rPrChange>
        </w:rPr>
        <w:t xml:space="preserve"> </w:t>
      </w:r>
      <w:r>
        <w:rPr>
          <w:rPrChange w:id="520" w:author="Sablan Kevin" w:date="2019-01-04T09:40:00Z">
            <w:rPr>
              <w:rFonts w:asciiTheme="minorHAnsi" w:hAnsiTheme="minorHAnsi"/>
              <w:color w:val="000000"/>
            </w:rPr>
          </w:rPrChange>
        </w:rPr>
        <w:t>would</w:t>
      </w:r>
      <w:r>
        <w:rPr>
          <w:spacing w:val="-3"/>
          <w:rPrChange w:id="521" w:author="Sablan Kevin" w:date="2019-01-04T09:40:00Z">
            <w:rPr>
              <w:rFonts w:asciiTheme="minorHAnsi" w:hAnsiTheme="minorHAnsi"/>
              <w:color w:val="000000"/>
            </w:rPr>
          </w:rPrChange>
        </w:rPr>
        <w:t xml:space="preserve"> </w:t>
      </w:r>
      <w:r>
        <w:rPr>
          <w:rPrChange w:id="522" w:author="Sablan Kevin" w:date="2019-01-04T09:40:00Z">
            <w:rPr>
              <w:rFonts w:asciiTheme="minorHAnsi" w:hAnsiTheme="minorHAnsi"/>
              <w:color w:val="000000"/>
            </w:rPr>
          </w:rPrChange>
        </w:rPr>
        <w:t>be</w:t>
      </w:r>
      <w:r>
        <w:rPr>
          <w:spacing w:val="-2"/>
          <w:rPrChange w:id="523" w:author="Sablan Kevin" w:date="2019-01-04T09:40:00Z">
            <w:rPr>
              <w:rFonts w:asciiTheme="minorHAnsi" w:hAnsiTheme="minorHAnsi"/>
              <w:color w:val="000000"/>
            </w:rPr>
          </w:rPrChange>
        </w:rPr>
        <w:t xml:space="preserve"> </w:t>
      </w:r>
      <w:r>
        <w:rPr>
          <w:rPrChange w:id="524" w:author="Sablan Kevin" w:date="2019-01-04T09:40:00Z">
            <w:rPr>
              <w:rFonts w:asciiTheme="minorHAnsi" w:hAnsiTheme="minorHAnsi"/>
              <w:color w:val="000000"/>
            </w:rPr>
          </w:rPrChange>
        </w:rPr>
        <w:t>preferable</w:t>
      </w:r>
      <w:r>
        <w:rPr>
          <w:spacing w:val="-3"/>
          <w:rPrChange w:id="525" w:author="Sablan Kevin" w:date="2019-01-04T09:40:00Z">
            <w:rPr>
              <w:rFonts w:asciiTheme="minorHAnsi" w:hAnsiTheme="minorHAnsi"/>
              <w:color w:val="000000"/>
            </w:rPr>
          </w:rPrChange>
        </w:rPr>
        <w:t xml:space="preserve"> </w:t>
      </w:r>
      <w:r>
        <w:rPr>
          <w:rPrChange w:id="526" w:author="Sablan Kevin" w:date="2019-01-04T09:40:00Z">
            <w:rPr>
              <w:rFonts w:asciiTheme="minorHAnsi" w:hAnsiTheme="minorHAnsi"/>
              <w:color w:val="000000"/>
            </w:rPr>
          </w:rPrChange>
        </w:rPr>
        <w:t>to</w:t>
      </w:r>
      <w:r>
        <w:rPr>
          <w:spacing w:val="-3"/>
          <w:rPrChange w:id="527" w:author="Sablan Kevin" w:date="2019-01-04T09:40:00Z">
            <w:rPr>
              <w:rFonts w:asciiTheme="minorHAnsi" w:hAnsiTheme="minorHAnsi"/>
              <w:color w:val="000000"/>
            </w:rPr>
          </w:rPrChange>
        </w:rPr>
        <w:t xml:space="preserve"> </w:t>
      </w:r>
      <w:del w:id="528" w:author="Sablan Kevin" w:date="2019-01-04T09:40:00Z">
        <w:r w:rsidR="00CA3B66" w:rsidRPr="00CA3B66">
          <w:rPr>
            <w:rFonts w:cs="Times New Roman"/>
            <w:color w:val="000000"/>
          </w:rPr>
          <w:delText>first</w:delText>
        </w:r>
      </w:del>
      <w:ins w:id="529" w:author="Sablan Kevin" w:date="2019-01-04T09:40:00Z">
        <w:r>
          <w:rPr>
            <w:rFonts w:cs="Times New Roman"/>
            <w:w w:val="85"/>
          </w:rPr>
          <w:t xml:space="preserve">fi </w:t>
        </w:r>
        <w:r>
          <w:t>rst</w:t>
        </w:r>
      </w:ins>
      <w:r>
        <w:rPr>
          <w:spacing w:val="-2"/>
          <w:rPrChange w:id="530" w:author="Sablan Kevin" w:date="2019-01-04T09:40:00Z">
            <w:rPr>
              <w:rFonts w:asciiTheme="minorHAnsi" w:hAnsiTheme="minorHAnsi"/>
              <w:color w:val="000000"/>
            </w:rPr>
          </w:rPrChange>
        </w:rPr>
        <w:t xml:space="preserve"> </w:t>
      </w:r>
      <w:r>
        <w:rPr>
          <w:rPrChange w:id="531" w:author="Sablan Kevin" w:date="2019-01-04T09:40:00Z">
            <w:rPr>
              <w:rFonts w:asciiTheme="minorHAnsi" w:hAnsiTheme="minorHAnsi"/>
              <w:color w:val="000000"/>
            </w:rPr>
          </w:rPrChange>
        </w:rPr>
        <w:t>establish</w:t>
      </w:r>
      <w:r>
        <w:rPr>
          <w:spacing w:val="-3"/>
          <w:rPrChange w:id="532" w:author="Sablan Kevin" w:date="2019-01-04T09:40:00Z">
            <w:rPr>
              <w:rFonts w:asciiTheme="minorHAnsi" w:hAnsiTheme="minorHAnsi"/>
              <w:color w:val="000000"/>
            </w:rPr>
          </w:rPrChange>
        </w:rPr>
        <w:t xml:space="preserve"> </w:t>
      </w:r>
      <w:r>
        <w:rPr>
          <w:rPrChange w:id="533" w:author="Sablan Kevin" w:date="2019-01-04T09:40:00Z">
            <w:rPr>
              <w:rFonts w:asciiTheme="minorHAnsi" w:hAnsiTheme="minorHAnsi"/>
              <w:color w:val="000000"/>
            </w:rPr>
          </w:rPrChange>
        </w:rPr>
        <w:t>conditions</w:t>
      </w:r>
      <w:r>
        <w:rPr>
          <w:spacing w:val="-2"/>
          <w:rPrChange w:id="534" w:author="Sablan Kevin" w:date="2019-01-04T09:40:00Z">
            <w:rPr>
              <w:rFonts w:asciiTheme="minorHAnsi" w:hAnsiTheme="minorHAnsi"/>
              <w:color w:val="000000"/>
            </w:rPr>
          </w:rPrChange>
        </w:rPr>
        <w:t xml:space="preserve"> </w:t>
      </w:r>
      <w:r>
        <w:rPr>
          <w:rPrChange w:id="535" w:author="Sablan Kevin" w:date="2019-01-04T09:40:00Z">
            <w:rPr>
              <w:rFonts w:asciiTheme="minorHAnsi" w:hAnsiTheme="minorHAnsi"/>
              <w:color w:val="000000"/>
            </w:rPr>
          </w:rPrChange>
        </w:rPr>
        <w:t>or</w:t>
      </w:r>
      <w:r>
        <w:rPr>
          <w:spacing w:val="-3"/>
          <w:rPrChange w:id="536" w:author="Sablan Kevin" w:date="2019-01-04T09:40:00Z">
            <w:rPr>
              <w:rFonts w:asciiTheme="minorHAnsi" w:hAnsiTheme="minorHAnsi"/>
              <w:color w:val="000000"/>
            </w:rPr>
          </w:rPrChange>
        </w:rPr>
        <w:t xml:space="preserve"> </w:t>
      </w:r>
      <w:r>
        <w:rPr>
          <w:rPrChange w:id="537" w:author="Sablan Kevin" w:date="2019-01-04T09:40:00Z">
            <w:rPr>
              <w:rFonts w:asciiTheme="minorHAnsi" w:hAnsiTheme="minorHAnsi"/>
              <w:color w:val="000000"/>
            </w:rPr>
          </w:rPrChange>
        </w:rPr>
        <w:t>warrants for</w:t>
      </w:r>
      <w:r>
        <w:rPr>
          <w:spacing w:val="-5"/>
          <w:rPrChange w:id="538" w:author="Sablan Kevin" w:date="2019-01-04T09:40:00Z">
            <w:rPr>
              <w:rFonts w:asciiTheme="minorHAnsi" w:hAnsiTheme="minorHAnsi"/>
              <w:color w:val="000000"/>
            </w:rPr>
          </w:rPrChange>
        </w:rPr>
        <w:t xml:space="preserve"> </w:t>
      </w:r>
      <w:r>
        <w:rPr>
          <w:rPrChange w:id="539" w:author="Sablan Kevin" w:date="2019-01-04T09:40:00Z">
            <w:rPr>
              <w:rFonts w:asciiTheme="minorHAnsi" w:hAnsiTheme="minorHAnsi"/>
              <w:color w:val="000000"/>
            </w:rPr>
          </w:rPrChange>
        </w:rPr>
        <w:t>which</w:t>
      </w:r>
      <w:r>
        <w:rPr>
          <w:spacing w:val="-5"/>
          <w:rPrChange w:id="540" w:author="Sablan Kevin" w:date="2019-01-04T09:40:00Z">
            <w:rPr>
              <w:rFonts w:asciiTheme="minorHAnsi" w:hAnsiTheme="minorHAnsi"/>
              <w:color w:val="000000"/>
            </w:rPr>
          </w:rPrChange>
        </w:rPr>
        <w:t xml:space="preserve"> </w:t>
      </w:r>
      <w:r>
        <w:rPr>
          <w:rPrChange w:id="541" w:author="Sablan Kevin" w:date="2019-01-04T09:40:00Z">
            <w:rPr>
              <w:rFonts w:asciiTheme="minorHAnsi" w:hAnsiTheme="minorHAnsi"/>
              <w:color w:val="000000"/>
            </w:rPr>
          </w:rPrChange>
        </w:rPr>
        <w:t>features</w:t>
      </w:r>
      <w:r>
        <w:rPr>
          <w:spacing w:val="-5"/>
          <w:rPrChange w:id="542" w:author="Sablan Kevin" w:date="2019-01-04T09:40:00Z">
            <w:rPr>
              <w:rFonts w:asciiTheme="minorHAnsi" w:hAnsiTheme="minorHAnsi"/>
              <w:color w:val="000000"/>
            </w:rPr>
          </w:rPrChange>
        </w:rPr>
        <w:t xml:space="preserve"> </w:t>
      </w:r>
      <w:r>
        <w:rPr>
          <w:rPrChange w:id="543" w:author="Sablan Kevin" w:date="2019-01-04T09:40:00Z">
            <w:rPr>
              <w:rFonts w:asciiTheme="minorHAnsi" w:hAnsiTheme="minorHAnsi"/>
              <w:color w:val="000000"/>
            </w:rPr>
          </w:rPrChange>
        </w:rPr>
        <w:t>having</w:t>
      </w:r>
      <w:r>
        <w:rPr>
          <w:spacing w:val="-5"/>
          <w:rPrChange w:id="544" w:author="Sablan Kevin" w:date="2019-01-04T09:40:00Z">
            <w:rPr>
              <w:rFonts w:asciiTheme="minorHAnsi" w:hAnsiTheme="minorHAnsi"/>
              <w:color w:val="000000"/>
            </w:rPr>
          </w:rPrChange>
        </w:rPr>
        <w:t xml:space="preserve"> </w:t>
      </w:r>
      <w:r>
        <w:rPr>
          <w:rPrChange w:id="545" w:author="Sablan Kevin" w:date="2019-01-04T09:40:00Z">
            <w:rPr>
              <w:rFonts w:asciiTheme="minorHAnsi" w:hAnsiTheme="minorHAnsi"/>
              <w:color w:val="000000"/>
            </w:rPr>
          </w:rPrChange>
        </w:rPr>
        <w:t>given</w:t>
      </w:r>
      <w:r>
        <w:rPr>
          <w:spacing w:val="-4"/>
          <w:rPrChange w:id="546" w:author="Sablan Kevin" w:date="2019-01-04T09:40:00Z">
            <w:rPr>
              <w:rFonts w:asciiTheme="minorHAnsi" w:hAnsiTheme="minorHAnsi"/>
              <w:color w:val="000000"/>
            </w:rPr>
          </w:rPrChange>
        </w:rPr>
        <w:t xml:space="preserve"> </w:t>
      </w:r>
      <w:r>
        <w:rPr>
          <w:rPrChange w:id="547" w:author="Sablan Kevin" w:date="2019-01-04T09:40:00Z">
            <w:rPr>
              <w:rFonts w:asciiTheme="minorHAnsi" w:hAnsiTheme="minorHAnsi"/>
              <w:color w:val="000000"/>
            </w:rPr>
          </w:rPrChange>
        </w:rPr>
        <w:t>capabilities</w:t>
      </w:r>
      <w:r>
        <w:rPr>
          <w:spacing w:val="-5"/>
          <w:rPrChange w:id="548" w:author="Sablan Kevin" w:date="2019-01-04T09:40:00Z">
            <w:rPr>
              <w:rFonts w:asciiTheme="minorHAnsi" w:hAnsiTheme="minorHAnsi"/>
              <w:color w:val="000000"/>
            </w:rPr>
          </w:rPrChange>
        </w:rPr>
        <w:t xml:space="preserve"> </w:t>
      </w:r>
      <w:r>
        <w:rPr>
          <w:rPrChange w:id="549" w:author="Sablan Kevin" w:date="2019-01-04T09:40:00Z">
            <w:rPr>
              <w:rFonts w:asciiTheme="minorHAnsi" w:hAnsiTheme="minorHAnsi"/>
              <w:color w:val="000000"/>
            </w:rPr>
          </w:rPrChange>
        </w:rPr>
        <w:t>would</w:t>
      </w:r>
      <w:r>
        <w:rPr>
          <w:spacing w:val="-5"/>
          <w:rPrChange w:id="550" w:author="Sablan Kevin" w:date="2019-01-04T09:40:00Z">
            <w:rPr>
              <w:rFonts w:asciiTheme="minorHAnsi" w:hAnsiTheme="minorHAnsi"/>
              <w:color w:val="000000"/>
            </w:rPr>
          </w:rPrChange>
        </w:rPr>
        <w:t xml:space="preserve"> </w:t>
      </w:r>
      <w:r>
        <w:rPr>
          <w:rPrChange w:id="551" w:author="Sablan Kevin" w:date="2019-01-04T09:40:00Z">
            <w:rPr>
              <w:rFonts w:asciiTheme="minorHAnsi" w:hAnsiTheme="minorHAnsi"/>
              <w:color w:val="000000"/>
            </w:rPr>
          </w:rPrChange>
        </w:rPr>
        <w:t>be</w:t>
      </w:r>
      <w:r>
        <w:rPr>
          <w:spacing w:val="-5"/>
          <w:rPrChange w:id="552" w:author="Sablan Kevin" w:date="2019-01-04T09:40:00Z">
            <w:rPr>
              <w:rFonts w:asciiTheme="minorHAnsi" w:hAnsiTheme="minorHAnsi"/>
              <w:color w:val="000000"/>
            </w:rPr>
          </w:rPrChange>
        </w:rPr>
        <w:t xml:space="preserve"> </w:t>
      </w:r>
      <w:r>
        <w:rPr>
          <w:rPrChange w:id="553" w:author="Sablan Kevin" w:date="2019-01-04T09:40:00Z">
            <w:rPr>
              <w:rFonts w:asciiTheme="minorHAnsi" w:hAnsiTheme="minorHAnsi"/>
              <w:color w:val="000000"/>
            </w:rPr>
          </w:rPrChange>
        </w:rPr>
        <w:t>cost-e</w:t>
      </w:r>
      <w:r>
        <w:rPr>
          <w:spacing w:val="-4"/>
          <w:rPrChange w:id="554" w:author="Sablan Kevin" w:date="2019-01-04T09:40:00Z">
            <w:rPr>
              <w:rFonts w:asciiTheme="minorHAnsi" w:hAnsiTheme="minorHAnsi"/>
              <w:color w:val="000000"/>
            </w:rPr>
          </w:rPrChange>
        </w:rPr>
        <w:t>f</w:t>
      </w:r>
      <w:r>
        <w:rPr>
          <w:rPrChange w:id="555" w:author="Sablan Kevin" w:date="2019-01-04T09:40:00Z">
            <w:rPr>
              <w:rFonts w:asciiTheme="minorHAnsi" w:hAnsiTheme="minorHAnsi"/>
              <w:color w:val="000000"/>
            </w:rPr>
          </w:rPrChange>
        </w:rPr>
        <w:t>fective</w:t>
      </w:r>
      <w:r>
        <w:rPr>
          <w:spacing w:val="-5"/>
          <w:rPrChange w:id="556" w:author="Sablan Kevin" w:date="2019-01-04T09:40:00Z">
            <w:rPr>
              <w:rFonts w:asciiTheme="minorHAnsi" w:hAnsiTheme="minorHAnsi"/>
              <w:color w:val="000000"/>
            </w:rPr>
          </w:rPrChange>
        </w:rPr>
        <w:t xml:space="preserve"> </w:t>
      </w:r>
      <w:r>
        <w:rPr>
          <w:rPrChange w:id="557" w:author="Sablan Kevin" w:date="2019-01-04T09:40:00Z">
            <w:rPr>
              <w:rFonts w:asciiTheme="minorHAnsi" w:hAnsiTheme="minorHAnsi"/>
              <w:color w:val="000000"/>
            </w:rPr>
          </w:rPrChange>
        </w:rPr>
        <w:t>and</w:t>
      </w:r>
      <w:r>
        <w:rPr>
          <w:spacing w:val="-4"/>
          <w:rPrChange w:id="558" w:author="Sablan Kevin" w:date="2019-01-04T09:40:00Z">
            <w:rPr>
              <w:rFonts w:asciiTheme="minorHAnsi" w:hAnsiTheme="minorHAnsi"/>
              <w:color w:val="000000"/>
            </w:rPr>
          </w:rPrChange>
        </w:rPr>
        <w:t xml:space="preserve"> </w:t>
      </w:r>
      <w:r>
        <w:rPr>
          <w:rPrChange w:id="559" w:author="Sablan Kevin" w:date="2019-01-04T09:40:00Z">
            <w:rPr>
              <w:rFonts w:asciiTheme="minorHAnsi" w:hAnsiTheme="minorHAnsi"/>
              <w:color w:val="000000"/>
            </w:rPr>
          </w:rPrChange>
        </w:rPr>
        <w:t>thereby</w:t>
      </w:r>
      <w:r>
        <w:rPr>
          <w:spacing w:val="-5"/>
          <w:rPrChange w:id="560" w:author="Sablan Kevin" w:date="2019-01-04T09:40:00Z">
            <w:rPr>
              <w:rFonts w:asciiTheme="minorHAnsi" w:hAnsiTheme="minorHAnsi"/>
              <w:color w:val="000000"/>
            </w:rPr>
          </w:rPrChange>
        </w:rPr>
        <w:t xml:space="preserve"> </w:t>
      </w:r>
      <w:del w:id="561" w:author="Sablan Kevin" w:date="2019-01-04T09:40:00Z">
        <w:r w:rsidR="00CA3B66" w:rsidRPr="00CA3B66">
          <w:rPr>
            <w:rFonts w:cs="Times New Roman"/>
            <w:color w:val="000000"/>
          </w:rPr>
          <w:delText>define</w:delText>
        </w:r>
      </w:del>
      <w:ins w:id="562" w:author="Sablan Kevin" w:date="2019-01-04T09:40:00Z">
        <w:r>
          <w:t>d</w:t>
        </w:r>
        <w:r>
          <w:rPr>
            <w:spacing w:val="-2"/>
          </w:rPr>
          <w:t>e</w:t>
        </w:r>
        <w:r>
          <w:rPr>
            <w:rFonts w:cs="Times New Roman"/>
          </w:rPr>
          <w:t>fi</w:t>
        </w:r>
        <w:r>
          <w:rPr>
            <w:rFonts w:cs="Times New Roman"/>
            <w:spacing w:val="-11"/>
          </w:rPr>
          <w:t xml:space="preserve"> </w:t>
        </w:r>
        <w:r>
          <w:t>ne</w:t>
        </w:r>
      </w:ins>
      <w:r>
        <w:rPr>
          <w:spacing w:val="-4"/>
          <w:rPrChange w:id="563" w:author="Sablan Kevin" w:date="2019-01-04T09:40:00Z">
            <w:rPr>
              <w:rFonts w:asciiTheme="minorHAnsi" w:hAnsiTheme="minorHAnsi"/>
              <w:color w:val="000000"/>
            </w:rPr>
          </w:rPrChange>
        </w:rPr>
        <w:t xml:space="preserve"> </w:t>
      </w:r>
      <w:r>
        <w:rPr>
          <w:rPrChange w:id="564" w:author="Sablan Kevin" w:date="2019-01-04T09:40:00Z">
            <w:rPr>
              <w:rFonts w:asciiTheme="minorHAnsi" w:hAnsiTheme="minorHAnsi"/>
              <w:color w:val="000000"/>
            </w:rPr>
          </w:rPrChange>
        </w:rPr>
        <w:t>appropriate test</w:t>
      </w:r>
      <w:r>
        <w:rPr>
          <w:spacing w:val="-3"/>
          <w:rPrChange w:id="565" w:author="Sablan Kevin" w:date="2019-01-04T09:40:00Z">
            <w:rPr>
              <w:rFonts w:asciiTheme="minorHAnsi" w:hAnsiTheme="minorHAnsi"/>
              <w:color w:val="000000"/>
            </w:rPr>
          </w:rPrChange>
        </w:rPr>
        <w:t xml:space="preserve"> </w:t>
      </w:r>
      <w:r>
        <w:rPr>
          <w:rPrChange w:id="566" w:author="Sablan Kevin" w:date="2019-01-04T09:40:00Z">
            <w:rPr>
              <w:rFonts w:asciiTheme="minorHAnsi" w:hAnsiTheme="minorHAnsi"/>
              <w:color w:val="000000"/>
            </w:rPr>
          </w:rPrChange>
        </w:rPr>
        <w:t>levels.</w:t>
      </w:r>
      <w:r>
        <w:rPr>
          <w:spacing w:val="-2"/>
          <w:rPrChange w:id="567" w:author="Sablan Kevin" w:date="2019-01-04T09:40:00Z">
            <w:rPr>
              <w:rFonts w:asciiTheme="minorHAnsi" w:hAnsiTheme="minorHAnsi"/>
              <w:color w:val="000000"/>
            </w:rPr>
          </w:rPrChange>
        </w:rPr>
        <w:t xml:space="preserve"> </w:t>
      </w:r>
      <w:r>
        <w:rPr>
          <w:rPrChange w:id="568" w:author="Sablan Kevin" w:date="2019-01-04T09:40:00Z">
            <w:rPr>
              <w:rFonts w:asciiTheme="minorHAnsi" w:hAnsiTheme="minorHAnsi"/>
              <w:color w:val="000000"/>
            </w:rPr>
          </w:rPrChange>
        </w:rPr>
        <w:t>Instead,</w:t>
      </w:r>
      <w:r>
        <w:rPr>
          <w:spacing w:val="-2"/>
          <w:rPrChange w:id="569" w:author="Sablan Kevin" w:date="2019-01-04T09:40:00Z">
            <w:rPr>
              <w:rFonts w:asciiTheme="minorHAnsi" w:hAnsiTheme="minorHAnsi"/>
              <w:color w:val="000000"/>
            </w:rPr>
          </w:rPrChange>
        </w:rPr>
        <w:t xml:space="preserve"> </w:t>
      </w:r>
      <w:r>
        <w:rPr>
          <w:rPrChange w:id="570" w:author="Sablan Kevin" w:date="2019-01-04T09:40:00Z">
            <w:rPr>
              <w:rFonts w:asciiTheme="minorHAnsi" w:hAnsiTheme="minorHAnsi"/>
              <w:color w:val="000000"/>
            </w:rPr>
          </w:rPrChange>
        </w:rPr>
        <w:t>it</w:t>
      </w:r>
      <w:r>
        <w:rPr>
          <w:spacing w:val="-2"/>
          <w:rPrChange w:id="571" w:author="Sablan Kevin" w:date="2019-01-04T09:40:00Z">
            <w:rPr>
              <w:rFonts w:asciiTheme="minorHAnsi" w:hAnsiTheme="minorHAnsi"/>
              <w:color w:val="000000"/>
            </w:rPr>
          </w:rPrChange>
        </w:rPr>
        <w:t xml:space="preserve"> </w:t>
      </w:r>
      <w:r>
        <w:rPr>
          <w:rPrChange w:id="572" w:author="Sablan Kevin" w:date="2019-01-04T09:40:00Z">
            <w:rPr>
              <w:rFonts w:asciiTheme="minorHAnsi" w:hAnsiTheme="minorHAnsi"/>
              <w:color w:val="000000"/>
            </w:rPr>
          </w:rPrChange>
        </w:rPr>
        <w:t>is</w:t>
      </w:r>
      <w:r>
        <w:rPr>
          <w:spacing w:val="-2"/>
          <w:rPrChange w:id="573" w:author="Sablan Kevin" w:date="2019-01-04T09:40:00Z">
            <w:rPr>
              <w:rFonts w:asciiTheme="minorHAnsi" w:hAnsiTheme="minorHAnsi"/>
              <w:color w:val="000000"/>
            </w:rPr>
          </w:rPrChange>
        </w:rPr>
        <w:t xml:space="preserve"> </w:t>
      </w:r>
      <w:r>
        <w:rPr>
          <w:rPrChange w:id="574" w:author="Sablan Kevin" w:date="2019-01-04T09:40:00Z">
            <w:rPr>
              <w:rFonts w:asciiTheme="minorHAnsi" w:hAnsiTheme="minorHAnsi"/>
              <w:color w:val="000000"/>
            </w:rPr>
          </w:rPrChange>
        </w:rPr>
        <w:t>necessary</w:t>
      </w:r>
      <w:r>
        <w:rPr>
          <w:spacing w:val="-2"/>
          <w:rPrChange w:id="575" w:author="Sablan Kevin" w:date="2019-01-04T09:40:00Z">
            <w:rPr>
              <w:rFonts w:asciiTheme="minorHAnsi" w:hAnsiTheme="minorHAnsi"/>
              <w:color w:val="000000"/>
            </w:rPr>
          </w:rPrChange>
        </w:rPr>
        <w:t xml:space="preserve"> </w:t>
      </w:r>
      <w:r>
        <w:rPr>
          <w:rPrChange w:id="576" w:author="Sablan Kevin" w:date="2019-01-04T09:40:00Z">
            <w:rPr>
              <w:rFonts w:asciiTheme="minorHAnsi" w:hAnsiTheme="minorHAnsi"/>
              <w:color w:val="000000"/>
            </w:rPr>
          </w:rPrChange>
        </w:rPr>
        <w:t>to</w:t>
      </w:r>
      <w:r>
        <w:rPr>
          <w:spacing w:val="-3"/>
          <w:rPrChange w:id="577" w:author="Sablan Kevin" w:date="2019-01-04T09:40:00Z">
            <w:rPr>
              <w:rFonts w:asciiTheme="minorHAnsi" w:hAnsiTheme="minorHAnsi"/>
              <w:color w:val="000000"/>
            </w:rPr>
          </w:rPrChange>
        </w:rPr>
        <w:t xml:space="preserve"> </w:t>
      </w:r>
      <w:del w:id="578" w:author="Sablan Kevin" w:date="2019-01-04T09:40:00Z">
        <w:r w:rsidR="00CA3B66" w:rsidRPr="00CA3B66">
          <w:rPr>
            <w:rFonts w:cs="Times New Roman"/>
            <w:color w:val="000000"/>
          </w:rPr>
          <w:delText>first</w:delText>
        </w:r>
      </w:del>
      <w:ins w:id="579" w:author="Sablan Kevin" w:date="2019-01-04T09:40:00Z">
        <w:r>
          <w:rPr>
            <w:rFonts w:cs="Times New Roman"/>
            <w:w w:val="85"/>
          </w:rPr>
          <w:t xml:space="preserve">fi </w:t>
        </w:r>
        <w:r>
          <w:t>rst</w:t>
        </w:r>
      </w:ins>
      <w:r>
        <w:rPr>
          <w:spacing w:val="-2"/>
          <w:rPrChange w:id="580" w:author="Sablan Kevin" w:date="2019-01-04T09:40:00Z">
            <w:rPr>
              <w:rFonts w:asciiTheme="minorHAnsi" w:hAnsiTheme="minorHAnsi"/>
              <w:color w:val="000000"/>
            </w:rPr>
          </w:rPrChange>
        </w:rPr>
        <w:t xml:space="preserve"> </w:t>
      </w:r>
      <w:r>
        <w:rPr>
          <w:rPrChange w:id="581" w:author="Sablan Kevin" w:date="2019-01-04T09:40:00Z">
            <w:rPr>
              <w:rFonts w:asciiTheme="minorHAnsi" w:hAnsiTheme="minorHAnsi"/>
              <w:color w:val="000000"/>
            </w:rPr>
          </w:rPrChange>
        </w:rPr>
        <w:t>establish</w:t>
      </w:r>
      <w:r>
        <w:rPr>
          <w:spacing w:val="-2"/>
          <w:rPrChange w:id="582" w:author="Sablan Kevin" w:date="2019-01-04T09:40:00Z">
            <w:rPr>
              <w:rFonts w:asciiTheme="minorHAnsi" w:hAnsiTheme="minorHAnsi"/>
              <w:color w:val="000000"/>
            </w:rPr>
          </w:rPrChange>
        </w:rPr>
        <w:t xml:space="preserve"> </w:t>
      </w:r>
      <w:r>
        <w:rPr>
          <w:rPrChange w:id="583" w:author="Sablan Kevin" w:date="2019-01-04T09:40:00Z">
            <w:rPr>
              <w:rFonts w:asciiTheme="minorHAnsi" w:hAnsiTheme="minorHAnsi"/>
              <w:color w:val="000000"/>
            </w:rPr>
          </w:rPrChange>
        </w:rPr>
        <w:t>a</w:t>
      </w:r>
      <w:r>
        <w:rPr>
          <w:spacing w:val="-2"/>
          <w:rPrChange w:id="584" w:author="Sablan Kevin" w:date="2019-01-04T09:40:00Z">
            <w:rPr>
              <w:rFonts w:asciiTheme="minorHAnsi" w:hAnsiTheme="minorHAnsi"/>
              <w:color w:val="000000"/>
            </w:rPr>
          </w:rPrChange>
        </w:rPr>
        <w:t xml:space="preserve"> </w:t>
      </w:r>
      <w:r>
        <w:rPr>
          <w:rPrChange w:id="585" w:author="Sablan Kevin" w:date="2019-01-04T09:40:00Z">
            <w:rPr>
              <w:rFonts w:asciiTheme="minorHAnsi" w:hAnsiTheme="minorHAnsi"/>
              <w:color w:val="000000"/>
            </w:rPr>
          </w:rPrChange>
        </w:rPr>
        <w:t>set</w:t>
      </w:r>
      <w:r>
        <w:rPr>
          <w:spacing w:val="-2"/>
          <w:rPrChange w:id="586" w:author="Sablan Kevin" w:date="2019-01-04T09:40:00Z">
            <w:rPr>
              <w:rFonts w:asciiTheme="minorHAnsi" w:hAnsiTheme="minorHAnsi"/>
              <w:color w:val="000000"/>
            </w:rPr>
          </w:rPrChange>
        </w:rPr>
        <w:t xml:space="preserve"> </w:t>
      </w:r>
      <w:r>
        <w:rPr>
          <w:rPrChange w:id="587" w:author="Sablan Kevin" w:date="2019-01-04T09:40:00Z">
            <w:rPr>
              <w:rFonts w:asciiTheme="minorHAnsi" w:hAnsiTheme="minorHAnsi"/>
              <w:color w:val="000000"/>
            </w:rPr>
          </w:rPrChange>
        </w:rPr>
        <w:t>of</w:t>
      </w:r>
      <w:r>
        <w:rPr>
          <w:spacing w:val="-2"/>
          <w:rPrChange w:id="588" w:author="Sablan Kevin" w:date="2019-01-04T09:40:00Z">
            <w:rPr>
              <w:rFonts w:asciiTheme="minorHAnsi" w:hAnsiTheme="minorHAnsi"/>
              <w:color w:val="000000"/>
            </w:rPr>
          </w:rPrChange>
        </w:rPr>
        <w:t xml:space="preserve"> </w:t>
      </w:r>
      <w:r>
        <w:rPr>
          <w:rPrChange w:id="589" w:author="Sablan Kevin" w:date="2019-01-04T09:40:00Z">
            <w:rPr>
              <w:rFonts w:asciiTheme="minorHAnsi" w:hAnsiTheme="minorHAnsi"/>
              <w:color w:val="000000"/>
            </w:rPr>
          </w:rPrChange>
        </w:rPr>
        <w:t>test</w:t>
      </w:r>
      <w:r>
        <w:rPr>
          <w:spacing w:val="-2"/>
          <w:rPrChange w:id="590" w:author="Sablan Kevin" w:date="2019-01-04T09:40:00Z">
            <w:rPr>
              <w:rFonts w:asciiTheme="minorHAnsi" w:hAnsiTheme="minorHAnsi"/>
              <w:color w:val="000000"/>
            </w:rPr>
          </w:rPrChange>
        </w:rPr>
        <w:t xml:space="preserve"> </w:t>
      </w:r>
      <w:r>
        <w:rPr>
          <w:rPrChange w:id="591" w:author="Sablan Kevin" w:date="2019-01-04T09:40:00Z">
            <w:rPr>
              <w:rFonts w:asciiTheme="minorHAnsi" w:hAnsiTheme="minorHAnsi"/>
              <w:color w:val="000000"/>
            </w:rPr>
          </w:rPrChange>
        </w:rPr>
        <w:t>levels</w:t>
      </w:r>
      <w:r>
        <w:rPr>
          <w:spacing w:val="-2"/>
          <w:rPrChange w:id="592" w:author="Sablan Kevin" w:date="2019-01-04T09:40:00Z">
            <w:rPr>
              <w:rFonts w:asciiTheme="minorHAnsi" w:hAnsiTheme="minorHAnsi"/>
              <w:color w:val="000000"/>
            </w:rPr>
          </w:rPrChange>
        </w:rPr>
        <w:t xml:space="preserve"> </w:t>
      </w:r>
      <w:r>
        <w:rPr>
          <w:rPrChange w:id="593" w:author="Sablan Kevin" w:date="2019-01-04T09:40:00Z">
            <w:rPr>
              <w:rFonts w:asciiTheme="minorHAnsi" w:hAnsiTheme="minorHAnsi"/>
              <w:color w:val="000000"/>
            </w:rPr>
          </w:rPrChange>
        </w:rPr>
        <w:t>with</w:t>
      </w:r>
      <w:r>
        <w:rPr>
          <w:spacing w:val="-3"/>
          <w:rPrChange w:id="594" w:author="Sablan Kevin" w:date="2019-01-04T09:40:00Z">
            <w:rPr>
              <w:rFonts w:asciiTheme="minorHAnsi" w:hAnsiTheme="minorHAnsi"/>
              <w:color w:val="000000"/>
            </w:rPr>
          </w:rPrChange>
        </w:rPr>
        <w:t xml:space="preserve"> </w:t>
      </w:r>
      <w:r>
        <w:rPr>
          <w:rPrChange w:id="595" w:author="Sablan Kevin" w:date="2019-01-04T09:40:00Z">
            <w:rPr>
              <w:rFonts w:asciiTheme="minorHAnsi" w:hAnsiTheme="minorHAnsi"/>
              <w:color w:val="000000"/>
            </w:rPr>
          </w:rPrChange>
        </w:rPr>
        <w:t>the</w:t>
      </w:r>
      <w:r>
        <w:rPr>
          <w:spacing w:val="-2"/>
          <w:rPrChange w:id="596" w:author="Sablan Kevin" w:date="2019-01-04T09:40:00Z">
            <w:rPr>
              <w:rFonts w:asciiTheme="minorHAnsi" w:hAnsiTheme="minorHAnsi"/>
              <w:color w:val="000000"/>
            </w:rPr>
          </w:rPrChange>
        </w:rPr>
        <w:t xml:space="preserve"> </w:t>
      </w:r>
      <w:r>
        <w:rPr>
          <w:rPrChange w:id="597" w:author="Sablan Kevin" w:date="2019-01-04T09:40:00Z">
            <w:rPr>
              <w:rFonts w:asciiTheme="minorHAnsi" w:hAnsiTheme="minorHAnsi"/>
              <w:color w:val="000000"/>
            </w:rPr>
          </w:rPrChange>
        </w:rPr>
        <w:t>uncertainty</w:t>
      </w:r>
      <w:r>
        <w:rPr>
          <w:spacing w:val="-2"/>
          <w:rPrChange w:id="598" w:author="Sablan Kevin" w:date="2019-01-04T09:40:00Z">
            <w:rPr>
              <w:rFonts w:asciiTheme="minorHAnsi" w:hAnsiTheme="minorHAnsi"/>
              <w:color w:val="000000"/>
            </w:rPr>
          </w:rPrChange>
        </w:rPr>
        <w:t xml:space="preserve"> </w:t>
      </w:r>
      <w:r>
        <w:rPr>
          <w:rPrChange w:id="599" w:author="Sablan Kevin" w:date="2019-01-04T09:40:00Z">
            <w:rPr>
              <w:rFonts w:asciiTheme="minorHAnsi" w:hAnsiTheme="minorHAnsi"/>
              <w:color w:val="000000"/>
            </w:rPr>
          </w:rPrChange>
        </w:rPr>
        <w:t>as</w:t>
      </w:r>
      <w:r>
        <w:rPr>
          <w:spacing w:val="-2"/>
          <w:rPrChange w:id="600" w:author="Sablan Kevin" w:date="2019-01-04T09:40:00Z">
            <w:rPr>
              <w:rFonts w:asciiTheme="minorHAnsi" w:hAnsiTheme="minorHAnsi"/>
              <w:color w:val="000000"/>
            </w:rPr>
          </w:rPrChange>
        </w:rPr>
        <w:t xml:space="preserve"> </w:t>
      </w:r>
      <w:r>
        <w:rPr>
          <w:rPrChange w:id="601" w:author="Sablan Kevin" w:date="2019-01-04T09:40:00Z">
            <w:rPr>
              <w:rFonts w:asciiTheme="minorHAnsi" w:hAnsiTheme="minorHAnsi"/>
              <w:color w:val="000000"/>
            </w:rPr>
          </w:rPrChange>
        </w:rPr>
        <w:t>to</w:t>
      </w:r>
      <w:r>
        <w:rPr>
          <w:spacing w:val="-2"/>
          <w:rPrChange w:id="602" w:author="Sablan Kevin" w:date="2019-01-04T09:40:00Z">
            <w:rPr>
              <w:rFonts w:asciiTheme="minorHAnsi" w:hAnsiTheme="minorHAnsi"/>
              <w:color w:val="000000"/>
            </w:rPr>
          </w:rPrChange>
        </w:rPr>
        <w:t xml:space="preserve"> </w:t>
      </w:r>
      <w:r>
        <w:rPr>
          <w:rPrChange w:id="603" w:author="Sablan Kevin" w:date="2019-01-04T09:40:00Z">
            <w:rPr>
              <w:rFonts w:asciiTheme="minorHAnsi" w:hAnsiTheme="minorHAnsi"/>
              <w:color w:val="000000"/>
            </w:rPr>
          </w:rPrChange>
        </w:rPr>
        <w:t>where features developed to meet these levels have application.</w:t>
      </w:r>
      <w:r>
        <w:rPr>
          <w:spacing w:val="-4"/>
          <w:rPrChange w:id="604" w:author="Sablan Kevin" w:date="2019-01-04T09:40:00Z">
            <w:rPr>
              <w:rFonts w:asciiTheme="minorHAnsi" w:hAnsiTheme="minorHAnsi"/>
              <w:color w:val="000000"/>
            </w:rPr>
          </w:rPrChange>
        </w:rPr>
        <w:t xml:space="preserve"> </w:t>
      </w:r>
      <w:r>
        <w:rPr>
          <w:rPrChange w:id="605" w:author="Sablan Kevin" w:date="2019-01-04T09:40:00Z">
            <w:rPr>
              <w:rFonts w:asciiTheme="minorHAnsi" w:hAnsiTheme="minorHAnsi"/>
              <w:color w:val="000000"/>
            </w:rPr>
          </w:rPrChange>
        </w:rPr>
        <w:t xml:space="preserve">When warrants for multiple test level </w:t>
      </w:r>
      <w:del w:id="606" w:author="Sablan Kevin" w:date="2019-01-04T09:40:00Z">
        <w:r w:rsidR="00CA3B66" w:rsidRPr="00CA3B66">
          <w:rPr>
            <w:rFonts w:cs="Times New Roman"/>
            <w:color w:val="000000"/>
          </w:rPr>
          <w:delText>features</w:delText>
        </w:r>
      </w:del>
      <w:ins w:id="607" w:author="Sablan Kevin" w:date="2019-01-04T09:40:00Z">
        <w:r>
          <w:t>fea- tures</w:t>
        </w:r>
      </w:ins>
      <w:r>
        <w:rPr>
          <w:rPrChange w:id="608" w:author="Sablan Kevin" w:date="2019-01-04T09:40:00Z">
            <w:rPr>
              <w:rFonts w:asciiTheme="minorHAnsi" w:hAnsiTheme="minorHAnsi"/>
              <w:color w:val="000000"/>
            </w:rPr>
          </w:rPrChange>
        </w:rPr>
        <w:t xml:space="preserve"> are developed, it is possible that some of the levels will prove to have little application and other levels are needed.</w:t>
      </w:r>
    </w:p>
    <w:p w14:paraId="704B0814" w14:textId="77777777" w:rsidR="00AA57AC" w:rsidRDefault="00AA57AC">
      <w:pPr>
        <w:spacing w:before="2" w:line="100" w:lineRule="exact"/>
        <w:rPr>
          <w:ins w:id="609" w:author="Sablan Kevin" w:date="2019-01-04T09:40:00Z"/>
          <w:sz w:val="10"/>
          <w:szCs w:val="10"/>
        </w:rPr>
      </w:pPr>
    </w:p>
    <w:p w14:paraId="0981DA0F" w14:textId="77777777" w:rsidR="00AA57AC" w:rsidRDefault="00AA57AC">
      <w:pPr>
        <w:spacing w:line="200" w:lineRule="exact"/>
        <w:rPr>
          <w:sz w:val="20"/>
          <w:rPrChange w:id="610" w:author="Sablan Kevin" w:date="2019-01-04T09:40:00Z">
            <w:rPr>
              <w:color w:val="000000"/>
            </w:rPr>
          </w:rPrChange>
        </w:rPr>
        <w:pPrChange w:id="611" w:author="Sablan Kevin" w:date="2019-01-04T09:40:00Z">
          <w:pPr>
            <w:autoSpaceDE w:val="0"/>
            <w:autoSpaceDN w:val="0"/>
            <w:adjustRightInd w:val="0"/>
            <w:spacing w:line="300" w:lineRule="atLeast"/>
            <w:textAlignment w:val="center"/>
          </w:pPr>
        </w:pPrChange>
      </w:pPr>
    </w:p>
    <w:p w14:paraId="55972F6A" w14:textId="29E60CEF" w:rsidR="00AA57AC" w:rsidRDefault="009516E7">
      <w:pPr>
        <w:pStyle w:val="BodyText"/>
        <w:spacing w:line="284" w:lineRule="auto"/>
        <w:ind w:left="119" w:right="302"/>
        <w:rPr>
          <w:ins w:id="612" w:author="Sablan Kevin" w:date="2019-01-04T09:40:00Z"/>
        </w:rPr>
      </w:pPr>
      <w:r w:rsidRPr="008042FB">
        <w:t>Errant vehicles of all sizes and classes leave the travelway and strike highway safety features with a</w:t>
      </w:r>
      <w:r>
        <w:rPr>
          <w:spacing w:val="-4"/>
          <w:rPrChange w:id="613" w:author="Sablan Kevin" w:date="2019-01-04T09:40:00Z">
            <w:rPr/>
          </w:rPrChange>
        </w:rPr>
        <w:t xml:space="preserve"> </w:t>
      </w:r>
      <w:r w:rsidRPr="008042FB">
        <w:t>wide</w:t>
      </w:r>
      <w:r>
        <w:rPr>
          <w:spacing w:val="-3"/>
          <w:rPrChange w:id="614" w:author="Sablan Kevin" w:date="2019-01-04T09:40:00Z">
            <w:rPr/>
          </w:rPrChange>
        </w:rPr>
        <w:t xml:space="preserve"> </w:t>
      </w:r>
      <w:r w:rsidRPr="008042FB">
        <w:t>range</w:t>
      </w:r>
      <w:r>
        <w:rPr>
          <w:spacing w:val="-4"/>
          <w:rPrChange w:id="615" w:author="Sablan Kevin" w:date="2019-01-04T09:40:00Z">
            <w:rPr/>
          </w:rPrChange>
        </w:rPr>
        <w:t xml:space="preserve"> </w:t>
      </w:r>
      <w:r w:rsidRPr="008042FB">
        <w:t>of</w:t>
      </w:r>
      <w:r>
        <w:rPr>
          <w:spacing w:val="-3"/>
          <w:rPrChange w:id="616" w:author="Sablan Kevin" w:date="2019-01-04T09:40:00Z">
            <w:rPr/>
          </w:rPrChange>
        </w:rPr>
        <w:t xml:space="preserve"> </w:t>
      </w:r>
      <w:r w:rsidRPr="008042FB">
        <w:t>speeds,</w:t>
      </w:r>
      <w:r>
        <w:rPr>
          <w:spacing w:val="-4"/>
          <w:rPrChange w:id="617" w:author="Sablan Kevin" w:date="2019-01-04T09:40:00Z">
            <w:rPr/>
          </w:rPrChange>
        </w:rPr>
        <w:t xml:space="preserve"> </w:t>
      </w:r>
      <w:r w:rsidRPr="008042FB">
        <w:t>angles,</w:t>
      </w:r>
      <w:r>
        <w:rPr>
          <w:spacing w:val="-3"/>
          <w:rPrChange w:id="618" w:author="Sablan Kevin" w:date="2019-01-04T09:40:00Z">
            <w:rPr/>
          </w:rPrChange>
        </w:rPr>
        <w:t xml:space="preserve"> </w:t>
      </w:r>
      <w:r w:rsidRPr="008042FB">
        <w:t>and</w:t>
      </w:r>
      <w:r>
        <w:rPr>
          <w:spacing w:val="-4"/>
          <w:rPrChange w:id="619" w:author="Sablan Kevin" w:date="2019-01-04T09:40:00Z">
            <w:rPr/>
          </w:rPrChange>
        </w:rPr>
        <w:t xml:space="preserve"> </w:t>
      </w:r>
      <w:r w:rsidRPr="008042FB">
        <w:t>attitudes.</w:t>
      </w:r>
      <w:r>
        <w:rPr>
          <w:spacing w:val="-3"/>
          <w:rPrChange w:id="620" w:author="Sablan Kevin" w:date="2019-01-04T09:40:00Z">
            <w:rPr/>
          </w:rPrChange>
        </w:rPr>
        <w:t xml:space="preserve"> </w:t>
      </w:r>
      <w:r w:rsidRPr="008042FB">
        <w:t>It</w:t>
      </w:r>
      <w:r>
        <w:rPr>
          <w:spacing w:val="-4"/>
          <w:rPrChange w:id="621" w:author="Sablan Kevin" w:date="2019-01-04T09:40:00Z">
            <w:rPr/>
          </w:rPrChange>
        </w:rPr>
        <w:t xml:space="preserve"> </w:t>
      </w:r>
      <w:r w:rsidRPr="008042FB">
        <w:t>should</w:t>
      </w:r>
      <w:r>
        <w:rPr>
          <w:spacing w:val="-3"/>
          <w:rPrChange w:id="622" w:author="Sablan Kevin" w:date="2019-01-04T09:40:00Z">
            <w:rPr/>
          </w:rPrChange>
        </w:rPr>
        <w:t xml:space="preserve"> </w:t>
      </w:r>
      <w:r w:rsidRPr="008042FB">
        <w:t>be</w:t>
      </w:r>
      <w:r>
        <w:rPr>
          <w:spacing w:val="-3"/>
          <w:rPrChange w:id="623" w:author="Sablan Kevin" w:date="2019-01-04T09:40:00Z">
            <w:rPr/>
          </w:rPrChange>
        </w:rPr>
        <w:t xml:space="preserve"> </w:t>
      </w:r>
      <w:r w:rsidRPr="008042FB">
        <w:t>a</w:t>
      </w:r>
      <w:r>
        <w:rPr>
          <w:spacing w:val="-4"/>
          <w:rPrChange w:id="624" w:author="Sablan Kevin" w:date="2019-01-04T09:40:00Z">
            <w:rPr/>
          </w:rPrChange>
        </w:rPr>
        <w:t xml:space="preserve"> </w:t>
      </w:r>
      <w:r w:rsidRPr="008042FB">
        <w:t>goal</w:t>
      </w:r>
      <w:r>
        <w:rPr>
          <w:spacing w:val="-3"/>
          <w:rPrChange w:id="625" w:author="Sablan Kevin" w:date="2019-01-04T09:40:00Z">
            <w:rPr/>
          </w:rPrChange>
        </w:rPr>
        <w:t xml:space="preserve"> </w:t>
      </w:r>
      <w:r w:rsidRPr="008042FB">
        <w:t>of</w:t>
      </w:r>
      <w:r>
        <w:rPr>
          <w:spacing w:val="-4"/>
          <w:rPrChange w:id="626" w:author="Sablan Kevin" w:date="2019-01-04T09:40:00Z">
            <w:rPr/>
          </w:rPrChange>
        </w:rPr>
        <w:t xml:space="preserve"> </w:t>
      </w:r>
      <w:r w:rsidRPr="008042FB">
        <w:t>transportation</w:t>
      </w:r>
      <w:r>
        <w:rPr>
          <w:spacing w:val="-3"/>
          <w:rPrChange w:id="627" w:author="Sablan Kevin" w:date="2019-01-04T09:40:00Z">
            <w:rPr/>
          </w:rPrChange>
        </w:rPr>
        <w:t xml:space="preserve"> </w:t>
      </w:r>
      <w:del w:id="628" w:author="Sablan Kevin" w:date="2019-01-04T09:40:00Z">
        <w:r w:rsidR="00CA3B66" w:rsidRPr="00CA3B66">
          <w:rPr>
            <w:rFonts w:cs="Times New Roman"/>
            <w:color w:val="000000"/>
          </w:rPr>
          <w:delText>officials</w:delText>
        </w:r>
      </w:del>
      <w:ins w:id="629" w:author="Sablan Kevin" w:date="2019-01-04T09:40:00Z">
        <w:r>
          <w:t>o</w:t>
        </w:r>
        <w:r>
          <w:rPr>
            <w:spacing w:val="-1"/>
          </w:rPr>
          <w:t>f</w:t>
        </w:r>
        <w:r>
          <w:rPr>
            <w:rFonts w:cs="Times New Roman"/>
          </w:rPr>
          <w:t>fi</w:t>
        </w:r>
        <w:r>
          <w:rPr>
            <w:rFonts w:cs="Times New Roman"/>
            <w:spacing w:val="-9"/>
          </w:rPr>
          <w:t xml:space="preserve"> </w:t>
        </w:r>
        <w:r>
          <w:t>cials</w:t>
        </w:r>
      </w:ins>
      <w:r>
        <w:rPr>
          <w:spacing w:val="-4"/>
          <w:rPrChange w:id="630" w:author="Sablan Kevin" w:date="2019-01-04T09:40:00Z">
            <w:rPr/>
          </w:rPrChange>
        </w:rPr>
        <w:t xml:space="preserve"> </w:t>
      </w:r>
      <w:r w:rsidRPr="008042FB">
        <w:t>to</w:t>
      </w:r>
      <w:r>
        <w:rPr>
          <w:spacing w:val="-3"/>
          <w:rPrChange w:id="631" w:author="Sablan Kevin" w:date="2019-01-04T09:40:00Z">
            <w:rPr/>
          </w:rPrChange>
        </w:rPr>
        <w:t xml:space="preserve"> </w:t>
      </w:r>
      <w:del w:id="632" w:author="Sablan Kevin" w:date="2019-01-04T09:40:00Z">
        <w:r w:rsidR="00CA3B66" w:rsidRPr="00CA3B66">
          <w:rPr>
            <w:rFonts w:cs="Times New Roman"/>
            <w:color w:val="000000"/>
          </w:rPr>
          <w:delText>design</w:delText>
        </w:r>
      </w:del>
      <w:ins w:id="633" w:author="Sablan Kevin" w:date="2019-01-04T09:40:00Z">
        <w:r>
          <w:t>de- sign</w:t>
        </w:r>
      </w:ins>
      <w:r w:rsidRPr="008042FB">
        <w:t xml:space="preserve"> safety features that will satisfactorily perform over as wide a range of impact conditions as can practically be accommodated. Combinations of vehicle speed, mass, and approach angle that </w:t>
      </w:r>
      <w:del w:id="634" w:author="Sablan Kevin" w:date="2019-01-04T09:40:00Z">
        <w:r w:rsidR="00CA3B66" w:rsidRPr="00CA3B66">
          <w:rPr>
            <w:rFonts w:cs="Times New Roman"/>
            <w:color w:val="000000"/>
          </w:rPr>
          <w:delText>occur</w:delText>
        </w:r>
      </w:del>
      <w:ins w:id="635" w:author="Sablan Kevin" w:date="2019-01-04T09:40:00Z">
        <w:r>
          <w:t>oc- cur</w:t>
        </w:r>
      </w:ins>
      <w:r w:rsidRPr="008042FB">
        <w:t xml:space="preserve"> are unlimited. Howeve</w:t>
      </w:r>
      <w:r>
        <w:rPr>
          <w:spacing w:val="-9"/>
          <w:rPrChange w:id="636" w:author="Sablan Kevin" w:date="2019-01-04T09:40:00Z">
            <w:rPr/>
          </w:rPrChange>
        </w:rPr>
        <w:t>r</w:t>
      </w:r>
      <w:r w:rsidRPr="008042FB">
        <w:t>, impact conditions must be reduced to a very limited number to keep an evaluation test series within economic and practical bounds.</w:t>
      </w:r>
      <w:r>
        <w:rPr>
          <w:spacing w:val="-4"/>
          <w:rPrChange w:id="637" w:author="Sablan Kevin" w:date="2019-01-04T09:40:00Z">
            <w:rPr/>
          </w:rPrChange>
        </w:rPr>
        <w:t xml:space="preserve"> </w:t>
      </w:r>
      <w:r w:rsidRPr="008042FB">
        <w:t>The approach used in formulating the recommended test conditions is to evaluate the devices for cases that are believed to represent the worst practical condition.</w:t>
      </w:r>
      <w:r>
        <w:rPr>
          <w:spacing w:val="-13"/>
          <w:rPrChange w:id="638" w:author="Sablan Kevin" w:date="2019-01-04T09:40:00Z">
            <w:rPr/>
          </w:rPrChange>
        </w:rPr>
        <w:t xml:space="preserve"> </w:t>
      </w:r>
      <w:r w:rsidRPr="008042FB">
        <w:t>Accordingl</w:t>
      </w:r>
      <w:r>
        <w:rPr>
          <w:spacing w:val="-15"/>
          <w:rPrChange w:id="639" w:author="Sablan Kevin" w:date="2019-01-04T09:40:00Z">
            <w:rPr/>
          </w:rPrChange>
        </w:rPr>
        <w:t>y</w:t>
      </w:r>
      <w:r w:rsidRPr="008042FB">
        <w:t xml:space="preserve">, there is no assurance that a safety feature will perform </w:t>
      </w:r>
      <w:del w:id="640" w:author="Sablan Kevin" w:date="2019-01-04T09:40:00Z">
        <w:r w:rsidR="00CA3B66" w:rsidRPr="00CA3B66">
          <w:rPr>
            <w:rFonts w:cs="Times New Roman"/>
            <w:color w:val="000000"/>
          </w:rPr>
          <w:delText>acceptably</w:delText>
        </w:r>
      </w:del>
      <w:ins w:id="641" w:author="Sablan Kevin" w:date="2019-01-04T09:40:00Z">
        <w:r>
          <w:t>ac- ceptably</w:t>
        </w:r>
      </w:ins>
      <w:r w:rsidRPr="008042FB">
        <w:t xml:space="preserve"> with other vehicle types presently in service or those vehicle types that may come into use</w:t>
      </w:r>
      <w:del w:id="642" w:author="Sablan Kevin" w:date="2019-01-04T09:40:00Z">
        <w:r w:rsidR="00CA3B66" w:rsidRPr="00CA3B66">
          <w:rPr>
            <w:rFonts w:cs="Times New Roman"/>
            <w:color w:val="000000"/>
          </w:rPr>
          <w:delText xml:space="preserve"> </w:delText>
        </w:r>
      </w:del>
    </w:p>
    <w:p w14:paraId="2402D7AA" w14:textId="058A6FC1" w:rsidR="00AA57AC" w:rsidRDefault="009516E7">
      <w:pPr>
        <w:pStyle w:val="BodyText"/>
        <w:spacing w:before="1" w:line="284" w:lineRule="auto"/>
        <w:ind w:left="119" w:right="193"/>
        <w:rPr>
          <w:ins w:id="643" w:author="Sablan Kevin" w:date="2019-01-04T09:40:00Z"/>
        </w:rPr>
      </w:pPr>
      <w:r w:rsidRPr="008042FB">
        <w:t>during</w:t>
      </w:r>
      <w:r>
        <w:rPr>
          <w:spacing w:val="-4"/>
          <w:rPrChange w:id="644" w:author="Sablan Kevin" w:date="2019-01-04T09:40:00Z">
            <w:rPr/>
          </w:rPrChange>
        </w:rPr>
        <w:t xml:space="preserve"> </w:t>
      </w:r>
      <w:r w:rsidRPr="008042FB">
        <w:t>the</w:t>
      </w:r>
      <w:r>
        <w:rPr>
          <w:spacing w:val="-4"/>
          <w:rPrChange w:id="645" w:author="Sablan Kevin" w:date="2019-01-04T09:40:00Z">
            <w:rPr/>
          </w:rPrChange>
        </w:rPr>
        <w:t xml:space="preserve"> </w:t>
      </w:r>
      <w:r w:rsidRPr="008042FB">
        <w:t>normal</w:t>
      </w:r>
      <w:r>
        <w:rPr>
          <w:spacing w:val="-4"/>
          <w:rPrChange w:id="646" w:author="Sablan Kevin" w:date="2019-01-04T09:40:00Z">
            <w:rPr/>
          </w:rPrChange>
        </w:rPr>
        <w:t xml:space="preserve"> </w:t>
      </w:r>
      <w:r w:rsidRPr="008042FB">
        <w:t>service</w:t>
      </w:r>
      <w:r>
        <w:rPr>
          <w:spacing w:val="-3"/>
          <w:rPrChange w:id="647" w:author="Sablan Kevin" w:date="2019-01-04T09:40:00Z">
            <w:rPr/>
          </w:rPrChange>
        </w:rPr>
        <w:t xml:space="preserve"> </w:t>
      </w:r>
      <w:r w:rsidRPr="008042FB">
        <w:t>life</w:t>
      </w:r>
      <w:r>
        <w:rPr>
          <w:spacing w:val="-4"/>
          <w:rPrChange w:id="648" w:author="Sablan Kevin" w:date="2019-01-04T09:40:00Z">
            <w:rPr/>
          </w:rPrChange>
        </w:rPr>
        <w:t xml:space="preserve"> </w:t>
      </w:r>
      <w:r w:rsidRPr="008042FB">
        <w:t>of</w:t>
      </w:r>
      <w:r>
        <w:rPr>
          <w:spacing w:val="-4"/>
          <w:rPrChange w:id="649" w:author="Sablan Kevin" w:date="2019-01-04T09:40:00Z">
            <w:rPr/>
          </w:rPrChange>
        </w:rPr>
        <w:t xml:space="preserve"> </w:t>
      </w:r>
      <w:r w:rsidRPr="008042FB">
        <w:t>the</w:t>
      </w:r>
      <w:r>
        <w:rPr>
          <w:spacing w:val="-3"/>
          <w:rPrChange w:id="650" w:author="Sablan Kevin" w:date="2019-01-04T09:40:00Z">
            <w:rPr/>
          </w:rPrChange>
        </w:rPr>
        <w:t xml:space="preserve"> </w:t>
      </w:r>
      <w:r w:rsidRPr="008042FB">
        <w:t>device.</w:t>
      </w:r>
      <w:r>
        <w:rPr>
          <w:spacing w:val="-8"/>
          <w:rPrChange w:id="651" w:author="Sablan Kevin" w:date="2019-01-04T09:40:00Z">
            <w:rPr/>
          </w:rPrChange>
        </w:rPr>
        <w:t xml:space="preserve"> </w:t>
      </w:r>
      <w:r w:rsidRPr="008042FB">
        <w:t>This</w:t>
      </w:r>
      <w:r>
        <w:rPr>
          <w:spacing w:val="-3"/>
          <w:rPrChange w:id="652" w:author="Sablan Kevin" w:date="2019-01-04T09:40:00Z">
            <w:rPr/>
          </w:rPrChange>
        </w:rPr>
        <w:t xml:space="preserve"> </w:t>
      </w:r>
      <w:r w:rsidRPr="008042FB">
        <w:t>“worst</w:t>
      </w:r>
      <w:r>
        <w:rPr>
          <w:spacing w:val="-4"/>
          <w:rPrChange w:id="653" w:author="Sablan Kevin" w:date="2019-01-04T09:40:00Z">
            <w:rPr/>
          </w:rPrChange>
        </w:rPr>
        <w:t xml:space="preserve"> </w:t>
      </w:r>
      <w:r w:rsidRPr="008042FB">
        <w:t>practical</w:t>
      </w:r>
      <w:r>
        <w:rPr>
          <w:spacing w:val="-4"/>
          <w:rPrChange w:id="654" w:author="Sablan Kevin" w:date="2019-01-04T09:40:00Z">
            <w:rPr/>
          </w:rPrChange>
        </w:rPr>
        <w:t xml:space="preserve"> </w:t>
      </w:r>
      <w:r w:rsidRPr="008042FB">
        <w:t>condition</w:t>
      </w:r>
      <w:del w:id="655" w:author="Sablan Kevin" w:date="2019-01-04T09:40:00Z">
        <w:r w:rsidR="00CA3B66" w:rsidRPr="00CA3B66">
          <w:rPr>
            <w:rFonts w:cs="Times New Roman"/>
            <w:color w:val="000000"/>
          </w:rPr>
          <w:delText>”</w:delText>
        </w:r>
      </w:del>
      <w:ins w:id="656" w:author="Sablan Kevin" w:date="2019-01-04T09:40:00Z">
        <w:r>
          <w:t>,”</w:t>
        </w:r>
      </w:ins>
      <w:r>
        <w:rPr>
          <w:spacing w:val="-3"/>
          <w:rPrChange w:id="657" w:author="Sablan Kevin" w:date="2019-01-04T09:40:00Z">
            <w:rPr/>
          </w:rPrChange>
        </w:rPr>
        <w:t xml:space="preserve"> </w:t>
      </w:r>
      <w:r w:rsidRPr="008042FB">
        <w:t>has</w:t>
      </w:r>
      <w:r>
        <w:rPr>
          <w:spacing w:val="-4"/>
          <w:rPrChange w:id="658" w:author="Sablan Kevin" w:date="2019-01-04T09:40:00Z">
            <w:rPr/>
          </w:rPrChange>
        </w:rPr>
        <w:t xml:space="preserve"> </w:t>
      </w:r>
      <w:r w:rsidRPr="008042FB">
        <w:t>been</w:t>
      </w:r>
      <w:r>
        <w:rPr>
          <w:spacing w:val="-4"/>
          <w:rPrChange w:id="659" w:author="Sablan Kevin" w:date="2019-01-04T09:40:00Z">
            <w:rPr/>
          </w:rPrChange>
        </w:rPr>
        <w:t xml:space="preserve"> </w:t>
      </w:r>
      <w:del w:id="660" w:author="Sablan Kevin" w:date="2019-01-04T09:40:00Z">
        <w:r w:rsidR="00CA3B66" w:rsidRPr="00CA3B66">
          <w:rPr>
            <w:rFonts w:cs="Times New Roman"/>
            <w:color w:val="000000"/>
          </w:rPr>
          <w:delText>defined</w:delText>
        </w:r>
      </w:del>
      <w:ins w:id="661" w:author="Sablan Kevin" w:date="2019-01-04T09:40:00Z">
        <w:r>
          <w:t>d</w:t>
        </w:r>
        <w:r>
          <w:rPr>
            <w:spacing w:val="-2"/>
          </w:rPr>
          <w:t>e</w:t>
        </w:r>
        <w:r>
          <w:rPr>
            <w:rFonts w:cs="Times New Roman"/>
          </w:rPr>
          <w:t>fi</w:t>
        </w:r>
        <w:r>
          <w:rPr>
            <w:rFonts w:cs="Times New Roman"/>
            <w:spacing w:val="-9"/>
          </w:rPr>
          <w:t xml:space="preserve"> </w:t>
        </w:r>
        <w:r>
          <w:t>ned</w:t>
        </w:r>
      </w:ins>
      <w:r>
        <w:rPr>
          <w:spacing w:val="-4"/>
          <w:rPrChange w:id="662" w:author="Sablan Kevin" w:date="2019-01-04T09:40:00Z">
            <w:rPr/>
          </w:rPrChange>
        </w:rPr>
        <w:t xml:space="preserve"> </w:t>
      </w:r>
      <w:r w:rsidRPr="008042FB">
        <w:t>as</w:t>
      </w:r>
      <w:r>
        <w:rPr>
          <w:spacing w:val="-3"/>
          <w:rPrChange w:id="663" w:author="Sablan Kevin" w:date="2019-01-04T09:40:00Z">
            <w:rPr/>
          </w:rPrChange>
        </w:rPr>
        <w:t xml:space="preserve"> </w:t>
      </w:r>
      <w:r w:rsidRPr="008042FB">
        <w:t>the combination of the 5th percentile lightest and heaviest passenger vehicles striking a safety feature at the 85th percentile highest speed and 85th percentile highest angle.</w:t>
      </w:r>
      <w:r>
        <w:rPr>
          <w:spacing w:val="-4"/>
          <w:rPrChange w:id="664" w:author="Sablan Kevin" w:date="2019-01-04T09:40:00Z">
            <w:rPr/>
          </w:rPrChange>
        </w:rPr>
        <w:t xml:space="preserve"> </w:t>
      </w:r>
      <w:r w:rsidRPr="008042FB">
        <w:t xml:space="preserve">This combination of nearly worst case weight, speed, and angle is believed to produce an extremely rare impact event. Nevertheless, these impacts do occur and have been designated as representative of the most severe impact </w:t>
      </w:r>
      <w:del w:id="665" w:author="Sablan Kevin" w:date="2019-01-04T09:40:00Z">
        <w:r w:rsidR="00CA3B66" w:rsidRPr="00CA3B66">
          <w:rPr>
            <w:rFonts w:cs="Times New Roman"/>
            <w:color w:val="000000"/>
          </w:rPr>
          <w:delText>conditions</w:delText>
        </w:r>
      </w:del>
      <w:ins w:id="666" w:author="Sablan Kevin" w:date="2019-01-04T09:40:00Z">
        <w:r>
          <w:t>condi-</w:t>
        </w:r>
      </w:ins>
    </w:p>
    <w:p w14:paraId="1C186CA7" w14:textId="77777777" w:rsidR="00AA57AC" w:rsidRDefault="00AA57AC">
      <w:pPr>
        <w:spacing w:line="284" w:lineRule="auto"/>
        <w:rPr>
          <w:ins w:id="667" w:author="Sablan Kevin" w:date="2019-01-04T09:40:00Z"/>
        </w:rPr>
        <w:sectPr w:rsidR="00AA57AC">
          <w:pgSz w:w="12240" w:h="15840"/>
          <w:pgMar w:top="560" w:right="1540" w:bottom="540" w:left="1500" w:header="0" w:footer="355" w:gutter="0"/>
          <w:cols w:space="720"/>
        </w:sectPr>
      </w:pPr>
    </w:p>
    <w:p w14:paraId="700CF89D" w14:textId="77777777" w:rsidR="00AA57AC" w:rsidRDefault="009516E7">
      <w:pPr>
        <w:spacing w:before="86"/>
        <w:ind w:right="100"/>
        <w:jc w:val="right"/>
        <w:rPr>
          <w:ins w:id="668" w:author="Sablan Kevin" w:date="2019-01-04T09:40:00Z"/>
          <w:rFonts w:ascii="Franklin Gothic Demi" w:eastAsia="Franklin Gothic Demi" w:hAnsi="Franklin Gothic Demi" w:cs="Franklin Gothic Demi"/>
          <w:sz w:val="18"/>
          <w:szCs w:val="18"/>
        </w:rPr>
      </w:pPr>
      <w:ins w:id="669"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3"/>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2"/>
            <w:sz w:val="18"/>
            <w:szCs w:val="18"/>
          </w:rPr>
          <w:t>2</w:t>
        </w:r>
        <w:r>
          <w:rPr>
            <w:rFonts w:ascii="Franklin Gothic Demi" w:eastAsia="Franklin Gothic Demi" w:hAnsi="Franklin Gothic Demi" w:cs="Franklin Gothic Demi"/>
            <w:sz w:val="18"/>
            <w:szCs w:val="18"/>
          </w:rPr>
          <w:t>1</w:t>
        </w:r>
      </w:ins>
    </w:p>
    <w:p w14:paraId="3CAA96D9" w14:textId="77777777" w:rsidR="00AA57AC" w:rsidRDefault="00AA57AC">
      <w:pPr>
        <w:spacing w:line="200" w:lineRule="exact"/>
        <w:rPr>
          <w:ins w:id="670" w:author="Sablan Kevin" w:date="2019-01-04T09:40:00Z"/>
          <w:sz w:val="20"/>
          <w:szCs w:val="20"/>
        </w:rPr>
      </w:pPr>
    </w:p>
    <w:p w14:paraId="7769C763" w14:textId="77777777" w:rsidR="00AA57AC" w:rsidRDefault="00AA57AC">
      <w:pPr>
        <w:spacing w:before="5" w:line="260" w:lineRule="exact"/>
        <w:rPr>
          <w:ins w:id="671" w:author="Sablan Kevin" w:date="2019-01-04T09:40:00Z"/>
          <w:sz w:val="26"/>
          <w:szCs w:val="26"/>
        </w:rPr>
      </w:pPr>
    </w:p>
    <w:p w14:paraId="301328E3" w14:textId="511D8525" w:rsidR="00AA57AC" w:rsidRDefault="009516E7">
      <w:pPr>
        <w:pStyle w:val="BodyText"/>
        <w:spacing w:before="71" w:line="284" w:lineRule="auto"/>
        <w:ind w:right="283"/>
        <w:rPr>
          <w:ins w:id="672" w:author="Sablan Kevin" w:date="2019-01-04T09:40:00Z"/>
        </w:rPr>
      </w:pPr>
      <w:ins w:id="673" w:author="Sablan Kevin" w:date="2019-01-04T09:40:00Z">
        <w:r>
          <w:t>tions</w:t>
        </w:r>
      </w:ins>
      <w:r>
        <w:rPr>
          <w:spacing w:val="-5"/>
          <w:rPrChange w:id="674" w:author="Sablan Kevin" w:date="2019-01-04T09:40:00Z">
            <w:rPr/>
          </w:rPrChange>
        </w:rPr>
        <w:t xml:space="preserve"> </w:t>
      </w:r>
      <w:r w:rsidRPr="008042FB">
        <w:t>that</w:t>
      </w:r>
      <w:r>
        <w:rPr>
          <w:spacing w:val="-4"/>
          <w:rPrChange w:id="675" w:author="Sablan Kevin" w:date="2019-01-04T09:40:00Z">
            <w:rPr/>
          </w:rPrChange>
        </w:rPr>
        <w:t xml:space="preserve"> </w:t>
      </w:r>
      <w:r w:rsidRPr="008042FB">
        <w:t>can</w:t>
      </w:r>
      <w:r>
        <w:rPr>
          <w:spacing w:val="-5"/>
          <w:rPrChange w:id="676" w:author="Sablan Kevin" w:date="2019-01-04T09:40:00Z">
            <w:rPr/>
          </w:rPrChange>
        </w:rPr>
        <w:t xml:space="preserve"> </w:t>
      </w:r>
      <w:r w:rsidRPr="008042FB">
        <w:t>be</w:t>
      </w:r>
      <w:r>
        <w:rPr>
          <w:spacing w:val="-4"/>
          <w:rPrChange w:id="677" w:author="Sablan Kevin" w:date="2019-01-04T09:40:00Z">
            <w:rPr/>
          </w:rPrChange>
        </w:rPr>
        <w:t xml:space="preserve"> </w:t>
      </w:r>
      <w:r w:rsidRPr="008042FB">
        <w:t>practically</w:t>
      </w:r>
      <w:r>
        <w:rPr>
          <w:spacing w:val="-5"/>
          <w:rPrChange w:id="678" w:author="Sablan Kevin" w:date="2019-01-04T09:40:00Z">
            <w:rPr/>
          </w:rPrChange>
        </w:rPr>
        <w:t xml:space="preserve"> </w:t>
      </w:r>
      <w:r w:rsidRPr="008042FB">
        <w:t>accommodated.</w:t>
      </w:r>
      <w:r>
        <w:rPr>
          <w:spacing w:val="-8"/>
          <w:rPrChange w:id="679" w:author="Sablan Kevin" w:date="2019-01-04T09:40:00Z">
            <w:rPr/>
          </w:rPrChange>
        </w:rPr>
        <w:t xml:space="preserve"> </w:t>
      </w:r>
      <w:r w:rsidRPr="008042FB">
        <w:t>This</w:t>
      </w:r>
      <w:r>
        <w:rPr>
          <w:spacing w:val="-4"/>
          <w:rPrChange w:id="680" w:author="Sablan Kevin" w:date="2019-01-04T09:40:00Z">
            <w:rPr/>
          </w:rPrChange>
        </w:rPr>
        <w:t xml:space="preserve"> </w:t>
      </w:r>
      <w:del w:id="681" w:author="Sablan Kevin" w:date="2019-01-04T09:40:00Z">
        <w:r w:rsidR="00CA3B66" w:rsidRPr="00CA3B66">
          <w:rPr>
            <w:rFonts w:cs="Times New Roman"/>
            <w:color w:val="000000"/>
          </w:rPr>
          <w:delText>definition</w:delText>
        </w:r>
      </w:del>
      <w:ins w:id="682" w:author="Sablan Kevin" w:date="2019-01-04T09:40:00Z">
        <w:r>
          <w:t>d</w:t>
        </w:r>
        <w:r>
          <w:rPr>
            <w:spacing w:val="-1"/>
          </w:rPr>
          <w:t>e</w:t>
        </w:r>
        <w:r>
          <w:rPr>
            <w:rFonts w:cs="Times New Roman"/>
          </w:rPr>
          <w:t>fi</w:t>
        </w:r>
        <w:r>
          <w:rPr>
            <w:rFonts w:cs="Times New Roman"/>
            <w:spacing w:val="-10"/>
          </w:rPr>
          <w:t xml:space="preserve"> </w:t>
        </w:r>
        <w:r>
          <w:t>nition</w:t>
        </w:r>
      </w:ins>
      <w:r>
        <w:rPr>
          <w:spacing w:val="-5"/>
          <w:rPrChange w:id="683" w:author="Sablan Kevin" w:date="2019-01-04T09:40:00Z">
            <w:rPr/>
          </w:rPrChange>
        </w:rPr>
        <w:t xml:space="preserve"> </w:t>
      </w:r>
      <w:r w:rsidRPr="008042FB">
        <w:t>of</w:t>
      </w:r>
      <w:r>
        <w:rPr>
          <w:spacing w:val="-4"/>
          <w:rPrChange w:id="684" w:author="Sablan Kevin" w:date="2019-01-04T09:40:00Z">
            <w:rPr/>
          </w:rPrChange>
        </w:rPr>
        <w:t xml:space="preserve"> </w:t>
      </w:r>
      <w:r w:rsidRPr="008042FB">
        <w:t>the</w:t>
      </w:r>
      <w:r>
        <w:rPr>
          <w:spacing w:val="-5"/>
          <w:rPrChange w:id="685" w:author="Sablan Kevin" w:date="2019-01-04T09:40:00Z">
            <w:rPr/>
          </w:rPrChange>
        </w:rPr>
        <w:t xml:space="preserve"> </w:t>
      </w:r>
      <w:r w:rsidRPr="008042FB">
        <w:t>worst</w:t>
      </w:r>
      <w:r>
        <w:rPr>
          <w:spacing w:val="-4"/>
          <w:rPrChange w:id="686" w:author="Sablan Kevin" w:date="2019-01-04T09:40:00Z">
            <w:rPr/>
          </w:rPrChange>
        </w:rPr>
        <w:t xml:space="preserve"> </w:t>
      </w:r>
      <w:r w:rsidRPr="008042FB">
        <w:t>practical</w:t>
      </w:r>
      <w:r>
        <w:rPr>
          <w:spacing w:val="-5"/>
          <w:rPrChange w:id="687" w:author="Sablan Kevin" w:date="2019-01-04T09:40:00Z">
            <w:rPr/>
          </w:rPrChange>
        </w:rPr>
        <w:t xml:space="preserve"> </w:t>
      </w:r>
      <w:r w:rsidRPr="008042FB">
        <w:t>impact</w:t>
      </w:r>
      <w:r>
        <w:rPr>
          <w:spacing w:val="-4"/>
          <w:rPrChange w:id="688" w:author="Sablan Kevin" w:date="2019-01-04T09:40:00Z">
            <w:rPr/>
          </w:rPrChange>
        </w:rPr>
        <w:t xml:space="preserve"> </w:t>
      </w:r>
      <w:r w:rsidRPr="008042FB">
        <w:t>condition was</w:t>
      </w:r>
      <w:r>
        <w:rPr>
          <w:spacing w:val="-3"/>
          <w:rPrChange w:id="689" w:author="Sablan Kevin" w:date="2019-01-04T09:40:00Z">
            <w:rPr/>
          </w:rPrChange>
        </w:rPr>
        <w:t xml:space="preserve"> </w:t>
      </w:r>
      <w:r w:rsidRPr="008042FB">
        <w:t>originally</w:t>
      </w:r>
      <w:r>
        <w:rPr>
          <w:spacing w:val="-3"/>
          <w:rPrChange w:id="690" w:author="Sablan Kevin" w:date="2019-01-04T09:40:00Z">
            <w:rPr/>
          </w:rPrChange>
        </w:rPr>
        <w:t xml:space="preserve"> </w:t>
      </w:r>
      <w:r w:rsidRPr="008042FB">
        <w:t>implemented</w:t>
      </w:r>
      <w:r>
        <w:rPr>
          <w:spacing w:val="-3"/>
          <w:rPrChange w:id="691" w:author="Sablan Kevin" w:date="2019-01-04T09:40:00Z">
            <w:rPr/>
          </w:rPrChange>
        </w:rPr>
        <w:t xml:space="preserve"> </w:t>
      </w:r>
      <w:r w:rsidRPr="008042FB">
        <w:t>for</w:t>
      </w:r>
      <w:r>
        <w:rPr>
          <w:spacing w:val="-3"/>
          <w:rPrChange w:id="692" w:author="Sablan Kevin" w:date="2019-01-04T09:40:00Z">
            <w:rPr/>
          </w:rPrChange>
        </w:rPr>
        <w:t xml:space="preserve"> </w:t>
      </w:r>
      <w:r w:rsidRPr="008042FB">
        <w:t>la</w:t>
      </w:r>
      <w:r>
        <w:rPr>
          <w:spacing w:val="-4"/>
          <w:rPrChange w:id="693" w:author="Sablan Kevin" w:date="2019-01-04T09:40:00Z">
            <w:rPr/>
          </w:rPrChange>
        </w:rPr>
        <w:t>r</w:t>
      </w:r>
      <w:r w:rsidRPr="008042FB">
        <w:t>ge</w:t>
      </w:r>
      <w:r>
        <w:rPr>
          <w:spacing w:val="-3"/>
          <w:rPrChange w:id="694" w:author="Sablan Kevin" w:date="2019-01-04T09:40:00Z">
            <w:rPr/>
          </w:rPrChange>
        </w:rPr>
        <w:t xml:space="preserve"> </w:t>
      </w:r>
      <w:r w:rsidRPr="008042FB">
        <w:t>passenger</w:t>
      </w:r>
      <w:r>
        <w:rPr>
          <w:spacing w:val="-4"/>
          <w:rPrChange w:id="695" w:author="Sablan Kevin" w:date="2019-01-04T09:40:00Z">
            <w:rPr/>
          </w:rPrChange>
        </w:rPr>
        <w:t xml:space="preserve"> </w:t>
      </w:r>
      <w:r w:rsidRPr="008042FB">
        <w:t>vehicles</w:t>
      </w:r>
      <w:r>
        <w:rPr>
          <w:spacing w:val="-3"/>
          <w:rPrChange w:id="696" w:author="Sablan Kevin" w:date="2019-01-04T09:40:00Z">
            <w:rPr/>
          </w:rPrChange>
        </w:rPr>
        <w:t xml:space="preserve"> </w:t>
      </w:r>
      <w:r w:rsidRPr="008042FB">
        <w:t>with</w:t>
      </w:r>
      <w:r>
        <w:rPr>
          <w:spacing w:val="-3"/>
          <w:rPrChange w:id="697" w:author="Sablan Kevin" w:date="2019-01-04T09:40:00Z">
            <w:rPr/>
          </w:rPrChange>
        </w:rPr>
        <w:t xml:space="preserve"> </w:t>
      </w:r>
      <w:r w:rsidRPr="008042FB">
        <w:t>the</w:t>
      </w:r>
      <w:r>
        <w:rPr>
          <w:spacing w:val="-3"/>
          <w:rPrChange w:id="698" w:author="Sablan Kevin" w:date="2019-01-04T09:40:00Z">
            <w:rPr/>
          </w:rPrChange>
        </w:rPr>
        <w:t xml:space="preserve"> </w:t>
      </w:r>
      <w:del w:id="699" w:author="Sablan Kevin" w:date="2019-01-04T09:40:00Z">
        <w:r w:rsidR="00CA3B66" w:rsidRPr="00CA3B66">
          <w:rPr>
            <w:rFonts w:cs="Times New Roman"/>
            <w:color w:val="000000"/>
          </w:rPr>
          <w:delText>first</w:delText>
        </w:r>
      </w:del>
      <w:ins w:id="700" w:author="Sablan Kevin" w:date="2019-01-04T09:40:00Z">
        <w:r>
          <w:rPr>
            <w:rFonts w:cs="Times New Roman"/>
            <w:w w:val="85"/>
          </w:rPr>
          <w:t>fi</w:t>
        </w:r>
        <w:r>
          <w:rPr>
            <w:rFonts w:cs="Times New Roman"/>
            <w:spacing w:val="-1"/>
            <w:w w:val="85"/>
          </w:rPr>
          <w:t xml:space="preserve"> </w:t>
        </w:r>
        <w:r>
          <w:t>rst</w:t>
        </w:r>
      </w:ins>
      <w:r>
        <w:rPr>
          <w:spacing w:val="-3"/>
          <w:rPrChange w:id="701" w:author="Sablan Kevin" w:date="2019-01-04T09:40:00Z">
            <w:rPr/>
          </w:rPrChange>
        </w:rPr>
        <w:t xml:space="preserve"> </w:t>
      </w:r>
      <w:r w:rsidRPr="008042FB">
        <w:t>set</w:t>
      </w:r>
      <w:r>
        <w:rPr>
          <w:spacing w:val="-3"/>
          <w:rPrChange w:id="702" w:author="Sablan Kevin" w:date="2019-01-04T09:40:00Z">
            <w:rPr/>
          </w:rPrChange>
        </w:rPr>
        <w:t xml:space="preserve"> </w:t>
      </w:r>
      <w:r w:rsidRPr="008042FB">
        <w:t>of</w:t>
      </w:r>
      <w:r>
        <w:rPr>
          <w:spacing w:val="-3"/>
          <w:rPrChange w:id="703" w:author="Sablan Kevin" w:date="2019-01-04T09:40:00Z">
            <w:rPr/>
          </w:rPrChange>
        </w:rPr>
        <w:t xml:space="preserve"> </w:t>
      </w:r>
      <w:r w:rsidRPr="008042FB">
        <w:t>evaluation</w:t>
      </w:r>
      <w:r>
        <w:rPr>
          <w:spacing w:val="-3"/>
          <w:rPrChange w:id="704" w:author="Sablan Kevin" w:date="2019-01-04T09:40:00Z">
            <w:rPr/>
          </w:rPrChange>
        </w:rPr>
        <w:t xml:space="preserve"> </w:t>
      </w:r>
      <w:r w:rsidRPr="008042FB">
        <w:t>guidelines presented</w:t>
      </w:r>
      <w:r>
        <w:rPr>
          <w:spacing w:val="-3"/>
          <w:rPrChange w:id="705" w:author="Sablan Kevin" w:date="2019-01-04T09:40:00Z">
            <w:rPr/>
          </w:rPrChange>
        </w:rPr>
        <w:t xml:space="preserve"> </w:t>
      </w:r>
      <w:r w:rsidRPr="008042FB">
        <w:t>in</w:t>
      </w:r>
      <w:r>
        <w:rPr>
          <w:spacing w:val="-4"/>
          <w:rPrChange w:id="706" w:author="Sablan Kevin" w:date="2019-01-04T09:40:00Z">
            <w:rPr/>
          </w:rPrChange>
        </w:rPr>
        <w:t xml:space="preserve"> </w:t>
      </w:r>
      <w:r w:rsidRPr="008042FB">
        <w:rPr>
          <w:i/>
        </w:rPr>
        <w:t>Highway</w:t>
      </w:r>
      <w:r>
        <w:rPr>
          <w:i/>
          <w:spacing w:val="-3"/>
          <w:rPrChange w:id="707" w:author="Sablan Kevin" w:date="2019-01-04T09:40:00Z">
            <w:rPr>
              <w:i/>
            </w:rPr>
          </w:rPrChange>
        </w:rPr>
        <w:t xml:space="preserve"> </w:t>
      </w:r>
      <w:r w:rsidRPr="008042FB">
        <w:rPr>
          <w:i/>
        </w:rPr>
        <w:t>Resea</w:t>
      </w:r>
      <w:r>
        <w:rPr>
          <w:i/>
          <w:spacing w:val="-9"/>
          <w:rPrChange w:id="708" w:author="Sablan Kevin" w:date="2019-01-04T09:40:00Z">
            <w:rPr>
              <w:i/>
            </w:rPr>
          </w:rPrChange>
        </w:rPr>
        <w:t>r</w:t>
      </w:r>
      <w:r w:rsidRPr="008042FB">
        <w:rPr>
          <w:i/>
        </w:rPr>
        <w:t>ch</w:t>
      </w:r>
      <w:r>
        <w:rPr>
          <w:i/>
          <w:spacing w:val="-3"/>
          <w:rPrChange w:id="709" w:author="Sablan Kevin" w:date="2019-01-04T09:40:00Z">
            <w:rPr>
              <w:i/>
            </w:rPr>
          </w:rPrChange>
        </w:rPr>
        <w:t xml:space="preserve"> </w:t>
      </w:r>
      <w:r w:rsidRPr="008042FB">
        <w:rPr>
          <w:i/>
        </w:rPr>
        <w:t>Boa</w:t>
      </w:r>
      <w:r>
        <w:rPr>
          <w:i/>
          <w:spacing w:val="-9"/>
          <w:rPrChange w:id="710" w:author="Sablan Kevin" w:date="2019-01-04T09:40:00Z">
            <w:rPr>
              <w:i/>
            </w:rPr>
          </w:rPrChange>
        </w:rPr>
        <w:t>r</w:t>
      </w:r>
      <w:r w:rsidRPr="008042FB">
        <w:rPr>
          <w:i/>
        </w:rPr>
        <w:t>d</w:t>
      </w:r>
      <w:r>
        <w:rPr>
          <w:i/>
          <w:spacing w:val="-3"/>
          <w:rPrChange w:id="711" w:author="Sablan Kevin" w:date="2019-01-04T09:40:00Z">
            <w:rPr>
              <w:i/>
            </w:rPr>
          </w:rPrChange>
        </w:rPr>
        <w:t xml:space="preserve"> </w:t>
      </w:r>
      <w:r w:rsidRPr="008042FB">
        <w:rPr>
          <w:i/>
        </w:rPr>
        <w:t>Ci</w:t>
      </w:r>
      <w:r>
        <w:rPr>
          <w:i/>
          <w:spacing w:val="-9"/>
          <w:rPrChange w:id="712" w:author="Sablan Kevin" w:date="2019-01-04T09:40:00Z">
            <w:rPr>
              <w:i/>
            </w:rPr>
          </w:rPrChange>
        </w:rPr>
        <w:t>r</w:t>
      </w:r>
      <w:r w:rsidRPr="008042FB">
        <w:rPr>
          <w:i/>
        </w:rPr>
        <w:t>cular</w:t>
      </w:r>
      <w:r>
        <w:rPr>
          <w:i/>
          <w:spacing w:val="-2"/>
          <w:rPrChange w:id="713" w:author="Sablan Kevin" w:date="2019-01-04T09:40:00Z">
            <w:rPr>
              <w:i/>
            </w:rPr>
          </w:rPrChange>
        </w:rPr>
        <w:t xml:space="preserve"> </w:t>
      </w:r>
      <w:r w:rsidRPr="008042FB">
        <w:rPr>
          <w:i/>
        </w:rPr>
        <w:t>482</w:t>
      </w:r>
      <w:r>
        <w:rPr>
          <w:i/>
          <w:spacing w:val="-4"/>
          <w:rPrChange w:id="714" w:author="Sablan Kevin" w:date="2019-01-04T09:40:00Z">
            <w:rPr/>
          </w:rPrChange>
        </w:rPr>
        <w:t xml:space="preserve"> </w:t>
      </w:r>
      <w:r w:rsidRPr="008042FB">
        <w:t>(</w:t>
      </w:r>
      <w:del w:id="715" w:author="Sablan Kevin" w:date="2019-01-04T09:40:00Z">
        <w:r w:rsidR="00CA3B66" w:rsidRPr="00CA3B66">
          <w:rPr>
            <w:rFonts w:cs="Times New Roman"/>
            <w:color w:val="000000"/>
          </w:rPr>
          <w:delText>153</w:delText>
        </w:r>
      </w:del>
      <w:ins w:id="716" w:author="Sablan Kevin" w:date="2019-01-04T09:40:00Z">
        <w:r>
          <w:t>141</w:t>
        </w:r>
      </w:ins>
      <w:r w:rsidRPr="008042FB">
        <w:t>).</w:t>
      </w:r>
      <w:r>
        <w:rPr>
          <w:spacing w:val="-7"/>
          <w:rPrChange w:id="717" w:author="Sablan Kevin" w:date="2019-01-04T09:40:00Z">
            <w:rPr/>
          </w:rPrChange>
        </w:rPr>
        <w:t xml:space="preserve"> </w:t>
      </w:r>
      <w:r w:rsidRPr="008042FB">
        <w:t>The</w:t>
      </w:r>
      <w:r>
        <w:rPr>
          <w:spacing w:val="-3"/>
          <w:rPrChange w:id="718" w:author="Sablan Kevin" w:date="2019-01-04T09:40:00Z">
            <w:rPr/>
          </w:rPrChange>
        </w:rPr>
        <w:t xml:space="preserve"> </w:t>
      </w:r>
      <w:r w:rsidRPr="008042FB">
        <w:t>precedent</w:t>
      </w:r>
      <w:r>
        <w:rPr>
          <w:spacing w:val="-2"/>
          <w:rPrChange w:id="719" w:author="Sablan Kevin" w:date="2019-01-04T09:40:00Z">
            <w:rPr/>
          </w:rPrChange>
        </w:rPr>
        <w:t xml:space="preserve"> </w:t>
      </w:r>
      <w:r w:rsidRPr="008042FB">
        <w:t>established</w:t>
      </w:r>
      <w:r>
        <w:rPr>
          <w:spacing w:val="-3"/>
          <w:rPrChange w:id="720" w:author="Sablan Kevin" w:date="2019-01-04T09:40:00Z">
            <w:rPr/>
          </w:rPrChange>
        </w:rPr>
        <w:t xml:space="preserve"> </w:t>
      </w:r>
      <w:r w:rsidRPr="008042FB">
        <w:t>with</w:t>
      </w:r>
      <w:r>
        <w:rPr>
          <w:spacing w:val="-3"/>
          <w:rPrChange w:id="721" w:author="Sablan Kevin" w:date="2019-01-04T09:40:00Z">
            <w:rPr/>
          </w:rPrChange>
        </w:rPr>
        <w:t xml:space="preserve"> </w:t>
      </w:r>
      <w:r w:rsidRPr="008042FB">
        <w:t>the</w:t>
      </w:r>
      <w:r>
        <w:rPr>
          <w:spacing w:val="-4"/>
          <w:rPrChange w:id="722" w:author="Sablan Kevin" w:date="2019-01-04T09:40:00Z">
            <w:rPr/>
          </w:rPrChange>
        </w:rPr>
        <w:t xml:space="preserve"> </w:t>
      </w:r>
      <w:del w:id="723" w:author="Sablan Kevin" w:date="2019-01-04T09:40:00Z">
        <w:r w:rsidR="00CA3B66" w:rsidRPr="00CA3B66">
          <w:rPr>
            <w:rFonts w:cs="Times New Roman"/>
            <w:color w:val="000000"/>
          </w:rPr>
          <w:delText>first</w:delText>
        </w:r>
      </w:del>
      <w:ins w:id="724" w:author="Sablan Kevin" w:date="2019-01-04T09:40:00Z">
        <w:r>
          <w:rPr>
            <w:rFonts w:cs="Times New Roman"/>
            <w:w w:val="85"/>
          </w:rPr>
          <w:t xml:space="preserve">fi </w:t>
        </w:r>
        <w:r>
          <w:t>rst</w:t>
        </w:r>
      </w:ins>
      <w:r>
        <w:rPr>
          <w:spacing w:val="-3"/>
          <w:rPrChange w:id="725" w:author="Sablan Kevin" w:date="2019-01-04T09:40:00Z">
            <w:rPr/>
          </w:rPrChange>
        </w:rPr>
        <w:t xml:space="preserve"> </w:t>
      </w:r>
      <w:r w:rsidRPr="008042FB">
        <w:t>set of guidelines for full-scale crash testing has been extended through</w:t>
      </w:r>
      <w:r>
        <w:rPr>
          <w:spacing w:val="-1"/>
          <w:rPrChange w:id="726" w:author="Sablan Kevin" w:date="2019-01-04T09:40:00Z">
            <w:rPr/>
          </w:rPrChange>
        </w:rPr>
        <w:t xml:space="preserve"> </w:t>
      </w:r>
      <w:r>
        <w:rPr>
          <w:i/>
          <w:spacing w:val="-13"/>
          <w:rPrChange w:id="727" w:author="Sablan Kevin" w:date="2019-01-04T09:40:00Z">
            <w:rPr>
              <w:i/>
            </w:rPr>
          </w:rPrChange>
        </w:rPr>
        <w:t>T</w:t>
      </w:r>
      <w:r w:rsidRPr="008042FB">
        <w:rPr>
          <w:i/>
        </w:rPr>
        <w:t>ransportation Resea</w:t>
      </w:r>
      <w:r>
        <w:rPr>
          <w:i/>
          <w:spacing w:val="-9"/>
          <w:rPrChange w:id="728" w:author="Sablan Kevin" w:date="2019-01-04T09:40:00Z">
            <w:rPr>
              <w:i/>
            </w:rPr>
          </w:rPrChange>
        </w:rPr>
        <w:t>r</w:t>
      </w:r>
      <w:r w:rsidRPr="008042FB">
        <w:rPr>
          <w:i/>
        </w:rPr>
        <w:t>ch Ci</w:t>
      </w:r>
      <w:r>
        <w:rPr>
          <w:i/>
          <w:spacing w:val="-9"/>
          <w:rPrChange w:id="729" w:author="Sablan Kevin" w:date="2019-01-04T09:40:00Z">
            <w:rPr>
              <w:i/>
            </w:rPr>
          </w:rPrChange>
        </w:rPr>
        <w:t>r</w:t>
      </w:r>
      <w:r w:rsidRPr="008042FB">
        <w:rPr>
          <w:i/>
        </w:rPr>
        <w:t>cular 191</w:t>
      </w:r>
      <w:r>
        <w:rPr>
          <w:i/>
          <w:rPrChange w:id="730" w:author="Sablan Kevin" w:date="2019-01-04T09:40:00Z">
            <w:rPr/>
          </w:rPrChange>
        </w:rPr>
        <w:t xml:space="preserve"> </w:t>
      </w:r>
      <w:r w:rsidRPr="008042FB">
        <w:t>(</w:t>
      </w:r>
      <w:del w:id="731" w:author="Sablan Kevin" w:date="2019-01-04T09:40:00Z">
        <w:r w:rsidR="00CA3B66" w:rsidRPr="00CA3B66">
          <w:rPr>
            <w:rFonts w:cs="Times New Roman"/>
            <w:color w:val="000000"/>
          </w:rPr>
          <w:delText>154</w:delText>
        </w:r>
      </w:del>
      <w:ins w:id="732" w:author="Sablan Kevin" w:date="2019-01-04T09:40:00Z">
        <w:r>
          <w:t>142</w:t>
        </w:r>
      </w:ins>
      <w:r w:rsidRPr="008042FB">
        <w:t>), and NCHRP</w:t>
      </w:r>
      <w:r>
        <w:rPr>
          <w:spacing w:val="-9"/>
          <w:rPrChange w:id="733" w:author="Sablan Kevin" w:date="2019-01-04T09:40:00Z">
            <w:rPr/>
          </w:rPrChange>
        </w:rPr>
        <w:t xml:space="preserve"> </w:t>
      </w:r>
      <w:r w:rsidRPr="008042FB">
        <w:t>Reports 230 (</w:t>
      </w:r>
      <w:del w:id="734" w:author="Sablan Kevin" w:date="2019-01-04T09:40:00Z">
        <w:r w:rsidR="00CA3B66" w:rsidRPr="00CA3B66">
          <w:rPr>
            <w:rFonts w:cs="Times New Roman"/>
            <w:color w:val="000000"/>
          </w:rPr>
          <w:delText>92</w:delText>
        </w:r>
      </w:del>
      <w:ins w:id="735" w:author="Sablan Kevin" w:date="2019-01-04T09:40:00Z">
        <w:r>
          <w:t>83</w:t>
        </w:r>
      </w:ins>
      <w:r w:rsidRPr="008042FB">
        <w:t>) and 350 (</w:t>
      </w:r>
      <w:del w:id="736" w:author="Sablan Kevin" w:date="2019-01-04T09:40:00Z">
        <w:r w:rsidR="00CA3B66" w:rsidRPr="00CA3B66">
          <w:rPr>
            <w:rFonts w:cs="Times New Roman"/>
            <w:color w:val="000000"/>
          </w:rPr>
          <w:delText xml:space="preserve">129). </w:delText>
        </w:r>
      </w:del>
      <w:ins w:id="737" w:author="Sablan Kevin" w:date="2019-01-04T09:40:00Z">
        <w:r>
          <w:rPr>
            <w:spacing w:val="-9"/>
          </w:rPr>
          <w:t>1</w:t>
        </w:r>
        <w:r>
          <w:t>19).</w:t>
        </w:r>
      </w:ins>
    </w:p>
    <w:p w14:paraId="6A14531F" w14:textId="77777777" w:rsidR="00AA57AC" w:rsidRDefault="00AA57AC">
      <w:pPr>
        <w:spacing w:before="2" w:line="100" w:lineRule="exact"/>
        <w:rPr>
          <w:sz w:val="10"/>
          <w:rPrChange w:id="738" w:author="Sablan Kevin" w:date="2019-01-04T09:40:00Z">
            <w:rPr>
              <w:color w:val="000000"/>
            </w:rPr>
          </w:rPrChange>
        </w:rPr>
        <w:pPrChange w:id="739" w:author="Sablan Kevin" w:date="2019-01-04T09:40:00Z">
          <w:pPr>
            <w:autoSpaceDE w:val="0"/>
            <w:autoSpaceDN w:val="0"/>
            <w:adjustRightInd w:val="0"/>
            <w:spacing w:line="300" w:lineRule="atLeast"/>
            <w:textAlignment w:val="center"/>
          </w:pPr>
        </w:pPrChange>
      </w:pPr>
    </w:p>
    <w:p w14:paraId="28C5B11E" w14:textId="77777777" w:rsidR="00AA57AC" w:rsidRDefault="00AA57AC">
      <w:pPr>
        <w:spacing w:line="200" w:lineRule="exact"/>
        <w:rPr>
          <w:sz w:val="20"/>
          <w:rPrChange w:id="740" w:author="Sablan Kevin" w:date="2019-01-04T09:40:00Z">
            <w:rPr>
              <w:color w:val="000000"/>
            </w:rPr>
          </w:rPrChange>
        </w:rPr>
        <w:pPrChange w:id="741" w:author="Sablan Kevin" w:date="2019-01-04T09:40:00Z">
          <w:pPr>
            <w:autoSpaceDE w:val="0"/>
            <w:autoSpaceDN w:val="0"/>
            <w:adjustRightInd w:val="0"/>
            <w:spacing w:line="300" w:lineRule="atLeast"/>
            <w:textAlignment w:val="center"/>
          </w:pPr>
        </w:pPrChange>
      </w:pPr>
    </w:p>
    <w:p w14:paraId="4328921B" w14:textId="0B1AFC40" w:rsidR="00AA57AC" w:rsidRDefault="009516E7">
      <w:pPr>
        <w:pStyle w:val="BodyText"/>
        <w:spacing w:line="284" w:lineRule="auto"/>
        <w:ind w:right="261"/>
        <w:rPr>
          <w:rPrChange w:id="742" w:author="Sablan Kevin" w:date="2019-01-04T09:40:00Z">
            <w:rPr>
              <w:color w:val="000000"/>
            </w:rPr>
          </w:rPrChange>
        </w:rPr>
        <w:pPrChange w:id="743" w:author="Sablan Kevin" w:date="2019-01-04T09:40:00Z">
          <w:pPr>
            <w:autoSpaceDE w:val="0"/>
            <w:autoSpaceDN w:val="0"/>
            <w:adjustRightInd w:val="0"/>
            <w:spacing w:line="300" w:lineRule="atLeast"/>
            <w:textAlignment w:val="center"/>
          </w:pPr>
        </w:pPrChange>
      </w:pPr>
      <w:r>
        <w:rPr>
          <w:rPrChange w:id="744" w:author="Sablan Kevin" w:date="2019-01-04T09:40:00Z">
            <w:rPr>
              <w:rFonts w:asciiTheme="minorHAnsi" w:hAnsiTheme="minorHAnsi"/>
              <w:color w:val="000000"/>
            </w:rPr>
          </w:rPrChange>
        </w:rPr>
        <w:t>The</w:t>
      </w:r>
      <w:r>
        <w:rPr>
          <w:spacing w:val="-5"/>
          <w:rPrChange w:id="745" w:author="Sablan Kevin" w:date="2019-01-04T09:40:00Z">
            <w:rPr>
              <w:rFonts w:asciiTheme="minorHAnsi" w:hAnsiTheme="minorHAnsi"/>
              <w:color w:val="000000"/>
            </w:rPr>
          </w:rPrChange>
        </w:rPr>
        <w:t xml:space="preserve"> </w:t>
      </w:r>
      <w:r>
        <w:rPr>
          <w:rPrChange w:id="746" w:author="Sablan Kevin" w:date="2019-01-04T09:40:00Z">
            <w:rPr>
              <w:rFonts w:asciiTheme="minorHAnsi" w:hAnsiTheme="minorHAnsi"/>
              <w:color w:val="000000"/>
            </w:rPr>
          </w:rPrChange>
        </w:rPr>
        <w:t>only</w:t>
      </w:r>
      <w:r>
        <w:rPr>
          <w:spacing w:val="-5"/>
          <w:rPrChange w:id="747" w:author="Sablan Kevin" w:date="2019-01-04T09:40:00Z">
            <w:rPr>
              <w:rFonts w:asciiTheme="minorHAnsi" w:hAnsiTheme="minorHAnsi"/>
              <w:color w:val="000000"/>
            </w:rPr>
          </w:rPrChange>
        </w:rPr>
        <w:t xml:space="preserve"> </w:t>
      </w:r>
      <w:r>
        <w:rPr>
          <w:rPrChange w:id="748" w:author="Sablan Kevin" w:date="2019-01-04T09:40:00Z">
            <w:rPr>
              <w:rFonts w:asciiTheme="minorHAnsi" w:hAnsiTheme="minorHAnsi"/>
              <w:color w:val="000000"/>
            </w:rPr>
          </w:rPrChange>
        </w:rPr>
        <w:t>sign</w:t>
      </w:r>
      <w:r>
        <w:rPr>
          <w:spacing w:val="-1"/>
          <w:rPrChange w:id="749" w:author="Sablan Kevin" w:date="2019-01-04T09:40:00Z">
            <w:rPr>
              <w:rFonts w:asciiTheme="minorHAnsi" w:hAnsiTheme="minorHAnsi"/>
              <w:color w:val="000000"/>
            </w:rPr>
          </w:rPrChange>
        </w:rPr>
        <w:t>i</w:t>
      </w:r>
      <w:r>
        <w:rPr>
          <w:rPrChange w:id="750" w:author="Sablan Kevin" w:date="2019-01-04T09:40:00Z">
            <w:rPr>
              <w:rFonts w:asciiTheme="minorHAnsi" w:hAnsiTheme="minorHAnsi"/>
              <w:color w:val="000000"/>
            </w:rPr>
          </w:rPrChange>
        </w:rPr>
        <w:t>ficant</w:t>
      </w:r>
      <w:r>
        <w:rPr>
          <w:spacing w:val="-5"/>
          <w:rPrChange w:id="751" w:author="Sablan Kevin" w:date="2019-01-04T09:40:00Z">
            <w:rPr>
              <w:rFonts w:asciiTheme="minorHAnsi" w:hAnsiTheme="minorHAnsi"/>
              <w:color w:val="000000"/>
            </w:rPr>
          </w:rPrChange>
        </w:rPr>
        <w:t xml:space="preserve"> </w:t>
      </w:r>
      <w:r>
        <w:rPr>
          <w:rPrChange w:id="752" w:author="Sablan Kevin" w:date="2019-01-04T09:40:00Z">
            <w:rPr>
              <w:rFonts w:asciiTheme="minorHAnsi" w:hAnsiTheme="minorHAnsi"/>
              <w:color w:val="000000"/>
            </w:rPr>
          </w:rPrChange>
        </w:rPr>
        <w:t>revision</w:t>
      </w:r>
      <w:r>
        <w:rPr>
          <w:spacing w:val="-5"/>
          <w:rPrChange w:id="753" w:author="Sablan Kevin" w:date="2019-01-04T09:40:00Z">
            <w:rPr>
              <w:rFonts w:asciiTheme="minorHAnsi" w:hAnsiTheme="minorHAnsi"/>
              <w:color w:val="000000"/>
            </w:rPr>
          </w:rPrChange>
        </w:rPr>
        <w:t xml:space="preserve"> </w:t>
      </w:r>
      <w:r>
        <w:rPr>
          <w:rPrChange w:id="754" w:author="Sablan Kevin" w:date="2019-01-04T09:40:00Z">
            <w:rPr>
              <w:rFonts w:asciiTheme="minorHAnsi" w:hAnsiTheme="minorHAnsi"/>
              <w:color w:val="000000"/>
            </w:rPr>
          </w:rPrChange>
        </w:rPr>
        <w:t>to</w:t>
      </w:r>
      <w:r>
        <w:rPr>
          <w:spacing w:val="-5"/>
          <w:rPrChange w:id="755" w:author="Sablan Kevin" w:date="2019-01-04T09:40:00Z">
            <w:rPr>
              <w:rFonts w:asciiTheme="minorHAnsi" w:hAnsiTheme="minorHAnsi"/>
              <w:color w:val="000000"/>
            </w:rPr>
          </w:rPrChange>
        </w:rPr>
        <w:t xml:space="preserve"> </w:t>
      </w:r>
      <w:r>
        <w:rPr>
          <w:rPrChange w:id="756" w:author="Sablan Kevin" w:date="2019-01-04T09:40:00Z">
            <w:rPr>
              <w:rFonts w:asciiTheme="minorHAnsi" w:hAnsiTheme="minorHAnsi"/>
              <w:color w:val="000000"/>
            </w:rPr>
          </w:rPrChange>
        </w:rPr>
        <w:t>passenger</w:t>
      </w:r>
      <w:r>
        <w:rPr>
          <w:spacing w:val="-5"/>
          <w:rPrChange w:id="757" w:author="Sablan Kevin" w:date="2019-01-04T09:40:00Z">
            <w:rPr>
              <w:rFonts w:asciiTheme="minorHAnsi" w:hAnsiTheme="minorHAnsi"/>
              <w:color w:val="000000"/>
            </w:rPr>
          </w:rPrChange>
        </w:rPr>
        <w:t xml:space="preserve"> </w:t>
      </w:r>
      <w:r>
        <w:rPr>
          <w:rPrChange w:id="758" w:author="Sablan Kevin" w:date="2019-01-04T09:40:00Z">
            <w:rPr>
              <w:rFonts w:asciiTheme="minorHAnsi" w:hAnsiTheme="minorHAnsi"/>
              <w:color w:val="000000"/>
            </w:rPr>
          </w:rPrChange>
        </w:rPr>
        <w:t>vehicle</w:t>
      </w:r>
      <w:r>
        <w:rPr>
          <w:spacing w:val="-4"/>
          <w:rPrChange w:id="759" w:author="Sablan Kevin" w:date="2019-01-04T09:40:00Z">
            <w:rPr>
              <w:rFonts w:asciiTheme="minorHAnsi" w:hAnsiTheme="minorHAnsi"/>
              <w:color w:val="000000"/>
            </w:rPr>
          </w:rPrChange>
        </w:rPr>
        <w:t xml:space="preserve"> </w:t>
      </w:r>
      <w:r>
        <w:rPr>
          <w:rPrChange w:id="760" w:author="Sablan Kevin" w:date="2019-01-04T09:40:00Z">
            <w:rPr>
              <w:rFonts w:asciiTheme="minorHAnsi" w:hAnsiTheme="minorHAnsi"/>
              <w:color w:val="000000"/>
            </w:rPr>
          </w:rPrChange>
        </w:rPr>
        <w:t>testing</w:t>
      </w:r>
      <w:r>
        <w:rPr>
          <w:spacing w:val="-5"/>
          <w:rPrChange w:id="761" w:author="Sablan Kevin" w:date="2019-01-04T09:40:00Z">
            <w:rPr>
              <w:rFonts w:asciiTheme="minorHAnsi" w:hAnsiTheme="minorHAnsi"/>
              <w:color w:val="000000"/>
            </w:rPr>
          </w:rPrChange>
        </w:rPr>
        <w:t xml:space="preserve"> </w:t>
      </w:r>
      <w:r>
        <w:rPr>
          <w:rPrChange w:id="762" w:author="Sablan Kevin" w:date="2019-01-04T09:40:00Z">
            <w:rPr>
              <w:rFonts w:asciiTheme="minorHAnsi" w:hAnsiTheme="minorHAnsi"/>
              <w:color w:val="000000"/>
            </w:rPr>
          </w:rPrChange>
        </w:rPr>
        <w:t>philosophy</w:t>
      </w:r>
      <w:r>
        <w:rPr>
          <w:spacing w:val="-5"/>
          <w:rPrChange w:id="763" w:author="Sablan Kevin" w:date="2019-01-04T09:40:00Z">
            <w:rPr>
              <w:rFonts w:asciiTheme="minorHAnsi" w:hAnsiTheme="minorHAnsi"/>
              <w:color w:val="000000"/>
            </w:rPr>
          </w:rPrChange>
        </w:rPr>
        <w:t xml:space="preserve"> </w:t>
      </w:r>
      <w:r>
        <w:rPr>
          <w:rPrChange w:id="764" w:author="Sablan Kevin" w:date="2019-01-04T09:40:00Z">
            <w:rPr>
              <w:rFonts w:asciiTheme="minorHAnsi" w:hAnsiTheme="minorHAnsi"/>
              <w:color w:val="000000"/>
            </w:rPr>
          </w:rPrChange>
        </w:rPr>
        <w:t>incorporated</w:t>
      </w:r>
      <w:r>
        <w:rPr>
          <w:spacing w:val="-5"/>
          <w:rPrChange w:id="765" w:author="Sablan Kevin" w:date="2019-01-04T09:40:00Z">
            <w:rPr>
              <w:rFonts w:asciiTheme="minorHAnsi" w:hAnsiTheme="minorHAnsi"/>
              <w:color w:val="000000"/>
            </w:rPr>
          </w:rPrChange>
        </w:rPr>
        <w:t xml:space="preserve"> </w:t>
      </w:r>
      <w:r>
        <w:rPr>
          <w:rPrChange w:id="766" w:author="Sablan Kevin" w:date="2019-01-04T09:40:00Z">
            <w:rPr>
              <w:rFonts w:asciiTheme="minorHAnsi" w:hAnsiTheme="minorHAnsi"/>
              <w:color w:val="000000"/>
            </w:rPr>
          </w:rPrChange>
        </w:rPr>
        <w:t>with</w:t>
      </w:r>
      <w:r>
        <w:rPr>
          <w:spacing w:val="-5"/>
          <w:rPrChange w:id="767" w:author="Sablan Kevin" w:date="2019-01-04T09:40:00Z">
            <w:rPr>
              <w:rFonts w:asciiTheme="minorHAnsi" w:hAnsiTheme="minorHAnsi"/>
              <w:color w:val="000000"/>
            </w:rPr>
          </w:rPrChange>
        </w:rPr>
        <w:t xml:space="preserve"> </w:t>
      </w:r>
      <w:r>
        <w:rPr>
          <w:rPrChange w:id="768" w:author="Sablan Kevin" w:date="2019-01-04T09:40:00Z">
            <w:rPr>
              <w:rFonts w:asciiTheme="minorHAnsi" w:hAnsiTheme="minorHAnsi"/>
              <w:color w:val="000000"/>
            </w:rPr>
          </w:rPrChange>
        </w:rPr>
        <w:t>the</w:t>
      </w:r>
      <w:r>
        <w:rPr>
          <w:spacing w:val="-4"/>
          <w:rPrChange w:id="769" w:author="Sablan Kevin" w:date="2019-01-04T09:40:00Z">
            <w:rPr>
              <w:rFonts w:asciiTheme="minorHAnsi" w:hAnsiTheme="minorHAnsi"/>
              <w:color w:val="000000"/>
            </w:rPr>
          </w:rPrChange>
        </w:rPr>
        <w:t xml:space="preserve"> </w:t>
      </w:r>
      <w:r>
        <w:rPr>
          <w:rPrChange w:id="770" w:author="Sablan Kevin" w:date="2019-01-04T09:40:00Z">
            <w:rPr>
              <w:rFonts w:asciiTheme="minorHAnsi" w:hAnsiTheme="minorHAnsi"/>
              <w:color w:val="000000"/>
            </w:rPr>
          </w:rPrChange>
        </w:rPr>
        <w:t>current guidelines is application of the 85th percentile impact angle to the small passenger vehicle.</w:t>
      </w:r>
      <w:r>
        <w:rPr>
          <w:spacing w:val="-13"/>
          <w:rPrChange w:id="771" w:author="Sablan Kevin" w:date="2019-01-04T09:40:00Z">
            <w:rPr>
              <w:rFonts w:asciiTheme="minorHAnsi" w:hAnsiTheme="minorHAnsi"/>
              <w:color w:val="000000"/>
            </w:rPr>
          </w:rPrChange>
        </w:rPr>
        <w:t xml:space="preserve"> </w:t>
      </w:r>
      <w:r>
        <w:rPr>
          <w:rPrChange w:id="772" w:author="Sablan Kevin" w:date="2019-01-04T09:40:00Z">
            <w:rPr>
              <w:rFonts w:asciiTheme="minorHAnsi" w:hAnsiTheme="minorHAnsi"/>
              <w:color w:val="000000"/>
            </w:rPr>
          </w:rPrChange>
        </w:rPr>
        <w:t xml:space="preserve">All </w:t>
      </w:r>
      <w:del w:id="773" w:author="Sablan Kevin" w:date="2019-01-04T09:40:00Z">
        <w:r w:rsidR="00CA3B66" w:rsidRPr="00CA3B66">
          <w:rPr>
            <w:rFonts w:cs="Times New Roman"/>
            <w:color w:val="000000"/>
          </w:rPr>
          <w:delText>available accident</w:delText>
        </w:r>
      </w:del>
      <w:ins w:id="774" w:author="Sablan Kevin" w:date="2019-01-04T09:40:00Z">
        <w:r>
          <w:t xml:space="preserve">avail- able </w:t>
        </w:r>
        <w:r w:rsidR="00CE079F">
          <w:t>crash</w:t>
        </w:r>
      </w:ins>
      <w:r w:rsidR="00CE079F">
        <w:rPr>
          <w:rPrChange w:id="775" w:author="Sablan Kevin" w:date="2019-01-04T09:40:00Z">
            <w:rPr>
              <w:rFonts w:asciiTheme="minorHAnsi" w:hAnsiTheme="minorHAnsi"/>
              <w:color w:val="000000"/>
            </w:rPr>
          </w:rPrChange>
        </w:rPr>
        <w:t xml:space="preserve"> </w:t>
      </w:r>
      <w:r>
        <w:rPr>
          <w:rPrChange w:id="776" w:author="Sablan Kevin" w:date="2019-01-04T09:40:00Z">
            <w:rPr>
              <w:rFonts w:asciiTheme="minorHAnsi" w:hAnsiTheme="minorHAnsi"/>
              <w:color w:val="000000"/>
            </w:rPr>
          </w:rPrChange>
        </w:rPr>
        <w:t>data shows that impact angles for small cars are at least as high as those associated with la</w:t>
      </w:r>
      <w:r>
        <w:rPr>
          <w:spacing w:val="-4"/>
          <w:rPrChange w:id="777" w:author="Sablan Kevin" w:date="2019-01-04T09:40:00Z">
            <w:rPr>
              <w:rFonts w:asciiTheme="minorHAnsi" w:hAnsiTheme="minorHAnsi"/>
              <w:color w:val="000000"/>
            </w:rPr>
          </w:rPrChange>
        </w:rPr>
        <w:t>r</w:t>
      </w:r>
      <w:r>
        <w:rPr>
          <w:rPrChange w:id="778" w:author="Sablan Kevin" w:date="2019-01-04T09:40:00Z">
            <w:rPr>
              <w:rFonts w:asciiTheme="minorHAnsi" w:hAnsiTheme="minorHAnsi"/>
              <w:color w:val="000000"/>
            </w:rPr>
          </w:rPrChange>
        </w:rPr>
        <w:t>ge passenger vehicles and SUVs. Furthe</w:t>
      </w:r>
      <w:r>
        <w:rPr>
          <w:spacing w:val="-9"/>
          <w:rPrChange w:id="779" w:author="Sablan Kevin" w:date="2019-01-04T09:40:00Z">
            <w:rPr>
              <w:rFonts w:asciiTheme="minorHAnsi" w:hAnsiTheme="minorHAnsi"/>
              <w:color w:val="000000"/>
            </w:rPr>
          </w:rPrChange>
        </w:rPr>
        <w:t>r</w:t>
      </w:r>
      <w:r>
        <w:rPr>
          <w:rPrChange w:id="780" w:author="Sablan Kevin" w:date="2019-01-04T09:40:00Z">
            <w:rPr>
              <w:rFonts w:asciiTheme="minorHAnsi" w:hAnsiTheme="minorHAnsi"/>
              <w:color w:val="000000"/>
            </w:rPr>
          </w:rPrChange>
        </w:rPr>
        <w:t xml:space="preserve">, </w:t>
      </w:r>
      <w:del w:id="781" w:author="Sablan Kevin" w:date="2019-01-04T09:40:00Z">
        <w:r w:rsidR="00CA3B66" w:rsidRPr="00CA3B66">
          <w:rPr>
            <w:rFonts w:cs="Times New Roman"/>
            <w:color w:val="000000"/>
          </w:rPr>
          <w:delText>accident</w:delText>
        </w:r>
      </w:del>
      <w:ins w:id="782" w:author="Sablan Kevin" w:date="2019-01-04T09:40:00Z">
        <w:r w:rsidR="00CE079F">
          <w:t>crash</w:t>
        </w:r>
      </w:ins>
      <w:r>
        <w:rPr>
          <w:rPrChange w:id="783" w:author="Sablan Kevin" w:date="2019-01-04T09:40:00Z">
            <w:rPr>
              <w:rFonts w:asciiTheme="minorHAnsi" w:hAnsiTheme="minorHAnsi"/>
              <w:color w:val="000000"/>
            </w:rPr>
          </w:rPrChange>
        </w:rPr>
        <w:t xml:space="preserve"> investigations appear to indicate that higher impact</w:t>
      </w:r>
      <w:r>
        <w:rPr>
          <w:spacing w:val="-5"/>
          <w:rPrChange w:id="784" w:author="Sablan Kevin" w:date="2019-01-04T09:40:00Z">
            <w:rPr>
              <w:rFonts w:asciiTheme="minorHAnsi" w:hAnsiTheme="minorHAnsi"/>
              <w:color w:val="000000"/>
            </w:rPr>
          </w:rPrChange>
        </w:rPr>
        <w:t xml:space="preserve"> </w:t>
      </w:r>
      <w:r>
        <w:rPr>
          <w:rPrChange w:id="785" w:author="Sablan Kevin" w:date="2019-01-04T09:40:00Z">
            <w:rPr>
              <w:rFonts w:asciiTheme="minorHAnsi" w:hAnsiTheme="minorHAnsi"/>
              <w:color w:val="000000"/>
            </w:rPr>
          </w:rPrChange>
        </w:rPr>
        <w:t>angles</w:t>
      </w:r>
      <w:r>
        <w:rPr>
          <w:spacing w:val="-5"/>
          <w:rPrChange w:id="786" w:author="Sablan Kevin" w:date="2019-01-04T09:40:00Z">
            <w:rPr>
              <w:rFonts w:asciiTheme="minorHAnsi" w:hAnsiTheme="minorHAnsi"/>
              <w:color w:val="000000"/>
            </w:rPr>
          </w:rPrChange>
        </w:rPr>
        <w:t xml:space="preserve"> </w:t>
      </w:r>
      <w:del w:id="787" w:author="Sablan Kevin" w:date="2019-01-04T09:40:00Z">
        <w:r w:rsidR="00CA3B66" w:rsidRPr="00CA3B66">
          <w:rPr>
            <w:rFonts w:cs="Times New Roman"/>
            <w:color w:val="000000"/>
          </w:rPr>
          <w:delText>significantly</w:delText>
        </w:r>
      </w:del>
      <w:ins w:id="788" w:author="Sablan Kevin" w:date="2019-01-04T09:40:00Z">
        <w:r>
          <w:t>sign</w:t>
        </w:r>
        <w:r>
          <w:rPr>
            <w:spacing w:val="-1"/>
          </w:rPr>
          <w:t>i</w:t>
        </w:r>
        <w:r>
          <w:rPr>
            <w:rFonts w:cs="Times New Roman"/>
          </w:rPr>
          <w:t>fi</w:t>
        </w:r>
        <w:r>
          <w:rPr>
            <w:rFonts w:cs="Times New Roman"/>
            <w:spacing w:val="-10"/>
          </w:rPr>
          <w:t xml:space="preserve"> </w:t>
        </w:r>
        <w:r>
          <w:t>cantly</w:t>
        </w:r>
      </w:ins>
      <w:r>
        <w:rPr>
          <w:spacing w:val="-5"/>
          <w:rPrChange w:id="789" w:author="Sablan Kevin" w:date="2019-01-04T09:40:00Z">
            <w:rPr>
              <w:rFonts w:asciiTheme="minorHAnsi" w:hAnsiTheme="minorHAnsi"/>
              <w:color w:val="000000"/>
            </w:rPr>
          </w:rPrChange>
        </w:rPr>
        <w:t xml:space="preserve"> </w:t>
      </w:r>
      <w:r>
        <w:rPr>
          <w:rPrChange w:id="790" w:author="Sablan Kevin" w:date="2019-01-04T09:40:00Z">
            <w:rPr>
              <w:rFonts w:asciiTheme="minorHAnsi" w:hAnsiTheme="minorHAnsi"/>
              <w:color w:val="000000"/>
            </w:rPr>
          </w:rPrChange>
        </w:rPr>
        <w:t>increase</w:t>
      </w:r>
      <w:r>
        <w:rPr>
          <w:spacing w:val="-5"/>
          <w:rPrChange w:id="791" w:author="Sablan Kevin" w:date="2019-01-04T09:40:00Z">
            <w:rPr>
              <w:rFonts w:asciiTheme="minorHAnsi" w:hAnsiTheme="minorHAnsi"/>
              <w:color w:val="000000"/>
            </w:rPr>
          </w:rPrChange>
        </w:rPr>
        <w:t xml:space="preserve"> </w:t>
      </w:r>
      <w:del w:id="792" w:author="Sablan Kevin" w:date="2019-01-04T09:40:00Z">
        <w:r w:rsidR="00CA3B66" w:rsidRPr="00CA3B66">
          <w:rPr>
            <w:rFonts w:cs="Times New Roman"/>
            <w:color w:val="000000"/>
          </w:rPr>
          <w:delText>accident</w:delText>
        </w:r>
      </w:del>
      <w:ins w:id="793" w:author="Sablan Kevin" w:date="2019-01-04T09:40:00Z">
        <w:r w:rsidR="00CE079F">
          <w:t>crash</w:t>
        </w:r>
      </w:ins>
      <w:r>
        <w:rPr>
          <w:spacing w:val="-5"/>
          <w:rPrChange w:id="794" w:author="Sablan Kevin" w:date="2019-01-04T09:40:00Z">
            <w:rPr>
              <w:rFonts w:asciiTheme="minorHAnsi" w:hAnsiTheme="minorHAnsi"/>
              <w:color w:val="000000"/>
            </w:rPr>
          </w:rPrChange>
        </w:rPr>
        <w:t xml:space="preserve"> </w:t>
      </w:r>
      <w:r>
        <w:rPr>
          <w:rPrChange w:id="795" w:author="Sablan Kevin" w:date="2019-01-04T09:40:00Z">
            <w:rPr>
              <w:rFonts w:asciiTheme="minorHAnsi" w:hAnsiTheme="minorHAnsi"/>
              <w:color w:val="000000"/>
            </w:rPr>
          </w:rPrChange>
        </w:rPr>
        <w:t>severities</w:t>
      </w:r>
      <w:r>
        <w:rPr>
          <w:spacing w:val="-5"/>
          <w:rPrChange w:id="796" w:author="Sablan Kevin" w:date="2019-01-04T09:40:00Z">
            <w:rPr>
              <w:rFonts w:asciiTheme="minorHAnsi" w:hAnsiTheme="minorHAnsi"/>
              <w:color w:val="000000"/>
            </w:rPr>
          </w:rPrChange>
        </w:rPr>
        <w:t xml:space="preserve"> </w:t>
      </w:r>
      <w:r>
        <w:rPr>
          <w:rPrChange w:id="797" w:author="Sablan Kevin" w:date="2019-01-04T09:40:00Z">
            <w:rPr>
              <w:rFonts w:asciiTheme="minorHAnsi" w:hAnsiTheme="minorHAnsi"/>
              <w:color w:val="000000"/>
            </w:rPr>
          </w:rPrChange>
        </w:rPr>
        <w:t>for</w:t>
      </w:r>
      <w:r>
        <w:rPr>
          <w:spacing w:val="-5"/>
          <w:rPrChange w:id="798" w:author="Sablan Kevin" w:date="2019-01-04T09:40:00Z">
            <w:rPr>
              <w:rFonts w:asciiTheme="minorHAnsi" w:hAnsiTheme="minorHAnsi"/>
              <w:color w:val="000000"/>
            </w:rPr>
          </w:rPrChange>
        </w:rPr>
        <w:t xml:space="preserve"> </w:t>
      </w:r>
      <w:r>
        <w:rPr>
          <w:rPrChange w:id="799" w:author="Sablan Kevin" w:date="2019-01-04T09:40:00Z">
            <w:rPr>
              <w:rFonts w:asciiTheme="minorHAnsi" w:hAnsiTheme="minorHAnsi"/>
              <w:color w:val="000000"/>
            </w:rPr>
          </w:rPrChange>
        </w:rPr>
        <w:t>all</w:t>
      </w:r>
      <w:r>
        <w:rPr>
          <w:spacing w:val="-4"/>
          <w:rPrChange w:id="800" w:author="Sablan Kevin" w:date="2019-01-04T09:40:00Z">
            <w:rPr>
              <w:rFonts w:asciiTheme="minorHAnsi" w:hAnsiTheme="minorHAnsi"/>
              <w:color w:val="000000"/>
            </w:rPr>
          </w:rPrChange>
        </w:rPr>
        <w:t xml:space="preserve"> </w:t>
      </w:r>
      <w:r>
        <w:rPr>
          <w:rPrChange w:id="801" w:author="Sablan Kevin" w:date="2019-01-04T09:40:00Z">
            <w:rPr>
              <w:rFonts w:asciiTheme="minorHAnsi" w:hAnsiTheme="minorHAnsi"/>
              <w:color w:val="000000"/>
            </w:rPr>
          </w:rPrChange>
        </w:rPr>
        <w:t>sizes</w:t>
      </w:r>
      <w:r>
        <w:rPr>
          <w:spacing w:val="-5"/>
          <w:rPrChange w:id="802" w:author="Sablan Kevin" w:date="2019-01-04T09:40:00Z">
            <w:rPr>
              <w:rFonts w:asciiTheme="minorHAnsi" w:hAnsiTheme="minorHAnsi"/>
              <w:color w:val="000000"/>
            </w:rPr>
          </w:rPrChange>
        </w:rPr>
        <w:t xml:space="preserve"> </w:t>
      </w:r>
      <w:r>
        <w:rPr>
          <w:rPrChange w:id="803" w:author="Sablan Kevin" w:date="2019-01-04T09:40:00Z">
            <w:rPr>
              <w:rFonts w:asciiTheme="minorHAnsi" w:hAnsiTheme="minorHAnsi"/>
              <w:color w:val="000000"/>
            </w:rPr>
          </w:rPrChange>
        </w:rPr>
        <w:t>of</w:t>
      </w:r>
      <w:r>
        <w:rPr>
          <w:spacing w:val="-5"/>
          <w:rPrChange w:id="804" w:author="Sablan Kevin" w:date="2019-01-04T09:40:00Z">
            <w:rPr>
              <w:rFonts w:asciiTheme="minorHAnsi" w:hAnsiTheme="minorHAnsi"/>
              <w:color w:val="000000"/>
            </w:rPr>
          </w:rPrChange>
        </w:rPr>
        <w:t xml:space="preserve"> </w:t>
      </w:r>
      <w:r>
        <w:rPr>
          <w:rPrChange w:id="805" w:author="Sablan Kevin" w:date="2019-01-04T09:40:00Z">
            <w:rPr>
              <w:rFonts w:asciiTheme="minorHAnsi" w:hAnsiTheme="minorHAnsi"/>
              <w:color w:val="000000"/>
            </w:rPr>
          </w:rPrChange>
        </w:rPr>
        <w:t>passenger</w:t>
      </w:r>
      <w:r>
        <w:rPr>
          <w:spacing w:val="-5"/>
          <w:rPrChange w:id="806" w:author="Sablan Kevin" w:date="2019-01-04T09:40:00Z">
            <w:rPr>
              <w:rFonts w:asciiTheme="minorHAnsi" w:hAnsiTheme="minorHAnsi"/>
              <w:color w:val="000000"/>
            </w:rPr>
          </w:rPrChange>
        </w:rPr>
        <w:t xml:space="preserve"> </w:t>
      </w:r>
      <w:r>
        <w:rPr>
          <w:rPrChange w:id="807" w:author="Sablan Kevin" w:date="2019-01-04T09:40:00Z">
            <w:rPr>
              <w:rFonts w:asciiTheme="minorHAnsi" w:hAnsiTheme="minorHAnsi"/>
              <w:color w:val="000000"/>
            </w:rPr>
          </w:rPrChange>
        </w:rPr>
        <w:t>vehicles.</w:t>
      </w:r>
      <w:r>
        <w:rPr>
          <w:spacing w:val="-8"/>
          <w:rPrChange w:id="808" w:author="Sablan Kevin" w:date="2019-01-04T09:40:00Z">
            <w:rPr>
              <w:rFonts w:asciiTheme="minorHAnsi" w:hAnsiTheme="minorHAnsi"/>
              <w:color w:val="000000"/>
            </w:rPr>
          </w:rPrChange>
        </w:rPr>
        <w:t xml:space="preserve"> </w:t>
      </w:r>
      <w:r>
        <w:rPr>
          <w:rPrChange w:id="809" w:author="Sablan Kevin" w:date="2019-01-04T09:40:00Z">
            <w:rPr>
              <w:rFonts w:asciiTheme="minorHAnsi" w:hAnsiTheme="minorHAnsi"/>
              <w:color w:val="000000"/>
            </w:rPr>
          </w:rPrChange>
        </w:rPr>
        <w:t>Therefore, the</w:t>
      </w:r>
      <w:del w:id="810" w:author="Sablan Kevin" w:date="2019-01-04T09:40:00Z">
        <w:r w:rsidR="00CA3B66" w:rsidRPr="00CA3B66">
          <w:rPr>
            <w:rFonts w:cs="Times New Roman"/>
            <w:color w:val="000000"/>
          </w:rPr>
          <w:delText> </w:delText>
        </w:r>
      </w:del>
      <w:ins w:id="811" w:author="Sablan Kevin" w:date="2019-01-04T09:40:00Z">
        <w:r>
          <w:t xml:space="preserve"> </w:t>
        </w:r>
      </w:ins>
      <w:r>
        <w:rPr>
          <w:rPrChange w:id="812" w:author="Sablan Kevin" w:date="2019-01-04T09:40:00Z">
            <w:rPr>
              <w:rFonts w:asciiTheme="minorHAnsi" w:hAnsiTheme="minorHAnsi"/>
              <w:color w:val="000000"/>
            </w:rPr>
          </w:rPrChange>
        </w:rPr>
        <w:t xml:space="preserve">recommended impact angle for tests involving small car redirection </w:t>
      </w:r>
      <w:del w:id="813" w:author="Sablan Kevin" w:date="2019-01-04T09:40:00Z">
        <w:r w:rsidR="00CA3B66" w:rsidRPr="00CA3B66">
          <w:rPr>
            <w:rFonts w:cs="Times New Roman"/>
            <w:color w:val="000000"/>
          </w:rPr>
          <w:delText>match</w:delText>
        </w:r>
        <w:r w:rsidR="0013489F">
          <w:rPr>
            <w:rFonts w:cs="Times New Roman"/>
            <w:color w:val="000000"/>
          </w:rPr>
          <w:delText>es</w:delText>
        </w:r>
      </w:del>
      <w:ins w:id="814" w:author="Sablan Kevin" w:date="2019-01-04T09:40:00Z">
        <w:r>
          <w:t>has been raised to match</w:t>
        </w:r>
      </w:ins>
      <w:r>
        <w:rPr>
          <w:rPrChange w:id="815" w:author="Sablan Kevin" w:date="2019-01-04T09:40:00Z">
            <w:rPr>
              <w:rFonts w:asciiTheme="minorHAnsi" w:hAnsiTheme="minorHAnsi"/>
              <w:color w:val="000000"/>
            </w:rPr>
          </w:rPrChange>
        </w:rPr>
        <w:t xml:space="preserve"> that</w:t>
      </w:r>
      <w:ins w:id="816" w:author="Sablan Kevin" w:date="2019-01-04T09:40:00Z">
        <w:r>
          <w:t xml:space="preserve"> previously incorporated</w:t>
        </w:r>
      </w:ins>
      <w:r>
        <w:rPr>
          <w:rPrChange w:id="817" w:author="Sablan Kevin" w:date="2019-01-04T09:40:00Z">
            <w:rPr>
              <w:rFonts w:asciiTheme="minorHAnsi" w:hAnsiTheme="minorHAnsi"/>
              <w:color w:val="000000"/>
            </w:rPr>
          </w:rPrChange>
        </w:rPr>
        <w:t xml:space="preserve"> for the light truck test vehicle.</w:t>
      </w:r>
    </w:p>
    <w:p w14:paraId="0679F738" w14:textId="77777777" w:rsidR="00AA57AC" w:rsidRDefault="00AA57AC">
      <w:pPr>
        <w:spacing w:before="5" w:line="100" w:lineRule="exact"/>
        <w:rPr>
          <w:sz w:val="10"/>
          <w:rPrChange w:id="818" w:author="Sablan Kevin" w:date="2019-01-04T09:40:00Z">
            <w:rPr>
              <w:color w:val="000000"/>
            </w:rPr>
          </w:rPrChange>
        </w:rPr>
        <w:pPrChange w:id="819" w:author="Sablan Kevin" w:date="2019-01-04T09:40:00Z">
          <w:pPr>
            <w:autoSpaceDE w:val="0"/>
            <w:autoSpaceDN w:val="0"/>
            <w:adjustRightInd w:val="0"/>
            <w:spacing w:line="300" w:lineRule="atLeast"/>
            <w:textAlignment w:val="center"/>
          </w:pPr>
        </w:pPrChange>
      </w:pPr>
    </w:p>
    <w:p w14:paraId="100DD7EB" w14:textId="77777777" w:rsidR="00AA57AC" w:rsidRDefault="00AA57AC">
      <w:pPr>
        <w:spacing w:line="200" w:lineRule="exact"/>
        <w:rPr>
          <w:ins w:id="820" w:author="Sablan Kevin" w:date="2019-01-04T09:40:00Z"/>
          <w:sz w:val="20"/>
          <w:szCs w:val="20"/>
        </w:rPr>
      </w:pPr>
    </w:p>
    <w:p w14:paraId="7E210B2A" w14:textId="254BD348" w:rsidR="00AA57AC" w:rsidRDefault="009516E7">
      <w:pPr>
        <w:pStyle w:val="BodyText"/>
        <w:rPr>
          <w:rFonts w:ascii="Franklin Gothic Demi" w:eastAsia="Franklin Gothic Demi" w:hAnsi="Franklin Gothic Demi"/>
          <w:rPrChange w:id="821" w:author="Sablan Kevin" w:date="2019-01-04T09:40:00Z">
            <w:rPr>
              <w:rFonts w:ascii="Franklin Gothic Demi" w:hAnsi="Franklin Gothic Demi"/>
              <w:caps/>
              <w:color w:val="000000"/>
            </w:rPr>
          </w:rPrChange>
        </w:rPr>
        <w:pPrChange w:id="822" w:author="Sablan Kevin" w:date="2019-01-04T09:40:00Z">
          <w:pPr>
            <w:autoSpaceDE w:val="0"/>
            <w:autoSpaceDN w:val="0"/>
            <w:adjustRightInd w:val="0"/>
            <w:spacing w:line="300" w:lineRule="atLeast"/>
            <w:textAlignment w:val="center"/>
          </w:pPr>
        </w:pPrChange>
      </w:pPr>
      <w:r>
        <w:rPr>
          <w:rFonts w:ascii="Franklin Gothic Demi" w:eastAsia="Franklin Gothic Demi" w:hAnsi="Franklin Gothic Demi"/>
          <w:rPrChange w:id="823" w:author="Sablan Kevin" w:date="2019-01-04T09:40:00Z">
            <w:rPr>
              <w:rFonts w:ascii="Franklin Gothic Demi" w:hAnsi="Franklin Gothic Demi"/>
              <w:caps/>
              <w:color w:val="000000"/>
            </w:rPr>
          </w:rPrChange>
        </w:rPr>
        <w:t>A2</w:t>
      </w:r>
      <w:r>
        <w:rPr>
          <w:rFonts w:ascii="Franklin Gothic Demi" w:eastAsia="Franklin Gothic Demi" w:hAnsi="Franklin Gothic Demi"/>
          <w:spacing w:val="2"/>
          <w:rPrChange w:id="824" w:author="Sablan Kevin" w:date="2019-01-04T09:40:00Z">
            <w:rPr>
              <w:rFonts w:ascii="Franklin Gothic Demi" w:hAnsi="Franklin Gothic Demi"/>
              <w:caps/>
              <w:color w:val="000000"/>
            </w:rPr>
          </w:rPrChange>
        </w:rPr>
        <w:t>.</w:t>
      </w:r>
      <w:r>
        <w:rPr>
          <w:rFonts w:ascii="Franklin Gothic Demi" w:eastAsia="Franklin Gothic Demi" w:hAnsi="Franklin Gothic Demi"/>
          <w:spacing w:val="7"/>
          <w:rPrChange w:id="825" w:author="Sablan Kevin" w:date="2019-01-04T09:40:00Z">
            <w:rPr>
              <w:rFonts w:ascii="Franklin Gothic Demi" w:hAnsi="Franklin Gothic Demi"/>
              <w:caps/>
              <w:color w:val="000000"/>
            </w:rPr>
          </w:rPrChange>
        </w:rPr>
        <w:t>1</w:t>
      </w:r>
      <w:r>
        <w:rPr>
          <w:rFonts w:ascii="Franklin Gothic Demi" w:eastAsia="Franklin Gothic Demi" w:hAnsi="Franklin Gothic Demi"/>
          <w:spacing w:val="3"/>
          <w:rPrChange w:id="826" w:author="Sablan Kevin" w:date="2019-01-04T09:40:00Z">
            <w:rPr>
              <w:rFonts w:ascii="Franklin Gothic Demi" w:hAnsi="Franklin Gothic Demi"/>
              <w:caps/>
              <w:color w:val="000000"/>
            </w:rPr>
          </w:rPrChange>
        </w:rPr>
        <w:t>.</w:t>
      </w:r>
      <w:r>
        <w:rPr>
          <w:rFonts w:ascii="Franklin Gothic Demi" w:eastAsia="Franklin Gothic Demi" w:hAnsi="Franklin Gothic Demi"/>
          <w:rPrChange w:id="827" w:author="Sablan Kevin" w:date="2019-01-04T09:40:00Z">
            <w:rPr>
              <w:rFonts w:ascii="Franklin Gothic Demi" w:hAnsi="Franklin Gothic Demi"/>
              <w:caps/>
              <w:color w:val="000000"/>
            </w:rPr>
          </w:rPrChange>
        </w:rPr>
        <w:t>1</w:t>
      </w:r>
      <w:r>
        <w:rPr>
          <w:rFonts w:ascii="Franklin Gothic Demi" w:eastAsia="Franklin Gothic Demi" w:hAnsi="Franklin Gothic Demi"/>
          <w:spacing w:val="-3"/>
          <w:rPrChange w:id="828" w:author="Sablan Kevin" w:date="2019-01-04T09:40:00Z">
            <w:rPr>
              <w:rFonts w:ascii="Franklin Gothic Demi" w:hAnsi="Franklin Gothic Demi"/>
              <w:caps/>
              <w:color w:val="000000"/>
            </w:rPr>
          </w:rPrChange>
        </w:rPr>
        <w:t xml:space="preserve"> </w:t>
      </w:r>
      <w:del w:id="829" w:author="Sablan Kevin" w:date="2019-01-04T09:40:00Z">
        <w:r w:rsidR="00CA3B66" w:rsidRPr="00CA3B66">
          <w:rPr>
            <w:rFonts w:ascii="Franklin Gothic Demi" w:hAnsi="Franklin Gothic Demi" w:cs="Franklin Gothic Demi"/>
            <w:caps/>
            <w:color w:val="000000"/>
          </w:rPr>
          <w:delText>Impact Conditions</w:delText>
        </w:r>
      </w:del>
      <w:ins w:id="830" w:author="Sablan Kevin" w:date="2019-01-04T09:40:00Z">
        <w:r>
          <w:rPr>
            <w:rFonts w:ascii="Franklin Gothic Demi" w:eastAsia="Franklin Gothic Demi" w:hAnsi="Franklin Gothic Demi" w:cs="Franklin Gothic Demi"/>
          </w:rPr>
          <w:t>IM</w:t>
        </w:r>
        <w:r>
          <w:rPr>
            <w:rFonts w:ascii="Franklin Gothic Demi" w:eastAsia="Franklin Gothic Demi" w:hAnsi="Franklin Gothic Demi" w:cs="Franklin Gothic Demi"/>
            <w:spacing w:val="-10"/>
          </w:rPr>
          <w:t>P</w:t>
        </w:r>
        <w:r>
          <w:rPr>
            <w:rFonts w:ascii="Franklin Gothic Demi" w:eastAsia="Franklin Gothic Demi" w:hAnsi="Franklin Gothic Demi" w:cs="Franklin Gothic Demi"/>
            <w:spacing w:val="-6"/>
          </w:rPr>
          <w:t>A</w:t>
        </w:r>
        <w:r>
          <w:rPr>
            <w:rFonts w:ascii="Franklin Gothic Demi" w:eastAsia="Franklin Gothic Demi" w:hAnsi="Franklin Gothic Demi" w:cs="Franklin Gothic Demi"/>
          </w:rPr>
          <w:t>CT</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CONDITIONS</w:t>
        </w:r>
      </w:ins>
    </w:p>
    <w:p w14:paraId="54B63E52" w14:textId="7C94D923" w:rsidR="00AA57AC" w:rsidRDefault="009516E7">
      <w:pPr>
        <w:pStyle w:val="BodyText"/>
        <w:spacing w:before="47" w:line="284" w:lineRule="auto"/>
        <w:ind w:right="258"/>
        <w:rPr>
          <w:rPrChange w:id="831" w:author="Sablan Kevin" w:date="2019-01-04T09:40:00Z">
            <w:rPr>
              <w:color w:val="000000"/>
            </w:rPr>
          </w:rPrChange>
        </w:rPr>
        <w:pPrChange w:id="832" w:author="Sablan Kevin" w:date="2019-01-04T09:40:00Z">
          <w:pPr>
            <w:autoSpaceDE w:val="0"/>
            <w:autoSpaceDN w:val="0"/>
            <w:adjustRightInd w:val="0"/>
            <w:spacing w:line="300" w:lineRule="atLeast"/>
            <w:textAlignment w:val="center"/>
          </w:pPr>
        </w:pPrChange>
      </w:pPr>
      <w:r>
        <w:rPr>
          <w:rPrChange w:id="833" w:author="Sablan Kevin" w:date="2019-01-04T09:40:00Z">
            <w:rPr>
              <w:rFonts w:asciiTheme="minorHAnsi" w:hAnsiTheme="minorHAnsi"/>
              <w:color w:val="000000"/>
            </w:rPr>
          </w:rPrChange>
        </w:rPr>
        <w:t>A</w:t>
      </w:r>
      <w:r>
        <w:rPr>
          <w:spacing w:val="-13"/>
          <w:rPrChange w:id="834" w:author="Sablan Kevin" w:date="2019-01-04T09:40:00Z">
            <w:rPr>
              <w:rFonts w:asciiTheme="minorHAnsi" w:hAnsiTheme="minorHAnsi"/>
              <w:color w:val="000000"/>
            </w:rPr>
          </w:rPrChange>
        </w:rPr>
        <w:t xml:space="preserve"> </w:t>
      </w:r>
      <w:r>
        <w:rPr>
          <w:rPrChange w:id="835" w:author="Sablan Kevin" w:date="2019-01-04T09:40:00Z">
            <w:rPr>
              <w:rFonts w:asciiTheme="minorHAnsi" w:hAnsiTheme="minorHAnsi"/>
              <w:color w:val="000000"/>
            </w:rPr>
          </w:rPrChange>
        </w:rPr>
        <w:t xml:space="preserve">number of studies involving detailed </w:t>
      </w:r>
      <w:del w:id="836" w:author="Sablan Kevin" w:date="2019-01-04T09:40:00Z">
        <w:r w:rsidR="00CA3B66" w:rsidRPr="00CA3B66">
          <w:rPr>
            <w:rFonts w:cs="Times New Roman"/>
            <w:color w:val="000000"/>
          </w:rPr>
          <w:delText>accident</w:delText>
        </w:r>
      </w:del>
      <w:ins w:id="837" w:author="Sablan Kevin" w:date="2019-01-04T09:40:00Z">
        <w:r w:rsidR="00CE079F">
          <w:t>crash</w:t>
        </w:r>
      </w:ins>
      <w:r>
        <w:rPr>
          <w:rPrChange w:id="838" w:author="Sablan Kevin" w:date="2019-01-04T09:40:00Z">
            <w:rPr>
              <w:rFonts w:asciiTheme="minorHAnsi" w:hAnsiTheme="minorHAnsi"/>
              <w:color w:val="000000"/>
            </w:rPr>
          </w:rPrChange>
        </w:rPr>
        <w:t xml:space="preserve"> investigations have been conducted </w:t>
      </w:r>
      <w:del w:id="839" w:author="Sablan Kevin" w:date="2019-01-04T09:40:00Z">
        <w:r w:rsidR="002978C5">
          <w:rPr>
            <w:rFonts w:cs="Times New Roman"/>
            <w:color w:val="000000"/>
          </w:rPr>
          <w:delText>since</w:delText>
        </w:r>
      </w:del>
      <w:ins w:id="840" w:author="Sablan Kevin" w:date="2019-01-04T09:40:00Z">
        <w:r>
          <w:t>over</w:t>
        </w:r>
      </w:ins>
      <w:r>
        <w:rPr>
          <w:rPrChange w:id="841" w:author="Sablan Kevin" w:date="2019-01-04T09:40:00Z">
            <w:rPr>
              <w:rFonts w:asciiTheme="minorHAnsi" w:hAnsiTheme="minorHAnsi"/>
              <w:color w:val="000000"/>
            </w:rPr>
          </w:rPrChange>
        </w:rPr>
        <w:t xml:space="preserve"> the </w:t>
      </w:r>
      <w:del w:id="842" w:author="Sablan Kevin" w:date="2019-01-04T09:40:00Z">
        <w:r w:rsidR="002978C5">
          <w:rPr>
            <w:rFonts w:cs="Times New Roman"/>
            <w:color w:val="000000"/>
          </w:rPr>
          <w:delText>1970s</w:delText>
        </w:r>
        <w:r w:rsidR="00CA3B66" w:rsidRPr="00CA3B66">
          <w:rPr>
            <w:rFonts w:cs="Times New Roman"/>
            <w:color w:val="000000"/>
          </w:rPr>
          <w:delText xml:space="preserve"> (79, 85, 96, 97, 103).</w:delText>
        </w:r>
      </w:del>
      <w:ins w:id="843" w:author="Sablan Kevin" w:date="2019-01-04T09:40:00Z">
        <w:r>
          <w:t>last four decades (75, 81, 86, 87, 93).</w:t>
        </w:r>
      </w:ins>
      <w:r>
        <w:rPr>
          <w:rPrChange w:id="844" w:author="Sablan Kevin" w:date="2019-01-04T09:40:00Z">
            <w:rPr>
              <w:rFonts w:asciiTheme="minorHAnsi" w:hAnsiTheme="minorHAnsi"/>
              <w:color w:val="000000"/>
            </w:rPr>
          </w:rPrChange>
        </w:rPr>
        <w:t xml:space="preserve"> Data from “Critical Impact Point for Longitudinal Barriers” (</w:t>
      </w:r>
      <w:del w:id="845" w:author="Sablan Kevin" w:date="2019-01-04T09:40:00Z">
        <w:r w:rsidR="00CA3B66" w:rsidRPr="00CA3B66">
          <w:rPr>
            <w:rFonts w:cs="Times New Roman"/>
            <w:color w:val="000000"/>
          </w:rPr>
          <w:delText>125</w:delText>
        </w:r>
      </w:del>
      <w:ins w:id="846" w:author="Sablan Kevin" w:date="2019-01-04T09:40:00Z">
        <w:r>
          <w:rPr>
            <w:spacing w:val="-9"/>
          </w:rPr>
          <w:t>1</w:t>
        </w:r>
        <w:r>
          <w:t>15</w:t>
        </w:r>
      </w:ins>
      <w:r>
        <w:rPr>
          <w:rPrChange w:id="847" w:author="Sablan Kevin" w:date="2019-01-04T09:40:00Z">
            <w:rPr>
              <w:rFonts w:asciiTheme="minorHAnsi" w:hAnsiTheme="minorHAnsi"/>
              <w:color w:val="000000"/>
            </w:rPr>
          </w:rPrChange>
        </w:rPr>
        <w:t>) was the primary basis for the selection of impact conditions incorporated in NCHRP</w:t>
      </w:r>
      <w:r>
        <w:rPr>
          <w:spacing w:val="-9"/>
          <w:rPrChange w:id="848" w:author="Sablan Kevin" w:date="2019-01-04T09:40:00Z">
            <w:rPr>
              <w:rFonts w:asciiTheme="minorHAnsi" w:hAnsiTheme="minorHAnsi"/>
              <w:color w:val="000000"/>
            </w:rPr>
          </w:rPrChange>
        </w:rPr>
        <w:t xml:space="preserve"> </w:t>
      </w:r>
      <w:r>
        <w:rPr>
          <w:rPrChange w:id="849" w:author="Sablan Kevin" w:date="2019-01-04T09:40:00Z">
            <w:rPr>
              <w:rFonts w:asciiTheme="minorHAnsi" w:hAnsiTheme="minorHAnsi"/>
              <w:color w:val="000000"/>
            </w:rPr>
          </w:rPrChange>
        </w:rPr>
        <w:t>Report 350 (</w:t>
      </w:r>
      <w:del w:id="850" w:author="Sablan Kevin" w:date="2019-01-04T09:40:00Z">
        <w:r w:rsidR="00CA3B66" w:rsidRPr="00CA3B66">
          <w:rPr>
            <w:rFonts w:cs="Times New Roman"/>
            <w:color w:val="000000"/>
          </w:rPr>
          <w:delText>129</w:delText>
        </w:r>
      </w:del>
      <w:ins w:id="851" w:author="Sablan Kevin" w:date="2019-01-04T09:40:00Z">
        <w:r>
          <w:rPr>
            <w:spacing w:val="-9"/>
          </w:rPr>
          <w:t>1</w:t>
        </w:r>
        <w:r>
          <w:t>19</w:t>
        </w:r>
      </w:ins>
      <w:r>
        <w:rPr>
          <w:rPrChange w:id="852" w:author="Sablan Kevin" w:date="2019-01-04T09:40:00Z">
            <w:rPr>
              <w:rFonts w:asciiTheme="minorHAnsi" w:hAnsiTheme="minorHAnsi"/>
              <w:color w:val="000000"/>
            </w:rPr>
          </w:rPrChange>
        </w:rPr>
        <w:t>). Data from this study was collected in the late 1970s under the national speed limit la</w:t>
      </w:r>
      <w:r>
        <w:rPr>
          <w:spacing w:val="-15"/>
          <w:rPrChange w:id="853" w:author="Sablan Kevin" w:date="2019-01-04T09:40:00Z">
            <w:rPr>
              <w:rFonts w:asciiTheme="minorHAnsi" w:hAnsiTheme="minorHAnsi"/>
              <w:color w:val="000000"/>
            </w:rPr>
          </w:rPrChange>
        </w:rPr>
        <w:t>w</w:t>
      </w:r>
      <w:r>
        <w:rPr>
          <w:rPrChange w:id="854" w:author="Sablan Kevin" w:date="2019-01-04T09:40:00Z">
            <w:rPr>
              <w:rFonts w:asciiTheme="minorHAnsi" w:hAnsiTheme="minorHAnsi"/>
              <w:color w:val="000000"/>
            </w:rPr>
          </w:rPrChange>
        </w:rPr>
        <w:t>.</w:t>
      </w:r>
      <w:r>
        <w:rPr>
          <w:spacing w:val="-4"/>
          <w:rPrChange w:id="855" w:author="Sablan Kevin" w:date="2019-01-04T09:40:00Z">
            <w:rPr>
              <w:rFonts w:asciiTheme="minorHAnsi" w:hAnsiTheme="minorHAnsi"/>
              <w:color w:val="000000"/>
            </w:rPr>
          </w:rPrChange>
        </w:rPr>
        <w:t xml:space="preserve"> </w:t>
      </w:r>
      <w:r>
        <w:rPr>
          <w:rPrChange w:id="856" w:author="Sablan Kevin" w:date="2019-01-04T09:40:00Z">
            <w:rPr>
              <w:rFonts w:asciiTheme="minorHAnsi" w:hAnsiTheme="minorHAnsi"/>
              <w:color w:val="000000"/>
            </w:rPr>
          </w:rPrChange>
        </w:rPr>
        <w:t>When this law was eliminated during the 1990s, speed limits on rural freeways were raised all across the countr</w:t>
      </w:r>
      <w:r>
        <w:rPr>
          <w:spacing w:val="-15"/>
          <w:rPrChange w:id="857" w:author="Sablan Kevin" w:date="2019-01-04T09:40:00Z">
            <w:rPr>
              <w:rFonts w:asciiTheme="minorHAnsi" w:hAnsiTheme="minorHAnsi"/>
              <w:color w:val="000000"/>
            </w:rPr>
          </w:rPrChange>
        </w:rPr>
        <w:t>y</w:t>
      </w:r>
      <w:r>
        <w:rPr>
          <w:rPrChange w:id="858" w:author="Sablan Kevin" w:date="2019-01-04T09:40:00Z">
            <w:rPr>
              <w:rFonts w:asciiTheme="minorHAnsi" w:hAnsiTheme="minorHAnsi"/>
              <w:color w:val="000000"/>
            </w:rPr>
          </w:rPrChange>
        </w:rPr>
        <w:t>. Based</w:t>
      </w:r>
      <w:r>
        <w:rPr>
          <w:spacing w:val="-5"/>
          <w:rPrChange w:id="859" w:author="Sablan Kevin" w:date="2019-01-04T09:40:00Z">
            <w:rPr>
              <w:rFonts w:asciiTheme="minorHAnsi" w:hAnsiTheme="minorHAnsi"/>
              <w:color w:val="000000"/>
            </w:rPr>
          </w:rPrChange>
        </w:rPr>
        <w:t xml:space="preserve"> </w:t>
      </w:r>
      <w:del w:id="860" w:author="Sablan Kevin" w:date="2019-01-04T09:40:00Z">
        <w:r w:rsidR="00CA3B66" w:rsidRPr="00CA3B66">
          <w:rPr>
            <w:rFonts w:cs="Times New Roman"/>
            <w:color w:val="000000"/>
          </w:rPr>
          <w:delText>on</w:delText>
        </w:r>
      </w:del>
      <w:ins w:id="861" w:author="Sablan Kevin" w:date="2019-01-04T09:40:00Z">
        <w:r>
          <w:t>upon</w:t>
        </w:r>
      </w:ins>
      <w:r>
        <w:rPr>
          <w:spacing w:val="-4"/>
          <w:rPrChange w:id="862" w:author="Sablan Kevin" w:date="2019-01-04T09:40:00Z">
            <w:rPr>
              <w:rFonts w:asciiTheme="minorHAnsi" w:hAnsiTheme="minorHAnsi"/>
              <w:color w:val="000000"/>
            </w:rPr>
          </w:rPrChange>
        </w:rPr>
        <w:t xml:space="preserve"> </w:t>
      </w:r>
      <w:r>
        <w:rPr>
          <w:rPrChange w:id="863" w:author="Sablan Kevin" w:date="2019-01-04T09:40:00Z">
            <w:rPr>
              <w:rFonts w:asciiTheme="minorHAnsi" w:hAnsiTheme="minorHAnsi"/>
              <w:color w:val="000000"/>
            </w:rPr>
          </w:rPrChange>
        </w:rPr>
        <w:t>increased</w:t>
      </w:r>
      <w:r>
        <w:rPr>
          <w:spacing w:val="-4"/>
          <w:rPrChange w:id="864" w:author="Sablan Kevin" w:date="2019-01-04T09:40:00Z">
            <w:rPr>
              <w:rFonts w:asciiTheme="minorHAnsi" w:hAnsiTheme="minorHAnsi"/>
              <w:color w:val="000000"/>
            </w:rPr>
          </w:rPrChange>
        </w:rPr>
        <w:t xml:space="preserve"> </w:t>
      </w:r>
      <w:r>
        <w:rPr>
          <w:rPrChange w:id="865" w:author="Sablan Kevin" w:date="2019-01-04T09:40:00Z">
            <w:rPr>
              <w:rFonts w:asciiTheme="minorHAnsi" w:hAnsiTheme="minorHAnsi"/>
              <w:color w:val="000000"/>
            </w:rPr>
          </w:rPrChange>
        </w:rPr>
        <w:t>speed</w:t>
      </w:r>
      <w:r>
        <w:rPr>
          <w:spacing w:val="-4"/>
          <w:rPrChange w:id="866" w:author="Sablan Kevin" w:date="2019-01-04T09:40:00Z">
            <w:rPr>
              <w:rFonts w:asciiTheme="minorHAnsi" w:hAnsiTheme="minorHAnsi"/>
              <w:color w:val="000000"/>
            </w:rPr>
          </w:rPrChange>
        </w:rPr>
        <w:t xml:space="preserve"> </w:t>
      </w:r>
      <w:r>
        <w:rPr>
          <w:rPrChange w:id="867" w:author="Sablan Kevin" w:date="2019-01-04T09:40:00Z">
            <w:rPr>
              <w:rFonts w:asciiTheme="minorHAnsi" w:hAnsiTheme="minorHAnsi"/>
              <w:color w:val="000000"/>
            </w:rPr>
          </w:rPrChange>
        </w:rPr>
        <w:t>limits,</w:t>
      </w:r>
      <w:r>
        <w:rPr>
          <w:spacing w:val="-4"/>
          <w:rPrChange w:id="868" w:author="Sablan Kevin" w:date="2019-01-04T09:40:00Z">
            <w:rPr>
              <w:rFonts w:asciiTheme="minorHAnsi" w:hAnsiTheme="minorHAnsi"/>
              <w:color w:val="000000"/>
            </w:rPr>
          </w:rPrChange>
        </w:rPr>
        <w:t xml:space="preserve"> </w:t>
      </w:r>
      <w:r>
        <w:rPr>
          <w:rPrChange w:id="869" w:author="Sablan Kevin" w:date="2019-01-04T09:40:00Z">
            <w:rPr>
              <w:rFonts w:asciiTheme="minorHAnsi" w:hAnsiTheme="minorHAnsi"/>
              <w:color w:val="000000"/>
            </w:rPr>
          </w:rPrChange>
        </w:rPr>
        <w:t>it</w:t>
      </w:r>
      <w:r>
        <w:rPr>
          <w:spacing w:val="-4"/>
          <w:rPrChange w:id="870" w:author="Sablan Kevin" w:date="2019-01-04T09:40:00Z">
            <w:rPr>
              <w:rFonts w:asciiTheme="minorHAnsi" w:hAnsiTheme="minorHAnsi"/>
              <w:color w:val="000000"/>
            </w:rPr>
          </w:rPrChange>
        </w:rPr>
        <w:t xml:space="preserve"> </w:t>
      </w:r>
      <w:r>
        <w:rPr>
          <w:rPrChange w:id="871" w:author="Sablan Kevin" w:date="2019-01-04T09:40:00Z">
            <w:rPr>
              <w:rFonts w:asciiTheme="minorHAnsi" w:hAnsiTheme="minorHAnsi"/>
              <w:color w:val="000000"/>
            </w:rPr>
          </w:rPrChange>
        </w:rPr>
        <w:t>was</w:t>
      </w:r>
      <w:r>
        <w:rPr>
          <w:spacing w:val="-5"/>
          <w:rPrChange w:id="872" w:author="Sablan Kevin" w:date="2019-01-04T09:40:00Z">
            <w:rPr>
              <w:rFonts w:asciiTheme="minorHAnsi" w:hAnsiTheme="minorHAnsi"/>
              <w:color w:val="000000"/>
            </w:rPr>
          </w:rPrChange>
        </w:rPr>
        <w:t xml:space="preserve"> </w:t>
      </w:r>
      <w:r>
        <w:rPr>
          <w:rPrChange w:id="873" w:author="Sablan Kevin" w:date="2019-01-04T09:40:00Z">
            <w:rPr>
              <w:rFonts w:asciiTheme="minorHAnsi" w:hAnsiTheme="minorHAnsi"/>
              <w:color w:val="000000"/>
            </w:rPr>
          </w:rPrChange>
        </w:rPr>
        <w:t>widely</w:t>
      </w:r>
      <w:r>
        <w:rPr>
          <w:spacing w:val="-4"/>
          <w:rPrChange w:id="874" w:author="Sablan Kevin" w:date="2019-01-04T09:40:00Z">
            <w:rPr>
              <w:rFonts w:asciiTheme="minorHAnsi" w:hAnsiTheme="minorHAnsi"/>
              <w:color w:val="000000"/>
            </w:rPr>
          </w:rPrChange>
        </w:rPr>
        <w:t xml:space="preserve"> </w:t>
      </w:r>
      <w:r>
        <w:rPr>
          <w:rPrChange w:id="875" w:author="Sablan Kevin" w:date="2019-01-04T09:40:00Z">
            <w:rPr>
              <w:rFonts w:asciiTheme="minorHAnsi" w:hAnsiTheme="minorHAnsi"/>
              <w:color w:val="000000"/>
            </w:rPr>
          </w:rPrChange>
        </w:rPr>
        <w:t>anticipated</w:t>
      </w:r>
      <w:r>
        <w:rPr>
          <w:spacing w:val="-4"/>
          <w:rPrChange w:id="876" w:author="Sablan Kevin" w:date="2019-01-04T09:40:00Z">
            <w:rPr>
              <w:rFonts w:asciiTheme="minorHAnsi" w:hAnsiTheme="minorHAnsi"/>
              <w:color w:val="000000"/>
            </w:rPr>
          </w:rPrChange>
        </w:rPr>
        <w:t xml:space="preserve"> </w:t>
      </w:r>
      <w:r>
        <w:rPr>
          <w:rPrChange w:id="877" w:author="Sablan Kevin" w:date="2019-01-04T09:40:00Z">
            <w:rPr>
              <w:rFonts w:asciiTheme="minorHAnsi" w:hAnsiTheme="minorHAnsi"/>
              <w:color w:val="000000"/>
            </w:rPr>
          </w:rPrChange>
        </w:rPr>
        <w:t>that</w:t>
      </w:r>
      <w:r>
        <w:rPr>
          <w:spacing w:val="-4"/>
          <w:rPrChange w:id="878" w:author="Sablan Kevin" w:date="2019-01-04T09:40:00Z">
            <w:rPr>
              <w:rFonts w:asciiTheme="minorHAnsi" w:hAnsiTheme="minorHAnsi"/>
              <w:color w:val="000000"/>
            </w:rPr>
          </w:rPrChange>
        </w:rPr>
        <w:t xml:space="preserve"> </w:t>
      </w:r>
      <w:r>
        <w:rPr>
          <w:rPrChange w:id="879" w:author="Sablan Kevin" w:date="2019-01-04T09:40:00Z">
            <w:rPr>
              <w:rFonts w:asciiTheme="minorHAnsi" w:hAnsiTheme="minorHAnsi"/>
              <w:color w:val="000000"/>
            </w:rPr>
          </w:rPrChange>
        </w:rPr>
        <w:t>crash</w:t>
      </w:r>
      <w:r>
        <w:rPr>
          <w:spacing w:val="-4"/>
          <w:rPrChange w:id="880" w:author="Sablan Kevin" w:date="2019-01-04T09:40:00Z">
            <w:rPr>
              <w:rFonts w:asciiTheme="minorHAnsi" w:hAnsiTheme="minorHAnsi"/>
              <w:color w:val="000000"/>
            </w:rPr>
          </w:rPrChange>
        </w:rPr>
        <w:t xml:space="preserve"> </w:t>
      </w:r>
      <w:r>
        <w:rPr>
          <w:rPrChange w:id="881" w:author="Sablan Kevin" w:date="2019-01-04T09:40:00Z">
            <w:rPr>
              <w:rFonts w:asciiTheme="minorHAnsi" w:hAnsiTheme="minorHAnsi"/>
              <w:color w:val="000000"/>
            </w:rPr>
          </w:rPrChange>
        </w:rPr>
        <w:t>speeds</w:t>
      </w:r>
      <w:r>
        <w:rPr>
          <w:spacing w:val="-4"/>
          <w:rPrChange w:id="882" w:author="Sablan Kevin" w:date="2019-01-04T09:40:00Z">
            <w:rPr>
              <w:rFonts w:asciiTheme="minorHAnsi" w:hAnsiTheme="minorHAnsi"/>
              <w:color w:val="000000"/>
            </w:rPr>
          </w:rPrChange>
        </w:rPr>
        <w:t xml:space="preserve"> </w:t>
      </w:r>
      <w:r>
        <w:rPr>
          <w:rPrChange w:id="883" w:author="Sablan Kevin" w:date="2019-01-04T09:40:00Z">
            <w:rPr>
              <w:rFonts w:asciiTheme="minorHAnsi" w:hAnsiTheme="minorHAnsi"/>
              <w:color w:val="000000"/>
            </w:rPr>
          </w:rPrChange>
        </w:rPr>
        <w:t>would</w:t>
      </w:r>
      <w:r>
        <w:rPr>
          <w:spacing w:val="-4"/>
          <w:rPrChange w:id="884" w:author="Sablan Kevin" w:date="2019-01-04T09:40:00Z">
            <w:rPr>
              <w:rFonts w:asciiTheme="minorHAnsi" w:hAnsiTheme="minorHAnsi"/>
              <w:color w:val="000000"/>
            </w:rPr>
          </w:rPrChange>
        </w:rPr>
        <w:t xml:space="preserve"> </w:t>
      </w:r>
      <w:r>
        <w:rPr>
          <w:rPrChange w:id="885" w:author="Sablan Kevin" w:date="2019-01-04T09:40:00Z">
            <w:rPr>
              <w:rFonts w:asciiTheme="minorHAnsi" w:hAnsiTheme="minorHAnsi"/>
              <w:color w:val="000000"/>
            </w:rPr>
          </w:rPrChange>
        </w:rPr>
        <w:t>increase</w:t>
      </w:r>
      <w:r>
        <w:rPr>
          <w:spacing w:val="-5"/>
          <w:rPrChange w:id="886" w:author="Sablan Kevin" w:date="2019-01-04T09:40:00Z">
            <w:rPr>
              <w:rFonts w:asciiTheme="minorHAnsi" w:hAnsiTheme="minorHAnsi"/>
              <w:color w:val="000000"/>
            </w:rPr>
          </w:rPrChange>
        </w:rPr>
        <w:t xml:space="preserve"> </w:t>
      </w:r>
      <w:del w:id="887" w:author="Sablan Kevin" w:date="2019-01-04T09:40:00Z">
        <w:r w:rsidR="00CA3B66" w:rsidRPr="00CA3B66">
          <w:rPr>
            <w:rFonts w:cs="Times New Roman"/>
            <w:color w:val="000000"/>
          </w:rPr>
          <w:delText>significantly</w:delText>
        </w:r>
      </w:del>
      <w:ins w:id="888" w:author="Sablan Kevin" w:date="2019-01-04T09:40:00Z">
        <w:r>
          <w:t>sign</w:t>
        </w:r>
        <w:r>
          <w:rPr>
            <w:spacing w:val="-2"/>
          </w:rPr>
          <w:t>i</w:t>
        </w:r>
        <w:r>
          <w:rPr>
            <w:rFonts w:cs="Times New Roman"/>
          </w:rPr>
          <w:t>fi</w:t>
        </w:r>
        <w:r>
          <w:rPr>
            <w:rFonts w:cs="Times New Roman"/>
            <w:spacing w:val="-9"/>
          </w:rPr>
          <w:t xml:space="preserve"> </w:t>
        </w:r>
        <w:r>
          <w:t>- cantly</w:t>
        </w:r>
      </w:ins>
      <w:r>
        <w:rPr>
          <w:rPrChange w:id="889" w:author="Sablan Kevin" w:date="2019-01-04T09:40:00Z">
            <w:rPr>
              <w:rFonts w:asciiTheme="minorHAnsi" w:hAnsiTheme="minorHAnsi"/>
              <w:color w:val="000000"/>
            </w:rPr>
          </w:rPrChange>
        </w:rPr>
        <w:t xml:space="preserve"> and that impact angles may be reduced. Howeve</w:t>
      </w:r>
      <w:r>
        <w:rPr>
          <w:spacing w:val="-9"/>
          <w:rPrChange w:id="890" w:author="Sablan Kevin" w:date="2019-01-04T09:40:00Z">
            <w:rPr>
              <w:rFonts w:asciiTheme="minorHAnsi" w:hAnsiTheme="minorHAnsi"/>
              <w:color w:val="000000"/>
            </w:rPr>
          </w:rPrChange>
        </w:rPr>
        <w:t>r</w:t>
      </w:r>
      <w:r>
        <w:rPr>
          <w:rPrChange w:id="891" w:author="Sablan Kevin" w:date="2019-01-04T09:40:00Z">
            <w:rPr>
              <w:rFonts w:asciiTheme="minorHAnsi" w:hAnsiTheme="minorHAnsi"/>
              <w:color w:val="000000"/>
            </w:rPr>
          </w:rPrChange>
        </w:rPr>
        <w:t>, more recent data, collected after the increase in speed limits on rural freeways, did not show higher impact speeds or lower impact angles for run-</w:t>
      </w:r>
      <w:ins w:id="892" w:author="Sablan Kevin" w:date="2019-01-04T09:40:00Z">
        <w:r>
          <w:t xml:space="preserve"> </w:t>
        </w:r>
      </w:ins>
      <w:r>
        <w:rPr>
          <w:rPrChange w:id="893" w:author="Sablan Kevin" w:date="2019-01-04T09:40:00Z">
            <w:rPr>
              <w:rFonts w:asciiTheme="minorHAnsi" w:hAnsiTheme="minorHAnsi"/>
              <w:color w:val="000000"/>
            </w:rPr>
          </w:rPrChange>
        </w:rPr>
        <w:t>o</w:t>
      </w:r>
      <w:r>
        <w:rPr>
          <w:spacing w:val="-4"/>
          <w:rPrChange w:id="894" w:author="Sablan Kevin" w:date="2019-01-04T09:40:00Z">
            <w:rPr>
              <w:rFonts w:asciiTheme="minorHAnsi" w:hAnsiTheme="minorHAnsi"/>
              <w:color w:val="000000"/>
            </w:rPr>
          </w:rPrChange>
        </w:rPr>
        <w:t>f</w:t>
      </w:r>
      <w:r>
        <w:rPr>
          <w:rPrChange w:id="895" w:author="Sablan Kevin" w:date="2019-01-04T09:40:00Z">
            <w:rPr>
              <w:rFonts w:asciiTheme="minorHAnsi" w:hAnsiTheme="minorHAnsi"/>
              <w:color w:val="000000"/>
            </w:rPr>
          </w:rPrChange>
        </w:rPr>
        <w:t>f-the-road crashes. In fact, the best available data appears to indicate that the 85th percentile impact speed</w:t>
      </w:r>
      <w:r>
        <w:rPr>
          <w:spacing w:val="-3"/>
          <w:rPrChange w:id="896" w:author="Sablan Kevin" w:date="2019-01-04T09:40:00Z">
            <w:rPr>
              <w:rFonts w:asciiTheme="minorHAnsi" w:hAnsiTheme="minorHAnsi"/>
              <w:color w:val="000000"/>
            </w:rPr>
          </w:rPrChange>
        </w:rPr>
        <w:t xml:space="preserve"> </w:t>
      </w:r>
      <w:r>
        <w:rPr>
          <w:rPrChange w:id="897" w:author="Sablan Kevin" w:date="2019-01-04T09:40:00Z">
            <w:rPr>
              <w:rFonts w:asciiTheme="minorHAnsi" w:hAnsiTheme="minorHAnsi"/>
              <w:color w:val="000000"/>
            </w:rPr>
          </w:rPrChange>
        </w:rPr>
        <w:t>and</w:t>
      </w:r>
      <w:r>
        <w:rPr>
          <w:spacing w:val="-2"/>
          <w:rPrChange w:id="898" w:author="Sablan Kevin" w:date="2019-01-04T09:40:00Z">
            <w:rPr>
              <w:rFonts w:asciiTheme="minorHAnsi" w:hAnsiTheme="minorHAnsi"/>
              <w:color w:val="000000"/>
            </w:rPr>
          </w:rPrChange>
        </w:rPr>
        <w:t xml:space="preserve"> </w:t>
      </w:r>
      <w:r>
        <w:rPr>
          <w:rPrChange w:id="899" w:author="Sablan Kevin" w:date="2019-01-04T09:40:00Z">
            <w:rPr>
              <w:rFonts w:asciiTheme="minorHAnsi" w:hAnsiTheme="minorHAnsi"/>
              <w:color w:val="000000"/>
            </w:rPr>
          </w:rPrChange>
        </w:rPr>
        <w:t>angle</w:t>
      </w:r>
      <w:r>
        <w:rPr>
          <w:spacing w:val="-3"/>
          <w:rPrChange w:id="900" w:author="Sablan Kevin" w:date="2019-01-04T09:40:00Z">
            <w:rPr>
              <w:rFonts w:asciiTheme="minorHAnsi" w:hAnsiTheme="minorHAnsi"/>
              <w:color w:val="000000"/>
            </w:rPr>
          </w:rPrChange>
        </w:rPr>
        <w:t xml:space="preserve"> </w:t>
      </w:r>
      <w:r>
        <w:rPr>
          <w:rPrChange w:id="901" w:author="Sablan Kevin" w:date="2019-01-04T09:40:00Z">
            <w:rPr>
              <w:rFonts w:asciiTheme="minorHAnsi" w:hAnsiTheme="minorHAnsi"/>
              <w:color w:val="000000"/>
            </w:rPr>
          </w:rPrChange>
        </w:rPr>
        <w:t>remained</w:t>
      </w:r>
      <w:r>
        <w:rPr>
          <w:spacing w:val="-2"/>
          <w:rPrChange w:id="902" w:author="Sablan Kevin" w:date="2019-01-04T09:40:00Z">
            <w:rPr>
              <w:rFonts w:asciiTheme="minorHAnsi" w:hAnsiTheme="minorHAnsi"/>
              <w:color w:val="000000"/>
            </w:rPr>
          </w:rPrChange>
        </w:rPr>
        <w:t xml:space="preserve"> </w:t>
      </w:r>
      <w:r>
        <w:rPr>
          <w:rPrChange w:id="903" w:author="Sablan Kevin" w:date="2019-01-04T09:40:00Z">
            <w:rPr>
              <w:rFonts w:asciiTheme="minorHAnsi" w:hAnsiTheme="minorHAnsi"/>
              <w:color w:val="000000"/>
            </w:rPr>
          </w:rPrChange>
        </w:rPr>
        <w:t>essentially</w:t>
      </w:r>
      <w:r>
        <w:rPr>
          <w:spacing w:val="-3"/>
          <w:rPrChange w:id="904" w:author="Sablan Kevin" w:date="2019-01-04T09:40:00Z">
            <w:rPr>
              <w:rFonts w:asciiTheme="minorHAnsi" w:hAnsiTheme="minorHAnsi"/>
              <w:color w:val="000000"/>
            </w:rPr>
          </w:rPrChange>
        </w:rPr>
        <w:t xml:space="preserve"> </w:t>
      </w:r>
      <w:r>
        <w:rPr>
          <w:rPrChange w:id="905" w:author="Sablan Kevin" w:date="2019-01-04T09:40:00Z">
            <w:rPr>
              <w:rFonts w:asciiTheme="minorHAnsi" w:hAnsiTheme="minorHAnsi"/>
              <w:color w:val="000000"/>
            </w:rPr>
          </w:rPrChange>
        </w:rPr>
        <w:t>the</w:t>
      </w:r>
      <w:r>
        <w:rPr>
          <w:spacing w:val="-2"/>
          <w:rPrChange w:id="906" w:author="Sablan Kevin" w:date="2019-01-04T09:40:00Z">
            <w:rPr>
              <w:rFonts w:asciiTheme="minorHAnsi" w:hAnsiTheme="minorHAnsi"/>
              <w:color w:val="000000"/>
            </w:rPr>
          </w:rPrChange>
        </w:rPr>
        <w:t xml:space="preserve"> </w:t>
      </w:r>
      <w:r>
        <w:rPr>
          <w:rPrChange w:id="907" w:author="Sablan Kevin" w:date="2019-01-04T09:40:00Z">
            <w:rPr>
              <w:rFonts w:asciiTheme="minorHAnsi" w:hAnsiTheme="minorHAnsi"/>
              <w:color w:val="000000"/>
            </w:rPr>
          </w:rPrChange>
        </w:rPr>
        <w:t>same</w:t>
      </w:r>
      <w:r>
        <w:rPr>
          <w:spacing w:val="-3"/>
          <w:rPrChange w:id="908" w:author="Sablan Kevin" w:date="2019-01-04T09:40:00Z">
            <w:rPr>
              <w:rFonts w:asciiTheme="minorHAnsi" w:hAnsiTheme="minorHAnsi"/>
              <w:color w:val="000000"/>
            </w:rPr>
          </w:rPrChange>
        </w:rPr>
        <w:t xml:space="preserve"> </w:t>
      </w:r>
      <w:r>
        <w:rPr>
          <w:rPrChange w:id="909" w:author="Sablan Kevin" w:date="2019-01-04T09:40:00Z">
            <w:rPr>
              <w:rFonts w:asciiTheme="minorHAnsi" w:hAnsiTheme="minorHAnsi"/>
              <w:color w:val="000000"/>
            </w:rPr>
          </w:rPrChange>
        </w:rPr>
        <w:t>as</w:t>
      </w:r>
      <w:r>
        <w:rPr>
          <w:spacing w:val="-2"/>
          <w:rPrChange w:id="910" w:author="Sablan Kevin" w:date="2019-01-04T09:40:00Z">
            <w:rPr>
              <w:rFonts w:asciiTheme="minorHAnsi" w:hAnsiTheme="minorHAnsi"/>
              <w:color w:val="000000"/>
            </w:rPr>
          </w:rPrChange>
        </w:rPr>
        <w:t xml:space="preserve"> </w:t>
      </w:r>
      <w:r>
        <w:rPr>
          <w:rPrChange w:id="911" w:author="Sablan Kevin" w:date="2019-01-04T09:40:00Z">
            <w:rPr>
              <w:rFonts w:asciiTheme="minorHAnsi" w:hAnsiTheme="minorHAnsi"/>
              <w:color w:val="000000"/>
            </w:rPr>
          </w:rPrChange>
        </w:rPr>
        <w:t>in</w:t>
      </w:r>
      <w:r>
        <w:rPr>
          <w:spacing w:val="-3"/>
          <w:rPrChange w:id="912" w:author="Sablan Kevin" w:date="2019-01-04T09:40:00Z">
            <w:rPr>
              <w:rFonts w:asciiTheme="minorHAnsi" w:hAnsiTheme="minorHAnsi"/>
              <w:color w:val="000000"/>
            </w:rPr>
          </w:rPrChange>
        </w:rPr>
        <w:t xml:space="preserve"> </w:t>
      </w:r>
      <w:r>
        <w:rPr>
          <w:rPrChange w:id="913" w:author="Sablan Kevin" w:date="2019-01-04T09:40:00Z">
            <w:rPr>
              <w:rFonts w:asciiTheme="minorHAnsi" w:hAnsiTheme="minorHAnsi"/>
              <w:color w:val="000000"/>
            </w:rPr>
          </w:rPrChange>
        </w:rPr>
        <w:t>the</w:t>
      </w:r>
      <w:r>
        <w:rPr>
          <w:spacing w:val="-2"/>
          <w:rPrChange w:id="914" w:author="Sablan Kevin" w:date="2019-01-04T09:40:00Z">
            <w:rPr>
              <w:rFonts w:asciiTheme="minorHAnsi" w:hAnsiTheme="minorHAnsi"/>
              <w:color w:val="000000"/>
            </w:rPr>
          </w:rPrChange>
        </w:rPr>
        <w:t xml:space="preserve"> </w:t>
      </w:r>
      <w:r>
        <w:rPr>
          <w:rPrChange w:id="915" w:author="Sablan Kevin" w:date="2019-01-04T09:40:00Z">
            <w:rPr>
              <w:rFonts w:asciiTheme="minorHAnsi" w:hAnsiTheme="minorHAnsi"/>
              <w:color w:val="000000"/>
            </w:rPr>
          </w:rPrChange>
        </w:rPr>
        <w:t>earlier</w:t>
      </w:r>
      <w:r>
        <w:rPr>
          <w:spacing w:val="-3"/>
          <w:rPrChange w:id="916" w:author="Sablan Kevin" w:date="2019-01-04T09:40:00Z">
            <w:rPr>
              <w:rFonts w:asciiTheme="minorHAnsi" w:hAnsiTheme="minorHAnsi"/>
              <w:color w:val="000000"/>
            </w:rPr>
          </w:rPrChange>
        </w:rPr>
        <w:t xml:space="preserve"> </w:t>
      </w:r>
      <w:r>
        <w:rPr>
          <w:rPrChange w:id="917" w:author="Sablan Kevin" w:date="2019-01-04T09:40:00Z">
            <w:rPr>
              <w:rFonts w:asciiTheme="minorHAnsi" w:hAnsiTheme="minorHAnsi"/>
              <w:color w:val="000000"/>
            </w:rPr>
          </w:rPrChange>
        </w:rPr>
        <w:t>studies</w:t>
      </w:r>
      <w:r>
        <w:rPr>
          <w:spacing w:val="-2"/>
          <w:rPrChange w:id="918" w:author="Sablan Kevin" w:date="2019-01-04T09:40:00Z">
            <w:rPr>
              <w:rFonts w:asciiTheme="minorHAnsi" w:hAnsiTheme="minorHAnsi"/>
              <w:color w:val="000000"/>
            </w:rPr>
          </w:rPrChange>
        </w:rPr>
        <w:t xml:space="preserve"> </w:t>
      </w:r>
      <w:r>
        <w:rPr>
          <w:rPrChange w:id="919" w:author="Sablan Kevin" w:date="2019-01-04T09:40:00Z">
            <w:rPr>
              <w:rFonts w:asciiTheme="minorHAnsi" w:hAnsiTheme="minorHAnsi"/>
              <w:color w:val="000000"/>
            </w:rPr>
          </w:rPrChange>
        </w:rPr>
        <w:t>(</w:t>
      </w:r>
      <w:del w:id="920" w:author="Sablan Kevin" w:date="2019-01-04T09:40:00Z">
        <w:r w:rsidR="00CA3B66" w:rsidRPr="00CA3B66">
          <w:rPr>
            <w:rFonts w:cs="Times New Roman"/>
            <w:color w:val="000000"/>
          </w:rPr>
          <w:delText>97</w:delText>
        </w:r>
      </w:del>
      <w:ins w:id="921" w:author="Sablan Kevin" w:date="2019-01-04T09:40:00Z">
        <w:r>
          <w:t>87</w:t>
        </w:r>
      </w:ins>
      <w:r>
        <w:rPr>
          <w:rPrChange w:id="922" w:author="Sablan Kevin" w:date="2019-01-04T09:40:00Z">
            <w:rPr>
              <w:rFonts w:asciiTheme="minorHAnsi" w:hAnsiTheme="minorHAnsi"/>
              <w:color w:val="000000"/>
            </w:rPr>
          </w:rPrChange>
        </w:rPr>
        <w:t>).</w:t>
      </w:r>
      <w:r>
        <w:rPr>
          <w:spacing w:val="-3"/>
          <w:rPrChange w:id="923" w:author="Sablan Kevin" w:date="2019-01-04T09:40:00Z">
            <w:rPr>
              <w:rFonts w:asciiTheme="minorHAnsi" w:hAnsiTheme="minorHAnsi"/>
              <w:color w:val="000000"/>
            </w:rPr>
          </w:rPrChange>
        </w:rPr>
        <w:t xml:space="preserve"> </w:t>
      </w:r>
      <w:r>
        <w:rPr>
          <w:rPrChange w:id="924" w:author="Sablan Kevin" w:date="2019-01-04T09:40:00Z">
            <w:rPr>
              <w:rFonts w:asciiTheme="minorHAnsi" w:hAnsiTheme="minorHAnsi"/>
              <w:color w:val="000000"/>
            </w:rPr>
          </w:rPrChange>
        </w:rPr>
        <w:t>In</w:t>
      </w:r>
      <w:r>
        <w:rPr>
          <w:spacing w:val="-2"/>
          <w:rPrChange w:id="925" w:author="Sablan Kevin" w:date="2019-01-04T09:40:00Z">
            <w:rPr>
              <w:rFonts w:asciiTheme="minorHAnsi" w:hAnsiTheme="minorHAnsi"/>
              <w:color w:val="000000"/>
            </w:rPr>
          </w:rPrChange>
        </w:rPr>
        <w:t xml:space="preserve"> </w:t>
      </w:r>
      <w:r>
        <w:rPr>
          <w:rPrChange w:id="926" w:author="Sablan Kevin" w:date="2019-01-04T09:40:00Z">
            <w:rPr>
              <w:rFonts w:asciiTheme="minorHAnsi" w:hAnsiTheme="minorHAnsi"/>
              <w:color w:val="000000"/>
            </w:rPr>
          </w:rPrChange>
        </w:rPr>
        <w:t>retrospect,</w:t>
      </w:r>
      <w:r>
        <w:rPr>
          <w:spacing w:val="-3"/>
          <w:rPrChange w:id="927" w:author="Sablan Kevin" w:date="2019-01-04T09:40:00Z">
            <w:rPr>
              <w:rFonts w:asciiTheme="minorHAnsi" w:hAnsiTheme="minorHAnsi"/>
              <w:color w:val="000000"/>
            </w:rPr>
          </w:rPrChange>
        </w:rPr>
        <w:t xml:space="preserve"> </w:t>
      </w:r>
      <w:r>
        <w:rPr>
          <w:rPrChange w:id="928" w:author="Sablan Kevin" w:date="2019-01-04T09:40:00Z">
            <w:rPr>
              <w:rFonts w:asciiTheme="minorHAnsi" w:hAnsiTheme="minorHAnsi"/>
              <w:color w:val="000000"/>
            </w:rPr>
          </w:rPrChange>
        </w:rPr>
        <w:t>this</w:t>
      </w:r>
      <w:r>
        <w:rPr>
          <w:spacing w:val="-4"/>
          <w:rPrChange w:id="929" w:author="Sablan Kevin" w:date="2019-01-04T09:40:00Z">
            <w:rPr>
              <w:rFonts w:asciiTheme="minorHAnsi" w:hAnsiTheme="minorHAnsi"/>
              <w:color w:val="000000"/>
            </w:rPr>
          </w:rPrChange>
        </w:rPr>
        <w:t xml:space="preserve"> </w:t>
      </w:r>
      <w:del w:id="930" w:author="Sablan Kevin" w:date="2019-01-04T09:40:00Z">
        <w:r w:rsidR="00CA3B66" w:rsidRPr="00CA3B66">
          <w:rPr>
            <w:rFonts w:cs="Times New Roman"/>
            <w:color w:val="000000"/>
          </w:rPr>
          <w:delText>finding</w:delText>
        </w:r>
      </w:del>
      <w:ins w:id="931" w:author="Sablan Kevin" w:date="2019-01-04T09:40:00Z">
        <w:r>
          <w:rPr>
            <w:rFonts w:cs="Times New Roman"/>
            <w:w w:val="85"/>
          </w:rPr>
          <w:t xml:space="preserve">fi </w:t>
        </w:r>
        <w:r>
          <w:t>nding</w:t>
        </w:r>
      </w:ins>
      <w:r>
        <w:rPr>
          <w:rPrChange w:id="932" w:author="Sablan Kevin" w:date="2019-01-04T09:40:00Z">
            <w:rPr>
              <w:rFonts w:asciiTheme="minorHAnsi" w:hAnsiTheme="minorHAnsi"/>
              <w:color w:val="000000"/>
            </w:rPr>
          </w:rPrChange>
        </w:rPr>
        <w:t xml:space="preserve"> should have been anticipated because the 85th percentile impact speed and angle were not found to be </w:t>
      </w:r>
      <w:del w:id="933" w:author="Sablan Kevin" w:date="2019-01-04T09:40:00Z">
        <w:r w:rsidR="00CA3B66" w:rsidRPr="00CA3B66">
          <w:rPr>
            <w:rFonts w:cs="Times New Roman"/>
            <w:color w:val="000000"/>
          </w:rPr>
          <w:delText>significantly</w:delText>
        </w:r>
      </w:del>
      <w:ins w:id="934" w:author="Sablan Kevin" w:date="2019-01-04T09:40:00Z">
        <w:r>
          <w:t>signi</w:t>
        </w:r>
        <w:r>
          <w:rPr>
            <w:rFonts w:cs="Times New Roman"/>
          </w:rPr>
          <w:t>fi</w:t>
        </w:r>
        <w:r>
          <w:rPr>
            <w:rFonts w:cs="Times New Roman"/>
            <w:spacing w:val="-10"/>
          </w:rPr>
          <w:t xml:space="preserve"> </w:t>
        </w:r>
        <w:r>
          <w:t>cantly</w:t>
        </w:r>
      </w:ins>
      <w:r>
        <w:rPr>
          <w:spacing w:val="-5"/>
          <w:rPrChange w:id="935" w:author="Sablan Kevin" w:date="2019-01-04T09:40:00Z">
            <w:rPr>
              <w:rFonts w:asciiTheme="minorHAnsi" w:hAnsiTheme="minorHAnsi"/>
              <w:color w:val="000000"/>
            </w:rPr>
          </w:rPrChange>
        </w:rPr>
        <w:t xml:space="preserve"> </w:t>
      </w:r>
      <w:r>
        <w:rPr>
          <w:rPrChange w:id="936" w:author="Sablan Kevin" w:date="2019-01-04T09:40:00Z">
            <w:rPr>
              <w:rFonts w:asciiTheme="minorHAnsi" w:hAnsiTheme="minorHAnsi"/>
              <w:color w:val="000000"/>
            </w:rPr>
          </w:rPrChange>
        </w:rPr>
        <w:t>lower</w:t>
      </w:r>
      <w:r>
        <w:rPr>
          <w:spacing w:val="-5"/>
          <w:rPrChange w:id="937" w:author="Sablan Kevin" w:date="2019-01-04T09:40:00Z">
            <w:rPr>
              <w:rFonts w:asciiTheme="minorHAnsi" w:hAnsiTheme="minorHAnsi"/>
              <w:color w:val="000000"/>
            </w:rPr>
          </w:rPrChange>
        </w:rPr>
        <w:t xml:space="preserve"> </w:t>
      </w:r>
      <w:del w:id="938" w:author="Sablan Kevin" w:date="2019-01-04T09:40:00Z">
        <w:r w:rsidR="00CA3B66" w:rsidRPr="00CA3B66">
          <w:rPr>
            <w:rFonts w:cs="Times New Roman"/>
            <w:color w:val="000000"/>
          </w:rPr>
          <w:delText>under</w:delText>
        </w:r>
      </w:del>
      <w:ins w:id="939" w:author="Sablan Kevin" w:date="2019-01-04T09:40:00Z">
        <w:r>
          <w:t>during</w:t>
        </w:r>
      </w:ins>
      <w:r>
        <w:rPr>
          <w:spacing w:val="-5"/>
          <w:rPrChange w:id="940" w:author="Sablan Kevin" w:date="2019-01-04T09:40:00Z">
            <w:rPr>
              <w:rFonts w:asciiTheme="minorHAnsi" w:hAnsiTheme="minorHAnsi"/>
              <w:color w:val="000000"/>
            </w:rPr>
          </w:rPrChange>
        </w:rPr>
        <w:t xml:space="preserve"> </w:t>
      </w:r>
      <w:r>
        <w:rPr>
          <w:rPrChange w:id="941" w:author="Sablan Kevin" w:date="2019-01-04T09:40:00Z">
            <w:rPr>
              <w:rFonts w:asciiTheme="minorHAnsi" w:hAnsiTheme="minorHAnsi"/>
              <w:color w:val="000000"/>
            </w:rPr>
          </w:rPrChange>
        </w:rPr>
        <w:t>the</w:t>
      </w:r>
      <w:r>
        <w:rPr>
          <w:spacing w:val="-5"/>
          <w:rPrChange w:id="942" w:author="Sablan Kevin" w:date="2019-01-04T09:40:00Z">
            <w:rPr>
              <w:rFonts w:asciiTheme="minorHAnsi" w:hAnsiTheme="minorHAnsi"/>
              <w:color w:val="000000"/>
            </w:rPr>
          </w:rPrChange>
        </w:rPr>
        <w:t xml:space="preserve"> </w:t>
      </w:r>
      <w:r>
        <w:rPr>
          <w:rPrChange w:id="943" w:author="Sablan Kevin" w:date="2019-01-04T09:40:00Z">
            <w:rPr>
              <w:rFonts w:asciiTheme="minorHAnsi" w:hAnsiTheme="minorHAnsi"/>
              <w:color w:val="000000"/>
            </w:rPr>
          </w:rPrChange>
        </w:rPr>
        <w:t>national</w:t>
      </w:r>
      <w:r>
        <w:rPr>
          <w:spacing w:val="-4"/>
          <w:rPrChange w:id="944" w:author="Sablan Kevin" w:date="2019-01-04T09:40:00Z">
            <w:rPr>
              <w:rFonts w:asciiTheme="minorHAnsi" w:hAnsiTheme="minorHAnsi"/>
              <w:color w:val="000000"/>
            </w:rPr>
          </w:rPrChange>
        </w:rPr>
        <w:t xml:space="preserve"> </w:t>
      </w:r>
      <w:r>
        <w:rPr>
          <w:rPrChange w:id="945" w:author="Sablan Kevin" w:date="2019-01-04T09:40:00Z">
            <w:rPr>
              <w:rFonts w:asciiTheme="minorHAnsi" w:hAnsiTheme="minorHAnsi"/>
              <w:color w:val="000000"/>
            </w:rPr>
          </w:rPrChange>
        </w:rPr>
        <w:t>speed</w:t>
      </w:r>
      <w:r>
        <w:rPr>
          <w:spacing w:val="-5"/>
          <w:rPrChange w:id="946" w:author="Sablan Kevin" w:date="2019-01-04T09:40:00Z">
            <w:rPr>
              <w:rFonts w:asciiTheme="minorHAnsi" w:hAnsiTheme="minorHAnsi"/>
              <w:color w:val="000000"/>
            </w:rPr>
          </w:rPrChange>
        </w:rPr>
        <w:t xml:space="preserve"> </w:t>
      </w:r>
      <w:r>
        <w:rPr>
          <w:rPrChange w:id="947" w:author="Sablan Kevin" w:date="2019-01-04T09:40:00Z">
            <w:rPr>
              <w:rFonts w:asciiTheme="minorHAnsi" w:hAnsiTheme="minorHAnsi"/>
              <w:color w:val="000000"/>
            </w:rPr>
          </w:rPrChange>
        </w:rPr>
        <w:t>limit</w:t>
      </w:r>
      <w:r>
        <w:rPr>
          <w:spacing w:val="-5"/>
          <w:rPrChange w:id="948" w:author="Sablan Kevin" w:date="2019-01-04T09:40:00Z">
            <w:rPr>
              <w:rFonts w:asciiTheme="minorHAnsi" w:hAnsiTheme="minorHAnsi"/>
              <w:color w:val="000000"/>
            </w:rPr>
          </w:rPrChange>
        </w:rPr>
        <w:t xml:space="preserve"> </w:t>
      </w:r>
      <w:r>
        <w:rPr>
          <w:rPrChange w:id="949" w:author="Sablan Kevin" w:date="2019-01-04T09:40:00Z">
            <w:rPr>
              <w:rFonts w:asciiTheme="minorHAnsi" w:hAnsiTheme="minorHAnsi"/>
              <w:color w:val="000000"/>
            </w:rPr>
          </w:rPrChange>
        </w:rPr>
        <w:t>law</w:t>
      </w:r>
      <w:r>
        <w:rPr>
          <w:spacing w:val="-5"/>
          <w:rPrChange w:id="950" w:author="Sablan Kevin" w:date="2019-01-04T09:40:00Z">
            <w:rPr>
              <w:rFonts w:asciiTheme="minorHAnsi" w:hAnsiTheme="minorHAnsi"/>
              <w:color w:val="000000"/>
            </w:rPr>
          </w:rPrChange>
        </w:rPr>
        <w:t xml:space="preserve"> </w:t>
      </w:r>
      <w:r>
        <w:rPr>
          <w:rPrChange w:id="951" w:author="Sablan Kevin" w:date="2019-01-04T09:40:00Z">
            <w:rPr>
              <w:rFonts w:asciiTheme="minorHAnsi" w:hAnsiTheme="minorHAnsi"/>
              <w:color w:val="000000"/>
            </w:rPr>
          </w:rPrChange>
        </w:rPr>
        <w:t>(</w:t>
      </w:r>
      <w:del w:id="952" w:author="Sablan Kevin" w:date="2019-01-04T09:40:00Z">
        <w:r w:rsidR="00CA3B66" w:rsidRPr="00CA3B66">
          <w:rPr>
            <w:rFonts w:cs="Times New Roman"/>
            <w:color w:val="000000"/>
          </w:rPr>
          <w:delText>85</w:delText>
        </w:r>
      </w:del>
      <w:ins w:id="953" w:author="Sablan Kevin" w:date="2019-01-04T09:40:00Z">
        <w:r>
          <w:t>81</w:t>
        </w:r>
      </w:ins>
      <w:r>
        <w:rPr>
          <w:rPrChange w:id="954" w:author="Sablan Kevin" w:date="2019-01-04T09:40:00Z">
            <w:rPr>
              <w:rFonts w:asciiTheme="minorHAnsi" w:hAnsiTheme="minorHAnsi"/>
              <w:color w:val="000000"/>
            </w:rPr>
          </w:rPrChange>
        </w:rPr>
        <w:t>)</w:t>
      </w:r>
      <w:r>
        <w:rPr>
          <w:spacing w:val="-5"/>
          <w:rPrChange w:id="955" w:author="Sablan Kevin" w:date="2019-01-04T09:40:00Z">
            <w:rPr>
              <w:rFonts w:asciiTheme="minorHAnsi" w:hAnsiTheme="minorHAnsi"/>
              <w:color w:val="000000"/>
            </w:rPr>
          </w:rPrChange>
        </w:rPr>
        <w:t xml:space="preserve"> </w:t>
      </w:r>
      <w:r>
        <w:rPr>
          <w:rPrChange w:id="956" w:author="Sablan Kevin" w:date="2019-01-04T09:40:00Z">
            <w:rPr>
              <w:rFonts w:asciiTheme="minorHAnsi" w:hAnsiTheme="minorHAnsi"/>
              <w:color w:val="000000"/>
            </w:rPr>
          </w:rPrChange>
        </w:rPr>
        <w:t>than</w:t>
      </w:r>
      <w:r>
        <w:rPr>
          <w:spacing w:val="-5"/>
          <w:rPrChange w:id="957" w:author="Sablan Kevin" w:date="2019-01-04T09:40:00Z">
            <w:rPr>
              <w:rFonts w:asciiTheme="minorHAnsi" w:hAnsiTheme="minorHAnsi"/>
              <w:color w:val="000000"/>
            </w:rPr>
          </w:rPrChange>
        </w:rPr>
        <w:t xml:space="preserve"> </w:t>
      </w:r>
      <w:r>
        <w:rPr>
          <w:rPrChange w:id="958" w:author="Sablan Kevin" w:date="2019-01-04T09:40:00Z">
            <w:rPr>
              <w:rFonts w:asciiTheme="minorHAnsi" w:hAnsiTheme="minorHAnsi"/>
              <w:color w:val="000000"/>
            </w:rPr>
          </w:rPrChange>
        </w:rPr>
        <w:t>prior</w:t>
      </w:r>
      <w:r>
        <w:rPr>
          <w:spacing w:val="-5"/>
          <w:rPrChange w:id="959" w:author="Sablan Kevin" w:date="2019-01-04T09:40:00Z">
            <w:rPr>
              <w:rFonts w:asciiTheme="minorHAnsi" w:hAnsiTheme="minorHAnsi"/>
              <w:color w:val="000000"/>
            </w:rPr>
          </w:rPrChange>
        </w:rPr>
        <w:t xml:space="preserve"> </w:t>
      </w:r>
      <w:r>
        <w:rPr>
          <w:rPrChange w:id="960" w:author="Sablan Kevin" w:date="2019-01-04T09:40:00Z">
            <w:rPr>
              <w:rFonts w:asciiTheme="minorHAnsi" w:hAnsiTheme="minorHAnsi"/>
              <w:color w:val="000000"/>
            </w:rPr>
          </w:rPrChange>
        </w:rPr>
        <w:t>to</w:t>
      </w:r>
      <w:r>
        <w:rPr>
          <w:spacing w:val="-5"/>
          <w:rPrChange w:id="961" w:author="Sablan Kevin" w:date="2019-01-04T09:40:00Z">
            <w:rPr>
              <w:rFonts w:asciiTheme="minorHAnsi" w:hAnsiTheme="minorHAnsi"/>
              <w:color w:val="000000"/>
            </w:rPr>
          </w:rPrChange>
        </w:rPr>
        <w:t xml:space="preserve"> </w:t>
      </w:r>
      <w:r>
        <w:rPr>
          <w:rPrChange w:id="962" w:author="Sablan Kevin" w:date="2019-01-04T09:40:00Z">
            <w:rPr>
              <w:rFonts w:asciiTheme="minorHAnsi" w:hAnsiTheme="minorHAnsi"/>
              <w:color w:val="000000"/>
            </w:rPr>
          </w:rPrChange>
        </w:rPr>
        <w:t>the</w:t>
      </w:r>
      <w:r>
        <w:rPr>
          <w:spacing w:val="-5"/>
          <w:rPrChange w:id="963" w:author="Sablan Kevin" w:date="2019-01-04T09:40:00Z">
            <w:rPr>
              <w:rFonts w:asciiTheme="minorHAnsi" w:hAnsiTheme="minorHAnsi"/>
              <w:color w:val="000000"/>
            </w:rPr>
          </w:rPrChange>
        </w:rPr>
        <w:t xml:space="preserve"> </w:t>
      </w:r>
      <w:r>
        <w:rPr>
          <w:rPrChange w:id="964" w:author="Sablan Kevin" w:date="2019-01-04T09:40:00Z">
            <w:rPr>
              <w:rFonts w:asciiTheme="minorHAnsi" w:hAnsiTheme="minorHAnsi"/>
              <w:color w:val="000000"/>
            </w:rPr>
          </w:rPrChange>
        </w:rPr>
        <w:t>law</w:t>
      </w:r>
      <w:r>
        <w:rPr>
          <w:spacing w:val="-13"/>
          <w:rPrChange w:id="965" w:author="Sablan Kevin" w:date="2019-01-04T09:40:00Z">
            <w:rPr>
              <w:rFonts w:asciiTheme="minorHAnsi" w:hAnsiTheme="minorHAnsi"/>
              <w:color w:val="000000"/>
            </w:rPr>
          </w:rPrChange>
        </w:rPr>
        <w:t>’</w:t>
      </w:r>
      <w:r>
        <w:rPr>
          <w:rPrChange w:id="966" w:author="Sablan Kevin" w:date="2019-01-04T09:40:00Z">
            <w:rPr>
              <w:rFonts w:asciiTheme="minorHAnsi" w:hAnsiTheme="minorHAnsi"/>
              <w:color w:val="000000"/>
            </w:rPr>
          </w:rPrChange>
        </w:rPr>
        <w:t>s</w:t>
      </w:r>
      <w:r>
        <w:rPr>
          <w:spacing w:val="-4"/>
          <w:rPrChange w:id="967" w:author="Sablan Kevin" w:date="2019-01-04T09:40:00Z">
            <w:rPr>
              <w:rFonts w:asciiTheme="minorHAnsi" w:hAnsiTheme="minorHAnsi"/>
              <w:color w:val="000000"/>
            </w:rPr>
          </w:rPrChange>
        </w:rPr>
        <w:t xml:space="preserve"> </w:t>
      </w:r>
      <w:r>
        <w:rPr>
          <w:rPrChange w:id="968" w:author="Sablan Kevin" w:date="2019-01-04T09:40:00Z">
            <w:rPr>
              <w:rFonts w:asciiTheme="minorHAnsi" w:hAnsiTheme="minorHAnsi"/>
              <w:color w:val="000000"/>
            </w:rPr>
          </w:rPrChange>
        </w:rPr>
        <w:t>implementation</w:t>
      </w:r>
      <w:r>
        <w:rPr>
          <w:spacing w:val="-5"/>
          <w:rPrChange w:id="969" w:author="Sablan Kevin" w:date="2019-01-04T09:40:00Z">
            <w:rPr>
              <w:rFonts w:asciiTheme="minorHAnsi" w:hAnsiTheme="minorHAnsi"/>
              <w:color w:val="000000"/>
            </w:rPr>
          </w:rPrChange>
        </w:rPr>
        <w:t xml:space="preserve"> </w:t>
      </w:r>
      <w:r>
        <w:rPr>
          <w:rPrChange w:id="970" w:author="Sablan Kevin" w:date="2019-01-04T09:40:00Z">
            <w:rPr>
              <w:rFonts w:asciiTheme="minorHAnsi" w:hAnsiTheme="minorHAnsi"/>
              <w:color w:val="000000"/>
            </w:rPr>
          </w:rPrChange>
        </w:rPr>
        <w:t>(</w:t>
      </w:r>
      <w:del w:id="971" w:author="Sablan Kevin" w:date="2019-01-04T09:40:00Z">
        <w:r w:rsidR="00CA3B66" w:rsidRPr="00CA3B66">
          <w:rPr>
            <w:rFonts w:cs="Times New Roman"/>
            <w:color w:val="000000"/>
          </w:rPr>
          <w:delText>79, 103</w:delText>
        </w:r>
      </w:del>
      <w:ins w:id="972" w:author="Sablan Kevin" w:date="2019-01-04T09:40:00Z">
        <w:r>
          <w:t>75, 93</w:t>
        </w:r>
      </w:ins>
      <w:r>
        <w:rPr>
          <w:rPrChange w:id="973" w:author="Sablan Kevin" w:date="2019-01-04T09:40:00Z">
            <w:rPr>
              <w:rFonts w:asciiTheme="minorHAnsi" w:hAnsiTheme="minorHAnsi"/>
              <w:color w:val="000000"/>
            </w:rPr>
          </w:rPrChange>
        </w:rPr>
        <w:t>).</w:t>
      </w:r>
      <w:r>
        <w:rPr>
          <w:spacing w:val="-3"/>
          <w:rPrChange w:id="974" w:author="Sablan Kevin" w:date="2019-01-04T09:40:00Z">
            <w:rPr>
              <w:rFonts w:asciiTheme="minorHAnsi" w:hAnsiTheme="minorHAnsi"/>
              <w:color w:val="000000"/>
            </w:rPr>
          </w:rPrChange>
        </w:rPr>
        <w:t xml:space="preserve"> </w:t>
      </w:r>
      <w:r>
        <w:rPr>
          <w:rPrChange w:id="975" w:author="Sablan Kevin" w:date="2019-01-04T09:40:00Z">
            <w:rPr>
              <w:rFonts w:asciiTheme="minorHAnsi" w:hAnsiTheme="minorHAnsi"/>
              <w:color w:val="000000"/>
            </w:rPr>
          </w:rPrChange>
        </w:rPr>
        <w:t>Based</w:t>
      </w:r>
      <w:r>
        <w:rPr>
          <w:spacing w:val="-3"/>
          <w:rPrChange w:id="976" w:author="Sablan Kevin" w:date="2019-01-04T09:40:00Z">
            <w:rPr>
              <w:rFonts w:asciiTheme="minorHAnsi" w:hAnsiTheme="minorHAnsi"/>
              <w:color w:val="000000"/>
            </w:rPr>
          </w:rPrChange>
        </w:rPr>
        <w:t xml:space="preserve"> </w:t>
      </w:r>
      <w:r>
        <w:rPr>
          <w:rPrChange w:id="977" w:author="Sablan Kevin" w:date="2019-01-04T09:40:00Z">
            <w:rPr>
              <w:rFonts w:asciiTheme="minorHAnsi" w:hAnsiTheme="minorHAnsi"/>
              <w:color w:val="000000"/>
            </w:rPr>
          </w:rPrChange>
        </w:rPr>
        <w:t>upon</w:t>
      </w:r>
      <w:r>
        <w:rPr>
          <w:spacing w:val="-3"/>
          <w:rPrChange w:id="978" w:author="Sablan Kevin" w:date="2019-01-04T09:40:00Z">
            <w:rPr>
              <w:rFonts w:asciiTheme="minorHAnsi" w:hAnsiTheme="minorHAnsi"/>
              <w:color w:val="000000"/>
            </w:rPr>
          </w:rPrChange>
        </w:rPr>
        <w:t xml:space="preserve"> </w:t>
      </w:r>
      <w:r>
        <w:rPr>
          <w:rPrChange w:id="979" w:author="Sablan Kevin" w:date="2019-01-04T09:40:00Z">
            <w:rPr>
              <w:rFonts w:asciiTheme="minorHAnsi" w:hAnsiTheme="minorHAnsi"/>
              <w:color w:val="000000"/>
            </w:rPr>
          </w:rPrChange>
        </w:rPr>
        <w:t>these</w:t>
      </w:r>
      <w:r>
        <w:rPr>
          <w:spacing w:val="-3"/>
          <w:rPrChange w:id="980" w:author="Sablan Kevin" w:date="2019-01-04T09:40:00Z">
            <w:rPr>
              <w:rFonts w:asciiTheme="minorHAnsi" w:hAnsiTheme="minorHAnsi"/>
              <w:color w:val="000000"/>
            </w:rPr>
          </w:rPrChange>
        </w:rPr>
        <w:t xml:space="preserve"> </w:t>
      </w:r>
      <w:del w:id="981" w:author="Sablan Kevin" w:date="2019-01-04T09:40:00Z">
        <w:r w:rsidR="00CA3B66" w:rsidRPr="00CA3B66">
          <w:rPr>
            <w:rFonts w:cs="Times New Roman"/>
            <w:color w:val="000000"/>
          </w:rPr>
          <w:delText>findings</w:delText>
        </w:r>
      </w:del>
      <w:ins w:id="982" w:author="Sablan Kevin" w:date="2019-01-04T09:40:00Z">
        <w:r>
          <w:rPr>
            <w:rFonts w:cs="Times New Roman"/>
            <w:w w:val="85"/>
          </w:rPr>
          <w:t xml:space="preserve">fi </w:t>
        </w:r>
        <w:r>
          <w:t>ndings</w:t>
        </w:r>
      </w:ins>
      <w:r>
        <w:rPr>
          <w:spacing w:val="-3"/>
          <w:rPrChange w:id="983" w:author="Sablan Kevin" w:date="2019-01-04T09:40:00Z">
            <w:rPr>
              <w:rFonts w:asciiTheme="minorHAnsi" w:hAnsiTheme="minorHAnsi"/>
              <w:color w:val="000000"/>
            </w:rPr>
          </w:rPrChange>
        </w:rPr>
        <w:t xml:space="preserve"> </w:t>
      </w:r>
      <w:r>
        <w:rPr>
          <w:rPrChange w:id="984" w:author="Sablan Kevin" w:date="2019-01-04T09:40:00Z">
            <w:rPr>
              <w:rFonts w:asciiTheme="minorHAnsi" w:hAnsiTheme="minorHAnsi"/>
              <w:color w:val="000000"/>
            </w:rPr>
          </w:rPrChange>
        </w:rPr>
        <w:t>that</w:t>
      </w:r>
      <w:r>
        <w:rPr>
          <w:spacing w:val="-3"/>
          <w:rPrChange w:id="985" w:author="Sablan Kevin" w:date="2019-01-04T09:40:00Z">
            <w:rPr>
              <w:rFonts w:asciiTheme="minorHAnsi" w:hAnsiTheme="minorHAnsi"/>
              <w:color w:val="000000"/>
            </w:rPr>
          </w:rPrChange>
        </w:rPr>
        <w:t xml:space="preserve"> </w:t>
      </w:r>
      <w:r>
        <w:rPr>
          <w:rPrChange w:id="986" w:author="Sablan Kevin" w:date="2019-01-04T09:40:00Z">
            <w:rPr>
              <w:rFonts w:asciiTheme="minorHAnsi" w:hAnsiTheme="minorHAnsi"/>
              <w:color w:val="000000"/>
            </w:rPr>
          </w:rPrChange>
        </w:rPr>
        <w:t>impact</w:t>
      </w:r>
      <w:r>
        <w:rPr>
          <w:spacing w:val="-2"/>
          <w:rPrChange w:id="987" w:author="Sablan Kevin" w:date="2019-01-04T09:40:00Z">
            <w:rPr>
              <w:rFonts w:asciiTheme="minorHAnsi" w:hAnsiTheme="minorHAnsi"/>
              <w:color w:val="000000"/>
            </w:rPr>
          </w:rPrChange>
        </w:rPr>
        <w:t xml:space="preserve"> </w:t>
      </w:r>
      <w:r>
        <w:rPr>
          <w:rPrChange w:id="988" w:author="Sablan Kevin" w:date="2019-01-04T09:40:00Z">
            <w:rPr>
              <w:rFonts w:asciiTheme="minorHAnsi" w:hAnsiTheme="minorHAnsi"/>
              <w:color w:val="000000"/>
            </w:rPr>
          </w:rPrChange>
        </w:rPr>
        <w:t>speeds</w:t>
      </w:r>
      <w:r>
        <w:rPr>
          <w:spacing w:val="-3"/>
          <w:rPrChange w:id="989" w:author="Sablan Kevin" w:date="2019-01-04T09:40:00Z">
            <w:rPr>
              <w:rFonts w:asciiTheme="minorHAnsi" w:hAnsiTheme="minorHAnsi"/>
              <w:color w:val="000000"/>
            </w:rPr>
          </w:rPrChange>
        </w:rPr>
        <w:t xml:space="preserve"> </w:t>
      </w:r>
      <w:r>
        <w:rPr>
          <w:rPrChange w:id="990" w:author="Sablan Kevin" w:date="2019-01-04T09:40:00Z">
            <w:rPr>
              <w:rFonts w:asciiTheme="minorHAnsi" w:hAnsiTheme="minorHAnsi"/>
              <w:color w:val="000000"/>
            </w:rPr>
          </w:rPrChange>
        </w:rPr>
        <w:t>and</w:t>
      </w:r>
      <w:r>
        <w:rPr>
          <w:spacing w:val="-3"/>
          <w:rPrChange w:id="991" w:author="Sablan Kevin" w:date="2019-01-04T09:40:00Z">
            <w:rPr>
              <w:rFonts w:asciiTheme="minorHAnsi" w:hAnsiTheme="minorHAnsi"/>
              <w:color w:val="000000"/>
            </w:rPr>
          </w:rPrChange>
        </w:rPr>
        <w:t xml:space="preserve"> </w:t>
      </w:r>
      <w:r>
        <w:rPr>
          <w:rPrChange w:id="992" w:author="Sablan Kevin" w:date="2019-01-04T09:40:00Z">
            <w:rPr>
              <w:rFonts w:asciiTheme="minorHAnsi" w:hAnsiTheme="minorHAnsi"/>
              <w:color w:val="000000"/>
            </w:rPr>
          </w:rPrChange>
        </w:rPr>
        <w:t>angles</w:t>
      </w:r>
      <w:r>
        <w:rPr>
          <w:spacing w:val="-3"/>
          <w:rPrChange w:id="993" w:author="Sablan Kevin" w:date="2019-01-04T09:40:00Z">
            <w:rPr>
              <w:rFonts w:asciiTheme="minorHAnsi" w:hAnsiTheme="minorHAnsi"/>
              <w:color w:val="000000"/>
            </w:rPr>
          </w:rPrChange>
        </w:rPr>
        <w:t xml:space="preserve"> </w:t>
      </w:r>
      <w:r>
        <w:rPr>
          <w:rPrChange w:id="994" w:author="Sablan Kevin" w:date="2019-01-04T09:40:00Z">
            <w:rPr>
              <w:rFonts w:asciiTheme="minorHAnsi" w:hAnsiTheme="minorHAnsi"/>
              <w:color w:val="000000"/>
            </w:rPr>
          </w:rPrChange>
        </w:rPr>
        <w:t>were</w:t>
      </w:r>
      <w:r>
        <w:rPr>
          <w:spacing w:val="-3"/>
          <w:rPrChange w:id="995" w:author="Sablan Kevin" w:date="2019-01-04T09:40:00Z">
            <w:rPr>
              <w:rFonts w:asciiTheme="minorHAnsi" w:hAnsiTheme="minorHAnsi"/>
              <w:color w:val="000000"/>
            </w:rPr>
          </w:rPrChange>
        </w:rPr>
        <w:t xml:space="preserve"> </w:t>
      </w:r>
      <w:r>
        <w:rPr>
          <w:rPrChange w:id="996" w:author="Sablan Kevin" w:date="2019-01-04T09:40:00Z">
            <w:rPr>
              <w:rFonts w:asciiTheme="minorHAnsi" w:hAnsiTheme="minorHAnsi"/>
              <w:color w:val="000000"/>
            </w:rPr>
          </w:rPrChange>
        </w:rPr>
        <w:t>little</w:t>
      </w:r>
      <w:r>
        <w:rPr>
          <w:spacing w:val="-2"/>
          <w:rPrChange w:id="997" w:author="Sablan Kevin" w:date="2019-01-04T09:40:00Z">
            <w:rPr>
              <w:rFonts w:asciiTheme="minorHAnsi" w:hAnsiTheme="minorHAnsi"/>
              <w:color w:val="000000"/>
            </w:rPr>
          </w:rPrChange>
        </w:rPr>
        <w:t xml:space="preserve"> </w:t>
      </w:r>
      <w:r>
        <w:rPr>
          <w:rPrChange w:id="998" w:author="Sablan Kevin" w:date="2019-01-04T09:40:00Z">
            <w:rPr>
              <w:rFonts w:asciiTheme="minorHAnsi" w:hAnsiTheme="minorHAnsi"/>
              <w:color w:val="000000"/>
            </w:rPr>
          </w:rPrChange>
        </w:rPr>
        <w:t>changed,</w:t>
      </w:r>
      <w:r>
        <w:rPr>
          <w:spacing w:val="-3"/>
          <w:rPrChange w:id="999" w:author="Sablan Kevin" w:date="2019-01-04T09:40:00Z">
            <w:rPr>
              <w:rFonts w:asciiTheme="minorHAnsi" w:hAnsiTheme="minorHAnsi"/>
              <w:color w:val="000000"/>
            </w:rPr>
          </w:rPrChange>
        </w:rPr>
        <w:t xml:space="preserve"> </w:t>
      </w:r>
      <w:r>
        <w:rPr>
          <w:rPrChange w:id="1000" w:author="Sablan Kevin" w:date="2019-01-04T09:40:00Z">
            <w:rPr>
              <w:rFonts w:asciiTheme="minorHAnsi" w:hAnsiTheme="minorHAnsi"/>
              <w:color w:val="000000"/>
            </w:rPr>
          </w:rPrChange>
        </w:rPr>
        <w:t>limiting</w:t>
      </w:r>
      <w:r>
        <w:rPr>
          <w:spacing w:val="-3"/>
          <w:rPrChange w:id="1001" w:author="Sablan Kevin" w:date="2019-01-04T09:40:00Z">
            <w:rPr>
              <w:rFonts w:asciiTheme="minorHAnsi" w:hAnsiTheme="minorHAnsi"/>
              <w:color w:val="000000"/>
            </w:rPr>
          </w:rPrChange>
        </w:rPr>
        <w:t xml:space="preserve"> </w:t>
      </w:r>
      <w:r>
        <w:rPr>
          <w:rPrChange w:id="1002" w:author="Sablan Kevin" w:date="2019-01-04T09:40:00Z">
            <w:rPr>
              <w:rFonts w:asciiTheme="minorHAnsi" w:hAnsiTheme="minorHAnsi"/>
              <w:color w:val="000000"/>
            </w:rPr>
          </w:rPrChange>
        </w:rPr>
        <w:t>passenger vehicle impact speeds and angles were not revised from NCHRP</w:t>
      </w:r>
      <w:r>
        <w:rPr>
          <w:spacing w:val="-9"/>
          <w:rPrChange w:id="1003" w:author="Sablan Kevin" w:date="2019-01-04T09:40:00Z">
            <w:rPr>
              <w:rFonts w:asciiTheme="minorHAnsi" w:hAnsiTheme="minorHAnsi"/>
              <w:color w:val="000000"/>
            </w:rPr>
          </w:rPrChange>
        </w:rPr>
        <w:t xml:space="preserve"> </w:t>
      </w:r>
      <w:r>
        <w:rPr>
          <w:rPrChange w:id="1004" w:author="Sablan Kevin" w:date="2019-01-04T09:40:00Z">
            <w:rPr>
              <w:rFonts w:asciiTheme="minorHAnsi" w:hAnsiTheme="minorHAnsi"/>
              <w:color w:val="000000"/>
            </w:rPr>
          </w:rPrChange>
        </w:rPr>
        <w:t>Report 350 recommendations.</w:t>
      </w:r>
      <w:del w:id="1005" w:author="Sablan Kevin" w:date="2019-01-04T09:40:00Z">
        <w:r w:rsidR="00CA3B66" w:rsidRPr="00CA3B66">
          <w:rPr>
            <w:rFonts w:cs="Times New Roman"/>
            <w:color w:val="000000"/>
          </w:rPr>
          <w:delText xml:space="preserve"> </w:delText>
        </w:r>
      </w:del>
    </w:p>
    <w:p w14:paraId="6E81B790" w14:textId="77777777" w:rsidR="00AA57AC" w:rsidRDefault="00AA57AC">
      <w:pPr>
        <w:spacing w:before="2" w:line="100" w:lineRule="exact"/>
        <w:rPr>
          <w:ins w:id="1006" w:author="Sablan Kevin" w:date="2019-01-04T09:40:00Z"/>
          <w:sz w:val="10"/>
          <w:szCs w:val="10"/>
        </w:rPr>
      </w:pPr>
    </w:p>
    <w:p w14:paraId="016BFF1C" w14:textId="77777777" w:rsidR="00AA57AC" w:rsidRDefault="00AA57AC">
      <w:pPr>
        <w:spacing w:line="200" w:lineRule="exact"/>
        <w:rPr>
          <w:sz w:val="20"/>
          <w:rPrChange w:id="1007" w:author="Sablan Kevin" w:date="2019-01-04T09:40:00Z">
            <w:rPr>
              <w:color w:val="000000"/>
            </w:rPr>
          </w:rPrChange>
        </w:rPr>
        <w:pPrChange w:id="1008" w:author="Sablan Kevin" w:date="2019-01-04T09:40:00Z">
          <w:pPr>
            <w:autoSpaceDE w:val="0"/>
            <w:autoSpaceDN w:val="0"/>
            <w:adjustRightInd w:val="0"/>
            <w:spacing w:line="300" w:lineRule="atLeast"/>
            <w:textAlignment w:val="center"/>
          </w:pPr>
        </w:pPrChange>
      </w:pPr>
    </w:p>
    <w:p w14:paraId="272688F3" w14:textId="6F496A81" w:rsidR="00AA57AC" w:rsidRDefault="009516E7">
      <w:pPr>
        <w:pStyle w:val="BodyText"/>
        <w:spacing w:line="284" w:lineRule="auto"/>
        <w:ind w:left="119" w:right="345"/>
        <w:rPr>
          <w:rPrChange w:id="1009" w:author="Sablan Kevin" w:date="2019-01-04T09:40:00Z">
            <w:rPr>
              <w:color w:val="000000"/>
            </w:rPr>
          </w:rPrChange>
        </w:rPr>
        <w:pPrChange w:id="1010" w:author="Sablan Kevin" w:date="2019-01-04T09:40:00Z">
          <w:pPr>
            <w:autoSpaceDE w:val="0"/>
            <w:autoSpaceDN w:val="0"/>
            <w:adjustRightInd w:val="0"/>
            <w:spacing w:line="300" w:lineRule="atLeast"/>
            <w:textAlignment w:val="center"/>
          </w:pPr>
        </w:pPrChange>
      </w:pPr>
      <w:r>
        <w:rPr>
          <w:rPrChange w:id="1011" w:author="Sablan Kevin" w:date="2019-01-04T09:40:00Z">
            <w:rPr>
              <w:rFonts w:asciiTheme="minorHAnsi" w:hAnsiTheme="minorHAnsi"/>
              <w:color w:val="000000"/>
            </w:rPr>
          </w:rPrChange>
        </w:rPr>
        <w:t>Unfortunatel</w:t>
      </w:r>
      <w:r>
        <w:rPr>
          <w:spacing w:val="-15"/>
          <w:rPrChange w:id="1012" w:author="Sablan Kevin" w:date="2019-01-04T09:40:00Z">
            <w:rPr>
              <w:rFonts w:asciiTheme="minorHAnsi" w:hAnsiTheme="minorHAnsi"/>
              <w:color w:val="000000"/>
            </w:rPr>
          </w:rPrChange>
        </w:rPr>
        <w:t>y</w:t>
      </w:r>
      <w:r>
        <w:rPr>
          <w:rPrChange w:id="1013" w:author="Sablan Kevin" w:date="2019-01-04T09:40:00Z">
            <w:rPr>
              <w:rFonts w:asciiTheme="minorHAnsi" w:hAnsiTheme="minorHAnsi"/>
              <w:color w:val="000000"/>
            </w:rPr>
          </w:rPrChange>
        </w:rPr>
        <w:t xml:space="preserve">, there is limited crash data available with which to quantify heavy truck crash </w:t>
      </w:r>
      <w:del w:id="1014" w:author="Sablan Kevin" w:date="2019-01-04T09:40:00Z">
        <w:r w:rsidR="00CA3B66" w:rsidRPr="00CA3B66">
          <w:rPr>
            <w:rFonts w:cs="Times New Roman"/>
            <w:color w:val="000000"/>
          </w:rPr>
          <w:delText>severities</w:delText>
        </w:r>
      </w:del>
      <w:ins w:id="1015" w:author="Sablan Kevin" w:date="2019-01-04T09:40:00Z">
        <w:r>
          <w:t>severi- ties</w:t>
        </w:r>
      </w:ins>
      <w:r>
        <w:rPr>
          <w:rPrChange w:id="1016" w:author="Sablan Kevin" w:date="2019-01-04T09:40:00Z">
            <w:rPr>
              <w:rFonts w:asciiTheme="minorHAnsi" w:hAnsiTheme="minorHAnsi"/>
              <w:color w:val="000000"/>
            </w:rPr>
          </w:rPrChange>
        </w:rPr>
        <w:t>. Heavy truck impact conditions recommended in NCHRP</w:t>
      </w:r>
      <w:r>
        <w:rPr>
          <w:spacing w:val="-9"/>
          <w:rPrChange w:id="1017" w:author="Sablan Kevin" w:date="2019-01-04T09:40:00Z">
            <w:rPr>
              <w:rFonts w:asciiTheme="minorHAnsi" w:hAnsiTheme="minorHAnsi"/>
              <w:color w:val="000000"/>
            </w:rPr>
          </w:rPrChange>
        </w:rPr>
        <w:t xml:space="preserve"> </w:t>
      </w:r>
      <w:r>
        <w:rPr>
          <w:rPrChange w:id="1018" w:author="Sablan Kevin" w:date="2019-01-04T09:40:00Z">
            <w:rPr>
              <w:rFonts w:asciiTheme="minorHAnsi" w:hAnsiTheme="minorHAnsi"/>
              <w:color w:val="000000"/>
            </w:rPr>
          </w:rPrChange>
        </w:rPr>
        <w:t>Report 350 were primarily based on Section</w:t>
      </w:r>
      <w:r>
        <w:rPr>
          <w:spacing w:val="-5"/>
          <w:rPrChange w:id="1019" w:author="Sablan Kevin" w:date="2019-01-04T09:40:00Z">
            <w:rPr>
              <w:rFonts w:asciiTheme="minorHAnsi" w:hAnsiTheme="minorHAnsi"/>
              <w:color w:val="000000"/>
            </w:rPr>
          </w:rPrChange>
        </w:rPr>
        <w:t xml:space="preserve"> </w:t>
      </w:r>
      <w:r>
        <w:rPr>
          <w:rPrChange w:id="1020" w:author="Sablan Kevin" w:date="2019-01-04T09:40:00Z">
            <w:rPr>
              <w:rFonts w:asciiTheme="minorHAnsi" w:hAnsiTheme="minorHAnsi"/>
              <w:color w:val="000000"/>
            </w:rPr>
          </w:rPrChange>
        </w:rPr>
        <w:t>20</w:t>
      </w:r>
      <w:r>
        <w:rPr>
          <w:spacing w:val="-5"/>
          <w:rPrChange w:id="1021" w:author="Sablan Kevin" w:date="2019-01-04T09:40:00Z">
            <w:rPr>
              <w:rFonts w:asciiTheme="minorHAnsi" w:hAnsiTheme="minorHAnsi"/>
              <w:color w:val="000000"/>
            </w:rPr>
          </w:rPrChange>
        </w:rPr>
        <w:t xml:space="preserve"> </w:t>
      </w:r>
      <w:r>
        <w:rPr>
          <w:rPrChange w:id="1022" w:author="Sablan Kevin" w:date="2019-01-04T09:40:00Z">
            <w:rPr>
              <w:rFonts w:asciiTheme="minorHAnsi" w:hAnsiTheme="minorHAnsi"/>
              <w:color w:val="000000"/>
            </w:rPr>
          </w:rPrChange>
        </w:rPr>
        <w:t>of</w:t>
      </w:r>
      <w:r>
        <w:rPr>
          <w:spacing w:val="-17"/>
          <w:rPrChange w:id="1023" w:author="Sablan Kevin" w:date="2019-01-04T09:40:00Z">
            <w:rPr>
              <w:rFonts w:asciiTheme="minorHAnsi" w:hAnsiTheme="minorHAnsi"/>
              <w:color w:val="000000"/>
            </w:rPr>
          </w:rPrChange>
        </w:rPr>
        <w:t xml:space="preserve"> </w:t>
      </w:r>
      <w:r>
        <w:rPr>
          <w:rPrChange w:id="1024" w:author="Sablan Kevin" w:date="2019-01-04T09:40:00Z">
            <w:rPr>
              <w:rFonts w:asciiTheme="minorHAnsi" w:hAnsiTheme="minorHAnsi"/>
              <w:color w:val="000000"/>
            </w:rPr>
          </w:rPrChange>
        </w:rPr>
        <w:t>AASH</w:t>
      </w:r>
      <w:r>
        <w:rPr>
          <w:spacing w:val="-4"/>
          <w:rPrChange w:id="1025" w:author="Sablan Kevin" w:date="2019-01-04T09:40:00Z">
            <w:rPr>
              <w:rFonts w:asciiTheme="minorHAnsi" w:hAnsiTheme="minorHAnsi"/>
              <w:color w:val="000000"/>
            </w:rPr>
          </w:rPrChange>
        </w:rPr>
        <w:t>T</w:t>
      </w:r>
      <w:r>
        <w:rPr>
          <w:rPrChange w:id="1026" w:author="Sablan Kevin" w:date="2019-01-04T09:40:00Z">
            <w:rPr>
              <w:rFonts w:asciiTheme="minorHAnsi" w:hAnsiTheme="minorHAnsi"/>
              <w:color w:val="000000"/>
            </w:rPr>
          </w:rPrChange>
        </w:rPr>
        <w:t>O</w:t>
      </w:r>
      <w:r>
        <w:rPr>
          <w:spacing w:val="-13"/>
          <w:rPrChange w:id="1027" w:author="Sablan Kevin" w:date="2019-01-04T09:40:00Z">
            <w:rPr>
              <w:rFonts w:asciiTheme="minorHAnsi" w:hAnsiTheme="minorHAnsi"/>
              <w:color w:val="000000"/>
            </w:rPr>
          </w:rPrChange>
        </w:rPr>
        <w:t>’</w:t>
      </w:r>
      <w:r>
        <w:rPr>
          <w:rPrChange w:id="1028" w:author="Sablan Kevin" w:date="2019-01-04T09:40:00Z">
            <w:rPr>
              <w:rFonts w:asciiTheme="minorHAnsi" w:hAnsiTheme="minorHAnsi"/>
              <w:color w:val="000000"/>
            </w:rPr>
          </w:rPrChange>
        </w:rPr>
        <w:t>s</w:t>
      </w:r>
      <w:r>
        <w:rPr>
          <w:spacing w:val="-5"/>
          <w:rPrChange w:id="1029" w:author="Sablan Kevin" w:date="2019-01-04T09:40:00Z">
            <w:rPr>
              <w:rFonts w:asciiTheme="minorHAnsi" w:hAnsiTheme="minorHAnsi"/>
              <w:color w:val="000000"/>
            </w:rPr>
          </w:rPrChange>
        </w:rPr>
        <w:t xml:space="preserve"> </w:t>
      </w:r>
      <w:r>
        <w:rPr>
          <w:i/>
          <w:rPrChange w:id="1030" w:author="Sablan Kevin" w:date="2019-01-04T09:40:00Z">
            <w:rPr>
              <w:rFonts w:asciiTheme="minorHAnsi" w:hAnsiTheme="minorHAnsi"/>
              <w:i/>
              <w:color w:val="000000"/>
            </w:rPr>
          </w:rPrChange>
        </w:rPr>
        <w:t>Standa</w:t>
      </w:r>
      <w:r>
        <w:rPr>
          <w:i/>
          <w:spacing w:val="-9"/>
          <w:rPrChange w:id="1031" w:author="Sablan Kevin" w:date="2019-01-04T09:40:00Z">
            <w:rPr>
              <w:rFonts w:asciiTheme="minorHAnsi" w:hAnsiTheme="minorHAnsi"/>
              <w:i/>
              <w:color w:val="000000"/>
            </w:rPr>
          </w:rPrChange>
        </w:rPr>
        <w:t>r</w:t>
      </w:r>
      <w:r>
        <w:rPr>
          <w:i/>
          <w:rPrChange w:id="1032" w:author="Sablan Kevin" w:date="2019-01-04T09:40:00Z">
            <w:rPr>
              <w:rFonts w:asciiTheme="minorHAnsi" w:hAnsiTheme="minorHAnsi"/>
              <w:i/>
              <w:color w:val="000000"/>
            </w:rPr>
          </w:rPrChange>
        </w:rPr>
        <w:t>d</w:t>
      </w:r>
      <w:r>
        <w:rPr>
          <w:i/>
          <w:spacing w:val="-5"/>
          <w:rPrChange w:id="1033" w:author="Sablan Kevin" w:date="2019-01-04T09:40:00Z">
            <w:rPr>
              <w:rFonts w:asciiTheme="minorHAnsi" w:hAnsiTheme="minorHAnsi"/>
              <w:i/>
              <w:color w:val="000000"/>
            </w:rPr>
          </w:rPrChange>
        </w:rPr>
        <w:t xml:space="preserve"> </w:t>
      </w:r>
      <w:del w:id="1034" w:author="Sablan Kevin" w:date="2019-01-04T09:40:00Z">
        <w:r w:rsidR="00CA3B66" w:rsidRPr="00CA3B66">
          <w:rPr>
            <w:rFonts w:cs="Times New Roman"/>
            <w:i/>
            <w:iCs/>
            <w:color w:val="000000"/>
          </w:rPr>
          <w:delText>Specifications</w:delText>
        </w:r>
      </w:del>
      <w:ins w:id="1035" w:author="Sablan Kevin" w:date="2019-01-04T09:40:00Z">
        <w:r>
          <w:rPr>
            <w:rFonts w:cs="Times New Roman"/>
            <w:i/>
          </w:rPr>
          <w:t>Spec</w:t>
        </w:r>
        <w:r>
          <w:rPr>
            <w:rFonts w:cs="Times New Roman"/>
            <w:i/>
            <w:spacing w:val="-1"/>
          </w:rPr>
          <w:t>i</w:t>
        </w:r>
        <w:r>
          <w:rPr>
            <w:rFonts w:cs="Times New Roman"/>
            <w:i/>
          </w:rPr>
          <w:t>fi</w:t>
        </w:r>
        <w:r>
          <w:rPr>
            <w:rFonts w:cs="Times New Roman"/>
            <w:i/>
            <w:spacing w:val="-11"/>
          </w:rPr>
          <w:t xml:space="preserve"> </w:t>
        </w:r>
        <w:r>
          <w:rPr>
            <w:rFonts w:cs="Times New Roman"/>
            <w:i/>
          </w:rPr>
          <w:t>cations</w:t>
        </w:r>
      </w:ins>
      <w:r>
        <w:rPr>
          <w:i/>
          <w:spacing w:val="-5"/>
          <w:rPrChange w:id="1036" w:author="Sablan Kevin" w:date="2019-01-04T09:40:00Z">
            <w:rPr>
              <w:rFonts w:asciiTheme="minorHAnsi" w:hAnsiTheme="minorHAnsi"/>
              <w:i/>
              <w:color w:val="000000"/>
            </w:rPr>
          </w:rPrChange>
        </w:rPr>
        <w:t xml:space="preserve"> </w:t>
      </w:r>
      <w:r>
        <w:rPr>
          <w:i/>
          <w:rPrChange w:id="1037" w:author="Sablan Kevin" w:date="2019-01-04T09:40:00Z">
            <w:rPr>
              <w:rFonts w:asciiTheme="minorHAnsi" w:hAnsiTheme="minorHAnsi"/>
              <w:i/>
              <w:color w:val="000000"/>
            </w:rPr>
          </w:rPrChange>
        </w:rPr>
        <w:t>for</w:t>
      </w:r>
      <w:r>
        <w:rPr>
          <w:i/>
          <w:spacing w:val="-4"/>
          <w:rPrChange w:id="1038" w:author="Sablan Kevin" w:date="2019-01-04T09:40:00Z">
            <w:rPr>
              <w:rFonts w:asciiTheme="minorHAnsi" w:hAnsiTheme="minorHAnsi"/>
              <w:i/>
              <w:color w:val="000000"/>
            </w:rPr>
          </w:rPrChange>
        </w:rPr>
        <w:t xml:space="preserve"> </w:t>
      </w:r>
      <w:r>
        <w:rPr>
          <w:i/>
          <w:rPrChange w:id="1039" w:author="Sablan Kevin" w:date="2019-01-04T09:40:00Z">
            <w:rPr>
              <w:rFonts w:asciiTheme="minorHAnsi" w:hAnsiTheme="minorHAnsi"/>
              <w:i/>
              <w:color w:val="000000"/>
            </w:rPr>
          </w:rPrChange>
        </w:rPr>
        <w:t>Highway</w:t>
      </w:r>
      <w:r>
        <w:rPr>
          <w:i/>
          <w:spacing w:val="-5"/>
          <w:rPrChange w:id="1040" w:author="Sablan Kevin" w:date="2019-01-04T09:40:00Z">
            <w:rPr>
              <w:rFonts w:asciiTheme="minorHAnsi" w:hAnsiTheme="minorHAnsi"/>
              <w:i/>
              <w:color w:val="000000"/>
            </w:rPr>
          </w:rPrChange>
        </w:rPr>
        <w:t xml:space="preserve"> </w:t>
      </w:r>
      <w:r>
        <w:rPr>
          <w:i/>
          <w:rPrChange w:id="1041" w:author="Sablan Kevin" w:date="2019-01-04T09:40:00Z">
            <w:rPr>
              <w:rFonts w:asciiTheme="minorHAnsi" w:hAnsiTheme="minorHAnsi"/>
              <w:i/>
              <w:color w:val="000000"/>
            </w:rPr>
          </w:rPrChange>
        </w:rPr>
        <w:t>Bridges</w:t>
      </w:r>
      <w:r>
        <w:rPr>
          <w:i/>
          <w:spacing w:val="-6"/>
          <w:rPrChange w:id="1042" w:author="Sablan Kevin" w:date="2019-01-04T09:40:00Z">
            <w:rPr>
              <w:rFonts w:asciiTheme="minorHAnsi" w:hAnsiTheme="minorHAnsi"/>
              <w:color w:val="000000"/>
            </w:rPr>
          </w:rPrChange>
        </w:rPr>
        <w:t xml:space="preserve"> </w:t>
      </w:r>
      <w:r>
        <w:rPr>
          <w:rPrChange w:id="1043" w:author="Sablan Kevin" w:date="2019-01-04T09:40:00Z">
            <w:rPr>
              <w:rFonts w:asciiTheme="minorHAnsi" w:hAnsiTheme="minorHAnsi"/>
              <w:color w:val="000000"/>
            </w:rPr>
          </w:rPrChange>
        </w:rPr>
        <w:t>(</w:t>
      </w:r>
      <w:del w:id="1044" w:author="Sablan Kevin" w:date="2019-01-04T09:40:00Z">
        <w:r w:rsidR="00CA3B66" w:rsidRPr="00CA3B66">
          <w:rPr>
            <w:rFonts w:cs="Times New Roman"/>
            <w:color w:val="000000"/>
          </w:rPr>
          <w:delText>5</w:delText>
        </w:r>
      </w:del>
      <w:ins w:id="1045" w:author="Sablan Kevin" w:date="2019-01-04T09:40:00Z">
        <w:r>
          <w:t>4</w:t>
        </w:r>
      </w:ins>
      <w:r>
        <w:rPr>
          <w:rPrChange w:id="1046" w:author="Sablan Kevin" w:date="2019-01-04T09:40:00Z">
            <w:rPr>
              <w:rFonts w:asciiTheme="minorHAnsi" w:hAnsiTheme="minorHAnsi"/>
              <w:color w:val="000000"/>
            </w:rPr>
          </w:rPrChange>
        </w:rPr>
        <w:t>).</w:t>
      </w:r>
      <w:r>
        <w:rPr>
          <w:spacing w:val="-5"/>
          <w:rPrChange w:id="1047" w:author="Sablan Kevin" w:date="2019-01-04T09:40:00Z">
            <w:rPr>
              <w:rFonts w:asciiTheme="minorHAnsi" w:hAnsiTheme="minorHAnsi"/>
              <w:color w:val="000000"/>
            </w:rPr>
          </w:rPrChange>
        </w:rPr>
        <w:t xml:space="preserve"> </w:t>
      </w:r>
      <w:r>
        <w:rPr>
          <w:rPrChange w:id="1048" w:author="Sablan Kevin" w:date="2019-01-04T09:40:00Z">
            <w:rPr>
              <w:rFonts w:asciiTheme="minorHAnsi" w:hAnsiTheme="minorHAnsi"/>
              <w:color w:val="000000"/>
            </w:rPr>
          </w:rPrChange>
        </w:rPr>
        <w:t>Howeve</w:t>
      </w:r>
      <w:r>
        <w:rPr>
          <w:spacing w:val="-9"/>
          <w:rPrChange w:id="1049" w:author="Sablan Kevin" w:date="2019-01-04T09:40:00Z">
            <w:rPr>
              <w:rFonts w:asciiTheme="minorHAnsi" w:hAnsiTheme="minorHAnsi"/>
              <w:color w:val="000000"/>
            </w:rPr>
          </w:rPrChange>
        </w:rPr>
        <w:t>r</w:t>
      </w:r>
      <w:r>
        <w:rPr>
          <w:rPrChange w:id="1050" w:author="Sablan Kevin" w:date="2019-01-04T09:40:00Z">
            <w:rPr>
              <w:rFonts w:asciiTheme="minorHAnsi" w:hAnsiTheme="minorHAnsi"/>
              <w:color w:val="000000"/>
            </w:rPr>
          </w:rPrChange>
        </w:rPr>
        <w:t>,</w:t>
      </w:r>
      <w:r>
        <w:rPr>
          <w:spacing w:val="-5"/>
          <w:rPrChange w:id="1051" w:author="Sablan Kevin" w:date="2019-01-04T09:40:00Z">
            <w:rPr>
              <w:rFonts w:asciiTheme="minorHAnsi" w:hAnsiTheme="minorHAnsi"/>
              <w:color w:val="000000"/>
            </w:rPr>
          </w:rPrChange>
        </w:rPr>
        <w:t xml:space="preserve"> </w:t>
      </w:r>
      <w:r>
        <w:rPr>
          <w:rPrChange w:id="1052" w:author="Sablan Kevin" w:date="2019-01-04T09:40:00Z">
            <w:rPr>
              <w:rFonts w:asciiTheme="minorHAnsi" w:hAnsiTheme="minorHAnsi"/>
              <w:color w:val="000000"/>
            </w:rPr>
          </w:rPrChange>
        </w:rPr>
        <w:t>the</w:t>
      </w:r>
      <w:r>
        <w:rPr>
          <w:spacing w:val="-5"/>
          <w:rPrChange w:id="1053" w:author="Sablan Kevin" w:date="2019-01-04T09:40:00Z">
            <w:rPr>
              <w:rFonts w:asciiTheme="minorHAnsi" w:hAnsiTheme="minorHAnsi"/>
              <w:color w:val="000000"/>
            </w:rPr>
          </w:rPrChange>
        </w:rPr>
        <w:t xml:space="preserve"> </w:t>
      </w:r>
      <w:r>
        <w:rPr>
          <w:rPrChange w:id="1054" w:author="Sablan Kevin" w:date="2019-01-04T09:40:00Z">
            <w:rPr>
              <w:rFonts w:asciiTheme="minorHAnsi" w:hAnsiTheme="minorHAnsi"/>
              <w:color w:val="000000"/>
            </w:rPr>
          </w:rPrChange>
        </w:rPr>
        <w:t>increased severity of the limiting</w:t>
      </w:r>
      <w:r>
        <w:rPr>
          <w:spacing w:val="-4"/>
          <w:rPrChange w:id="1055" w:author="Sablan Kevin" w:date="2019-01-04T09:40:00Z">
            <w:rPr>
              <w:rFonts w:asciiTheme="minorHAnsi" w:hAnsiTheme="minorHAnsi"/>
              <w:color w:val="000000"/>
            </w:rPr>
          </w:rPrChange>
        </w:rPr>
        <w:t xml:space="preserve"> </w:t>
      </w:r>
      <w:r>
        <w:rPr>
          <w:rPrChange w:id="1056" w:author="Sablan Kevin" w:date="2019-01-04T09:40:00Z">
            <w:rPr>
              <w:rFonts w:asciiTheme="minorHAnsi" w:hAnsiTheme="minorHAnsi"/>
              <w:color w:val="000000"/>
            </w:rPr>
          </w:rPrChange>
        </w:rPr>
        <w:t>TL-3 test now exceeds the severity of the limiting</w:t>
      </w:r>
      <w:r>
        <w:rPr>
          <w:spacing w:val="-4"/>
          <w:rPrChange w:id="1057" w:author="Sablan Kevin" w:date="2019-01-04T09:40:00Z">
            <w:rPr>
              <w:rFonts w:asciiTheme="minorHAnsi" w:hAnsiTheme="minorHAnsi"/>
              <w:color w:val="000000"/>
            </w:rPr>
          </w:rPrChange>
        </w:rPr>
        <w:t xml:space="preserve"> </w:t>
      </w:r>
      <w:r>
        <w:rPr>
          <w:rPrChange w:id="1058" w:author="Sablan Kevin" w:date="2019-01-04T09:40:00Z">
            <w:rPr>
              <w:rFonts w:asciiTheme="minorHAnsi" w:hAnsiTheme="minorHAnsi"/>
              <w:color w:val="000000"/>
            </w:rPr>
          </w:rPrChange>
        </w:rPr>
        <w:t>TL-4 test from NCHRP Report 350 by approximately 18 percent when measured in terms of Impact Severit</w:t>
      </w:r>
      <w:r>
        <w:rPr>
          <w:spacing w:val="-15"/>
          <w:rPrChange w:id="1059" w:author="Sablan Kevin" w:date="2019-01-04T09:40:00Z">
            <w:rPr>
              <w:rFonts w:asciiTheme="minorHAnsi" w:hAnsiTheme="minorHAnsi"/>
              <w:color w:val="000000"/>
            </w:rPr>
          </w:rPrChange>
        </w:rPr>
        <w:t>y</w:t>
      </w:r>
      <w:r>
        <w:rPr>
          <w:rPrChange w:id="1060" w:author="Sablan Kevin" w:date="2019-01-04T09:40:00Z">
            <w:rPr>
              <w:rFonts w:asciiTheme="minorHAnsi" w:hAnsiTheme="minorHAnsi"/>
              <w:color w:val="000000"/>
            </w:rPr>
          </w:rPrChange>
        </w:rPr>
        <w:t xml:space="preserve">, IS, which is </w:t>
      </w:r>
      <w:del w:id="1061" w:author="Sablan Kevin" w:date="2019-01-04T09:40:00Z">
        <w:r w:rsidR="00CA3B66" w:rsidRPr="00CA3B66">
          <w:rPr>
            <w:rFonts w:cs="Times New Roman"/>
            <w:color w:val="000000"/>
          </w:rPr>
          <w:delText>defined</w:delText>
        </w:r>
      </w:del>
      <w:ins w:id="1062" w:author="Sablan Kevin" w:date="2019-01-04T09:40:00Z">
        <w:r>
          <w:t>de</w:t>
        </w:r>
        <w:r>
          <w:rPr>
            <w:rFonts w:cs="Times New Roman"/>
          </w:rPr>
          <w:t>fi</w:t>
        </w:r>
        <w:r>
          <w:rPr>
            <w:rFonts w:cs="Times New Roman"/>
            <w:spacing w:val="-26"/>
          </w:rPr>
          <w:t xml:space="preserve"> </w:t>
        </w:r>
        <w:r>
          <w:t>ned</w:t>
        </w:r>
      </w:ins>
      <w:r>
        <w:rPr>
          <w:spacing w:val="-21"/>
          <w:rPrChange w:id="1063" w:author="Sablan Kevin" w:date="2019-01-04T09:40:00Z">
            <w:rPr>
              <w:rFonts w:asciiTheme="minorHAnsi" w:hAnsiTheme="minorHAnsi"/>
              <w:color w:val="000000"/>
            </w:rPr>
          </w:rPrChange>
        </w:rPr>
        <w:t xml:space="preserve"> </w:t>
      </w:r>
      <w:r>
        <w:rPr>
          <w:rPrChange w:id="1064" w:author="Sablan Kevin" w:date="2019-01-04T09:40:00Z">
            <w:rPr>
              <w:rFonts w:asciiTheme="minorHAnsi" w:hAnsiTheme="minorHAnsi"/>
              <w:color w:val="000000"/>
            </w:rPr>
          </w:rPrChange>
        </w:rPr>
        <w:t>as</w:t>
      </w:r>
      <w:r>
        <w:rPr>
          <w:spacing w:val="-21"/>
          <w:rPrChange w:id="1065" w:author="Sablan Kevin" w:date="2019-01-04T09:40:00Z">
            <w:rPr>
              <w:rFonts w:asciiTheme="minorHAnsi" w:hAnsiTheme="minorHAnsi"/>
              <w:color w:val="000000"/>
            </w:rPr>
          </w:rPrChange>
        </w:rPr>
        <w:t xml:space="preserve"> </w:t>
      </w:r>
      <w:r>
        <w:rPr>
          <w:rPrChange w:id="1066" w:author="Sablan Kevin" w:date="2019-01-04T09:40:00Z">
            <w:rPr>
              <w:rFonts w:asciiTheme="minorHAnsi" w:hAnsiTheme="minorHAnsi"/>
              <w:color w:val="000000"/>
            </w:rPr>
          </w:rPrChange>
        </w:rPr>
        <w:t>follows:</w:t>
      </w:r>
    </w:p>
    <w:p w14:paraId="0C609977" w14:textId="77777777" w:rsidR="00AA57AC" w:rsidRDefault="00AA57AC">
      <w:pPr>
        <w:spacing w:before="9" w:line="150" w:lineRule="exact"/>
        <w:rPr>
          <w:sz w:val="15"/>
          <w:rPrChange w:id="1067" w:author="Sablan Kevin" w:date="2019-01-04T09:40:00Z">
            <w:rPr>
              <w:color w:val="000000"/>
            </w:rPr>
          </w:rPrChange>
        </w:rPr>
        <w:pPrChange w:id="1068" w:author="Sablan Kevin" w:date="2019-01-04T09:40:00Z">
          <w:pPr>
            <w:suppressAutoHyphens/>
            <w:autoSpaceDE w:val="0"/>
            <w:autoSpaceDN w:val="0"/>
            <w:adjustRightInd w:val="0"/>
            <w:spacing w:line="288" w:lineRule="auto"/>
            <w:textAlignment w:val="center"/>
          </w:pPr>
        </w:pPrChange>
      </w:pPr>
    </w:p>
    <w:p w14:paraId="6C247AFD" w14:textId="77777777" w:rsidR="00CA3B66" w:rsidRPr="00CA3B66" w:rsidRDefault="00CA3B66" w:rsidP="00CA3B66">
      <w:pPr>
        <w:tabs>
          <w:tab w:val="right" w:pos="7200"/>
        </w:tabs>
        <w:autoSpaceDE w:val="0"/>
        <w:autoSpaceDN w:val="0"/>
        <w:adjustRightInd w:val="0"/>
        <w:spacing w:line="288" w:lineRule="auto"/>
        <w:textAlignment w:val="center"/>
        <w:rPr>
          <w:del w:id="1069" w:author="Sablan Kevin" w:date="2019-01-04T09:40:00Z"/>
          <w:rFonts w:cs="Times New Roman"/>
          <w:color w:val="000000"/>
        </w:rPr>
      </w:pPr>
      <w:del w:id="1070" w:author="Sablan Kevin" w:date="2019-01-04T09:40:00Z">
        <w:r w:rsidRPr="00CA3B66">
          <w:rPr>
            <w:rFonts w:cs="Times New Roman"/>
            <w:color w:val="000000"/>
          </w:rPr>
          <w:delText xml:space="preserve"> </w:delText>
        </w:r>
        <w:r w:rsidR="008678C9">
          <w:rPr>
            <w:rFonts w:cs="Times New Roman"/>
            <w:color w:val="000000"/>
          </w:rPr>
          <w:object w:dxaOrig="1700" w:dyaOrig="580" w14:anchorId="6E87D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8.5pt" o:ole="">
              <v:imagedata r:id="rId10" o:title=""/>
            </v:shape>
            <o:OLEObject Type="Embed" ProgID="Equation.DSMT4" ShapeID="_x0000_i1025" DrawAspect="Content" ObjectID="_1612099227" r:id="rId11"/>
          </w:object>
        </w:r>
        <w:r>
          <w:rPr>
            <w:rFonts w:cs="Times New Roman"/>
            <w:color w:val="000000"/>
          </w:rPr>
          <w:delText xml:space="preserve"> </w:delText>
        </w:r>
        <w:r w:rsidRPr="00CA3B66">
          <w:rPr>
            <w:rFonts w:cs="Times New Roman"/>
            <w:color w:val="000000"/>
          </w:rPr>
          <w:delText xml:space="preserve">        </w:delText>
        </w:r>
      </w:del>
    </w:p>
    <w:p w14:paraId="70EC1845" w14:textId="77777777" w:rsidR="00AA57AC" w:rsidRDefault="00AA57AC">
      <w:pPr>
        <w:spacing w:line="150" w:lineRule="exact"/>
        <w:rPr>
          <w:ins w:id="1071" w:author="Sablan Kevin" w:date="2019-01-04T09:40:00Z"/>
          <w:sz w:val="15"/>
          <w:szCs w:val="15"/>
        </w:rPr>
        <w:sectPr w:rsidR="00AA57AC">
          <w:pgSz w:w="12240" w:h="15840"/>
          <w:pgMar w:top="560" w:right="1540" w:bottom="540" w:left="1320" w:header="0" w:footer="355" w:gutter="0"/>
          <w:cols w:space="720"/>
        </w:sectPr>
      </w:pPr>
    </w:p>
    <w:p w14:paraId="2C6C13CE" w14:textId="77777777" w:rsidR="00AA57AC" w:rsidRDefault="00FA30BE">
      <w:pPr>
        <w:spacing w:before="23"/>
        <w:ind w:left="156"/>
        <w:rPr>
          <w:ins w:id="1072" w:author="Sablan Kevin" w:date="2019-01-04T09:40:00Z"/>
          <w:rFonts w:ascii="Times New Roman" w:eastAsia="Times New Roman" w:hAnsi="Times New Roman" w:cs="Times New Roman"/>
          <w:sz w:val="12"/>
          <w:szCs w:val="12"/>
        </w:rPr>
      </w:pPr>
      <w:ins w:id="1073" w:author="Sablan Kevin" w:date="2019-01-04T09:40:00Z">
        <w:r>
          <w:rPr>
            <w:noProof/>
          </w:rPr>
          <mc:AlternateContent>
            <mc:Choice Requires="wpg">
              <w:drawing>
                <wp:anchor distT="0" distB="0" distL="114300" distR="114300" simplePos="0" relativeHeight="503278304" behindDoc="1" locked="0" layoutInCell="1" allowOverlap="1" wp14:anchorId="4020BE13" wp14:editId="4328B452">
                  <wp:simplePos x="0" y="0"/>
                  <wp:positionH relativeFrom="page">
                    <wp:posOffset>1198245</wp:posOffset>
                  </wp:positionH>
                  <wp:positionV relativeFrom="paragraph">
                    <wp:posOffset>114935</wp:posOffset>
                  </wp:positionV>
                  <wp:extent cx="86995" cy="123190"/>
                  <wp:effectExtent l="7620" t="10160" r="10160" b="9525"/>
                  <wp:wrapNone/>
                  <wp:docPr id="12367" name="Group 12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995" cy="123190"/>
                            <a:chOff x="1887" y="181"/>
                            <a:chExt cx="137" cy="194"/>
                          </a:xfrm>
                        </wpg:grpSpPr>
                        <wps:wsp>
                          <wps:cNvPr id="12368" name="Freeform 12362"/>
                          <wps:cNvSpPr>
                            <a:spLocks/>
                          </wps:cNvSpPr>
                          <wps:spPr bwMode="auto">
                            <a:xfrm>
                              <a:off x="1887" y="181"/>
                              <a:ext cx="137" cy="194"/>
                            </a:xfrm>
                            <a:custGeom>
                              <a:avLst/>
                              <a:gdLst>
                                <a:gd name="T0" fmla="+- 0 2024 1887"/>
                                <a:gd name="T1" fmla="*/ T0 w 137"/>
                                <a:gd name="T2" fmla="+- 0 181 181"/>
                                <a:gd name="T3" fmla="*/ 181 h 194"/>
                                <a:gd name="T4" fmla="+- 0 1887 1887"/>
                                <a:gd name="T5" fmla="*/ T4 w 137"/>
                                <a:gd name="T6" fmla="+- 0 375 181"/>
                                <a:gd name="T7" fmla="*/ 375 h 194"/>
                              </a:gdLst>
                              <a:ahLst/>
                              <a:cxnLst>
                                <a:cxn ang="0">
                                  <a:pos x="T1" y="T3"/>
                                </a:cxn>
                                <a:cxn ang="0">
                                  <a:pos x="T5" y="T7"/>
                                </a:cxn>
                              </a:cxnLst>
                              <a:rect l="0" t="0" r="r" b="b"/>
                              <a:pathLst>
                                <a:path w="137" h="194">
                                  <a:moveTo>
                                    <a:pt x="137" y="0"/>
                                  </a:moveTo>
                                  <a:lnTo>
                                    <a:pt x="0" y="194"/>
                                  </a:lnTo>
                                </a:path>
                              </a:pathLst>
                            </a:custGeom>
                            <a:noFill/>
                            <a:ln w="6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EC3881" id="Group 12361" o:spid="_x0000_s1026" style="position:absolute;margin-left:94.35pt;margin-top:9.05pt;width:6.85pt;height:9.7pt;z-index:-38176;mso-position-horizontal-relative:page" coordorigin="1887,181" coordsize="137,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">
                  <v:shape id="Freeform 12362" o:spid="_x0000_s1027" style="position:absolute;left:1887;top:181;width:137;height:194;visibility:visible;mso-wrap-style:square;v-text-anchor:top" coordsize="137,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DVV8YA&#10;AADeAAAADwAAAGRycy9kb3ducmV2LnhtbESPQW/CMAyF75P4D5GRdhsp3YamjoCAMWm3CdhlN6tx&#10;m4rGqZoMwr+fD5N2s/We3/u8XGffqwuNsQtsYD4rQBHXwXbcGvg6vT+8gIoJ2WIfmAzcKMJ6Nblb&#10;YmXDlQ90OaZWSQjHCg24lIZK61g78hhnYSAWrQmjxyTr2Go74lXCfa/Lolhojx1Lg8OBdo7q8/HH&#10;G9ie7ds88HcT9+XT9jmHJh/cpzH307x5BZUop3/z3/WHFfzycSG88o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DVV8YAAADeAAAADwAAAAAAAAAAAAAAAACYAgAAZHJz&#10;L2Rvd25yZXYueG1sUEsFBgAAAAAEAAQA9QAAAIsDAAAAAA==&#10;" path="m137,l,194e" filled="f" strokeweight=".18733mm">
                    <v:path arrowok="t" o:connecttype="custom" o:connectlocs="137,181;0,375" o:connectangles="0,0"/>
                  </v:shape>
                  <w10:wrap anchorx="page"/>
                </v:group>
              </w:pict>
            </mc:Fallback>
          </mc:AlternateContent>
        </w:r>
        <w:r w:rsidR="009516E7">
          <w:rPr>
            <w:rFonts w:ascii="Times New Roman" w:eastAsia="Times New Roman" w:hAnsi="Times New Roman" w:cs="Times New Roman"/>
            <w:spacing w:val="-5"/>
            <w:w w:val="95"/>
          </w:rPr>
          <w:t>I</w:t>
        </w:r>
        <w:r w:rsidR="009516E7">
          <w:rPr>
            <w:rFonts w:ascii="Times New Roman" w:eastAsia="Times New Roman" w:hAnsi="Times New Roman" w:cs="Times New Roman"/>
            <w:w w:val="95"/>
          </w:rPr>
          <w:t>S</w:t>
        </w:r>
        <w:r w:rsidR="009516E7">
          <w:rPr>
            <w:rFonts w:ascii="Times New Roman" w:eastAsia="Times New Roman" w:hAnsi="Times New Roman" w:cs="Times New Roman"/>
            <w:spacing w:val="-13"/>
            <w:w w:val="95"/>
          </w:rPr>
          <w:t xml:space="preserve"> </w:t>
        </w:r>
        <w:r w:rsidR="009516E7">
          <w:rPr>
            <w:rFonts w:ascii="Kozuka Gothic Pro EL" w:eastAsia="Kozuka Gothic Pro EL" w:hAnsi="Kozuka Gothic Pro EL" w:cs="Kozuka Gothic Pro EL"/>
            <w:w w:val="95"/>
          </w:rPr>
          <w:t>=</w:t>
        </w:r>
        <w:r w:rsidR="009516E7">
          <w:rPr>
            <w:rFonts w:ascii="Kozuka Gothic Pro EL" w:eastAsia="Kozuka Gothic Pro EL" w:hAnsi="Kozuka Gothic Pro EL" w:cs="Kozuka Gothic Pro EL"/>
            <w:spacing w:val="16"/>
            <w:w w:val="95"/>
          </w:rPr>
          <w:t xml:space="preserve"> </w:t>
        </w:r>
        <w:r w:rsidR="009516E7">
          <w:rPr>
            <w:rFonts w:ascii="Times New Roman" w:eastAsia="Times New Roman" w:hAnsi="Times New Roman" w:cs="Times New Roman"/>
            <w:w w:val="95"/>
            <w:position w:val="6"/>
            <w:sz w:val="12"/>
            <w:szCs w:val="12"/>
          </w:rPr>
          <w:t>1</w:t>
        </w:r>
        <w:r w:rsidR="009516E7">
          <w:rPr>
            <w:rFonts w:ascii="Times New Roman" w:eastAsia="Times New Roman" w:hAnsi="Times New Roman" w:cs="Times New Roman"/>
            <w:spacing w:val="-16"/>
            <w:w w:val="95"/>
            <w:position w:val="6"/>
            <w:sz w:val="12"/>
            <w:szCs w:val="12"/>
          </w:rPr>
          <w:t xml:space="preserve"> </w:t>
        </w:r>
        <w:r w:rsidR="009516E7">
          <w:rPr>
            <w:rFonts w:ascii="Times New Roman" w:eastAsia="Times New Roman" w:hAnsi="Times New Roman" w:cs="Times New Roman"/>
            <w:w w:val="95"/>
            <w:position w:val="-3"/>
            <w:sz w:val="12"/>
            <w:szCs w:val="12"/>
          </w:rPr>
          <w:t>2</w:t>
        </w:r>
      </w:ins>
    </w:p>
    <w:p w14:paraId="494083F4" w14:textId="77777777" w:rsidR="00AA57AC" w:rsidRDefault="009516E7">
      <w:pPr>
        <w:spacing w:line="431" w:lineRule="exact"/>
        <w:ind w:left="-6"/>
        <w:rPr>
          <w:ins w:id="1074" w:author="Sablan Kevin" w:date="2019-01-04T09:40:00Z"/>
          <w:rFonts w:ascii="Times New Roman" w:eastAsia="Times New Roman" w:hAnsi="Times New Roman" w:cs="Times New Roman"/>
          <w:sz w:val="12"/>
          <w:szCs w:val="12"/>
        </w:rPr>
      </w:pPr>
      <w:ins w:id="1075" w:author="Sablan Kevin" w:date="2019-01-04T09:40:00Z">
        <w:r>
          <w:rPr>
            <w:w w:val="95"/>
          </w:rPr>
          <w:br w:type="column"/>
        </w:r>
        <w:r>
          <w:rPr>
            <w:rFonts w:ascii="Times New Roman" w:eastAsia="Times New Roman" w:hAnsi="Times New Roman" w:cs="Times New Roman"/>
            <w:i/>
            <w:w w:val="95"/>
            <w:position w:val="2"/>
          </w:rPr>
          <w:t>M</w:t>
        </w:r>
        <w:r>
          <w:rPr>
            <w:rFonts w:ascii="Times New Roman" w:eastAsia="Times New Roman" w:hAnsi="Times New Roman" w:cs="Times New Roman"/>
            <w:i/>
            <w:spacing w:val="-13"/>
            <w:w w:val="95"/>
            <w:position w:val="2"/>
          </w:rPr>
          <w:t xml:space="preserve"> </w:t>
        </w:r>
        <w:r>
          <w:rPr>
            <w:rFonts w:ascii="Kozuka Gothic Pro EL" w:eastAsia="Kozuka Gothic Pro EL" w:hAnsi="Kozuka Gothic Pro EL" w:cs="Kozuka Gothic Pro EL"/>
            <w:spacing w:val="-22"/>
            <w:w w:val="95"/>
            <w:sz w:val="29"/>
            <w:szCs w:val="29"/>
          </w:rPr>
          <w:t>(</w:t>
        </w:r>
        <w:r>
          <w:rPr>
            <w:rFonts w:ascii="Times New Roman" w:eastAsia="Times New Roman" w:hAnsi="Times New Roman" w:cs="Times New Roman"/>
            <w:i/>
            <w:w w:val="95"/>
            <w:position w:val="2"/>
          </w:rPr>
          <w:t>V</w:t>
        </w:r>
        <w:r>
          <w:rPr>
            <w:rFonts w:ascii="Times New Roman" w:eastAsia="Times New Roman" w:hAnsi="Times New Roman" w:cs="Times New Roman"/>
            <w:i/>
            <w:spacing w:val="-13"/>
            <w:w w:val="95"/>
            <w:position w:val="2"/>
          </w:rPr>
          <w:t xml:space="preserve"> </w:t>
        </w:r>
        <w:r>
          <w:rPr>
            <w:rFonts w:ascii="Times New Roman" w:eastAsia="Times New Roman" w:hAnsi="Times New Roman" w:cs="Times New Roman"/>
            <w:w w:val="95"/>
            <w:position w:val="2"/>
          </w:rPr>
          <w:t>sin</w:t>
        </w:r>
        <w:r>
          <w:rPr>
            <w:rFonts w:ascii="Times New Roman" w:eastAsia="Times New Roman" w:hAnsi="Times New Roman" w:cs="Times New Roman"/>
            <w:spacing w:val="-30"/>
            <w:w w:val="95"/>
            <w:position w:val="2"/>
          </w:rPr>
          <w:t xml:space="preserve"> </w:t>
        </w:r>
        <w:r>
          <w:rPr>
            <w:rFonts w:ascii="Kozuka Gothic Pro EL" w:eastAsia="Kozuka Gothic Pro EL" w:hAnsi="Kozuka Gothic Pro EL" w:cs="Kozuka Gothic Pro EL"/>
            <w:spacing w:val="17"/>
            <w:w w:val="90"/>
            <w:position w:val="2"/>
          </w:rPr>
          <w:t>θ</w:t>
        </w:r>
        <w:r>
          <w:rPr>
            <w:rFonts w:ascii="Kozuka Gothic Pro EL" w:eastAsia="Kozuka Gothic Pro EL" w:hAnsi="Kozuka Gothic Pro EL" w:cs="Kozuka Gothic Pro EL"/>
            <w:spacing w:val="-15"/>
            <w:w w:val="90"/>
            <w:sz w:val="29"/>
            <w:szCs w:val="29"/>
          </w:rPr>
          <w:t>)</w:t>
        </w:r>
        <w:r>
          <w:rPr>
            <w:rFonts w:ascii="Times New Roman" w:eastAsia="Times New Roman" w:hAnsi="Times New Roman" w:cs="Times New Roman"/>
            <w:w w:val="90"/>
            <w:position w:val="15"/>
            <w:sz w:val="12"/>
            <w:szCs w:val="12"/>
          </w:rPr>
          <w:t>2</w:t>
        </w:r>
      </w:ins>
    </w:p>
    <w:p w14:paraId="4B12F15F" w14:textId="77777777" w:rsidR="00AA57AC" w:rsidRDefault="00AA57AC">
      <w:pPr>
        <w:spacing w:line="431" w:lineRule="exact"/>
        <w:rPr>
          <w:ins w:id="1076" w:author="Sablan Kevin" w:date="2019-01-04T09:40:00Z"/>
          <w:rFonts w:ascii="Times New Roman" w:eastAsia="Times New Roman" w:hAnsi="Times New Roman" w:cs="Times New Roman"/>
          <w:sz w:val="12"/>
          <w:szCs w:val="12"/>
        </w:rPr>
        <w:sectPr w:rsidR="00AA57AC">
          <w:type w:val="continuous"/>
          <w:pgSz w:w="12240" w:h="15840"/>
          <w:pgMar w:top="1200" w:right="1540" w:bottom="280" w:left="1320" w:header="720" w:footer="720" w:gutter="0"/>
          <w:cols w:num="2" w:space="720" w:equalWidth="0">
            <w:col w:w="713" w:space="40"/>
            <w:col w:w="8627"/>
          </w:cols>
        </w:sectPr>
      </w:pPr>
    </w:p>
    <w:p w14:paraId="30C29929" w14:textId="77777777" w:rsidR="00AA57AC" w:rsidRDefault="00AA57AC">
      <w:pPr>
        <w:spacing w:line="110" w:lineRule="exact"/>
        <w:rPr>
          <w:ins w:id="1077" w:author="Sablan Kevin" w:date="2019-01-04T09:40:00Z"/>
          <w:sz w:val="11"/>
          <w:szCs w:val="11"/>
        </w:rPr>
      </w:pPr>
    </w:p>
    <w:p w14:paraId="347A96F5" w14:textId="77777777" w:rsidR="00AA57AC" w:rsidRDefault="00AA57AC">
      <w:pPr>
        <w:spacing w:line="200" w:lineRule="exact"/>
        <w:rPr>
          <w:sz w:val="20"/>
          <w:rPrChange w:id="1078" w:author="Sablan Kevin" w:date="2019-01-04T09:40:00Z">
            <w:rPr>
              <w:color w:val="000000"/>
            </w:rPr>
          </w:rPrChange>
        </w:rPr>
        <w:pPrChange w:id="1079" w:author="Sablan Kevin" w:date="2019-01-04T09:40:00Z">
          <w:pPr>
            <w:suppressAutoHyphens/>
            <w:autoSpaceDE w:val="0"/>
            <w:autoSpaceDN w:val="0"/>
            <w:adjustRightInd w:val="0"/>
            <w:spacing w:line="288" w:lineRule="auto"/>
            <w:textAlignment w:val="center"/>
          </w:pPr>
        </w:pPrChange>
      </w:pPr>
    </w:p>
    <w:p w14:paraId="5DFDFF68" w14:textId="77777777" w:rsidR="00AA57AC" w:rsidRDefault="009516E7">
      <w:pPr>
        <w:pStyle w:val="BodyText"/>
        <w:spacing w:before="71"/>
        <w:ind w:right="4716"/>
        <w:rPr>
          <w:rPrChange w:id="1080" w:author="Sablan Kevin" w:date="2019-01-04T09:40:00Z">
            <w:rPr>
              <w:color w:val="000000"/>
            </w:rPr>
          </w:rPrChange>
        </w:rPr>
        <w:pPrChange w:id="1081" w:author="Sablan Kevin" w:date="2019-01-04T09:40:00Z">
          <w:pPr>
            <w:autoSpaceDE w:val="0"/>
            <w:autoSpaceDN w:val="0"/>
            <w:adjustRightInd w:val="0"/>
            <w:spacing w:line="300" w:lineRule="atLeast"/>
            <w:textAlignment w:val="center"/>
          </w:pPr>
        </w:pPrChange>
      </w:pPr>
      <w:r>
        <w:rPr>
          <w:rPrChange w:id="1082" w:author="Sablan Kevin" w:date="2019-01-04T09:40:00Z">
            <w:rPr>
              <w:rFonts w:asciiTheme="minorHAnsi" w:hAnsiTheme="minorHAnsi"/>
              <w:color w:val="000000"/>
            </w:rPr>
          </w:rPrChange>
        </w:rPr>
        <w:t>Where:</w:t>
      </w:r>
    </w:p>
    <w:p w14:paraId="743C20C7" w14:textId="77777777" w:rsidR="00AA57AC" w:rsidRDefault="009516E7">
      <w:pPr>
        <w:pStyle w:val="BodyText"/>
        <w:tabs>
          <w:tab w:val="left" w:pos="839"/>
          <w:tab w:val="left" w:pos="1559"/>
        </w:tabs>
        <w:spacing w:before="47"/>
        <w:rPr>
          <w:rPrChange w:id="1083" w:author="Sablan Kevin" w:date="2019-01-04T09:40:00Z">
            <w:rPr>
              <w:color w:val="000000"/>
            </w:rPr>
          </w:rPrChange>
        </w:rPr>
        <w:pPrChange w:id="1084" w:author="Sablan Kevin" w:date="2019-01-04T09:40:00Z">
          <w:pPr>
            <w:autoSpaceDE w:val="0"/>
            <w:autoSpaceDN w:val="0"/>
            <w:adjustRightInd w:val="0"/>
            <w:spacing w:line="300" w:lineRule="atLeast"/>
            <w:textAlignment w:val="center"/>
          </w:pPr>
        </w:pPrChange>
      </w:pPr>
      <w:r>
        <w:rPr>
          <w:rPrChange w:id="1085" w:author="Sablan Kevin" w:date="2019-01-04T09:40:00Z">
            <w:rPr>
              <w:rFonts w:asciiTheme="minorHAnsi" w:hAnsiTheme="minorHAnsi"/>
              <w:color w:val="000000"/>
            </w:rPr>
          </w:rPrChange>
        </w:rPr>
        <w:t>IS</w:t>
      </w:r>
      <w:r>
        <w:rPr>
          <w:rPrChange w:id="1086" w:author="Sablan Kevin" w:date="2019-01-04T09:40:00Z">
            <w:rPr>
              <w:rFonts w:asciiTheme="minorHAnsi" w:hAnsiTheme="minorHAnsi"/>
              <w:color w:val="000000"/>
            </w:rPr>
          </w:rPrChange>
        </w:rPr>
        <w:tab/>
        <w:t>=</w:t>
      </w:r>
      <w:r>
        <w:rPr>
          <w:rPrChange w:id="1087" w:author="Sablan Kevin" w:date="2019-01-04T09:40:00Z">
            <w:rPr>
              <w:rFonts w:asciiTheme="minorHAnsi" w:hAnsiTheme="minorHAnsi"/>
              <w:color w:val="000000"/>
            </w:rPr>
          </w:rPrChange>
        </w:rPr>
        <w:tab/>
        <w:t>impact severit</w:t>
      </w:r>
      <w:r>
        <w:rPr>
          <w:spacing w:val="-15"/>
          <w:rPrChange w:id="1088" w:author="Sablan Kevin" w:date="2019-01-04T09:40:00Z">
            <w:rPr>
              <w:rFonts w:asciiTheme="minorHAnsi" w:hAnsiTheme="minorHAnsi"/>
              <w:color w:val="000000"/>
            </w:rPr>
          </w:rPrChange>
        </w:rPr>
        <w:t>y</w:t>
      </w:r>
      <w:r>
        <w:rPr>
          <w:rPrChange w:id="1089" w:author="Sablan Kevin" w:date="2019-01-04T09:40:00Z">
            <w:rPr>
              <w:rFonts w:asciiTheme="minorHAnsi" w:hAnsiTheme="minorHAnsi"/>
              <w:color w:val="000000"/>
            </w:rPr>
          </w:rPrChange>
        </w:rPr>
        <w:t>, kip-ft (kJ)</w:t>
      </w:r>
    </w:p>
    <w:p w14:paraId="4E8F37EA" w14:textId="77777777" w:rsidR="00CA3B66" w:rsidRPr="00CA3B66" w:rsidRDefault="009516E7" w:rsidP="00CA3B66">
      <w:pPr>
        <w:autoSpaceDE w:val="0"/>
        <w:autoSpaceDN w:val="0"/>
        <w:adjustRightInd w:val="0"/>
        <w:spacing w:line="300" w:lineRule="atLeast"/>
        <w:textAlignment w:val="center"/>
        <w:rPr>
          <w:del w:id="1090" w:author="Sablan Kevin" w:date="2019-01-04T09:40:00Z"/>
          <w:rFonts w:cs="Times New Roman"/>
          <w:color w:val="000000"/>
        </w:rPr>
      </w:pPr>
      <w:r>
        <w:rPr>
          <w:i/>
          <w:rPrChange w:id="1091" w:author="Sablan Kevin" w:date="2019-01-04T09:40:00Z">
            <w:rPr>
              <w:i/>
              <w:color w:val="000000"/>
            </w:rPr>
          </w:rPrChange>
        </w:rPr>
        <w:t>M</w:t>
      </w:r>
      <w:r>
        <w:rPr>
          <w:i/>
          <w:rPrChange w:id="1092" w:author="Sablan Kevin" w:date="2019-01-04T09:40:00Z">
            <w:rPr>
              <w:color w:val="000000"/>
            </w:rPr>
          </w:rPrChange>
        </w:rPr>
        <w:tab/>
      </w:r>
      <w:r>
        <w:rPr>
          <w:rPrChange w:id="1093" w:author="Sablan Kevin" w:date="2019-01-04T09:40:00Z">
            <w:rPr>
              <w:color w:val="000000"/>
            </w:rPr>
          </w:rPrChange>
        </w:rPr>
        <w:t>=</w:t>
      </w:r>
      <w:r>
        <w:rPr>
          <w:rPrChange w:id="1094" w:author="Sablan Kevin" w:date="2019-01-04T09:40:00Z">
            <w:rPr>
              <w:color w:val="000000"/>
            </w:rPr>
          </w:rPrChange>
        </w:rPr>
        <w:tab/>
        <w:t>mass of impacting vehicle,</w:t>
      </w:r>
      <w:r>
        <w:rPr>
          <w:spacing w:val="1"/>
          <w:rPrChange w:id="1095" w:author="Sablan Kevin" w:date="2019-01-04T09:40:00Z">
            <w:rPr>
              <w:color w:val="000000"/>
            </w:rPr>
          </w:rPrChange>
        </w:rPr>
        <w:t xml:space="preserve"> </w:t>
      </w:r>
      <w:r>
        <w:rPr>
          <w:rPrChange w:id="1096" w:author="Sablan Kevin" w:date="2019-01-04T09:40:00Z">
            <w:rPr>
              <w:color w:val="000000"/>
            </w:rPr>
          </w:rPrChange>
        </w:rPr>
        <w:t>kip-se</w:t>
      </w:r>
      <w:r>
        <w:rPr>
          <w:spacing w:val="-1"/>
          <w:rPrChange w:id="1097" w:author="Sablan Kevin" w:date="2019-01-04T09:40:00Z">
            <w:rPr>
              <w:color w:val="000000"/>
            </w:rPr>
          </w:rPrChange>
        </w:rPr>
        <w:t>c</w:t>
      </w:r>
      <w:r>
        <w:rPr>
          <w:position w:val="7"/>
          <w:sz w:val="15"/>
          <w:rPrChange w:id="1098" w:author="Sablan Kevin" w:date="2019-01-04T09:40:00Z">
            <w:rPr>
              <w:color w:val="000000"/>
              <w:vertAlign w:val="superscript"/>
            </w:rPr>
          </w:rPrChange>
        </w:rPr>
        <w:t>2</w:t>
      </w:r>
      <w:r>
        <w:rPr>
          <w:rPrChange w:id="1099" w:author="Sablan Kevin" w:date="2019-01-04T09:40:00Z">
            <w:rPr>
              <w:color w:val="000000"/>
            </w:rPr>
          </w:rPrChange>
        </w:rPr>
        <w:t>/ft (kg)</w:t>
      </w:r>
    </w:p>
    <w:p w14:paraId="6760FD86" w14:textId="77777777" w:rsidR="00CA3B66" w:rsidRPr="00CA3B66" w:rsidRDefault="009516E7" w:rsidP="00CA3B66">
      <w:pPr>
        <w:autoSpaceDE w:val="0"/>
        <w:autoSpaceDN w:val="0"/>
        <w:adjustRightInd w:val="0"/>
        <w:spacing w:line="300" w:lineRule="atLeast"/>
        <w:textAlignment w:val="center"/>
        <w:rPr>
          <w:del w:id="1100" w:author="Sablan Kevin" w:date="2019-01-04T09:40:00Z"/>
          <w:rFonts w:cs="Times New Roman"/>
          <w:color w:val="000000"/>
        </w:rPr>
      </w:pPr>
      <w:ins w:id="1101" w:author="Sablan Kevin" w:date="2019-01-04T09:40:00Z">
        <w:r>
          <w:t xml:space="preserve"> </w:t>
        </w:r>
      </w:ins>
      <w:r>
        <w:rPr>
          <w:i/>
          <w:rPrChange w:id="1102" w:author="Sablan Kevin" w:date="2019-01-04T09:40:00Z">
            <w:rPr>
              <w:i/>
              <w:color w:val="000000"/>
            </w:rPr>
          </w:rPrChange>
        </w:rPr>
        <w:t>V</w:t>
      </w:r>
      <w:r>
        <w:rPr>
          <w:i/>
          <w:rPrChange w:id="1103" w:author="Sablan Kevin" w:date="2019-01-04T09:40:00Z">
            <w:rPr>
              <w:color w:val="000000"/>
            </w:rPr>
          </w:rPrChange>
        </w:rPr>
        <w:tab/>
      </w:r>
      <w:r>
        <w:rPr>
          <w:rPrChange w:id="1104" w:author="Sablan Kevin" w:date="2019-01-04T09:40:00Z">
            <w:rPr>
              <w:color w:val="000000"/>
            </w:rPr>
          </w:rPrChange>
        </w:rPr>
        <w:t>=</w:t>
      </w:r>
      <w:r>
        <w:rPr>
          <w:rPrChange w:id="1105" w:author="Sablan Kevin" w:date="2019-01-04T09:40:00Z">
            <w:rPr>
              <w:color w:val="000000"/>
            </w:rPr>
          </w:rPrChange>
        </w:rPr>
        <w:tab/>
        <w:t xml:space="preserve">velocity of impacting vehicle, ft/sec </w:t>
      </w:r>
      <w:r>
        <w:rPr>
          <w:rPrChange w:id="1106" w:author="Sablan Kevin" w:date="2019-01-04T09:40:00Z">
            <w:rPr>
              <w:color w:val="000000"/>
            </w:rPr>
          </w:rPrChange>
        </w:rPr>
        <w:t>(m/sec)</w:t>
      </w:r>
    </w:p>
    <w:p w14:paraId="41C276FE" w14:textId="77777777" w:rsidR="00AA57AC" w:rsidRDefault="009516E7">
      <w:pPr>
        <w:pStyle w:val="BodyText"/>
        <w:tabs>
          <w:tab w:val="left" w:pos="839"/>
          <w:tab w:val="left" w:pos="1559"/>
        </w:tabs>
        <w:spacing w:before="42" w:line="283" w:lineRule="auto"/>
        <w:ind w:right="3946"/>
        <w:rPr>
          <w:rPrChange w:id="1107" w:author="Sablan Kevin" w:date="2019-01-04T09:40:00Z">
            <w:rPr>
              <w:color w:val="000000"/>
            </w:rPr>
          </w:rPrChange>
        </w:rPr>
        <w:pPrChange w:id="1108" w:author="Sablan Kevin" w:date="2019-01-04T09:40:00Z">
          <w:pPr>
            <w:autoSpaceDE w:val="0"/>
            <w:autoSpaceDN w:val="0"/>
            <w:adjustRightInd w:val="0"/>
            <w:spacing w:line="300" w:lineRule="atLeast"/>
            <w:textAlignment w:val="center"/>
          </w:pPr>
        </w:pPrChange>
      </w:pPr>
      <w:ins w:id="1109" w:author="Sablan Kevin" w:date="2019-01-04T09:40:00Z">
        <w:r>
          <w:t xml:space="preserve"> </w:t>
        </w:r>
      </w:ins>
      <w:r>
        <w:rPr>
          <w:rFonts w:ascii="Arial" w:eastAsia="Arial" w:hAnsi="Arial" w:hint="eastAsia"/>
          <w:rPrChange w:id="1110" w:author="Sablan Kevin" w:date="2019-01-04T09:40:00Z">
            <w:rPr>
              <w:rFonts w:ascii="MinionPro-Regular" w:hAnsi="MinionPro-Regular" w:hint="eastAsia"/>
              <w:color w:val="000000"/>
            </w:rPr>
          </w:rPrChange>
        </w:rPr>
        <w:t>θ</w:t>
      </w:r>
      <w:r>
        <w:rPr>
          <w:rFonts w:ascii="Arial" w:eastAsia="Arial" w:hAnsi="Arial"/>
          <w:rPrChange w:id="1111" w:author="Sablan Kevin" w:date="2019-01-04T09:40:00Z">
            <w:rPr>
              <w:rFonts w:asciiTheme="minorHAnsi" w:hAnsiTheme="minorHAnsi"/>
              <w:color w:val="000000"/>
            </w:rPr>
          </w:rPrChange>
        </w:rPr>
        <w:tab/>
      </w:r>
      <w:r>
        <w:rPr>
          <w:rPrChange w:id="1112" w:author="Sablan Kevin" w:date="2019-01-04T09:40:00Z">
            <w:rPr>
              <w:rFonts w:asciiTheme="minorHAnsi" w:hAnsiTheme="minorHAnsi"/>
              <w:color w:val="000000"/>
            </w:rPr>
          </w:rPrChange>
        </w:rPr>
        <w:t>=</w:t>
      </w:r>
      <w:r>
        <w:rPr>
          <w:rPrChange w:id="1113" w:author="Sablan Kevin" w:date="2019-01-04T09:40:00Z">
            <w:rPr>
              <w:rFonts w:asciiTheme="minorHAnsi" w:hAnsiTheme="minorHAnsi"/>
              <w:color w:val="000000"/>
            </w:rPr>
          </w:rPrChange>
        </w:rPr>
        <w:tab/>
        <w:t>impact angle (deg)</w:t>
      </w:r>
    </w:p>
    <w:p w14:paraId="5C5BBC1F" w14:textId="77777777" w:rsidR="00AA57AC" w:rsidRDefault="00AA57AC">
      <w:pPr>
        <w:spacing w:line="283" w:lineRule="auto"/>
        <w:rPr>
          <w:ins w:id="1114" w:author="Sablan Kevin" w:date="2019-01-04T09:40:00Z"/>
        </w:rPr>
        <w:sectPr w:rsidR="00AA57AC">
          <w:type w:val="continuous"/>
          <w:pgSz w:w="12240" w:h="15840"/>
          <w:pgMar w:top="1200" w:right="1540" w:bottom="280" w:left="1320" w:header="720" w:footer="720" w:gutter="0"/>
          <w:cols w:space="720"/>
        </w:sectPr>
      </w:pPr>
    </w:p>
    <w:p w14:paraId="464CE6E6" w14:textId="77777777" w:rsidR="00AA57AC" w:rsidRDefault="009516E7">
      <w:pPr>
        <w:spacing w:before="74"/>
        <w:ind w:left="102"/>
        <w:rPr>
          <w:ins w:id="1115" w:author="Sablan Kevin" w:date="2019-01-04T09:40:00Z"/>
          <w:rFonts w:ascii="Franklin Gothic Book" w:eastAsia="Franklin Gothic Book" w:hAnsi="Franklin Gothic Book" w:cs="Franklin Gothic Book"/>
          <w:sz w:val="18"/>
          <w:szCs w:val="18"/>
        </w:rPr>
      </w:pPr>
      <w:ins w:id="1116" w:author="Sablan Kevin" w:date="2019-01-04T09:40:00Z">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2</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0F42E624" w14:textId="77777777" w:rsidR="00AA57AC" w:rsidRDefault="00AA57AC">
      <w:pPr>
        <w:spacing w:before="9" w:line="140" w:lineRule="exact"/>
        <w:rPr>
          <w:ins w:id="1117" w:author="Sablan Kevin" w:date="2019-01-04T09:40:00Z"/>
          <w:sz w:val="14"/>
          <w:szCs w:val="14"/>
        </w:rPr>
      </w:pPr>
    </w:p>
    <w:p w14:paraId="1483ABBA" w14:textId="77777777" w:rsidR="00AA57AC" w:rsidRDefault="00AA57AC">
      <w:pPr>
        <w:spacing w:line="200" w:lineRule="exact"/>
        <w:rPr>
          <w:ins w:id="1118" w:author="Sablan Kevin" w:date="2019-01-04T09:40:00Z"/>
          <w:sz w:val="20"/>
          <w:szCs w:val="20"/>
        </w:rPr>
      </w:pPr>
    </w:p>
    <w:p w14:paraId="1A5FBE56" w14:textId="77777777" w:rsidR="00AA57AC" w:rsidRDefault="00AA57AC">
      <w:pPr>
        <w:spacing w:line="200" w:lineRule="exact"/>
        <w:rPr>
          <w:sz w:val="20"/>
          <w:rPrChange w:id="1119" w:author="Sablan Kevin" w:date="2019-01-04T09:40:00Z">
            <w:rPr>
              <w:color w:val="000000"/>
            </w:rPr>
          </w:rPrChange>
        </w:rPr>
        <w:pPrChange w:id="1120" w:author="Sablan Kevin" w:date="2019-01-04T09:40:00Z">
          <w:pPr>
            <w:autoSpaceDE w:val="0"/>
            <w:autoSpaceDN w:val="0"/>
            <w:adjustRightInd w:val="0"/>
            <w:spacing w:line="300" w:lineRule="atLeast"/>
            <w:textAlignment w:val="center"/>
          </w:pPr>
        </w:pPrChange>
      </w:pPr>
    </w:p>
    <w:p w14:paraId="6615B2D2" w14:textId="0232AE4A" w:rsidR="00AA57AC" w:rsidRDefault="009516E7">
      <w:pPr>
        <w:pStyle w:val="BodyText"/>
        <w:spacing w:line="284" w:lineRule="auto"/>
        <w:ind w:left="119" w:right="106"/>
        <w:rPr>
          <w:ins w:id="1121" w:author="Sablan Kevin" w:date="2019-01-04T09:40:00Z"/>
        </w:rPr>
      </w:pPr>
      <w:r w:rsidRPr="008042FB">
        <w:t>It is logical to expect that</w:t>
      </w:r>
      <w:r>
        <w:rPr>
          <w:spacing w:val="-4"/>
          <w:rPrChange w:id="1122" w:author="Sablan Kevin" w:date="2019-01-04T09:40:00Z">
            <w:rPr/>
          </w:rPrChange>
        </w:rPr>
        <w:t xml:space="preserve"> </w:t>
      </w:r>
      <w:r w:rsidRPr="008042FB">
        <w:t xml:space="preserve">TL-4 barriers should be capable of withstanding higher impact severity </w:t>
      </w:r>
      <w:del w:id="1123" w:author="Sablan Kevin" w:date="2019-01-04T09:40:00Z">
        <w:r w:rsidR="00CA3B66" w:rsidRPr="00CA3B66">
          <w:rPr>
            <w:rFonts w:cs="Times New Roman"/>
            <w:color w:val="000000"/>
          </w:rPr>
          <w:delText>levels</w:delText>
        </w:r>
      </w:del>
      <w:ins w:id="1124" w:author="Sablan Kevin" w:date="2019-01-04T09:40:00Z">
        <w:r>
          <w:t>lev- els</w:t>
        </w:r>
      </w:ins>
      <w:r>
        <w:rPr>
          <w:spacing w:val="-4"/>
          <w:rPrChange w:id="1125" w:author="Sablan Kevin" w:date="2019-01-04T09:40:00Z">
            <w:rPr/>
          </w:rPrChange>
        </w:rPr>
        <w:t xml:space="preserve"> </w:t>
      </w:r>
      <w:r w:rsidRPr="008042FB">
        <w:t>than</w:t>
      </w:r>
      <w:r>
        <w:rPr>
          <w:spacing w:val="-8"/>
          <w:rPrChange w:id="1126" w:author="Sablan Kevin" w:date="2019-01-04T09:40:00Z">
            <w:rPr/>
          </w:rPrChange>
        </w:rPr>
        <w:t xml:space="preserve"> </w:t>
      </w:r>
      <w:r w:rsidRPr="008042FB">
        <w:t>TL-3</w:t>
      </w:r>
      <w:r>
        <w:rPr>
          <w:spacing w:val="-4"/>
          <w:rPrChange w:id="1127" w:author="Sablan Kevin" w:date="2019-01-04T09:40:00Z">
            <w:rPr/>
          </w:rPrChange>
        </w:rPr>
        <w:t xml:space="preserve"> </w:t>
      </w:r>
      <w:r w:rsidRPr="008042FB">
        <w:t>barriers.</w:t>
      </w:r>
      <w:r>
        <w:rPr>
          <w:spacing w:val="-16"/>
          <w:rPrChange w:id="1128" w:author="Sablan Kevin" w:date="2019-01-04T09:40:00Z">
            <w:rPr/>
          </w:rPrChange>
        </w:rPr>
        <w:t xml:space="preserve"> </w:t>
      </w:r>
      <w:r w:rsidRPr="008042FB">
        <w:t>Although</w:t>
      </w:r>
      <w:r>
        <w:rPr>
          <w:spacing w:val="-4"/>
          <w:rPrChange w:id="1129" w:author="Sablan Kevin" w:date="2019-01-04T09:40:00Z">
            <w:rPr/>
          </w:rPrChange>
        </w:rPr>
        <w:t xml:space="preserve"> </w:t>
      </w:r>
      <w:r w:rsidRPr="008042FB">
        <w:t>there</w:t>
      </w:r>
      <w:r>
        <w:rPr>
          <w:spacing w:val="-4"/>
          <w:rPrChange w:id="1130" w:author="Sablan Kevin" w:date="2019-01-04T09:40:00Z">
            <w:rPr/>
          </w:rPrChange>
        </w:rPr>
        <w:t xml:space="preserve"> </w:t>
      </w:r>
      <w:r w:rsidRPr="008042FB">
        <w:t>is</w:t>
      </w:r>
      <w:r>
        <w:rPr>
          <w:spacing w:val="-4"/>
          <w:rPrChange w:id="1131" w:author="Sablan Kevin" w:date="2019-01-04T09:40:00Z">
            <w:rPr/>
          </w:rPrChange>
        </w:rPr>
        <w:t xml:space="preserve"> </w:t>
      </w:r>
      <w:del w:id="1132" w:author="Sablan Kevin" w:date="2019-01-04T09:40:00Z">
        <w:r w:rsidR="00CA3B66" w:rsidRPr="00CA3B66">
          <w:rPr>
            <w:rFonts w:cs="Times New Roman"/>
            <w:color w:val="000000"/>
          </w:rPr>
          <w:delText>insufficient</w:delText>
        </w:r>
      </w:del>
      <w:ins w:id="1133" w:author="Sablan Kevin" w:date="2019-01-04T09:40:00Z">
        <w:r>
          <w:t>insu</w:t>
        </w:r>
        <w:r>
          <w:rPr>
            <w:spacing w:val="-1"/>
          </w:rPr>
          <w:t>f</w:t>
        </w:r>
        <w:r>
          <w:rPr>
            <w:rFonts w:cs="Times New Roman"/>
          </w:rPr>
          <w:t>fi</w:t>
        </w:r>
        <w:r>
          <w:rPr>
            <w:rFonts w:cs="Times New Roman"/>
            <w:spacing w:val="-10"/>
          </w:rPr>
          <w:t xml:space="preserve"> </w:t>
        </w:r>
        <w:r>
          <w:t>cient</w:t>
        </w:r>
      </w:ins>
      <w:r>
        <w:rPr>
          <w:spacing w:val="-4"/>
          <w:rPrChange w:id="1134" w:author="Sablan Kevin" w:date="2019-01-04T09:40:00Z">
            <w:rPr/>
          </w:rPrChange>
        </w:rPr>
        <w:t xml:space="preserve"> </w:t>
      </w:r>
      <w:r w:rsidRPr="008042FB">
        <w:t>data</w:t>
      </w:r>
      <w:r>
        <w:rPr>
          <w:spacing w:val="-4"/>
          <w:rPrChange w:id="1135" w:author="Sablan Kevin" w:date="2019-01-04T09:40:00Z">
            <w:rPr/>
          </w:rPrChange>
        </w:rPr>
        <w:t xml:space="preserve"> </w:t>
      </w:r>
      <w:r w:rsidRPr="008042FB">
        <w:t>available</w:t>
      </w:r>
      <w:r>
        <w:rPr>
          <w:spacing w:val="-3"/>
          <w:rPrChange w:id="1136" w:author="Sablan Kevin" w:date="2019-01-04T09:40:00Z">
            <w:rPr/>
          </w:rPrChange>
        </w:rPr>
        <w:t xml:space="preserve"> </w:t>
      </w:r>
      <w:r w:rsidRPr="008042FB">
        <w:t>to</w:t>
      </w:r>
      <w:r>
        <w:rPr>
          <w:spacing w:val="-4"/>
          <w:rPrChange w:id="1137" w:author="Sablan Kevin" w:date="2019-01-04T09:40:00Z">
            <w:rPr/>
          </w:rPrChange>
        </w:rPr>
        <w:t xml:space="preserve"> </w:t>
      </w:r>
      <w:r w:rsidRPr="008042FB">
        <w:t>identify</w:t>
      </w:r>
      <w:r>
        <w:rPr>
          <w:spacing w:val="-4"/>
          <w:rPrChange w:id="1138" w:author="Sablan Kevin" w:date="2019-01-04T09:40:00Z">
            <w:rPr/>
          </w:rPrChange>
        </w:rPr>
        <w:t xml:space="preserve"> </w:t>
      </w:r>
      <w:r w:rsidRPr="008042FB">
        <w:t>the</w:t>
      </w:r>
      <w:r>
        <w:rPr>
          <w:spacing w:val="-4"/>
          <w:rPrChange w:id="1139" w:author="Sablan Kevin" w:date="2019-01-04T09:40:00Z">
            <w:rPr/>
          </w:rPrChange>
        </w:rPr>
        <w:t xml:space="preserve"> </w:t>
      </w:r>
      <w:r w:rsidRPr="008042FB">
        <w:t>full</w:t>
      </w:r>
      <w:r>
        <w:rPr>
          <w:spacing w:val="-4"/>
          <w:rPrChange w:id="1140" w:author="Sablan Kevin" w:date="2019-01-04T09:40:00Z">
            <w:rPr/>
          </w:rPrChange>
        </w:rPr>
        <w:t xml:space="preserve"> </w:t>
      </w:r>
      <w:r w:rsidRPr="008042FB">
        <w:t>distribution</w:t>
      </w:r>
      <w:r>
        <w:rPr>
          <w:spacing w:val="-4"/>
          <w:rPrChange w:id="1141" w:author="Sablan Kevin" w:date="2019-01-04T09:40:00Z">
            <w:rPr/>
          </w:rPrChange>
        </w:rPr>
        <w:t xml:space="preserve"> </w:t>
      </w:r>
      <w:r w:rsidRPr="008042FB">
        <w:t xml:space="preserve">of impact angles and speeds for heavy truck impacts on roadside barriers, the data that is available </w:t>
      </w:r>
      <w:del w:id="1142" w:author="Sablan Kevin" w:date="2019-01-04T09:40:00Z">
        <w:r w:rsidR="00CA3B66" w:rsidRPr="00CA3B66">
          <w:rPr>
            <w:rFonts w:cs="Times New Roman"/>
            <w:color w:val="000000"/>
          </w:rPr>
          <w:delText>clearly</w:delText>
        </w:r>
      </w:del>
      <w:ins w:id="1143" w:author="Sablan Kevin" w:date="2019-01-04T09:40:00Z">
        <w:r>
          <w:t>clea</w:t>
        </w:r>
        <w:r>
          <w:rPr>
            <w:spacing w:val="-5"/>
          </w:rPr>
          <w:t>r</w:t>
        </w:r>
        <w:r>
          <w:t>- ly</w:t>
        </w:r>
      </w:ins>
      <w:r w:rsidRPr="008042FB">
        <w:t xml:space="preserve"> indicates impact severities can be as high as or higher than what has been proposed for</w:t>
      </w:r>
      <w:r>
        <w:rPr>
          <w:spacing w:val="-4"/>
          <w:rPrChange w:id="1144" w:author="Sablan Kevin" w:date="2019-01-04T09:40:00Z">
            <w:rPr/>
          </w:rPrChange>
        </w:rPr>
        <w:t xml:space="preserve"> </w:t>
      </w:r>
      <w:r w:rsidRPr="008042FB">
        <w:t>TL-4 and TL-5</w:t>
      </w:r>
      <w:r>
        <w:rPr>
          <w:spacing w:val="-1"/>
          <w:rPrChange w:id="1145" w:author="Sablan Kevin" w:date="2019-01-04T09:40:00Z">
            <w:rPr/>
          </w:rPrChange>
        </w:rPr>
        <w:t xml:space="preserve"> </w:t>
      </w:r>
      <w:r w:rsidRPr="008042FB">
        <w:t>in</w:t>
      </w:r>
      <w:r>
        <w:rPr>
          <w:spacing w:val="-1"/>
          <w:rPrChange w:id="1146" w:author="Sablan Kevin" w:date="2019-01-04T09:40:00Z">
            <w:rPr/>
          </w:rPrChange>
        </w:rPr>
        <w:t xml:space="preserve"> </w:t>
      </w:r>
      <w:r w:rsidRPr="008042FB">
        <w:t>NCHRP</w:t>
      </w:r>
      <w:r>
        <w:rPr>
          <w:spacing w:val="-9"/>
          <w:rPrChange w:id="1147" w:author="Sablan Kevin" w:date="2019-01-04T09:40:00Z">
            <w:rPr/>
          </w:rPrChange>
        </w:rPr>
        <w:t xml:space="preserve"> </w:t>
      </w:r>
      <w:r w:rsidRPr="008042FB">
        <w:t>Report</w:t>
      </w:r>
      <w:r>
        <w:rPr>
          <w:spacing w:val="-1"/>
          <w:rPrChange w:id="1148" w:author="Sablan Kevin" w:date="2019-01-04T09:40:00Z">
            <w:rPr/>
          </w:rPrChange>
        </w:rPr>
        <w:t xml:space="preserve"> </w:t>
      </w:r>
      <w:r w:rsidRPr="008042FB">
        <w:t>350</w:t>
      </w:r>
      <w:r>
        <w:rPr>
          <w:spacing w:val="-1"/>
          <w:rPrChange w:id="1149" w:author="Sablan Kevin" w:date="2019-01-04T09:40:00Z">
            <w:rPr/>
          </w:rPrChange>
        </w:rPr>
        <w:t xml:space="preserve"> </w:t>
      </w:r>
      <w:r w:rsidRPr="008042FB">
        <w:t>(</w:t>
      </w:r>
      <w:del w:id="1150" w:author="Sablan Kevin" w:date="2019-01-04T09:40:00Z">
        <w:r w:rsidR="00CA3B66" w:rsidRPr="00CA3B66">
          <w:rPr>
            <w:rFonts w:cs="Times New Roman"/>
            <w:color w:val="000000"/>
          </w:rPr>
          <w:delText>129) (84</w:delText>
        </w:r>
      </w:del>
      <w:ins w:id="1151" w:author="Sablan Kevin" w:date="2019-01-04T09:40:00Z">
        <w:r>
          <w:rPr>
            <w:spacing w:val="-9"/>
          </w:rPr>
          <w:t>1</w:t>
        </w:r>
        <w:r>
          <w:t>19)</w:t>
        </w:r>
        <w:r>
          <w:rPr>
            <w:spacing w:val="-1"/>
          </w:rPr>
          <w:t xml:space="preserve"> </w:t>
        </w:r>
        <w:r>
          <w:t>(80</w:t>
        </w:r>
      </w:ins>
      <w:r w:rsidRPr="008042FB">
        <w:t>).</w:t>
      </w:r>
      <w:r>
        <w:rPr>
          <w:spacing w:val="-5"/>
          <w:rPrChange w:id="1152" w:author="Sablan Kevin" w:date="2019-01-04T09:40:00Z">
            <w:rPr/>
          </w:rPrChange>
        </w:rPr>
        <w:t xml:space="preserve"> </w:t>
      </w:r>
      <w:r w:rsidRPr="008042FB">
        <w:t>The</w:t>
      </w:r>
      <w:r>
        <w:rPr>
          <w:spacing w:val="-5"/>
          <w:rPrChange w:id="1153" w:author="Sablan Kevin" w:date="2019-01-04T09:40:00Z">
            <w:rPr/>
          </w:rPrChange>
        </w:rPr>
        <w:t xml:space="preserve"> </w:t>
      </w:r>
      <w:r w:rsidRPr="008042FB">
        <w:t>TL-4</w:t>
      </w:r>
      <w:r>
        <w:rPr>
          <w:spacing w:val="-1"/>
          <w:rPrChange w:id="1154" w:author="Sablan Kevin" w:date="2019-01-04T09:40:00Z">
            <w:rPr/>
          </w:rPrChange>
        </w:rPr>
        <w:t xml:space="preserve"> </w:t>
      </w:r>
      <w:r w:rsidRPr="008042FB">
        <w:t>impact</w:t>
      </w:r>
      <w:r>
        <w:rPr>
          <w:spacing w:val="-1"/>
          <w:rPrChange w:id="1155" w:author="Sablan Kevin" w:date="2019-01-04T09:40:00Z">
            <w:rPr/>
          </w:rPrChange>
        </w:rPr>
        <w:t xml:space="preserve"> </w:t>
      </w:r>
      <w:r w:rsidRPr="008042FB">
        <w:t>conditions</w:t>
      </w:r>
      <w:r>
        <w:rPr>
          <w:spacing w:val="-1"/>
          <w:rPrChange w:id="1156" w:author="Sablan Kevin" w:date="2019-01-04T09:40:00Z">
            <w:rPr/>
          </w:rPrChange>
        </w:rPr>
        <w:t xml:space="preserve"> </w:t>
      </w:r>
      <w:r w:rsidRPr="008042FB">
        <w:t>incorporated</w:t>
      </w:r>
      <w:r>
        <w:rPr>
          <w:spacing w:val="-1"/>
          <w:rPrChange w:id="1157" w:author="Sablan Kevin" w:date="2019-01-04T09:40:00Z">
            <w:rPr/>
          </w:rPrChange>
        </w:rPr>
        <w:t xml:space="preserve"> </w:t>
      </w:r>
      <w:r w:rsidRPr="008042FB">
        <w:t>into</w:t>
      </w:r>
      <w:r>
        <w:rPr>
          <w:spacing w:val="-1"/>
          <w:rPrChange w:id="1158" w:author="Sablan Kevin" w:date="2019-01-04T09:40:00Z">
            <w:rPr/>
          </w:rPrChange>
        </w:rPr>
        <w:t xml:space="preserve"> </w:t>
      </w:r>
      <w:r w:rsidRPr="008042FB">
        <w:t>NCHRP</w:t>
      </w:r>
      <w:r>
        <w:rPr>
          <w:spacing w:val="-9"/>
          <w:rPrChange w:id="1159" w:author="Sablan Kevin" w:date="2019-01-04T09:40:00Z">
            <w:rPr/>
          </w:rPrChange>
        </w:rPr>
        <w:t xml:space="preserve"> </w:t>
      </w:r>
      <w:r w:rsidRPr="008042FB">
        <w:t>Report 350</w:t>
      </w:r>
      <w:r>
        <w:rPr>
          <w:spacing w:val="-5"/>
          <w:rPrChange w:id="1160" w:author="Sablan Kevin" w:date="2019-01-04T09:40:00Z">
            <w:rPr/>
          </w:rPrChange>
        </w:rPr>
        <w:t xml:space="preserve"> </w:t>
      </w:r>
      <w:r w:rsidRPr="008042FB">
        <w:t>originated</w:t>
      </w:r>
      <w:r>
        <w:rPr>
          <w:spacing w:val="-4"/>
          <w:rPrChange w:id="1161" w:author="Sablan Kevin" w:date="2019-01-04T09:40:00Z">
            <w:rPr/>
          </w:rPrChange>
        </w:rPr>
        <w:t xml:space="preserve"> </w:t>
      </w:r>
      <w:r w:rsidRPr="008042FB">
        <w:t>with</w:t>
      </w:r>
      <w:r>
        <w:rPr>
          <w:spacing w:val="-5"/>
          <w:rPrChange w:id="1162" w:author="Sablan Kevin" w:date="2019-01-04T09:40:00Z">
            <w:rPr/>
          </w:rPrChange>
        </w:rPr>
        <w:t xml:space="preserve"> </w:t>
      </w:r>
      <w:r w:rsidRPr="008042FB">
        <w:t>Section</w:t>
      </w:r>
      <w:r>
        <w:rPr>
          <w:spacing w:val="-4"/>
          <w:rPrChange w:id="1163" w:author="Sablan Kevin" w:date="2019-01-04T09:40:00Z">
            <w:rPr/>
          </w:rPrChange>
        </w:rPr>
        <w:t xml:space="preserve"> </w:t>
      </w:r>
      <w:r w:rsidRPr="008042FB">
        <w:t>20</w:t>
      </w:r>
      <w:r>
        <w:rPr>
          <w:spacing w:val="-5"/>
          <w:rPrChange w:id="1164" w:author="Sablan Kevin" w:date="2019-01-04T09:40:00Z">
            <w:rPr/>
          </w:rPrChange>
        </w:rPr>
        <w:t xml:space="preserve"> </w:t>
      </w:r>
      <w:r w:rsidRPr="008042FB">
        <w:t>of</w:t>
      </w:r>
      <w:r>
        <w:rPr>
          <w:spacing w:val="-16"/>
          <w:rPrChange w:id="1165" w:author="Sablan Kevin" w:date="2019-01-04T09:40:00Z">
            <w:rPr/>
          </w:rPrChange>
        </w:rPr>
        <w:t xml:space="preserve"> </w:t>
      </w:r>
      <w:r w:rsidRPr="008042FB">
        <w:t>AASH</w:t>
      </w:r>
      <w:r>
        <w:rPr>
          <w:spacing w:val="-4"/>
          <w:rPrChange w:id="1166" w:author="Sablan Kevin" w:date="2019-01-04T09:40:00Z">
            <w:rPr/>
          </w:rPrChange>
        </w:rPr>
        <w:t>T</w:t>
      </w:r>
      <w:r w:rsidRPr="008042FB">
        <w:t>O</w:t>
      </w:r>
      <w:r>
        <w:rPr>
          <w:spacing w:val="-13"/>
          <w:rPrChange w:id="1167" w:author="Sablan Kevin" w:date="2019-01-04T09:40:00Z">
            <w:rPr/>
          </w:rPrChange>
        </w:rPr>
        <w:t>’</w:t>
      </w:r>
      <w:r w:rsidRPr="008042FB">
        <w:t>s</w:t>
      </w:r>
      <w:r>
        <w:rPr>
          <w:spacing w:val="-6"/>
          <w:rPrChange w:id="1168" w:author="Sablan Kevin" w:date="2019-01-04T09:40:00Z">
            <w:rPr/>
          </w:rPrChange>
        </w:rPr>
        <w:t xml:space="preserve"> </w:t>
      </w:r>
      <w:r w:rsidRPr="008042FB">
        <w:rPr>
          <w:i/>
        </w:rPr>
        <w:t>Standa</w:t>
      </w:r>
      <w:r>
        <w:rPr>
          <w:i/>
          <w:spacing w:val="-9"/>
          <w:rPrChange w:id="1169" w:author="Sablan Kevin" w:date="2019-01-04T09:40:00Z">
            <w:rPr>
              <w:i/>
            </w:rPr>
          </w:rPrChange>
        </w:rPr>
        <w:t>r</w:t>
      </w:r>
      <w:r w:rsidRPr="008042FB">
        <w:rPr>
          <w:i/>
        </w:rPr>
        <w:t>d</w:t>
      </w:r>
      <w:r>
        <w:rPr>
          <w:i/>
          <w:spacing w:val="-4"/>
          <w:rPrChange w:id="1170" w:author="Sablan Kevin" w:date="2019-01-04T09:40:00Z">
            <w:rPr>
              <w:i/>
            </w:rPr>
          </w:rPrChange>
        </w:rPr>
        <w:t xml:space="preserve"> </w:t>
      </w:r>
      <w:del w:id="1171" w:author="Sablan Kevin" w:date="2019-01-04T09:40:00Z">
        <w:r w:rsidR="00CA3B66" w:rsidRPr="00CA3B66">
          <w:rPr>
            <w:rFonts w:cs="Times New Roman"/>
            <w:i/>
            <w:iCs/>
            <w:color w:val="000000"/>
          </w:rPr>
          <w:delText>Specifications</w:delText>
        </w:r>
      </w:del>
      <w:ins w:id="1172" w:author="Sablan Kevin" w:date="2019-01-04T09:40:00Z">
        <w:r>
          <w:rPr>
            <w:rFonts w:cs="Times New Roman"/>
            <w:i/>
          </w:rPr>
          <w:t>Spec</w:t>
        </w:r>
        <w:r>
          <w:rPr>
            <w:rFonts w:cs="Times New Roman"/>
            <w:i/>
            <w:spacing w:val="-1"/>
          </w:rPr>
          <w:t>i</w:t>
        </w:r>
        <w:r>
          <w:rPr>
            <w:rFonts w:cs="Times New Roman"/>
            <w:i/>
          </w:rPr>
          <w:t>fi</w:t>
        </w:r>
        <w:r>
          <w:rPr>
            <w:rFonts w:cs="Times New Roman"/>
            <w:i/>
            <w:spacing w:val="-11"/>
          </w:rPr>
          <w:t xml:space="preserve"> </w:t>
        </w:r>
        <w:r>
          <w:rPr>
            <w:rFonts w:cs="Times New Roman"/>
            <w:i/>
          </w:rPr>
          <w:t>cations</w:t>
        </w:r>
      </w:ins>
      <w:r>
        <w:rPr>
          <w:i/>
          <w:spacing w:val="-5"/>
          <w:rPrChange w:id="1173" w:author="Sablan Kevin" w:date="2019-01-04T09:40:00Z">
            <w:rPr>
              <w:i/>
            </w:rPr>
          </w:rPrChange>
        </w:rPr>
        <w:t xml:space="preserve"> </w:t>
      </w:r>
      <w:r w:rsidRPr="008042FB">
        <w:rPr>
          <w:i/>
        </w:rPr>
        <w:t>for</w:t>
      </w:r>
      <w:r>
        <w:rPr>
          <w:i/>
          <w:spacing w:val="-4"/>
          <w:rPrChange w:id="1174" w:author="Sablan Kevin" w:date="2019-01-04T09:40:00Z">
            <w:rPr>
              <w:i/>
            </w:rPr>
          </w:rPrChange>
        </w:rPr>
        <w:t xml:space="preserve"> </w:t>
      </w:r>
      <w:r w:rsidRPr="008042FB">
        <w:rPr>
          <w:i/>
        </w:rPr>
        <w:t>Highway</w:t>
      </w:r>
      <w:r>
        <w:rPr>
          <w:i/>
          <w:spacing w:val="-5"/>
          <w:rPrChange w:id="1175" w:author="Sablan Kevin" w:date="2019-01-04T09:40:00Z">
            <w:rPr>
              <w:i/>
            </w:rPr>
          </w:rPrChange>
        </w:rPr>
        <w:t xml:space="preserve"> </w:t>
      </w:r>
      <w:r w:rsidRPr="008042FB">
        <w:rPr>
          <w:i/>
        </w:rPr>
        <w:t>Bridges</w:t>
      </w:r>
      <w:r>
        <w:rPr>
          <w:i/>
          <w:spacing w:val="-5"/>
          <w:rPrChange w:id="1176" w:author="Sablan Kevin" w:date="2019-01-04T09:40:00Z">
            <w:rPr/>
          </w:rPrChange>
        </w:rPr>
        <w:t xml:space="preserve"> </w:t>
      </w:r>
      <w:r w:rsidRPr="008042FB">
        <w:t>(</w:t>
      </w:r>
      <w:del w:id="1177" w:author="Sablan Kevin" w:date="2019-01-04T09:40:00Z">
        <w:r w:rsidR="00CA3B66" w:rsidRPr="00CA3B66">
          <w:rPr>
            <w:rFonts w:cs="Times New Roman"/>
            <w:color w:val="000000"/>
          </w:rPr>
          <w:delText>5</w:delText>
        </w:r>
      </w:del>
      <w:ins w:id="1178" w:author="Sablan Kevin" w:date="2019-01-04T09:40:00Z">
        <w:r>
          <w:t>4</w:t>
        </w:r>
      </w:ins>
      <w:r w:rsidRPr="008042FB">
        <w:t>)</w:t>
      </w:r>
      <w:r>
        <w:rPr>
          <w:spacing w:val="-5"/>
          <w:rPrChange w:id="1179" w:author="Sablan Kevin" w:date="2019-01-04T09:40:00Z">
            <w:rPr/>
          </w:rPrChange>
        </w:rPr>
        <w:t xml:space="preserve"> </w:t>
      </w:r>
      <w:r w:rsidRPr="008042FB">
        <w:t xml:space="preserve">and </w:t>
      </w:r>
      <w:del w:id="1180" w:author="Sablan Kevin" w:date="2019-01-04T09:40:00Z">
        <w:r w:rsidR="00CA3B66" w:rsidRPr="00CA3B66">
          <w:rPr>
            <w:rFonts w:cs="Times New Roman"/>
            <w:color w:val="000000"/>
          </w:rPr>
          <w:delText>were</w:delText>
        </w:r>
      </w:del>
      <w:ins w:id="1181" w:author="Sablan Kevin" w:date="2019-01-04T09:40:00Z">
        <w:r>
          <w:t>was</w:t>
        </w:r>
      </w:ins>
      <w:r w:rsidRPr="008042FB">
        <w:t xml:space="preserve"> selected as a replacement for several bus tests included in NCHRP</w:t>
      </w:r>
      <w:r>
        <w:rPr>
          <w:spacing w:val="-9"/>
          <w:rPrChange w:id="1182" w:author="Sablan Kevin" w:date="2019-01-04T09:40:00Z">
            <w:rPr/>
          </w:rPrChange>
        </w:rPr>
        <w:t xml:space="preserve"> </w:t>
      </w:r>
      <w:r w:rsidRPr="008042FB">
        <w:t>Report 230 (</w:t>
      </w:r>
      <w:del w:id="1183" w:author="Sablan Kevin" w:date="2019-01-04T09:40:00Z">
        <w:r w:rsidR="00CA3B66" w:rsidRPr="00CA3B66">
          <w:rPr>
            <w:rFonts w:cs="Times New Roman"/>
            <w:color w:val="000000"/>
          </w:rPr>
          <w:delText>92</w:delText>
        </w:r>
      </w:del>
      <w:ins w:id="1184" w:author="Sablan Kevin" w:date="2019-01-04T09:40:00Z">
        <w:r>
          <w:t>83</w:t>
        </w:r>
      </w:ins>
      <w:r w:rsidRPr="008042FB">
        <w:t>).</w:t>
      </w:r>
      <w:r>
        <w:rPr>
          <w:spacing w:val="-4"/>
          <w:rPrChange w:id="1185" w:author="Sablan Kevin" w:date="2019-01-04T09:40:00Z">
            <w:rPr/>
          </w:rPrChange>
        </w:rPr>
        <w:t xml:space="preserve"> </w:t>
      </w:r>
      <w:r w:rsidRPr="008042FB">
        <w:t>These bus tests</w:t>
      </w:r>
      <w:r>
        <w:rPr>
          <w:spacing w:val="-4"/>
          <w:rPrChange w:id="1186" w:author="Sablan Kevin" w:date="2019-01-04T09:40:00Z">
            <w:rPr/>
          </w:rPrChange>
        </w:rPr>
        <w:t xml:space="preserve"> </w:t>
      </w:r>
      <w:r w:rsidRPr="008042FB">
        <w:t>were</w:t>
      </w:r>
      <w:r>
        <w:rPr>
          <w:spacing w:val="-4"/>
          <w:rPrChange w:id="1187" w:author="Sablan Kevin" w:date="2019-01-04T09:40:00Z">
            <w:rPr/>
          </w:rPrChange>
        </w:rPr>
        <w:t xml:space="preserve"> </w:t>
      </w:r>
      <w:r w:rsidRPr="008042FB">
        <w:t>replaced</w:t>
      </w:r>
      <w:r>
        <w:rPr>
          <w:spacing w:val="-4"/>
          <w:rPrChange w:id="1188" w:author="Sablan Kevin" w:date="2019-01-04T09:40:00Z">
            <w:rPr/>
          </w:rPrChange>
        </w:rPr>
        <w:t xml:space="preserve"> </w:t>
      </w:r>
      <w:r w:rsidRPr="008042FB">
        <w:t>due</w:t>
      </w:r>
      <w:r>
        <w:rPr>
          <w:spacing w:val="-4"/>
          <w:rPrChange w:id="1189" w:author="Sablan Kevin" w:date="2019-01-04T09:40:00Z">
            <w:rPr/>
          </w:rPrChange>
        </w:rPr>
        <w:t xml:space="preserve"> </w:t>
      </w:r>
      <w:r w:rsidRPr="008042FB">
        <w:t>to</w:t>
      </w:r>
      <w:r>
        <w:rPr>
          <w:spacing w:val="-4"/>
          <w:rPrChange w:id="1190" w:author="Sablan Kevin" w:date="2019-01-04T09:40:00Z">
            <w:rPr/>
          </w:rPrChange>
        </w:rPr>
        <w:t xml:space="preserve"> </w:t>
      </w:r>
      <w:r w:rsidRPr="008042FB">
        <w:t>the</w:t>
      </w:r>
      <w:r>
        <w:rPr>
          <w:spacing w:val="-4"/>
          <w:rPrChange w:id="1191" w:author="Sablan Kevin" w:date="2019-01-04T09:40:00Z">
            <w:rPr/>
          </w:rPrChange>
        </w:rPr>
        <w:t xml:space="preserve"> </w:t>
      </w:r>
      <w:del w:id="1192" w:author="Sablan Kevin" w:date="2019-01-04T09:40:00Z">
        <w:r w:rsidR="00CA3B66" w:rsidRPr="00CA3B66">
          <w:rPr>
            <w:rFonts w:cs="Times New Roman"/>
            <w:color w:val="000000"/>
          </w:rPr>
          <w:delText>inflammatory</w:delText>
        </w:r>
      </w:del>
      <w:ins w:id="1193" w:author="Sablan Kevin" w:date="2019-01-04T09:40:00Z">
        <w:r>
          <w:t>i</w:t>
        </w:r>
        <w:r>
          <w:rPr>
            <w:spacing w:val="-1"/>
          </w:rPr>
          <w:t>n</w:t>
        </w:r>
        <w:r>
          <w:rPr>
            <w:rFonts w:cs="Times New Roman"/>
          </w:rPr>
          <w:t>fl</w:t>
        </w:r>
        <w:r>
          <w:rPr>
            <w:rFonts w:cs="Times New Roman"/>
            <w:spacing w:val="-9"/>
          </w:rPr>
          <w:t xml:space="preserve"> </w:t>
        </w:r>
        <w:r>
          <w:t>ammatory</w:t>
        </w:r>
      </w:ins>
      <w:r>
        <w:rPr>
          <w:spacing w:val="-4"/>
          <w:rPrChange w:id="1194" w:author="Sablan Kevin" w:date="2019-01-04T09:40:00Z">
            <w:rPr/>
          </w:rPrChange>
        </w:rPr>
        <w:t xml:space="preserve"> </w:t>
      </w:r>
      <w:r w:rsidRPr="008042FB">
        <w:t>nature</w:t>
      </w:r>
      <w:r>
        <w:rPr>
          <w:spacing w:val="-4"/>
          <w:rPrChange w:id="1195" w:author="Sablan Kevin" w:date="2019-01-04T09:40:00Z">
            <w:rPr/>
          </w:rPrChange>
        </w:rPr>
        <w:t xml:space="preserve"> </w:t>
      </w:r>
      <w:r w:rsidRPr="008042FB">
        <w:t>of</w:t>
      </w:r>
      <w:r>
        <w:rPr>
          <w:spacing w:val="-4"/>
          <w:rPrChange w:id="1196" w:author="Sablan Kevin" w:date="2019-01-04T09:40:00Z">
            <w:rPr/>
          </w:rPrChange>
        </w:rPr>
        <w:t xml:space="preserve"> </w:t>
      </w:r>
      <w:r w:rsidRPr="008042FB">
        <w:t>some</w:t>
      </w:r>
      <w:r>
        <w:rPr>
          <w:spacing w:val="-4"/>
          <w:rPrChange w:id="1197" w:author="Sablan Kevin" w:date="2019-01-04T09:40:00Z">
            <w:rPr/>
          </w:rPrChange>
        </w:rPr>
        <w:t xml:space="preserve"> </w:t>
      </w:r>
      <w:r w:rsidRPr="008042FB">
        <w:t>test</w:t>
      </w:r>
      <w:r>
        <w:rPr>
          <w:spacing w:val="-4"/>
          <w:rPrChange w:id="1198" w:author="Sablan Kevin" w:date="2019-01-04T09:40:00Z">
            <w:rPr/>
          </w:rPrChange>
        </w:rPr>
        <w:t xml:space="preserve"> </w:t>
      </w:r>
      <w:r w:rsidRPr="008042FB">
        <w:t>videos</w:t>
      </w:r>
      <w:r>
        <w:rPr>
          <w:spacing w:val="-4"/>
          <w:rPrChange w:id="1199" w:author="Sablan Kevin" w:date="2019-01-04T09:40:00Z">
            <w:rPr/>
          </w:rPrChange>
        </w:rPr>
        <w:t xml:space="preserve"> </w:t>
      </w:r>
      <w:r w:rsidRPr="008042FB">
        <w:t>showing</w:t>
      </w:r>
      <w:r>
        <w:rPr>
          <w:spacing w:val="-4"/>
          <w:rPrChange w:id="1200" w:author="Sablan Kevin" w:date="2019-01-04T09:40:00Z">
            <w:rPr/>
          </w:rPrChange>
        </w:rPr>
        <w:t xml:space="preserve"> </w:t>
      </w:r>
      <w:r w:rsidRPr="008042FB">
        <w:t>surrogate</w:t>
      </w:r>
      <w:r>
        <w:rPr>
          <w:spacing w:val="-3"/>
          <w:rPrChange w:id="1201" w:author="Sablan Kevin" w:date="2019-01-04T09:40:00Z">
            <w:rPr/>
          </w:rPrChange>
        </w:rPr>
        <w:t xml:space="preserve"> </w:t>
      </w:r>
      <w:r w:rsidRPr="008042FB">
        <w:t>bus</w:t>
      </w:r>
      <w:r>
        <w:rPr>
          <w:spacing w:val="-4"/>
          <w:rPrChange w:id="1202" w:author="Sablan Kevin" w:date="2019-01-04T09:40:00Z">
            <w:rPr/>
          </w:rPrChange>
        </w:rPr>
        <w:t xml:space="preserve"> </w:t>
      </w:r>
      <w:del w:id="1203" w:author="Sablan Kevin" w:date="2019-01-04T09:40:00Z">
        <w:r w:rsidR="00CA3B66" w:rsidRPr="00CA3B66">
          <w:rPr>
            <w:rFonts w:cs="Times New Roman"/>
            <w:color w:val="000000"/>
          </w:rPr>
          <w:delText>occupants</w:delText>
        </w:r>
      </w:del>
      <w:ins w:id="1204" w:author="Sablan Kevin" w:date="2019-01-04T09:40:00Z">
        <w:r>
          <w:t>occu- pants</w:t>
        </w:r>
      </w:ins>
      <w:r w:rsidRPr="008042FB">
        <w:t xml:space="preserve"> being ejected from the vehicle</w:t>
      </w:r>
      <w:r>
        <w:rPr>
          <w:spacing w:val="-13"/>
          <w:rPrChange w:id="1205" w:author="Sablan Kevin" w:date="2019-01-04T09:40:00Z">
            <w:rPr/>
          </w:rPrChange>
        </w:rPr>
        <w:t>’</w:t>
      </w:r>
      <w:r w:rsidRPr="008042FB">
        <w:t>s windows, even though the vehicle was successfully contained and redirected.</w:t>
      </w:r>
      <w:r>
        <w:rPr>
          <w:spacing w:val="-4"/>
          <w:rPrChange w:id="1206" w:author="Sablan Kevin" w:date="2019-01-04T09:40:00Z">
            <w:rPr/>
          </w:rPrChange>
        </w:rPr>
        <w:t xml:space="preserve"> </w:t>
      </w:r>
      <w:r w:rsidRPr="008042FB">
        <w:t xml:space="preserve">The four bus tests had IS values ranging from a low of </w:t>
      </w:r>
      <w:r>
        <w:rPr>
          <w:spacing w:val="-9"/>
          <w:rPrChange w:id="1207" w:author="Sablan Kevin" w:date="2019-01-04T09:40:00Z">
            <w:rPr/>
          </w:rPrChange>
        </w:rPr>
        <w:t>1</w:t>
      </w:r>
      <w:r w:rsidRPr="008042FB">
        <w:t>12 kip-ft (152 kJ) to a high</w:t>
      </w:r>
      <w:del w:id="1208" w:author="Sablan Kevin" w:date="2019-01-04T09:40:00Z">
        <w:r w:rsidR="00CA3B66" w:rsidRPr="00CA3B66">
          <w:rPr>
            <w:rFonts w:cs="Times New Roman"/>
            <w:color w:val="000000"/>
          </w:rPr>
          <w:delText xml:space="preserve"> </w:delText>
        </w:r>
      </w:del>
    </w:p>
    <w:p w14:paraId="697A0A5D" w14:textId="216C80CB" w:rsidR="00AA57AC" w:rsidRDefault="009516E7">
      <w:pPr>
        <w:pStyle w:val="BodyText"/>
        <w:spacing w:before="1" w:line="284" w:lineRule="auto"/>
        <w:ind w:left="119" w:right="111"/>
        <w:rPr>
          <w:ins w:id="1209" w:author="Sablan Kevin" w:date="2019-01-04T09:40:00Z"/>
        </w:rPr>
      </w:pPr>
      <w:r w:rsidRPr="008042FB">
        <w:t>of 323 kip-ft (438 kJ). Unfortunatel</w:t>
      </w:r>
      <w:r>
        <w:rPr>
          <w:spacing w:val="-15"/>
          <w:rPrChange w:id="1210" w:author="Sablan Kevin" w:date="2019-01-04T09:40:00Z">
            <w:rPr/>
          </w:rPrChange>
        </w:rPr>
        <w:t>y</w:t>
      </w:r>
      <w:r w:rsidRPr="008042FB">
        <w:t>, when the bus tests were replaced with single-unit trucks, the IS value for</w:t>
      </w:r>
      <w:r>
        <w:rPr>
          <w:spacing w:val="-4"/>
          <w:rPrChange w:id="1211" w:author="Sablan Kevin" w:date="2019-01-04T09:40:00Z">
            <w:rPr/>
          </w:rPrChange>
        </w:rPr>
        <w:t xml:space="preserve"> </w:t>
      </w:r>
      <w:r w:rsidRPr="008042FB">
        <w:t>TL-4 was reduced to 98 kip-ft (132 kJ), well below even the least severe bus test included in NCHRP</w:t>
      </w:r>
      <w:r>
        <w:rPr>
          <w:spacing w:val="-9"/>
          <w:rPrChange w:id="1212" w:author="Sablan Kevin" w:date="2019-01-04T09:40:00Z">
            <w:rPr/>
          </w:rPrChange>
        </w:rPr>
        <w:t xml:space="preserve"> </w:t>
      </w:r>
      <w:r w:rsidRPr="008042FB">
        <w:t>Report 230.</w:t>
      </w:r>
      <w:r>
        <w:rPr>
          <w:spacing w:val="-4"/>
          <w:rPrChange w:id="1213" w:author="Sablan Kevin" w:date="2019-01-04T09:40:00Z">
            <w:rPr/>
          </w:rPrChange>
        </w:rPr>
        <w:t xml:space="preserve"> </w:t>
      </w:r>
      <w:r w:rsidRPr="008042FB">
        <w:t xml:space="preserve">These reduced impact conditions were originally selected because the single-unit truck was deemed to be less stable and would, therefore, place additional demand on barrier </w:t>
      </w:r>
      <w:del w:id="1214" w:author="Sablan Kevin" w:date="2019-01-04T09:40:00Z">
        <w:r w:rsidR="00CA3B66" w:rsidRPr="00CA3B66">
          <w:rPr>
            <w:rFonts w:cs="Times New Roman"/>
            <w:color w:val="000000"/>
          </w:rPr>
          <w:delText>performance</w:delText>
        </w:r>
      </w:del>
      <w:ins w:id="1215" w:author="Sablan Kevin" w:date="2019-01-04T09:40:00Z">
        <w:r>
          <w:t>pe</w:t>
        </w:r>
        <w:r>
          <w:rPr>
            <w:spacing w:val="-5"/>
          </w:rPr>
          <w:t>r</w:t>
        </w:r>
        <w:r>
          <w:t>- formance</w:t>
        </w:r>
      </w:ins>
      <w:r w:rsidRPr="008042FB">
        <w:t xml:space="preserve"> in order to prevent rollove</w:t>
      </w:r>
      <w:r>
        <w:rPr>
          <w:spacing w:val="-13"/>
          <w:rPrChange w:id="1216" w:author="Sablan Kevin" w:date="2019-01-04T09:40:00Z">
            <w:rPr/>
          </w:rPrChange>
        </w:rPr>
        <w:t>r</w:t>
      </w:r>
      <w:r w:rsidRPr="008042FB">
        <w:t>. Howeve</w:t>
      </w:r>
      <w:r>
        <w:rPr>
          <w:spacing w:val="-9"/>
          <w:rPrChange w:id="1217" w:author="Sablan Kevin" w:date="2019-01-04T09:40:00Z">
            <w:rPr/>
          </w:rPrChange>
        </w:rPr>
        <w:t>r</w:t>
      </w:r>
      <w:r w:rsidRPr="008042FB">
        <w:t>, after the</w:t>
      </w:r>
      <w:r>
        <w:rPr>
          <w:spacing w:val="-4"/>
          <w:rPrChange w:id="1218" w:author="Sablan Kevin" w:date="2019-01-04T09:40:00Z">
            <w:rPr/>
          </w:rPrChange>
        </w:rPr>
        <w:t xml:space="preserve"> </w:t>
      </w:r>
      <w:r w:rsidRPr="008042FB">
        <w:t>TL-4 impact conditions were selected and approved, the evaluation criteria for all heavy truck tests were revised to allow the impacting vehicle to</w:t>
      </w:r>
      <w:r>
        <w:rPr>
          <w:spacing w:val="-3"/>
          <w:rPrChange w:id="1219" w:author="Sablan Kevin" w:date="2019-01-04T09:40:00Z">
            <w:rPr/>
          </w:rPrChange>
        </w:rPr>
        <w:t xml:space="preserve"> </w:t>
      </w:r>
      <w:r w:rsidRPr="008042FB">
        <w:t>roll</w:t>
      </w:r>
      <w:r>
        <w:rPr>
          <w:spacing w:val="-3"/>
          <w:rPrChange w:id="1220" w:author="Sablan Kevin" w:date="2019-01-04T09:40:00Z">
            <w:rPr/>
          </w:rPrChange>
        </w:rPr>
        <w:t xml:space="preserve"> </w:t>
      </w:r>
      <w:r w:rsidRPr="008042FB">
        <w:t>over</w:t>
      </w:r>
      <w:r>
        <w:rPr>
          <w:spacing w:val="-3"/>
          <w:rPrChange w:id="1221" w:author="Sablan Kevin" w:date="2019-01-04T09:40:00Z">
            <w:rPr/>
          </w:rPrChange>
        </w:rPr>
        <w:t xml:space="preserve"> </w:t>
      </w:r>
      <w:r w:rsidRPr="008042FB">
        <w:t>on</w:t>
      </w:r>
      <w:r>
        <w:rPr>
          <w:spacing w:val="-3"/>
          <w:rPrChange w:id="1222" w:author="Sablan Kevin" w:date="2019-01-04T09:40:00Z">
            <w:rPr/>
          </w:rPrChange>
        </w:rPr>
        <w:t xml:space="preserve"> </w:t>
      </w:r>
      <w:r w:rsidRPr="008042FB">
        <w:t>the</w:t>
      </w:r>
      <w:r>
        <w:rPr>
          <w:spacing w:val="-3"/>
          <w:rPrChange w:id="1223" w:author="Sablan Kevin" w:date="2019-01-04T09:40:00Z">
            <w:rPr/>
          </w:rPrChange>
        </w:rPr>
        <w:t xml:space="preserve"> </w:t>
      </w:r>
      <w:del w:id="1224" w:author="Sablan Kevin" w:date="2019-01-04T09:40:00Z">
        <w:r w:rsidR="00CA3B66" w:rsidRPr="00CA3B66">
          <w:rPr>
            <w:rFonts w:cs="Times New Roman"/>
            <w:color w:val="000000"/>
          </w:rPr>
          <w:delText>traffic</w:delText>
        </w:r>
      </w:del>
      <w:ins w:id="1225" w:author="Sablan Kevin" w:date="2019-01-04T09:40:00Z">
        <w:r>
          <w:t>tra</w:t>
        </w:r>
        <w:r>
          <w:rPr>
            <w:spacing w:val="-1"/>
          </w:rPr>
          <w:t>f</w:t>
        </w:r>
        <w:r>
          <w:rPr>
            <w:rFonts w:cs="Times New Roman"/>
          </w:rPr>
          <w:t>fi</w:t>
        </w:r>
        <w:r>
          <w:rPr>
            <w:rFonts w:cs="Times New Roman"/>
            <w:spacing w:val="-8"/>
          </w:rPr>
          <w:t xml:space="preserve"> </w:t>
        </w:r>
        <w:r>
          <w:t>c</w:t>
        </w:r>
      </w:ins>
      <w:r>
        <w:rPr>
          <w:spacing w:val="-3"/>
          <w:rPrChange w:id="1226" w:author="Sablan Kevin" w:date="2019-01-04T09:40:00Z">
            <w:rPr/>
          </w:rPrChange>
        </w:rPr>
        <w:t xml:space="preserve"> </w:t>
      </w:r>
      <w:r w:rsidRPr="008042FB">
        <w:t>side</w:t>
      </w:r>
      <w:r>
        <w:rPr>
          <w:spacing w:val="-3"/>
          <w:rPrChange w:id="1227" w:author="Sablan Kevin" w:date="2019-01-04T09:40:00Z">
            <w:rPr/>
          </w:rPrChange>
        </w:rPr>
        <w:t xml:space="preserve"> </w:t>
      </w:r>
      <w:r w:rsidRPr="008042FB">
        <w:t>of</w:t>
      </w:r>
      <w:r>
        <w:rPr>
          <w:spacing w:val="-3"/>
          <w:rPrChange w:id="1228" w:author="Sablan Kevin" w:date="2019-01-04T09:40:00Z">
            <w:rPr/>
          </w:rPrChange>
        </w:rPr>
        <w:t xml:space="preserve"> </w:t>
      </w:r>
      <w:r w:rsidRPr="008042FB">
        <w:t>the</w:t>
      </w:r>
      <w:r>
        <w:rPr>
          <w:spacing w:val="-3"/>
          <w:rPrChange w:id="1229" w:author="Sablan Kevin" w:date="2019-01-04T09:40:00Z">
            <w:rPr/>
          </w:rPrChange>
        </w:rPr>
        <w:t xml:space="preserve"> </w:t>
      </w:r>
      <w:r w:rsidRPr="008042FB">
        <w:t>railing.</w:t>
      </w:r>
      <w:r>
        <w:rPr>
          <w:spacing w:val="-2"/>
          <w:rPrChange w:id="1230" w:author="Sablan Kevin" w:date="2019-01-04T09:40:00Z">
            <w:rPr/>
          </w:rPrChange>
        </w:rPr>
        <w:t xml:space="preserve"> </w:t>
      </w:r>
      <w:r w:rsidRPr="008042FB">
        <w:t>In</w:t>
      </w:r>
      <w:r>
        <w:rPr>
          <w:spacing w:val="-3"/>
          <w:rPrChange w:id="1231" w:author="Sablan Kevin" w:date="2019-01-04T09:40:00Z">
            <w:rPr/>
          </w:rPrChange>
        </w:rPr>
        <w:t xml:space="preserve"> </w:t>
      </w:r>
      <w:r w:rsidRPr="008042FB">
        <w:t>light</w:t>
      </w:r>
      <w:r>
        <w:rPr>
          <w:spacing w:val="-3"/>
          <w:rPrChange w:id="1232" w:author="Sablan Kevin" w:date="2019-01-04T09:40:00Z">
            <w:rPr/>
          </w:rPrChange>
        </w:rPr>
        <w:t xml:space="preserve"> </w:t>
      </w:r>
      <w:r w:rsidRPr="008042FB">
        <w:t>of</w:t>
      </w:r>
      <w:r>
        <w:rPr>
          <w:spacing w:val="-3"/>
          <w:rPrChange w:id="1233" w:author="Sablan Kevin" w:date="2019-01-04T09:40:00Z">
            <w:rPr/>
          </w:rPrChange>
        </w:rPr>
        <w:t xml:space="preserve"> </w:t>
      </w:r>
      <w:r w:rsidRPr="008042FB">
        <w:t>the</w:t>
      </w:r>
      <w:r>
        <w:rPr>
          <w:spacing w:val="-3"/>
          <w:rPrChange w:id="1234" w:author="Sablan Kevin" w:date="2019-01-04T09:40:00Z">
            <w:rPr/>
          </w:rPrChange>
        </w:rPr>
        <w:t xml:space="preserve"> </w:t>
      </w:r>
      <w:r w:rsidRPr="008042FB">
        <w:t>increase</w:t>
      </w:r>
      <w:r>
        <w:rPr>
          <w:spacing w:val="-3"/>
          <w:rPrChange w:id="1235" w:author="Sablan Kevin" w:date="2019-01-04T09:40:00Z">
            <w:rPr/>
          </w:rPrChange>
        </w:rPr>
        <w:t xml:space="preserve"> </w:t>
      </w:r>
      <w:r w:rsidRPr="008042FB">
        <w:t>in</w:t>
      </w:r>
      <w:r>
        <w:rPr>
          <w:spacing w:val="-2"/>
          <w:rPrChange w:id="1236" w:author="Sablan Kevin" w:date="2019-01-04T09:40:00Z">
            <w:rPr/>
          </w:rPrChange>
        </w:rPr>
        <w:t xml:space="preserve"> </w:t>
      </w:r>
      <w:r w:rsidRPr="008042FB">
        <w:t>the</w:t>
      </w:r>
      <w:r>
        <w:rPr>
          <w:spacing w:val="-3"/>
          <w:rPrChange w:id="1237" w:author="Sablan Kevin" w:date="2019-01-04T09:40:00Z">
            <w:rPr/>
          </w:rPrChange>
        </w:rPr>
        <w:t xml:space="preserve"> </w:t>
      </w:r>
      <w:r w:rsidRPr="008042FB">
        <w:t>severity</w:t>
      </w:r>
      <w:r>
        <w:rPr>
          <w:spacing w:val="-3"/>
          <w:rPrChange w:id="1238" w:author="Sablan Kevin" w:date="2019-01-04T09:40:00Z">
            <w:rPr/>
          </w:rPrChange>
        </w:rPr>
        <w:t xml:space="preserve"> </w:t>
      </w:r>
      <w:r w:rsidRPr="008042FB">
        <w:t>of</w:t>
      </w:r>
      <w:r>
        <w:rPr>
          <w:spacing w:val="-7"/>
          <w:rPrChange w:id="1239" w:author="Sablan Kevin" w:date="2019-01-04T09:40:00Z">
            <w:rPr/>
          </w:rPrChange>
        </w:rPr>
        <w:t xml:space="preserve"> </w:t>
      </w:r>
      <w:r w:rsidRPr="008042FB">
        <w:t>TL-3</w:t>
      </w:r>
      <w:r>
        <w:rPr>
          <w:spacing w:val="-2"/>
          <w:rPrChange w:id="1240" w:author="Sablan Kevin" w:date="2019-01-04T09:40:00Z">
            <w:rPr/>
          </w:rPrChange>
        </w:rPr>
        <w:t xml:space="preserve"> </w:t>
      </w:r>
      <w:r w:rsidRPr="008042FB">
        <w:t>testing</w:t>
      </w:r>
      <w:r>
        <w:rPr>
          <w:spacing w:val="-3"/>
          <w:rPrChange w:id="1241" w:author="Sablan Kevin" w:date="2019-01-04T09:40:00Z">
            <w:rPr/>
          </w:rPrChange>
        </w:rPr>
        <w:t xml:space="preserve"> </w:t>
      </w:r>
      <w:r w:rsidRPr="008042FB">
        <w:t>and the</w:t>
      </w:r>
      <w:r>
        <w:rPr>
          <w:spacing w:val="-4"/>
          <w:rPrChange w:id="1242" w:author="Sablan Kevin" w:date="2019-01-04T09:40:00Z">
            <w:rPr/>
          </w:rPrChange>
        </w:rPr>
        <w:t xml:space="preserve"> </w:t>
      </w:r>
      <w:r w:rsidRPr="008042FB">
        <w:t>history</w:t>
      </w:r>
      <w:r>
        <w:rPr>
          <w:spacing w:val="-4"/>
          <w:rPrChange w:id="1243" w:author="Sablan Kevin" w:date="2019-01-04T09:40:00Z">
            <w:rPr/>
          </w:rPrChange>
        </w:rPr>
        <w:t xml:space="preserve"> </w:t>
      </w:r>
      <w:r w:rsidRPr="008042FB">
        <w:t>of</w:t>
      </w:r>
      <w:r>
        <w:rPr>
          <w:spacing w:val="-4"/>
          <w:rPrChange w:id="1244" w:author="Sablan Kevin" w:date="2019-01-04T09:40:00Z">
            <w:rPr/>
          </w:rPrChange>
        </w:rPr>
        <w:t xml:space="preserve"> </w:t>
      </w:r>
      <w:r w:rsidRPr="008042FB">
        <w:t>the</w:t>
      </w:r>
      <w:r>
        <w:rPr>
          <w:spacing w:val="-7"/>
          <w:rPrChange w:id="1245" w:author="Sablan Kevin" w:date="2019-01-04T09:40:00Z">
            <w:rPr/>
          </w:rPrChange>
        </w:rPr>
        <w:t xml:space="preserve"> </w:t>
      </w:r>
      <w:r w:rsidRPr="008042FB">
        <w:t>TL-4</w:t>
      </w:r>
      <w:r>
        <w:rPr>
          <w:spacing w:val="-4"/>
          <w:rPrChange w:id="1246" w:author="Sablan Kevin" w:date="2019-01-04T09:40:00Z">
            <w:rPr/>
          </w:rPrChange>
        </w:rPr>
        <w:t xml:space="preserve"> </w:t>
      </w:r>
      <w:r w:rsidRPr="008042FB">
        <w:t>impact</w:t>
      </w:r>
      <w:r>
        <w:rPr>
          <w:spacing w:val="-3"/>
          <w:rPrChange w:id="1247" w:author="Sablan Kevin" w:date="2019-01-04T09:40:00Z">
            <w:rPr/>
          </w:rPrChange>
        </w:rPr>
        <w:t xml:space="preserve"> </w:t>
      </w:r>
      <w:r w:rsidRPr="008042FB">
        <w:t>conditions,</w:t>
      </w:r>
      <w:r>
        <w:rPr>
          <w:spacing w:val="-4"/>
          <w:rPrChange w:id="1248" w:author="Sablan Kevin" w:date="2019-01-04T09:40:00Z">
            <w:rPr/>
          </w:rPrChange>
        </w:rPr>
        <w:t xml:space="preserve"> </w:t>
      </w:r>
      <w:r w:rsidRPr="008042FB">
        <w:t>this</w:t>
      </w:r>
      <w:r>
        <w:rPr>
          <w:spacing w:val="-4"/>
          <w:rPrChange w:id="1249" w:author="Sablan Kevin" w:date="2019-01-04T09:40:00Z">
            <w:rPr/>
          </w:rPrChange>
        </w:rPr>
        <w:t xml:space="preserve"> </w:t>
      </w:r>
      <w:r w:rsidRPr="008042FB">
        <w:t>test</w:t>
      </w:r>
      <w:r>
        <w:rPr>
          <w:spacing w:val="-3"/>
          <w:rPrChange w:id="1250" w:author="Sablan Kevin" w:date="2019-01-04T09:40:00Z">
            <w:rPr/>
          </w:rPrChange>
        </w:rPr>
        <w:t xml:space="preserve"> </w:t>
      </w:r>
      <w:r w:rsidRPr="008042FB">
        <w:t>was</w:t>
      </w:r>
      <w:r>
        <w:rPr>
          <w:spacing w:val="-4"/>
          <w:rPrChange w:id="1251" w:author="Sablan Kevin" w:date="2019-01-04T09:40:00Z">
            <w:rPr/>
          </w:rPrChange>
        </w:rPr>
        <w:t xml:space="preserve"> </w:t>
      </w:r>
      <w:r w:rsidRPr="008042FB">
        <w:t>revised</w:t>
      </w:r>
      <w:r>
        <w:rPr>
          <w:spacing w:val="-4"/>
          <w:rPrChange w:id="1252" w:author="Sablan Kevin" w:date="2019-01-04T09:40:00Z">
            <w:rPr/>
          </w:rPrChange>
        </w:rPr>
        <w:t xml:space="preserve"> </w:t>
      </w:r>
      <w:r w:rsidRPr="008042FB">
        <w:t>to</w:t>
      </w:r>
      <w:r>
        <w:rPr>
          <w:spacing w:val="-3"/>
          <w:rPrChange w:id="1253" w:author="Sablan Kevin" w:date="2019-01-04T09:40:00Z">
            <w:rPr/>
          </w:rPrChange>
        </w:rPr>
        <w:t xml:space="preserve"> </w:t>
      </w:r>
      <w:del w:id="1254" w:author="Sablan Kevin" w:date="2019-01-04T09:40:00Z">
        <w:r w:rsidR="00CA3B66" w:rsidRPr="00CA3B66">
          <w:rPr>
            <w:rFonts w:cs="Times New Roman"/>
            <w:color w:val="000000"/>
          </w:rPr>
          <w:delText>significantly</w:delText>
        </w:r>
      </w:del>
      <w:ins w:id="1255" w:author="Sablan Kevin" w:date="2019-01-04T09:40:00Z">
        <w:r>
          <w:t>sign</w:t>
        </w:r>
        <w:r>
          <w:rPr>
            <w:spacing w:val="-1"/>
          </w:rPr>
          <w:t>i</w:t>
        </w:r>
        <w:r>
          <w:rPr>
            <w:rFonts w:cs="Times New Roman"/>
          </w:rPr>
          <w:t>fi</w:t>
        </w:r>
        <w:r>
          <w:rPr>
            <w:rFonts w:cs="Times New Roman"/>
            <w:spacing w:val="-10"/>
          </w:rPr>
          <w:t xml:space="preserve"> </w:t>
        </w:r>
        <w:r>
          <w:t>cantly</w:t>
        </w:r>
      </w:ins>
      <w:r>
        <w:rPr>
          <w:spacing w:val="-3"/>
          <w:rPrChange w:id="1256" w:author="Sablan Kevin" w:date="2019-01-04T09:40:00Z">
            <w:rPr/>
          </w:rPrChange>
        </w:rPr>
        <w:t xml:space="preserve"> </w:t>
      </w:r>
      <w:r w:rsidRPr="008042FB">
        <w:t>increase</w:t>
      </w:r>
      <w:r>
        <w:rPr>
          <w:spacing w:val="-4"/>
          <w:rPrChange w:id="1257" w:author="Sablan Kevin" w:date="2019-01-04T09:40:00Z">
            <w:rPr/>
          </w:rPrChange>
        </w:rPr>
        <w:t xml:space="preserve"> </w:t>
      </w:r>
      <w:r w:rsidRPr="008042FB">
        <w:t>the</w:t>
      </w:r>
      <w:r>
        <w:rPr>
          <w:spacing w:val="-4"/>
          <w:rPrChange w:id="1258" w:author="Sablan Kevin" w:date="2019-01-04T09:40:00Z">
            <w:rPr/>
          </w:rPrChange>
        </w:rPr>
        <w:t xml:space="preserve"> </w:t>
      </w:r>
      <w:r w:rsidRPr="008042FB">
        <w:t>impact</w:t>
      </w:r>
      <w:r>
        <w:rPr>
          <w:spacing w:val="-3"/>
          <w:rPrChange w:id="1259" w:author="Sablan Kevin" w:date="2019-01-04T09:40:00Z">
            <w:rPr/>
          </w:rPrChange>
        </w:rPr>
        <w:t xml:space="preserve"> </w:t>
      </w:r>
      <w:del w:id="1260" w:author="Sablan Kevin" w:date="2019-01-04T09:40:00Z">
        <w:r w:rsidR="00CA3B66" w:rsidRPr="00CA3B66">
          <w:rPr>
            <w:rFonts w:cs="Times New Roman"/>
            <w:color w:val="000000"/>
          </w:rPr>
          <w:delText>severity</w:delText>
        </w:r>
      </w:del>
      <w:ins w:id="1261" w:author="Sablan Kevin" w:date="2019-01-04T09:40:00Z">
        <w:r>
          <w:t>se- verity</w:t>
        </w:r>
      </w:ins>
      <w:r w:rsidRPr="008042FB">
        <w:t xml:space="preserve"> so that there is some increase in capacity going from</w:t>
      </w:r>
      <w:r>
        <w:rPr>
          <w:spacing w:val="-4"/>
          <w:rPrChange w:id="1262" w:author="Sablan Kevin" w:date="2019-01-04T09:40:00Z">
            <w:rPr/>
          </w:rPrChange>
        </w:rPr>
        <w:t xml:space="preserve"> </w:t>
      </w:r>
      <w:r w:rsidRPr="008042FB">
        <w:t>TL-3 to</w:t>
      </w:r>
      <w:r>
        <w:rPr>
          <w:spacing w:val="-4"/>
          <w:rPrChange w:id="1263" w:author="Sablan Kevin" w:date="2019-01-04T09:40:00Z">
            <w:rPr/>
          </w:rPrChange>
        </w:rPr>
        <w:t xml:space="preserve"> </w:t>
      </w:r>
      <w:r w:rsidRPr="008042FB">
        <w:t>TL-4 barriers by raising the mass and impact speed for the</w:t>
      </w:r>
      <w:r>
        <w:rPr>
          <w:spacing w:val="-4"/>
          <w:rPrChange w:id="1264" w:author="Sablan Kevin" w:date="2019-01-04T09:40:00Z">
            <w:rPr/>
          </w:rPrChange>
        </w:rPr>
        <w:t xml:space="preserve"> </w:t>
      </w:r>
      <w:r w:rsidRPr="008042FB">
        <w:t>TL-4 test to 22,046 lb (10,000 kg) and 55.9 mph (90</w:t>
      </w:r>
      <w:del w:id="1265" w:author="Sablan Kevin" w:date="2019-01-04T09:40:00Z">
        <w:r w:rsidR="00CA3B66" w:rsidRPr="00CA3B66">
          <w:rPr>
            <w:rFonts w:cs="Times New Roman"/>
            <w:color w:val="000000"/>
          </w:rPr>
          <w:delText> </w:delText>
        </w:r>
      </w:del>
      <w:ins w:id="1266" w:author="Sablan Kevin" w:date="2019-01-04T09:40:00Z">
        <w:r>
          <w:t xml:space="preserve"> </w:t>
        </w:r>
      </w:ins>
      <w:r w:rsidRPr="008042FB">
        <w:t>km/h), respectivel</w:t>
      </w:r>
      <w:r>
        <w:rPr>
          <w:spacing w:val="-15"/>
          <w:rPrChange w:id="1267" w:author="Sablan Kevin" w:date="2019-01-04T09:40:00Z">
            <w:rPr/>
          </w:rPrChange>
        </w:rPr>
        <w:t>y</w:t>
      </w:r>
      <w:r w:rsidRPr="008042FB">
        <w:t>.</w:t>
      </w:r>
      <w:del w:id="1268" w:author="Sablan Kevin" w:date="2019-01-04T09:40:00Z">
        <w:r w:rsidR="00CA3B66" w:rsidRPr="00CA3B66">
          <w:rPr>
            <w:rFonts w:cs="Times New Roman"/>
            <w:color w:val="000000"/>
          </w:rPr>
          <w:delText xml:space="preserve"> </w:delText>
        </w:r>
      </w:del>
    </w:p>
    <w:p w14:paraId="09EC7718" w14:textId="77777777" w:rsidR="00AA57AC" w:rsidRDefault="00AA57AC">
      <w:pPr>
        <w:spacing w:before="2" w:line="100" w:lineRule="exact"/>
        <w:rPr>
          <w:sz w:val="10"/>
          <w:rPrChange w:id="1269" w:author="Sablan Kevin" w:date="2019-01-04T09:40:00Z">
            <w:rPr>
              <w:color w:val="000000"/>
            </w:rPr>
          </w:rPrChange>
        </w:rPr>
        <w:pPrChange w:id="1270" w:author="Sablan Kevin" w:date="2019-01-04T09:40:00Z">
          <w:pPr>
            <w:autoSpaceDE w:val="0"/>
            <w:autoSpaceDN w:val="0"/>
            <w:adjustRightInd w:val="0"/>
            <w:spacing w:line="300" w:lineRule="atLeast"/>
            <w:textAlignment w:val="center"/>
          </w:pPr>
        </w:pPrChange>
      </w:pPr>
    </w:p>
    <w:p w14:paraId="4FA17702" w14:textId="77777777" w:rsidR="00AA57AC" w:rsidRDefault="00AA57AC">
      <w:pPr>
        <w:spacing w:line="200" w:lineRule="exact"/>
        <w:rPr>
          <w:sz w:val="20"/>
          <w:rPrChange w:id="1271" w:author="Sablan Kevin" w:date="2019-01-04T09:40:00Z">
            <w:rPr>
              <w:color w:val="000000"/>
            </w:rPr>
          </w:rPrChange>
        </w:rPr>
        <w:pPrChange w:id="1272" w:author="Sablan Kevin" w:date="2019-01-04T09:40:00Z">
          <w:pPr>
            <w:autoSpaceDE w:val="0"/>
            <w:autoSpaceDN w:val="0"/>
            <w:adjustRightInd w:val="0"/>
            <w:spacing w:line="300" w:lineRule="atLeast"/>
            <w:textAlignment w:val="center"/>
          </w:pPr>
        </w:pPrChange>
      </w:pPr>
    </w:p>
    <w:p w14:paraId="005F76C6" w14:textId="3AEFE986" w:rsidR="00AA57AC" w:rsidRDefault="009516E7">
      <w:pPr>
        <w:pStyle w:val="BodyText"/>
        <w:spacing w:line="284" w:lineRule="auto"/>
        <w:ind w:left="119" w:right="59"/>
        <w:rPr>
          <w:rPrChange w:id="1273" w:author="Sablan Kevin" w:date="2019-01-04T09:40:00Z">
            <w:rPr>
              <w:color w:val="000000"/>
            </w:rPr>
          </w:rPrChange>
        </w:rPr>
        <w:pPrChange w:id="1274" w:author="Sablan Kevin" w:date="2019-01-04T09:40:00Z">
          <w:pPr>
            <w:autoSpaceDE w:val="0"/>
            <w:autoSpaceDN w:val="0"/>
            <w:adjustRightInd w:val="0"/>
            <w:spacing w:line="300" w:lineRule="atLeast"/>
            <w:textAlignment w:val="center"/>
          </w:pPr>
        </w:pPrChange>
      </w:pPr>
      <w:r>
        <w:rPr>
          <w:rPrChange w:id="1275" w:author="Sablan Kevin" w:date="2019-01-04T09:40:00Z">
            <w:rPr>
              <w:rFonts w:asciiTheme="minorHAnsi" w:hAnsiTheme="minorHAnsi"/>
              <w:color w:val="000000"/>
            </w:rPr>
          </w:rPrChange>
        </w:rPr>
        <w:t>Note that cable barriers have traditionally been tested without any cable splices in the impact region. Howeve</w:t>
      </w:r>
      <w:r>
        <w:rPr>
          <w:spacing w:val="-9"/>
          <w:rPrChange w:id="1276" w:author="Sablan Kevin" w:date="2019-01-04T09:40:00Z">
            <w:rPr>
              <w:rFonts w:asciiTheme="minorHAnsi" w:hAnsiTheme="minorHAnsi"/>
              <w:color w:val="000000"/>
            </w:rPr>
          </w:rPrChange>
        </w:rPr>
        <w:t>r</w:t>
      </w:r>
      <w:r>
        <w:rPr>
          <w:rPrChange w:id="1277" w:author="Sablan Kevin" w:date="2019-01-04T09:40:00Z">
            <w:rPr>
              <w:rFonts w:asciiTheme="minorHAnsi" w:hAnsiTheme="minorHAnsi"/>
              <w:color w:val="000000"/>
            </w:rPr>
          </w:rPrChange>
        </w:rPr>
        <w:t>, cable splices must be used in long runs of cable barrier and to repair cables damaged during a</w:t>
      </w:r>
      <w:r>
        <w:rPr>
          <w:spacing w:val="-3"/>
          <w:rPrChange w:id="1278" w:author="Sablan Kevin" w:date="2019-01-04T09:40:00Z">
            <w:rPr>
              <w:rFonts w:asciiTheme="minorHAnsi" w:hAnsiTheme="minorHAnsi"/>
              <w:color w:val="000000"/>
            </w:rPr>
          </w:rPrChange>
        </w:rPr>
        <w:t xml:space="preserve"> </w:t>
      </w:r>
      <w:r>
        <w:rPr>
          <w:rPrChange w:id="1279" w:author="Sablan Kevin" w:date="2019-01-04T09:40:00Z">
            <w:rPr>
              <w:rFonts w:asciiTheme="minorHAnsi" w:hAnsiTheme="minorHAnsi"/>
              <w:color w:val="000000"/>
            </w:rPr>
          </w:rPrChange>
        </w:rPr>
        <w:t>crash.</w:t>
      </w:r>
      <w:r>
        <w:rPr>
          <w:spacing w:val="-2"/>
          <w:rPrChange w:id="1280" w:author="Sablan Kevin" w:date="2019-01-04T09:40:00Z">
            <w:rPr>
              <w:rFonts w:asciiTheme="minorHAnsi" w:hAnsiTheme="minorHAnsi"/>
              <w:color w:val="000000"/>
            </w:rPr>
          </w:rPrChange>
        </w:rPr>
        <w:t xml:space="preserve"> </w:t>
      </w:r>
      <w:r>
        <w:rPr>
          <w:rPrChange w:id="1281" w:author="Sablan Kevin" w:date="2019-01-04T09:40:00Z">
            <w:rPr>
              <w:rFonts w:asciiTheme="minorHAnsi" w:hAnsiTheme="minorHAnsi"/>
              <w:color w:val="000000"/>
            </w:rPr>
          </w:rPrChange>
        </w:rPr>
        <w:t>Hence,</w:t>
      </w:r>
      <w:r>
        <w:rPr>
          <w:spacing w:val="-2"/>
          <w:rPrChange w:id="1282" w:author="Sablan Kevin" w:date="2019-01-04T09:40:00Z">
            <w:rPr>
              <w:rFonts w:asciiTheme="minorHAnsi" w:hAnsiTheme="minorHAnsi"/>
              <w:color w:val="000000"/>
            </w:rPr>
          </w:rPrChange>
        </w:rPr>
        <w:t xml:space="preserve"> </w:t>
      </w:r>
      <w:r>
        <w:rPr>
          <w:rPrChange w:id="1283" w:author="Sablan Kevin" w:date="2019-01-04T09:40:00Z">
            <w:rPr>
              <w:rFonts w:asciiTheme="minorHAnsi" w:hAnsiTheme="minorHAnsi"/>
              <w:color w:val="000000"/>
            </w:rPr>
          </w:rPrChange>
        </w:rPr>
        <w:t>any</w:t>
      </w:r>
      <w:r>
        <w:rPr>
          <w:spacing w:val="-2"/>
          <w:rPrChange w:id="1284" w:author="Sablan Kevin" w:date="2019-01-04T09:40:00Z">
            <w:rPr>
              <w:rFonts w:asciiTheme="minorHAnsi" w:hAnsiTheme="minorHAnsi"/>
              <w:color w:val="000000"/>
            </w:rPr>
          </w:rPrChange>
        </w:rPr>
        <w:t xml:space="preserve"> </w:t>
      </w:r>
      <w:r>
        <w:rPr>
          <w:rPrChange w:id="1285" w:author="Sablan Kevin" w:date="2019-01-04T09:40:00Z">
            <w:rPr>
              <w:rFonts w:asciiTheme="minorHAnsi" w:hAnsiTheme="minorHAnsi"/>
              <w:color w:val="000000"/>
            </w:rPr>
          </w:rPrChange>
        </w:rPr>
        <w:t>splice</w:t>
      </w:r>
      <w:r>
        <w:rPr>
          <w:spacing w:val="-2"/>
          <w:rPrChange w:id="1286" w:author="Sablan Kevin" w:date="2019-01-04T09:40:00Z">
            <w:rPr>
              <w:rFonts w:asciiTheme="minorHAnsi" w:hAnsiTheme="minorHAnsi"/>
              <w:color w:val="000000"/>
            </w:rPr>
          </w:rPrChange>
        </w:rPr>
        <w:t xml:space="preserve"> </w:t>
      </w:r>
      <w:r>
        <w:rPr>
          <w:rPrChange w:id="1287" w:author="Sablan Kevin" w:date="2019-01-04T09:40:00Z">
            <w:rPr>
              <w:rFonts w:asciiTheme="minorHAnsi" w:hAnsiTheme="minorHAnsi"/>
              <w:color w:val="000000"/>
            </w:rPr>
          </w:rPrChange>
        </w:rPr>
        <w:t>that</w:t>
      </w:r>
      <w:r>
        <w:rPr>
          <w:spacing w:val="-2"/>
          <w:rPrChange w:id="1288" w:author="Sablan Kevin" w:date="2019-01-04T09:40:00Z">
            <w:rPr>
              <w:rFonts w:asciiTheme="minorHAnsi" w:hAnsiTheme="minorHAnsi"/>
              <w:color w:val="000000"/>
            </w:rPr>
          </w:rPrChange>
        </w:rPr>
        <w:t xml:space="preserve"> </w:t>
      </w:r>
      <w:r>
        <w:rPr>
          <w:rPrChange w:id="1289" w:author="Sablan Kevin" w:date="2019-01-04T09:40:00Z">
            <w:rPr>
              <w:rFonts w:asciiTheme="minorHAnsi" w:hAnsiTheme="minorHAnsi"/>
              <w:color w:val="000000"/>
            </w:rPr>
          </w:rPrChange>
        </w:rPr>
        <w:t>is</w:t>
      </w:r>
      <w:r>
        <w:rPr>
          <w:spacing w:val="-2"/>
          <w:rPrChange w:id="1290" w:author="Sablan Kevin" w:date="2019-01-04T09:40:00Z">
            <w:rPr>
              <w:rFonts w:asciiTheme="minorHAnsi" w:hAnsiTheme="minorHAnsi"/>
              <w:color w:val="000000"/>
            </w:rPr>
          </w:rPrChange>
        </w:rPr>
        <w:t xml:space="preserve"> </w:t>
      </w:r>
      <w:r>
        <w:rPr>
          <w:rPrChange w:id="1291" w:author="Sablan Kevin" w:date="2019-01-04T09:40:00Z">
            <w:rPr>
              <w:rFonts w:asciiTheme="minorHAnsi" w:hAnsiTheme="minorHAnsi"/>
              <w:color w:val="000000"/>
            </w:rPr>
          </w:rPrChange>
        </w:rPr>
        <w:t>expected</w:t>
      </w:r>
      <w:r>
        <w:rPr>
          <w:spacing w:val="-2"/>
          <w:rPrChange w:id="1292" w:author="Sablan Kevin" w:date="2019-01-04T09:40:00Z">
            <w:rPr>
              <w:rFonts w:asciiTheme="minorHAnsi" w:hAnsiTheme="minorHAnsi"/>
              <w:color w:val="000000"/>
            </w:rPr>
          </w:rPrChange>
        </w:rPr>
        <w:t xml:space="preserve"> </w:t>
      </w:r>
      <w:r>
        <w:rPr>
          <w:rPrChange w:id="1293" w:author="Sablan Kevin" w:date="2019-01-04T09:40:00Z">
            <w:rPr>
              <w:rFonts w:asciiTheme="minorHAnsi" w:hAnsiTheme="minorHAnsi"/>
              <w:color w:val="000000"/>
            </w:rPr>
          </w:rPrChange>
        </w:rPr>
        <w:t>to</w:t>
      </w:r>
      <w:r>
        <w:rPr>
          <w:spacing w:val="-2"/>
          <w:rPrChange w:id="1294" w:author="Sablan Kevin" w:date="2019-01-04T09:40:00Z">
            <w:rPr>
              <w:rFonts w:asciiTheme="minorHAnsi" w:hAnsiTheme="minorHAnsi"/>
              <w:color w:val="000000"/>
            </w:rPr>
          </w:rPrChange>
        </w:rPr>
        <w:t xml:space="preserve"> </w:t>
      </w:r>
      <w:r>
        <w:rPr>
          <w:rPrChange w:id="1295" w:author="Sablan Kevin" w:date="2019-01-04T09:40:00Z">
            <w:rPr>
              <w:rFonts w:asciiTheme="minorHAnsi" w:hAnsiTheme="minorHAnsi"/>
              <w:color w:val="000000"/>
            </w:rPr>
          </w:rPrChange>
        </w:rPr>
        <w:t>be</w:t>
      </w:r>
      <w:r>
        <w:rPr>
          <w:spacing w:val="-2"/>
          <w:rPrChange w:id="1296" w:author="Sablan Kevin" w:date="2019-01-04T09:40:00Z">
            <w:rPr>
              <w:rFonts w:asciiTheme="minorHAnsi" w:hAnsiTheme="minorHAnsi"/>
              <w:color w:val="000000"/>
            </w:rPr>
          </w:rPrChange>
        </w:rPr>
        <w:t xml:space="preserve"> </w:t>
      </w:r>
      <w:r>
        <w:rPr>
          <w:rPrChange w:id="1297" w:author="Sablan Kevin" w:date="2019-01-04T09:40:00Z">
            <w:rPr>
              <w:rFonts w:asciiTheme="minorHAnsi" w:hAnsiTheme="minorHAnsi"/>
              <w:color w:val="000000"/>
            </w:rPr>
          </w:rPrChange>
        </w:rPr>
        <w:t>used</w:t>
      </w:r>
      <w:r>
        <w:rPr>
          <w:spacing w:val="-3"/>
          <w:rPrChange w:id="1298" w:author="Sablan Kevin" w:date="2019-01-04T09:40:00Z">
            <w:rPr>
              <w:rFonts w:asciiTheme="minorHAnsi" w:hAnsiTheme="minorHAnsi"/>
              <w:color w:val="000000"/>
            </w:rPr>
          </w:rPrChange>
        </w:rPr>
        <w:t xml:space="preserve"> </w:t>
      </w:r>
      <w:r>
        <w:rPr>
          <w:rPrChange w:id="1299" w:author="Sablan Kevin" w:date="2019-01-04T09:40:00Z">
            <w:rPr>
              <w:rFonts w:asciiTheme="minorHAnsi" w:hAnsiTheme="minorHAnsi"/>
              <w:color w:val="000000"/>
            </w:rPr>
          </w:rPrChange>
        </w:rPr>
        <w:t>in</w:t>
      </w:r>
      <w:r>
        <w:rPr>
          <w:spacing w:val="-2"/>
          <w:rPrChange w:id="1300" w:author="Sablan Kevin" w:date="2019-01-04T09:40:00Z">
            <w:rPr>
              <w:rFonts w:asciiTheme="minorHAnsi" w:hAnsiTheme="minorHAnsi"/>
              <w:color w:val="000000"/>
            </w:rPr>
          </w:rPrChange>
        </w:rPr>
        <w:t xml:space="preserve"> </w:t>
      </w:r>
      <w:r>
        <w:rPr>
          <w:rPrChange w:id="1301" w:author="Sablan Kevin" w:date="2019-01-04T09:40:00Z">
            <w:rPr>
              <w:rFonts w:asciiTheme="minorHAnsi" w:hAnsiTheme="minorHAnsi"/>
              <w:color w:val="000000"/>
            </w:rPr>
          </w:rPrChange>
        </w:rPr>
        <w:t>the</w:t>
      </w:r>
      <w:r>
        <w:rPr>
          <w:spacing w:val="-3"/>
          <w:rPrChange w:id="1302" w:author="Sablan Kevin" w:date="2019-01-04T09:40:00Z">
            <w:rPr>
              <w:rFonts w:asciiTheme="minorHAnsi" w:hAnsiTheme="minorHAnsi"/>
              <w:color w:val="000000"/>
            </w:rPr>
          </w:rPrChange>
        </w:rPr>
        <w:t xml:space="preserve"> </w:t>
      </w:r>
      <w:del w:id="1303" w:author="Sablan Kevin" w:date="2019-01-04T09:40:00Z">
        <w:r w:rsidR="00CA3B66" w:rsidRPr="00CA3B66">
          <w:rPr>
            <w:rFonts w:cs="Times New Roman"/>
            <w:color w:val="000000"/>
          </w:rPr>
          <w:delText>field</w:delText>
        </w:r>
      </w:del>
      <w:ins w:id="1304" w:author="Sablan Kevin" w:date="2019-01-04T09:40:00Z">
        <w:r>
          <w:rPr>
            <w:rFonts w:cs="Times New Roman"/>
            <w:w w:val="85"/>
          </w:rPr>
          <w:t>fi</w:t>
        </w:r>
        <w:r>
          <w:rPr>
            <w:rFonts w:cs="Times New Roman"/>
            <w:spacing w:val="1"/>
            <w:w w:val="85"/>
          </w:rPr>
          <w:t xml:space="preserve"> </w:t>
        </w:r>
        <w:r>
          <w:t>eld</w:t>
        </w:r>
      </w:ins>
      <w:r>
        <w:rPr>
          <w:spacing w:val="-2"/>
          <w:rPrChange w:id="1305" w:author="Sablan Kevin" w:date="2019-01-04T09:40:00Z">
            <w:rPr>
              <w:rFonts w:asciiTheme="minorHAnsi" w:hAnsiTheme="minorHAnsi"/>
              <w:color w:val="000000"/>
            </w:rPr>
          </w:rPrChange>
        </w:rPr>
        <w:t xml:space="preserve"> </w:t>
      </w:r>
      <w:r>
        <w:rPr>
          <w:rPrChange w:id="1306" w:author="Sablan Kevin" w:date="2019-01-04T09:40:00Z">
            <w:rPr>
              <w:rFonts w:asciiTheme="minorHAnsi" w:hAnsiTheme="minorHAnsi"/>
              <w:color w:val="000000"/>
            </w:rPr>
          </w:rPrChange>
        </w:rPr>
        <w:t>must</w:t>
      </w:r>
      <w:r>
        <w:rPr>
          <w:spacing w:val="-3"/>
          <w:rPrChange w:id="1307" w:author="Sablan Kevin" w:date="2019-01-04T09:40:00Z">
            <w:rPr>
              <w:rFonts w:asciiTheme="minorHAnsi" w:hAnsiTheme="minorHAnsi"/>
              <w:color w:val="000000"/>
            </w:rPr>
          </w:rPrChange>
        </w:rPr>
        <w:t xml:space="preserve"> </w:t>
      </w:r>
      <w:r>
        <w:rPr>
          <w:rPrChange w:id="1308" w:author="Sablan Kevin" w:date="2019-01-04T09:40:00Z">
            <w:rPr>
              <w:rFonts w:asciiTheme="minorHAnsi" w:hAnsiTheme="minorHAnsi"/>
              <w:color w:val="000000"/>
            </w:rPr>
          </w:rPrChange>
        </w:rPr>
        <w:t>be</w:t>
      </w:r>
      <w:r>
        <w:rPr>
          <w:spacing w:val="-2"/>
          <w:rPrChange w:id="1309" w:author="Sablan Kevin" w:date="2019-01-04T09:40:00Z">
            <w:rPr>
              <w:rFonts w:asciiTheme="minorHAnsi" w:hAnsiTheme="minorHAnsi"/>
              <w:color w:val="000000"/>
            </w:rPr>
          </w:rPrChange>
        </w:rPr>
        <w:t xml:space="preserve"> </w:t>
      </w:r>
      <w:r>
        <w:rPr>
          <w:rPrChange w:id="1310" w:author="Sablan Kevin" w:date="2019-01-04T09:40:00Z">
            <w:rPr>
              <w:rFonts w:asciiTheme="minorHAnsi" w:hAnsiTheme="minorHAnsi"/>
              <w:color w:val="000000"/>
            </w:rPr>
          </w:rPrChange>
        </w:rPr>
        <w:t>incorporated</w:t>
      </w:r>
      <w:r>
        <w:rPr>
          <w:spacing w:val="-2"/>
          <w:rPrChange w:id="1311" w:author="Sablan Kevin" w:date="2019-01-04T09:40:00Z">
            <w:rPr>
              <w:rFonts w:asciiTheme="minorHAnsi" w:hAnsiTheme="minorHAnsi"/>
              <w:color w:val="000000"/>
            </w:rPr>
          </w:rPrChange>
        </w:rPr>
        <w:t xml:space="preserve"> </w:t>
      </w:r>
      <w:r>
        <w:rPr>
          <w:rPrChange w:id="1312" w:author="Sablan Kevin" w:date="2019-01-04T09:40:00Z">
            <w:rPr>
              <w:rFonts w:asciiTheme="minorHAnsi" w:hAnsiTheme="minorHAnsi"/>
              <w:color w:val="000000"/>
            </w:rPr>
          </w:rPrChange>
        </w:rPr>
        <w:t>into</w:t>
      </w:r>
      <w:r>
        <w:rPr>
          <w:spacing w:val="-2"/>
          <w:rPrChange w:id="1313" w:author="Sablan Kevin" w:date="2019-01-04T09:40:00Z">
            <w:rPr>
              <w:rFonts w:asciiTheme="minorHAnsi" w:hAnsiTheme="minorHAnsi"/>
              <w:color w:val="000000"/>
            </w:rPr>
          </w:rPrChange>
        </w:rPr>
        <w:t xml:space="preserve"> </w:t>
      </w:r>
      <w:r>
        <w:rPr>
          <w:rPrChange w:id="1314" w:author="Sablan Kevin" w:date="2019-01-04T09:40:00Z">
            <w:rPr>
              <w:rFonts w:asciiTheme="minorHAnsi" w:hAnsiTheme="minorHAnsi"/>
              <w:color w:val="000000"/>
            </w:rPr>
          </w:rPrChange>
        </w:rPr>
        <w:t>the</w:t>
      </w:r>
      <w:r>
        <w:rPr>
          <w:spacing w:val="-2"/>
          <w:rPrChange w:id="1315" w:author="Sablan Kevin" w:date="2019-01-04T09:40:00Z">
            <w:rPr>
              <w:rFonts w:asciiTheme="minorHAnsi" w:hAnsiTheme="minorHAnsi"/>
              <w:color w:val="000000"/>
            </w:rPr>
          </w:rPrChange>
        </w:rPr>
        <w:t xml:space="preserve"> </w:t>
      </w:r>
      <w:r>
        <w:rPr>
          <w:rPrChange w:id="1316" w:author="Sablan Kevin" w:date="2019-01-04T09:40:00Z">
            <w:rPr>
              <w:rFonts w:asciiTheme="minorHAnsi" w:hAnsiTheme="minorHAnsi"/>
              <w:color w:val="000000"/>
            </w:rPr>
          </w:rPrChange>
        </w:rPr>
        <w:t>critical impact region during crash testing.</w:t>
      </w:r>
      <w:del w:id="1317" w:author="Sablan Kevin" w:date="2019-01-04T09:40:00Z">
        <w:r w:rsidR="00CA3B66" w:rsidRPr="00CA3B66">
          <w:rPr>
            <w:rFonts w:cs="Times New Roman"/>
            <w:color w:val="000000"/>
          </w:rPr>
          <w:delText xml:space="preserve"> </w:delText>
        </w:r>
      </w:del>
    </w:p>
    <w:p w14:paraId="695C44BF" w14:textId="77777777" w:rsidR="00AA57AC" w:rsidRDefault="00AA57AC">
      <w:pPr>
        <w:spacing w:before="5" w:line="100" w:lineRule="exact"/>
        <w:rPr>
          <w:sz w:val="10"/>
          <w:rPrChange w:id="1318" w:author="Sablan Kevin" w:date="2019-01-04T09:40:00Z">
            <w:rPr>
              <w:color w:val="000000"/>
            </w:rPr>
          </w:rPrChange>
        </w:rPr>
        <w:pPrChange w:id="1319" w:author="Sablan Kevin" w:date="2019-01-04T09:40:00Z">
          <w:pPr>
            <w:autoSpaceDE w:val="0"/>
            <w:autoSpaceDN w:val="0"/>
            <w:adjustRightInd w:val="0"/>
            <w:spacing w:line="300" w:lineRule="atLeast"/>
            <w:textAlignment w:val="center"/>
          </w:pPr>
        </w:pPrChange>
      </w:pPr>
    </w:p>
    <w:p w14:paraId="13C643C9" w14:textId="77777777" w:rsidR="00AA57AC" w:rsidRDefault="00AA57AC">
      <w:pPr>
        <w:spacing w:line="200" w:lineRule="exact"/>
        <w:rPr>
          <w:ins w:id="1320" w:author="Sablan Kevin" w:date="2019-01-04T09:40:00Z"/>
          <w:sz w:val="20"/>
          <w:szCs w:val="20"/>
        </w:rPr>
      </w:pPr>
    </w:p>
    <w:p w14:paraId="38232334" w14:textId="20DE8D27" w:rsidR="00AA57AC" w:rsidRDefault="009516E7">
      <w:pPr>
        <w:pStyle w:val="BodyText"/>
        <w:ind w:left="119"/>
        <w:rPr>
          <w:rFonts w:ascii="Franklin Gothic Demi" w:eastAsia="Franklin Gothic Demi" w:hAnsi="Franklin Gothic Demi"/>
          <w:rPrChange w:id="1321" w:author="Sablan Kevin" w:date="2019-01-04T09:40:00Z">
            <w:rPr>
              <w:rFonts w:ascii="Franklin Gothic Demi" w:hAnsi="Franklin Gothic Demi"/>
              <w:caps/>
              <w:color w:val="000000"/>
            </w:rPr>
          </w:rPrChange>
        </w:rPr>
        <w:pPrChange w:id="1322" w:author="Sablan Kevin" w:date="2019-01-04T09:40:00Z">
          <w:pPr>
            <w:keepNext/>
            <w:autoSpaceDE w:val="0"/>
            <w:autoSpaceDN w:val="0"/>
            <w:adjustRightInd w:val="0"/>
            <w:spacing w:line="300" w:lineRule="atLeast"/>
            <w:textAlignment w:val="center"/>
          </w:pPr>
        </w:pPrChange>
      </w:pPr>
      <w:r>
        <w:rPr>
          <w:rFonts w:ascii="Franklin Gothic Demi" w:eastAsia="Franklin Gothic Demi" w:hAnsi="Franklin Gothic Demi"/>
          <w:rPrChange w:id="1323" w:author="Sablan Kevin" w:date="2019-01-04T09:40:00Z">
            <w:rPr>
              <w:rFonts w:ascii="Franklin Gothic Demi" w:hAnsi="Franklin Gothic Demi"/>
              <w:caps/>
              <w:color w:val="000000"/>
            </w:rPr>
          </w:rPrChange>
        </w:rPr>
        <w:t>A2</w:t>
      </w:r>
      <w:r>
        <w:rPr>
          <w:rFonts w:ascii="Franklin Gothic Demi" w:eastAsia="Franklin Gothic Demi" w:hAnsi="Franklin Gothic Demi"/>
          <w:spacing w:val="2"/>
          <w:rPrChange w:id="1324" w:author="Sablan Kevin" w:date="2019-01-04T09:40:00Z">
            <w:rPr>
              <w:rFonts w:ascii="Franklin Gothic Demi" w:hAnsi="Franklin Gothic Demi"/>
              <w:caps/>
              <w:color w:val="000000"/>
            </w:rPr>
          </w:rPrChange>
        </w:rPr>
        <w:t>.</w:t>
      </w:r>
      <w:r>
        <w:rPr>
          <w:rFonts w:ascii="Franklin Gothic Demi" w:eastAsia="Franklin Gothic Demi" w:hAnsi="Franklin Gothic Demi"/>
          <w:spacing w:val="7"/>
          <w:rPrChange w:id="1325" w:author="Sablan Kevin" w:date="2019-01-04T09:40:00Z">
            <w:rPr>
              <w:rFonts w:ascii="Franklin Gothic Demi" w:hAnsi="Franklin Gothic Demi"/>
              <w:caps/>
              <w:color w:val="000000"/>
            </w:rPr>
          </w:rPrChange>
        </w:rPr>
        <w:t>1</w:t>
      </w:r>
      <w:r>
        <w:rPr>
          <w:rFonts w:ascii="Franklin Gothic Demi" w:eastAsia="Franklin Gothic Demi" w:hAnsi="Franklin Gothic Demi"/>
          <w:rPrChange w:id="1326" w:author="Sablan Kevin" w:date="2019-01-04T09:40:00Z">
            <w:rPr>
              <w:rFonts w:ascii="Franklin Gothic Demi" w:hAnsi="Franklin Gothic Demi"/>
              <w:caps/>
              <w:color w:val="000000"/>
            </w:rPr>
          </w:rPrChange>
        </w:rPr>
        <w:t>.</w:t>
      </w:r>
      <w:del w:id="1327" w:author="Sablan Kevin" w:date="2019-01-04T09:40:00Z">
        <w:r w:rsidR="00CA3B66" w:rsidRPr="00CA3B66">
          <w:rPr>
            <w:rFonts w:ascii="Franklin Gothic Demi" w:hAnsi="Franklin Gothic Demi" w:cs="Franklin Gothic Demi"/>
            <w:caps/>
            <w:color w:val="000000"/>
          </w:rPr>
          <w:delText>3 Safety Feature Orientation</w:delText>
        </w:r>
      </w:del>
      <w:ins w:id="1328" w:author="Sablan Kevin" w:date="2019-01-04T09:40:00Z">
        <w:r>
          <w:rPr>
            <w:rFonts w:ascii="Franklin Gothic Demi" w:eastAsia="Franklin Gothic Demi" w:hAnsi="Franklin Gothic Demi" w:cs="Franklin Gothic Demi"/>
          </w:rPr>
          <w:t>2</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spacing w:val="-2"/>
          </w:rPr>
          <w:t>S</w:t>
        </w:r>
        <w:r>
          <w:rPr>
            <w:rFonts w:ascii="Franklin Gothic Demi" w:eastAsia="Franklin Gothic Demi" w:hAnsi="Franklin Gothic Demi" w:cs="Franklin Gothic Demi"/>
          </w:rPr>
          <w:t>AFE</w:t>
        </w:r>
        <w:r>
          <w:rPr>
            <w:rFonts w:ascii="Franklin Gothic Demi" w:eastAsia="Franklin Gothic Demi" w:hAnsi="Franklin Gothic Demi" w:cs="Franklin Gothic Demi"/>
            <w:spacing w:val="10"/>
          </w:rPr>
          <w:t>T</w:t>
        </w:r>
        <w:r>
          <w:rPr>
            <w:rFonts w:ascii="Franklin Gothic Demi" w:eastAsia="Franklin Gothic Demi" w:hAnsi="Franklin Gothic Demi" w:cs="Franklin Gothic Demi"/>
          </w:rPr>
          <w:t>Y</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FE</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URE</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ORIEN</w:t>
        </w:r>
        <w:r>
          <w:rPr>
            <w:rFonts w:ascii="Franklin Gothic Demi" w:eastAsia="Franklin Gothic Demi" w:hAnsi="Franklin Gothic Demi" w:cs="Franklin Gothic Demi"/>
            <w:spacing w:val="-11"/>
          </w:rPr>
          <w:t>T</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w:t>
        </w:r>
      </w:ins>
    </w:p>
    <w:p w14:paraId="370A49AC" w14:textId="180E63F7" w:rsidR="00AA57AC" w:rsidRDefault="009516E7">
      <w:pPr>
        <w:pStyle w:val="BodyText"/>
        <w:spacing w:before="47" w:line="284" w:lineRule="auto"/>
        <w:ind w:left="119" w:right="168"/>
        <w:rPr>
          <w:rPrChange w:id="1329" w:author="Sablan Kevin" w:date="2019-01-04T09:40:00Z">
            <w:rPr>
              <w:color w:val="000000"/>
            </w:rPr>
          </w:rPrChange>
        </w:rPr>
        <w:pPrChange w:id="1330" w:author="Sablan Kevin" w:date="2019-01-04T09:40:00Z">
          <w:pPr>
            <w:autoSpaceDE w:val="0"/>
            <w:autoSpaceDN w:val="0"/>
            <w:adjustRightInd w:val="0"/>
            <w:spacing w:line="300" w:lineRule="atLeast"/>
            <w:textAlignment w:val="center"/>
          </w:pPr>
        </w:pPrChange>
      </w:pPr>
      <w:r>
        <w:rPr>
          <w:rPrChange w:id="1331" w:author="Sablan Kevin" w:date="2019-01-04T09:40:00Z">
            <w:rPr>
              <w:rFonts w:asciiTheme="minorHAnsi" w:hAnsiTheme="minorHAnsi"/>
              <w:color w:val="000000"/>
            </w:rPr>
          </w:rPrChange>
        </w:rPr>
        <w:t>Impact angles listed in Chapter 2 are to be measured relative to the highway centerline. Most safety features are normally installed parallel to the highway centerline, and therefore, impact angles for these</w:t>
      </w:r>
      <w:r>
        <w:rPr>
          <w:spacing w:val="-3"/>
          <w:rPrChange w:id="1332" w:author="Sablan Kevin" w:date="2019-01-04T09:40:00Z">
            <w:rPr>
              <w:rFonts w:asciiTheme="minorHAnsi" w:hAnsiTheme="minorHAnsi"/>
              <w:color w:val="000000"/>
            </w:rPr>
          </w:rPrChange>
        </w:rPr>
        <w:t xml:space="preserve"> </w:t>
      </w:r>
      <w:r>
        <w:rPr>
          <w:rPrChange w:id="1333" w:author="Sablan Kevin" w:date="2019-01-04T09:40:00Z">
            <w:rPr>
              <w:rFonts w:asciiTheme="minorHAnsi" w:hAnsiTheme="minorHAnsi"/>
              <w:color w:val="000000"/>
            </w:rPr>
          </w:rPrChange>
        </w:rPr>
        <w:t>features</w:t>
      </w:r>
      <w:r>
        <w:rPr>
          <w:spacing w:val="-3"/>
          <w:rPrChange w:id="1334" w:author="Sablan Kevin" w:date="2019-01-04T09:40:00Z">
            <w:rPr>
              <w:rFonts w:asciiTheme="minorHAnsi" w:hAnsiTheme="minorHAnsi"/>
              <w:color w:val="000000"/>
            </w:rPr>
          </w:rPrChange>
        </w:rPr>
        <w:t xml:space="preserve"> </w:t>
      </w:r>
      <w:r>
        <w:rPr>
          <w:rPrChange w:id="1335" w:author="Sablan Kevin" w:date="2019-01-04T09:40:00Z">
            <w:rPr>
              <w:rFonts w:asciiTheme="minorHAnsi" w:hAnsiTheme="minorHAnsi"/>
              <w:color w:val="000000"/>
            </w:rPr>
          </w:rPrChange>
        </w:rPr>
        <w:t>can</w:t>
      </w:r>
      <w:r>
        <w:rPr>
          <w:spacing w:val="-3"/>
          <w:rPrChange w:id="1336" w:author="Sablan Kevin" w:date="2019-01-04T09:40:00Z">
            <w:rPr>
              <w:rFonts w:asciiTheme="minorHAnsi" w:hAnsiTheme="minorHAnsi"/>
              <w:color w:val="000000"/>
            </w:rPr>
          </w:rPrChange>
        </w:rPr>
        <w:t xml:space="preserve"> </w:t>
      </w:r>
      <w:r>
        <w:rPr>
          <w:rPrChange w:id="1337" w:author="Sablan Kevin" w:date="2019-01-04T09:40:00Z">
            <w:rPr>
              <w:rFonts w:asciiTheme="minorHAnsi" w:hAnsiTheme="minorHAnsi"/>
              <w:color w:val="000000"/>
            </w:rPr>
          </w:rPrChange>
        </w:rPr>
        <w:t>be</w:t>
      </w:r>
      <w:r>
        <w:rPr>
          <w:spacing w:val="-3"/>
          <w:rPrChange w:id="1338" w:author="Sablan Kevin" w:date="2019-01-04T09:40:00Z">
            <w:rPr>
              <w:rFonts w:asciiTheme="minorHAnsi" w:hAnsiTheme="minorHAnsi"/>
              <w:color w:val="000000"/>
            </w:rPr>
          </w:rPrChange>
        </w:rPr>
        <w:t xml:space="preserve"> </w:t>
      </w:r>
      <w:r>
        <w:rPr>
          <w:rPrChange w:id="1339" w:author="Sablan Kevin" w:date="2019-01-04T09:40:00Z">
            <w:rPr>
              <w:rFonts w:asciiTheme="minorHAnsi" w:hAnsiTheme="minorHAnsi"/>
              <w:color w:val="000000"/>
            </w:rPr>
          </w:rPrChange>
        </w:rPr>
        <w:t>measured</w:t>
      </w:r>
      <w:r>
        <w:rPr>
          <w:spacing w:val="-2"/>
          <w:rPrChange w:id="1340" w:author="Sablan Kevin" w:date="2019-01-04T09:40:00Z">
            <w:rPr>
              <w:rFonts w:asciiTheme="minorHAnsi" w:hAnsiTheme="minorHAnsi"/>
              <w:color w:val="000000"/>
            </w:rPr>
          </w:rPrChange>
        </w:rPr>
        <w:t xml:space="preserve"> </w:t>
      </w:r>
      <w:r>
        <w:rPr>
          <w:rPrChange w:id="1341" w:author="Sablan Kevin" w:date="2019-01-04T09:40:00Z">
            <w:rPr>
              <w:rFonts w:asciiTheme="minorHAnsi" w:hAnsiTheme="minorHAnsi"/>
              <w:color w:val="000000"/>
            </w:rPr>
          </w:rPrChange>
        </w:rPr>
        <w:t>relative</w:t>
      </w:r>
      <w:r>
        <w:rPr>
          <w:spacing w:val="-3"/>
          <w:rPrChange w:id="1342" w:author="Sablan Kevin" w:date="2019-01-04T09:40:00Z">
            <w:rPr>
              <w:rFonts w:asciiTheme="minorHAnsi" w:hAnsiTheme="minorHAnsi"/>
              <w:color w:val="000000"/>
            </w:rPr>
          </w:rPrChange>
        </w:rPr>
        <w:t xml:space="preserve"> </w:t>
      </w:r>
      <w:r>
        <w:rPr>
          <w:rPrChange w:id="1343" w:author="Sablan Kevin" w:date="2019-01-04T09:40:00Z">
            <w:rPr>
              <w:rFonts w:asciiTheme="minorHAnsi" w:hAnsiTheme="minorHAnsi"/>
              <w:color w:val="000000"/>
            </w:rPr>
          </w:rPrChange>
        </w:rPr>
        <w:t>to</w:t>
      </w:r>
      <w:r>
        <w:rPr>
          <w:spacing w:val="-3"/>
          <w:rPrChange w:id="1344" w:author="Sablan Kevin" w:date="2019-01-04T09:40:00Z">
            <w:rPr>
              <w:rFonts w:asciiTheme="minorHAnsi" w:hAnsiTheme="minorHAnsi"/>
              <w:color w:val="000000"/>
            </w:rPr>
          </w:rPrChange>
        </w:rPr>
        <w:t xml:space="preserve"> </w:t>
      </w:r>
      <w:r>
        <w:rPr>
          <w:rPrChange w:id="1345" w:author="Sablan Kevin" w:date="2019-01-04T09:40:00Z">
            <w:rPr>
              <w:rFonts w:asciiTheme="minorHAnsi" w:hAnsiTheme="minorHAnsi"/>
              <w:color w:val="000000"/>
            </w:rPr>
          </w:rPrChange>
        </w:rPr>
        <w:t>the</w:t>
      </w:r>
      <w:r>
        <w:rPr>
          <w:spacing w:val="-3"/>
          <w:rPrChange w:id="1346" w:author="Sablan Kevin" w:date="2019-01-04T09:40:00Z">
            <w:rPr>
              <w:rFonts w:asciiTheme="minorHAnsi" w:hAnsiTheme="minorHAnsi"/>
              <w:color w:val="000000"/>
            </w:rPr>
          </w:rPrChange>
        </w:rPr>
        <w:t xml:space="preserve"> </w:t>
      </w:r>
      <w:r>
        <w:rPr>
          <w:rPrChange w:id="1347" w:author="Sablan Kevin" w:date="2019-01-04T09:40:00Z">
            <w:rPr>
              <w:rFonts w:asciiTheme="minorHAnsi" w:hAnsiTheme="minorHAnsi"/>
              <w:color w:val="000000"/>
            </w:rPr>
          </w:rPrChange>
        </w:rPr>
        <w:t>system</w:t>
      </w:r>
      <w:r>
        <w:rPr>
          <w:spacing w:val="-3"/>
          <w:rPrChange w:id="1348" w:author="Sablan Kevin" w:date="2019-01-04T09:40:00Z">
            <w:rPr>
              <w:rFonts w:asciiTheme="minorHAnsi" w:hAnsiTheme="minorHAnsi"/>
              <w:color w:val="000000"/>
            </w:rPr>
          </w:rPrChange>
        </w:rPr>
        <w:t xml:space="preserve"> </w:t>
      </w:r>
      <w:r>
        <w:rPr>
          <w:rPrChange w:id="1349" w:author="Sablan Kevin" w:date="2019-01-04T09:40:00Z">
            <w:rPr>
              <w:rFonts w:asciiTheme="minorHAnsi" w:hAnsiTheme="minorHAnsi"/>
              <w:color w:val="000000"/>
            </w:rPr>
          </w:rPrChange>
        </w:rPr>
        <w:t>centerline.</w:t>
      </w:r>
      <w:r>
        <w:rPr>
          <w:spacing w:val="-2"/>
          <w:rPrChange w:id="1350" w:author="Sablan Kevin" w:date="2019-01-04T09:40:00Z">
            <w:rPr>
              <w:rFonts w:asciiTheme="minorHAnsi" w:hAnsiTheme="minorHAnsi"/>
              <w:color w:val="000000"/>
            </w:rPr>
          </w:rPrChange>
        </w:rPr>
        <w:t xml:space="preserve"> </w:t>
      </w:r>
      <w:r>
        <w:rPr>
          <w:rPrChange w:id="1351" w:author="Sablan Kevin" w:date="2019-01-04T09:40:00Z">
            <w:rPr>
              <w:rFonts w:asciiTheme="minorHAnsi" w:hAnsiTheme="minorHAnsi"/>
              <w:color w:val="000000"/>
            </w:rPr>
          </w:rPrChange>
        </w:rPr>
        <w:t>Howeve</w:t>
      </w:r>
      <w:r>
        <w:rPr>
          <w:spacing w:val="-9"/>
          <w:rPrChange w:id="1352" w:author="Sablan Kevin" w:date="2019-01-04T09:40:00Z">
            <w:rPr>
              <w:rFonts w:asciiTheme="minorHAnsi" w:hAnsiTheme="minorHAnsi"/>
              <w:color w:val="000000"/>
            </w:rPr>
          </w:rPrChange>
        </w:rPr>
        <w:t>r</w:t>
      </w:r>
      <w:r>
        <w:rPr>
          <w:rPrChange w:id="1353" w:author="Sablan Kevin" w:date="2019-01-04T09:40:00Z">
            <w:rPr>
              <w:rFonts w:asciiTheme="minorHAnsi" w:hAnsiTheme="minorHAnsi"/>
              <w:color w:val="000000"/>
            </w:rPr>
          </w:rPrChange>
        </w:rPr>
        <w:t>,</w:t>
      </w:r>
      <w:r>
        <w:rPr>
          <w:spacing w:val="-3"/>
          <w:rPrChange w:id="1354" w:author="Sablan Kevin" w:date="2019-01-04T09:40:00Z">
            <w:rPr>
              <w:rFonts w:asciiTheme="minorHAnsi" w:hAnsiTheme="minorHAnsi"/>
              <w:color w:val="000000"/>
            </w:rPr>
          </w:rPrChange>
        </w:rPr>
        <w:t xml:space="preserve"> </w:t>
      </w:r>
      <w:r>
        <w:rPr>
          <w:rPrChange w:id="1355" w:author="Sablan Kevin" w:date="2019-01-04T09:40:00Z">
            <w:rPr>
              <w:rFonts w:asciiTheme="minorHAnsi" w:hAnsiTheme="minorHAnsi"/>
              <w:color w:val="000000"/>
            </w:rPr>
          </w:rPrChange>
        </w:rPr>
        <w:t>systems</w:t>
      </w:r>
      <w:r>
        <w:rPr>
          <w:spacing w:val="-3"/>
          <w:rPrChange w:id="1356" w:author="Sablan Kevin" w:date="2019-01-04T09:40:00Z">
            <w:rPr>
              <w:rFonts w:asciiTheme="minorHAnsi" w:hAnsiTheme="minorHAnsi"/>
              <w:color w:val="000000"/>
            </w:rPr>
          </w:rPrChange>
        </w:rPr>
        <w:t xml:space="preserve"> </w:t>
      </w:r>
      <w:r>
        <w:rPr>
          <w:rPrChange w:id="1357" w:author="Sablan Kevin" w:date="2019-01-04T09:40:00Z">
            <w:rPr>
              <w:rFonts w:asciiTheme="minorHAnsi" w:hAnsiTheme="minorHAnsi"/>
              <w:color w:val="000000"/>
            </w:rPr>
          </w:rPrChange>
        </w:rPr>
        <w:t>such</w:t>
      </w:r>
      <w:r>
        <w:rPr>
          <w:spacing w:val="-3"/>
          <w:rPrChange w:id="1358" w:author="Sablan Kevin" w:date="2019-01-04T09:40:00Z">
            <w:rPr>
              <w:rFonts w:asciiTheme="minorHAnsi" w:hAnsiTheme="minorHAnsi"/>
              <w:color w:val="000000"/>
            </w:rPr>
          </w:rPrChange>
        </w:rPr>
        <w:t xml:space="preserve"> </w:t>
      </w:r>
      <w:r>
        <w:rPr>
          <w:rPrChange w:id="1359" w:author="Sablan Kevin" w:date="2019-01-04T09:40:00Z">
            <w:rPr>
              <w:rFonts w:asciiTheme="minorHAnsi" w:hAnsiTheme="minorHAnsi"/>
              <w:color w:val="000000"/>
            </w:rPr>
          </w:rPrChange>
        </w:rPr>
        <w:t>as</w:t>
      </w:r>
      <w:r>
        <w:rPr>
          <w:spacing w:val="-4"/>
          <w:rPrChange w:id="1360" w:author="Sablan Kevin" w:date="2019-01-04T09:40:00Z">
            <w:rPr>
              <w:rFonts w:asciiTheme="minorHAnsi" w:hAnsiTheme="minorHAnsi"/>
              <w:color w:val="000000"/>
            </w:rPr>
          </w:rPrChange>
        </w:rPr>
        <w:t xml:space="preserve"> </w:t>
      </w:r>
      <w:del w:id="1361" w:author="Sablan Kevin" w:date="2019-01-04T09:40:00Z">
        <w:r w:rsidR="00CA3B66" w:rsidRPr="00CA3B66">
          <w:rPr>
            <w:rFonts w:cs="Times New Roman"/>
            <w:color w:val="000000"/>
          </w:rPr>
          <w:delText>flared</w:delText>
        </w:r>
      </w:del>
      <w:ins w:id="1362" w:author="Sablan Kevin" w:date="2019-01-04T09:40:00Z">
        <w:r>
          <w:rPr>
            <w:rFonts w:cs="Times New Roman"/>
            <w:w w:val="85"/>
          </w:rPr>
          <w:t xml:space="preserve">fl </w:t>
        </w:r>
        <w:r>
          <w:t>ared</w:t>
        </w:r>
      </w:ins>
      <w:r>
        <w:rPr>
          <w:rPrChange w:id="1363" w:author="Sablan Kevin" w:date="2019-01-04T09:40:00Z">
            <w:rPr>
              <w:rFonts w:asciiTheme="minorHAnsi" w:hAnsiTheme="minorHAnsi"/>
              <w:color w:val="000000"/>
            </w:rPr>
          </w:rPrChange>
        </w:rPr>
        <w:t xml:space="preserve"> guardrail terminals and inertial crash cushion systems are normally installed at an angle relative to the highway centerline. For these features, e</w:t>
      </w:r>
      <w:r>
        <w:rPr>
          <w:spacing w:val="-4"/>
          <w:rPrChange w:id="1364" w:author="Sablan Kevin" w:date="2019-01-04T09:40:00Z">
            <w:rPr>
              <w:rFonts w:asciiTheme="minorHAnsi" w:hAnsiTheme="minorHAnsi"/>
              <w:color w:val="000000"/>
            </w:rPr>
          </w:rPrChange>
        </w:rPr>
        <w:t>f</w:t>
      </w:r>
      <w:r>
        <w:rPr>
          <w:rPrChange w:id="1365" w:author="Sablan Kevin" w:date="2019-01-04T09:40:00Z">
            <w:rPr>
              <w:rFonts w:asciiTheme="minorHAnsi" w:hAnsiTheme="minorHAnsi"/>
              <w:color w:val="000000"/>
            </w:rPr>
          </w:rPrChange>
        </w:rPr>
        <w:t>fective impact angles will be di</w:t>
      </w:r>
      <w:r>
        <w:rPr>
          <w:spacing w:val="-4"/>
          <w:rPrChange w:id="1366" w:author="Sablan Kevin" w:date="2019-01-04T09:40:00Z">
            <w:rPr>
              <w:rFonts w:asciiTheme="minorHAnsi" w:hAnsiTheme="minorHAnsi"/>
              <w:color w:val="000000"/>
            </w:rPr>
          </w:rPrChange>
        </w:rPr>
        <w:t>f</w:t>
      </w:r>
      <w:r>
        <w:rPr>
          <w:rPrChange w:id="1367" w:author="Sablan Kevin" w:date="2019-01-04T09:40:00Z">
            <w:rPr>
              <w:rFonts w:asciiTheme="minorHAnsi" w:hAnsiTheme="minorHAnsi"/>
              <w:color w:val="000000"/>
            </w:rPr>
          </w:rPrChange>
        </w:rPr>
        <w:t>ferent than the nominal angle reported in Section 2.2. Flared guardrail terminals are installed such that the e</w:t>
      </w:r>
      <w:r>
        <w:rPr>
          <w:spacing w:val="-4"/>
          <w:rPrChange w:id="1368" w:author="Sablan Kevin" w:date="2019-01-04T09:40:00Z">
            <w:rPr>
              <w:rFonts w:asciiTheme="minorHAnsi" w:hAnsiTheme="minorHAnsi"/>
              <w:color w:val="000000"/>
            </w:rPr>
          </w:rPrChange>
        </w:rPr>
        <w:t>f</w:t>
      </w:r>
      <w:r>
        <w:rPr>
          <w:rPrChange w:id="1369" w:author="Sablan Kevin" w:date="2019-01-04T09:40:00Z">
            <w:rPr>
              <w:rFonts w:asciiTheme="minorHAnsi" w:hAnsiTheme="minorHAnsi"/>
              <w:color w:val="000000"/>
            </w:rPr>
          </w:rPrChange>
        </w:rPr>
        <w:t>fective impact angle will be increased relative to the values shown in</w:t>
      </w:r>
      <w:r>
        <w:rPr>
          <w:spacing w:val="-4"/>
          <w:rPrChange w:id="1370" w:author="Sablan Kevin" w:date="2019-01-04T09:40:00Z">
            <w:rPr>
              <w:rFonts w:asciiTheme="minorHAnsi" w:hAnsiTheme="minorHAnsi"/>
              <w:color w:val="000000"/>
            </w:rPr>
          </w:rPrChange>
        </w:rPr>
        <w:t xml:space="preserve"> </w:t>
      </w:r>
      <w:r>
        <w:rPr>
          <w:spacing w:val="-16"/>
          <w:rPrChange w:id="1371" w:author="Sablan Kevin" w:date="2019-01-04T09:40:00Z">
            <w:rPr>
              <w:rFonts w:asciiTheme="minorHAnsi" w:hAnsiTheme="minorHAnsi"/>
              <w:color w:val="000000"/>
            </w:rPr>
          </w:rPrChange>
        </w:rPr>
        <w:t>T</w:t>
      </w:r>
      <w:r>
        <w:rPr>
          <w:rPrChange w:id="1372" w:author="Sablan Kevin" w:date="2019-01-04T09:40:00Z">
            <w:rPr>
              <w:rFonts w:asciiTheme="minorHAnsi" w:hAnsiTheme="minorHAnsi"/>
              <w:color w:val="000000"/>
            </w:rPr>
          </w:rPrChange>
        </w:rPr>
        <w:t xml:space="preserve">able 2-3 while inertial crash cushions are </w:t>
      </w:r>
      <w:del w:id="1373" w:author="Sablan Kevin" w:date="2019-01-04T09:40:00Z">
        <w:r w:rsidR="00CA3B66" w:rsidRPr="00CA3B66">
          <w:rPr>
            <w:rFonts w:cs="Times New Roman"/>
            <w:color w:val="000000"/>
          </w:rPr>
          <w:delText>normally</w:delText>
        </w:r>
      </w:del>
      <w:ins w:id="1374" w:author="Sablan Kevin" w:date="2019-01-04T09:40:00Z">
        <w:r>
          <w:t>no</w:t>
        </w:r>
        <w:r>
          <w:rPr>
            <w:spacing w:val="-5"/>
          </w:rPr>
          <w:t>r</w:t>
        </w:r>
        <w:r>
          <w:t>- mally</w:t>
        </w:r>
      </w:ins>
      <w:r>
        <w:rPr>
          <w:rPrChange w:id="1375" w:author="Sablan Kevin" w:date="2019-01-04T09:40:00Z">
            <w:rPr>
              <w:rFonts w:asciiTheme="minorHAnsi" w:hAnsiTheme="minorHAnsi"/>
              <w:color w:val="000000"/>
            </w:rPr>
          </w:rPrChange>
        </w:rPr>
        <w:t xml:space="preserve"> oriented toward the roadway in a manner that reduces the e</w:t>
      </w:r>
      <w:r>
        <w:rPr>
          <w:spacing w:val="-4"/>
          <w:rPrChange w:id="1376" w:author="Sablan Kevin" w:date="2019-01-04T09:40:00Z">
            <w:rPr>
              <w:rFonts w:asciiTheme="minorHAnsi" w:hAnsiTheme="minorHAnsi"/>
              <w:color w:val="000000"/>
            </w:rPr>
          </w:rPrChange>
        </w:rPr>
        <w:t>f</w:t>
      </w:r>
      <w:r>
        <w:rPr>
          <w:rPrChange w:id="1377" w:author="Sablan Kevin" w:date="2019-01-04T09:40:00Z">
            <w:rPr>
              <w:rFonts w:asciiTheme="minorHAnsi" w:hAnsiTheme="minorHAnsi"/>
              <w:color w:val="000000"/>
            </w:rPr>
          </w:rPrChange>
        </w:rPr>
        <w:t>fective impact angle.</w:t>
      </w:r>
      <w:del w:id="1378" w:author="Sablan Kevin" w:date="2019-01-04T09:40:00Z">
        <w:r w:rsidR="00CA3B66" w:rsidRPr="00CA3B66">
          <w:rPr>
            <w:rFonts w:cs="Times New Roman"/>
            <w:color w:val="000000"/>
          </w:rPr>
          <w:delText xml:space="preserve"> </w:delText>
        </w:r>
      </w:del>
    </w:p>
    <w:p w14:paraId="20B925C6" w14:textId="77777777" w:rsidR="00AA57AC" w:rsidRDefault="00AA57AC">
      <w:pPr>
        <w:spacing w:before="2" w:line="100" w:lineRule="exact"/>
        <w:rPr>
          <w:sz w:val="10"/>
          <w:rPrChange w:id="1379" w:author="Sablan Kevin" w:date="2019-01-04T09:40:00Z">
            <w:rPr>
              <w:color w:val="000000"/>
            </w:rPr>
          </w:rPrChange>
        </w:rPr>
        <w:pPrChange w:id="1380" w:author="Sablan Kevin" w:date="2019-01-04T09:40:00Z">
          <w:pPr>
            <w:autoSpaceDE w:val="0"/>
            <w:autoSpaceDN w:val="0"/>
            <w:adjustRightInd w:val="0"/>
            <w:spacing w:line="300" w:lineRule="atLeast"/>
            <w:textAlignment w:val="center"/>
          </w:pPr>
        </w:pPrChange>
      </w:pPr>
    </w:p>
    <w:p w14:paraId="79EAF20C" w14:textId="77777777" w:rsidR="00AA57AC" w:rsidRDefault="00AA57AC">
      <w:pPr>
        <w:spacing w:line="200" w:lineRule="exact"/>
        <w:rPr>
          <w:ins w:id="1381" w:author="Sablan Kevin" w:date="2019-01-04T09:40:00Z"/>
          <w:sz w:val="20"/>
          <w:szCs w:val="20"/>
        </w:rPr>
      </w:pPr>
    </w:p>
    <w:p w14:paraId="45549D63" w14:textId="161FF8D4" w:rsidR="00AA57AC" w:rsidRDefault="009516E7">
      <w:pPr>
        <w:pStyle w:val="BodyText"/>
        <w:spacing w:line="284" w:lineRule="auto"/>
        <w:ind w:left="119" w:right="133"/>
        <w:rPr>
          <w:ins w:id="1382" w:author="Sablan Kevin" w:date="2019-01-04T09:40:00Z"/>
        </w:rPr>
      </w:pPr>
      <w:r w:rsidRPr="008042FB">
        <w:t>Note</w:t>
      </w:r>
      <w:r>
        <w:rPr>
          <w:spacing w:val="-3"/>
          <w:rPrChange w:id="1383" w:author="Sablan Kevin" w:date="2019-01-04T09:40:00Z">
            <w:rPr/>
          </w:rPrChange>
        </w:rPr>
        <w:t xml:space="preserve"> </w:t>
      </w:r>
      <w:r w:rsidRPr="008042FB">
        <w:t>that</w:t>
      </w:r>
      <w:r>
        <w:rPr>
          <w:spacing w:val="-3"/>
          <w:rPrChange w:id="1384" w:author="Sablan Kevin" w:date="2019-01-04T09:40:00Z">
            <w:rPr/>
          </w:rPrChange>
        </w:rPr>
        <w:t xml:space="preserve"> </w:t>
      </w:r>
      <w:r w:rsidRPr="008042FB">
        <w:t>guardrails</w:t>
      </w:r>
      <w:r>
        <w:rPr>
          <w:spacing w:val="-2"/>
          <w:rPrChange w:id="1385" w:author="Sablan Kevin" w:date="2019-01-04T09:40:00Z">
            <w:rPr/>
          </w:rPrChange>
        </w:rPr>
        <w:t xml:space="preserve"> </w:t>
      </w:r>
      <w:r w:rsidRPr="008042FB">
        <w:t>and</w:t>
      </w:r>
      <w:r>
        <w:rPr>
          <w:spacing w:val="-3"/>
          <w:rPrChange w:id="1386" w:author="Sablan Kevin" w:date="2019-01-04T09:40:00Z">
            <w:rPr/>
          </w:rPrChange>
        </w:rPr>
        <w:t xml:space="preserve"> </w:t>
      </w:r>
      <w:r w:rsidRPr="008042FB">
        <w:t>median</w:t>
      </w:r>
      <w:r>
        <w:rPr>
          <w:spacing w:val="-3"/>
          <w:rPrChange w:id="1387" w:author="Sablan Kevin" w:date="2019-01-04T09:40:00Z">
            <w:rPr/>
          </w:rPrChange>
        </w:rPr>
        <w:t xml:space="preserve"> </w:t>
      </w:r>
      <w:r w:rsidRPr="008042FB">
        <w:t>barriers</w:t>
      </w:r>
      <w:r>
        <w:rPr>
          <w:spacing w:val="-2"/>
          <w:rPrChange w:id="1388" w:author="Sablan Kevin" w:date="2019-01-04T09:40:00Z">
            <w:rPr/>
          </w:rPrChange>
        </w:rPr>
        <w:t xml:space="preserve"> </w:t>
      </w:r>
      <w:r w:rsidRPr="008042FB">
        <w:t>may</w:t>
      </w:r>
      <w:r>
        <w:rPr>
          <w:spacing w:val="-3"/>
          <w:rPrChange w:id="1389" w:author="Sablan Kevin" w:date="2019-01-04T09:40:00Z">
            <w:rPr/>
          </w:rPrChange>
        </w:rPr>
        <w:t xml:space="preserve"> </w:t>
      </w:r>
      <w:r w:rsidRPr="008042FB">
        <w:t>occasionally</w:t>
      </w:r>
      <w:r>
        <w:rPr>
          <w:spacing w:val="-2"/>
          <w:rPrChange w:id="1390" w:author="Sablan Kevin" w:date="2019-01-04T09:40:00Z">
            <w:rPr/>
          </w:rPrChange>
        </w:rPr>
        <w:t xml:space="preserve"> </w:t>
      </w:r>
      <w:r w:rsidRPr="008042FB">
        <w:t>be</w:t>
      </w:r>
      <w:r>
        <w:rPr>
          <w:spacing w:val="-4"/>
          <w:rPrChange w:id="1391" w:author="Sablan Kevin" w:date="2019-01-04T09:40:00Z">
            <w:rPr/>
          </w:rPrChange>
        </w:rPr>
        <w:t xml:space="preserve"> </w:t>
      </w:r>
      <w:del w:id="1392" w:author="Sablan Kevin" w:date="2019-01-04T09:40:00Z">
        <w:r w:rsidR="00CA3B66" w:rsidRPr="00CA3B66">
          <w:rPr>
            <w:rFonts w:cs="Times New Roman"/>
            <w:color w:val="000000"/>
          </w:rPr>
          <w:delText>flared</w:delText>
        </w:r>
      </w:del>
      <w:ins w:id="1393" w:author="Sablan Kevin" w:date="2019-01-04T09:40:00Z">
        <w:r>
          <w:rPr>
            <w:rFonts w:cs="Times New Roman"/>
            <w:w w:val="85"/>
          </w:rPr>
          <w:t xml:space="preserve">fl </w:t>
        </w:r>
        <w:r>
          <w:t>ared</w:t>
        </w:r>
      </w:ins>
      <w:r>
        <w:rPr>
          <w:spacing w:val="-3"/>
          <w:rPrChange w:id="1394" w:author="Sablan Kevin" w:date="2019-01-04T09:40:00Z">
            <w:rPr/>
          </w:rPrChange>
        </w:rPr>
        <w:t xml:space="preserve"> </w:t>
      </w:r>
      <w:r w:rsidRPr="008042FB">
        <w:t>relative</w:t>
      </w:r>
      <w:r>
        <w:rPr>
          <w:spacing w:val="-2"/>
          <w:rPrChange w:id="1395" w:author="Sablan Kevin" w:date="2019-01-04T09:40:00Z">
            <w:rPr/>
          </w:rPrChange>
        </w:rPr>
        <w:t xml:space="preserve"> </w:t>
      </w:r>
      <w:r w:rsidRPr="008042FB">
        <w:t>to</w:t>
      </w:r>
      <w:r>
        <w:rPr>
          <w:spacing w:val="-3"/>
          <w:rPrChange w:id="1396" w:author="Sablan Kevin" w:date="2019-01-04T09:40:00Z">
            <w:rPr/>
          </w:rPrChange>
        </w:rPr>
        <w:t xml:space="preserve"> </w:t>
      </w:r>
      <w:r w:rsidRPr="008042FB">
        <w:t>the</w:t>
      </w:r>
      <w:r>
        <w:rPr>
          <w:spacing w:val="-3"/>
          <w:rPrChange w:id="1397" w:author="Sablan Kevin" w:date="2019-01-04T09:40:00Z">
            <w:rPr/>
          </w:rPrChange>
        </w:rPr>
        <w:t xml:space="preserve"> </w:t>
      </w:r>
      <w:r w:rsidRPr="008042FB">
        <w:t>travelway</w:t>
      </w:r>
      <w:r>
        <w:rPr>
          <w:spacing w:val="-2"/>
          <w:rPrChange w:id="1398" w:author="Sablan Kevin" w:date="2019-01-04T09:40:00Z">
            <w:rPr/>
          </w:rPrChange>
        </w:rPr>
        <w:t xml:space="preserve"> </w:t>
      </w:r>
      <w:r w:rsidRPr="008042FB">
        <w:t>such</w:t>
      </w:r>
      <w:r>
        <w:rPr>
          <w:spacing w:val="-3"/>
          <w:rPrChange w:id="1399" w:author="Sablan Kevin" w:date="2019-01-04T09:40:00Z">
            <w:rPr/>
          </w:rPrChange>
        </w:rPr>
        <w:t xml:space="preserve"> </w:t>
      </w:r>
      <w:r w:rsidRPr="008042FB">
        <w:t>that the e</w:t>
      </w:r>
      <w:r>
        <w:rPr>
          <w:spacing w:val="-4"/>
          <w:rPrChange w:id="1400" w:author="Sablan Kevin" w:date="2019-01-04T09:40:00Z">
            <w:rPr/>
          </w:rPrChange>
        </w:rPr>
        <w:t>f</w:t>
      </w:r>
      <w:r w:rsidRPr="008042FB">
        <w:t>fective impact angle is increased.</w:t>
      </w:r>
      <w:r>
        <w:rPr>
          <w:spacing w:val="-4"/>
          <w:rPrChange w:id="1401" w:author="Sablan Kevin" w:date="2019-01-04T09:40:00Z">
            <w:rPr/>
          </w:rPrChange>
        </w:rPr>
        <w:t xml:space="preserve"> </w:t>
      </w:r>
      <w:r w:rsidRPr="008042FB">
        <w:t>This document does not recommend that every barrier system be</w:t>
      </w:r>
      <w:r>
        <w:rPr>
          <w:spacing w:val="-4"/>
          <w:rPrChange w:id="1402" w:author="Sablan Kevin" w:date="2019-01-04T09:40:00Z">
            <w:rPr/>
          </w:rPrChange>
        </w:rPr>
        <w:t xml:space="preserve"> </w:t>
      </w:r>
      <w:r w:rsidRPr="008042FB">
        <w:t>tested</w:t>
      </w:r>
      <w:r>
        <w:rPr>
          <w:spacing w:val="-3"/>
          <w:rPrChange w:id="1403" w:author="Sablan Kevin" w:date="2019-01-04T09:40:00Z">
            <w:rPr/>
          </w:rPrChange>
        </w:rPr>
        <w:t xml:space="preserve"> </w:t>
      </w:r>
      <w:r w:rsidRPr="008042FB">
        <w:t>under</w:t>
      </w:r>
      <w:r>
        <w:rPr>
          <w:spacing w:val="-3"/>
          <w:rPrChange w:id="1404" w:author="Sablan Kevin" w:date="2019-01-04T09:40:00Z">
            <w:rPr/>
          </w:rPrChange>
        </w:rPr>
        <w:t xml:space="preserve"> </w:t>
      </w:r>
      <w:r w:rsidRPr="008042FB">
        <w:t>the</w:t>
      </w:r>
      <w:r>
        <w:rPr>
          <w:spacing w:val="-3"/>
          <w:rPrChange w:id="1405" w:author="Sablan Kevin" w:date="2019-01-04T09:40:00Z">
            <w:rPr/>
          </w:rPrChange>
        </w:rPr>
        <w:t xml:space="preserve"> </w:t>
      </w:r>
      <w:r w:rsidRPr="008042FB">
        <w:t>highest</w:t>
      </w:r>
      <w:r>
        <w:rPr>
          <w:spacing w:val="-4"/>
          <w:rPrChange w:id="1406" w:author="Sablan Kevin" w:date="2019-01-04T09:40:00Z">
            <w:rPr/>
          </w:rPrChange>
        </w:rPr>
        <w:t xml:space="preserve"> </w:t>
      </w:r>
      <w:r w:rsidRPr="008042FB">
        <w:t>possible</w:t>
      </w:r>
      <w:r>
        <w:rPr>
          <w:spacing w:val="-4"/>
          <w:rPrChange w:id="1407" w:author="Sablan Kevin" w:date="2019-01-04T09:40:00Z">
            <w:rPr/>
          </w:rPrChange>
        </w:rPr>
        <w:t xml:space="preserve"> </w:t>
      </w:r>
      <w:del w:id="1408" w:author="Sablan Kevin" w:date="2019-01-04T09:40:00Z">
        <w:r w:rsidR="00CA3B66" w:rsidRPr="00CA3B66">
          <w:rPr>
            <w:rFonts w:cs="Times New Roman"/>
            <w:color w:val="000000"/>
          </w:rPr>
          <w:delText>flare</w:delText>
        </w:r>
      </w:del>
      <w:ins w:id="1409" w:author="Sablan Kevin" w:date="2019-01-04T09:40:00Z">
        <w:r>
          <w:rPr>
            <w:rFonts w:cs="Times New Roman"/>
            <w:w w:val="85"/>
          </w:rPr>
          <w:t xml:space="preserve">fl </w:t>
        </w:r>
        <w:r>
          <w:t>are</w:t>
        </w:r>
      </w:ins>
      <w:r>
        <w:rPr>
          <w:spacing w:val="-4"/>
          <w:rPrChange w:id="1410" w:author="Sablan Kevin" w:date="2019-01-04T09:40:00Z">
            <w:rPr/>
          </w:rPrChange>
        </w:rPr>
        <w:t xml:space="preserve"> </w:t>
      </w:r>
      <w:r w:rsidRPr="008042FB">
        <w:t>rate</w:t>
      </w:r>
      <w:r>
        <w:rPr>
          <w:spacing w:val="-3"/>
          <w:rPrChange w:id="1411" w:author="Sablan Kevin" w:date="2019-01-04T09:40:00Z">
            <w:rPr/>
          </w:rPrChange>
        </w:rPr>
        <w:t xml:space="preserve"> </w:t>
      </w:r>
      <w:r w:rsidRPr="008042FB">
        <w:t>condition.</w:t>
      </w:r>
      <w:r>
        <w:rPr>
          <w:spacing w:val="-3"/>
          <w:rPrChange w:id="1412" w:author="Sablan Kevin" w:date="2019-01-04T09:40:00Z">
            <w:rPr/>
          </w:rPrChange>
        </w:rPr>
        <w:t xml:space="preserve"> </w:t>
      </w:r>
      <w:r w:rsidRPr="008042FB">
        <w:t>Howeve</w:t>
      </w:r>
      <w:r>
        <w:rPr>
          <w:spacing w:val="-9"/>
          <w:rPrChange w:id="1413" w:author="Sablan Kevin" w:date="2019-01-04T09:40:00Z">
            <w:rPr/>
          </w:rPrChange>
        </w:rPr>
        <w:t>r</w:t>
      </w:r>
      <w:r w:rsidRPr="008042FB">
        <w:t>,</w:t>
      </w:r>
      <w:r>
        <w:rPr>
          <w:spacing w:val="-3"/>
          <w:rPrChange w:id="1414" w:author="Sablan Kevin" w:date="2019-01-04T09:40:00Z">
            <w:rPr/>
          </w:rPrChange>
        </w:rPr>
        <w:t xml:space="preserve"> </w:t>
      </w:r>
      <w:r w:rsidRPr="008042FB">
        <w:t>decisions</w:t>
      </w:r>
      <w:r>
        <w:rPr>
          <w:spacing w:val="-4"/>
          <w:rPrChange w:id="1415" w:author="Sablan Kevin" w:date="2019-01-04T09:40:00Z">
            <w:rPr/>
          </w:rPrChange>
        </w:rPr>
        <w:t xml:space="preserve"> </w:t>
      </w:r>
      <w:r w:rsidRPr="008042FB">
        <w:t>regarding</w:t>
      </w:r>
      <w:r>
        <w:rPr>
          <w:spacing w:val="-3"/>
          <w:rPrChange w:id="1416" w:author="Sablan Kevin" w:date="2019-01-04T09:40:00Z">
            <w:rPr/>
          </w:rPrChange>
        </w:rPr>
        <w:t xml:space="preserve"> </w:t>
      </w:r>
      <w:r w:rsidRPr="008042FB">
        <w:t>appropriate barrier</w:t>
      </w:r>
      <w:r>
        <w:rPr>
          <w:spacing w:val="-7"/>
          <w:rPrChange w:id="1417" w:author="Sablan Kevin" w:date="2019-01-04T09:40:00Z">
            <w:rPr/>
          </w:rPrChange>
        </w:rPr>
        <w:t xml:space="preserve"> </w:t>
      </w:r>
      <w:del w:id="1418" w:author="Sablan Kevin" w:date="2019-01-04T09:40:00Z">
        <w:r w:rsidR="00CA3B66" w:rsidRPr="00CA3B66">
          <w:rPr>
            <w:rFonts w:cs="Times New Roman"/>
            <w:color w:val="000000"/>
          </w:rPr>
          <w:delText>flare configurations</w:delText>
        </w:r>
      </w:del>
      <w:ins w:id="1419" w:author="Sablan Kevin" w:date="2019-01-04T09:40:00Z">
        <w:r>
          <w:rPr>
            <w:rFonts w:cs="Times New Roman"/>
            <w:w w:val="85"/>
          </w:rPr>
          <w:t>fl</w:t>
        </w:r>
        <w:r>
          <w:rPr>
            <w:rFonts w:cs="Times New Roman"/>
            <w:spacing w:val="-4"/>
            <w:w w:val="85"/>
          </w:rPr>
          <w:t xml:space="preserve"> </w:t>
        </w:r>
        <w:r>
          <w:t>are</w:t>
        </w:r>
        <w:r>
          <w:rPr>
            <w:spacing w:val="-6"/>
          </w:rPr>
          <w:t xml:space="preserve"> </w:t>
        </w:r>
        <w:r>
          <w:t>co</w:t>
        </w:r>
        <w:r>
          <w:rPr>
            <w:spacing w:val="-1"/>
          </w:rPr>
          <w:t>n</w:t>
        </w:r>
        <w:r>
          <w:rPr>
            <w:rFonts w:cs="Times New Roman"/>
          </w:rPr>
          <w:t>fi</w:t>
        </w:r>
        <w:r>
          <w:rPr>
            <w:rFonts w:cs="Times New Roman"/>
            <w:spacing w:val="-12"/>
          </w:rPr>
          <w:t xml:space="preserve"> </w:t>
        </w:r>
        <w:r>
          <w:t>gurations</w:t>
        </w:r>
      </w:ins>
      <w:r>
        <w:rPr>
          <w:spacing w:val="-7"/>
          <w:rPrChange w:id="1420" w:author="Sablan Kevin" w:date="2019-01-04T09:40:00Z">
            <w:rPr/>
          </w:rPrChange>
        </w:rPr>
        <w:t xml:space="preserve"> </w:t>
      </w:r>
      <w:r w:rsidRPr="008042FB">
        <w:t>must</w:t>
      </w:r>
      <w:r>
        <w:rPr>
          <w:spacing w:val="-6"/>
          <w:rPrChange w:id="1421" w:author="Sablan Kevin" w:date="2019-01-04T09:40:00Z">
            <w:rPr/>
          </w:rPrChange>
        </w:rPr>
        <w:t xml:space="preserve"> </w:t>
      </w:r>
      <w:r w:rsidRPr="008042FB">
        <w:t>be</w:t>
      </w:r>
      <w:r>
        <w:rPr>
          <w:spacing w:val="-7"/>
          <w:rPrChange w:id="1422" w:author="Sablan Kevin" w:date="2019-01-04T09:40:00Z">
            <w:rPr/>
          </w:rPrChange>
        </w:rPr>
        <w:t xml:space="preserve"> </w:t>
      </w:r>
      <w:r w:rsidRPr="008042FB">
        <w:t>based</w:t>
      </w:r>
      <w:r>
        <w:rPr>
          <w:spacing w:val="-6"/>
          <w:rPrChange w:id="1423" w:author="Sablan Kevin" w:date="2019-01-04T09:40:00Z">
            <w:rPr/>
          </w:rPrChange>
        </w:rPr>
        <w:t xml:space="preserve"> </w:t>
      </w:r>
      <w:r w:rsidRPr="008042FB">
        <w:t>upon</w:t>
      </w:r>
      <w:r>
        <w:rPr>
          <w:spacing w:val="-7"/>
          <w:rPrChange w:id="1424" w:author="Sablan Kevin" w:date="2019-01-04T09:40:00Z">
            <w:rPr/>
          </w:rPrChange>
        </w:rPr>
        <w:t xml:space="preserve"> </w:t>
      </w:r>
      <w:r w:rsidRPr="008042FB">
        <w:t>a</w:t>
      </w:r>
      <w:r>
        <w:rPr>
          <w:spacing w:val="-6"/>
          <w:rPrChange w:id="1425" w:author="Sablan Kevin" w:date="2019-01-04T09:40:00Z">
            <w:rPr/>
          </w:rPrChange>
        </w:rPr>
        <w:t xml:space="preserve"> </w:t>
      </w:r>
      <w:r w:rsidRPr="008042FB">
        <w:t>careful</w:t>
      </w:r>
      <w:r>
        <w:rPr>
          <w:spacing w:val="-7"/>
          <w:rPrChange w:id="1426" w:author="Sablan Kevin" w:date="2019-01-04T09:40:00Z">
            <w:rPr/>
          </w:rPrChange>
        </w:rPr>
        <w:t xml:space="preserve"> </w:t>
      </w:r>
      <w:r w:rsidRPr="008042FB">
        <w:t>evaluation</w:t>
      </w:r>
      <w:r>
        <w:rPr>
          <w:spacing w:val="-6"/>
          <w:rPrChange w:id="1427" w:author="Sablan Kevin" w:date="2019-01-04T09:40:00Z">
            <w:rPr/>
          </w:rPrChange>
        </w:rPr>
        <w:t xml:space="preserve"> </w:t>
      </w:r>
      <w:r w:rsidRPr="008042FB">
        <w:t>of</w:t>
      </w:r>
      <w:r>
        <w:rPr>
          <w:spacing w:val="-7"/>
          <w:rPrChange w:id="1428" w:author="Sablan Kevin" w:date="2019-01-04T09:40:00Z">
            <w:rPr/>
          </w:rPrChange>
        </w:rPr>
        <w:t xml:space="preserve"> </w:t>
      </w:r>
      <w:r w:rsidRPr="008042FB">
        <w:t>the</w:t>
      </w:r>
      <w:r>
        <w:rPr>
          <w:spacing w:val="-7"/>
          <w:rPrChange w:id="1429" w:author="Sablan Kevin" w:date="2019-01-04T09:40:00Z">
            <w:rPr/>
          </w:rPrChange>
        </w:rPr>
        <w:t xml:space="preserve"> </w:t>
      </w:r>
      <w:r w:rsidRPr="008042FB">
        <w:t>consequences</w:t>
      </w:r>
      <w:r>
        <w:rPr>
          <w:spacing w:val="-6"/>
          <w:rPrChange w:id="1430" w:author="Sablan Kevin" w:date="2019-01-04T09:40:00Z">
            <w:rPr/>
          </w:rPrChange>
        </w:rPr>
        <w:t xml:space="preserve"> </w:t>
      </w:r>
      <w:r w:rsidRPr="008042FB">
        <w:t>of</w:t>
      </w:r>
      <w:r>
        <w:rPr>
          <w:spacing w:val="-7"/>
          <w:rPrChange w:id="1431" w:author="Sablan Kevin" w:date="2019-01-04T09:40:00Z">
            <w:rPr/>
          </w:rPrChange>
        </w:rPr>
        <w:t xml:space="preserve"> </w:t>
      </w:r>
      <w:r w:rsidRPr="008042FB">
        <w:t>increasing or</w:t>
      </w:r>
      <w:r>
        <w:rPr>
          <w:spacing w:val="-5"/>
          <w:rPrChange w:id="1432" w:author="Sablan Kevin" w:date="2019-01-04T09:40:00Z">
            <w:rPr/>
          </w:rPrChange>
        </w:rPr>
        <w:t xml:space="preserve"> </w:t>
      </w:r>
      <w:r w:rsidRPr="008042FB">
        <w:t>decreasing</w:t>
      </w:r>
      <w:r>
        <w:rPr>
          <w:spacing w:val="-4"/>
          <w:rPrChange w:id="1433" w:author="Sablan Kevin" w:date="2019-01-04T09:40:00Z">
            <w:rPr/>
          </w:rPrChange>
        </w:rPr>
        <w:t xml:space="preserve"> </w:t>
      </w:r>
      <w:r w:rsidRPr="008042FB">
        <w:t>the</w:t>
      </w:r>
      <w:r>
        <w:rPr>
          <w:spacing w:val="-6"/>
          <w:rPrChange w:id="1434" w:author="Sablan Kevin" w:date="2019-01-04T09:40:00Z">
            <w:rPr/>
          </w:rPrChange>
        </w:rPr>
        <w:t xml:space="preserve"> </w:t>
      </w:r>
      <w:del w:id="1435" w:author="Sablan Kevin" w:date="2019-01-04T09:40:00Z">
        <w:r w:rsidR="00CA3B66" w:rsidRPr="00CA3B66">
          <w:rPr>
            <w:rFonts w:cs="Times New Roman"/>
            <w:color w:val="000000"/>
          </w:rPr>
          <w:delText>flare</w:delText>
        </w:r>
      </w:del>
      <w:ins w:id="1436" w:author="Sablan Kevin" w:date="2019-01-04T09:40:00Z">
        <w:r>
          <w:rPr>
            <w:rFonts w:cs="Times New Roman"/>
            <w:w w:val="85"/>
          </w:rPr>
          <w:t>fl</w:t>
        </w:r>
        <w:r>
          <w:rPr>
            <w:rFonts w:cs="Times New Roman"/>
            <w:spacing w:val="-1"/>
            <w:w w:val="85"/>
          </w:rPr>
          <w:t xml:space="preserve"> </w:t>
        </w:r>
        <w:r>
          <w:t>are</w:t>
        </w:r>
      </w:ins>
      <w:r>
        <w:rPr>
          <w:spacing w:val="-5"/>
          <w:rPrChange w:id="1437" w:author="Sablan Kevin" w:date="2019-01-04T09:40:00Z">
            <w:rPr/>
          </w:rPrChange>
        </w:rPr>
        <w:t xml:space="preserve"> </w:t>
      </w:r>
      <w:r w:rsidRPr="008042FB">
        <w:t>rate.</w:t>
      </w:r>
      <w:r>
        <w:rPr>
          <w:spacing w:val="-4"/>
          <w:rPrChange w:id="1438" w:author="Sablan Kevin" w:date="2019-01-04T09:40:00Z">
            <w:rPr/>
          </w:rPrChange>
        </w:rPr>
        <w:t xml:space="preserve"> </w:t>
      </w:r>
      <w:r w:rsidRPr="008042FB">
        <w:t>Increasing</w:t>
      </w:r>
      <w:r>
        <w:rPr>
          <w:spacing w:val="-5"/>
          <w:rPrChange w:id="1439" w:author="Sablan Kevin" w:date="2019-01-04T09:40:00Z">
            <w:rPr/>
          </w:rPrChange>
        </w:rPr>
        <w:t xml:space="preserve"> </w:t>
      </w:r>
      <w:r w:rsidRPr="008042FB">
        <w:t>a</w:t>
      </w:r>
      <w:r>
        <w:rPr>
          <w:spacing w:val="-4"/>
          <w:rPrChange w:id="1440" w:author="Sablan Kevin" w:date="2019-01-04T09:40:00Z">
            <w:rPr/>
          </w:rPrChange>
        </w:rPr>
        <w:t xml:space="preserve"> </w:t>
      </w:r>
      <w:r w:rsidRPr="008042FB">
        <w:t>barrier</w:t>
      </w:r>
      <w:r>
        <w:rPr>
          <w:spacing w:val="-6"/>
          <w:rPrChange w:id="1441" w:author="Sablan Kevin" w:date="2019-01-04T09:40:00Z">
            <w:rPr/>
          </w:rPrChange>
        </w:rPr>
        <w:t xml:space="preserve"> </w:t>
      </w:r>
      <w:del w:id="1442" w:author="Sablan Kevin" w:date="2019-01-04T09:40:00Z">
        <w:r w:rsidR="00CA3B66" w:rsidRPr="00CA3B66">
          <w:rPr>
            <w:rFonts w:cs="Times New Roman"/>
            <w:color w:val="000000"/>
          </w:rPr>
          <w:delText>flare</w:delText>
        </w:r>
      </w:del>
      <w:ins w:id="1443" w:author="Sablan Kevin" w:date="2019-01-04T09:40:00Z">
        <w:r>
          <w:rPr>
            <w:rFonts w:cs="Times New Roman"/>
            <w:w w:val="85"/>
          </w:rPr>
          <w:t>fl</w:t>
        </w:r>
        <w:r>
          <w:rPr>
            <w:rFonts w:cs="Times New Roman"/>
            <w:spacing w:val="-1"/>
            <w:w w:val="85"/>
          </w:rPr>
          <w:t xml:space="preserve"> </w:t>
        </w:r>
        <w:r>
          <w:t>are</w:t>
        </w:r>
      </w:ins>
      <w:r>
        <w:rPr>
          <w:spacing w:val="-5"/>
          <w:rPrChange w:id="1444" w:author="Sablan Kevin" w:date="2019-01-04T09:40:00Z">
            <w:rPr/>
          </w:rPrChange>
        </w:rPr>
        <w:t xml:space="preserve"> </w:t>
      </w:r>
      <w:r w:rsidRPr="008042FB">
        <w:t>rate</w:t>
      </w:r>
      <w:r>
        <w:rPr>
          <w:spacing w:val="-4"/>
          <w:rPrChange w:id="1445" w:author="Sablan Kevin" w:date="2019-01-04T09:40:00Z">
            <w:rPr/>
          </w:rPrChange>
        </w:rPr>
        <w:t xml:space="preserve"> </w:t>
      </w:r>
      <w:r w:rsidRPr="008042FB">
        <w:t>is</w:t>
      </w:r>
      <w:r>
        <w:rPr>
          <w:spacing w:val="-5"/>
          <w:rPrChange w:id="1446" w:author="Sablan Kevin" w:date="2019-01-04T09:40:00Z">
            <w:rPr/>
          </w:rPrChange>
        </w:rPr>
        <w:t xml:space="preserve"> </w:t>
      </w:r>
      <w:r w:rsidRPr="008042FB">
        <w:t>believed</w:t>
      </w:r>
      <w:r>
        <w:rPr>
          <w:spacing w:val="-4"/>
          <w:rPrChange w:id="1447" w:author="Sablan Kevin" w:date="2019-01-04T09:40:00Z">
            <w:rPr/>
          </w:rPrChange>
        </w:rPr>
        <w:t xml:space="preserve"> </w:t>
      </w:r>
      <w:r w:rsidRPr="008042FB">
        <w:t>to</w:t>
      </w:r>
      <w:r>
        <w:rPr>
          <w:spacing w:val="-5"/>
          <w:rPrChange w:id="1448" w:author="Sablan Kevin" w:date="2019-01-04T09:40:00Z">
            <w:rPr/>
          </w:rPrChange>
        </w:rPr>
        <w:t xml:space="preserve"> </w:t>
      </w:r>
      <w:r w:rsidRPr="008042FB">
        <w:t>increase</w:t>
      </w:r>
      <w:r>
        <w:rPr>
          <w:spacing w:val="-4"/>
          <w:rPrChange w:id="1449" w:author="Sablan Kevin" w:date="2019-01-04T09:40:00Z">
            <w:rPr/>
          </w:rPrChange>
        </w:rPr>
        <w:t xml:space="preserve"> </w:t>
      </w:r>
      <w:r w:rsidRPr="008042FB">
        <w:t>the</w:t>
      </w:r>
      <w:r>
        <w:rPr>
          <w:spacing w:val="-4"/>
          <w:rPrChange w:id="1450" w:author="Sablan Kevin" w:date="2019-01-04T09:40:00Z">
            <w:rPr/>
          </w:rPrChange>
        </w:rPr>
        <w:t xml:space="preserve"> </w:t>
      </w:r>
      <w:r w:rsidRPr="008042FB">
        <w:t>severity</w:t>
      </w:r>
      <w:r>
        <w:rPr>
          <w:spacing w:val="-5"/>
          <w:rPrChange w:id="1451" w:author="Sablan Kevin" w:date="2019-01-04T09:40:00Z">
            <w:rPr/>
          </w:rPrChange>
        </w:rPr>
        <w:t xml:space="preserve"> </w:t>
      </w:r>
      <w:r w:rsidRPr="008042FB">
        <w:t>of</w:t>
      </w:r>
      <w:r>
        <w:rPr>
          <w:spacing w:val="-4"/>
          <w:rPrChange w:id="1452" w:author="Sablan Kevin" w:date="2019-01-04T09:40:00Z">
            <w:rPr/>
          </w:rPrChange>
        </w:rPr>
        <w:t xml:space="preserve"> </w:t>
      </w:r>
      <w:r w:rsidRPr="008042FB">
        <w:t>barrier crashes.</w:t>
      </w:r>
      <w:r>
        <w:rPr>
          <w:spacing w:val="-3"/>
          <w:rPrChange w:id="1453" w:author="Sablan Kevin" w:date="2019-01-04T09:40:00Z">
            <w:rPr/>
          </w:rPrChange>
        </w:rPr>
        <w:t xml:space="preserve"> </w:t>
      </w:r>
      <w:r w:rsidRPr="008042FB">
        <w:t>Howeve</w:t>
      </w:r>
      <w:r>
        <w:rPr>
          <w:spacing w:val="-9"/>
          <w:rPrChange w:id="1454" w:author="Sablan Kevin" w:date="2019-01-04T09:40:00Z">
            <w:rPr/>
          </w:rPrChange>
        </w:rPr>
        <w:t>r</w:t>
      </w:r>
      <w:r w:rsidRPr="008042FB">
        <w:t>,</w:t>
      </w:r>
      <w:r>
        <w:rPr>
          <w:spacing w:val="-3"/>
          <w:rPrChange w:id="1455" w:author="Sablan Kevin" w:date="2019-01-04T09:40:00Z">
            <w:rPr/>
          </w:rPrChange>
        </w:rPr>
        <w:t xml:space="preserve"> </w:t>
      </w:r>
      <w:r w:rsidRPr="008042FB">
        <w:t>increasing</w:t>
      </w:r>
      <w:r>
        <w:rPr>
          <w:spacing w:val="-4"/>
          <w:rPrChange w:id="1456" w:author="Sablan Kevin" w:date="2019-01-04T09:40:00Z">
            <w:rPr/>
          </w:rPrChange>
        </w:rPr>
        <w:t xml:space="preserve"> </w:t>
      </w:r>
      <w:del w:id="1457" w:author="Sablan Kevin" w:date="2019-01-04T09:40:00Z">
        <w:r w:rsidR="00CA3B66" w:rsidRPr="00CA3B66">
          <w:rPr>
            <w:rFonts w:cs="Times New Roman"/>
            <w:color w:val="000000"/>
          </w:rPr>
          <w:delText>flare</w:delText>
        </w:r>
      </w:del>
      <w:ins w:id="1458" w:author="Sablan Kevin" w:date="2019-01-04T09:40:00Z">
        <w:r>
          <w:rPr>
            <w:rFonts w:cs="Times New Roman"/>
            <w:w w:val="85"/>
          </w:rPr>
          <w:t xml:space="preserve">fl </w:t>
        </w:r>
        <w:r>
          <w:t>are</w:t>
        </w:r>
      </w:ins>
      <w:r>
        <w:rPr>
          <w:spacing w:val="-3"/>
          <w:rPrChange w:id="1459" w:author="Sablan Kevin" w:date="2019-01-04T09:40:00Z">
            <w:rPr/>
          </w:rPrChange>
        </w:rPr>
        <w:t xml:space="preserve"> </w:t>
      </w:r>
      <w:r w:rsidRPr="008042FB">
        <w:t>rates</w:t>
      </w:r>
      <w:r>
        <w:rPr>
          <w:spacing w:val="-3"/>
          <w:rPrChange w:id="1460" w:author="Sablan Kevin" w:date="2019-01-04T09:40:00Z">
            <w:rPr/>
          </w:rPrChange>
        </w:rPr>
        <w:t xml:space="preserve"> </w:t>
      </w:r>
      <w:r w:rsidRPr="008042FB">
        <w:t>also</w:t>
      </w:r>
      <w:r>
        <w:rPr>
          <w:spacing w:val="-2"/>
          <w:rPrChange w:id="1461" w:author="Sablan Kevin" w:date="2019-01-04T09:40:00Z">
            <w:rPr/>
          </w:rPrChange>
        </w:rPr>
        <w:t xml:space="preserve"> </w:t>
      </w:r>
      <w:r w:rsidRPr="008042FB">
        <w:t>reduces</w:t>
      </w:r>
      <w:r>
        <w:rPr>
          <w:spacing w:val="-3"/>
          <w:rPrChange w:id="1462" w:author="Sablan Kevin" w:date="2019-01-04T09:40:00Z">
            <w:rPr/>
          </w:rPrChange>
        </w:rPr>
        <w:t xml:space="preserve"> </w:t>
      </w:r>
      <w:r w:rsidRPr="008042FB">
        <w:t>the</w:t>
      </w:r>
      <w:r>
        <w:rPr>
          <w:spacing w:val="-3"/>
          <w:rPrChange w:id="1463" w:author="Sablan Kevin" w:date="2019-01-04T09:40:00Z">
            <w:rPr/>
          </w:rPrChange>
        </w:rPr>
        <w:t xml:space="preserve"> </w:t>
      </w:r>
      <w:r w:rsidRPr="008042FB">
        <w:t>number</w:t>
      </w:r>
      <w:r>
        <w:rPr>
          <w:spacing w:val="-3"/>
          <w:rPrChange w:id="1464" w:author="Sablan Kevin" w:date="2019-01-04T09:40:00Z">
            <w:rPr/>
          </w:rPrChange>
        </w:rPr>
        <w:t xml:space="preserve"> </w:t>
      </w:r>
      <w:r w:rsidRPr="008042FB">
        <w:t>of</w:t>
      </w:r>
      <w:r>
        <w:rPr>
          <w:spacing w:val="-3"/>
          <w:rPrChange w:id="1465" w:author="Sablan Kevin" w:date="2019-01-04T09:40:00Z">
            <w:rPr/>
          </w:rPrChange>
        </w:rPr>
        <w:t xml:space="preserve"> </w:t>
      </w:r>
      <w:r w:rsidRPr="008042FB">
        <w:t>barrier</w:t>
      </w:r>
      <w:r>
        <w:rPr>
          <w:spacing w:val="-2"/>
          <w:rPrChange w:id="1466" w:author="Sablan Kevin" w:date="2019-01-04T09:40:00Z">
            <w:rPr/>
          </w:rPrChange>
        </w:rPr>
        <w:t xml:space="preserve"> </w:t>
      </w:r>
      <w:r w:rsidRPr="008042FB">
        <w:t>collisions</w:t>
      </w:r>
      <w:r>
        <w:rPr>
          <w:spacing w:val="-3"/>
          <w:rPrChange w:id="1467" w:author="Sablan Kevin" w:date="2019-01-04T09:40:00Z">
            <w:rPr/>
          </w:rPrChange>
        </w:rPr>
        <w:t xml:space="preserve"> </w:t>
      </w:r>
      <w:r w:rsidRPr="008042FB">
        <w:t>and</w:t>
      </w:r>
      <w:r>
        <w:rPr>
          <w:spacing w:val="-3"/>
          <w:rPrChange w:id="1468" w:author="Sablan Kevin" w:date="2019-01-04T09:40:00Z">
            <w:rPr/>
          </w:rPrChange>
        </w:rPr>
        <w:t xml:space="preserve"> </w:t>
      </w:r>
      <w:r w:rsidRPr="008042FB">
        <w:t>total</w:t>
      </w:r>
      <w:r>
        <w:rPr>
          <w:spacing w:val="-3"/>
          <w:rPrChange w:id="1469" w:author="Sablan Kevin" w:date="2019-01-04T09:40:00Z">
            <w:rPr/>
          </w:rPrChange>
        </w:rPr>
        <w:t xml:space="preserve"> </w:t>
      </w:r>
      <w:r w:rsidRPr="008042FB">
        <w:t>barrier costs</w:t>
      </w:r>
      <w:r>
        <w:rPr>
          <w:spacing w:val="-3"/>
          <w:rPrChange w:id="1470" w:author="Sablan Kevin" w:date="2019-01-04T09:40:00Z">
            <w:rPr/>
          </w:rPrChange>
        </w:rPr>
        <w:t xml:space="preserve"> </w:t>
      </w:r>
      <w:r w:rsidRPr="008042FB">
        <w:t>by</w:t>
      </w:r>
      <w:r>
        <w:rPr>
          <w:spacing w:val="-2"/>
          <w:rPrChange w:id="1471" w:author="Sablan Kevin" w:date="2019-01-04T09:40:00Z">
            <w:rPr/>
          </w:rPrChange>
        </w:rPr>
        <w:t xml:space="preserve"> </w:t>
      </w:r>
      <w:r w:rsidRPr="008042FB">
        <w:t>reducing</w:t>
      </w:r>
      <w:r>
        <w:rPr>
          <w:spacing w:val="-3"/>
          <w:rPrChange w:id="1472" w:author="Sablan Kevin" w:date="2019-01-04T09:40:00Z">
            <w:rPr/>
          </w:rPrChange>
        </w:rPr>
        <w:t xml:space="preserve"> </w:t>
      </w:r>
      <w:r w:rsidRPr="008042FB">
        <w:t>the</w:t>
      </w:r>
      <w:r>
        <w:rPr>
          <w:spacing w:val="-2"/>
          <w:rPrChange w:id="1473" w:author="Sablan Kevin" w:date="2019-01-04T09:40:00Z">
            <w:rPr/>
          </w:rPrChange>
        </w:rPr>
        <w:t xml:space="preserve"> </w:t>
      </w:r>
      <w:r w:rsidRPr="008042FB">
        <w:t>barrier</w:t>
      </w:r>
      <w:r>
        <w:rPr>
          <w:spacing w:val="-3"/>
          <w:rPrChange w:id="1474" w:author="Sablan Kevin" w:date="2019-01-04T09:40:00Z">
            <w:rPr/>
          </w:rPrChange>
        </w:rPr>
        <w:t xml:space="preserve"> </w:t>
      </w:r>
      <w:r w:rsidRPr="008042FB">
        <w:t>length.</w:t>
      </w:r>
      <w:r>
        <w:rPr>
          <w:spacing w:val="-2"/>
          <w:rPrChange w:id="1475" w:author="Sablan Kevin" w:date="2019-01-04T09:40:00Z">
            <w:rPr/>
          </w:rPrChange>
        </w:rPr>
        <w:t xml:space="preserve"> </w:t>
      </w:r>
      <w:r w:rsidRPr="008042FB">
        <w:t>Optimal</w:t>
      </w:r>
      <w:r>
        <w:rPr>
          <w:spacing w:val="-3"/>
          <w:rPrChange w:id="1476" w:author="Sablan Kevin" w:date="2019-01-04T09:40:00Z">
            <w:rPr/>
          </w:rPrChange>
        </w:rPr>
        <w:t xml:space="preserve"> </w:t>
      </w:r>
      <w:r w:rsidRPr="008042FB">
        <w:t>barrier</w:t>
      </w:r>
      <w:r>
        <w:rPr>
          <w:spacing w:val="-3"/>
          <w:rPrChange w:id="1477" w:author="Sablan Kevin" w:date="2019-01-04T09:40:00Z">
            <w:rPr/>
          </w:rPrChange>
        </w:rPr>
        <w:t xml:space="preserve"> </w:t>
      </w:r>
      <w:del w:id="1478" w:author="Sablan Kevin" w:date="2019-01-04T09:40:00Z">
        <w:r w:rsidR="00CA3B66" w:rsidRPr="00CA3B66">
          <w:rPr>
            <w:rFonts w:cs="Times New Roman"/>
            <w:color w:val="000000"/>
          </w:rPr>
          <w:delText>flare</w:delText>
        </w:r>
      </w:del>
      <w:ins w:id="1479" w:author="Sablan Kevin" w:date="2019-01-04T09:40:00Z">
        <w:r>
          <w:rPr>
            <w:rFonts w:cs="Times New Roman"/>
            <w:w w:val="85"/>
          </w:rPr>
          <w:t xml:space="preserve">fl </w:t>
        </w:r>
        <w:r>
          <w:t>are</w:t>
        </w:r>
      </w:ins>
      <w:r>
        <w:rPr>
          <w:spacing w:val="-3"/>
          <w:rPrChange w:id="1480" w:author="Sablan Kevin" w:date="2019-01-04T09:40:00Z">
            <w:rPr/>
          </w:rPrChange>
        </w:rPr>
        <w:t xml:space="preserve"> </w:t>
      </w:r>
      <w:r w:rsidRPr="008042FB">
        <w:t>rates</w:t>
      </w:r>
      <w:r>
        <w:rPr>
          <w:spacing w:val="-2"/>
          <w:rPrChange w:id="1481" w:author="Sablan Kevin" w:date="2019-01-04T09:40:00Z">
            <w:rPr/>
          </w:rPrChange>
        </w:rPr>
        <w:t xml:space="preserve"> </w:t>
      </w:r>
      <w:r w:rsidRPr="008042FB">
        <w:t>should</w:t>
      </w:r>
      <w:r>
        <w:rPr>
          <w:spacing w:val="-3"/>
          <w:rPrChange w:id="1482" w:author="Sablan Kevin" w:date="2019-01-04T09:40:00Z">
            <w:rPr/>
          </w:rPrChange>
        </w:rPr>
        <w:t xml:space="preserve"> </w:t>
      </w:r>
      <w:r w:rsidRPr="008042FB">
        <w:t>be</w:t>
      </w:r>
      <w:r>
        <w:rPr>
          <w:spacing w:val="-2"/>
          <w:rPrChange w:id="1483" w:author="Sablan Kevin" w:date="2019-01-04T09:40:00Z">
            <w:rPr/>
          </w:rPrChange>
        </w:rPr>
        <w:t xml:space="preserve"> </w:t>
      </w:r>
      <w:r w:rsidRPr="008042FB">
        <w:t>chosen</w:t>
      </w:r>
      <w:r>
        <w:rPr>
          <w:spacing w:val="-2"/>
          <w:rPrChange w:id="1484" w:author="Sablan Kevin" w:date="2019-01-04T09:40:00Z">
            <w:rPr/>
          </w:rPrChange>
        </w:rPr>
        <w:t xml:space="preserve"> </w:t>
      </w:r>
      <w:r w:rsidRPr="008042FB">
        <w:t>based</w:t>
      </w:r>
      <w:r>
        <w:rPr>
          <w:spacing w:val="-3"/>
          <w:rPrChange w:id="1485" w:author="Sablan Kevin" w:date="2019-01-04T09:40:00Z">
            <w:rPr/>
          </w:rPrChange>
        </w:rPr>
        <w:t xml:space="preserve"> </w:t>
      </w:r>
      <w:r w:rsidRPr="008042FB">
        <w:t>upon</w:t>
      </w:r>
      <w:r>
        <w:rPr>
          <w:spacing w:val="-2"/>
          <w:rPrChange w:id="1486" w:author="Sablan Kevin" w:date="2019-01-04T09:40:00Z">
            <w:rPr/>
          </w:rPrChange>
        </w:rPr>
        <w:t xml:space="preserve"> </w:t>
      </w:r>
      <w:r w:rsidRPr="008042FB">
        <w:t>a</w:t>
      </w:r>
      <w:r>
        <w:rPr>
          <w:spacing w:val="-3"/>
          <w:rPrChange w:id="1487" w:author="Sablan Kevin" w:date="2019-01-04T09:40:00Z">
            <w:rPr/>
          </w:rPrChange>
        </w:rPr>
        <w:t xml:space="preserve"> </w:t>
      </w:r>
      <w:r w:rsidRPr="008042FB">
        <w:t>cost-</w:t>
      </w:r>
      <w:ins w:id="1488" w:author="Sablan Kevin" w:date="2019-01-04T09:40:00Z">
        <w:r>
          <w:t xml:space="preserve"> </w:t>
        </w:r>
      </w:ins>
      <w:r w:rsidRPr="008042FB">
        <w:t>e</w:t>
      </w:r>
      <w:r>
        <w:rPr>
          <w:spacing w:val="-4"/>
          <w:rPrChange w:id="1489" w:author="Sablan Kevin" w:date="2019-01-04T09:40:00Z">
            <w:rPr/>
          </w:rPrChange>
        </w:rPr>
        <w:t>f</w:t>
      </w:r>
      <w:r w:rsidRPr="008042FB">
        <w:t xml:space="preserve">fectiveness analysis that provides the lowest total societal cost, including </w:t>
      </w:r>
      <w:del w:id="1490" w:author="Sablan Kevin" w:date="2019-01-04T09:40:00Z">
        <w:r w:rsidR="00CA3B66" w:rsidRPr="00CA3B66">
          <w:rPr>
            <w:rFonts w:cs="Times New Roman"/>
            <w:color w:val="000000"/>
          </w:rPr>
          <w:delText>accident</w:delText>
        </w:r>
      </w:del>
      <w:ins w:id="1491" w:author="Sablan Kevin" w:date="2019-01-04T09:40:00Z">
        <w:r w:rsidR="00CE079F">
          <w:t>crash</w:t>
        </w:r>
      </w:ins>
      <w:r w:rsidRPr="008042FB">
        <w:t xml:space="preserve"> costs and barrier</w:t>
      </w:r>
      <w:del w:id="1492" w:author="Sablan Kevin" w:date="2019-01-04T09:40:00Z">
        <w:r w:rsidR="00CA3B66" w:rsidRPr="00CA3B66">
          <w:rPr>
            <w:rFonts w:cs="Times New Roman"/>
            <w:color w:val="000000"/>
          </w:rPr>
          <w:delText xml:space="preserve"> </w:delText>
        </w:r>
      </w:del>
    </w:p>
    <w:p w14:paraId="5A26AF83" w14:textId="77777777" w:rsidR="00AA57AC" w:rsidRDefault="00AA57AC">
      <w:pPr>
        <w:spacing w:line="284" w:lineRule="auto"/>
        <w:rPr>
          <w:ins w:id="1493" w:author="Sablan Kevin" w:date="2019-01-04T09:40:00Z"/>
        </w:rPr>
        <w:sectPr w:rsidR="00AA57AC">
          <w:pgSz w:w="12240" w:h="15840"/>
          <w:pgMar w:top="560" w:right="1500" w:bottom="540" w:left="1500" w:header="0" w:footer="355" w:gutter="0"/>
          <w:cols w:space="720"/>
        </w:sectPr>
      </w:pPr>
    </w:p>
    <w:p w14:paraId="1928188C" w14:textId="77777777" w:rsidR="00AA57AC" w:rsidRDefault="009516E7">
      <w:pPr>
        <w:spacing w:before="86"/>
        <w:ind w:right="100"/>
        <w:jc w:val="right"/>
        <w:rPr>
          <w:ins w:id="1494" w:author="Sablan Kevin" w:date="2019-01-04T09:40:00Z"/>
          <w:rFonts w:ascii="Franklin Gothic Demi" w:eastAsia="Franklin Gothic Demi" w:hAnsi="Franklin Gothic Demi" w:cs="Franklin Gothic Demi"/>
          <w:sz w:val="18"/>
          <w:szCs w:val="18"/>
        </w:rPr>
      </w:pPr>
      <w:ins w:id="1495"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1"/>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3</w:t>
        </w:r>
      </w:ins>
    </w:p>
    <w:p w14:paraId="3242722D" w14:textId="77777777" w:rsidR="00AA57AC" w:rsidRDefault="00AA57AC">
      <w:pPr>
        <w:spacing w:line="200" w:lineRule="exact"/>
        <w:rPr>
          <w:ins w:id="1496" w:author="Sablan Kevin" w:date="2019-01-04T09:40:00Z"/>
          <w:sz w:val="20"/>
          <w:szCs w:val="20"/>
        </w:rPr>
      </w:pPr>
    </w:p>
    <w:p w14:paraId="3A22EE7B" w14:textId="77777777" w:rsidR="00AA57AC" w:rsidRDefault="00AA57AC">
      <w:pPr>
        <w:spacing w:before="5" w:line="260" w:lineRule="exact"/>
        <w:rPr>
          <w:ins w:id="1497" w:author="Sablan Kevin" w:date="2019-01-04T09:40:00Z"/>
          <w:sz w:val="26"/>
          <w:szCs w:val="26"/>
        </w:rPr>
      </w:pPr>
    </w:p>
    <w:p w14:paraId="6923BF1F" w14:textId="6B87023C" w:rsidR="00AA57AC" w:rsidRDefault="009516E7">
      <w:pPr>
        <w:pStyle w:val="BodyText"/>
        <w:spacing w:before="71" w:line="284" w:lineRule="auto"/>
        <w:ind w:right="255"/>
        <w:rPr>
          <w:rPrChange w:id="1498" w:author="Sablan Kevin" w:date="2019-01-04T09:40:00Z">
            <w:rPr>
              <w:color w:val="000000"/>
            </w:rPr>
          </w:rPrChange>
        </w:rPr>
        <w:pPrChange w:id="1499" w:author="Sablan Kevin" w:date="2019-01-04T09:40:00Z">
          <w:pPr>
            <w:autoSpaceDE w:val="0"/>
            <w:autoSpaceDN w:val="0"/>
            <w:adjustRightInd w:val="0"/>
            <w:spacing w:line="300" w:lineRule="atLeast"/>
            <w:textAlignment w:val="center"/>
          </w:pPr>
        </w:pPrChange>
      </w:pPr>
      <w:r>
        <w:rPr>
          <w:rPrChange w:id="1500" w:author="Sablan Kevin" w:date="2019-01-04T09:40:00Z">
            <w:rPr>
              <w:rFonts w:asciiTheme="minorHAnsi" w:hAnsiTheme="minorHAnsi"/>
              <w:color w:val="000000"/>
            </w:rPr>
          </w:rPrChange>
        </w:rPr>
        <w:t>construction</w:t>
      </w:r>
      <w:r>
        <w:rPr>
          <w:spacing w:val="-3"/>
          <w:rPrChange w:id="1501" w:author="Sablan Kevin" w:date="2019-01-04T09:40:00Z">
            <w:rPr>
              <w:rFonts w:asciiTheme="minorHAnsi" w:hAnsiTheme="minorHAnsi"/>
              <w:color w:val="000000"/>
            </w:rPr>
          </w:rPrChange>
        </w:rPr>
        <w:t xml:space="preserve"> </w:t>
      </w:r>
      <w:r>
        <w:rPr>
          <w:rPrChange w:id="1502" w:author="Sablan Kevin" w:date="2019-01-04T09:40:00Z">
            <w:rPr>
              <w:rFonts w:asciiTheme="minorHAnsi" w:hAnsiTheme="minorHAnsi"/>
              <w:color w:val="000000"/>
            </w:rPr>
          </w:rPrChange>
        </w:rPr>
        <w:t>costs.</w:t>
      </w:r>
      <w:r>
        <w:rPr>
          <w:spacing w:val="-3"/>
          <w:rPrChange w:id="1503" w:author="Sablan Kevin" w:date="2019-01-04T09:40:00Z">
            <w:rPr>
              <w:rFonts w:asciiTheme="minorHAnsi" w:hAnsiTheme="minorHAnsi"/>
              <w:color w:val="000000"/>
            </w:rPr>
          </w:rPrChange>
        </w:rPr>
        <w:t xml:space="preserve"> </w:t>
      </w:r>
      <w:r>
        <w:rPr>
          <w:rPrChange w:id="1504" w:author="Sablan Kevin" w:date="2019-01-04T09:40:00Z">
            <w:rPr>
              <w:rFonts w:asciiTheme="minorHAnsi" w:hAnsiTheme="minorHAnsi"/>
              <w:color w:val="000000"/>
            </w:rPr>
          </w:rPrChange>
        </w:rPr>
        <w:t>Optimal</w:t>
      </w:r>
      <w:r>
        <w:rPr>
          <w:spacing w:val="-4"/>
          <w:rPrChange w:id="1505" w:author="Sablan Kevin" w:date="2019-01-04T09:40:00Z">
            <w:rPr>
              <w:rFonts w:asciiTheme="minorHAnsi" w:hAnsiTheme="minorHAnsi"/>
              <w:color w:val="000000"/>
            </w:rPr>
          </w:rPrChange>
        </w:rPr>
        <w:t xml:space="preserve"> </w:t>
      </w:r>
      <w:del w:id="1506" w:author="Sablan Kevin" w:date="2019-01-04T09:40:00Z">
        <w:r w:rsidR="00CA3B66" w:rsidRPr="00CA3B66">
          <w:rPr>
            <w:rFonts w:cs="Times New Roman"/>
            <w:color w:val="000000"/>
          </w:rPr>
          <w:delText>flare</w:delText>
        </w:r>
      </w:del>
      <w:ins w:id="1507" w:author="Sablan Kevin" w:date="2019-01-04T09:40:00Z">
        <w:r>
          <w:rPr>
            <w:rFonts w:cs="Times New Roman"/>
            <w:w w:val="85"/>
          </w:rPr>
          <w:t xml:space="preserve">fl </w:t>
        </w:r>
        <w:r>
          <w:t>are</w:t>
        </w:r>
      </w:ins>
      <w:r>
        <w:rPr>
          <w:spacing w:val="-3"/>
          <w:rPrChange w:id="1508" w:author="Sablan Kevin" w:date="2019-01-04T09:40:00Z">
            <w:rPr>
              <w:rFonts w:asciiTheme="minorHAnsi" w:hAnsiTheme="minorHAnsi"/>
              <w:color w:val="000000"/>
            </w:rPr>
          </w:rPrChange>
        </w:rPr>
        <w:t xml:space="preserve"> </w:t>
      </w:r>
      <w:r>
        <w:rPr>
          <w:rPrChange w:id="1509" w:author="Sablan Kevin" w:date="2019-01-04T09:40:00Z">
            <w:rPr>
              <w:rFonts w:asciiTheme="minorHAnsi" w:hAnsiTheme="minorHAnsi"/>
              <w:color w:val="000000"/>
            </w:rPr>
          </w:rPrChange>
        </w:rPr>
        <w:t>rates</w:t>
      </w:r>
      <w:r>
        <w:rPr>
          <w:spacing w:val="-3"/>
          <w:rPrChange w:id="1510" w:author="Sablan Kevin" w:date="2019-01-04T09:40:00Z">
            <w:rPr>
              <w:rFonts w:asciiTheme="minorHAnsi" w:hAnsiTheme="minorHAnsi"/>
              <w:color w:val="000000"/>
            </w:rPr>
          </w:rPrChange>
        </w:rPr>
        <w:t xml:space="preserve"> </w:t>
      </w:r>
      <w:r>
        <w:rPr>
          <w:rPrChange w:id="1511" w:author="Sablan Kevin" w:date="2019-01-04T09:40:00Z">
            <w:rPr>
              <w:rFonts w:asciiTheme="minorHAnsi" w:hAnsiTheme="minorHAnsi"/>
              <w:color w:val="000000"/>
            </w:rPr>
          </w:rPrChange>
        </w:rPr>
        <w:t>chosen</w:t>
      </w:r>
      <w:r>
        <w:rPr>
          <w:spacing w:val="-2"/>
          <w:rPrChange w:id="1512" w:author="Sablan Kevin" w:date="2019-01-04T09:40:00Z">
            <w:rPr>
              <w:rFonts w:asciiTheme="minorHAnsi" w:hAnsiTheme="minorHAnsi"/>
              <w:color w:val="000000"/>
            </w:rPr>
          </w:rPrChange>
        </w:rPr>
        <w:t xml:space="preserve"> </w:t>
      </w:r>
      <w:r>
        <w:rPr>
          <w:rPrChange w:id="1513" w:author="Sablan Kevin" w:date="2019-01-04T09:40:00Z">
            <w:rPr>
              <w:rFonts w:asciiTheme="minorHAnsi" w:hAnsiTheme="minorHAnsi"/>
              <w:color w:val="000000"/>
            </w:rPr>
          </w:rPrChange>
        </w:rPr>
        <w:t>in</w:t>
      </w:r>
      <w:r>
        <w:rPr>
          <w:spacing w:val="-3"/>
          <w:rPrChange w:id="1514" w:author="Sablan Kevin" w:date="2019-01-04T09:40:00Z">
            <w:rPr>
              <w:rFonts w:asciiTheme="minorHAnsi" w:hAnsiTheme="minorHAnsi"/>
              <w:color w:val="000000"/>
            </w:rPr>
          </w:rPrChange>
        </w:rPr>
        <w:t xml:space="preserve"> </w:t>
      </w:r>
      <w:r>
        <w:rPr>
          <w:rPrChange w:id="1515" w:author="Sablan Kevin" w:date="2019-01-04T09:40:00Z">
            <w:rPr>
              <w:rFonts w:asciiTheme="minorHAnsi" w:hAnsiTheme="minorHAnsi"/>
              <w:color w:val="000000"/>
            </w:rPr>
          </w:rPrChange>
        </w:rPr>
        <w:t>this</w:t>
      </w:r>
      <w:r>
        <w:rPr>
          <w:spacing w:val="-3"/>
          <w:rPrChange w:id="1516" w:author="Sablan Kevin" w:date="2019-01-04T09:40:00Z">
            <w:rPr>
              <w:rFonts w:asciiTheme="minorHAnsi" w:hAnsiTheme="minorHAnsi"/>
              <w:color w:val="000000"/>
            </w:rPr>
          </w:rPrChange>
        </w:rPr>
        <w:t xml:space="preserve"> </w:t>
      </w:r>
      <w:r>
        <w:rPr>
          <w:rPrChange w:id="1517" w:author="Sablan Kevin" w:date="2019-01-04T09:40:00Z">
            <w:rPr>
              <w:rFonts w:asciiTheme="minorHAnsi" w:hAnsiTheme="minorHAnsi"/>
              <w:color w:val="000000"/>
            </w:rPr>
          </w:rPrChange>
        </w:rPr>
        <w:t>manner</w:t>
      </w:r>
      <w:r>
        <w:rPr>
          <w:spacing w:val="-3"/>
          <w:rPrChange w:id="1518" w:author="Sablan Kevin" w:date="2019-01-04T09:40:00Z">
            <w:rPr>
              <w:rFonts w:asciiTheme="minorHAnsi" w:hAnsiTheme="minorHAnsi"/>
              <w:color w:val="000000"/>
            </w:rPr>
          </w:rPrChange>
        </w:rPr>
        <w:t xml:space="preserve"> </w:t>
      </w:r>
      <w:r>
        <w:rPr>
          <w:rPrChange w:id="1519" w:author="Sablan Kevin" w:date="2019-01-04T09:40:00Z">
            <w:rPr>
              <w:rFonts w:asciiTheme="minorHAnsi" w:hAnsiTheme="minorHAnsi"/>
              <w:color w:val="000000"/>
            </w:rPr>
          </w:rPrChange>
        </w:rPr>
        <w:t>may</w:t>
      </w:r>
      <w:r>
        <w:rPr>
          <w:spacing w:val="-3"/>
          <w:rPrChange w:id="1520" w:author="Sablan Kevin" w:date="2019-01-04T09:40:00Z">
            <w:rPr>
              <w:rFonts w:asciiTheme="minorHAnsi" w:hAnsiTheme="minorHAnsi"/>
              <w:color w:val="000000"/>
            </w:rPr>
          </w:rPrChange>
        </w:rPr>
        <w:t xml:space="preserve"> </w:t>
      </w:r>
      <w:r>
        <w:rPr>
          <w:rPrChange w:id="1521" w:author="Sablan Kevin" w:date="2019-01-04T09:40:00Z">
            <w:rPr>
              <w:rFonts w:asciiTheme="minorHAnsi" w:hAnsiTheme="minorHAnsi"/>
              <w:color w:val="000000"/>
            </w:rPr>
          </w:rPrChange>
        </w:rPr>
        <w:t>produce</w:t>
      </w:r>
      <w:r>
        <w:rPr>
          <w:spacing w:val="-2"/>
          <w:rPrChange w:id="1522" w:author="Sablan Kevin" w:date="2019-01-04T09:40:00Z">
            <w:rPr>
              <w:rFonts w:asciiTheme="minorHAnsi" w:hAnsiTheme="minorHAnsi"/>
              <w:color w:val="000000"/>
            </w:rPr>
          </w:rPrChange>
        </w:rPr>
        <w:t xml:space="preserve"> </w:t>
      </w:r>
      <w:r>
        <w:rPr>
          <w:rPrChange w:id="1523" w:author="Sablan Kevin" w:date="2019-01-04T09:40:00Z">
            <w:rPr>
              <w:rFonts w:asciiTheme="minorHAnsi" w:hAnsiTheme="minorHAnsi"/>
              <w:color w:val="000000"/>
            </w:rPr>
          </w:rPrChange>
        </w:rPr>
        <w:t>barrier</w:t>
      </w:r>
      <w:r>
        <w:rPr>
          <w:spacing w:val="-3"/>
          <w:rPrChange w:id="1524" w:author="Sablan Kevin" w:date="2019-01-04T09:40:00Z">
            <w:rPr>
              <w:rFonts w:asciiTheme="minorHAnsi" w:hAnsiTheme="minorHAnsi"/>
              <w:color w:val="000000"/>
            </w:rPr>
          </w:rPrChange>
        </w:rPr>
        <w:t xml:space="preserve"> </w:t>
      </w:r>
      <w:r>
        <w:rPr>
          <w:rPrChange w:id="1525" w:author="Sablan Kevin" w:date="2019-01-04T09:40:00Z">
            <w:rPr>
              <w:rFonts w:asciiTheme="minorHAnsi" w:hAnsiTheme="minorHAnsi"/>
              <w:color w:val="000000"/>
            </w:rPr>
          </w:rPrChange>
        </w:rPr>
        <w:t>or</w:t>
      </w:r>
      <w:r>
        <w:rPr>
          <w:spacing w:val="-3"/>
          <w:rPrChange w:id="1526" w:author="Sablan Kevin" w:date="2019-01-04T09:40:00Z">
            <w:rPr>
              <w:rFonts w:asciiTheme="minorHAnsi" w:hAnsiTheme="minorHAnsi"/>
              <w:color w:val="000000"/>
            </w:rPr>
          </w:rPrChange>
        </w:rPr>
        <w:t xml:space="preserve"> </w:t>
      </w:r>
      <w:r>
        <w:rPr>
          <w:rPrChange w:id="1527" w:author="Sablan Kevin" w:date="2019-01-04T09:40:00Z">
            <w:rPr>
              <w:rFonts w:asciiTheme="minorHAnsi" w:hAnsiTheme="minorHAnsi"/>
              <w:color w:val="000000"/>
            </w:rPr>
          </w:rPrChange>
        </w:rPr>
        <w:t>terminal</w:t>
      </w:r>
      <w:r>
        <w:rPr>
          <w:spacing w:val="-3"/>
          <w:rPrChange w:id="1528" w:author="Sablan Kevin" w:date="2019-01-04T09:40:00Z">
            <w:rPr>
              <w:rFonts w:asciiTheme="minorHAnsi" w:hAnsiTheme="minorHAnsi"/>
              <w:color w:val="000000"/>
            </w:rPr>
          </w:rPrChange>
        </w:rPr>
        <w:t xml:space="preserve"> </w:t>
      </w:r>
      <w:del w:id="1529" w:author="Sablan Kevin" w:date="2019-01-04T09:40:00Z">
        <w:r w:rsidR="00CA3B66" w:rsidRPr="00CA3B66">
          <w:rPr>
            <w:rFonts w:cs="Times New Roman"/>
            <w:color w:val="000000"/>
          </w:rPr>
          <w:delText>installations</w:delText>
        </w:r>
      </w:del>
      <w:ins w:id="1530" w:author="Sablan Kevin" w:date="2019-01-04T09:40:00Z">
        <w:r>
          <w:t>installa- tions</w:t>
        </w:r>
      </w:ins>
      <w:r>
        <w:rPr>
          <w:rPrChange w:id="1531" w:author="Sablan Kevin" w:date="2019-01-04T09:40:00Z">
            <w:rPr>
              <w:rFonts w:asciiTheme="minorHAnsi" w:hAnsiTheme="minorHAnsi"/>
              <w:color w:val="000000"/>
            </w:rPr>
          </w:rPrChange>
        </w:rPr>
        <w:t xml:space="preserve"> that cannot meet the full-scale crash testing requirements described herein under the conditions in which they are installed.</w:t>
      </w:r>
      <w:r>
        <w:rPr>
          <w:spacing w:val="-4"/>
          <w:rPrChange w:id="1532" w:author="Sablan Kevin" w:date="2019-01-04T09:40:00Z">
            <w:rPr>
              <w:rFonts w:asciiTheme="minorHAnsi" w:hAnsiTheme="minorHAnsi"/>
              <w:color w:val="000000"/>
            </w:rPr>
          </w:rPrChange>
        </w:rPr>
        <w:t xml:space="preserve"> </w:t>
      </w:r>
      <w:r>
        <w:rPr>
          <w:rPrChange w:id="1533" w:author="Sablan Kevin" w:date="2019-01-04T09:40:00Z">
            <w:rPr>
              <w:rFonts w:asciiTheme="minorHAnsi" w:hAnsiTheme="minorHAnsi"/>
              <w:color w:val="000000"/>
            </w:rPr>
          </w:rPrChange>
        </w:rPr>
        <w:t>The guidelines contained in Chapter 2 are intended to assure a minimum level of impact performance for barriers installed parallel to the travelwa</w:t>
      </w:r>
      <w:r>
        <w:rPr>
          <w:spacing w:val="-15"/>
          <w:rPrChange w:id="1534" w:author="Sablan Kevin" w:date="2019-01-04T09:40:00Z">
            <w:rPr>
              <w:rFonts w:asciiTheme="minorHAnsi" w:hAnsiTheme="minorHAnsi"/>
              <w:color w:val="000000"/>
            </w:rPr>
          </w:rPrChange>
        </w:rPr>
        <w:t>y</w:t>
      </w:r>
      <w:r>
        <w:rPr>
          <w:rPrChange w:id="1535" w:author="Sablan Kevin" w:date="2019-01-04T09:40:00Z">
            <w:rPr>
              <w:rFonts w:asciiTheme="minorHAnsi" w:hAnsiTheme="minorHAnsi"/>
              <w:color w:val="000000"/>
            </w:rPr>
          </w:rPrChange>
        </w:rPr>
        <w:t xml:space="preserve">, not for every possible </w:t>
      </w:r>
      <w:del w:id="1536" w:author="Sablan Kevin" w:date="2019-01-04T09:40:00Z">
        <w:r w:rsidR="00CA3B66" w:rsidRPr="00CA3B66">
          <w:rPr>
            <w:rFonts w:cs="Times New Roman"/>
            <w:color w:val="000000"/>
          </w:rPr>
          <w:delText xml:space="preserve">barrier flare configuration. </w:delText>
        </w:r>
      </w:del>
      <w:ins w:id="1537" w:author="Sablan Kevin" w:date="2019-01-04T09:40:00Z">
        <w:r>
          <w:t>ba</w:t>
        </w:r>
        <w:r>
          <w:rPr>
            <w:spacing w:val="-5"/>
          </w:rPr>
          <w:t>r</w:t>
        </w:r>
        <w:r>
          <w:t>- rier</w:t>
        </w:r>
        <w:r>
          <w:rPr>
            <w:spacing w:val="-28"/>
          </w:rPr>
          <w:t xml:space="preserve"> </w:t>
        </w:r>
        <w:r>
          <w:rPr>
            <w:rFonts w:cs="Times New Roman"/>
            <w:w w:val="85"/>
          </w:rPr>
          <w:t>fl</w:t>
        </w:r>
        <w:r>
          <w:rPr>
            <w:rFonts w:cs="Times New Roman"/>
            <w:spacing w:val="-22"/>
            <w:w w:val="85"/>
          </w:rPr>
          <w:t xml:space="preserve"> </w:t>
        </w:r>
        <w:r>
          <w:t>are</w:t>
        </w:r>
        <w:r>
          <w:rPr>
            <w:spacing w:val="-27"/>
          </w:rPr>
          <w:t xml:space="preserve"> </w:t>
        </w:r>
        <w:r>
          <w:t>co</w:t>
        </w:r>
        <w:r>
          <w:rPr>
            <w:spacing w:val="-1"/>
          </w:rPr>
          <w:t>n</w:t>
        </w:r>
        <w:r>
          <w:rPr>
            <w:rFonts w:cs="Times New Roman"/>
          </w:rPr>
          <w:t>fi</w:t>
        </w:r>
        <w:r>
          <w:rPr>
            <w:rFonts w:cs="Times New Roman"/>
            <w:spacing w:val="-31"/>
          </w:rPr>
          <w:t xml:space="preserve"> </w:t>
        </w:r>
        <w:r>
          <w:t>guration.</w:t>
        </w:r>
      </w:ins>
    </w:p>
    <w:p w14:paraId="1B67EB52" w14:textId="77777777" w:rsidR="00AA57AC" w:rsidRDefault="00AA57AC">
      <w:pPr>
        <w:spacing w:before="5" w:line="240" w:lineRule="exact"/>
        <w:rPr>
          <w:sz w:val="24"/>
          <w:rPrChange w:id="1538" w:author="Sablan Kevin" w:date="2019-01-04T09:40:00Z">
            <w:rPr>
              <w:b/>
              <w:color w:val="000000"/>
              <w:sz w:val="24"/>
            </w:rPr>
          </w:rPrChange>
        </w:rPr>
        <w:pPrChange w:id="1539" w:author="Sablan Kevin" w:date="2019-01-04T09:40:00Z">
          <w:pPr>
            <w:autoSpaceDE w:val="0"/>
            <w:autoSpaceDN w:val="0"/>
            <w:adjustRightInd w:val="0"/>
            <w:spacing w:line="300" w:lineRule="atLeast"/>
            <w:textAlignment w:val="center"/>
          </w:pPr>
        </w:pPrChange>
      </w:pPr>
    </w:p>
    <w:p w14:paraId="7CBB6135" w14:textId="356DAC50" w:rsidR="00AA57AC" w:rsidRDefault="009516E7">
      <w:pPr>
        <w:pStyle w:val="BodyText"/>
        <w:rPr>
          <w:rFonts w:ascii="Franklin Gothic Demi" w:eastAsia="Franklin Gothic Demi" w:hAnsi="Franklin Gothic Demi"/>
          <w:rPrChange w:id="1540" w:author="Sablan Kevin" w:date="2019-01-04T09:40:00Z">
            <w:rPr>
              <w:rFonts w:ascii="Franklin Gothic Demi" w:hAnsi="Franklin Gothic Demi"/>
              <w:caps/>
              <w:color w:val="000000"/>
            </w:rPr>
          </w:rPrChange>
        </w:rPr>
        <w:pPrChange w:id="1541" w:author="Sablan Kevin" w:date="2019-01-04T09:40:00Z">
          <w:pPr>
            <w:autoSpaceDE w:val="0"/>
            <w:autoSpaceDN w:val="0"/>
            <w:adjustRightInd w:val="0"/>
            <w:spacing w:line="300" w:lineRule="atLeast"/>
            <w:textAlignment w:val="center"/>
          </w:pPr>
        </w:pPrChange>
      </w:pPr>
      <w:r>
        <w:rPr>
          <w:rFonts w:ascii="Franklin Gothic Demi" w:eastAsia="Franklin Gothic Demi" w:hAnsi="Franklin Gothic Demi"/>
          <w:rPrChange w:id="1542" w:author="Sablan Kevin" w:date="2019-01-04T09:40:00Z">
            <w:rPr>
              <w:rFonts w:ascii="Franklin Gothic Demi" w:hAnsi="Franklin Gothic Demi"/>
              <w:caps/>
              <w:color w:val="000000"/>
            </w:rPr>
          </w:rPrChange>
        </w:rPr>
        <w:t>A2.2</w:t>
      </w:r>
      <w:r>
        <w:rPr>
          <w:rFonts w:ascii="Franklin Gothic Demi" w:eastAsia="Franklin Gothic Demi" w:hAnsi="Franklin Gothic Demi"/>
          <w:spacing w:val="2"/>
          <w:rPrChange w:id="1543" w:author="Sablan Kevin" w:date="2019-01-04T09:40:00Z">
            <w:rPr>
              <w:rFonts w:ascii="Franklin Gothic Demi" w:hAnsi="Franklin Gothic Demi"/>
              <w:caps/>
              <w:color w:val="000000"/>
            </w:rPr>
          </w:rPrChange>
        </w:rPr>
        <w:t>.</w:t>
      </w:r>
      <w:r>
        <w:rPr>
          <w:rFonts w:ascii="Franklin Gothic Demi" w:eastAsia="Franklin Gothic Demi" w:hAnsi="Franklin Gothic Demi"/>
          <w:rPrChange w:id="1544" w:author="Sablan Kevin" w:date="2019-01-04T09:40:00Z">
            <w:rPr>
              <w:rFonts w:ascii="Franklin Gothic Demi" w:hAnsi="Franklin Gothic Demi"/>
              <w:caps/>
              <w:color w:val="000000"/>
            </w:rPr>
          </w:rPrChange>
        </w:rPr>
        <w:t>1</w:t>
      </w:r>
      <w:r>
        <w:rPr>
          <w:rFonts w:ascii="Franklin Gothic Demi" w:eastAsia="Franklin Gothic Demi" w:hAnsi="Franklin Gothic Demi"/>
          <w:spacing w:val="-7"/>
          <w:rPrChange w:id="1545" w:author="Sablan Kevin" w:date="2019-01-04T09:40:00Z">
            <w:rPr>
              <w:rFonts w:ascii="Franklin Gothic Demi" w:hAnsi="Franklin Gothic Demi"/>
              <w:caps/>
              <w:color w:val="000000"/>
            </w:rPr>
          </w:rPrChange>
        </w:rPr>
        <w:t xml:space="preserve"> </w:t>
      </w:r>
      <w:del w:id="1546" w:author="Sablan Kevin" w:date="2019-01-04T09:40:00Z">
        <w:r w:rsidR="00CA3B66" w:rsidRPr="00CA3B66">
          <w:rPr>
            <w:rFonts w:ascii="Franklin Gothic Demi" w:hAnsi="Franklin Gothic Demi" w:cs="Franklin Gothic Demi"/>
            <w:caps/>
            <w:color w:val="000000"/>
          </w:rPr>
          <w:delText>Longitudinal Barriers</w:delText>
        </w:r>
      </w:del>
      <w:ins w:id="1547" w:author="Sablan Kevin" w:date="2019-01-04T09:40:00Z">
        <w:r>
          <w:rPr>
            <w:rFonts w:ascii="Franklin Gothic Demi" w:eastAsia="Franklin Gothic Demi" w:hAnsi="Franklin Gothic Demi" w:cs="Franklin Gothic Demi"/>
            <w:spacing w:val="-3"/>
          </w:rPr>
          <w:t>L</w:t>
        </w:r>
        <w:r>
          <w:rPr>
            <w:rFonts w:ascii="Franklin Gothic Demi" w:eastAsia="Franklin Gothic Demi" w:hAnsi="Franklin Gothic Demi" w:cs="Franklin Gothic Demi"/>
          </w:rPr>
          <w:t>ONGITUDINAL</w:t>
        </w:r>
        <w:r>
          <w:rPr>
            <w:rFonts w:ascii="Franklin Gothic Demi" w:eastAsia="Franklin Gothic Demi" w:hAnsi="Franklin Gothic Demi" w:cs="Franklin Gothic Demi"/>
            <w:spacing w:val="-6"/>
          </w:rPr>
          <w:t xml:space="preserve"> </w:t>
        </w:r>
        <w:r>
          <w:rPr>
            <w:rFonts w:ascii="Franklin Gothic Demi" w:eastAsia="Franklin Gothic Demi" w:hAnsi="Franklin Gothic Demi" w:cs="Franklin Gothic Demi"/>
          </w:rPr>
          <w:t>BARRIERS</w:t>
        </w:r>
      </w:ins>
    </w:p>
    <w:p w14:paraId="3B8D25D7" w14:textId="2CD75DDC" w:rsidR="00AA57AC" w:rsidRDefault="009516E7">
      <w:pPr>
        <w:pStyle w:val="BodyText"/>
        <w:spacing w:before="47" w:line="284" w:lineRule="auto"/>
        <w:ind w:right="263"/>
        <w:rPr>
          <w:rPrChange w:id="1548" w:author="Sablan Kevin" w:date="2019-01-04T09:40:00Z">
            <w:rPr>
              <w:color w:val="000000"/>
            </w:rPr>
          </w:rPrChange>
        </w:rPr>
        <w:pPrChange w:id="1549" w:author="Sablan Kevin" w:date="2019-01-04T09:40:00Z">
          <w:pPr>
            <w:autoSpaceDE w:val="0"/>
            <w:autoSpaceDN w:val="0"/>
            <w:adjustRightInd w:val="0"/>
            <w:spacing w:line="300" w:lineRule="atLeast"/>
            <w:textAlignment w:val="center"/>
          </w:pPr>
        </w:pPrChange>
      </w:pPr>
      <w:r>
        <w:rPr>
          <w:rPrChange w:id="1550" w:author="Sablan Kevin" w:date="2019-01-04T09:40:00Z">
            <w:rPr>
              <w:rFonts w:asciiTheme="minorHAnsi" w:hAnsiTheme="minorHAnsi"/>
              <w:color w:val="000000"/>
            </w:rPr>
          </w:rPrChange>
        </w:rPr>
        <w:t>Longitudinal barriers, including</w:t>
      </w:r>
      <w:r>
        <w:rPr>
          <w:spacing w:val="-4"/>
          <w:rPrChange w:id="1551" w:author="Sablan Kevin" w:date="2019-01-04T09:40:00Z">
            <w:rPr>
              <w:rFonts w:asciiTheme="minorHAnsi" w:hAnsiTheme="minorHAnsi"/>
              <w:color w:val="000000"/>
            </w:rPr>
          </w:rPrChange>
        </w:rPr>
        <w:t xml:space="preserve"> </w:t>
      </w:r>
      <w:r>
        <w:rPr>
          <w:spacing w:val="-16"/>
          <w:rPrChange w:id="1552" w:author="Sablan Kevin" w:date="2019-01-04T09:40:00Z">
            <w:rPr>
              <w:rFonts w:asciiTheme="minorHAnsi" w:hAnsiTheme="minorHAnsi"/>
              <w:color w:val="000000"/>
            </w:rPr>
          </w:rPrChange>
        </w:rPr>
        <w:t>T</w:t>
      </w:r>
      <w:r>
        <w:rPr>
          <w:rPrChange w:id="1553" w:author="Sablan Kevin" w:date="2019-01-04T09:40:00Z">
            <w:rPr>
              <w:rFonts w:asciiTheme="minorHAnsi" w:hAnsiTheme="minorHAnsi"/>
              <w:color w:val="000000"/>
            </w:rPr>
          </w:rPrChange>
        </w:rPr>
        <w:t xml:space="preserve">est Levels 4 through 6, must be designed to safely accommodate passenger vehicles. In order to assure proper performance for passenger cars, it is necessary to </w:t>
      </w:r>
      <w:del w:id="1554" w:author="Sablan Kevin" w:date="2019-01-04T09:40:00Z">
        <w:r w:rsidR="00CA3B66" w:rsidRPr="00CA3B66">
          <w:rPr>
            <w:rFonts w:cs="Times New Roman"/>
            <w:color w:val="000000"/>
          </w:rPr>
          <w:delText>conduct</w:delText>
        </w:r>
      </w:del>
      <w:ins w:id="1555" w:author="Sablan Kevin" w:date="2019-01-04T09:40:00Z">
        <w:r>
          <w:t>con- duct</w:t>
        </w:r>
      </w:ins>
      <w:r>
        <w:rPr>
          <w:rPrChange w:id="1556" w:author="Sablan Kevin" w:date="2019-01-04T09:40:00Z">
            <w:rPr>
              <w:rFonts w:asciiTheme="minorHAnsi" w:hAnsiTheme="minorHAnsi"/>
              <w:color w:val="000000"/>
            </w:rPr>
          </w:rPrChange>
        </w:rPr>
        <w:t xml:space="preserve"> tests with both the </w:t>
      </w:r>
      <w:r>
        <w:rPr>
          <w:spacing w:val="-9"/>
          <w:rPrChange w:id="1557" w:author="Sablan Kevin" w:date="2019-01-04T09:40:00Z">
            <w:rPr>
              <w:rFonts w:asciiTheme="minorHAnsi" w:hAnsiTheme="minorHAnsi"/>
              <w:color w:val="000000"/>
            </w:rPr>
          </w:rPrChange>
        </w:rPr>
        <w:t>1</w:t>
      </w:r>
      <w:r>
        <w:rPr>
          <w:rPrChange w:id="1558" w:author="Sablan Kevin" w:date="2019-01-04T09:40:00Z">
            <w:rPr>
              <w:rFonts w:asciiTheme="minorHAnsi" w:hAnsiTheme="minorHAnsi"/>
              <w:color w:val="000000"/>
            </w:rPr>
          </w:rPrChange>
        </w:rPr>
        <w:t>100C and 2270P</w:t>
      </w:r>
      <w:r>
        <w:rPr>
          <w:spacing w:val="-9"/>
          <w:rPrChange w:id="1559" w:author="Sablan Kevin" w:date="2019-01-04T09:40:00Z">
            <w:rPr>
              <w:rFonts w:asciiTheme="minorHAnsi" w:hAnsiTheme="minorHAnsi"/>
              <w:color w:val="000000"/>
            </w:rPr>
          </w:rPrChange>
        </w:rPr>
        <w:t xml:space="preserve"> </w:t>
      </w:r>
      <w:r>
        <w:rPr>
          <w:rPrChange w:id="1560" w:author="Sablan Kevin" w:date="2019-01-04T09:40:00Z">
            <w:rPr>
              <w:rFonts w:asciiTheme="minorHAnsi" w:hAnsiTheme="minorHAnsi"/>
              <w:color w:val="000000"/>
            </w:rPr>
          </w:rPrChange>
        </w:rPr>
        <w:t>vehicles for all longitudinal barrier systems, including</w:t>
      </w:r>
      <w:r>
        <w:rPr>
          <w:spacing w:val="-4"/>
          <w:rPrChange w:id="1561" w:author="Sablan Kevin" w:date="2019-01-04T09:40:00Z">
            <w:rPr>
              <w:rFonts w:asciiTheme="minorHAnsi" w:hAnsiTheme="minorHAnsi"/>
              <w:color w:val="000000"/>
            </w:rPr>
          </w:rPrChange>
        </w:rPr>
        <w:t xml:space="preserve"> </w:t>
      </w:r>
      <w:r>
        <w:rPr>
          <w:spacing w:val="-16"/>
          <w:rPrChange w:id="1562" w:author="Sablan Kevin" w:date="2019-01-04T09:40:00Z">
            <w:rPr>
              <w:rFonts w:asciiTheme="minorHAnsi" w:hAnsiTheme="minorHAnsi"/>
              <w:color w:val="000000"/>
            </w:rPr>
          </w:rPrChange>
        </w:rPr>
        <w:t>T</w:t>
      </w:r>
      <w:r>
        <w:rPr>
          <w:rPrChange w:id="1563" w:author="Sablan Kevin" w:date="2019-01-04T09:40:00Z">
            <w:rPr>
              <w:rFonts w:asciiTheme="minorHAnsi" w:hAnsiTheme="minorHAnsi"/>
              <w:color w:val="000000"/>
            </w:rPr>
          </w:rPrChange>
        </w:rPr>
        <w:t>est Levels</w:t>
      </w:r>
      <w:del w:id="1564" w:author="Sablan Kevin" w:date="2019-01-04T09:40:00Z">
        <w:r w:rsidR="00CA3B66" w:rsidRPr="00CA3B66">
          <w:rPr>
            <w:rFonts w:cs="Times New Roman"/>
            <w:color w:val="000000"/>
          </w:rPr>
          <w:delText> </w:delText>
        </w:r>
      </w:del>
      <w:ins w:id="1565" w:author="Sablan Kevin" w:date="2019-01-04T09:40:00Z">
        <w:r>
          <w:t xml:space="preserve"> </w:t>
        </w:r>
      </w:ins>
      <w:r>
        <w:rPr>
          <w:rPrChange w:id="1566" w:author="Sablan Kevin" w:date="2019-01-04T09:40:00Z">
            <w:rPr>
              <w:rFonts w:asciiTheme="minorHAnsi" w:hAnsiTheme="minorHAnsi"/>
              <w:color w:val="000000"/>
            </w:rPr>
          </w:rPrChange>
        </w:rPr>
        <w:t>4 through 6.</w:t>
      </w:r>
      <w:del w:id="1567" w:author="Sablan Kevin" w:date="2019-01-04T09:40:00Z">
        <w:r w:rsidR="00CA3B66" w:rsidRPr="00CA3B66">
          <w:rPr>
            <w:rFonts w:cs="Times New Roman"/>
            <w:color w:val="000000"/>
          </w:rPr>
          <w:delText xml:space="preserve"> </w:delText>
        </w:r>
      </w:del>
    </w:p>
    <w:p w14:paraId="30F17F0D" w14:textId="77777777" w:rsidR="00AA57AC" w:rsidRDefault="00AA57AC">
      <w:pPr>
        <w:spacing w:before="2" w:line="100" w:lineRule="exact"/>
        <w:rPr>
          <w:ins w:id="1568" w:author="Sablan Kevin" w:date="2019-01-04T09:40:00Z"/>
          <w:sz w:val="10"/>
          <w:szCs w:val="10"/>
        </w:rPr>
      </w:pPr>
    </w:p>
    <w:p w14:paraId="3BA3D650" w14:textId="77777777" w:rsidR="00AA57AC" w:rsidRDefault="00AA57AC">
      <w:pPr>
        <w:spacing w:line="200" w:lineRule="exact"/>
        <w:rPr>
          <w:ins w:id="1569" w:author="Sablan Kevin" w:date="2019-01-04T09:40:00Z"/>
          <w:sz w:val="20"/>
          <w:szCs w:val="20"/>
        </w:rPr>
      </w:pPr>
    </w:p>
    <w:p w14:paraId="17618492" w14:textId="794D5291" w:rsidR="00AA57AC" w:rsidRDefault="009516E7">
      <w:pPr>
        <w:pStyle w:val="BodyText"/>
        <w:spacing w:line="284" w:lineRule="auto"/>
        <w:ind w:right="269"/>
        <w:rPr>
          <w:ins w:id="1570" w:author="Sablan Kevin" w:date="2019-01-04T09:40:00Z"/>
        </w:rPr>
      </w:pPr>
      <w:ins w:id="1571" w:author="Sablan Kevin" w:date="2019-01-04T09:40:00Z">
        <w:r w:rsidRPr="00713753">
          <w:rPr>
            <w:highlight w:val="green"/>
          </w:rPr>
          <w:t>Note</w:t>
        </w:r>
        <w:r w:rsidRPr="00713753">
          <w:rPr>
            <w:spacing w:val="-4"/>
            <w:highlight w:val="green"/>
          </w:rPr>
          <w:t xml:space="preserve"> </w:t>
        </w:r>
        <w:r w:rsidRPr="00713753">
          <w:rPr>
            <w:highlight w:val="green"/>
          </w:rPr>
          <w:t>that</w:t>
        </w:r>
        <w:r w:rsidRPr="00713753">
          <w:rPr>
            <w:spacing w:val="-4"/>
            <w:highlight w:val="green"/>
          </w:rPr>
          <w:t xml:space="preserve"> </w:t>
        </w:r>
        <w:r w:rsidRPr="00713753">
          <w:rPr>
            <w:highlight w:val="green"/>
          </w:rPr>
          <w:t>ta</w:t>
        </w:r>
        <w:r w:rsidRPr="00713753">
          <w:rPr>
            <w:spacing w:val="-4"/>
            <w:highlight w:val="green"/>
          </w:rPr>
          <w:t>r</w:t>
        </w:r>
        <w:r w:rsidRPr="00713753">
          <w:rPr>
            <w:highlight w:val="green"/>
          </w:rPr>
          <w:t>get</w:t>
        </w:r>
        <w:r w:rsidRPr="00713753">
          <w:rPr>
            <w:spacing w:val="-4"/>
            <w:highlight w:val="green"/>
          </w:rPr>
          <w:t xml:space="preserve"> </w:t>
        </w:r>
        <w:r w:rsidRPr="00713753">
          <w:rPr>
            <w:highlight w:val="green"/>
          </w:rPr>
          <w:t>IS</w:t>
        </w:r>
        <w:r w:rsidRPr="00713753">
          <w:rPr>
            <w:spacing w:val="-3"/>
            <w:highlight w:val="green"/>
          </w:rPr>
          <w:t xml:space="preserve"> </w:t>
        </w:r>
        <w:r w:rsidRPr="00713753">
          <w:rPr>
            <w:highlight w:val="green"/>
          </w:rPr>
          <w:t>values</w:t>
        </w:r>
        <w:r w:rsidRPr="00713753">
          <w:rPr>
            <w:spacing w:val="-4"/>
            <w:highlight w:val="green"/>
          </w:rPr>
          <w:t xml:space="preserve"> </w:t>
        </w:r>
        <w:r w:rsidRPr="00713753">
          <w:rPr>
            <w:highlight w:val="green"/>
          </w:rPr>
          <w:t>for</w:t>
        </w:r>
        <w:r w:rsidRPr="00713753">
          <w:rPr>
            <w:spacing w:val="-7"/>
            <w:highlight w:val="green"/>
          </w:rPr>
          <w:t xml:space="preserve"> </w:t>
        </w:r>
        <w:r w:rsidRPr="00713753">
          <w:rPr>
            <w:spacing w:val="-16"/>
            <w:highlight w:val="green"/>
          </w:rPr>
          <w:t>T</w:t>
        </w:r>
        <w:r w:rsidRPr="00713753">
          <w:rPr>
            <w:highlight w:val="green"/>
          </w:rPr>
          <w:t>est</w:t>
        </w:r>
        <w:r w:rsidRPr="00713753">
          <w:rPr>
            <w:spacing w:val="-4"/>
            <w:highlight w:val="green"/>
          </w:rPr>
          <w:t xml:space="preserve"> </w:t>
        </w:r>
        <w:r w:rsidRPr="00713753">
          <w:rPr>
            <w:highlight w:val="green"/>
          </w:rPr>
          <w:t>Levels</w:t>
        </w:r>
        <w:r w:rsidRPr="00713753">
          <w:rPr>
            <w:spacing w:val="-4"/>
            <w:highlight w:val="green"/>
          </w:rPr>
          <w:t xml:space="preserve"> </w:t>
        </w:r>
        <w:r w:rsidRPr="00713753">
          <w:rPr>
            <w:highlight w:val="green"/>
          </w:rPr>
          <w:t>1</w:t>
        </w:r>
        <w:r w:rsidRPr="00713753">
          <w:rPr>
            <w:spacing w:val="-3"/>
            <w:highlight w:val="green"/>
          </w:rPr>
          <w:t xml:space="preserve"> </w:t>
        </w:r>
        <w:r w:rsidRPr="00713753">
          <w:rPr>
            <w:highlight w:val="green"/>
          </w:rPr>
          <w:t>through</w:t>
        </w:r>
        <w:r w:rsidRPr="00713753">
          <w:rPr>
            <w:spacing w:val="-4"/>
            <w:highlight w:val="green"/>
          </w:rPr>
          <w:t xml:space="preserve"> </w:t>
        </w:r>
        <w:r w:rsidRPr="00713753">
          <w:rPr>
            <w:highlight w:val="green"/>
          </w:rPr>
          <w:t>4</w:t>
        </w:r>
        <w:r w:rsidRPr="00713753">
          <w:rPr>
            <w:spacing w:val="-4"/>
            <w:highlight w:val="green"/>
          </w:rPr>
          <w:t xml:space="preserve"> </w:t>
        </w:r>
        <w:r w:rsidRPr="00713753">
          <w:rPr>
            <w:highlight w:val="green"/>
          </w:rPr>
          <w:t>have</w:t>
        </w:r>
        <w:r w:rsidRPr="00713753">
          <w:rPr>
            <w:spacing w:val="-4"/>
            <w:highlight w:val="green"/>
          </w:rPr>
          <w:t xml:space="preserve"> </w:t>
        </w:r>
        <w:r w:rsidRPr="00713753">
          <w:rPr>
            <w:highlight w:val="green"/>
          </w:rPr>
          <w:t>been</w:t>
        </w:r>
        <w:r w:rsidRPr="00713753">
          <w:rPr>
            <w:spacing w:val="-3"/>
            <w:highlight w:val="green"/>
          </w:rPr>
          <w:t xml:space="preserve"> </w:t>
        </w:r>
        <w:r w:rsidRPr="00713753">
          <w:rPr>
            <w:highlight w:val="green"/>
          </w:rPr>
          <w:t>increased</w:t>
        </w:r>
        <w:r w:rsidRPr="00713753">
          <w:rPr>
            <w:spacing w:val="-4"/>
            <w:highlight w:val="green"/>
          </w:rPr>
          <w:t xml:space="preserve"> </w:t>
        </w:r>
        <w:r w:rsidRPr="00713753">
          <w:rPr>
            <w:highlight w:val="green"/>
          </w:rPr>
          <w:t>sign</w:t>
        </w:r>
        <w:r w:rsidRPr="00713753">
          <w:rPr>
            <w:spacing w:val="-1"/>
            <w:highlight w:val="green"/>
          </w:rPr>
          <w:t>i</w:t>
        </w:r>
        <w:r w:rsidRPr="00713753">
          <w:rPr>
            <w:rFonts w:cs="Times New Roman"/>
            <w:highlight w:val="green"/>
          </w:rPr>
          <w:t>fi</w:t>
        </w:r>
        <w:r w:rsidRPr="00713753">
          <w:rPr>
            <w:highlight w:val="green"/>
          </w:rPr>
          <w:t>cantl</w:t>
        </w:r>
        <w:r w:rsidRPr="00713753">
          <w:rPr>
            <w:spacing w:val="-15"/>
            <w:highlight w:val="green"/>
          </w:rPr>
          <w:t>y</w:t>
        </w:r>
        <w:r w:rsidRPr="00713753">
          <w:rPr>
            <w:highlight w:val="green"/>
          </w:rPr>
          <w:t>.</w:t>
        </w:r>
        <w:r w:rsidRPr="00713753">
          <w:rPr>
            <w:spacing w:val="-8"/>
            <w:highlight w:val="green"/>
          </w:rPr>
          <w:t xml:space="preserve"> </w:t>
        </w:r>
        <w:r w:rsidRPr="00713753">
          <w:rPr>
            <w:highlight w:val="green"/>
          </w:rPr>
          <w:t>The</w:t>
        </w:r>
        <w:r w:rsidRPr="00713753">
          <w:rPr>
            <w:spacing w:val="-3"/>
            <w:highlight w:val="green"/>
          </w:rPr>
          <w:t xml:space="preserve"> </w:t>
        </w:r>
        <w:r w:rsidRPr="00713753">
          <w:rPr>
            <w:highlight w:val="green"/>
          </w:rPr>
          <w:t>increased severity will produce higher barrier impact loadings. It is therefore recommended that barrier design loads</w:t>
        </w:r>
        <w:r w:rsidRPr="00713753">
          <w:rPr>
            <w:spacing w:val="-5"/>
            <w:highlight w:val="green"/>
          </w:rPr>
          <w:t xml:space="preserve"> </w:t>
        </w:r>
        <w:r w:rsidRPr="00713753">
          <w:rPr>
            <w:highlight w:val="green"/>
          </w:rPr>
          <w:t>presented</w:t>
        </w:r>
        <w:r w:rsidRPr="00713753">
          <w:rPr>
            <w:spacing w:val="-5"/>
            <w:highlight w:val="green"/>
          </w:rPr>
          <w:t xml:space="preserve"> </w:t>
        </w:r>
        <w:r w:rsidRPr="00713753">
          <w:rPr>
            <w:highlight w:val="green"/>
          </w:rPr>
          <w:t>in</w:t>
        </w:r>
        <w:r w:rsidRPr="00713753">
          <w:rPr>
            <w:spacing w:val="-17"/>
            <w:highlight w:val="green"/>
          </w:rPr>
          <w:t xml:space="preserve"> </w:t>
        </w:r>
        <w:r w:rsidRPr="00713753">
          <w:rPr>
            <w:highlight w:val="green"/>
          </w:rPr>
          <w:t>AASH</w:t>
        </w:r>
        <w:r w:rsidRPr="00713753">
          <w:rPr>
            <w:spacing w:val="-4"/>
            <w:highlight w:val="green"/>
          </w:rPr>
          <w:t>T</w:t>
        </w:r>
        <w:r w:rsidRPr="00713753">
          <w:rPr>
            <w:highlight w:val="green"/>
          </w:rPr>
          <w:t>O</w:t>
        </w:r>
        <w:r w:rsidRPr="00713753">
          <w:rPr>
            <w:spacing w:val="-13"/>
            <w:highlight w:val="green"/>
          </w:rPr>
          <w:t>’</w:t>
        </w:r>
        <w:r w:rsidRPr="00713753">
          <w:rPr>
            <w:highlight w:val="green"/>
          </w:rPr>
          <w:t>s</w:t>
        </w:r>
        <w:r w:rsidRPr="00713753">
          <w:rPr>
            <w:spacing w:val="-5"/>
            <w:highlight w:val="green"/>
          </w:rPr>
          <w:t xml:space="preserve"> </w:t>
        </w:r>
        <w:r w:rsidRPr="00713753">
          <w:rPr>
            <w:rFonts w:cs="Times New Roman"/>
            <w:i/>
            <w:highlight w:val="green"/>
          </w:rPr>
          <w:t>Standa</w:t>
        </w:r>
        <w:r w:rsidRPr="00713753">
          <w:rPr>
            <w:rFonts w:cs="Times New Roman"/>
            <w:i/>
            <w:spacing w:val="-9"/>
            <w:highlight w:val="green"/>
          </w:rPr>
          <w:t>r</w:t>
        </w:r>
        <w:r w:rsidRPr="00713753">
          <w:rPr>
            <w:rFonts w:cs="Times New Roman"/>
            <w:i/>
            <w:highlight w:val="green"/>
          </w:rPr>
          <w:t>d</w:t>
        </w:r>
        <w:r w:rsidRPr="00713753">
          <w:rPr>
            <w:rFonts w:cs="Times New Roman"/>
            <w:i/>
            <w:spacing w:val="-5"/>
            <w:highlight w:val="green"/>
          </w:rPr>
          <w:t xml:space="preserve"> </w:t>
        </w:r>
        <w:r w:rsidRPr="00713753">
          <w:rPr>
            <w:rFonts w:cs="Times New Roman"/>
            <w:i/>
            <w:highlight w:val="green"/>
          </w:rPr>
          <w:t>Spec</w:t>
        </w:r>
        <w:r w:rsidRPr="00713753">
          <w:rPr>
            <w:rFonts w:cs="Times New Roman"/>
            <w:i/>
            <w:spacing w:val="-1"/>
            <w:highlight w:val="green"/>
          </w:rPr>
          <w:t>i</w:t>
        </w:r>
        <w:r w:rsidRPr="00713753">
          <w:rPr>
            <w:rFonts w:cs="Times New Roman"/>
            <w:i/>
            <w:highlight w:val="green"/>
          </w:rPr>
          <w:t>fi</w:t>
        </w:r>
        <w:r w:rsidRPr="00713753">
          <w:rPr>
            <w:rFonts w:cs="Times New Roman"/>
            <w:i/>
            <w:spacing w:val="-11"/>
            <w:highlight w:val="green"/>
          </w:rPr>
          <w:t xml:space="preserve"> </w:t>
        </w:r>
        <w:r w:rsidRPr="00713753">
          <w:rPr>
            <w:rFonts w:cs="Times New Roman"/>
            <w:i/>
            <w:highlight w:val="green"/>
          </w:rPr>
          <w:t>cations</w:t>
        </w:r>
        <w:r w:rsidRPr="00713753">
          <w:rPr>
            <w:rFonts w:cs="Times New Roman"/>
            <w:i/>
            <w:spacing w:val="-5"/>
            <w:highlight w:val="green"/>
          </w:rPr>
          <w:t xml:space="preserve"> </w:t>
        </w:r>
        <w:r w:rsidRPr="00713753">
          <w:rPr>
            <w:rFonts w:cs="Times New Roman"/>
            <w:i/>
            <w:highlight w:val="green"/>
          </w:rPr>
          <w:t>for</w:t>
        </w:r>
        <w:r w:rsidRPr="00713753">
          <w:rPr>
            <w:rFonts w:cs="Times New Roman"/>
            <w:i/>
            <w:spacing w:val="-4"/>
            <w:highlight w:val="green"/>
          </w:rPr>
          <w:t xml:space="preserve"> </w:t>
        </w:r>
        <w:r w:rsidRPr="00713753">
          <w:rPr>
            <w:rFonts w:cs="Times New Roman"/>
            <w:i/>
            <w:highlight w:val="green"/>
          </w:rPr>
          <w:t>Highway</w:t>
        </w:r>
        <w:r w:rsidRPr="00713753">
          <w:rPr>
            <w:rFonts w:cs="Times New Roman"/>
            <w:i/>
            <w:spacing w:val="-5"/>
            <w:highlight w:val="green"/>
          </w:rPr>
          <w:t xml:space="preserve"> </w:t>
        </w:r>
        <w:r w:rsidRPr="00713753">
          <w:rPr>
            <w:rFonts w:cs="Times New Roman"/>
            <w:i/>
            <w:highlight w:val="green"/>
          </w:rPr>
          <w:t>Bridges</w:t>
        </w:r>
        <w:r w:rsidRPr="00713753">
          <w:rPr>
            <w:rFonts w:cs="Times New Roman"/>
            <w:i/>
            <w:spacing w:val="-6"/>
            <w:highlight w:val="green"/>
          </w:rPr>
          <w:t xml:space="preserve"> </w:t>
        </w:r>
        <w:r w:rsidRPr="00713753">
          <w:rPr>
            <w:highlight w:val="green"/>
          </w:rPr>
          <w:t>(4)</w:t>
        </w:r>
        <w:r w:rsidRPr="00713753">
          <w:rPr>
            <w:spacing w:val="-5"/>
            <w:highlight w:val="green"/>
          </w:rPr>
          <w:t xml:space="preserve"> </w:t>
        </w:r>
        <w:r w:rsidRPr="00713753">
          <w:rPr>
            <w:highlight w:val="green"/>
          </w:rPr>
          <w:t>be</w:t>
        </w:r>
        <w:r w:rsidRPr="00713753">
          <w:rPr>
            <w:spacing w:val="-5"/>
            <w:highlight w:val="green"/>
          </w:rPr>
          <w:t xml:space="preserve"> </w:t>
        </w:r>
        <w:r w:rsidRPr="00713753">
          <w:rPr>
            <w:highlight w:val="green"/>
          </w:rPr>
          <w:t>adjusted upward</w:t>
        </w:r>
        <w:r w:rsidRPr="00713753">
          <w:rPr>
            <w:spacing w:val="-9"/>
            <w:highlight w:val="green"/>
          </w:rPr>
          <w:t xml:space="preserve"> </w:t>
        </w:r>
        <w:r w:rsidRPr="00713753">
          <w:rPr>
            <w:highlight w:val="green"/>
          </w:rPr>
          <w:t>to</w:t>
        </w:r>
        <w:r w:rsidRPr="00713753">
          <w:rPr>
            <w:spacing w:val="-9"/>
            <w:highlight w:val="green"/>
          </w:rPr>
          <w:t xml:space="preserve"> </w:t>
        </w:r>
        <w:r w:rsidRPr="00713753">
          <w:rPr>
            <w:highlight w:val="green"/>
          </w:rPr>
          <w:t>re</w:t>
        </w:r>
        <w:r w:rsidRPr="00713753">
          <w:rPr>
            <w:rFonts w:cs="Times New Roman"/>
            <w:highlight w:val="green"/>
          </w:rPr>
          <w:t>fl</w:t>
        </w:r>
        <w:r w:rsidRPr="00713753">
          <w:rPr>
            <w:rFonts w:cs="Times New Roman"/>
            <w:spacing w:val="-14"/>
            <w:highlight w:val="green"/>
          </w:rPr>
          <w:t xml:space="preserve"> </w:t>
        </w:r>
        <w:r w:rsidRPr="00713753">
          <w:rPr>
            <w:highlight w:val="green"/>
          </w:rPr>
          <w:t>ect</w:t>
        </w:r>
        <w:r w:rsidRPr="00713753">
          <w:rPr>
            <w:spacing w:val="-9"/>
            <w:highlight w:val="green"/>
          </w:rPr>
          <w:t xml:space="preserve"> </w:t>
        </w:r>
        <w:r w:rsidRPr="00713753">
          <w:rPr>
            <w:highlight w:val="green"/>
          </w:rPr>
          <w:t>the</w:t>
        </w:r>
        <w:r w:rsidRPr="00713753">
          <w:rPr>
            <w:spacing w:val="-9"/>
            <w:highlight w:val="green"/>
          </w:rPr>
          <w:t xml:space="preserve"> </w:t>
        </w:r>
        <w:r w:rsidRPr="00713753">
          <w:rPr>
            <w:highlight w:val="green"/>
          </w:rPr>
          <w:t>new</w:t>
        </w:r>
        <w:r w:rsidRPr="00713753">
          <w:rPr>
            <w:spacing w:val="-9"/>
            <w:highlight w:val="green"/>
          </w:rPr>
          <w:t xml:space="preserve"> </w:t>
        </w:r>
        <w:r w:rsidRPr="00713753">
          <w:rPr>
            <w:highlight w:val="green"/>
          </w:rPr>
          <w:t>impact</w:t>
        </w:r>
        <w:r w:rsidRPr="00713753">
          <w:rPr>
            <w:spacing w:val="-9"/>
            <w:highlight w:val="green"/>
          </w:rPr>
          <w:t xml:space="preserve"> </w:t>
        </w:r>
        <w:r w:rsidRPr="00713753">
          <w:rPr>
            <w:highlight w:val="green"/>
          </w:rPr>
          <w:t>conditions.</w:t>
        </w:r>
      </w:ins>
    </w:p>
    <w:p w14:paraId="13278FC9" w14:textId="77777777" w:rsidR="00AA57AC" w:rsidRDefault="00AA57AC">
      <w:pPr>
        <w:spacing w:before="2" w:line="100" w:lineRule="exact"/>
        <w:rPr>
          <w:ins w:id="1572" w:author="Sablan Kevin" w:date="2019-01-04T09:40:00Z"/>
          <w:sz w:val="10"/>
          <w:szCs w:val="10"/>
        </w:rPr>
      </w:pPr>
    </w:p>
    <w:p w14:paraId="6FC3D514" w14:textId="77777777" w:rsidR="00AA57AC" w:rsidRDefault="00AA57AC">
      <w:pPr>
        <w:spacing w:line="200" w:lineRule="exact"/>
        <w:rPr>
          <w:sz w:val="20"/>
          <w:rPrChange w:id="1573" w:author="Sablan Kevin" w:date="2019-01-04T09:40:00Z">
            <w:rPr>
              <w:color w:val="000000"/>
            </w:rPr>
          </w:rPrChange>
        </w:rPr>
        <w:pPrChange w:id="1574" w:author="Sablan Kevin" w:date="2019-01-04T09:40:00Z">
          <w:pPr>
            <w:autoSpaceDE w:val="0"/>
            <w:autoSpaceDN w:val="0"/>
            <w:adjustRightInd w:val="0"/>
            <w:spacing w:line="300" w:lineRule="atLeast"/>
            <w:textAlignment w:val="center"/>
          </w:pPr>
        </w:pPrChange>
      </w:pPr>
    </w:p>
    <w:p w14:paraId="46D24FE9" w14:textId="105D7850" w:rsidR="00AA57AC" w:rsidRDefault="009516E7">
      <w:pPr>
        <w:pStyle w:val="BodyText"/>
        <w:spacing w:line="284" w:lineRule="auto"/>
        <w:ind w:right="287"/>
        <w:rPr>
          <w:ins w:id="1575" w:author="Sablan Kevin" w:date="2019-01-04T09:40:00Z"/>
        </w:rPr>
      </w:pPr>
      <w:r w:rsidRPr="008042FB">
        <w:t>A</w:t>
      </w:r>
      <w:r>
        <w:rPr>
          <w:spacing w:val="-13"/>
          <w:rPrChange w:id="1576" w:author="Sablan Kevin" w:date="2019-01-04T09:40:00Z">
            <w:rPr/>
          </w:rPrChange>
        </w:rPr>
        <w:t xml:space="preserve"> </w:t>
      </w:r>
      <w:r w:rsidRPr="008042FB">
        <w:t>transition between two longitudinal barriers with di</w:t>
      </w:r>
      <w:r>
        <w:rPr>
          <w:spacing w:val="-4"/>
          <w:rPrChange w:id="1577" w:author="Sablan Kevin" w:date="2019-01-04T09:40:00Z">
            <w:rPr/>
          </w:rPrChange>
        </w:rPr>
        <w:t>f</w:t>
      </w:r>
      <w:r w:rsidRPr="008042FB">
        <w:t>fering lateral sti</w:t>
      </w:r>
      <w:r>
        <w:rPr>
          <w:spacing w:val="-4"/>
          <w:rPrChange w:id="1578" w:author="Sablan Kevin" w:date="2019-01-04T09:40:00Z">
            <w:rPr/>
          </w:rPrChange>
        </w:rPr>
        <w:t>f</w:t>
      </w:r>
      <w:r w:rsidRPr="008042FB">
        <w:t>fness, such as a rigid concrete bridge</w:t>
      </w:r>
      <w:r>
        <w:rPr>
          <w:spacing w:val="-4"/>
          <w:rPrChange w:id="1579" w:author="Sablan Kevin" w:date="2019-01-04T09:40:00Z">
            <w:rPr/>
          </w:rPrChange>
        </w:rPr>
        <w:t xml:space="preserve"> </w:t>
      </w:r>
      <w:r w:rsidRPr="008042FB">
        <w:t>rail</w:t>
      </w:r>
      <w:r>
        <w:rPr>
          <w:spacing w:val="-4"/>
          <w:rPrChange w:id="1580" w:author="Sablan Kevin" w:date="2019-01-04T09:40:00Z">
            <w:rPr/>
          </w:rPrChange>
        </w:rPr>
        <w:t xml:space="preserve"> </w:t>
      </w:r>
      <w:r w:rsidRPr="008042FB">
        <w:t>and</w:t>
      </w:r>
      <w:r>
        <w:rPr>
          <w:spacing w:val="-4"/>
          <w:rPrChange w:id="1581" w:author="Sablan Kevin" w:date="2019-01-04T09:40:00Z">
            <w:rPr/>
          </w:rPrChange>
        </w:rPr>
        <w:t xml:space="preserve"> </w:t>
      </w:r>
      <w:r w:rsidRPr="008042FB">
        <w:t>a</w:t>
      </w:r>
      <w:r>
        <w:rPr>
          <w:spacing w:val="-8"/>
          <w:rPrChange w:id="1582" w:author="Sablan Kevin" w:date="2019-01-04T09:40:00Z">
            <w:rPr/>
          </w:rPrChange>
        </w:rPr>
        <w:t xml:space="preserve"> </w:t>
      </w:r>
      <w:r>
        <w:rPr>
          <w:spacing w:val="-13"/>
          <w:rPrChange w:id="1583" w:author="Sablan Kevin" w:date="2019-01-04T09:40:00Z">
            <w:rPr/>
          </w:rPrChange>
        </w:rPr>
        <w:t>W</w:t>
      </w:r>
      <w:r w:rsidRPr="008042FB">
        <w:t>-beam</w:t>
      </w:r>
      <w:r>
        <w:rPr>
          <w:spacing w:val="-4"/>
          <w:rPrChange w:id="1584" w:author="Sablan Kevin" w:date="2019-01-04T09:40:00Z">
            <w:rPr/>
          </w:rPrChange>
        </w:rPr>
        <w:t xml:space="preserve"> </w:t>
      </w:r>
      <w:r w:rsidRPr="008042FB">
        <w:t>guardrail,</w:t>
      </w:r>
      <w:r>
        <w:rPr>
          <w:spacing w:val="-4"/>
          <w:rPrChange w:id="1585" w:author="Sablan Kevin" w:date="2019-01-04T09:40:00Z">
            <w:rPr/>
          </w:rPrChange>
        </w:rPr>
        <w:t xml:space="preserve"> </w:t>
      </w:r>
      <w:r w:rsidRPr="008042FB">
        <w:t>can</w:t>
      </w:r>
      <w:r>
        <w:rPr>
          <w:spacing w:val="-4"/>
          <w:rPrChange w:id="1586" w:author="Sablan Kevin" w:date="2019-01-04T09:40:00Z">
            <w:rPr/>
          </w:rPrChange>
        </w:rPr>
        <w:t xml:space="preserve"> </w:t>
      </w:r>
      <w:r w:rsidRPr="008042FB">
        <w:t>pose</w:t>
      </w:r>
      <w:r>
        <w:rPr>
          <w:spacing w:val="-4"/>
          <w:rPrChange w:id="1587" w:author="Sablan Kevin" w:date="2019-01-04T09:40:00Z">
            <w:rPr/>
          </w:rPrChange>
        </w:rPr>
        <w:t xml:space="preserve"> </w:t>
      </w:r>
      <w:r w:rsidRPr="008042FB">
        <w:t>a</w:t>
      </w:r>
      <w:r>
        <w:rPr>
          <w:spacing w:val="-4"/>
          <w:rPrChange w:id="1588" w:author="Sablan Kevin" w:date="2019-01-04T09:40:00Z">
            <w:rPr/>
          </w:rPrChange>
        </w:rPr>
        <w:t xml:space="preserve"> </w:t>
      </w:r>
      <w:del w:id="1589" w:author="Sablan Kevin" w:date="2019-01-04T09:40:00Z">
        <w:r w:rsidR="00CA3B66" w:rsidRPr="00CA3B66">
          <w:rPr>
            <w:rFonts w:cs="Times New Roman"/>
            <w:color w:val="000000"/>
          </w:rPr>
          <w:delText>difficult</w:delText>
        </w:r>
      </w:del>
      <w:ins w:id="1590" w:author="Sablan Kevin" w:date="2019-01-04T09:40:00Z">
        <w:r>
          <w:t>di</w:t>
        </w:r>
        <w:r>
          <w:rPr>
            <w:spacing w:val="-1"/>
          </w:rPr>
          <w:t>f</w:t>
        </w:r>
        <w:r>
          <w:rPr>
            <w:rFonts w:cs="Times New Roman"/>
          </w:rPr>
          <w:t>fi</w:t>
        </w:r>
        <w:r>
          <w:rPr>
            <w:rFonts w:cs="Times New Roman"/>
            <w:spacing w:val="-9"/>
          </w:rPr>
          <w:t xml:space="preserve"> </w:t>
        </w:r>
        <w:r>
          <w:t>cult</w:t>
        </w:r>
      </w:ins>
      <w:r>
        <w:rPr>
          <w:spacing w:val="-4"/>
          <w:rPrChange w:id="1591" w:author="Sablan Kevin" w:date="2019-01-04T09:40:00Z">
            <w:rPr/>
          </w:rPrChange>
        </w:rPr>
        <w:t xml:space="preserve"> </w:t>
      </w:r>
      <w:r w:rsidRPr="008042FB">
        <w:t>design</w:t>
      </w:r>
      <w:r>
        <w:rPr>
          <w:spacing w:val="-4"/>
          <w:rPrChange w:id="1592" w:author="Sablan Kevin" w:date="2019-01-04T09:40:00Z">
            <w:rPr/>
          </w:rPrChange>
        </w:rPr>
        <w:t xml:space="preserve"> </w:t>
      </w:r>
      <w:r w:rsidRPr="008042FB">
        <w:t>problem.</w:t>
      </w:r>
      <w:r>
        <w:rPr>
          <w:spacing w:val="-8"/>
          <w:rPrChange w:id="1593" w:author="Sablan Kevin" w:date="2019-01-04T09:40:00Z">
            <w:rPr/>
          </w:rPrChange>
        </w:rPr>
        <w:t xml:space="preserve"> </w:t>
      </w:r>
      <w:r w:rsidRPr="008042FB">
        <w:t>The</w:t>
      </w:r>
      <w:r>
        <w:rPr>
          <w:spacing w:val="-3"/>
          <w:rPrChange w:id="1594" w:author="Sablan Kevin" w:date="2019-01-04T09:40:00Z">
            <w:rPr/>
          </w:rPrChange>
        </w:rPr>
        <w:t xml:space="preserve"> </w:t>
      </w:r>
      <w:r w:rsidRPr="008042FB">
        <w:t>most</w:t>
      </w:r>
      <w:r>
        <w:rPr>
          <w:spacing w:val="-4"/>
          <w:rPrChange w:id="1595" w:author="Sablan Kevin" w:date="2019-01-04T09:40:00Z">
            <w:rPr/>
          </w:rPrChange>
        </w:rPr>
        <w:t xml:space="preserve"> </w:t>
      </w:r>
      <w:r w:rsidRPr="008042FB">
        <w:t>common</w:t>
      </w:r>
      <w:r>
        <w:rPr>
          <w:spacing w:val="-4"/>
          <w:rPrChange w:id="1596" w:author="Sablan Kevin" w:date="2019-01-04T09:40:00Z">
            <w:rPr/>
          </w:rPrChange>
        </w:rPr>
        <w:t xml:space="preserve"> </w:t>
      </w:r>
      <w:r w:rsidRPr="008042FB">
        <w:t>method for constructing such a transition is to build an intermediate barrier section with sti</w:t>
      </w:r>
      <w:r>
        <w:rPr>
          <w:spacing w:val="-4"/>
          <w:rPrChange w:id="1597" w:author="Sablan Kevin" w:date="2019-01-04T09:40:00Z">
            <w:rPr/>
          </w:rPrChange>
        </w:rPr>
        <w:t>f</w:t>
      </w:r>
      <w:r w:rsidRPr="008042FB">
        <w:t xml:space="preserve">fness somewhere between the approach guardrail and bridge rail. </w:t>
      </w:r>
      <w:del w:id="1598" w:author="Sablan Kevin" w:date="2019-01-04T09:40:00Z">
        <w:r w:rsidR="0083255A">
          <w:rPr>
            <w:rFonts w:cs="Times New Roman"/>
            <w:color w:val="000000"/>
          </w:rPr>
          <w:delText>T</w:delText>
        </w:r>
        <w:r w:rsidR="00CA3B66" w:rsidRPr="00CA3B66">
          <w:rPr>
            <w:rFonts w:cs="Times New Roman"/>
            <w:color w:val="000000"/>
          </w:rPr>
          <w:delText>esting</w:delText>
        </w:r>
      </w:del>
      <w:ins w:id="1599" w:author="Sablan Kevin" w:date="2019-01-04T09:40:00Z">
        <w:r>
          <w:t>Recent testing</w:t>
        </w:r>
      </w:ins>
      <w:r w:rsidRPr="008042FB">
        <w:t xml:space="preserve"> has shown that vehicles impacting upstream of the intermediate sti</w:t>
      </w:r>
      <w:r>
        <w:rPr>
          <w:spacing w:val="-4"/>
          <w:rPrChange w:id="1600" w:author="Sablan Kevin" w:date="2019-01-04T09:40:00Z">
            <w:rPr/>
          </w:rPrChange>
        </w:rPr>
        <w:t>f</w:t>
      </w:r>
      <w:r w:rsidRPr="008042FB">
        <w:t>fness section can pocket behind the sti</w:t>
      </w:r>
      <w:r>
        <w:rPr>
          <w:spacing w:val="-4"/>
          <w:rPrChange w:id="1601" w:author="Sablan Kevin" w:date="2019-01-04T09:40:00Z">
            <w:rPr/>
          </w:rPrChange>
        </w:rPr>
        <w:t>f</w:t>
      </w:r>
      <w:r w:rsidRPr="008042FB">
        <w:t>fer barrier and either roll over or rupture the rail element (</w:t>
      </w:r>
      <w:del w:id="1602" w:author="Sablan Kevin" w:date="2019-01-04T09:40:00Z">
        <w:r w:rsidR="00CA3B66" w:rsidRPr="00CA3B66">
          <w:rPr>
            <w:rFonts w:cs="Times New Roman"/>
            <w:color w:val="000000"/>
          </w:rPr>
          <w:delText>110</w:delText>
        </w:r>
      </w:del>
      <w:ins w:id="1603" w:author="Sablan Kevin" w:date="2019-01-04T09:40:00Z">
        <w:r>
          <w:t>100</w:t>
        </w:r>
      </w:ins>
      <w:r w:rsidRPr="008042FB">
        <w:t>). In this situation, it is important to conduct transition testing at both critical locations, i.e., the transition between the intermediate sti</w:t>
      </w:r>
      <w:r>
        <w:rPr>
          <w:spacing w:val="-4"/>
          <w:rPrChange w:id="1604" w:author="Sablan Kevin" w:date="2019-01-04T09:40:00Z">
            <w:rPr/>
          </w:rPrChange>
        </w:rPr>
        <w:t>f</w:t>
      </w:r>
      <w:r w:rsidRPr="008042FB">
        <w:t>fness section and the bridge rail as well as the transition between the approach guardrail and the intermediate sti</w:t>
      </w:r>
      <w:r>
        <w:rPr>
          <w:spacing w:val="-4"/>
          <w:rPrChange w:id="1605" w:author="Sablan Kevin" w:date="2019-01-04T09:40:00Z">
            <w:rPr/>
          </w:rPrChange>
        </w:rPr>
        <w:t>f</w:t>
      </w:r>
      <w:r w:rsidRPr="008042FB">
        <w:t>fness system. Note that small</w:t>
      </w:r>
      <w:r>
        <w:rPr>
          <w:spacing w:val="-4"/>
          <w:rPrChange w:id="1606" w:author="Sablan Kevin" w:date="2019-01-04T09:40:00Z">
            <w:rPr/>
          </w:rPrChange>
        </w:rPr>
        <w:t xml:space="preserve"> </w:t>
      </w:r>
      <w:r w:rsidRPr="008042FB">
        <w:t>car</w:t>
      </w:r>
      <w:r>
        <w:rPr>
          <w:spacing w:val="-4"/>
          <w:rPrChange w:id="1607" w:author="Sablan Kevin" w:date="2019-01-04T09:40:00Z">
            <w:rPr/>
          </w:rPrChange>
        </w:rPr>
        <w:t xml:space="preserve"> </w:t>
      </w:r>
      <w:r w:rsidRPr="008042FB">
        <w:t>testing</w:t>
      </w:r>
      <w:r>
        <w:rPr>
          <w:spacing w:val="-4"/>
          <w:rPrChange w:id="1608" w:author="Sablan Kevin" w:date="2019-01-04T09:40:00Z">
            <w:rPr/>
          </w:rPrChange>
        </w:rPr>
        <w:t xml:space="preserve"> </w:t>
      </w:r>
      <w:r w:rsidRPr="008042FB">
        <w:t>has</w:t>
      </w:r>
      <w:r>
        <w:rPr>
          <w:spacing w:val="-4"/>
          <w:rPrChange w:id="1609" w:author="Sablan Kevin" w:date="2019-01-04T09:40:00Z">
            <w:rPr/>
          </w:rPrChange>
        </w:rPr>
        <w:t xml:space="preserve"> </w:t>
      </w:r>
      <w:r w:rsidRPr="008042FB">
        <w:t>not</w:t>
      </w:r>
      <w:r>
        <w:rPr>
          <w:spacing w:val="-4"/>
          <w:rPrChange w:id="1610" w:author="Sablan Kevin" w:date="2019-01-04T09:40:00Z">
            <w:rPr/>
          </w:rPrChange>
        </w:rPr>
        <w:t xml:space="preserve"> </w:t>
      </w:r>
      <w:r w:rsidRPr="008042FB">
        <w:t>indicated</w:t>
      </w:r>
      <w:r>
        <w:rPr>
          <w:spacing w:val="-4"/>
          <w:rPrChange w:id="1611" w:author="Sablan Kevin" w:date="2019-01-04T09:40:00Z">
            <w:rPr/>
          </w:rPrChange>
        </w:rPr>
        <w:t xml:space="preserve"> </w:t>
      </w:r>
      <w:r w:rsidRPr="008042FB">
        <w:t>a</w:t>
      </w:r>
      <w:r>
        <w:rPr>
          <w:spacing w:val="-4"/>
          <w:rPrChange w:id="1612" w:author="Sablan Kevin" w:date="2019-01-04T09:40:00Z">
            <w:rPr/>
          </w:rPrChange>
        </w:rPr>
        <w:t xml:space="preserve"> </w:t>
      </w:r>
      <w:del w:id="1613" w:author="Sablan Kevin" w:date="2019-01-04T09:40:00Z">
        <w:r w:rsidR="00CA3B66" w:rsidRPr="00CA3B66">
          <w:rPr>
            <w:rFonts w:cs="Times New Roman"/>
            <w:color w:val="000000"/>
          </w:rPr>
          <w:delText>significant</w:delText>
        </w:r>
      </w:del>
      <w:ins w:id="1614" w:author="Sablan Kevin" w:date="2019-01-04T09:40:00Z">
        <w:r>
          <w:t>sign</w:t>
        </w:r>
        <w:r>
          <w:rPr>
            <w:spacing w:val="-1"/>
          </w:rPr>
          <w:t>i</w:t>
        </w:r>
        <w:r>
          <w:rPr>
            <w:rFonts w:cs="Times New Roman"/>
          </w:rPr>
          <w:t>fi</w:t>
        </w:r>
        <w:r>
          <w:rPr>
            <w:rFonts w:cs="Times New Roman"/>
            <w:spacing w:val="-9"/>
          </w:rPr>
          <w:t xml:space="preserve"> </w:t>
        </w:r>
        <w:r>
          <w:t>cant</w:t>
        </w:r>
      </w:ins>
      <w:r>
        <w:rPr>
          <w:spacing w:val="-4"/>
          <w:rPrChange w:id="1615" w:author="Sablan Kevin" w:date="2019-01-04T09:40:00Z">
            <w:rPr/>
          </w:rPrChange>
        </w:rPr>
        <w:t xml:space="preserve"> </w:t>
      </w:r>
      <w:r w:rsidRPr="008042FB">
        <w:t>problem</w:t>
      </w:r>
      <w:r>
        <w:rPr>
          <w:spacing w:val="-4"/>
          <w:rPrChange w:id="1616" w:author="Sablan Kevin" w:date="2019-01-04T09:40:00Z">
            <w:rPr/>
          </w:rPrChange>
        </w:rPr>
        <w:t xml:space="preserve"> </w:t>
      </w:r>
      <w:r w:rsidRPr="008042FB">
        <w:t>for</w:t>
      </w:r>
      <w:r>
        <w:rPr>
          <w:spacing w:val="-4"/>
          <w:rPrChange w:id="1617" w:author="Sablan Kevin" w:date="2019-01-04T09:40:00Z">
            <w:rPr/>
          </w:rPrChange>
        </w:rPr>
        <w:t xml:space="preserve"> </w:t>
      </w:r>
      <w:r w:rsidRPr="008042FB">
        <w:t>either</w:t>
      </w:r>
      <w:r>
        <w:rPr>
          <w:spacing w:val="-4"/>
          <w:rPrChange w:id="1618" w:author="Sablan Kevin" w:date="2019-01-04T09:40:00Z">
            <w:rPr/>
          </w:rPrChange>
        </w:rPr>
        <w:t xml:space="preserve"> </w:t>
      </w:r>
      <w:r w:rsidRPr="008042FB">
        <w:t>impact</w:t>
      </w:r>
      <w:r>
        <w:rPr>
          <w:spacing w:val="-4"/>
          <w:rPrChange w:id="1619" w:author="Sablan Kevin" w:date="2019-01-04T09:40:00Z">
            <w:rPr/>
          </w:rPrChange>
        </w:rPr>
        <w:t xml:space="preserve"> </w:t>
      </w:r>
      <w:r w:rsidRPr="008042FB">
        <w:t>location.</w:t>
      </w:r>
      <w:r>
        <w:rPr>
          <w:spacing w:val="-7"/>
          <w:rPrChange w:id="1620" w:author="Sablan Kevin" w:date="2019-01-04T09:40:00Z">
            <w:rPr/>
          </w:rPrChange>
        </w:rPr>
        <w:t xml:space="preserve"> </w:t>
      </w:r>
      <w:r w:rsidRPr="008042FB">
        <w:t>Thus,</w:t>
      </w:r>
      <w:r>
        <w:rPr>
          <w:spacing w:val="-4"/>
          <w:rPrChange w:id="1621" w:author="Sablan Kevin" w:date="2019-01-04T09:40:00Z">
            <w:rPr/>
          </w:rPrChange>
        </w:rPr>
        <w:t xml:space="preserve"> </w:t>
      </w:r>
      <w:r w:rsidRPr="008042FB">
        <w:t>when</w:t>
      </w:r>
      <w:r>
        <w:rPr>
          <w:spacing w:val="-4"/>
          <w:rPrChange w:id="1622" w:author="Sablan Kevin" w:date="2019-01-04T09:40:00Z">
            <w:rPr/>
          </w:rPrChange>
        </w:rPr>
        <w:t xml:space="preserve"> </w:t>
      </w:r>
      <w:del w:id="1623" w:author="Sablan Kevin" w:date="2019-01-04T09:40:00Z">
        <w:r w:rsidR="00CA3B66" w:rsidRPr="00CA3B66">
          <w:rPr>
            <w:rFonts w:cs="Times New Roman"/>
            <w:color w:val="000000"/>
          </w:rPr>
          <w:delText>approach</w:delText>
        </w:r>
      </w:del>
      <w:ins w:id="1624" w:author="Sablan Kevin" w:date="2019-01-04T09:40:00Z">
        <w:r>
          <w:t>ap- proach</w:t>
        </w:r>
      </w:ins>
      <w:r w:rsidRPr="008042FB">
        <w:t xml:space="preserve"> barriers have geometries very similar to previously tested systems, it may not be necessary to conduct small car tests at either impact location.</w:t>
      </w:r>
      <w:del w:id="1625" w:author="Sablan Kevin" w:date="2019-01-04T09:40:00Z">
        <w:r w:rsidR="00CA3B66" w:rsidRPr="00CA3B66">
          <w:rPr>
            <w:rFonts w:cs="Times New Roman"/>
            <w:color w:val="000000"/>
          </w:rPr>
          <w:delText xml:space="preserve"> </w:delText>
        </w:r>
      </w:del>
    </w:p>
    <w:p w14:paraId="0D506A00" w14:textId="77777777" w:rsidR="00AA57AC" w:rsidRDefault="00AA57AC">
      <w:pPr>
        <w:spacing w:before="2" w:line="100" w:lineRule="exact"/>
        <w:rPr>
          <w:sz w:val="10"/>
          <w:rPrChange w:id="1626" w:author="Sablan Kevin" w:date="2019-01-04T09:40:00Z">
            <w:rPr>
              <w:color w:val="000000"/>
            </w:rPr>
          </w:rPrChange>
        </w:rPr>
        <w:pPrChange w:id="1627" w:author="Sablan Kevin" w:date="2019-01-04T09:40:00Z">
          <w:pPr>
            <w:autoSpaceDE w:val="0"/>
            <w:autoSpaceDN w:val="0"/>
            <w:adjustRightInd w:val="0"/>
            <w:spacing w:line="300" w:lineRule="atLeast"/>
            <w:textAlignment w:val="center"/>
          </w:pPr>
        </w:pPrChange>
      </w:pPr>
    </w:p>
    <w:p w14:paraId="60FF38FF" w14:textId="77777777" w:rsidR="00AA57AC" w:rsidRDefault="00AA57AC">
      <w:pPr>
        <w:spacing w:line="200" w:lineRule="exact"/>
        <w:rPr>
          <w:sz w:val="20"/>
          <w:rPrChange w:id="1628" w:author="Sablan Kevin" w:date="2019-01-04T09:40:00Z">
            <w:rPr>
              <w:color w:val="000000"/>
            </w:rPr>
          </w:rPrChange>
        </w:rPr>
        <w:pPrChange w:id="1629" w:author="Sablan Kevin" w:date="2019-01-04T09:40:00Z">
          <w:pPr>
            <w:autoSpaceDE w:val="0"/>
            <w:autoSpaceDN w:val="0"/>
            <w:adjustRightInd w:val="0"/>
            <w:spacing w:line="300" w:lineRule="atLeast"/>
            <w:textAlignment w:val="center"/>
          </w:pPr>
        </w:pPrChange>
      </w:pPr>
    </w:p>
    <w:p w14:paraId="3A3A74EA" w14:textId="48F960BB" w:rsidR="00AA57AC" w:rsidRDefault="009516E7">
      <w:pPr>
        <w:pStyle w:val="BodyText"/>
        <w:spacing w:line="284" w:lineRule="auto"/>
        <w:ind w:right="221"/>
        <w:rPr>
          <w:rPrChange w:id="1630" w:author="Sablan Kevin" w:date="2019-01-04T09:40:00Z">
            <w:rPr>
              <w:color w:val="000000"/>
            </w:rPr>
          </w:rPrChange>
        </w:rPr>
        <w:pPrChange w:id="1631" w:author="Sablan Kevin" w:date="2019-01-04T09:40:00Z">
          <w:pPr>
            <w:autoSpaceDE w:val="0"/>
            <w:autoSpaceDN w:val="0"/>
            <w:adjustRightInd w:val="0"/>
            <w:spacing w:line="300" w:lineRule="atLeast"/>
            <w:textAlignment w:val="center"/>
          </w:pPr>
        </w:pPrChange>
      </w:pPr>
      <w:r>
        <w:rPr>
          <w:rPrChange w:id="1632" w:author="Sablan Kevin" w:date="2019-01-04T09:40:00Z">
            <w:rPr>
              <w:rFonts w:asciiTheme="minorHAnsi" w:hAnsiTheme="minorHAnsi"/>
              <w:color w:val="000000"/>
            </w:rPr>
          </w:rPrChange>
        </w:rPr>
        <w:t>While it is preferable that the test vehicle remain upright after each test described herein, exceptions are made for all heavy vehicle tests.</w:t>
      </w:r>
      <w:r>
        <w:rPr>
          <w:spacing w:val="-13"/>
          <w:rPrChange w:id="1633" w:author="Sablan Kevin" w:date="2019-01-04T09:40:00Z">
            <w:rPr>
              <w:rFonts w:asciiTheme="minorHAnsi" w:hAnsiTheme="minorHAnsi"/>
              <w:color w:val="000000"/>
            </w:rPr>
          </w:rPrChange>
        </w:rPr>
        <w:t xml:space="preserve"> </w:t>
      </w:r>
      <w:r>
        <w:rPr>
          <w:rPrChange w:id="1634" w:author="Sablan Kevin" w:date="2019-01-04T09:40:00Z">
            <w:rPr>
              <w:rFonts w:asciiTheme="minorHAnsi" w:hAnsiTheme="minorHAnsi"/>
              <w:color w:val="000000"/>
            </w:rPr>
          </w:rPrChange>
        </w:rPr>
        <w:t>A</w:t>
      </w:r>
      <w:r>
        <w:rPr>
          <w:spacing w:val="-13"/>
          <w:rPrChange w:id="1635" w:author="Sablan Kevin" w:date="2019-01-04T09:40:00Z">
            <w:rPr>
              <w:rFonts w:asciiTheme="minorHAnsi" w:hAnsiTheme="minorHAnsi"/>
              <w:color w:val="000000"/>
            </w:rPr>
          </w:rPrChange>
        </w:rPr>
        <w:t xml:space="preserve"> </w:t>
      </w:r>
      <w:r>
        <w:rPr>
          <w:rPrChange w:id="1636" w:author="Sablan Kevin" w:date="2019-01-04T09:40:00Z">
            <w:rPr>
              <w:rFonts w:asciiTheme="minorHAnsi" w:hAnsiTheme="minorHAnsi"/>
              <w:color w:val="000000"/>
            </w:rPr>
          </w:rPrChange>
        </w:rPr>
        <w:t xml:space="preserve">one-quarter roll is permitted in the heavy vehicle tests because the primary goal in these tests is to demonstrate that the longitudinal barrier being evaluated can </w:t>
      </w:r>
      <w:del w:id="1637" w:author="Sablan Kevin" w:date="2019-01-04T09:40:00Z">
        <w:r w:rsidR="00CA3B66" w:rsidRPr="00CA3B66">
          <w:rPr>
            <w:rFonts w:cs="Times New Roman"/>
            <w:color w:val="000000"/>
          </w:rPr>
          <w:delText>contain</w:delText>
        </w:r>
      </w:del>
      <w:ins w:id="1638" w:author="Sablan Kevin" w:date="2019-01-04T09:40:00Z">
        <w:r>
          <w:t>con- tain</w:t>
        </w:r>
      </w:ins>
      <w:r>
        <w:rPr>
          <w:rPrChange w:id="1639" w:author="Sablan Kevin" w:date="2019-01-04T09:40:00Z">
            <w:rPr>
              <w:rFonts w:asciiTheme="minorHAnsi" w:hAnsiTheme="minorHAnsi"/>
              <w:color w:val="000000"/>
            </w:rPr>
          </w:rPrChange>
        </w:rPr>
        <w:t xml:space="preserve"> and redirect the vehicle. Furthe</w:t>
      </w:r>
      <w:r>
        <w:rPr>
          <w:spacing w:val="-9"/>
          <w:rPrChange w:id="1640" w:author="Sablan Kevin" w:date="2019-01-04T09:40:00Z">
            <w:rPr>
              <w:rFonts w:asciiTheme="minorHAnsi" w:hAnsiTheme="minorHAnsi"/>
              <w:color w:val="000000"/>
            </w:rPr>
          </w:rPrChange>
        </w:rPr>
        <w:t>r</w:t>
      </w:r>
      <w:r>
        <w:rPr>
          <w:rPrChange w:id="1641" w:author="Sablan Kevin" w:date="2019-01-04T09:40:00Z">
            <w:rPr>
              <w:rFonts w:asciiTheme="minorHAnsi" w:hAnsiTheme="minorHAnsi"/>
              <w:color w:val="000000"/>
            </w:rPr>
          </w:rPrChange>
        </w:rPr>
        <w:t xml:space="preserve">, analysis of truck </w:t>
      </w:r>
      <w:del w:id="1642" w:author="Sablan Kevin" w:date="2019-01-04T09:40:00Z">
        <w:r w:rsidR="00CA3B66" w:rsidRPr="00CA3B66">
          <w:rPr>
            <w:rFonts w:cs="Times New Roman"/>
            <w:color w:val="000000"/>
          </w:rPr>
          <w:delText>accident</w:delText>
        </w:r>
      </w:del>
      <w:ins w:id="1643" w:author="Sablan Kevin" w:date="2019-01-04T09:40:00Z">
        <w:r w:rsidR="00CE079F">
          <w:t>crash</w:t>
        </w:r>
      </w:ins>
      <w:r>
        <w:rPr>
          <w:rPrChange w:id="1644" w:author="Sablan Kevin" w:date="2019-01-04T09:40:00Z">
            <w:rPr>
              <w:rFonts w:asciiTheme="minorHAnsi" w:hAnsiTheme="minorHAnsi"/>
              <w:color w:val="000000"/>
            </w:rPr>
          </w:rPrChange>
        </w:rPr>
        <w:t xml:space="preserve"> data does not show the same strong link between vehicle rollover and injury and fatality that is found with passenger vehicle data. Note that even though overturn is permitted for all heavy vehicle tests, evaluation criterion D of</w:t>
      </w:r>
      <w:r>
        <w:rPr>
          <w:spacing w:val="-4"/>
          <w:rPrChange w:id="1645" w:author="Sablan Kevin" w:date="2019-01-04T09:40:00Z">
            <w:rPr>
              <w:rFonts w:asciiTheme="minorHAnsi" w:hAnsiTheme="minorHAnsi"/>
              <w:color w:val="000000"/>
            </w:rPr>
          </w:rPrChange>
        </w:rPr>
        <w:t xml:space="preserve"> </w:t>
      </w:r>
      <w:r>
        <w:rPr>
          <w:spacing w:val="-16"/>
          <w:rPrChange w:id="1646" w:author="Sablan Kevin" w:date="2019-01-04T09:40:00Z">
            <w:rPr>
              <w:rFonts w:asciiTheme="minorHAnsi" w:hAnsiTheme="minorHAnsi"/>
              <w:color w:val="000000"/>
            </w:rPr>
          </w:rPrChange>
        </w:rPr>
        <w:t>T</w:t>
      </w:r>
      <w:r>
        <w:rPr>
          <w:rPrChange w:id="1647" w:author="Sablan Kevin" w:date="2019-01-04T09:40:00Z">
            <w:rPr>
              <w:rFonts w:asciiTheme="minorHAnsi" w:hAnsiTheme="minorHAnsi"/>
              <w:color w:val="000000"/>
            </w:rPr>
          </w:rPrChange>
        </w:rPr>
        <w:t>able 5-</w:t>
      </w:r>
      <w:del w:id="1648" w:author="Sablan Kevin" w:date="2019-01-04T09:40:00Z">
        <w:r w:rsidR="00CA3B66" w:rsidRPr="00CA3B66">
          <w:rPr>
            <w:rFonts w:cs="Times New Roman"/>
            <w:color w:val="000000"/>
          </w:rPr>
          <w:delText>1B</w:delText>
        </w:r>
      </w:del>
      <w:ins w:id="1649" w:author="Sablan Kevin" w:date="2019-01-04T09:40:00Z">
        <w:r>
          <w:t>1</w:t>
        </w:r>
      </w:ins>
      <w:r>
        <w:rPr>
          <w:rPrChange w:id="1650" w:author="Sablan Kevin" w:date="2019-01-04T09:40:00Z">
            <w:rPr>
              <w:rFonts w:asciiTheme="minorHAnsi" w:hAnsiTheme="minorHAnsi"/>
              <w:color w:val="000000"/>
            </w:rPr>
          </w:rPrChange>
        </w:rPr>
        <w:t xml:space="preserve"> must</w:t>
      </w:r>
      <w:r>
        <w:rPr>
          <w:spacing w:val="-4"/>
          <w:rPrChange w:id="1651" w:author="Sablan Kevin" w:date="2019-01-04T09:40:00Z">
            <w:rPr>
              <w:rFonts w:asciiTheme="minorHAnsi" w:hAnsiTheme="minorHAnsi"/>
              <w:color w:val="000000"/>
            </w:rPr>
          </w:rPrChange>
        </w:rPr>
        <w:t xml:space="preserve"> </w:t>
      </w:r>
      <w:r>
        <w:rPr>
          <w:rPrChange w:id="1652" w:author="Sablan Kevin" w:date="2019-01-04T09:40:00Z">
            <w:rPr>
              <w:rFonts w:asciiTheme="minorHAnsi" w:hAnsiTheme="minorHAnsi"/>
              <w:color w:val="000000"/>
            </w:rPr>
          </w:rPrChange>
        </w:rPr>
        <w:t>be</w:t>
      </w:r>
      <w:r>
        <w:rPr>
          <w:spacing w:val="-4"/>
          <w:rPrChange w:id="1653" w:author="Sablan Kevin" w:date="2019-01-04T09:40:00Z">
            <w:rPr>
              <w:rFonts w:asciiTheme="minorHAnsi" w:hAnsiTheme="minorHAnsi"/>
              <w:color w:val="000000"/>
            </w:rPr>
          </w:rPrChange>
        </w:rPr>
        <w:t xml:space="preserve"> </w:t>
      </w:r>
      <w:del w:id="1654" w:author="Sablan Kevin" w:date="2019-01-04T09:40:00Z">
        <w:r w:rsidR="00CA3B66" w:rsidRPr="00CA3B66">
          <w:rPr>
            <w:rFonts w:cs="Times New Roman"/>
            <w:color w:val="000000"/>
          </w:rPr>
          <w:delText>satisfied</w:delText>
        </w:r>
      </w:del>
      <w:ins w:id="1655" w:author="Sablan Kevin" w:date="2019-01-04T09:40:00Z">
        <w:r>
          <w:t>sati</w:t>
        </w:r>
        <w:r>
          <w:rPr>
            <w:spacing w:val="-1"/>
          </w:rPr>
          <w:t>s</w:t>
        </w:r>
        <w:r>
          <w:rPr>
            <w:rFonts w:cs="Times New Roman"/>
          </w:rPr>
          <w:t>fi</w:t>
        </w:r>
        <w:r>
          <w:rPr>
            <w:rFonts w:cs="Times New Roman"/>
            <w:spacing w:val="-10"/>
          </w:rPr>
          <w:t xml:space="preserve"> </w:t>
        </w:r>
        <w:r>
          <w:t>ed</w:t>
        </w:r>
      </w:ins>
      <w:r>
        <w:rPr>
          <w:rPrChange w:id="1656" w:author="Sablan Kevin" w:date="2019-01-04T09:40:00Z">
            <w:rPr>
              <w:rFonts w:asciiTheme="minorHAnsi" w:hAnsiTheme="minorHAnsi"/>
              <w:color w:val="000000"/>
            </w:rPr>
          </w:rPrChange>
        </w:rPr>
        <w:t>,</w:t>
      </w:r>
      <w:r>
        <w:rPr>
          <w:spacing w:val="-4"/>
          <w:rPrChange w:id="1657" w:author="Sablan Kevin" w:date="2019-01-04T09:40:00Z">
            <w:rPr>
              <w:rFonts w:asciiTheme="minorHAnsi" w:hAnsiTheme="minorHAnsi"/>
              <w:color w:val="000000"/>
            </w:rPr>
          </w:rPrChange>
        </w:rPr>
        <w:t xml:space="preserve"> </w:t>
      </w:r>
      <w:r>
        <w:rPr>
          <w:rPrChange w:id="1658" w:author="Sablan Kevin" w:date="2019-01-04T09:40:00Z">
            <w:rPr>
              <w:rFonts w:asciiTheme="minorHAnsi" w:hAnsiTheme="minorHAnsi"/>
              <w:color w:val="000000"/>
            </w:rPr>
          </w:rPrChange>
        </w:rPr>
        <w:t>i.e.,</w:t>
      </w:r>
      <w:r>
        <w:rPr>
          <w:spacing w:val="-4"/>
          <w:rPrChange w:id="1659" w:author="Sablan Kevin" w:date="2019-01-04T09:40:00Z">
            <w:rPr>
              <w:rFonts w:asciiTheme="minorHAnsi" w:hAnsiTheme="minorHAnsi"/>
              <w:color w:val="000000"/>
            </w:rPr>
          </w:rPrChange>
        </w:rPr>
        <w:t xml:space="preserve"> </w:t>
      </w:r>
      <w:r>
        <w:rPr>
          <w:rPrChange w:id="1660" w:author="Sablan Kevin" w:date="2019-01-04T09:40:00Z">
            <w:rPr>
              <w:rFonts w:asciiTheme="minorHAnsi" w:hAnsiTheme="minorHAnsi"/>
              <w:color w:val="000000"/>
            </w:rPr>
          </w:rPrChange>
        </w:rPr>
        <w:t>the</w:t>
      </w:r>
      <w:r>
        <w:rPr>
          <w:spacing w:val="-3"/>
          <w:rPrChange w:id="1661" w:author="Sablan Kevin" w:date="2019-01-04T09:40:00Z">
            <w:rPr>
              <w:rFonts w:asciiTheme="minorHAnsi" w:hAnsiTheme="minorHAnsi"/>
              <w:color w:val="000000"/>
            </w:rPr>
          </w:rPrChange>
        </w:rPr>
        <w:t xml:space="preserve"> </w:t>
      </w:r>
      <w:r>
        <w:rPr>
          <w:rPrChange w:id="1662" w:author="Sablan Kevin" w:date="2019-01-04T09:40:00Z">
            <w:rPr>
              <w:rFonts w:asciiTheme="minorHAnsi" w:hAnsiTheme="minorHAnsi"/>
              <w:color w:val="000000"/>
            </w:rPr>
          </w:rPrChange>
        </w:rPr>
        <w:t>overturn</w:t>
      </w:r>
      <w:r>
        <w:rPr>
          <w:spacing w:val="-4"/>
          <w:rPrChange w:id="1663" w:author="Sablan Kevin" w:date="2019-01-04T09:40:00Z">
            <w:rPr>
              <w:rFonts w:asciiTheme="minorHAnsi" w:hAnsiTheme="minorHAnsi"/>
              <w:color w:val="000000"/>
            </w:rPr>
          </w:rPrChange>
        </w:rPr>
        <w:t xml:space="preserve"> </w:t>
      </w:r>
      <w:r>
        <w:rPr>
          <w:rPrChange w:id="1664" w:author="Sablan Kevin" w:date="2019-01-04T09:40:00Z">
            <w:rPr>
              <w:rFonts w:asciiTheme="minorHAnsi" w:hAnsiTheme="minorHAnsi"/>
              <w:color w:val="000000"/>
            </w:rPr>
          </w:rPrChange>
        </w:rPr>
        <w:t>must</w:t>
      </w:r>
      <w:r>
        <w:rPr>
          <w:spacing w:val="-4"/>
          <w:rPrChange w:id="1665" w:author="Sablan Kevin" w:date="2019-01-04T09:40:00Z">
            <w:rPr>
              <w:rFonts w:asciiTheme="minorHAnsi" w:hAnsiTheme="minorHAnsi"/>
              <w:color w:val="000000"/>
            </w:rPr>
          </w:rPrChange>
        </w:rPr>
        <w:t xml:space="preserve"> </w:t>
      </w:r>
      <w:r>
        <w:rPr>
          <w:rPrChange w:id="1666" w:author="Sablan Kevin" w:date="2019-01-04T09:40:00Z">
            <w:rPr>
              <w:rFonts w:asciiTheme="minorHAnsi" w:hAnsiTheme="minorHAnsi"/>
              <w:color w:val="000000"/>
            </w:rPr>
          </w:rPrChange>
        </w:rPr>
        <w:t>not</w:t>
      </w:r>
      <w:r>
        <w:rPr>
          <w:spacing w:val="-4"/>
          <w:rPrChange w:id="1667" w:author="Sablan Kevin" w:date="2019-01-04T09:40:00Z">
            <w:rPr>
              <w:rFonts w:asciiTheme="minorHAnsi" w:hAnsiTheme="minorHAnsi"/>
              <w:color w:val="000000"/>
            </w:rPr>
          </w:rPrChange>
        </w:rPr>
        <w:t xml:space="preserve"> </w:t>
      </w:r>
      <w:r>
        <w:rPr>
          <w:rPrChange w:id="1668" w:author="Sablan Kevin" w:date="2019-01-04T09:40:00Z">
            <w:rPr>
              <w:rFonts w:asciiTheme="minorHAnsi" w:hAnsiTheme="minorHAnsi"/>
              <w:color w:val="000000"/>
            </w:rPr>
          </w:rPrChange>
        </w:rPr>
        <w:t>result</w:t>
      </w:r>
      <w:r>
        <w:rPr>
          <w:spacing w:val="-4"/>
          <w:rPrChange w:id="1669" w:author="Sablan Kevin" w:date="2019-01-04T09:40:00Z">
            <w:rPr>
              <w:rFonts w:asciiTheme="minorHAnsi" w:hAnsiTheme="minorHAnsi"/>
              <w:color w:val="000000"/>
            </w:rPr>
          </w:rPrChange>
        </w:rPr>
        <w:t xml:space="preserve"> </w:t>
      </w:r>
      <w:r>
        <w:rPr>
          <w:rPrChange w:id="1670" w:author="Sablan Kevin" w:date="2019-01-04T09:40:00Z">
            <w:rPr>
              <w:rFonts w:asciiTheme="minorHAnsi" w:hAnsiTheme="minorHAnsi"/>
              <w:color w:val="000000"/>
            </w:rPr>
          </w:rPrChange>
        </w:rPr>
        <w:t>in</w:t>
      </w:r>
      <w:r>
        <w:rPr>
          <w:spacing w:val="-4"/>
          <w:rPrChange w:id="1671" w:author="Sablan Kevin" w:date="2019-01-04T09:40:00Z">
            <w:rPr>
              <w:rFonts w:asciiTheme="minorHAnsi" w:hAnsiTheme="minorHAnsi"/>
              <w:color w:val="000000"/>
            </w:rPr>
          </w:rPrChange>
        </w:rPr>
        <w:t xml:space="preserve"> </w:t>
      </w:r>
      <w:r>
        <w:rPr>
          <w:rPrChange w:id="1672" w:author="Sablan Kevin" w:date="2019-01-04T09:40:00Z">
            <w:rPr>
              <w:rFonts w:asciiTheme="minorHAnsi" w:hAnsiTheme="minorHAnsi"/>
              <w:color w:val="000000"/>
            </w:rPr>
          </w:rPrChange>
        </w:rPr>
        <w:t>deformations</w:t>
      </w:r>
      <w:r>
        <w:rPr>
          <w:spacing w:val="-4"/>
          <w:rPrChange w:id="1673" w:author="Sablan Kevin" w:date="2019-01-04T09:40:00Z">
            <w:rPr>
              <w:rFonts w:asciiTheme="minorHAnsi" w:hAnsiTheme="minorHAnsi"/>
              <w:color w:val="000000"/>
            </w:rPr>
          </w:rPrChange>
        </w:rPr>
        <w:t xml:space="preserve"> </w:t>
      </w:r>
      <w:r>
        <w:rPr>
          <w:rPrChange w:id="1674" w:author="Sablan Kevin" w:date="2019-01-04T09:40:00Z">
            <w:rPr>
              <w:rFonts w:asciiTheme="minorHAnsi" w:hAnsiTheme="minorHAnsi"/>
              <w:color w:val="000000"/>
            </w:rPr>
          </w:rPrChange>
        </w:rPr>
        <w:t>of</w:t>
      </w:r>
      <w:r>
        <w:rPr>
          <w:spacing w:val="-4"/>
          <w:rPrChange w:id="1675" w:author="Sablan Kevin" w:date="2019-01-04T09:40:00Z">
            <w:rPr>
              <w:rFonts w:asciiTheme="minorHAnsi" w:hAnsiTheme="minorHAnsi"/>
              <w:color w:val="000000"/>
            </w:rPr>
          </w:rPrChange>
        </w:rPr>
        <w:t xml:space="preserve"> </w:t>
      </w:r>
      <w:r>
        <w:rPr>
          <w:rPrChange w:id="1676" w:author="Sablan Kevin" w:date="2019-01-04T09:40:00Z">
            <w:rPr>
              <w:rFonts w:asciiTheme="minorHAnsi" w:hAnsiTheme="minorHAnsi"/>
              <w:color w:val="000000"/>
            </w:rPr>
          </w:rPrChange>
        </w:rPr>
        <w:t>the</w:t>
      </w:r>
      <w:r>
        <w:rPr>
          <w:spacing w:val="-4"/>
          <w:rPrChange w:id="1677" w:author="Sablan Kevin" w:date="2019-01-04T09:40:00Z">
            <w:rPr>
              <w:rFonts w:asciiTheme="minorHAnsi" w:hAnsiTheme="minorHAnsi"/>
              <w:color w:val="000000"/>
            </w:rPr>
          </w:rPrChange>
        </w:rPr>
        <w:t xml:space="preserve"> </w:t>
      </w:r>
      <w:r>
        <w:rPr>
          <w:rPrChange w:id="1678" w:author="Sablan Kevin" w:date="2019-01-04T09:40:00Z">
            <w:rPr>
              <w:rFonts w:asciiTheme="minorHAnsi" w:hAnsiTheme="minorHAnsi"/>
              <w:color w:val="000000"/>
            </w:rPr>
          </w:rPrChange>
        </w:rPr>
        <w:t>occupant</w:t>
      </w:r>
      <w:r>
        <w:rPr>
          <w:spacing w:val="-3"/>
          <w:rPrChange w:id="1679" w:author="Sablan Kevin" w:date="2019-01-04T09:40:00Z">
            <w:rPr>
              <w:rFonts w:asciiTheme="minorHAnsi" w:hAnsiTheme="minorHAnsi"/>
              <w:color w:val="000000"/>
            </w:rPr>
          </w:rPrChange>
        </w:rPr>
        <w:t xml:space="preserve"> </w:t>
      </w:r>
      <w:r>
        <w:rPr>
          <w:rPrChange w:id="1680" w:author="Sablan Kevin" w:date="2019-01-04T09:40:00Z">
            <w:rPr>
              <w:rFonts w:asciiTheme="minorHAnsi" w:hAnsiTheme="minorHAnsi"/>
              <w:color w:val="000000"/>
            </w:rPr>
          </w:rPrChange>
        </w:rPr>
        <w:t>compartment</w:t>
      </w:r>
      <w:r>
        <w:rPr>
          <w:spacing w:val="-4"/>
          <w:rPrChange w:id="1681" w:author="Sablan Kevin" w:date="2019-01-04T09:40:00Z">
            <w:rPr>
              <w:rFonts w:asciiTheme="minorHAnsi" w:hAnsiTheme="minorHAnsi"/>
              <w:color w:val="000000"/>
            </w:rPr>
          </w:rPrChange>
        </w:rPr>
        <w:t xml:space="preserve"> </w:t>
      </w:r>
      <w:r>
        <w:rPr>
          <w:rPrChange w:id="1682" w:author="Sablan Kevin" w:date="2019-01-04T09:40:00Z">
            <w:rPr>
              <w:rFonts w:asciiTheme="minorHAnsi" w:hAnsiTheme="minorHAnsi"/>
              <w:color w:val="000000"/>
            </w:rPr>
          </w:rPrChange>
        </w:rPr>
        <w:t>that could cause serious injuries.</w:t>
      </w:r>
    </w:p>
    <w:p w14:paraId="6FA40C85" w14:textId="77777777" w:rsidR="00BD142A" w:rsidRDefault="00BD142A">
      <w:pPr>
        <w:pStyle w:val="BodyText"/>
        <w:spacing w:line="284" w:lineRule="auto"/>
        <w:ind w:right="221"/>
        <w:rPr>
          <w:rPrChange w:id="1683" w:author="Sablan Kevin" w:date="2019-01-04T09:40:00Z">
            <w:rPr>
              <w:b/>
              <w:color w:val="000000"/>
              <w:sz w:val="24"/>
            </w:rPr>
          </w:rPrChange>
        </w:rPr>
        <w:pPrChange w:id="1684" w:author="Sablan Kevin" w:date="2019-01-04T09:40:00Z">
          <w:pPr>
            <w:autoSpaceDE w:val="0"/>
            <w:autoSpaceDN w:val="0"/>
            <w:adjustRightInd w:val="0"/>
            <w:spacing w:line="300" w:lineRule="atLeast"/>
            <w:textAlignment w:val="center"/>
          </w:pPr>
        </w:pPrChange>
      </w:pPr>
    </w:p>
    <w:p w14:paraId="03815084" w14:textId="20922CFF" w:rsidR="00BD142A" w:rsidRPr="00713753" w:rsidRDefault="00BD142A" w:rsidP="00BD142A">
      <w:pPr>
        <w:pStyle w:val="BodyText"/>
        <w:spacing w:line="284" w:lineRule="auto"/>
        <w:ind w:right="221"/>
        <w:rPr>
          <w:ins w:id="1685" w:author="Sablan Kevin" w:date="2019-01-04T09:40:00Z"/>
          <w:highlight w:val="green"/>
        </w:rPr>
      </w:pPr>
      <w:ins w:id="1686" w:author="Sablan Kevin" w:date="2019-01-04T09:40:00Z">
        <w:r w:rsidRPr="00713753">
          <w:rPr>
            <w:highlight w:val="green"/>
          </w:rPr>
          <w:t xml:space="preserve">In 2012, researchers at the Midwest Roadside Safety Facility (MwRSF) proposed an updated series of crash tests for evaluating cable median barriers placed in symmetric V-ditches </w:t>
        </w:r>
        <w:r w:rsidR="00483526" w:rsidRPr="00713753">
          <w:rPr>
            <w:highlight w:val="green"/>
          </w:rPr>
          <w:t>(150)</w:t>
        </w:r>
        <w:r w:rsidRPr="00713753">
          <w:rPr>
            <w:highlight w:val="green"/>
          </w:rPr>
          <w:t xml:space="preserve">. Using LS-DYNA simulations, critical bumper trajectories were plotted for five different vehicle models </w:t>
        </w:r>
        <w:r w:rsidR="00B5674D" w:rsidRPr="00713753">
          <w:rPr>
            <w:highlight w:val="green"/>
          </w:rPr>
          <w:t>encroaching across</w:t>
        </w:r>
        <w:r w:rsidRPr="00713753">
          <w:rPr>
            <w:highlight w:val="green"/>
          </w:rPr>
          <w:t xml:space="preserve"> both 4H:1V and 6H:1V V-ditches with widths varying from 24 to 46 ft. The maximum and minimum simulated bumper </w:t>
        </w:r>
        <w:r w:rsidR="00B5674D" w:rsidRPr="00713753">
          <w:rPr>
            <w:highlight w:val="green"/>
          </w:rPr>
          <w:t xml:space="preserve">height </w:t>
        </w:r>
        <w:r w:rsidRPr="00713753">
          <w:rPr>
            <w:highlight w:val="green"/>
          </w:rPr>
          <w:t>trajectories were used to determine critical locations for barrier override or underride as well as an increased risk for vehicle instabilit</w:t>
        </w:r>
        <w:r w:rsidR="00B5674D" w:rsidRPr="00713753">
          <w:rPr>
            <w:highlight w:val="green"/>
          </w:rPr>
          <w:t>y</w:t>
        </w:r>
        <w:r w:rsidRPr="00713753">
          <w:rPr>
            <w:highlight w:val="green"/>
          </w:rPr>
          <w:t>, barrier penetration, or excessive deformation of the occupant compartment. For this effort, simulated trajectories of MASH vehicles (1100C, 1500A, and 2270P) and NCHRP 350 vehicles (820C and 2000P) were included to obtain a more complete understanding of the risks associated with cable barrier impacts involving passenger vehicles.</w:t>
        </w:r>
      </w:ins>
    </w:p>
    <w:p w14:paraId="12FA97B8" w14:textId="77777777" w:rsidR="00BD142A" w:rsidRPr="00713753" w:rsidRDefault="00BD142A" w:rsidP="00BD142A">
      <w:pPr>
        <w:pStyle w:val="BodyText"/>
        <w:spacing w:line="284" w:lineRule="auto"/>
        <w:ind w:right="221"/>
        <w:rPr>
          <w:ins w:id="1687" w:author="Sablan Kevin" w:date="2019-01-04T09:40:00Z"/>
          <w:highlight w:val="green"/>
        </w:rPr>
      </w:pPr>
    </w:p>
    <w:p w14:paraId="329B376D" w14:textId="77777777" w:rsidR="00BD142A" w:rsidRPr="00713753" w:rsidRDefault="00B5674D" w:rsidP="00BD142A">
      <w:pPr>
        <w:pStyle w:val="BodyText"/>
        <w:spacing w:line="284" w:lineRule="auto"/>
        <w:ind w:right="221"/>
        <w:rPr>
          <w:ins w:id="1688" w:author="Sablan Kevin" w:date="2019-01-04T09:40:00Z"/>
          <w:highlight w:val="green"/>
        </w:rPr>
      </w:pPr>
      <w:ins w:id="1689" w:author="Sablan Kevin" w:date="2019-01-04T09:40:00Z">
        <w:r w:rsidRPr="00713753">
          <w:rPr>
            <w:highlight w:val="green"/>
          </w:rPr>
          <w:t>Although the ability to validate the vehicle models was limited</w:t>
        </w:r>
        <w:r w:rsidR="00BD142A" w:rsidRPr="00713753">
          <w:rPr>
            <w:highlight w:val="green"/>
          </w:rPr>
          <w:t xml:space="preserve">, </w:t>
        </w:r>
        <w:r w:rsidRPr="00713753">
          <w:rPr>
            <w:highlight w:val="green"/>
          </w:rPr>
          <w:t xml:space="preserve">the </w:t>
        </w:r>
        <w:r w:rsidR="00BD142A" w:rsidRPr="00713753">
          <w:rPr>
            <w:highlight w:val="green"/>
          </w:rPr>
          <w:t xml:space="preserve">simulated vehicle behaviors were believed to be generally representative of vehicles traversing V-ditches. It should be noted that </w:t>
        </w:r>
        <w:r w:rsidRPr="00713753">
          <w:rPr>
            <w:highlight w:val="green"/>
          </w:rPr>
          <w:t xml:space="preserve">the </w:t>
        </w:r>
        <w:r w:rsidR="00BD142A" w:rsidRPr="00713753">
          <w:rPr>
            <w:highlight w:val="green"/>
          </w:rPr>
          <w:t xml:space="preserve">simulation results were based on the assumption that the ditch surface was uniform and rigid. In real-world </w:t>
        </w:r>
        <w:r w:rsidRPr="00713753">
          <w:rPr>
            <w:highlight w:val="green"/>
          </w:rPr>
          <w:t>applications</w:t>
        </w:r>
        <w:r w:rsidR="00BD142A" w:rsidRPr="00713753">
          <w:rPr>
            <w:highlight w:val="green"/>
          </w:rPr>
          <w:t xml:space="preserve">, </w:t>
        </w:r>
        <w:r w:rsidRPr="00713753">
          <w:rPr>
            <w:highlight w:val="green"/>
          </w:rPr>
          <w:t xml:space="preserve">varying soil conditions and surface </w:t>
        </w:r>
        <w:r w:rsidR="00BD142A" w:rsidRPr="00713753">
          <w:rPr>
            <w:highlight w:val="green"/>
          </w:rPr>
          <w:t xml:space="preserve">irregularities </w:t>
        </w:r>
        <w:r w:rsidRPr="00713753">
          <w:rPr>
            <w:highlight w:val="green"/>
          </w:rPr>
          <w:t xml:space="preserve">could </w:t>
        </w:r>
        <w:r w:rsidR="00BD142A" w:rsidRPr="00713753">
          <w:rPr>
            <w:highlight w:val="green"/>
          </w:rPr>
          <w:t>affect vehicle kinematics and alter vehicle trajectories.</w:t>
        </w:r>
      </w:ins>
    </w:p>
    <w:p w14:paraId="07AA1250" w14:textId="77777777" w:rsidR="00AB1AE3" w:rsidRPr="00713753" w:rsidRDefault="00AB1AE3" w:rsidP="00BD142A">
      <w:pPr>
        <w:pStyle w:val="BodyText"/>
        <w:spacing w:line="284" w:lineRule="auto"/>
        <w:ind w:right="221"/>
        <w:rPr>
          <w:ins w:id="1690" w:author="Sablan Kevin" w:date="2019-01-04T09:40:00Z"/>
          <w:highlight w:val="green"/>
        </w:rPr>
      </w:pPr>
    </w:p>
    <w:p w14:paraId="228D4601" w14:textId="77777777" w:rsidR="009D2D6D" w:rsidRPr="00713753" w:rsidRDefault="009D2D6D" w:rsidP="00BD142A">
      <w:pPr>
        <w:pStyle w:val="BodyText"/>
        <w:spacing w:line="284" w:lineRule="auto"/>
        <w:ind w:right="221"/>
        <w:rPr>
          <w:ins w:id="1691" w:author="Sablan Kevin" w:date="2019-01-04T09:40:00Z"/>
          <w:b/>
          <w:highlight w:val="green"/>
        </w:rPr>
      </w:pPr>
      <w:ins w:id="1692" w:author="Sablan Kevin" w:date="2019-01-04T09:40:00Z">
        <w:r w:rsidRPr="00713753">
          <w:rPr>
            <w:b/>
            <w:highlight w:val="green"/>
          </w:rPr>
          <w:t>T</w:t>
        </w:r>
        <w:r w:rsidR="00B5674D" w:rsidRPr="00713753">
          <w:rPr>
            <w:b/>
            <w:highlight w:val="green"/>
          </w:rPr>
          <w:t>EST</w:t>
        </w:r>
        <w:r w:rsidR="000D5C51" w:rsidRPr="00713753">
          <w:rPr>
            <w:b/>
            <w:highlight w:val="green"/>
          </w:rPr>
          <w:t>S</w:t>
        </w:r>
        <w:r w:rsidRPr="00713753">
          <w:rPr>
            <w:b/>
            <w:highlight w:val="green"/>
          </w:rPr>
          <w:t xml:space="preserve"> 10 and 11</w:t>
        </w:r>
      </w:ins>
    </w:p>
    <w:p w14:paraId="20C35E05" w14:textId="77777777" w:rsidR="009D2D6D" w:rsidRPr="00713753" w:rsidRDefault="009D2D6D" w:rsidP="00BD142A">
      <w:pPr>
        <w:pStyle w:val="BodyText"/>
        <w:spacing w:line="284" w:lineRule="auto"/>
        <w:ind w:right="221"/>
        <w:rPr>
          <w:ins w:id="1693" w:author="Sablan Kevin" w:date="2019-01-04T09:40:00Z"/>
          <w:highlight w:val="green"/>
        </w:rPr>
      </w:pPr>
    </w:p>
    <w:p w14:paraId="01FAAE80" w14:textId="77777777" w:rsidR="00AB1AE3" w:rsidRPr="00713753" w:rsidRDefault="00840D86" w:rsidP="00BD142A">
      <w:pPr>
        <w:pStyle w:val="BodyText"/>
        <w:spacing w:line="284" w:lineRule="auto"/>
        <w:ind w:right="221"/>
        <w:rPr>
          <w:ins w:id="1694" w:author="Sablan Kevin" w:date="2019-01-04T09:40:00Z"/>
          <w:highlight w:val="green"/>
        </w:rPr>
      </w:pPr>
      <w:ins w:id="1695" w:author="Sablan Kevin" w:date="2019-01-04T09:40:00Z">
        <w:r w:rsidRPr="00713753">
          <w:rPr>
            <w:highlight w:val="green"/>
          </w:rPr>
          <w:t>Historically, T</w:t>
        </w:r>
        <w:r w:rsidR="00AB1AE3" w:rsidRPr="00713753">
          <w:rPr>
            <w:highlight w:val="green"/>
          </w:rPr>
          <w:t xml:space="preserve">ests 10 and 11 have primarily been used to evaluate </w:t>
        </w:r>
        <w:r w:rsidR="00B5674D" w:rsidRPr="00713753">
          <w:rPr>
            <w:highlight w:val="green"/>
          </w:rPr>
          <w:t xml:space="preserve">the impact performance of </w:t>
        </w:r>
        <w:r w:rsidR="00AB1AE3" w:rsidRPr="00713753">
          <w:rPr>
            <w:highlight w:val="green"/>
          </w:rPr>
          <w:t>longitudinal barriers</w:t>
        </w:r>
        <w:r w:rsidR="00B5674D" w:rsidRPr="00713753">
          <w:rPr>
            <w:highlight w:val="green"/>
          </w:rPr>
          <w:t xml:space="preserve"> (e.g., </w:t>
        </w:r>
        <w:r w:rsidR="00AB1AE3" w:rsidRPr="00713753">
          <w:rPr>
            <w:highlight w:val="green"/>
          </w:rPr>
          <w:t>W-beam guardrails and cable barriers</w:t>
        </w:r>
        <w:r w:rsidR="00B5674D" w:rsidRPr="00713753">
          <w:rPr>
            <w:highlight w:val="green"/>
          </w:rPr>
          <w:t>)</w:t>
        </w:r>
        <w:r w:rsidR="00AB1AE3" w:rsidRPr="00713753">
          <w:rPr>
            <w:highlight w:val="green"/>
          </w:rPr>
          <w:t>, installed on flat</w:t>
        </w:r>
        <w:r w:rsidR="00B5674D" w:rsidRPr="00713753">
          <w:rPr>
            <w:highlight w:val="green"/>
          </w:rPr>
          <w:t xml:space="preserve">, </w:t>
        </w:r>
        <w:r w:rsidR="00AB1AE3" w:rsidRPr="00713753">
          <w:rPr>
            <w:highlight w:val="green"/>
          </w:rPr>
          <w:t xml:space="preserve">level terrain. However, cable barrier systems </w:t>
        </w:r>
        <w:r w:rsidR="00B5674D" w:rsidRPr="00713753">
          <w:rPr>
            <w:highlight w:val="green"/>
          </w:rPr>
          <w:t>are typically installed in</w:t>
        </w:r>
        <w:r w:rsidR="00AB1AE3" w:rsidRPr="00713753">
          <w:rPr>
            <w:highlight w:val="green"/>
          </w:rPr>
          <w:t xml:space="preserve"> median </w:t>
        </w:r>
        <w:r w:rsidR="00B5674D" w:rsidRPr="00713753">
          <w:rPr>
            <w:highlight w:val="green"/>
          </w:rPr>
          <w:t>ditches</w:t>
        </w:r>
        <w:r w:rsidR="00AB1AE3" w:rsidRPr="00713753">
          <w:rPr>
            <w:highlight w:val="green"/>
          </w:rPr>
          <w:t xml:space="preserve">. For </w:t>
        </w:r>
        <w:r w:rsidR="00B5674D" w:rsidRPr="00713753">
          <w:rPr>
            <w:highlight w:val="green"/>
          </w:rPr>
          <w:t>these applications on slopes</w:t>
        </w:r>
        <w:r w:rsidR="00AB1AE3" w:rsidRPr="00713753">
          <w:rPr>
            <w:highlight w:val="green"/>
          </w:rPr>
          <w:t xml:space="preserve">, </w:t>
        </w:r>
        <w:r w:rsidR="00B5674D" w:rsidRPr="00713753">
          <w:rPr>
            <w:highlight w:val="green"/>
          </w:rPr>
          <w:t xml:space="preserve">the </w:t>
        </w:r>
        <w:r w:rsidR="00AB1AE3" w:rsidRPr="00713753">
          <w:rPr>
            <w:highlight w:val="green"/>
          </w:rPr>
          <w:t xml:space="preserve">cable barrier systems </w:t>
        </w:r>
        <w:r w:rsidR="00B5674D" w:rsidRPr="00713753">
          <w:rPr>
            <w:highlight w:val="green"/>
          </w:rPr>
          <w:t>are typically</w:t>
        </w:r>
        <w:r w:rsidR="00AB1AE3" w:rsidRPr="00713753">
          <w:rPr>
            <w:highlight w:val="green"/>
          </w:rPr>
          <w:t xml:space="preserve"> taller than those systems that were historically crash tested and evaluated on level terrain but </w:t>
        </w:r>
        <w:r w:rsidR="00B5674D" w:rsidRPr="00713753">
          <w:rPr>
            <w:highlight w:val="green"/>
          </w:rPr>
          <w:t xml:space="preserve">subsequently </w:t>
        </w:r>
        <w:r w:rsidR="00AB1AE3" w:rsidRPr="00713753">
          <w:rPr>
            <w:highlight w:val="green"/>
          </w:rPr>
          <w:t xml:space="preserve">installed on slopes as steep as 6H:1V. Higher </w:t>
        </w:r>
        <w:r w:rsidR="00B5674D" w:rsidRPr="00713753">
          <w:rPr>
            <w:highlight w:val="green"/>
          </w:rPr>
          <w:t xml:space="preserve">longitudinal </w:t>
        </w:r>
        <w:r w:rsidR="00AB1AE3" w:rsidRPr="00713753">
          <w:rPr>
            <w:highlight w:val="green"/>
          </w:rPr>
          <w:t>cable</w:t>
        </w:r>
        <w:r w:rsidR="00B5674D" w:rsidRPr="00713753">
          <w:rPr>
            <w:highlight w:val="green"/>
          </w:rPr>
          <w:t xml:space="preserve"> element</w:t>
        </w:r>
        <w:r w:rsidR="00AB1AE3" w:rsidRPr="00713753">
          <w:rPr>
            <w:highlight w:val="green"/>
          </w:rPr>
          <w:t>s may pose an increased risk to the integrity of the vehicle’s occupant compartment (e.g., A-pillar, w</w:t>
        </w:r>
        <w:r w:rsidR="00E51E86" w:rsidRPr="00713753">
          <w:rPr>
            <w:highlight w:val="green"/>
          </w:rPr>
          <w:t>indshield, and roof). As such, T</w:t>
        </w:r>
        <w:r w:rsidR="00AB1AE3" w:rsidRPr="00713753">
          <w:rPr>
            <w:highlight w:val="green"/>
          </w:rPr>
          <w:t>est</w:t>
        </w:r>
        <w:r w:rsidRPr="00713753">
          <w:rPr>
            <w:highlight w:val="green"/>
          </w:rPr>
          <w:t>s</w:t>
        </w:r>
        <w:r w:rsidR="00AB1AE3" w:rsidRPr="00713753">
          <w:rPr>
            <w:highlight w:val="green"/>
          </w:rPr>
          <w:t xml:space="preserve"> 10 and 11 are designed to investigate the safety performance of cable barrier systems that are configured for ditch applications but </w:t>
        </w:r>
        <w:r w:rsidR="00B5674D" w:rsidRPr="00713753">
          <w:rPr>
            <w:highlight w:val="green"/>
          </w:rPr>
          <w:t xml:space="preserve">may </w:t>
        </w:r>
        <w:r w:rsidR="00AB1AE3" w:rsidRPr="00713753">
          <w:rPr>
            <w:highlight w:val="green"/>
          </w:rPr>
          <w:t xml:space="preserve">also </w:t>
        </w:r>
        <w:r w:rsidR="00B5674D" w:rsidRPr="00713753">
          <w:rPr>
            <w:highlight w:val="green"/>
          </w:rPr>
          <w:t>include</w:t>
        </w:r>
        <w:r w:rsidR="00AB1AE3" w:rsidRPr="00713753">
          <w:rPr>
            <w:highlight w:val="green"/>
          </w:rPr>
          <w:t xml:space="preserve"> use on mostly </w:t>
        </w:r>
        <w:r w:rsidR="00B5674D" w:rsidRPr="00713753">
          <w:rPr>
            <w:highlight w:val="green"/>
          </w:rPr>
          <w:t xml:space="preserve">flat, </w:t>
        </w:r>
        <w:r w:rsidR="00AB1AE3" w:rsidRPr="00713753">
          <w:rPr>
            <w:highlight w:val="green"/>
          </w:rPr>
          <w:t>level terrain.</w:t>
        </w:r>
        <w:r w:rsidR="00E51E86" w:rsidRPr="00713753">
          <w:rPr>
            <w:highlight w:val="green"/>
          </w:rPr>
          <w:t xml:space="preserve"> Further, T</w:t>
        </w:r>
        <w:r w:rsidR="00AB1AE3" w:rsidRPr="00713753">
          <w:rPr>
            <w:highlight w:val="green"/>
          </w:rPr>
          <w:t>est</w:t>
        </w:r>
        <w:r w:rsidR="00E51E86" w:rsidRPr="00713753">
          <w:rPr>
            <w:highlight w:val="green"/>
          </w:rPr>
          <w:t>s</w:t>
        </w:r>
        <w:r w:rsidR="00AB1AE3" w:rsidRPr="00713753">
          <w:rPr>
            <w:highlight w:val="green"/>
          </w:rPr>
          <w:t xml:space="preserve"> 10 and 11 would also be used to evaluate cable barrier systems intended for shielding roadside slopes steeper than 3H:1V when installed in </w:t>
        </w:r>
        <w:r w:rsidR="00B5674D" w:rsidRPr="00713753">
          <w:rPr>
            <w:highlight w:val="green"/>
          </w:rPr>
          <w:t>front</w:t>
        </w:r>
        <w:r w:rsidR="00AB1AE3" w:rsidRPr="00713753">
          <w:rPr>
            <w:highlight w:val="green"/>
          </w:rPr>
          <w:t xml:space="preserve"> of or at the slope break point.</w:t>
        </w:r>
      </w:ins>
    </w:p>
    <w:p w14:paraId="09051F53" w14:textId="77777777" w:rsidR="005C320A" w:rsidRPr="00713753" w:rsidRDefault="005C320A" w:rsidP="00BD142A">
      <w:pPr>
        <w:pStyle w:val="BodyText"/>
        <w:spacing w:line="284" w:lineRule="auto"/>
        <w:ind w:right="221"/>
        <w:rPr>
          <w:ins w:id="1696" w:author="Sablan Kevin" w:date="2019-01-04T09:40:00Z"/>
          <w:highlight w:val="green"/>
        </w:rPr>
      </w:pPr>
    </w:p>
    <w:p w14:paraId="248F56D3" w14:textId="77777777" w:rsidR="009D2D6D" w:rsidRPr="00713753" w:rsidRDefault="009D2D6D" w:rsidP="00BD142A">
      <w:pPr>
        <w:pStyle w:val="BodyText"/>
        <w:spacing w:line="284" w:lineRule="auto"/>
        <w:ind w:right="221"/>
        <w:rPr>
          <w:ins w:id="1697" w:author="Sablan Kevin" w:date="2019-01-04T09:40:00Z"/>
          <w:b/>
          <w:highlight w:val="green"/>
        </w:rPr>
      </w:pPr>
      <w:ins w:id="1698" w:author="Sablan Kevin" w:date="2019-01-04T09:40:00Z">
        <w:r w:rsidRPr="00713753">
          <w:rPr>
            <w:b/>
            <w:highlight w:val="green"/>
          </w:rPr>
          <w:t>T</w:t>
        </w:r>
        <w:r w:rsidR="00B5674D" w:rsidRPr="00713753">
          <w:rPr>
            <w:b/>
            <w:highlight w:val="green"/>
          </w:rPr>
          <w:t>EST</w:t>
        </w:r>
        <w:r w:rsidRPr="00713753">
          <w:rPr>
            <w:b/>
            <w:highlight w:val="green"/>
          </w:rPr>
          <w:t xml:space="preserve"> 13</w:t>
        </w:r>
      </w:ins>
    </w:p>
    <w:p w14:paraId="2A029271" w14:textId="77777777" w:rsidR="009D2D6D" w:rsidRPr="00713753" w:rsidRDefault="009D2D6D" w:rsidP="00BD142A">
      <w:pPr>
        <w:pStyle w:val="BodyText"/>
        <w:spacing w:line="284" w:lineRule="auto"/>
        <w:ind w:right="221"/>
        <w:rPr>
          <w:ins w:id="1699" w:author="Sablan Kevin" w:date="2019-01-04T09:40:00Z"/>
          <w:highlight w:val="green"/>
        </w:rPr>
      </w:pPr>
    </w:p>
    <w:p w14:paraId="3FB8D3AD" w14:textId="77777777" w:rsidR="005C320A" w:rsidRPr="00713753" w:rsidRDefault="005C320A" w:rsidP="005C320A">
      <w:pPr>
        <w:pStyle w:val="BodyText"/>
        <w:spacing w:line="284" w:lineRule="auto"/>
        <w:ind w:right="221"/>
        <w:rPr>
          <w:ins w:id="1700" w:author="Sablan Kevin" w:date="2019-01-04T09:40:00Z"/>
          <w:highlight w:val="green"/>
        </w:rPr>
      </w:pPr>
      <w:ins w:id="1701" w:author="Sablan Kevin" w:date="2019-01-04T09:40:00Z">
        <w:r w:rsidRPr="00713753">
          <w:rPr>
            <w:highlight w:val="green"/>
          </w:rPr>
          <w:t>Test 13 may also provide a critical test for evaluating a cable barrier’s working width due to: (1) the likelihood for vehicle contact higher on the barrier system; (2) the potential for the top cable to more easily release from posts; (3) the propensity for fewer cables to be active in capturing the airborne vehicle; and (4) an increased impact energy due to the elevation change at barrier contact.</w:t>
        </w:r>
      </w:ins>
    </w:p>
    <w:p w14:paraId="309D7525" w14:textId="77777777" w:rsidR="005C320A" w:rsidRPr="00713753" w:rsidRDefault="005C320A" w:rsidP="005C320A">
      <w:pPr>
        <w:pStyle w:val="BodyText"/>
        <w:spacing w:line="284" w:lineRule="auto"/>
        <w:ind w:right="221"/>
        <w:rPr>
          <w:ins w:id="1702" w:author="Sablan Kevin" w:date="2019-01-04T09:40:00Z"/>
          <w:highlight w:val="green"/>
        </w:rPr>
      </w:pPr>
    </w:p>
    <w:p w14:paraId="23A3CDC8" w14:textId="77777777" w:rsidR="005C320A" w:rsidRPr="00713753" w:rsidRDefault="005C320A" w:rsidP="005C320A">
      <w:pPr>
        <w:pStyle w:val="BodyText"/>
        <w:spacing w:line="284" w:lineRule="auto"/>
        <w:ind w:right="221"/>
        <w:rPr>
          <w:ins w:id="1703" w:author="Sablan Kevin" w:date="2019-01-04T09:40:00Z"/>
          <w:highlight w:val="green"/>
        </w:rPr>
      </w:pPr>
      <w:ins w:id="1704" w:author="Sablan Kevin" w:date="2019-01-04T09:40:00Z">
        <w:r w:rsidRPr="00713753">
          <w:rPr>
            <w:highlight w:val="green"/>
          </w:rPr>
          <w:t>Previously, both 30-</w:t>
        </w:r>
        <w:r w:rsidR="00B5674D" w:rsidRPr="00713753">
          <w:rPr>
            <w:highlight w:val="green"/>
          </w:rPr>
          <w:t>ft</w:t>
        </w:r>
        <w:r w:rsidRPr="00713753">
          <w:rPr>
            <w:highlight w:val="green"/>
          </w:rPr>
          <w:t xml:space="preserve"> and 46-ft wide V</w:t>
        </w:r>
        <w:r w:rsidR="00B5674D" w:rsidRPr="00713753">
          <w:rPr>
            <w:highlight w:val="green"/>
          </w:rPr>
          <w:t>-</w:t>
        </w:r>
        <w:r w:rsidRPr="00713753">
          <w:rPr>
            <w:highlight w:val="green"/>
          </w:rPr>
          <w:t>ditches w</w:t>
        </w:r>
        <w:r w:rsidR="00E51E86" w:rsidRPr="00713753">
          <w:rPr>
            <w:highlight w:val="green"/>
          </w:rPr>
          <w:t>ere considered for T</w:t>
        </w:r>
        <w:r w:rsidRPr="00713753">
          <w:rPr>
            <w:highlight w:val="green"/>
          </w:rPr>
          <w:t xml:space="preserve">est 13. From one perspective, a 46-ft wide ditch was believed to provide greater propensity for override and/or </w:t>
        </w:r>
        <w:r w:rsidR="00B5674D" w:rsidRPr="00713753">
          <w:rPr>
            <w:highlight w:val="green"/>
          </w:rPr>
          <w:t xml:space="preserve">vehicle </w:t>
        </w:r>
        <w:r w:rsidRPr="00713753">
          <w:rPr>
            <w:highlight w:val="green"/>
          </w:rPr>
          <w:t xml:space="preserve">instability if the vehicle were allowed greater vertical drop as well as increased pitch and roll motion prior to </w:t>
        </w:r>
        <w:r w:rsidR="00B5674D" w:rsidRPr="00713753">
          <w:rPr>
            <w:highlight w:val="green"/>
          </w:rPr>
          <w:t>redirecting or reaching</w:t>
        </w:r>
        <w:r w:rsidRPr="00713753">
          <w:rPr>
            <w:highlight w:val="green"/>
          </w:rPr>
          <w:t xml:space="preserve"> the </w:t>
        </w:r>
        <w:r w:rsidR="00B5674D" w:rsidRPr="00713753">
          <w:rPr>
            <w:highlight w:val="green"/>
          </w:rPr>
          <w:t>bottom</w:t>
        </w:r>
        <w:r w:rsidRPr="00713753">
          <w:rPr>
            <w:highlight w:val="green"/>
          </w:rPr>
          <w:t xml:space="preserve"> of the backslope. </w:t>
        </w:r>
        <w:r w:rsidR="00B5674D" w:rsidRPr="00713753">
          <w:rPr>
            <w:highlight w:val="green"/>
          </w:rPr>
          <w:t>A</w:t>
        </w:r>
        <w:r w:rsidRPr="00713753">
          <w:rPr>
            <w:highlight w:val="green"/>
          </w:rPr>
          <w:t>nother perspective was that a 30-ft wide ditch provided greater propensity for vehicular instabilit</w:t>
        </w:r>
        <w:r w:rsidR="00B5674D" w:rsidRPr="00713753">
          <w:rPr>
            <w:highlight w:val="green"/>
          </w:rPr>
          <w:t>y</w:t>
        </w:r>
        <w:r w:rsidRPr="00713753">
          <w:rPr>
            <w:highlight w:val="green"/>
          </w:rPr>
          <w:t xml:space="preserve"> when wheel </w:t>
        </w:r>
        <w:r w:rsidR="00B5674D" w:rsidRPr="00713753">
          <w:rPr>
            <w:highlight w:val="green"/>
          </w:rPr>
          <w:t>and/</w:t>
        </w:r>
        <w:r w:rsidRPr="00713753">
          <w:rPr>
            <w:highlight w:val="green"/>
          </w:rPr>
          <w:t xml:space="preserve">or bumper contact with the backslope occurred more quickly </w:t>
        </w:r>
        <w:r w:rsidR="00B5674D" w:rsidRPr="00713753">
          <w:rPr>
            <w:highlight w:val="green"/>
          </w:rPr>
          <w:t xml:space="preserve">and abruptly </w:t>
        </w:r>
        <w:r w:rsidRPr="00713753">
          <w:rPr>
            <w:highlight w:val="green"/>
          </w:rPr>
          <w:t xml:space="preserve">during the </w:t>
        </w:r>
        <w:r w:rsidR="00B5674D" w:rsidRPr="00713753">
          <w:rPr>
            <w:highlight w:val="green"/>
          </w:rPr>
          <w:t>redirection process</w:t>
        </w:r>
        <w:r w:rsidRPr="00713753">
          <w:rPr>
            <w:highlight w:val="green"/>
          </w:rPr>
          <w:t xml:space="preserve">. It is noted that the identification of the critical ditch width would </w:t>
        </w:r>
        <w:r w:rsidR="00B5674D" w:rsidRPr="00713753">
          <w:rPr>
            <w:highlight w:val="green"/>
          </w:rPr>
          <w:t>require</w:t>
        </w:r>
        <w:r w:rsidRPr="00713753">
          <w:rPr>
            <w:highlight w:val="green"/>
          </w:rPr>
          <w:t xml:space="preserve"> comparisons between numerous </w:t>
        </w:r>
        <w:r w:rsidR="00B5674D" w:rsidRPr="00713753">
          <w:rPr>
            <w:highlight w:val="green"/>
          </w:rPr>
          <w:t xml:space="preserve">cable barrier </w:t>
        </w:r>
        <w:r w:rsidRPr="00713753">
          <w:rPr>
            <w:highlight w:val="green"/>
          </w:rPr>
          <w:t xml:space="preserve">crash tests in both ditch configurations. In the absence of this extensive testing </w:t>
        </w:r>
        <w:r w:rsidR="00B5674D" w:rsidRPr="00713753">
          <w:rPr>
            <w:highlight w:val="green"/>
          </w:rPr>
          <w:t>data, and in an effort</w:t>
        </w:r>
        <w:r w:rsidRPr="00713753">
          <w:rPr>
            <w:highlight w:val="green"/>
          </w:rPr>
          <w:t xml:space="preserve"> to simplify the test matrices, a 46-ft wide V-ditch was recommended for </w:t>
        </w:r>
        <w:r w:rsidR="00E51E86" w:rsidRPr="00713753">
          <w:rPr>
            <w:highlight w:val="green"/>
          </w:rPr>
          <w:t>T</w:t>
        </w:r>
        <w:r w:rsidRPr="00713753">
          <w:rPr>
            <w:highlight w:val="green"/>
          </w:rPr>
          <w:t xml:space="preserve">est 13 in 4H:1V median sections, while a 30-ft wide V-ditch was recommended for </w:t>
        </w:r>
        <w:r w:rsidR="00E51E86" w:rsidRPr="00713753">
          <w:rPr>
            <w:highlight w:val="green"/>
          </w:rPr>
          <w:t>T</w:t>
        </w:r>
        <w:r w:rsidRPr="00713753">
          <w:rPr>
            <w:highlight w:val="green"/>
          </w:rPr>
          <w:t>est 13 in 6H:1V median sections.</w:t>
        </w:r>
      </w:ins>
    </w:p>
    <w:p w14:paraId="5E1A341E" w14:textId="77777777" w:rsidR="006E44C0" w:rsidRPr="00713753" w:rsidRDefault="006E44C0" w:rsidP="005C320A">
      <w:pPr>
        <w:pStyle w:val="BodyText"/>
        <w:spacing w:line="284" w:lineRule="auto"/>
        <w:ind w:right="221"/>
        <w:rPr>
          <w:ins w:id="1705" w:author="Sablan Kevin" w:date="2019-01-04T09:40:00Z"/>
          <w:highlight w:val="green"/>
        </w:rPr>
      </w:pPr>
    </w:p>
    <w:p w14:paraId="2E4E4129" w14:textId="77777777" w:rsidR="009D2D6D" w:rsidRPr="00713753" w:rsidRDefault="009D2D6D" w:rsidP="005C320A">
      <w:pPr>
        <w:pStyle w:val="BodyText"/>
        <w:spacing w:line="284" w:lineRule="auto"/>
        <w:ind w:right="221"/>
        <w:rPr>
          <w:ins w:id="1706" w:author="Sablan Kevin" w:date="2019-01-04T09:40:00Z"/>
          <w:b/>
          <w:highlight w:val="green"/>
        </w:rPr>
      </w:pPr>
      <w:ins w:id="1707" w:author="Sablan Kevin" w:date="2019-01-04T09:40:00Z">
        <w:r w:rsidRPr="00713753">
          <w:rPr>
            <w:b/>
            <w:highlight w:val="green"/>
          </w:rPr>
          <w:t>T</w:t>
        </w:r>
        <w:r w:rsidR="00B5674D" w:rsidRPr="00713753">
          <w:rPr>
            <w:b/>
            <w:highlight w:val="green"/>
          </w:rPr>
          <w:t>EST</w:t>
        </w:r>
        <w:r w:rsidRPr="00713753">
          <w:rPr>
            <w:b/>
            <w:highlight w:val="green"/>
          </w:rPr>
          <w:t xml:space="preserve"> 15</w:t>
        </w:r>
      </w:ins>
    </w:p>
    <w:p w14:paraId="0B2688B5" w14:textId="77777777" w:rsidR="009D2D6D" w:rsidRPr="00713753" w:rsidRDefault="009D2D6D" w:rsidP="005C320A">
      <w:pPr>
        <w:pStyle w:val="BodyText"/>
        <w:spacing w:line="284" w:lineRule="auto"/>
        <w:ind w:right="221"/>
        <w:rPr>
          <w:ins w:id="1708" w:author="Sablan Kevin" w:date="2019-01-04T09:40:00Z"/>
          <w:highlight w:val="green"/>
        </w:rPr>
      </w:pPr>
    </w:p>
    <w:p w14:paraId="60572DD1" w14:textId="77777777" w:rsidR="006E44C0" w:rsidRPr="00713753" w:rsidRDefault="006E44C0" w:rsidP="006E44C0">
      <w:pPr>
        <w:pStyle w:val="BodyText"/>
        <w:spacing w:line="284" w:lineRule="auto"/>
        <w:ind w:right="221"/>
        <w:rPr>
          <w:ins w:id="1709" w:author="Sablan Kevin" w:date="2019-01-04T09:40:00Z"/>
          <w:highlight w:val="green"/>
        </w:rPr>
      </w:pPr>
      <w:ins w:id="1710" w:author="Sablan Kevin" w:date="2019-01-04T09:40:00Z">
        <w:r w:rsidRPr="00713753">
          <w:rPr>
            <w:highlight w:val="green"/>
          </w:rPr>
          <w:t xml:space="preserve">For depressed medians, the greatest risk of barrier underride occurs when an airborne vehicle contacts the back slope and </w:t>
        </w:r>
        <w:r w:rsidR="00E87EAC" w:rsidRPr="00713753">
          <w:rPr>
            <w:highlight w:val="green"/>
          </w:rPr>
          <w:t xml:space="preserve">fully </w:t>
        </w:r>
        <w:r w:rsidRPr="00713753">
          <w:rPr>
            <w:highlight w:val="green"/>
          </w:rPr>
          <w:t>compress</w:t>
        </w:r>
        <w:r w:rsidR="00E87EAC" w:rsidRPr="00713753">
          <w:rPr>
            <w:highlight w:val="green"/>
          </w:rPr>
          <w:t>es</w:t>
        </w:r>
        <w:r w:rsidRPr="00713753">
          <w:rPr>
            <w:highlight w:val="green"/>
          </w:rPr>
          <w:t xml:space="preserve"> </w:t>
        </w:r>
        <w:r w:rsidR="00E87EAC" w:rsidRPr="00713753">
          <w:rPr>
            <w:highlight w:val="green"/>
          </w:rPr>
          <w:t>the</w:t>
        </w:r>
        <w:r w:rsidRPr="00713753">
          <w:rPr>
            <w:highlight w:val="green"/>
          </w:rPr>
          <w:t xml:space="preserve"> vehicle’s front suspension, resulting in the lowest front-end height above the ditch surface</w:t>
        </w:r>
        <w:r w:rsidR="00E87EAC" w:rsidRPr="00713753">
          <w:rPr>
            <w:highlight w:val="green"/>
          </w:rPr>
          <w:t xml:space="preserve"> immediately prior to barrier contact</w:t>
        </w:r>
        <w:r w:rsidRPr="00713753">
          <w:rPr>
            <w:highlight w:val="green"/>
          </w:rPr>
          <w:t xml:space="preserve">. Previously, both </w:t>
        </w:r>
        <w:r w:rsidR="00E87EAC" w:rsidRPr="00713753">
          <w:rPr>
            <w:highlight w:val="green"/>
          </w:rPr>
          <w:t xml:space="preserve">the </w:t>
        </w:r>
        <w:r w:rsidRPr="00713753">
          <w:rPr>
            <w:highlight w:val="green"/>
          </w:rPr>
          <w:t xml:space="preserve">1100C small car and 1500A mid-size sedan were considered critical for evaluating the propensity to underride cable barriers installed in depressed medians. The 1500A vehicle is heavier than the 1100C vehicle and achieved a lower minimum bumper height in the simulated vehicle </w:t>
        </w:r>
        <w:r w:rsidR="00E87EAC" w:rsidRPr="00713753">
          <w:rPr>
            <w:highlight w:val="green"/>
          </w:rPr>
          <w:t>encroachments</w:t>
        </w:r>
        <w:r w:rsidRPr="00713753">
          <w:rPr>
            <w:highlight w:val="green"/>
          </w:rPr>
          <w:t xml:space="preserve">. Thus, it was argued that a 1500A crash test may provide a higher risk for barrier underride. However, the low-profile, front-end geometry of </w:t>
        </w:r>
        <w:r w:rsidR="00E87EAC" w:rsidRPr="00713753">
          <w:rPr>
            <w:highlight w:val="green"/>
          </w:rPr>
          <w:t xml:space="preserve">the </w:t>
        </w:r>
        <w:r w:rsidRPr="00713753">
          <w:rPr>
            <w:highlight w:val="green"/>
          </w:rPr>
          <w:t xml:space="preserve">1100C vehicles may also lead to vehicle underride. Additionally, the 1100C passenger car is typically characterized as having a weaker A-pillar compared to the 1500A mid-size passenger sedan. </w:t>
        </w:r>
        <w:r w:rsidR="00E51E86" w:rsidRPr="00713753">
          <w:rPr>
            <w:highlight w:val="green"/>
          </w:rPr>
          <w:t xml:space="preserve">Further, the lighter 1100C vehicle </w:t>
        </w:r>
        <w:r w:rsidR="005E1E44" w:rsidRPr="00713753">
          <w:rPr>
            <w:highlight w:val="green"/>
          </w:rPr>
          <w:t>may</w:t>
        </w:r>
        <w:r w:rsidR="00E51E86" w:rsidRPr="00713753">
          <w:rPr>
            <w:highlight w:val="green"/>
          </w:rPr>
          <w:t xml:space="preserve"> likely have increased concerns for excessive occupant ridedown accelerations and/or occupant impact velocities compared to the 1500A vehicle. </w:t>
        </w:r>
        <w:r w:rsidR="00E87EAC" w:rsidRPr="00713753">
          <w:rPr>
            <w:highlight w:val="green"/>
          </w:rPr>
          <w:t>Consequently</w:t>
        </w:r>
        <w:r w:rsidRPr="00713753">
          <w:rPr>
            <w:highlight w:val="green"/>
          </w:rPr>
          <w:t xml:space="preserve">, </w:t>
        </w:r>
        <w:r w:rsidR="00E87EAC" w:rsidRPr="00713753">
          <w:rPr>
            <w:highlight w:val="green"/>
          </w:rPr>
          <w:t xml:space="preserve">due to its low-profile, front-end geometry, weaker A-pillar structure, and lower mass, the 1100C small passenger car was selected as the design vehicle for </w:t>
        </w:r>
        <w:r w:rsidR="00E51E86" w:rsidRPr="00713753">
          <w:rPr>
            <w:highlight w:val="green"/>
          </w:rPr>
          <w:t>T</w:t>
        </w:r>
        <w:r w:rsidRPr="00713753">
          <w:rPr>
            <w:highlight w:val="green"/>
          </w:rPr>
          <w:t>est 15 to evaluate barrier underride within the ditch.</w:t>
        </w:r>
      </w:ins>
    </w:p>
    <w:p w14:paraId="0B858F42" w14:textId="77777777" w:rsidR="006E44C0" w:rsidRPr="00713753" w:rsidRDefault="006E44C0" w:rsidP="006E44C0">
      <w:pPr>
        <w:pStyle w:val="BodyText"/>
        <w:spacing w:line="284" w:lineRule="auto"/>
        <w:ind w:right="221"/>
        <w:rPr>
          <w:ins w:id="1711" w:author="Sablan Kevin" w:date="2019-01-04T09:40:00Z"/>
          <w:highlight w:val="green"/>
        </w:rPr>
      </w:pPr>
    </w:p>
    <w:p w14:paraId="1DD592C6" w14:textId="77777777" w:rsidR="006E44C0" w:rsidRPr="00713753" w:rsidRDefault="006E44C0" w:rsidP="006E44C0">
      <w:pPr>
        <w:pStyle w:val="BodyText"/>
        <w:spacing w:line="284" w:lineRule="auto"/>
        <w:ind w:right="221"/>
        <w:rPr>
          <w:ins w:id="1712" w:author="Sablan Kevin" w:date="2019-01-04T09:40:00Z"/>
          <w:highlight w:val="green"/>
        </w:rPr>
      </w:pPr>
      <w:ins w:id="1713" w:author="Sablan Kevin" w:date="2019-01-04T09:40:00Z">
        <w:r w:rsidRPr="00713753">
          <w:rPr>
            <w:highlight w:val="green"/>
          </w:rPr>
          <w:t>For cable barriers installed 0 to 4 ft away from the SBP of a 4H:1V V-ditch, simulation results for a narrow, 24-ft wide ditch indicated that the location with the maximum potential for underride with a</w:t>
        </w:r>
        <w:r w:rsidR="00E87EAC" w:rsidRPr="00713753">
          <w:rPr>
            <w:highlight w:val="green"/>
          </w:rPr>
          <w:t>n</w:t>
        </w:r>
        <w:r w:rsidRPr="00713753">
          <w:rPr>
            <w:highlight w:val="green"/>
          </w:rPr>
          <w:t xml:space="preserve"> 1100C vehicle occurred approximately 6 ft away from the back SBP. Hence, the critical underride test condition would likely correspond with barrier placement approximately 4 ft away from the back SBP of a slightly narrower, 22-ft wide ditch. When deemed necessary and for barrier placement 0 to 4 ft away from the SBP, </w:t>
        </w:r>
        <w:r w:rsidR="004459FE" w:rsidRPr="00713753">
          <w:rPr>
            <w:highlight w:val="green"/>
          </w:rPr>
          <w:t>T</w:t>
        </w:r>
        <w:r w:rsidRPr="00713753">
          <w:rPr>
            <w:highlight w:val="green"/>
          </w:rPr>
          <w:t>est 15 could be conducted in a 4H:1V V-ditch with a barrier placed: (1) 4 ft away from the back SBP of a 22-ft wide V-ditch; (2) 6 ft away from the back SBP of a 24-ft wide V-ditch; or (3) conservatively 4 ft away from the ditch bottom and up the back slope of 46-ft wide ditch. In order to simplify the test matrices, a 46-ft wide V-di</w:t>
        </w:r>
        <w:r w:rsidR="004459FE" w:rsidRPr="00713753">
          <w:rPr>
            <w:highlight w:val="green"/>
          </w:rPr>
          <w:t>tch was recommended for Test</w:t>
        </w:r>
        <w:r w:rsidRPr="00713753">
          <w:rPr>
            <w:highlight w:val="green"/>
          </w:rPr>
          <w:t xml:space="preserve"> 15 when evaluating cable barrier placed in 4H:1V median sections.</w:t>
        </w:r>
      </w:ins>
    </w:p>
    <w:p w14:paraId="256C6776" w14:textId="77777777" w:rsidR="006E44C0" w:rsidRPr="00713753" w:rsidRDefault="006E44C0" w:rsidP="006E44C0">
      <w:pPr>
        <w:pStyle w:val="BodyText"/>
        <w:spacing w:line="284" w:lineRule="auto"/>
        <w:ind w:right="221"/>
        <w:rPr>
          <w:ins w:id="1714" w:author="Sablan Kevin" w:date="2019-01-04T09:40:00Z"/>
          <w:highlight w:val="green"/>
        </w:rPr>
      </w:pPr>
    </w:p>
    <w:p w14:paraId="4AC9CFD1" w14:textId="77777777" w:rsidR="006E44C0" w:rsidRPr="00713753" w:rsidRDefault="006E44C0" w:rsidP="006E44C0">
      <w:pPr>
        <w:pStyle w:val="BodyText"/>
        <w:spacing w:line="284" w:lineRule="auto"/>
        <w:ind w:right="221"/>
        <w:rPr>
          <w:ins w:id="1715" w:author="Sablan Kevin" w:date="2019-01-04T09:40:00Z"/>
          <w:highlight w:val="green"/>
        </w:rPr>
      </w:pPr>
      <w:ins w:id="1716" w:author="Sablan Kevin" w:date="2019-01-04T09:40:00Z">
        <w:r w:rsidRPr="00713753">
          <w:rPr>
            <w:highlight w:val="green"/>
          </w:rPr>
          <w:t>For cable barriers installed 0 to 4 ft away from the SBP of a 6H:1V V-ditch, simulation results for a narrow, 24-ft wide ditch indicated that the location with the maximum potential for underride with a 1100C vehicle occurred approximately 8 ft away from the back SBP. Hence, the critical underride test condition would likely correspond with barrier placement approximately 4 ft away from the back SBP of a narrower, 20-ft wide ditch. When deemed necessary and for barrier placemen</w:t>
        </w:r>
        <w:r w:rsidR="004459FE" w:rsidRPr="00713753">
          <w:rPr>
            <w:highlight w:val="green"/>
          </w:rPr>
          <w:t>t 0 to 4 ft away from the SBP, Te</w:t>
        </w:r>
        <w:r w:rsidRPr="00713753">
          <w:rPr>
            <w:highlight w:val="green"/>
          </w:rPr>
          <w:t>st 15 could be conducted in a 6H:1V V-ditch with a barrier placed: (1) 4 ft away from the back SBP of a 20-ft wide V-ditch; (2) 8 ft away from the back SBP of a 24-ft wide V-ditch; or (3) conservatively 4 ft away from the ditch bottom and up the back slope of 30-ft wide ditch. In order to simplify the test matrices, a 30-ft wi</w:t>
        </w:r>
        <w:r w:rsidR="004459FE" w:rsidRPr="00713753">
          <w:rPr>
            <w:highlight w:val="green"/>
          </w:rPr>
          <w:t>de V-ditch was recommended for T</w:t>
        </w:r>
        <w:r w:rsidRPr="00713753">
          <w:rPr>
            <w:highlight w:val="green"/>
          </w:rPr>
          <w:t>est 15 when evaluating cable barriers placed in 6H:1V median sections.</w:t>
        </w:r>
      </w:ins>
    </w:p>
    <w:p w14:paraId="3B365660" w14:textId="77777777" w:rsidR="009D2D6D" w:rsidRPr="00713753" w:rsidRDefault="009D2D6D" w:rsidP="006E44C0">
      <w:pPr>
        <w:pStyle w:val="BodyText"/>
        <w:spacing w:line="284" w:lineRule="auto"/>
        <w:ind w:right="221"/>
        <w:rPr>
          <w:ins w:id="1717" w:author="Sablan Kevin" w:date="2019-01-04T09:40:00Z"/>
          <w:highlight w:val="green"/>
        </w:rPr>
      </w:pPr>
    </w:p>
    <w:p w14:paraId="2E9C655C" w14:textId="77777777" w:rsidR="009D2D6D" w:rsidRPr="00713753" w:rsidRDefault="009D2D6D" w:rsidP="006E44C0">
      <w:pPr>
        <w:pStyle w:val="BodyText"/>
        <w:spacing w:line="284" w:lineRule="auto"/>
        <w:ind w:right="221"/>
        <w:rPr>
          <w:ins w:id="1718" w:author="Sablan Kevin" w:date="2019-01-04T09:40:00Z"/>
          <w:b/>
          <w:highlight w:val="green"/>
        </w:rPr>
      </w:pPr>
      <w:ins w:id="1719" w:author="Sablan Kevin" w:date="2019-01-04T09:40:00Z">
        <w:r w:rsidRPr="00713753">
          <w:rPr>
            <w:b/>
            <w:highlight w:val="green"/>
          </w:rPr>
          <w:t>T</w:t>
        </w:r>
        <w:r w:rsidR="00B5674D" w:rsidRPr="00713753">
          <w:rPr>
            <w:b/>
            <w:highlight w:val="green"/>
          </w:rPr>
          <w:t>EST</w:t>
        </w:r>
        <w:r w:rsidRPr="00713753">
          <w:rPr>
            <w:b/>
            <w:highlight w:val="green"/>
          </w:rPr>
          <w:t xml:space="preserve"> 16</w:t>
        </w:r>
      </w:ins>
    </w:p>
    <w:p w14:paraId="40E95503" w14:textId="77777777" w:rsidR="009D2D6D" w:rsidRPr="00713753" w:rsidRDefault="009D2D6D" w:rsidP="006E44C0">
      <w:pPr>
        <w:pStyle w:val="BodyText"/>
        <w:spacing w:line="284" w:lineRule="auto"/>
        <w:ind w:right="221"/>
        <w:rPr>
          <w:ins w:id="1720" w:author="Sablan Kevin" w:date="2019-01-04T09:40:00Z"/>
          <w:highlight w:val="green"/>
        </w:rPr>
      </w:pPr>
    </w:p>
    <w:p w14:paraId="526F1EB8" w14:textId="77777777" w:rsidR="009B7348" w:rsidRPr="00713753" w:rsidRDefault="009B7348" w:rsidP="009B7348">
      <w:pPr>
        <w:pStyle w:val="BodyText"/>
        <w:spacing w:line="284" w:lineRule="auto"/>
        <w:ind w:right="221"/>
        <w:rPr>
          <w:ins w:id="1721" w:author="Sablan Kevin" w:date="2019-01-04T09:40:00Z"/>
          <w:highlight w:val="green"/>
        </w:rPr>
      </w:pPr>
      <w:ins w:id="1722" w:author="Sablan Kevin" w:date="2019-01-04T09:40:00Z">
        <w:r w:rsidRPr="00713753">
          <w:rPr>
            <w:highlight w:val="green"/>
          </w:rPr>
          <w:t xml:space="preserve">Prior crash testing has demonstrated that two critical conditions can arise </w:t>
        </w:r>
        <w:r w:rsidR="00E87EAC" w:rsidRPr="00713753">
          <w:rPr>
            <w:highlight w:val="green"/>
          </w:rPr>
          <w:t xml:space="preserve">when a </w:t>
        </w:r>
        <w:r w:rsidRPr="00713753">
          <w:rPr>
            <w:highlight w:val="green"/>
          </w:rPr>
          <w:t xml:space="preserve">small passenger </w:t>
        </w:r>
        <w:r w:rsidR="00E87EAC" w:rsidRPr="00713753">
          <w:rPr>
            <w:highlight w:val="green"/>
          </w:rPr>
          <w:t>car</w:t>
        </w:r>
        <w:r w:rsidRPr="00713753">
          <w:rPr>
            <w:highlight w:val="green"/>
          </w:rPr>
          <w:t xml:space="preserve"> land</w:t>
        </w:r>
        <w:r w:rsidR="00E87EAC" w:rsidRPr="00713753">
          <w:rPr>
            <w:highlight w:val="green"/>
          </w:rPr>
          <w:t>s</w:t>
        </w:r>
        <w:r w:rsidRPr="00713753">
          <w:rPr>
            <w:highlight w:val="green"/>
          </w:rPr>
          <w:t xml:space="preserve"> in the ditch bottom and traverse</w:t>
        </w:r>
        <w:r w:rsidR="00E87EAC" w:rsidRPr="00713753">
          <w:rPr>
            <w:highlight w:val="green"/>
          </w:rPr>
          <w:t>s</w:t>
        </w:r>
        <w:r w:rsidRPr="00713753">
          <w:rPr>
            <w:highlight w:val="green"/>
          </w:rPr>
          <w:t xml:space="preserve"> up the back slope prior to barrier contact. After vehicle contact with the slope, the front tires may potentially steer up the back slope and increase the heading </w:t>
        </w:r>
        <w:r w:rsidR="00E87EAC" w:rsidRPr="00713753">
          <w:rPr>
            <w:highlight w:val="green"/>
          </w:rPr>
          <w:t xml:space="preserve">angle </w:t>
        </w:r>
        <w:r w:rsidRPr="00713753">
          <w:rPr>
            <w:highlight w:val="green"/>
          </w:rPr>
          <w:t xml:space="preserve">and/or </w:t>
        </w:r>
        <w:r w:rsidR="00E87EAC" w:rsidRPr="00713753">
          <w:rPr>
            <w:highlight w:val="green"/>
          </w:rPr>
          <w:t xml:space="preserve">induce a yaw velocity counter to the desired redirection. </w:t>
        </w:r>
        <w:r w:rsidRPr="00713753">
          <w:rPr>
            <w:highlight w:val="green"/>
          </w:rPr>
          <w:t xml:space="preserve">This phenomenon, which has been observed in previous 820C crash testing under NCHRP Report No. 350, </w:t>
        </w:r>
        <w:r w:rsidR="00E87EAC" w:rsidRPr="00713753">
          <w:rPr>
            <w:highlight w:val="green"/>
          </w:rPr>
          <w:t>can</w:t>
        </w:r>
        <w:r w:rsidRPr="00713753">
          <w:rPr>
            <w:highlight w:val="green"/>
          </w:rPr>
          <w:t xml:space="preserve"> result in an increased impact severity </w:t>
        </w:r>
        <w:r w:rsidR="00E87EAC" w:rsidRPr="00713753">
          <w:rPr>
            <w:highlight w:val="green"/>
          </w:rPr>
          <w:t>and greater propensity for occupant compartment deformation and vehicular instability</w:t>
        </w:r>
        <w:r w:rsidRPr="00713753">
          <w:rPr>
            <w:highlight w:val="green"/>
          </w:rPr>
          <w:t xml:space="preserve">. </w:t>
        </w:r>
      </w:ins>
    </w:p>
    <w:p w14:paraId="0BFA4F64" w14:textId="77777777" w:rsidR="00E87EAC" w:rsidRPr="00713753" w:rsidRDefault="00E87EAC" w:rsidP="009B7348">
      <w:pPr>
        <w:pStyle w:val="BodyText"/>
        <w:spacing w:line="284" w:lineRule="auto"/>
        <w:ind w:right="221"/>
        <w:rPr>
          <w:ins w:id="1723" w:author="Sablan Kevin" w:date="2019-01-04T09:40:00Z"/>
          <w:highlight w:val="green"/>
        </w:rPr>
      </w:pPr>
    </w:p>
    <w:p w14:paraId="1CC45AF0" w14:textId="684FABBF" w:rsidR="009B7348" w:rsidRPr="00713753" w:rsidRDefault="009B7348" w:rsidP="009B7348">
      <w:pPr>
        <w:pStyle w:val="BodyText"/>
        <w:spacing w:line="284" w:lineRule="auto"/>
        <w:ind w:right="221"/>
        <w:rPr>
          <w:ins w:id="1724" w:author="Sablan Kevin" w:date="2019-01-04T09:40:00Z"/>
          <w:highlight w:val="green"/>
        </w:rPr>
      </w:pPr>
      <w:ins w:id="1725" w:author="Sablan Kevin" w:date="2019-01-04T09:40:00Z">
        <w:r w:rsidRPr="00713753">
          <w:rPr>
            <w:highlight w:val="green"/>
          </w:rPr>
          <w:t xml:space="preserve">Alternatively, small passenger vehicles may encounter significant rebound and become airborne after landing on </w:t>
        </w:r>
        <w:r w:rsidR="00E87EAC" w:rsidRPr="00713753">
          <w:rPr>
            <w:highlight w:val="green"/>
          </w:rPr>
          <w:t xml:space="preserve">the ditch </w:t>
        </w:r>
        <w:r w:rsidRPr="00713753">
          <w:rPr>
            <w:highlight w:val="green"/>
          </w:rPr>
          <w:t xml:space="preserve">back slope prior to contact with </w:t>
        </w:r>
        <w:r w:rsidR="00E87EAC" w:rsidRPr="00713753">
          <w:rPr>
            <w:highlight w:val="green"/>
          </w:rPr>
          <w:t xml:space="preserve">the </w:t>
        </w:r>
        <w:r w:rsidRPr="00713753">
          <w:rPr>
            <w:highlight w:val="green"/>
          </w:rPr>
          <w:t>barrier</w:t>
        </w:r>
        <w:r w:rsidR="00E87EAC" w:rsidRPr="00713753">
          <w:rPr>
            <w:highlight w:val="green"/>
          </w:rPr>
          <w:t xml:space="preserve"> system</w:t>
        </w:r>
        <w:r w:rsidRPr="00713753">
          <w:rPr>
            <w:highlight w:val="green"/>
          </w:rPr>
          <w:t>, thus resulting in greater propensity for barrier override and vehicular instabilit</w:t>
        </w:r>
        <w:r w:rsidR="00E87EAC" w:rsidRPr="00713753">
          <w:rPr>
            <w:highlight w:val="green"/>
          </w:rPr>
          <w:t>y</w:t>
        </w:r>
        <w:r w:rsidRPr="00713753">
          <w:rPr>
            <w:highlight w:val="green"/>
          </w:rPr>
          <w:t xml:space="preserve">. Barrier override may occur after the airborne vehicle contacts the ditch surface and </w:t>
        </w:r>
        <w:r w:rsidR="00E87EAC" w:rsidRPr="00713753">
          <w:rPr>
            <w:highlight w:val="green"/>
          </w:rPr>
          <w:t xml:space="preserve">rebounds </w:t>
        </w:r>
        <w:r w:rsidRPr="00713753">
          <w:rPr>
            <w:highlight w:val="green"/>
          </w:rPr>
          <w:t xml:space="preserve">up the back slope, </w:t>
        </w:r>
        <w:r w:rsidR="00E87EAC" w:rsidRPr="00713753">
          <w:rPr>
            <w:highlight w:val="green"/>
          </w:rPr>
          <w:t xml:space="preserve">once </w:t>
        </w:r>
        <w:r w:rsidRPr="00713753">
          <w:rPr>
            <w:highlight w:val="green"/>
          </w:rPr>
          <w:t xml:space="preserve">again becoming airborne. Results from a full-scale crash test demonstrated that </w:t>
        </w:r>
        <w:r w:rsidR="00E87EAC" w:rsidRPr="00713753">
          <w:rPr>
            <w:highlight w:val="green"/>
          </w:rPr>
          <w:t xml:space="preserve">an </w:t>
        </w:r>
        <w:r w:rsidRPr="00713753">
          <w:rPr>
            <w:highlight w:val="green"/>
          </w:rPr>
          <w:t xml:space="preserve">1100C small passenger vehicle can rebound off of the back slope and launch into a cable barrier </w:t>
        </w:r>
        <w:r w:rsidR="00E87EAC" w:rsidRPr="00713753">
          <w:rPr>
            <w:highlight w:val="green"/>
          </w:rPr>
          <w:t>that is</w:t>
        </w:r>
        <w:r w:rsidRPr="00713753">
          <w:rPr>
            <w:highlight w:val="green"/>
          </w:rPr>
          <w:t xml:space="preserve"> placed 4 ft away from the back SBP of a 30-ft wide 4H:1V V ditch </w:t>
        </w:r>
        <w:r w:rsidR="009467AE" w:rsidRPr="00713753">
          <w:rPr>
            <w:highlight w:val="green"/>
          </w:rPr>
          <w:t>(157)</w:t>
        </w:r>
        <w:r w:rsidRPr="00713753">
          <w:rPr>
            <w:highlight w:val="green"/>
          </w:rPr>
          <w:t xml:space="preserve">. In this test, the vehicle was captured by the top cable positioned at </w:t>
        </w:r>
        <w:r w:rsidR="00E87EAC" w:rsidRPr="00713753">
          <w:rPr>
            <w:highlight w:val="green"/>
          </w:rPr>
          <w:t xml:space="preserve">a height of </w:t>
        </w:r>
        <w:r w:rsidRPr="00713753">
          <w:rPr>
            <w:highlight w:val="green"/>
          </w:rPr>
          <w:t xml:space="preserve">45 in. above grade. From the simulation effort </w:t>
        </w:r>
        <w:r w:rsidR="008E7701" w:rsidRPr="00713753">
          <w:rPr>
            <w:highlight w:val="green"/>
          </w:rPr>
          <w:t xml:space="preserve"> </w:t>
        </w:r>
        <w:commentRangeStart w:id="1726"/>
        <w:r w:rsidR="008E7701" w:rsidRPr="00713753">
          <w:rPr>
            <w:highlight w:val="green"/>
          </w:rPr>
          <w:t>(150)</w:t>
        </w:r>
        <w:commentRangeEnd w:id="1726"/>
        <w:r w:rsidR="008E7701" w:rsidRPr="00713753">
          <w:rPr>
            <w:rStyle w:val="CommentReference"/>
            <w:rFonts w:asciiTheme="minorHAnsi" w:eastAsiaTheme="minorHAnsi" w:hAnsiTheme="minorHAnsi"/>
            <w:highlight w:val="green"/>
          </w:rPr>
          <w:commentReference w:id="1726"/>
        </w:r>
        <w:r w:rsidRPr="00713753">
          <w:rPr>
            <w:highlight w:val="green"/>
          </w:rPr>
          <w:t xml:space="preserve">, the 1100C bumper trajectory was lower than observed in the noted crash test </w:t>
        </w:r>
        <w:r w:rsidR="009467AE" w:rsidRPr="00713753">
          <w:rPr>
            <w:highlight w:val="green"/>
          </w:rPr>
          <w:t>(157)</w:t>
        </w:r>
        <w:r w:rsidRPr="00713753">
          <w:rPr>
            <w:highlight w:val="green"/>
          </w:rPr>
          <w:t xml:space="preserve">. However, the simulation results indicated that the greatest rebound off the back slope for the 1100C vehicle occurred in a 30-ft wide 4H:1V V-ditch. </w:t>
        </w:r>
        <w:r w:rsidR="00CA784A" w:rsidRPr="00713753">
          <w:rPr>
            <w:highlight w:val="green"/>
          </w:rPr>
          <w:t>Conversely</w:t>
        </w:r>
        <w:r w:rsidRPr="00713753">
          <w:rPr>
            <w:highlight w:val="green"/>
          </w:rPr>
          <w:t>, the simulations indicated that the greatest rebound off of the back slope for the 1100C vehicle occurred in a 46-ft wide 6H:1V V-ditch.</w:t>
        </w:r>
      </w:ins>
    </w:p>
    <w:p w14:paraId="33E17817" w14:textId="77777777" w:rsidR="009B7348" w:rsidRPr="00713753" w:rsidRDefault="009B7348" w:rsidP="009B7348">
      <w:pPr>
        <w:pStyle w:val="BodyText"/>
        <w:spacing w:line="284" w:lineRule="auto"/>
        <w:ind w:right="221"/>
        <w:rPr>
          <w:ins w:id="1727" w:author="Sablan Kevin" w:date="2019-01-04T09:40:00Z"/>
          <w:highlight w:val="green"/>
        </w:rPr>
      </w:pPr>
    </w:p>
    <w:p w14:paraId="6BC8C818" w14:textId="77777777" w:rsidR="009B7348" w:rsidRPr="00713753" w:rsidRDefault="009B7348" w:rsidP="009B7348">
      <w:pPr>
        <w:pStyle w:val="BodyText"/>
        <w:spacing w:line="284" w:lineRule="auto"/>
        <w:ind w:right="221"/>
        <w:rPr>
          <w:ins w:id="1728" w:author="Sablan Kevin" w:date="2019-01-04T09:40:00Z"/>
          <w:highlight w:val="green"/>
        </w:rPr>
      </w:pPr>
      <w:ins w:id="1729" w:author="Sablan Kevin" w:date="2019-01-04T09:40:00Z">
        <w:r w:rsidRPr="00713753">
          <w:rPr>
            <w:highlight w:val="green"/>
          </w:rPr>
          <w:t xml:space="preserve">In order to simplify the test matrices and consider all critical behaviors, a 46-ft wide V-ditch was recommended for </w:t>
        </w:r>
        <w:r w:rsidR="00CA784A" w:rsidRPr="00713753">
          <w:rPr>
            <w:highlight w:val="green"/>
          </w:rPr>
          <w:t>T</w:t>
        </w:r>
        <w:r w:rsidRPr="00713753">
          <w:rPr>
            <w:highlight w:val="green"/>
          </w:rPr>
          <w:t>est 16 in 4H:1V median sections, while a 30-ft wide V-ditch was recom</w:t>
        </w:r>
        <w:r w:rsidR="00CA784A" w:rsidRPr="00713753">
          <w:rPr>
            <w:highlight w:val="green"/>
          </w:rPr>
          <w:t>mended for T</w:t>
        </w:r>
        <w:r w:rsidRPr="00713753">
          <w:rPr>
            <w:highlight w:val="green"/>
          </w:rPr>
          <w:t>est 16 in 6H:1V median sections.</w:t>
        </w:r>
      </w:ins>
    </w:p>
    <w:p w14:paraId="10B13456" w14:textId="77777777" w:rsidR="00F3140F" w:rsidRPr="00713753" w:rsidRDefault="00F3140F" w:rsidP="009B7348">
      <w:pPr>
        <w:pStyle w:val="BodyText"/>
        <w:spacing w:line="284" w:lineRule="auto"/>
        <w:ind w:right="221"/>
        <w:rPr>
          <w:ins w:id="1730" w:author="Sablan Kevin" w:date="2019-01-04T09:40:00Z"/>
          <w:highlight w:val="green"/>
        </w:rPr>
      </w:pPr>
    </w:p>
    <w:p w14:paraId="79318534" w14:textId="77777777" w:rsidR="00F3140F" w:rsidRPr="00713753" w:rsidRDefault="00F3140F" w:rsidP="009B7348">
      <w:pPr>
        <w:pStyle w:val="BodyText"/>
        <w:spacing w:line="284" w:lineRule="auto"/>
        <w:ind w:right="221"/>
        <w:rPr>
          <w:ins w:id="1731" w:author="Sablan Kevin" w:date="2019-01-04T09:40:00Z"/>
          <w:b/>
          <w:highlight w:val="green"/>
        </w:rPr>
      </w:pPr>
      <w:ins w:id="1732" w:author="Sablan Kevin" w:date="2019-01-04T09:40:00Z">
        <w:r w:rsidRPr="00713753">
          <w:rPr>
            <w:b/>
            <w:highlight w:val="green"/>
          </w:rPr>
          <w:t>T</w:t>
        </w:r>
        <w:r w:rsidR="00B5674D" w:rsidRPr="00713753">
          <w:rPr>
            <w:b/>
            <w:highlight w:val="green"/>
          </w:rPr>
          <w:t>EST</w:t>
        </w:r>
        <w:r w:rsidRPr="00713753">
          <w:rPr>
            <w:b/>
            <w:highlight w:val="green"/>
          </w:rPr>
          <w:t xml:space="preserve"> 17</w:t>
        </w:r>
      </w:ins>
    </w:p>
    <w:p w14:paraId="7BD02468" w14:textId="77777777" w:rsidR="00F3140F" w:rsidRPr="00713753" w:rsidRDefault="00F3140F" w:rsidP="009B7348">
      <w:pPr>
        <w:pStyle w:val="BodyText"/>
        <w:spacing w:line="284" w:lineRule="auto"/>
        <w:ind w:right="221"/>
        <w:rPr>
          <w:ins w:id="1733" w:author="Sablan Kevin" w:date="2019-01-04T09:40:00Z"/>
          <w:highlight w:val="green"/>
        </w:rPr>
      </w:pPr>
    </w:p>
    <w:p w14:paraId="7B11A82F" w14:textId="575FA21E" w:rsidR="001C2F1E" w:rsidRPr="00713753" w:rsidRDefault="001C2F1E" w:rsidP="001C2F1E">
      <w:pPr>
        <w:pStyle w:val="BodyText"/>
        <w:spacing w:line="284" w:lineRule="auto"/>
        <w:ind w:right="221"/>
        <w:rPr>
          <w:ins w:id="1734" w:author="Sablan Kevin" w:date="2019-01-04T09:40:00Z"/>
          <w:highlight w:val="green"/>
        </w:rPr>
      </w:pPr>
      <w:ins w:id="1735" w:author="Sablan Kevin" w:date="2019-01-04T09:40:00Z">
        <w:r w:rsidRPr="00713753">
          <w:rPr>
            <w:highlight w:val="green"/>
          </w:rPr>
          <w:t xml:space="preserve">For </w:t>
        </w:r>
        <w:r w:rsidR="00CA784A" w:rsidRPr="00713753">
          <w:rPr>
            <w:highlight w:val="green"/>
          </w:rPr>
          <w:t>T</w:t>
        </w:r>
        <w:r w:rsidRPr="00713753">
          <w:rPr>
            <w:highlight w:val="green"/>
          </w:rPr>
          <w:t xml:space="preserve">est 17, a 1500A mid-size sedan was selected instead of an 1100C small car due to its larger inertia combined with a relatively-narrow front profile. Additionally, a </w:t>
        </w:r>
        <w:commentRangeStart w:id="1736"/>
        <w:r w:rsidRPr="00713753">
          <w:rPr>
            <w:highlight w:val="green"/>
          </w:rPr>
          <w:t>recent</w:t>
        </w:r>
        <w:commentRangeEnd w:id="1736"/>
        <w:r w:rsidR="00C664F9" w:rsidRPr="00713753">
          <w:rPr>
            <w:rStyle w:val="CommentReference"/>
            <w:rFonts w:asciiTheme="minorHAnsi" w:eastAsiaTheme="minorHAnsi" w:hAnsiTheme="minorHAnsi"/>
            <w:highlight w:val="green"/>
          </w:rPr>
          <w:commentReference w:id="1736"/>
        </w:r>
        <w:r w:rsidRPr="00713753">
          <w:rPr>
            <w:highlight w:val="green"/>
          </w:rPr>
          <w:t xml:space="preserve"> cable barrier accident study had shown that mid-size sedans were the most common vehicles involved in cable barrier penetrations </w:t>
        </w:r>
        <w:r w:rsidR="009467AE" w:rsidRPr="00713753">
          <w:rPr>
            <w:highlight w:val="green"/>
          </w:rPr>
          <w:t xml:space="preserve"> (158, 159)</w:t>
        </w:r>
        <w:r w:rsidRPr="00713753">
          <w:rPr>
            <w:highlight w:val="green"/>
          </w:rPr>
          <w:t>.</w:t>
        </w:r>
      </w:ins>
    </w:p>
    <w:p w14:paraId="6F6DFD65" w14:textId="77777777" w:rsidR="001C2F1E" w:rsidRPr="00713753" w:rsidRDefault="001C2F1E" w:rsidP="001C2F1E">
      <w:pPr>
        <w:pStyle w:val="BodyText"/>
        <w:spacing w:line="284" w:lineRule="auto"/>
        <w:ind w:right="221"/>
        <w:rPr>
          <w:ins w:id="1737" w:author="Sablan Kevin" w:date="2019-01-04T09:40:00Z"/>
          <w:highlight w:val="green"/>
        </w:rPr>
      </w:pPr>
    </w:p>
    <w:p w14:paraId="699F024D" w14:textId="0ADB506A" w:rsidR="001C2F1E" w:rsidRPr="00713753" w:rsidRDefault="001C2F1E" w:rsidP="001C2F1E">
      <w:pPr>
        <w:pStyle w:val="BodyText"/>
        <w:spacing w:line="284" w:lineRule="auto"/>
        <w:ind w:right="221"/>
        <w:rPr>
          <w:ins w:id="1738" w:author="Sablan Kevin" w:date="2019-01-04T09:40:00Z"/>
          <w:highlight w:val="green"/>
        </w:rPr>
      </w:pPr>
      <w:ins w:id="1739" w:author="Sablan Kevin" w:date="2019-01-04T09:40:00Z">
        <w:r w:rsidRPr="00713753">
          <w:rPr>
            <w:highlight w:val="green"/>
          </w:rPr>
          <w:t xml:space="preserve">As cable barrier systems are configured for use in depressed medians, a greater number of cables may be necessary for containing and redirecting </w:t>
        </w:r>
        <w:r w:rsidR="00E87EAC" w:rsidRPr="00713753">
          <w:rPr>
            <w:highlight w:val="green"/>
          </w:rPr>
          <w:t xml:space="preserve">the range of </w:t>
        </w:r>
        <w:r w:rsidRPr="00713753">
          <w:rPr>
            <w:highlight w:val="green"/>
          </w:rPr>
          <w:t xml:space="preserve">passenger vehicles. </w:t>
        </w:r>
        <w:r w:rsidR="00E87EAC" w:rsidRPr="00713753">
          <w:rPr>
            <w:highlight w:val="green"/>
          </w:rPr>
          <w:t xml:space="preserve"> Compared to configurations designed for use on flat, level ground, c</w:t>
        </w:r>
        <w:r w:rsidRPr="00713753">
          <w:rPr>
            <w:highlight w:val="green"/>
          </w:rPr>
          <w:t>able</w:t>
        </w:r>
        <w:r w:rsidR="00E87EAC" w:rsidRPr="00713753">
          <w:rPr>
            <w:highlight w:val="green"/>
          </w:rPr>
          <w:t xml:space="preserve"> barriers designed for use in median ditches</w:t>
        </w:r>
        <w:r w:rsidRPr="00713753">
          <w:rPr>
            <w:highlight w:val="green"/>
          </w:rPr>
          <w:t xml:space="preserve"> </w:t>
        </w:r>
        <w:r w:rsidR="00E87EAC" w:rsidRPr="00713753">
          <w:rPr>
            <w:highlight w:val="green"/>
          </w:rPr>
          <w:t>typically require</w:t>
        </w:r>
        <w:r w:rsidRPr="00713753">
          <w:rPr>
            <w:highlight w:val="green"/>
          </w:rPr>
          <w:t xml:space="preserve"> </w:t>
        </w:r>
        <w:r w:rsidR="00E87EAC" w:rsidRPr="00713753">
          <w:rPr>
            <w:highlight w:val="green"/>
          </w:rPr>
          <w:t xml:space="preserve">cable elements placed </w:t>
        </w:r>
        <w:r w:rsidRPr="00713753">
          <w:rPr>
            <w:highlight w:val="green"/>
          </w:rPr>
          <w:t xml:space="preserve">higher </w:t>
        </w:r>
        <w:r w:rsidR="00E87EAC" w:rsidRPr="00713753">
          <w:rPr>
            <w:highlight w:val="green"/>
          </w:rPr>
          <w:t xml:space="preserve">than normal </w:t>
        </w:r>
        <w:r w:rsidRPr="00713753">
          <w:rPr>
            <w:highlight w:val="green"/>
          </w:rPr>
          <w:t xml:space="preserve">on support posts to prevent override, </w:t>
        </w:r>
        <w:r w:rsidR="00E87EAC" w:rsidRPr="00713753">
          <w:rPr>
            <w:highlight w:val="green"/>
          </w:rPr>
          <w:t>and</w:t>
        </w:r>
        <w:r w:rsidRPr="00713753">
          <w:rPr>
            <w:highlight w:val="green"/>
          </w:rPr>
          <w:t xml:space="preserve"> lower than normal on posts to prevent underride. As the top and bottom cables are raised and lowered to mitigate concerns for override and underride, respectively, the vertical spacing between cables will increase if the number of cables is held constant. An increased vertical spacing between cables may increase the propensity for vehicle penetration </w:t>
        </w:r>
        <w:r w:rsidR="00AC46E1" w:rsidRPr="00713753">
          <w:rPr>
            <w:highlight w:val="green"/>
          </w:rPr>
          <w:t>between</w:t>
        </w:r>
        <w:r w:rsidRPr="00713753">
          <w:rPr>
            <w:highlight w:val="green"/>
          </w:rPr>
          <w:t xml:space="preserve"> the cables. Thus, it is necessary to evaluate the risk for vehicle penetration between </w:t>
        </w:r>
        <w:r w:rsidR="00E87EAC" w:rsidRPr="00713753">
          <w:rPr>
            <w:highlight w:val="green"/>
          </w:rPr>
          <w:t xml:space="preserve">vertically </w:t>
        </w:r>
        <w:r w:rsidRPr="00713753">
          <w:rPr>
            <w:highlight w:val="green"/>
          </w:rPr>
          <w:t>adjacent cables. For this test</w:t>
        </w:r>
        <w:r w:rsidR="00E87EAC" w:rsidRPr="00713753">
          <w:rPr>
            <w:highlight w:val="green"/>
          </w:rPr>
          <w:t xml:space="preserve">, </w:t>
        </w:r>
        <w:r w:rsidRPr="00713753">
          <w:rPr>
            <w:highlight w:val="green"/>
          </w:rPr>
          <w:t xml:space="preserve">the critical impact point </w:t>
        </w:r>
        <w:r w:rsidR="00E87EAC" w:rsidRPr="00713753">
          <w:rPr>
            <w:highlight w:val="green"/>
          </w:rPr>
          <w:t>is</w:t>
        </w:r>
        <w:r w:rsidRPr="00713753">
          <w:rPr>
            <w:highlight w:val="green"/>
          </w:rPr>
          <w:t xml:space="preserve"> midspan between adjacent posts rather than 12 in. upstream from a barrier post.</w:t>
        </w:r>
      </w:ins>
    </w:p>
    <w:p w14:paraId="1428327F" w14:textId="77777777" w:rsidR="001C2F1E" w:rsidRPr="00713753" w:rsidRDefault="001C2F1E" w:rsidP="001C2F1E">
      <w:pPr>
        <w:pStyle w:val="BodyText"/>
        <w:spacing w:line="284" w:lineRule="auto"/>
        <w:ind w:right="221"/>
        <w:rPr>
          <w:ins w:id="1740" w:author="Sablan Kevin" w:date="2019-01-04T09:40:00Z"/>
          <w:highlight w:val="green"/>
        </w:rPr>
      </w:pPr>
    </w:p>
    <w:p w14:paraId="6525E28A" w14:textId="77777777" w:rsidR="001C2F1E" w:rsidRPr="00713753" w:rsidRDefault="001C2F1E" w:rsidP="001C2F1E">
      <w:pPr>
        <w:pStyle w:val="BodyText"/>
        <w:spacing w:line="284" w:lineRule="auto"/>
        <w:ind w:right="221"/>
        <w:rPr>
          <w:ins w:id="1741" w:author="Sablan Kevin" w:date="2019-01-04T09:40:00Z"/>
          <w:highlight w:val="green"/>
        </w:rPr>
      </w:pPr>
      <w:ins w:id="1742" w:author="Sablan Kevin" w:date="2019-01-04T09:40:00Z">
        <w:r w:rsidRPr="00713753">
          <w:rPr>
            <w:highlight w:val="green"/>
          </w:rPr>
          <w:t xml:space="preserve">The risk for vehicle penetration </w:t>
        </w:r>
        <w:r w:rsidR="00AC46E1" w:rsidRPr="00713753">
          <w:rPr>
            <w:highlight w:val="green"/>
          </w:rPr>
          <w:t>is</w:t>
        </w:r>
        <w:r w:rsidRPr="00713753">
          <w:rPr>
            <w:highlight w:val="green"/>
          </w:rPr>
          <w:t xml:space="preserve"> dependent on the specific design details of a particular cable barrier system, including the position of adjacent cables relative to </w:t>
        </w:r>
        <w:r w:rsidR="00E87EAC" w:rsidRPr="00713753">
          <w:rPr>
            <w:highlight w:val="green"/>
          </w:rPr>
          <w:t xml:space="preserve">the </w:t>
        </w:r>
        <w:r w:rsidRPr="00713753">
          <w:rPr>
            <w:highlight w:val="green"/>
          </w:rPr>
          <w:t xml:space="preserve">front bumper of </w:t>
        </w:r>
        <w:r w:rsidR="00E87EAC" w:rsidRPr="00713753">
          <w:rPr>
            <w:highlight w:val="green"/>
          </w:rPr>
          <w:t xml:space="preserve">the </w:t>
        </w:r>
        <w:r w:rsidRPr="00713753">
          <w:rPr>
            <w:highlight w:val="green"/>
          </w:rPr>
          <w:t xml:space="preserve">1500A vehicle, vertical </w:t>
        </w:r>
        <w:r w:rsidR="00E87EAC" w:rsidRPr="00713753">
          <w:rPr>
            <w:highlight w:val="green"/>
          </w:rPr>
          <w:t xml:space="preserve">cable </w:t>
        </w:r>
        <w:r w:rsidRPr="00713753">
          <w:rPr>
            <w:highlight w:val="green"/>
          </w:rPr>
          <w:t xml:space="preserve">position and width of </w:t>
        </w:r>
        <w:r w:rsidR="00E87EAC" w:rsidRPr="00713753">
          <w:rPr>
            <w:highlight w:val="green"/>
          </w:rPr>
          <w:t xml:space="preserve">the </w:t>
        </w:r>
        <w:r w:rsidRPr="00713753">
          <w:rPr>
            <w:highlight w:val="green"/>
          </w:rPr>
          <w:t xml:space="preserve">largest </w:t>
        </w:r>
        <w:r w:rsidR="00E87EAC" w:rsidRPr="00713753">
          <w:rPr>
            <w:highlight w:val="green"/>
          </w:rPr>
          <w:t xml:space="preserve">vertical opening between adjacent </w:t>
        </w:r>
        <w:r w:rsidRPr="00713753">
          <w:rPr>
            <w:highlight w:val="green"/>
          </w:rPr>
          <w:t>cable</w:t>
        </w:r>
        <w:r w:rsidR="00E87EAC" w:rsidRPr="00713753">
          <w:rPr>
            <w:highlight w:val="green"/>
          </w:rPr>
          <w:t>s</w:t>
        </w:r>
        <w:r w:rsidRPr="00713753">
          <w:rPr>
            <w:highlight w:val="green"/>
          </w:rPr>
          <w:t xml:space="preserve">, cable-to-post </w:t>
        </w:r>
        <w:r w:rsidR="00E87EAC" w:rsidRPr="00713753">
          <w:rPr>
            <w:highlight w:val="green"/>
          </w:rPr>
          <w:t xml:space="preserve">attachment </w:t>
        </w:r>
        <w:r w:rsidRPr="00713753">
          <w:rPr>
            <w:highlight w:val="green"/>
          </w:rPr>
          <w:t xml:space="preserve">release mechanisms, and </w:t>
        </w:r>
        <w:r w:rsidR="00E87EAC" w:rsidRPr="00713753">
          <w:rPr>
            <w:highlight w:val="green"/>
          </w:rPr>
          <w:t xml:space="preserve">the </w:t>
        </w:r>
        <w:r w:rsidRPr="00713753">
          <w:rPr>
            <w:highlight w:val="green"/>
          </w:rPr>
          <w:t xml:space="preserve">vehicle’s projectile motion beyond the slope break point. </w:t>
        </w:r>
        <w:r w:rsidR="00E87EAC" w:rsidRPr="00713753">
          <w:rPr>
            <w:highlight w:val="green"/>
          </w:rPr>
          <w:t>T</w:t>
        </w:r>
        <w:r w:rsidRPr="00713753">
          <w:rPr>
            <w:highlight w:val="green"/>
          </w:rPr>
          <w:t xml:space="preserve">he testing agency should identify </w:t>
        </w:r>
        <w:r w:rsidR="00E87EAC" w:rsidRPr="00713753">
          <w:rPr>
            <w:highlight w:val="green"/>
          </w:rPr>
          <w:t>the</w:t>
        </w:r>
        <w:r w:rsidRPr="00713753">
          <w:rPr>
            <w:highlight w:val="green"/>
          </w:rPr>
          <w:t xml:space="preserve"> critical barrier placement </w:t>
        </w:r>
        <w:r w:rsidR="00E87EAC" w:rsidRPr="00713753">
          <w:rPr>
            <w:highlight w:val="green"/>
          </w:rPr>
          <w:t>that</w:t>
        </w:r>
        <w:r w:rsidRPr="00713753">
          <w:rPr>
            <w:highlight w:val="green"/>
          </w:rPr>
          <w:t xml:space="preserve"> maximizes the propensity for the vehicle’s front end to penetrate between adjacent cables. Depending on the barrier configuration, a cable barrier installed on level terrain </w:t>
        </w:r>
        <w:r w:rsidR="00AC46E1" w:rsidRPr="00713753">
          <w:rPr>
            <w:highlight w:val="green"/>
          </w:rPr>
          <w:t xml:space="preserve">but at the front SBP </w:t>
        </w:r>
        <w:r w:rsidRPr="00713753">
          <w:rPr>
            <w:highlight w:val="green"/>
          </w:rPr>
          <w:t>may provide a critical test condition for evaluating the risk of penetration. However, if the largest vertical cable gap occurs higher on the posts or a cable is aligned closer to the center of the bumper, it may be necessary to laterally shift the barrier down the foreslope</w:t>
        </w:r>
        <w:r w:rsidR="00E87EAC" w:rsidRPr="00713753">
          <w:rPr>
            <w:highlight w:val="green"/>
          </w:rPr>
          <w:t xml:space="preserve"> to obtain the critical impact condition</w:t>
        </w:r>
        <w:r w:rsidRPr="00713753">
          <w:rPr>
            <w:highlight w:val="green"/>
          </w:rPr>
          <w:t xml:space="preserve">. A vehicle’s projectile motion for a critical bumper point beyond the front SBP may aid in selecting a lateral barrier offset </w:t>
        </w:r>
        <w:r w:rsidR="00E87EAC" w:rsidRPr="00713753">
          <w:rPr>
            <w:highlight w:val="green"/>
          </w:rPr>
          <w:t>that</w:t>
        </w:r>
        <w:r w:rsidRPr="00713753">
          <w:rPr>
            <w:highlight w:val="green"/>
          </w:rPr>
          <w:t xml:space="preserve"> results in a critical impact height.</w:t>
        </w:r>
      </w:ins>
    </w:p>
    <w:p w14:paraId="7970AF02" w14:textId="77777777" w:rsidR="00A907FC" w:rsidRPr="00713753" w:rsidRDefault="00A907FC" w:rsidP="001C2F1E">
      <w:pPr>
        <w:pStyle w:val="BodyText"/>
        <w:spacing w:line="284" w:lineRule="auto"/>
        <w:ind w:right="221"/>
        <w:rPr>
          <w:ins w:id="1743" w:author="Sablan Kevin" w:date="2019-01-04T09:40:00Z"/>
          <w:highlight w:val="green"/>
        </w:rPr>
      </w:pPr>
    </w:p>
    <w:p w14:paraId="72F6C8A0" w14:textId="77777777" w:rsidR="00A907FC" w:rsidRPr="00713753" w:rsidRDefault="00A907FC" w:rsidP="00A907FC">
      <w:pPr>
        <w:pStyle w:val="BodyText"/>
        <w:spacing w:line="284" w:lineRule="auto"/>
        <w:ind w:right="221"/>
        <w:rPr>
          <w:ins w:id="1744" w:author="Sablan Kevin" w:date="2019-01-04T09:40:00Z"/>
          <w:highlight w:val="green"/>
        </w:rPr>
      </w:pPr>
      <w:ins w:id="1745" w:author="Sablan Kevin" w:date="2019-01-04T09:40:00Z">
        <w:r w:rsidRPr="00713753">
          <w:rPr>
            <w:highlight w:val="green"/>
          </w:rPr>
          <w:t>Similar to Tests 10 and 11, Test 17 would also be used to evaluate cable barrier systems intended for shielding roadside slopes steeper than 3H:1V when installed in front of or at the slope break point.</w:t>
        </w:r>
      </w:ins>
    </w:p>
    <w:p w14:paraId="1E0470D2" w14:textId="77777777" w:rsidR="00F3140F" w:rsidRPr="00713753" w:rsidRDefault="00F3140F" w:rsidP="008042FB">
      <w:pPr>
        <w:pStyle w:val="BodyText"/>
        <w:spacing w:line="284" w:lineRule="auto"/>
        <w:ind w:left="0" w:right="221"/>
        <w:rPr>
          <w:ins w:id="1746" w:author="Sablan Kevin" w:date="2019-01-04T09:40:00Z"/>
          <w:highlight w:val="green"/>
        </w:rPr>
      </w:pPr>
    </w:p>
    <w:p w14:paraId="2B68FC10" w14:textId="77777777" w:rsidR="003E7FCC" w:rsidRPr="00713753" w:rsidRDefault="003E7FCC" w:rsidP="009B7348">
      <w:pPr>
        <w:pStyle w:val="BodyText"/>
        <w:spacing w:line="284" w:lineRule="auto"/>
        <w:ind w:right="221"/>
        <w:rPr>
          <w:ins w:id="1747" w:author="Sablan Kevin" w:date="2019-01-04T09:40:00Z"/>
          <w:b/>
          <w:highlight w:val="green"/>
        </w:rPr>
      </w:pPr>
      <w:ins w:id="1748" w:author="Sablan Kevin" w:date="2019-01-04T09:40:00Z">
        <w:r w:rsidRPr="00713753">
          <w:rPr>
            <w:b/>
            <w:highlight w:val="green"/>
          </w:rPr>
          <w:t>T</w:t>
        </w:r>
        <w:r w:rsidR="00B5674D" w:rsidRPr="00713753">
          <w:rPr>
            <w:b/>
            <w:highlight w:val="green"/>
          </w:rPr>
          <w:t xml:space="preserve">EST </w:t>
        </w:r>
        <w:r w:rsidRPr="00713753">
          <w:rPr>
            <w:b/>
            <w:highlight w:val="green"/>
          </w:rPr>
          <w:t>18</w:t>
        </w:r>
      </w:ins>
    </w:p>
    <w:p w14:paraId="759AB3A2" w14:textId="13EBF197" w:rsidR="00022264" w:rsidRPr="00713753" w:rsidRDefault="00022264" w:rsidP="00022264">
      <w:pPr>
        <w:pStyle w:val="BodyText"/>
        <w:spacing w:line="284" w:lineRule="auto"/>
        <w:ind w:right="221"/>
        <w:rPr>
          <w:ins w:id="1749" w:author="Sablan Kevin" w:date="2019-01-04T09:40:00Z"/>
          <w:highlight w:val="green"/>
        </w:rPr>
      </w:pPr>
      <w:ins w:id="1750" w:author="Sablan Kevin" w:date="2019-01-04T09:40:00Z">
        <w:r w:rsidRPr="00713753">
          <w:rPr>
            <w:highlight w:val="green"/>
          </w:rPr>
          <w:t xml:space="preserve">As previously noted, two critical vehicle behaviors were found to occur as small passenger vehicles contact the ditch surface and traverse up the back slope prior to barrier contact. Likewise, it is reasonable to expect similar behaviors for other vehicle types, such as pickup trucks and mid-size passenger sedans. Computer simulations and limited crash testing involving pickup trucks impacting median ditches revealed similar tendencies to rebound and become airborne after landing on </w:t>
        </w:r>
        <w:r w:rsidR="00310506" w:rsidRPr="00713753">
          <w:rPr>
            <w:highlight w:val="green"/>
          </w:rPr>
          <w:t xml:space="preserve">the </w:t>
        </w:r>
        <w:r w:rsidRPr="00713753">
          <w:rPr>
            <w:highlight w:val="green"/>
          </w:rPr>
          <w:t xml:space="preserve">back slope prior to contact with </w:t>
        </w:r>
        <w:r w:rsidR="00310506" w:rsidRPr="00713753">
          <w:rPr>
            <w:highlight w:val="green"/>
          </w:rPr>
          <w:t xml:space="preserve">the cable </w:t>
        </w:r>
        <w:r w:rsidRPr="00713753">
          <w:rPr>
            <w:highlight w:val="green"/>
          </w:rPr>
          <w:t>barrier, thus resulting in greater propensity for barrier override and vehicular instabilit</w:t>
        </w:r>
        <w:r w:rsidR="00310506" w:rsidRPr="00713753">
          <w:rPr>
            <w:highlight w:val="green"/>
          </w:rPr>
          <w:t>y</w:t>
        </w:r>
        <w:r w:rsidRPr="00713753">
          <w:rPr>
            <w:highlight w:val="green"/>
          </w:rPr>
          <w:t xml:space="preserve"> </w:t>
        </w:r>
        <w:r w:rsidR="009467AE" w:rsidRPr="00713753">
          <w:rPr>
            <w:highlight w:val="green"/>
          </w:rPr>
          <w:t>(150, 151, 156, 160)</w:t>
        </w:r>
        <w:r w:rsidRPr="00713753">
          <w:rPr>
            <w:highlight w:val="green"/>
          </w:rPr>
          <w:t xml:space="preserve">. Simulated bumper trajectories demonstrated that a 2270P vehicle would reach greater heights above the ditch surface than an 1100C vehicle after rebounding off of the back slope. The difference in the maximum height of the 2270P bumper trajectories for 30-ft, 38-ft, and 46-ft wide 4H:1V V-ditches was negligible. However, these simulations indicated that the greatest rebound </w:t>
        </w:r>
        <w:r w:rsidR="00310506" w:rsidRPr="00713753">
          <w:rPr>
            <w:highlight w:val="green"/>
          </w:rPr>
          <w:t xml:space="preserve">of the 2270P vehicle </w:t>
        </w:r>
        <w:r w:rsidRPr="00713753">
          <w:rPr>
            <w:highlight w:val="green"/>
          </w:rPr>
          <w:t xml:space="preserve">off of the back slope occurred in a 46-ft wide 4H:1V V-ditch and at </w:t>
        </w:r>
        <w:r w:rsidR="00310506" w:rsidRPr="00713753">
          <w:rPr>
            <w:highlight w:val="green"/>
          </w:rPr>
          <w:t>a location</w:t>
        </w:r>
        <w:r w:rsidRPr="00713753">
          <w:rPr>
            <w:highlight w:val="green"/>
          </w:rPr>
          <w:t xml:space="preserve"> 8 ft away from the back SBP. For a 30-ft wide 4H:1V V-ditch, the greatest rebound off of the back slope for a 2270P vehicle occurred approximately at the back SBP. For 6H:1V V-ditches, the maximum bumper height was very close for both 30 and 46 ft wide sections, although the greatest rebound off of the back slope for a 2270P vehicle occurred in a 46-ft wide section and 6 ft away from the back SBP. For a 30-ft wide 6H:1V V-ditch, the greatest rebound </w:t>
        </w:r>
        <w:r w:rsidR="00310506" w:rsidRPr="00713753">
          <w:rPr>
            <w:highlight w:val="green"/>
          </w:rPr>
          <w:t xml:space="preserve">of the 2270P vehicle </w:t>
        </w:r>
        <w:r w:rsidRPr="00713753">
          <w:rPr>
            <w:highlight w:val="green"/>
          </w:rPr>
          <w:t>off of the back slope occurred approximately at the back SBP.</w:t>
        </w:r>
      </w:ins>
    </w:p>
    <w:p w14:paraId="4AEA50CA" w14:textId="77777777" w:rsidR="00022264" w:rsidRPr="00713753" w:rsidRDefault="00022264" w:rsidP="00022264">
      <w:pPr>
        <w:pStyle w:val="BodyText"/>
        <w:spacing w:line="284" w:lineRule="auto"/>
        <w:ind w:right="221"/>
        <w:rPr>
          <w:ins w:id="1751" w:author="Sablan Kevin" w:date="2019-01-04T09:40:00Z"/>
          <w:highlight w:val="green"/>
        </w:rPr>
      </w:pPr>
    </w:p>
    <w:p w14:paraId="1A2A2C14" w14:textId="77777777" w:rsidR="003E7FCC" w:rsidRDefault="00022264" w:rsidP="00022264">
      <w:pPr>
        <w:pStyle w:val="BodyText"/>
        <w:spacing w:line="284" w:lineRule="auto"/>
        <w:ind w:right="221"/>
        <w:rPr>
          <w:ins w:id="1752" w:author="Sablan Kevin" w:date="2019-01-04T09:40:00Z"/>
        </w:rPr>
      </w:pPr>
      <w:ins w:id="1753" w:author="Sablan Kevin" w:date="2019-01-04T09:40:00Z">
        <w:r w:rsidRPr="00713753">
          <w:rPr>
            <w:highlight w:val="green"/>
          </w:rPr>
          <w:t xml:space="preserve">Light trucks </w:t>
        </w:r>
        <w:r w:rsidR="000D1298" w:rsidRPr="00713753">
          <w:rPr>
            <w:highlight w:val="green"/>
          </w:rPr>
          <w:t xml:space="preserve">and SUVs </w:t>
        </w:r>
        <w:r w:rsidRPr="00713753">
          <w:rPr>
            <w:highlight w:val="green"/>
          </w:rPr>
          <w:t xml:space="preserve">may also acquire an increased heading angle prior </w:t>
        </w:r>
        <w:r w:rsidR="00310506" w:rsidRPr="00713753">
          <w:rPr>
            <w:highlight w:val="green"/>
          </w:rPr>
          <w:t xml:space="preserve">due to interaction with the back slope prior </w:t>
        </w:r>
        <w:r w:rsidRPr="00713753">
          <w:rPr>
            <w:highlight w:val="green"/>
          </w:rPr>
          <w:t xml:space="preserve">to contact with </w:t>
        </w:r>
        <w:r w:rsidR="00310506" w:rsidRPr="00713753">
          <w:rPr>
            <w:highlight w:val="green"/>
          </w:rPr>
          <w:t xml:space="preserve">the </w:t>
        </w:r>
        <w:r w:rsidRPr="00713753">
          <w:rPr>
            <w:highlight w:val="green"/>
          </w:rPr>
          <w:t>barrier, thus leading to a greater propensity for vehicular instabilit</w:t>
        </w:r>
        <w:r w:rsidR="00310506" w:rsidRPr="00713753">
          <w:rPr>
            <w:highlight w:val="green"/>
          </w:rPr>
          <w:t>y</w:t>
        </w:r>
        <w:r w:rsidRPr="00713753">
          <w:rPr>
            <w:highlight w:val="green"/>
          </w:rPr>
          <w:t xml:space="preserve"> or cables passing over the engine hood and contacting the windshield. In order to simplify the test matrices and consider all critical behaviors, a 46-ft wide V-ditch was recommended for test 18 in 4H:1V median sections, while a 30-ft wide V-ditch was recommended for test 18 in 6H:1V median sections.</w:t>
        </w:r>
      </w:ins>
    </w:p>
    <w:p w14:paraId="5EE9B4CF" w14:textId="77777777" w:rsidR="009D2D6D" w:rsidRDefault="009D2D6D" w:rsidP="006E44C0">
      <w:pPr>
        <w:pStyle w:val="BodyText"/>
        <w:spacing w:line="284" w:lineRule="auto"/>
        <w:ind w:right="221"/>
        <w:rPr>
          <w:ins w:id="1754" w:author="Sablan Kevin" w:date="2019-01-04T09:40:00Z"/>
        </w:rPr>
      </w:pPr>
    </w:p>
    <w:p w14:paraId="46CA5638" w14:textId="77777777" w:rsidR="00AA57AC" w:rsidRDefault="00AA57AC">
      <w:pPr>
        <w:spacing w:before="6" w:line="240" w:lineRule="exact"/>
        <w:rPr>
          <w:ins w:id="1755" w:author="Sablan Kevin" w:date="2019-01-04T09:40:00Z"/>
          <w:sz w:val="24"/>
          <w:szCs w:val="24"/>
        </w:rPr>
      </w:pPr>
    </w:p>
    <w:p w14:paraId="5B5A8732" w14:textId="2200C3AC" w:rsidR="00AA57AC" w:rsidRDefault="009516E7">
      <w:pPr>
        <w:pStyle w:val="BodyText"/>
        <w:rPr>
          <w:rFonts w:ascii="Franklin Gothic Demi" w:eastAsia="Franklin Gothic Demi" w:hAnsi="Franklin Gothic Demi"/>
          <w:rPrChange w:id="1756" w:author="Sablan Kevin" w:date="2019-01-04T09:40:00Z">
            <w:rPr>
              <w:rFonts w:ascii="Franklin Gothic Demi" w:hAnsi="Franklin Gothic Demi"/>
              <w:caps/>
              <w:color w:val="000000"/>
            </w:rPr>
          </w:rPrChange>
        </w:rPr>
        <w:pPrChange w:id="1757" w:author="Sablan Kevin" w:date="2019-01-04T09:40:00Z">
          <w:pPr>
            <w:keepNext/>
            <w:autoSpaceDE w:val="0"/>
            <w:autoSpaceDN w:val="0"/>
            <w:adjustRightInd w:val="0"/>
            <w:spacing w:line="300" w:lineRule="atLeast"/>
            <w:textAlignment w:val="center"/>
          </w:pPr>
        </w:pPrChange>
      </w:pPr>
      <w:r>
        <w:rPr>
          <w:rFonts w:ascii="Franklin Gothic Demi" w:eastAsia="Franklin Gothic Demi" w:hAnsi="Franklin Gothic Demi"/>
          <w:rPrChange w:id="1758" w:author="Sablan Kevin" w:date="2019-01-04T09:40:00Z">
            <w:rPr>
              <w:rFonts w:ascii="Franklin Gothic Demi" w:hAnsi="Franklin Gothic Demi"/>
              <w:caps/>
              <w:color w:val="000000"/>
            </w:rPr>
          </w:rPrChange>
        </w:rPr>
        <w:t>A2.2.2</w:t>
      </w:r>
      <w:r>
        <w:rPr>
          <w:rFonts w:ascii="Franklin Gothic Demi" w:eastAsia="Franklin Gothic Demi" w:hAnsi="Franklin Gothic Demi"/>
          <w:spacing w:val="-1"/>
          <w:rPrChange w:id="1759" w:author="Sablan Kevin" w:date="2019-01-04T09:40:00Z">
            <w:rPr>
              <w:rFonts w:ascii="Franklin Gothic Demi" w:hAnsi="Franklin Gothic Demi"/>
              <w:caps/>
              <w:color w:val="000000"/>
            </w:rPr>
          </w:rPrChange>
        </w:rPr>
        <w:t xml:space="preserve"> </w:t>
      </w:r>
      <w:del w:id="1760" w:author="Sablan Kevin" w:date="2019-01-04T09:40:00Z">
        <w:r w:rsidR="00CA3B66" w:rsidRPr="00CA3B66">
          <w:rPr>
            <w:rFonts w:ascii="Franklin Gothic Demi" w:hAnsi="Franklin Gothic Demi" w:cs="Franklin Gothic Demi"/>
            <w:caps/>
            <w:color w:val="000000"/>
          </w:rPr>
          <w:delText xml:space="preserve">Terminals and Crash Cushions </w:delText>
        </w:r>
      </w:del>
      <w:ins w:id="1761" w:author="Sablan Kevin" w:date="2019-01-04T09:40:00Z">
        <w:r>
          <w:rPr>
            <w:rFonts w:ascii="Franklin Gothic Demi" w:eastAsia="Franklin Gothic Demi" w:hAnsi="Franklin Gothic Demi" w:cs="Franklin Gothic Demi"/>
          </w:rPr>
          <w:t>TERMINALS</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AND</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CRASH</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CUSHIONS</w:t>
        </w:r>
      </w:ins>
    </w:p>
    <w:p w14:paraId="3B0175BC" w14:textId="125F59E1" w:rsidR="00AA57AC" w:rsidRDefault="009516E7">
      <w:pPr>
        <w:pStyle w:val="BodyText"/>
        <w:spacing w:before="47" w:line="284" w:lineRule="auto"/>
        <w:ind w:right="302"/>
        <w:rPr>
          <w:ins w:id="1762" w:author="Sablan Kevin" w:date="2019-01-04T09:40:00Z"/>
        </w:rPr>
      </w:pPr>
      <w:r w:rsidRPr="008042FB">
        <w:t>Longitudinal barriers have traditionally been designed to accommodate impacts at angles up to 25 degrees and impact angles are believed to increase with the lateral o</w:t>
      </w:r>
      <w:r>
        <w:rPr>
          <w:spacing w:val="-4"/>
          <w:rPrChange w:id="1763" w:author="Sablan Kevin" w:date="2019-01-04T09:40:00Z">
            <w:rPr/>
          </w:rPrChange>
        </w:rPr>
        <w:t>f</w:t>
      </w:r>
      <w:r w:rsidRPr="008042FB">
        <w:t>fset distance from the travelwa</w:t>
      </w:r>
      <w:r>
        <w:rPr>
          <w:spacing w:val="-15"/>
          <w:rPrChange w:id="1764" w:author="Sablan Kevin" w:date="2019-01-04T09:40:00Z">
            <w:rPr/>
          </w:rPrChange>
        </w:rPr>
        <w:t>y</w:t>
      </w:r>
      <w:r w:rsidRPr="008042FB">
        <w:t xml:space="preserve">. </w:t>
      </w:r>
      <w:r>
        <w:rPr>
          <w:spacing w:val="-16"/>
          <w:rPrChange w:id="1765" w:author="Sablan Kevin" w:date="2019-01-04T09:40:00Z">
            <w:rPr/>
          </w:rPrChange>
        </w:rPr>
        <w:t>T</w:t>
      </w:r>
      <w:r w:rsidRPr="008042FB">
        <w:t>erminals are placed on the ends of longitudinal barriers where lateral o</w:t>
      </w:r>
      <w:r>
        <w:rPr>
          <w:spacing w:val="-4"/>
          <w:rPrChange w:id="1766" w:author="Sablan Kevin" w:date="2019-01-04T09:40:00Z">
            <w:rPr/>
          </w:rPrChange>
        </w:rPr>
        <w:t>f</w:t>
      </w:r>
      <w:r w:rsidRPr="008042FB">
        <w:t>fsets are often greater than the main section of the barrie</w:t>
      </w:r>
      <w:r>
        <w:rPr>
          <w:spacing w:val="-13"/>
          <w:rPrChange w:id="1767" w:author="Sablan Kevin" w:date="2019-01-04T09:40:00Z">
            <w:rPr/>
          </w:rPrChange>
        </w:rPr>
        <w:t>r</w:t>
      </w:r>
      <w:r w:rsidRPr="008042FB">
        <w:t>. Crash cushions are often used as terminals for rigid barriers and are often placed long distances from the travelwa</w:t>
      </w:r>
      <w:r>
        <w:rPr>
          <w:spacing w:val="-15"/>
          <w:rPrChange w:id="1768" w:author="Sablan Kevin" w:date="2019-01-04T09:40:00Z">
            <w:rPr/>
          </w:rPrChange>
        </w:rPr>
        <w:t>y</w:t>
      </w:r>
      <w:r w:rsidRPr="008042FB">
        <w:t>. Furthe</w:t>
      </w:r>
      <w:r>
        <w:rPr>
          <w:spacing w:val="-9"/>
          <w:rPrChange w:id="1769" w:author="Sablan Kevin" w:date="2019-01-04T09:40:00Z">
            <w:rPr/>
          </w:rPrChange>
        </w:rPr>
        <w:t>r</w:t>
      </w:r>
      <w:r w:rsidRPr="008042FB">
        <w:t>, prior to the publication of NCHRP</w:t>
      </w:r>
      <w:r>
        <w:rPr>
          <w:spacing w:val="-9"/>
          <w:rPrChange w:id="1770" w:author="Sablan Kevin" w:date="2019-01-04T09:40:00Z">
            <w:rPr/>
          </w:rPrChange>
        </w:rPr>
        <w:t xml:space="preserve"> </w:t>
      </w:r>
      <w:r w:rsidRPr="008042FB">
        <w:t>Report</w:t>
      </w:r>
      <w:del w:id="1771" w:author="Sablan Kevin" w:date="2019-01-04T09:40:00Z">
        <w:r w:rsidR="00CA3B66" w:rsidRPr="00CA3B66">
          <w:rPr>
            <w:rFonts w:cs="Times New Roman"/>
            <w:color w:val="000000"/>
          </w:rPr>
          <w:delText xml:space="preserve"> </w:delText>
        </w:r>
      </w:del>
    </w:p>
    <w:p w14:paraId="420E8EB4" w14:textId="77777777" w:rsidR="00AA57AC" w:rsidRDefault="00AA57AC">
      <w:pPr>
        <w:spacing w:line="284" w:lineRule="auto"/>
        <w:rPr>
          <w:ins w:id="1772" w:author="Sablan Kevin" w:date="2019-01-04T09:40:00Z"/>
        </w:rPr>
        <w:sectPr w:rsidR="00AA57AC">
          <w:pgSz w:w="12240" w:h="15840"/>
          <w:pgMar w:top="560" w:right="1540" w:bottom="540" w:left="1320" w:header="0" w:footer="355" w:gutter="0"/>
          <w:cols w:space="720"/>
        </w:sectPr>
      </w:pPr>
    </w:p>
    <w:p w14:paraId="43856E53" w14:textId="77777777" w:rsidR="00AA57AC" w:rsidRDefault="009516E7">
      <w:pPr>
        <w:spacing w:before="74"/>
        <w:ind w:left="102"/>
        <w:rPr>
          <w:ins w:id="1773" w:author="Sablan Kevin" w:date="2019-01-04T09:40:00Z"/>
          <w:rFonts w:ascii="Franklin Gothic Book" w:eastAsia="Franklin Gothic Book" w:hAnsi="Franklin Gothic Book" w:cs="Franklin Gothic Book"/>
          <w:sz w:val="18"/>
          <w:szCs w:val="18"/>
        </w:rPr>
      </w:pPr>
      <w:ins w:id="1774" w:author="Sablan Kevin" w:date="2019-01-04T09:40:00Z">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2"/>
            <w:sz w:val="18"/>
            <w:szCs w:val="18"/>
          </w:rPr>
          <w:t>2</w:t>
        </w:r>
        <w:r>
          <w:rPr>
            <w:rFonts w:ascii="Franklin Gothic Demi" w:eastAsia="Franklin Gothic Demi" w:hAnsi="Franklin Gothic Demi" w:cs="Franklin Gothic Demi"/>
            <w:sz w:val="18"/>
            <w:szCs w:val="18"/>
          </w:rPr>
          <w:t>4</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0E6454F" w14:textId="77777777" w:rsidR="00AA57AC" w:rsidRDefault="00AA57AC">
      <w:pPr>
        <w:spacing w:before="9" w:line="140" w:lineRule="exact"/>
        <w:rPr>
          <w:ins w:id="1775" w:author="Sablan Kevin" w:date="2019-01-04T09:40:00Z"/>
          <w:sz w:val="14"/>
          <w:szCs w:val="14"/>
        </w:rPr>
      </w:pPr>
    </w:p>
    <w:p w14:paraId="4CFDDBC3" w14:textId="77777777" w:rsidR="00AA57AC" w:rsidRDefault="00AA57AC">
      <w:pPr>
        <w:spacing w:line="200" w:lineRule="exact"/>
        <w:rPr>
          <w:ins w:id="1776" w:author="Sablan Kevin" w:date="2019-01-04T09:40:00Z"/>
          <w:sz w:val="20"/>
          <w:szCs w:val="20"/>
        </w:rPr>
      </w:pPr>
    </w:p>
    <w:p w14:paraId="41E4AF9E" w14:textId="77777777" w:rsidR="00AA57AC" w:rsidRDefault="00AA57AC">
      <w:pPr>
        <w:spacing w:line="200" w:lineRule="exact"/>
        <w:rPr>
          <w:ins w:id="1777" w:author="Sablan Kevin" w:date="2019-01-04T09:40:00Z"/>
          <w:sz w:val="20"/>
          <w:szCs w:val="20"/>
        </w:rPr>
      </w:pPr>
    </w:p>
    <w:p w14:paraId="7D3209D3" w14:textId="6F07CFA6" w:rsidR="00AA57AC" w:rsidRDefault="009516E7">
      <w:pPr>
        <w:pStyle w:val="BodyText"/>
        <w:spacing w:line="284" w:lineRule="auto"/>
        <w:ind w:right="93"/>
        <w:rPr>
          <w:rPrChange w:id="1778" w:author="Sablan Kevin" w:date="2019-01-04T09:40:00Z">
            <w:rPr>
              <w:color w:val="000000"/>
            </w:rPr>
          </w:rPrChange>
        </w:rPr>
        <w:pPrChange w:id="1779" w:author="Sablan Kevin" w:date="2019-01-04T09:40:00Z">
          <w:pPr>
            <w:autoSpaceDE w:val="0"/>
            <w:autoSpaceDN w:val="0"/>
            <w:adjustRightInd w:val="0"/>
            <w:spacing w:line="300" w:lineRule="atLeast"/>
            <w:textAlignment w:val="center"/>
          </w:pPr>
        </w:pPrChange>
      </w:pPr>
      <w:r>
        <w:rPr>
          <w:rPrChange w:id="1780" w:author="Sablan Kevin" w:date="2019-01-04T09:40:00Z">
            <w:rPr>
              <w:rFonts w:asciiTheme="minorHAnsi" w:hAnsiTheme="minorHAnsi"/>
              <w:color w:val="000000"/>
            </w:rPr>
          </w:rPrChange>
        </w:rPr>
        <w:t>350 (</w:t>
      </w:r>
      <w:del w:id="1781" w:author="Sablan Kevin" w:date="2019-01-04T09:40:00Z">
        <w:r w:rsidR="00CA3B66" w:rsidRPr="00CA3B66">
          <w:rPr>
            <w:rFonts w:cs="Times New Roman"/>
            <w:color w:val="000000"/>
          </w:rPr>
          <w:delText>129</w:delText>
        </w:r>
      </w:del>
      <w:ins w:id="1782" w:author="Sablan Kevin" w:date="2019-01-04T09:40:00Z">
        <w:r>
          <w:rPr>
            <w:spacing w:val="-9"/>
          </w:rPr>
          <w:t>1</w:t>
        </w:r>
        <w:r>
          <w:t>19</w:t>
        </w:r>
      </w:ins>
      <w:r>
        <w:rPr>
          <w:rPrChange w:id="1783" w:author="Sablan Kevin" w:date="2019-01-04T09:40:00Z">
            <w:rPr>
              <w:rFonts w:asciiTheme="minorHAnsi" w:hAnsiTheme="minorHAnsi"/>
              <w:color w:val="000000"/>
            </w:rPr>
          </w:rPrChange>
        </w:rPr>
        <w:t>), barrier terminals, impacted downstream of the beginning of length-of-need, were also required to contain vehicles impacting at angles up to 25 degrees. NCHRP</w:t>
      </w:r>
      <w:r>
        <w:rPr>
          <w:spacing w:val="-9"/>
          <w:rPrChange w:id="1784" w:author="Sablan Kevin" w:date="2019-01-04T09:40:00Z">
            <w:rPr>
              <w:rFonts w:asciiTheme="minorHAnsi" w:hAnsiTheme="minorHAnsi"/>
              <w:color w:val="000000"/>
            </w:rPr>
          </w:rPrChange>
        </w:rPr>
        <w:t xml:space="preserve"> </w:t>
      </w:r>
      <w:r>
        <w:rPr>
          <w:rPrChange w:id="1785" w:author="Sablan Kevin" w:date="2019-01-04T09:40:00Z">
            <w:rPr>
              <w:rFonts w:asciiTheme="minorHAnsi" w:hAnsiTheme="minorHAnsi"/>
              <w:color w:val="000000"/>
            </w:rPr>
          </w:rPrChange>
        </w:rPr>
        <w:t>Report 350 reduced this impact angle to 20 degrees and created an inconsistency whereby a longitudinal barrier was designed to contain impacts of up to 25 degrees everywhere except at the beginning of length-of-need. In order to eliminate this inconsistenc</w:t>
      </w:r>
      <w:r>
        <w:rPr>
          <w:spacing w:val="-15"/>
          <w:rPrChange w:id="1786" w:author="Sablan Kevin" w:date="2019-01-04T09:40:00Z">
            <w:rPr>
              <w:rFonts w:asciiTheme="minorHAnsi" w:hAnsiTheme="minorHAnsi"/>
              <w:color w:val="000000"/>
            </w:rPr>
          </w:rPrChange>
        </w:rPr>
        <w:t>y</w:t>
      </w:r>
      <w:r>
        <w:rPr>
          <w:rPrChange w:id="1787" w:author="Sablan Kevin" w:date="2019-01-04T09:40:00Z">
            <w:rPr>
              <w:rFonts w:asciiTheme="minorHAnsi" w:hAnsiTheme="minorHAnsi"/>
              <w:color w:val="000000"/>
            </w:rPr>
          </w:rPrChange>
        </w:rPr>
        <w:t>, impact angles for</w:t>
      </w:r>
      <w:r>
        <w:rPr>
          <w:spacing w:val="-4"/>
          <w:rPrChange w:id="1788" w:author="Sablan Kevin" w:date="2019-01-04T09:40:00Z">
            <w:rPr>
              <w:rFonts w:asciiTheme="minorHAnsi" w:hAnsiTheme="minorHAnsi"/>
              <w:color w:val="000000"/>
            </w:rPr>
          </w:rPrChange>
        </w:rPr>
        <w:t xml:space="preserve"> </w:t>
      </w:r>
      <w:r>
        <w:rPr>
          <w:spacing w:val="-16"/>
          <w:rPrChange w:id="1789" w:author="Sablan Kevin" w:date="2019-01-04T09:40:00Z">
            <w:rPr>
              <w:rFonts w:asciiTheme="minorHAnsi" w:hAnsiTheme="minorHAnsi"/>
              <w:color w:val="000000"/>
            </w:rPr>
          </w:rPrChange>
        </w:rPr>
        <w:t>T</w:t>
      </w:r>
      <w:r>
        <w:rPr>
          <w:rPrChange w:id="1790" w:author="Sablan Kevin" w:date="2019-01-04T09:40:00Z">
            <w:rPr>
              <w:rFonts w:asciiTheme="minorHAnsi" w:hAnsiTheme="minorHAnsi"/>
              <w:color w:val="000000"/>
            </w:rPr>
          </w:rPrChange>
        </w:rPr>
        <w:t>ests 36 and 37 were increased to 25 degrees.</w:t>
      </w:r>
    </w:p>
    <w:p w14:paraId="03AFE429" w14:textId="77777777" w:rsidR="00AA57AC" w:rsidRDefault="00AA57AC">
      <w:pPr>
        <w:spacing w:before="2" w:line="100" w:lineRule="exact"/>
        <w:rPr>
          <w:sz w:val="10"/>
          <w:rPrChange w:id="1791" w:author="Sablan Kevin" w:date="2019-01-04T09:40:00Z">
            <w:rPr>
              <w:color w:val="000000"/>
            </w:rPr>
          </w:rPrChange>
        </w:rPr>
        <w:pPrChange w:id="1792" w:author="Sablan Kevin" w:date="2019-01-04T09:40:00Z">
          <w:pPr>
            <w:autoSpaceDE w:val="0"/>
            <w:autoSpaceDN w:val="0"/>
            <w:adjustRightInd w:val="0"/>
            <w:spacing w:line="300" w:lineRule="atLeast"/>
            <w:textAlignment w:val="center"/>
          </w:pPr>
        </w:pPrChange>
      </w:pPr>
    </w:p>
    <w:p w14:paraId="0DD099CB" w14:textId="77777777" w:rsidR="00AA57AC" w:rsidRDefault="00AA57AC">
      <w:pPr>
        <w:spacing w:line="200" w:lineRule="exact"/>
        <w:rPr>
          <w:ins w:id="1793" w:author="Sablan Kevin" w:date="2019-01-04T09:40:00Z"/>
          <w:sz w:val="20"/>
          <w:szCs w:val="20"/>
        </w:rPr>
      </w:pPr>
    </w:p>
    <w:p w14:paraId="16A8AA42" w14:textId="3762E264" w:rsidR="00AA57AC" w:rsidRDefault="009516E7">
      <w:pPr>
        <w:pStyle w:val="BodyText"/>
        <w:spacing w:line="284" w:lineRule="auto"/>
        <w:ind w:right="163"/>
        <w:rPr>
          <w:ins w:id="1794" w:author="Sablan Kevin" w:date="2019-01-04T09:40:00Z"/>
        </w:rPr>
      </w:pPr>
      <w:r>
        <w:rPr>
          <w:spacing w:val="-2"/>
          <w:rPrChange w:id="1795" w:author="Sablan Kevin" w:date="2019-01-04T09:40:00Z">
            <w:rPr>
              <w:spacing w:val="-1"/>
            </w:rPr>
          </w:rPrChange>
        </w:rPr>
        <w:t>I</w:t>
      </w:r>
      <w:r>
        <w:rPr>
          <w:rPrChange w:id="1796" w:author="Sablan Kevin" w:date="2019-01-04T09:40:00Z">
            <w:rPr>
              <w:spacing w:val="-1"/>
            </w:rPr>
          </w:rPrChange>
        </w:rPr>
        <w:t>n</w:t>
      </w:r>
      <w:r>
        <w:rPr>
          <w:spacing w:val="-3"/>
          <w:rPrChange w:id="1797" w:author="Sablan Kevin" w:date="2019-01-04T09:40:00Z">
            <w:rPr>
              <w:spacing w:val="-1"/>
            </w:rPr>
          </w:rPrChange>
        </w:rPr>
        <w:t xml:space="preserve"> </w:t>
      </w:r>
      <w:r>
        <w:rPr>
          <w:spacing w:val="-2"/>
          <w:rPrChange w:id="1798" w:author="Sablan Kevin" w:date="2019-01-04T09:40:00Z">
            <w:rPr>
              <w:spacing w:val="-1"/>
            </w:rPr>
          </w:rPrChange>
        </w:rPr>
        <w:t>recognitio</w:t>
      </w:r>
      <w:r>
        <w:rPr>
          <w:rPrChange w:id="1799" w:author="Sablan Kevin" w:date="2019-01-04T09:40:00Z">
            <w:rPr>
              <w:spacing w:val="-1"/>
            </w:rPr>
          </w:rPrChange>
        </w:rPr>
        <w:t>n</w:t>
      </w:r>
      <w:r>
        <w:rPr>
          <w:spacing w:val="-3"/>
          <w:rPrChange w:id="1800" w:author="Sablan Kevin" w:date="2019-01-04T09:40:00Z">
            <w:rPr>
              <w:spacing w:val="-1"/>
            </w:rPr>
          </w:rPrChange>
        </w:rPr>
        <w:t xml:space="preserve"> </w:t>
      </w:r>
      <w:r>
        <w:rPr>
          <w:spacing w:val="-2"/>
          <w:rPrChange w:id="1801" w:author="Sablan Kevin" w:date="2019-01-04T09:40:00Z">
            <w:rPr>
              <w:spacing w:val="-1"/>
            </w:rPr>
          </w:rPrChange>
        </w:rPr>
        <w:t>tha</w:t>
      </w:r>
      <w:r>
        <w:rPr>
          <w:rPrChange w:id="1802" w:author="Sablan Kevin" w:date="2019-01-04T09:40:00Z">
            <w:rPr>
              <w:spacing w:val="-1"/>
            </w:rPr>
          </w:rPrChange>
        </w:rPr>
        <w:t>t</w:t>
      </w:r>
      <w:r>
        <w:rPr>
          <w:spacing w:val="-3"/>
          <w:rPrChange w:id="1803" w:author="Sablan Kevin" w:date="2019-01-04T09:40:00Z">
            <w:rPr>
              <w:spacing w:val="-1"/>
            </w:rPr>
          </w:rPrChange>
        </w:rPr>
        <w:t xml:space="preserve"> </w:t>
      </w:r>
      <w:r>
        <w:rPr>
          <w:spacing w:val="-2"/>
          <w:rPrChange w:id="1804" w:author="Sablan Kevin" w:date="2019-01-04T09:40:00Z">
            <w:rPr>
              <w:spacing w:val="-1"/>
            </w:rPr>
          </w:rPrChange>
        </w:rPr>
        <w:t>terminal</w:t>
      </w:r>
      <w:r>
        <w:rPr>
          <w:rPrChange w:id="1805" w:author="Sablan Kevin" w:date="2019-01-04T09:40:00Z">
            <w:rPr>
              <w:spacing w:val="-1"/>
            </w:rPr>
          </w:rPrChange>
        </w:rPr>
        <w:t>s</w:t>
      </w:r>
      <w:r>
        <w:rPr>
          <w:spacing w:val="-3"/>
          <w:rPrChange w:id="1806" w:author="Sablan Kevin" w:date="2019-01-04T09:40:00Z">
            <w:rPr>
              <w:spacing w:val="-1"/>
            </w:rPr>
          </w:rPrChange>
        </w:rPr>
        <w:t xml:space="preserve"> </w:t>
      </w:r>
      <w:r>
        <w:rPr>
          <w:spacing w:val="-2"/>
          <w:rPrChange w:id="1807" w:author="Sablan Kevin" w:date="2019-01-04T09:40:00Z">
            <w:rPr>
              <w:spacing w:val="-1"/>
            </w:rPr>
          </w:rPrChange>
        </w:rPr>
        <w:t>an</w:t>
      </w:r>
      <w:r>
        <w:rPr>
          <w:rPrChange w:id="1808" w:author="Sablan Kevin" w:date="2019-01-04T09:40:00Z">
            <w:rPr>
              <w:spacing w:val="-1"/>
            </w:rPr>
          </w:rPrChange>
        </w:rPr>
        <w:t>d</w:t>
      </w:r>
      <w:r>
        <w:rPr>
          <w:spacing w:val="-3"/>
          <w:rPrChange w:id="1809" w:author="Sablan Kevin" w:date="2019-01-04T09:40:00Z">
            <w:rPr>
              <w:spacing w:val="-1"/>
            </w:rPr>
          </w:rPrChange>
        </w:rPr>
        <w:t xml:space="preserve"> </w:t>
      </w:r>
      <w:r>
        <w:rPr>
          <w:spacing w:val="-2"/>
          <w:rPrChange w:id="1810" w:author="Sablan Kevin" w:date="2019-01-04T09:40:00Z">
            <w:rPr>
              <w:spacing w:val="-1"/>
            </w:rPr>
          </w:rPrChange>
        </w:rPr>
        <w:t>redirectiv</w:t>
      </w:r>
      <w:r>
        <w:rPr>
          <w:rPrChange w:id="1811" w:author="Sablan Kevin" w:date="2019-01-04T09:40:00Z">
            <w:rPr>
              <w:spacing w:val="-1"/>
            </w:rPr>
          </w:rPrChange>
        </w:rPr>
        <w:t>e</w:t>
      </w:r>
      <w:r>
        <w:rPr>
          <w:spacing w:val="-3"/>
          <w:rPrChange w:id="1812" w:author="Sablan Kevin" w:date="2019-01-04T09:40:00Z">
            <w:rPr>
              <w:spacing w:val="-1"/>
            </w:rPr>
          </w:rPrChange>
        </w:rPr>
        <w:t xml:space="preserve"> </w:t>
      </w:r>
      <w:r>
        <w:rPr>
          <w:spacing w:val="-2"/>
          <w:rPrChange w:id="1813" w:author="Sablan Kevin" w:date="2019-01-04T09:40:00Z">
            <w:rPr>
              <w:spacing w:val="-1"/>
            </w:rPr>
          </w:rPrChange>
        </w:rPr>
        <w:t>cras</w:t>
      </w:r>
      <w:r>
        <w:rPr>
          <w:rPrChange w:id="1814" w:author="Sablan Kevin" w:date="2019-01-04T09:40:00Z">
            <w:rPr>
              <w:spacing w:val="-1"/>
            </w:rPr>
          </w:rPrChange>
        </w:rPr>
        <w:t>h</w:t>
      </w:r>
      <w:r>
        <w:rPr>
          <w:spacing w:val="-3"/>
          <w:rPrChange w:id="1815" w:author="Sablan Kevin" w:date="2019-01-04T09:40:00Z">
            <w:rPr>
              <w:spacing w:val="-1"/>
            </w:rPr>
          </w:rPrChange>
        </w:rPr>
        <w:t xml:space="preserve"> </w:t>
      </w:r>
      <w:r>
        <w:rPr>
          <w:spacing w:val="-2"/>
          <w:rPrChange w:id="1816" w:author="Sablan Kevin" w:date="2019-01-04T09:40:00Z">
            <w:rPr>
              <w:spacing w:val="-1"/>
            </w:rPr>
          </w:rPrChange>
        </w:rPr>
        <w:t>cushion</w:t>
      </w:r>
      <w:r>
        <w:rPr>
          <w:rPrChange w:id="1817" w:author="Sablan Kevin" w:date="2019-01-04T09:40:00Z">
            <w:rPr>
              <w:spacing w:val="-1"/>
            </w:rPr>
          </w:rPrChange>
        </w:rPr>
        <w:t>s</w:t>
      </w:r>
      <w:r>
        <w:rPr>
          <w:spacing w:val="-3"/>
          <w:rPrChange w:id="1818" w:author="Sablan Kevin" w:date="2019-01-04T09:40:00Z">
            <w:rPr>
              <w:spacing w:val="-1"/>
            </w:rPr>
          </w:rPrChange>
        </w:rPr>
        <w:t xml:space="preserve"> </w:t>
      </w:r>
      <w:r>
        <w:rPr>
          <w:spacing w:val="-2"/>
          <w:rPrChange w:id="1819" w:author="Sablan Kevin" w:date="2019-01-04T09:40:00Z">
            <w:rPr>
              <w:spacing w:val="-1"/>
            </w:rPr>
          </w:rPrChange>
        </w:rPr>
        <w:t>perfor</w:t>
      </w:r>
      <w:r>
        <w:rPr>
          <w:rPrChange w:id="1820" w:author="Sablan Kevin" w:date="2019-01-04T09:40:00Z">
            <w:rPr>
              <w:spacing w:val="-1"/>
            </w:rPr>
          </w:rPrChange>
        </w:rPr>
        <w:t>m</w:t>
      </w:r>
      <w:r>
        <w:rPr>
          <w:spacing w:val="-3"/>
          <w:rPrChange w:id="1821" w:author="Sablan Kevin" w:date="2019-01-04T09:40:00Z">
            <w:rPr>
              <w:spacing w:val="-1"/>
            </w:rPr>
          </w:rPrChange>
        </w:rPr>
        <w:t xml:space="preserve"> </w:t>
      </w:r>
      <w:r>
        <w:rPr>
          <w:spacing w:val="-2"/>
          <w:rPrChange w:id="1822" w:author="Sablan Kevin" w:date="2019-01-04T09:40:00Z">
            <w:rPr>
              <w:spacing w:val="-1"/>
            </w:rPr>
          </w:rPrChange>
        </w:rPr>
        <w:t>th</w:t>
      </w:r>
      <w:r>
        <w:rPr>
          <w:rPrChange w:id="1823" w:author="Sablan Kevin" w:date="2019-01-04T09:40:00Z">
            <w:rPr>
              <w:spacing w:val="-1"/>
            </w:rPr>
          </w:rPrChange>
        </w:rPr>
        <w:t>e</w:t>
      </w:r>
      <w:r>
        <w:rPr>
          <w:spacing w:val="-3"/>
          <w:rPrChange w:id="1824" w:author="Sablan Kevin" w:date="2019-01-04T09:40:00Z">
            <w:rPr>
              <w:spacing w:val="-1"/>
            </w:rPr>
          </w:rPrChange>
        </w:rPr>
        <w:t xml:space="preserve"> </w:t>
      </w:r>
      <w:r>
        <w:rPr>
          <w:spacing w:val="-2"/>
          <w:rPrChange w:id="1825" w:author="Sablan Kevin" w:date="2019-01-04T09:40:00Z">
            <w:rPr>
              <w:spacing w:val="-1"/>
            </w:rPr>
          </w:rPrChange>
        </w:rPr>
        <w:t>sam</w:t>
      </w:r>
      <w:r>
        <w:rPr>
          <w:rPrChange w:id="1826" w:author="Sablan Kevin" w:date="2019-01-04T09:40:00Z">
            <w:rPr>
              <w:spacing w:val="-1"/>
            </w:rPr>
          </w:rPrChange>
        </w:rPr>
        <w:t>e</w:t>
      </w:r>
      <w:r>
        <w:rPr>
          <w:spacing w:val="-3"/>
          <w:rPrChange w:id="1827" w:author="Sablan Kevin" w:date="2019-01-04T09:40:00Z">
            <w:rPr>
              <w:spacing w:val="-1"/>
            </w:rPr>
          </w:rPrChange>
        </w:rPr>
        <w:t xml:space="preserve"> </w:t>
      </w:r>
      <w:r>
        <w:rPr>
          <w:spacing w:val="-2"/>
          <w:rPrChange w:id="1828" w:author="Sablan Kevin" w:date="2019-01-04T09:40:00Z">
            <w:rPr>
              <w:spacing w:val="-1"/>
            </w:rPr>
          </w:rPrChange>
        </w:rPr>
        <w:t>functio</w:t>
      </w:r>
      <w:r>
        <w:rPr>
          <w:rPrChange w:id="1829" w:author="Sablan Kevin" w:date="2019-01-04T09:40:00Z">
            <w:rPr>
              <w:spacing w:val="-1"/>
            </w:rPr>
          </w:rPrChange>
        </w:rPr>
        <w:t>n</w:t>
      </w:r>
      <w:r>
        <w:rPr>
          <w:spacing w:val="-3"/>
          <w:rPrChange w:id="1830" w:author="Sablan Kevin" w:date="2019-01-04T09:40:00Z">
            <w:rPr>
              <w:spacing w:val="-1"/>
            </w:rPr>
          </w:rPrChange>
        </w:rPr>
        <w:t xml:space="preserve"> </w:t>
      </w:r>
      <w:r>
        <w:rPr>
          <w:spacing w:val="-2"/>
          <w:rPrChange w:id="1831" w:author="Sablan Kevin" w:date="2019-01-04T09:40:00Z">
            <w:rPr>
              <w:spacing w:val="-1"/>
            </w:rPr>
          </w:rPrChange>
        </w:rPr>
        <w:t>an</w:t>
      </w:r>
      <w:r>
        <w:rPr>
          <w:rPrChange w:id="1832" w:author="Sablan Kevin" w:date="2019-01-04T09:40:00Z">
            <w:rPr>
              <w:spacing w:val="-1"/>
            </w:rPr>
          </w:rPrChange>
        </w:rPr>
        <w:t>d</w:t>
      </w:r>
      <w:r>
        <w:rPr>
          <w:spacing w:val="-3"/>
          <w:rPrChange w:id="1833" w:author="Sablan Kevin" w:date="2019-01-04T09:40:00Z">
            <w:rPr>
              <w:spacing w:val="-1"/>
            </w:rPr>
          </w:rPrChange>
        </w:rPr>
        <w:t xml:space="preserve"> </w:t>
      </w:r>
      <w:r>
        <w:rPr>
          <w:spacing w:val="-2"/>
          <w:rPrChange w:id="1834" w:author="Sablan Kevin" w:date="2019-01-04T09:40:00Z">
            <w:rPr>
              <w:spacing w:val="-1"/>
            </w:rPr>
          </w:rPrChange>
        </w:rPr>
        <w:t>fo</w:t>
      </w:r>
      <w:r>
        <w:rPr>
          <w:rPrChange w:id="1835" w:author="Sablan Kevin" w:date="2019-01-04T09:40:00Z">
            <w:rPr>
              <w:spacing w:val="-1"/>
            </w:rPr>
          </w:rPrChange>
        </w:rPr>
        <w:t>r</w:t>
      </w:r>
      <w:r>
        <w:rPr>
          <w:spacing w:val="-3"/>
          <w:rPrChange w:id="1836" w:author="Sablan Kevin" w:date="2019-01-04T09:40:00Z">
            <w:rPr>
              <w:spacing w:val="-1"/>
            </w:rPr>
          </w:rPrChange>
        </w:rPr>
        <w:t xml:space="preserve"> </w:t>
      </w:r>
      <w:r>
        <w:rPr>
          <w:spacing w:val="-2"/>
          <w:rPrChange w:id="1837" w:author="Sablan Kevin" w:date="2019-01-04T09:40:00Z">
            <w:rPr>
              <w:spacing w:val="-1"/>
            </w:rPr>
          </w:rPrChange>
        </w:rPr>
        <w:t>rigid barrier</w:t>
      </w:r>
      <w:r>
        <w:rPr>
          <w:rPrChange w:id="1838" w:author="Sablan Kevin" w:date="2019-01-04T09:40:00Z">
            <w:rPr>
              <w:spacing w:val="-1"/>
            </w:rPr>
          </w:rPrChange>
        </w:rPr>
        <w:t>s</w:t>
      </w:r>
      <w:r>
        <w:rPr>
          <w:spacing w:val="-3"/>
          <w:rPrChange w:id="1839" w:author="Sablan Kevin" w:date="2019-01-04T09:40:00Z">
            <w:rPr>
              <w:spacing w:val="-1"/>
            </w:rPr>
          </w:rPrChange>
        </w:rPr>
        <w:t xml:space="preserve"> </w:t>
      </w:r>
      <w:r>
        <w:rPr>
          <w:spacing w:val="-2"/>
          <w:rPrChange w:id="1840" w:author="Sablan Kevin" w:date="2019-01-04T09:40:00Z">
            <w:rPr>
              <w:spacing w:val="-1"/>
            </w:rPr>
          </w:rPrChange>
        </w:rPr>
        <w:t>th</w:t>
      </w:r>
      <w:r>
        <w:rPr>
          <w:rPrChange w:id="1841" w:author="Sablan Kevin" w:date="2019-01-04T09:40:00Z">
            <w:rPr>
              <w:spacing w:val="-1"/>
            </w:rPr>
          </w:rPrChange>
        </w:rPr>
        <w:t>e</w:t>
      </w:r>
      <w:r>
        <w:rPr>
          <w:spacing w:val="-3"/>
          <w:rPrChange w:id="1842" w:author="Sablan Kevin" w:date="2019-01-04T09:40:00Z">
            <w:rPr>
              <w:spacing w:val="-1"/>
            </w:rPr>
          </w:rPrChange>
        </w:rPr>
        <w:t xml:space="preserve"> </w:t>
      </w:r>
      <w:r>
        <w:rPr>
          <w:spacing w:val="-2"/>
          <w:rPrChange w:id="1843" w:author="Sablan Kevin" w:date="2019-01-04T09:40:00Z">
            <w:rPr>
              <w:spacing w:val="-1"/>
            </w:rPr>
          </w:rPrChange>
        </w:rPr>
        <w:t>term</w:t>
      </w:r>
      <w:r>
        <w:rPr>
          <w:rPrChange w:id="1844" w:author="Sablan Kevin" w:date="2019-01-04T09:40:00Z">
            <w:rPr>
              <w:spacing w:val="-1"/>
            </w:rPr>
          </w:rPrChange>
        </w:rPr>
        <w:t>s</w:t>
      </w:r>
      <w:r>
        <w:rPr>
          <w:spacing w:val="-3"/>
          <w:rPrChange w:id="1845" w:author="Sablan Kevin" w:date="2019-01-04T09:40:00Z">
            <w:rPr>
              <w:spacing w:val="-1"/>
            </w:rPr>
          </w:rPrChange>
        </w:rPr>
        <w:t xml:space="preserve"> </w:t>
      </w:r>
      <w:r>
        <w:rPr>
          <w:spacing w:val="-2"/>
          <w:rPrChange w:id="1846" w:author="Sablan Kevin" w:date="2019-01-04T09:40:00Z">
            <w:rPr>
              <w:spacing w:val="-1"/>
            </w:rPr>
          </w:rPrChange>
        </w:rPr>
        <w:t>hav</w:t>
      </w:r>
      <w:r>
        <w:rPr>
          <w:rPrChange w:id="1847" w:author="Sablan Kevin" w:date="2019-01-04T09:40:00Z">
            <w:rPr>
              <w:spacing w:val="-1"/>
            </w:rPr>
          </w:rPrChange>
        </w:rPr>
        <w:t>e</w:t>
      </w:r>
      <w:r>
        <w:rPr>
          <w:spacing w:val="-3"/>
          <w:rPrChange w:id="1848" w:author="Sablan Kevin" w:date="2019-01-04T09:40:00Z">
            <w:rPr>
              <w:spacing w:val="-1"/>
            </w:rPr>
          </w:rPrChange>
        </w:rPr>
        <w:t xml:space="preserve"> </w:t>
      </w:r>
      <w:r>
        <w:rPr>
          <w:spacing w:val="-2"/>
          <w:rPrChange w:id="1849" w:author="Sablan Kevin" w:date="2019-01-04T09:40:00Z">
            <w:rPr>
              <w:spacing w:val="-1"/>
            </w:rPr>
          </w:rPrChange>
        </w:rPr>
        <w:t>becom</w:t>
      </w:r>
      <w:r>
        <w:rPr>
          <w:rPrChange w:id="1850" w:author="Sablan Kevin" w:date="2019-01-04T09:40:00Z">
            <w:rPr>
              <w:spacing w:val="-1"/>
            </w:rPr>
          </w:rPrChange>
        </w:rPr>
        <w:t>e</w:t>
      </w:r>
      <w:r>
        <w:rPr>
          <w:spacing w:val="-3"/>
          <w:rPrChange w:id="1851" w:author="Sablan Kevin" w:date="2019-01-04T09:40:00Z">
            <w:rPr>
              <w:spacing w:val="-1"/>
            </w:rPr>
          </w:rPrChange>
        </w:rPr>
        <w:t xml:space="preserve"> </w:t>
      </w:r>
      <w:r>
        <w:rPr>
          <w:spacing w:val="-2"/>
          <w:rPrChange w:id="1852" w:author="Sablan Kevin" w:date="2019-01-04T09:40:00Z">
            <w:rPr>
              <w:spacing w:val="-1"/>
            </w:rPr>
          </w:rPrChange>
        </w:rPr>
        <w:t>interchangeable</w:t>
      </w:r>
      <w:r>
        <w:rPr>
          <w:rPrChange w:id="1853" w:author="Sablan Kevin" w:date="2019-01-04T09:40:00Z">
            <w:rPr>
              <w:spacing w:val="-1"/>
            </w:rPr>
          </w:rPrChange>
        </w:rPr>
        <w:t>,</w:t>
      </w:r>
      <w:r>
        <w:rPr>
          <w:spacing w:val="-3"/>
          <w:rPrChange w:id="1854" w:author="Sablan Kevin" w:date="2019-01-04T09:40:00Z">
            <w:rPr>
              <w:spacing w:val="-1"/>
            </w:rPr>
          </w:rPrChange>
        </w:rPr>
        <w:t xml:space="preserve"> </w:t>
      </w:r>
      <w:r>
        <w:rPr>
          <w:spacing w:val="-2"/>
          <w:rPrChange w:id="1855" w:author="Sablan Kevin" w:date="2019-01-04T09:40:00Z">
            <w:rPr>
              <w:spacing w:val="-1"/>
            </w:rPr>
          </w:rPrChange>
        </w:rPr>
        <w:t>thes</w:t>
      </w:r>
      <w:r>
        <w:rPr>
          <w:rPrChange w:id="1856" w:author="Sablan Kevin" w:date="2019-01-04T09:40:00Z">
            <w:rPr>
              <w:spacing w:val="-1"/>
            </w:rPr>
          </w:rPrChange>
        </w:rPr>
        <w:t>e</w:t>
      </w:r>
      <w:r>
        <w:rPr>
          <w:spacing w:val="-3"/>
          <w:rPrChange w:id="1857" w:author="Sablan Kevin" w:date="2019-01-04T09:40:00Z">
            <w:rPr>
              <w:spacing w:val="-1"/>
            </w:rPr>
          </w:rPrChange>
        </w:rPr>
        <w:t xml:space="preserve"> </w:t>
      </w:r>
      <w:r>
        <w:rPr>
          <w:spacing w:val="-2"/>
          <w:rPrChange w:id="1858" w:author="Sablan Kevin" w:date="2019-01-04T09:40:00Z">
            <w:rPr>
              <w:spacing w:val="-1"/>
            </w:rPr>
          </w:rPrChange>
        </w:rPr>
        <w:t>device</w:t>
      </w:r>
      <w:r>
        <w:rPr>
          <w:rPrChange w:id="1859" w:author="Sablan Kevin" w:date="2019-01-04T09:40:00Z">
            <w:rPr>
              <w:spacing w:val="-1"/>
            </w:rPr>
          </w:rPrChange>
        </w:rPr>
        <w:t>s</w:t>
      </w:r>
      <w:r>
        <w:rPr>
          <w:spacing w:val="-3"/>
          <w:rPrChange w:id="1860" w:author="Sablan Kevin" w:date="2019-01-04T09:40:00Z">
            <w:rPr>
              <w:spacing w:val="-1"/>
            </w:rPr>
          </w:rPrChange>
        </w:rPr>
        <w:t xml:space="preserve"> </w:t>
      </w:r>
      <w:r>
        <w:rPr>
          <w:spacing w:val="-2"/>
          <w:rPrChange w:id="1861" w:author="Sablan Kevin" w:date="2019-01-04T09:40:00Z">
            <w:rPr>
              <w:spacing w:val="-1"/>
            </w:rPr>
          </w:rPrChange>
        </w:rPr>
        <w:t>ar</w:t>
      </w:r>
      <w:r>
        <w:rPr>
          <w:rPrChange w:id="1862" w:author="Sablan Kevin" w:date="2019-01-04T09:40:00Z">
            <w:rPr>
              <w:spacing w:val="-1"/>
            </w:rPr>
          </w:rPrChange>
        </w:rPr>
        <w:t>e</w:t>
      </w:r>
      <w:r>
        <w:rPr>
          <w:spacing w:val="-3"/>
          <w:rPrChange w:id="1863" w:author="Sablan Kevin" w:date="2019-01-04T09:40:00Z">
            <w:rPr>
              <w:spacing w:val="-1"/>
            </w:rPr>
          </w:rPrChange>
        </w:rPr>
        <w:t xml:space="preserve"> </w:t>
      </w:r>
      <w:r>
        <w:rPr>
          <w:spacing w:val="-2"/>
          <w:rPrChange w:id="1864" w:author="Sablan Kevin" w:date="2019-01-04T09:40:00Z">
            <w:rPr>
              <w:spacing w:val="-1"/>
            </w:rPr>
          </w:rPrChange>
        </w:rPr>
        <w:t>subjecte</w:t>
      </w:r>
      <w:r>
        <w:rPr>
          <w:rPrChange w:id="1865" w:author="Sablan Kevin" w:date="2019-01-04T09:40:00Z">
            <w:rPr>
              <w:spacing w:val="-1"/>
            </w:rPr>
          </w:rPrChange>
        </w:rPr>
        <w:t>d</w:t>
      </w:r>
      <w:r>
        <w:rPr>
          <w:spacing w:val="-3"/>
          <w:rPrChange w:id="1866" w:author="Sablan Kevin" w:date="2019-01-04T09:40:00Z">
            <w:rPr>
              <w:spacing w:val="-1"/>
            </w:rPr>
          </w:rPrChange>
        </w:rPr>
        <w:t xml:space="preserve"> </w:t>
      </w:r>
      <w:r>
        <w:rPr>
          <w:spacing w:val="-2"/>
          <w:rPrChange w:id="1867" w:author="Sablan Kevin" w:date="2019-01-04T09:40:00Z">
            <w:rPr>
              <w:spacing w:val="-1"/>
            </w:rPr>
          </w:rPrChange>
        </w:rPr>
        <w:t>t</w:t>
      </w:r>
      <w:r>
        <w:rPr>
          <w:rPrChange w:id="1868" w:author="Sablan Kevin" w:date="2019-01-04T09:40:00Z">
            <w:rPr>
              <w:spacing w:val="-1"/>
            </w:rPr>
          </w:rPrChange>
        </w:rPr>
        <w:t>o</w:t>
      </w:r>
      <w:r>
        <w:rPr>
          <w:spacing w:val="-3"/>
          <w:rPrChange w:id="1869" w:author="Sablan Kevin" w:date="2019-01-04T09:40:00Z">
            <w:rPr>
              <w:spacing w:val="-1"/>
            </w:rPr>
          </w:rPrChange>
        </w:rPr>
        <w:t xml:space="preserve"> </w:t>
      </w:r>
      <w:r>
        <w:rPr>
          <w:spacing w:val="-2"/>
          <w:rPrChange w:id="1870" w:author="Sablan Kevin" w:date="2019-01-04T09:40:00Z">
            <w:rPr>
              <w:spacing w:val="-1"/>
            </w:rPr>
          </w:rPrChange>
        </w:rPr>
        <w:t>th</w:t>
      </w:r>
      <w:r>
        <w:rPr>
          <w:rPrChange w:id="1871" w:author="Sablan Kevin" w:date="2019-01-04T09:40:00Z">
            <w:rPr>
              <w:spacing w:val="-1"/>
            </w:rPr>
          </w:rPrChange>
        </w:rPr>
        <w:t>e</w:t>
      </w:r>
      <w:r>
        <w:rPr>
          <w:spacing w:val="-3"/>
          <w:rPrChange w:id="1872" w:author="Sablan Kevin" w:date="2019-01-04T09:40:00Z">
            <w:rPr>
              <w:spacing w:val="-1"/>
            </w:rPr>
          </w:rPrChange>
        </w:rPr>
        <w:t xml:space="preserve"> </w:t>
      </w:r>
      <w:r>
        <w:rPr>
          <w:spacing w:val="-2"/>
          <w:rPrChange w:id="1873" w:author="Sablan Kevin" w:date="2019-01-04T09:40:00Z">
            <w:rPr>
              <w:spacing w:val="-1"/>
            </w:rPr>
          </w:rPrChange>
        </w:rPr>
        <w:t>sam</w:t>
      </w:r>
      <w:r>
        <w:rPr>
          <w:rPrChange w:id="1874" w:author="Sablan Kevin" w:date="2019-01-04T09:40:00Z">
            <w:rPr>
              <w:spacing w:val="-1"/>
            </w:rPr>
          </w:rPrChange>
        </w:rPr>
        <w:t>e</w:t>
      </w:r>
      <w:r>
        <w:rPr>
          <w:spacing w:val="-3"/>
          <w:rPrChange w:id="1875" w:author="Sablan Kevin" w:date="2019-01-04T09:40:00Z">
            <w:rPr>
              <w:spacing w:val="-1"/>
            </w:rPr>
          </w:rPrChange>
        </w:rPr>
        <w:t xml:space="preserve"> </w:t>
      </w:r>
      <w:r>
        <w:rPr>
          <w:spacing w:val="-2"/>
          <w:rPrChange w:id="1876" w:author="Sablan Kevin" w:date="2019-01-04T09:40:00Z">
            <w:rPr>
              <w:spacing w:val="-1"/>
            </w:rPr>
          </w:rPrChange>
        </w:rPr>
        <w:t>se</w:t>
      </w:r>
      <w:r>
        <w:rPr>
          <w:rPrChange w:id="1877" w:author="Sablan Kevin" w:date="2019-01-04T09:40:00Z">
            <w:rPr>
              <w:spacing w:val="-1"/>
            </w:rPr>
          </w:rPrChange>
        </w:rPr>
        <w:t>t</w:t>
      </w:r>
      <w:r>
        <w:rPr>
          <w:spacing w:val="-3"/>
          <w:rPrChange w:id="1878" w:author="Sablan Kevin" w:date="2019-01-04T09:40:00Z">
            <w:rPr>
              <w:spacing w:val="-1"/>
            </w:rPr>
          </w:rPrChange>
        </w:rPr>
        <w:t xml:space="preserve"> </w:t>
      </w:r>
      <w:r>
        <w:rPr>
          <w:spacing w:val="-2"/>
          <w:rPrChange w:id="1879" w:author="Sablan Kevin" w:date="2019-01-04T09:40:00Z">
            <w:rPr>
              <w:spacing w:val="-1"/>
            </w:rPr>
          </w:rPrChange>
        </w:rPr>
        <w:t>o</w:t>
      </w:r>
      <w:r>
        <w:rPr>
          <w:rPrChange w:id="1880" w:author="Sablan Kevin" w:date="2019-01-04T09:40:00Z">
            <w:rPr>
              <w:spacing w:val="-1"/>
            </w:rPr>
          </w:rPrChange>
        </w:rPr>
        <w:t>f</w:t>
      </w:r>
      <w:r>
        <w:rPr>
          <w:spacing w:val="-3"/>
          <w:rPrChange w:id="1881" w:author="Sablan Kevin" w:date="2019-01-04T09:40:00Z">
            <w:rPr>
              <w:spacing w:val="-1"/>
            </w:rPr>
          </w:rPrChange>
        </w:rPr>
        <w:t xml:space="preserve"> </w:t>
      </w:r>
      <w:r>
        <w:rPr>
          <w:spacing w:val="-2"/>
          <w:rPrChange w:id="1882" w:author="Sablan Kevin" w:date="2019-01-04T09:40:00Z">
            <w:rPr>
              <w:spacing w:val="-1"/>
            </w:rPr>
          </w:rPrChange>
        </w:rPr>
        <w:t>full-scale cras</w:t>
      </w:r>
      <w:r>
        <w:rPr>
          <w:rPrChange w:id="1883" w:author="Sablan Kevin" w:date="2019-01-04T09:40:00Z">
            <w:rPr>
              <w:spacing w:val="-1"/>
            </w:rPr>
          </w:rPrChange>
        </w:rPr>
        <w:t>h</w:t>
      </w:r>
      <w:r>
        <w:rPr>
          <w:spacing w:val="-3"/>
          <w:rPrChange w:id="1884" w:author="Sablan Kevin" w:date="2019-01-04T09:40:00Z">
            <w:rPr>
              <w:spacing w:val="-1"/>
            </w:rPr>
          </w:rPrChange>
        </w:rPr>
        <w:t xml:space="preserve"> </w:t>
      </w:r>
      <w:r>
        <w:rPr>
          <w:spacing w:val="-2"/>
          <w:rPrChange w:id="1885" w:author="Sablan Kevin" w:date="2019-01-04T09:40:00Z">
            <w:rPr>
              <w:spacing w:val="-1"/>
            </w:rPr>
          </w:rPrChange>
        </w:rPr>
        <w:t>tests</w:t>
      </w:r>
      <w:r>
        <w:rPr>
          <w:rPrChange w:id="1886" w:author="Sablan Kevin" w:date="2019-01-04T09:40:00Z">
            <w:rPr>
              <w:spacing w:val="-1"/>
            </w:rPr>
          </w:rPrChange>
        </w:rPr>
        <w:t>.</w:t>
      </w:r>
      <w:r>
        <w:rPr>
          <w:spacing w:val="-3"/>
          <w:rPrChange w:id="1887" w:author="Sablan Kevin" w:date="2019-01-04T09:40:00Z">
            <w:rPr>
              <w:spacing w:val="-1"/>
            </w:rPr>
          </w:rPrChange>
        </w:rPr>
        <w:t xml:space="preserve"> </w:t>
      </w:r>
      <w:r>
        <w:rPr>
          <w:spacing w:val="-2"/>
          <w:rPrChange w:id="1888" w:author="Sablan Kevin" w:date="2019-01-04T09:40:00Z">
            <w:rPr>
              <w:spacing w:val="-1"/>
            </w:rPr>
          </w:rPrChange>
        </w:rPr>
        <w:t>Non-redirectiv</w:t>
      </w:r>
      <w:r>
        <w:rPr>
          <w:rPrChange w:id="1889" w:author="Sablan Kevin" w:date="2019-01-04T09:40:00Z">
            <w:rPr>
              <w:spacing w:val="-1"/>
            </w:rPr>
          </w:rPrChange>
        </w:rPr>
        <w:t>e</w:t>
      </w:r>
      <w:r>
        <w:rPr>
          <w:spacing w:val="-3"/>
          <w:rPrChange w:id="1890" w:author="Sablan Kevin" w:date="2019-01-04T09:40:00Z">
            <w:rPr>
              <w:spacing w:val="-1"/>
            </w:rPr>
          </w:rPrChange>
        </w:rPr>
        <w:t xml:space="preserve"> </w:t>
      </w:r>
      <w:r>
        <w:rPr>
          <w:spacing w:val="-2"/>
          <w:rPrChange w:id="1891" w:author="Sablan Kevin" w:date="2019-01-04T09:40:00Z">
            <w:rPr>
              <w:spacing w:val="-1"/>
            </w:rPr>
          </w:rPrChange>
        </w:rPr>
        <w:t>cras</w:t>
      </w:r>
      <w:r>
        <w:rPr>
          <w:rPrChange w:id="1892" w:author="Sablan Kevin" w:date="2019-01-04T09:40:00Z">
            <w:rPr>
              <w:spacing w:val="-1"/>
            </w:rPr>
          </w:rPrChange>
        </w:rPr>
        <w:t>h</w:t>
      </w:r>
      <w:r>
        <w:rPr>
          <w:spacing w:val="-3"/>
          <w:rPrChange w:id="1893" w:author="Sablan Kevin" w:date="2019-01-04T09:40:00Z">
            <w:rPr>
              <w:spacing w:val="-1"/>
            </w:rPr>
          </w:rPrChange>
        </w:rPr>
        <w:t xml:space="preserve"> </w:t>
      </w:r>
      <w:r>
        <w:rPr>
          <w:spacing w:val="-2"/>
          <w:rPrChange w:id="1894" w:author="Sablan Kevin" w:date="2019-01-04T09:40:00Z">
            <w:rPr>
              <w:spacing w:val="-1"/>
            </w:rPr>
          </w:rPrChange>
        </w:rPr>
        <w:t>cushion</w:t>
      </w:r>
      <w:r>
        <w:rPr>
          <w:rPrChange w:id="1895" w:author="Sablan Kevin" w:date="2019-01-04T09:40:00Z">
            <w:rPr>
              <w:spacing w:val="-1"/>
            </w:rPr>
          </w:rPrChange>
        </w:rPr>
        <w:t>s</w:t>
      </w:r>
      <w:r>
        <w:rPr>
          <w:spacing w:val="-3"/>
          <w:rPrChange w:id="1896" w:author="Sablan Kevin" w:date="2019-01-04T09:40:00Z">
            <w:rPr>
              <w:spacing w:val="-1"/>
            </w:rPr>
          </w:rPrChange>
        </w:rPr>
        <w:t xml:space="preserve"> </w:t>
      </w:r>
      <w:r>
        <w:rPr>
          <w:spacing w:val="-2"/>
          <w:rPrChange w:id="1897" w:author="Sablan Kevin" w:date="2019-01-04T09:40:00Z">
            <w:rPr>
              <w:spacing w:val="-1"/>
            </w:rPr>
          </w:rPrChange>
        </w:rPr>
        <w:t>ar</w:t>
      </w:r>
      <w:r>
        <w:rPr>
          <w:rPrChange w:id="1898" w:author="Sablan Kevin" w:date="2019-01-04T09:40:00Z">
            <w:rPr>
              <w:spacing w:val="-1"/>
            </w:rPr>
          </w:rPrChange>
        </w:rPr>
        <w:t>e</w:t>
      </w:r>
      <w:r>
        <w:rPr>
          <w:spacing w:val="-3"/>
          <w:rPrChange w:id="1899" w:author="Sablan Kevin" w:date="2019-01-04T09:40:00Z">
            <w:rPr>
              <w:spacing w:val="-1"/>
            </w:rPr>
          </w:rPrChange>
        </w:rPr>
        <w:t xml:space="preserve"> </w:t>
      </w:r>
      <w:r>
        <w:rPr>
          <w:spacing w:val="-2"/>
          <w:rPrChange w:id="1900" w:author="Sablan Kevin" w:date="2019-01-04T09:40:00Z">
            <w:rPr>
              <w:spacing w:val="-1"/>
            </w:rPr>
          </w:rPrChange>
        </w:rPr>
        <w:t>no</w:t>
      </w:r>
      <w:r>
        <w:rPr>
          <w:rPrChange w:id="1901" w:author="Sablan Kevin" w:date="2019-01-04T09:40:00Z">
            <w:rPr>
              <w:spacing w:val="-1"/>
            </w:rPr>
          </w:rPrChange>
        </w:rPr>
        <w:t>t</w:t>
      </w:r>
      <w:r>
        <w:rPr>
          <w:spacing w:val="-3"/>
          <w:rPrChange w:id="1902" w:author="Sablan Kevin" w:date="2019-01-04T09:40:00Z">
            <w:rPr>
              <w:spacing w:val="-1"/>
            </w:rPr>
          </w:rPrChange>
        </w:rPr>
        <w:t xml:space="preserve"> </w:t>
      </w:r>
      <w:r>
        <w:rPr>
          <w:spacing w:val="-2"/>
          <w:rPrChange w:id="1903" w:author="Sablan Kevin" w:date="2019-01-04T09:40:00Z">
            <w:rPr>
              <w:spacing w:val="-1"/>
            </w:rPr>
          </w:rPrChange>
        </w:rPr>
        <w:t>designe</w:t>
      </w:r>
      <w:r>
        <w:rPr>
          <w:rPrChange w:id="1904" w:author="Sablan Kevin" w:date="2019-01-04T09:40:00Z">
            <w:rPr>
              <w:spacing w:val="-1"/>
            </w:rPr>
          </w:rPrChange>
        </w:rPr>
        <w:t>d</w:t>
      </w:r>
      <w:r>
        <w:rPr>
          <w:spacing w:val="-3"/>
          <w:rPrChange w:id="1905" w:author="Sablan Kevin" w:date="2019-01-04T09:40:00Z">
            <w:rPr>
              <w:spacing w:val="-1"/>
            </w:rPr>
          </w:rPrChange>
        </w:rPr>
        <w:t xml:space="preserve"> </w:t>
      </w:r>
      <w:r>
        <w:rPr>
          <w:spacing w:val="-2"/>
          <w:rPrChange w:id="1906" w:author="Sablan Kevin" w:date="2019-01-04T09:40:00Z">
            <w:rPr>
              <w:spacing w:val="-1"/>
            </w:rPr>
          </w:rPrChange>
        </w:rPr>
        <w:t>t</w:t>
      </w:r>
      <w:r>
        <w:rPr>
          <w:rPrChange w:id="1907" w:author="Sablan Kevin" w:date="2019-01-04T09:40:00Z">
            <w:rPr>
              <w:spacing w:val="-1"/>
            </w:rPr>
          </w:rPrChange>
        </w:rPr>
        <w:t>o</w:t>
      </w:r>
      <w:r>
        <w:rPr>
          <w:spacing w:val="-3"/>
          <w:rPrChange w:id="1908" w:author="Sablan Kevin" w:date="2019-01-04T09:40:00Z">
            <w:rPr>
              <w:spacing w:val="-1"/>
            </w:rPr>
          </w:rPrChange>
        </w:rPr>
        <w:t xml:space="preserve"> </w:t>
      </w:r>
      <w:r>
        <w:rPr>
          <w:spacing w:val="-2"/>
          <w:rPrChange w:id="1909" w:author="Sablan Kevin" w:date="2019-01-04T09:40:00Z">
            <w:rPr>
              <w:spacing w:val="-1"/>
            </w:rPr>
          </w:rPrChange>
        </w:rPr>
        <w:t>perfor</w:t>
      </w:r>
      <w:r>
        <w:rPr>
          <w:rPrChange w:id="1910" w:author="Sablan Kevin" w:date="2019-01-04T09:40:00Z">
            <w:rPr>
              <w:spacing w:val="-1"/>
            </w:rPr>
          </w:rPrChange>
        </w:rPr>
        <w:t>m</w:t>
      </w:r>
      <w:r>
        <w:rPr>
          <w:spacing w:val="-3"/>
          <w:rPrChange w:id="1911" w:author="Sablan Kevin" w:date="2019-01-04T09:40:00Z">
            <w:rPr>
              <w:spacing w:val="-1"/>
            </w:rPr>
          </w:rPrChange>
        </w:rPr>
        <w:t xml:space="preserve"> </w:t>
      </w:r>
      <w:r>
        <w:rPr>
          <w:spacing w:val="-2"/>
          <w:rPrChange w:id="1912" w:author="Sablan Kevin" w:date="2019-01-04T09:40:00Z">
            <w:rPr>
              <w:spacing w:val="-1"/>
            </w:rPr>
          </w:rPrChange>
        </w:rPr>
        <w:t>a</w:t>
      </w:r>
      <w:r>
        <w:rPr>
          <w:rPrChange w:id="1913" w:author="Sablan Kevin" w:date="2019-01-04T09:40:00Z">
            <w:rPr>
              <w:spacing w:val="-1"/>
            </w:rPr>
          </w:rPrChange>
        </w:rPr>
        <w:t>s</w:t>
      </w:r>
      <w:r>
        <w:rPr>
          <w:spacing w:val="-3"/>
          <w:rPrChange w:id="1914" w:author="Sablan Kevin" w:date="2019-01-04T09:40:00Z">
            <w:rPr>
              <w:spacing w:val="-1"/>
            </w:rPr>
          </w:rPrChange>
        </w:rPr>
        <w:t xml:space="preserve"> </w:t>
      </w:r>
      <w:r>
        <w:rPr>
          <w:rPrChange w:id="1915" w:author="Sablan Kevin" w:date="2019-01-04T09:40:00Z">
            <w:rPr>
              <w:spacing w:val="-1"/>
            </w:rPr>
          </w:rPrChange>
        </w:rPr>
        <w:t>a</w:t>
      </w:r>
      <w:r>
        <w:rPr>
          <w:spacing w:val="-3"/>
          <w:rPrChange w:id="1916" w:author="Sablan Kevin" w:date="2019-01-04T09:40:00Z">
            <w:rPr>
              <w:spacing w:val="-1"/>
            </w:rPr>
          </w:rPrChange>
        </w:rPr>
        <w:t xml:space="preserve"> </w:t>
      </w:r>
      <w:r>
        <w:rPr>
          <w:spacing w:val="-2"/>
          <w:rPrChange w:id="1917" w:author="Sablan Kevin" w:date="2019-01-04T09:40:00Z">
            <w:rPr>
              <w:spacing w:val="-1"/>
            </w:rPr>
          </w:rPrChange>
        </w:rPr>
        <w:t>longitudina</w:t>
      </w:r>
      <w:r>
        <w:rPr>
          <w:rPrChange w:id="1918" w:author="Sablan Kevin" w:date="2019-01-04T09:40:00Z">
            <w:rPr>
              <w:spacing w:val="-1"/>
            </w:rPr>
          </w:rPrChange>
        </w:rPr>
        <w:t>l</w:t>
      </w:r>
      <w:r>
        <w:rPr>
          <w:spacing w:val="-3"/>
          <w:rPrChange w:id="1919" w:author="Sablan Kevin" w:date="2019-01-04T09:40:00Z">
            <w:rPr>
              <w:spacing w:val="-1"/>
            </w:rPr>
          </w:rPrChange>
        </w:rPr>
        <w:t xml:space="preserve"> </w:t>
      </w:r>
      <w:r>
        <w:rPr>
          <w:spacing w:val="-2"/>
          <w:rPrChange w:id="1920" w:author="Sablan Kevin" w:date="2019-01-04T09:40:00Z">
            <w:rPr>
              <w:spacing w:val="-1"/>
            </w:rPr>
          </w:rPrChange>
        </w:rPr>
        <w:t>barrie</w:t>
      </w:r>
      <w:r>
        <w:rPr>
          <w:rPrChange w:id="1921" w:author="Sablan Kevin" w:date="2019-01-04T09:40:00Z">
            <w:rPr>
              <w:spacing w:val="-1"/>
            </w:rPr>
          </w:rPrChange>
        </w:rPr>
        <w:t>r</w:t>
      </w:r>
      <w:r>
        <w:rPr>
          <w:spacing w:val="-3"/>
          <w:rPrChange w:id="1922" w:author="Sablan Kevin" w:date="2019-01-04T09:40:00Z">
            <w:rPr>
              <w:spacing w:val="-1"/>
            </w:rPr>
          </w:rPrChange>
        </w:rPr>
        <w:t xml:space="preserve"> </w:t>
      </w:r>
      <w:r>
        <w:rPr>
          <w:spacing w:val="-2"/>
          <w:rPrChange w:id="1923" w:author="Sablan Kevin" w:date="2019-01-04T09:40:00Z">
            <w:rPr>
              <w:spacing w:val="-1"/>
            </w:rPr>
          </w:rPrChange>
        </w:rPr>
        <w:t>when struc</w:t>
      </w:r>
      <w:r>
        <w:rPr>
          <w:rPrChange w:id="1924" w:author="Sablan Kevin" w:date="2019-01-04T09:40:00Z">
            <w:rPr>
              <w:spacing w:val="-1"/>
            </w:rPr>
          </w:rPrChange>
        </w:rPr>
        <w:t>k</w:t>
      </w:r>
      <w:r>
        <w:rPr>
          <w:spacing w:val="-3"/>
          <w:rPrChange w:id="1925" w:author="Sablan Kevin" w:date="2019-01-04T09:40:00Z">
            <w:rPr>
              <w:spacing w:val="-1"/>
            </w:rPr>
          </w:rPrChange>
        </w:rPr>
        <w:t xml:space="preserve"> </w:t>
      </w:r>
      <w:r>
        <w:rPr>
          <w:spacing w:val="-2"/>
          <w:rPrChange w:id="1926" w:author="Sablan Kevin" w:date="2019-01-04T09:40:00Z">
            <w:rPr>
              <w:spacing w:val="-1"/>
            </w:rPr>
          </w:rPrChange>
        </w:rPr>
        <w:t>downstrea</w:t>
      </w:r>
      <w:r>
        <w:rPr>
          <w:rPrChange w:id="1927" w:author="Sablan Kevin" w:date="2019-01-04T09:40:00Z">
            <w:rPr>
              <w:spacing w:val="-1"/>
            </w:rPr>
          </w:rPrChange>
        </w:rPr>
        <w:t>m</w:t>
      </w:r>
      <w:r>
        <w:rPr>
          <w:spacing w:val="-3"/>
          <w:rPrChange w:id="1928" w:author="Sablan Kevin" w:date="2019-01-04T09:40:00Z">
            <w:rPr>
              <w:spacing w:val="-1"/>
            </w:rPr>
          </w:rPrChange>
        </w:rPr>
        <w:t xml:space="preserve"> </w:t>
      </w:r>
      <w:r>
        <w:rPr>
          <w:spacing w:val="-2"/>
          <w:rPrChange w:id="1929" w:author="Sablan Kevin" w:date="2019-01-04T09:40:00Z">
            <w:rPr>
              <w:spacing w:val="-1"/>
            </w:rPr>
          </w:rPrChange>
        </w:rPr>
        <w:t>fro</w:t>
      </w:r>
      <w:r>
        <w:rPr>
          <w:rPrChange w:id="1930" w:author="Sablan Kevin" w:date="2019-01-04T09:40:00Z">
            <w:rPr>
              <w:spacing w:val="-1"/>
            </w:rPr>
          </w:rPrChange>
        </w:rPr>
        <w:t>m</w:t>
      </w:r>
      <w:r>
        <w:rPr>
          <w:spacing w:val="-3"/>
          <w:rPrChange w:id="1931" w:author="Sablan Kevin" w:date="2019-01-04T09:40:00Z">
            <w:rPr>
              <w:spacing w:val="-1"/>
            </w:rPr>
          </w:rPrChange>
        </w:rPr>
        <w:t xml:space="preserve"> </w:t>
      </w:r>
      <w:r>
        <w:rPr>
          <w:spacing w:val="-2"/>
          <w:rPrChange w:id="1932" w:author="Sablan Kevin" w:date="2019-01-04T09:40:00Z">
            <w:rPr>
              <w:spacing w:val="-1"/>
            </w:rPr>
          </w:rPrChange>
        </w:rPr>
        <w:t>th</w:t>
      </w:r>
      <w:r>
        <w:rPr>
          <w:rPrChange w:id="1933" w:author="Sablan Kevin" w:date="2019-01-04T09:40:00Z">
            <w:rPr>
              <w:spacing w:val="-1"/>
            </w:rPr>
          </w:rPrChange>
        </w:rPr>
        <w:t>e</w:t>
      </w:r>
      <w:r>
        <w:rPr>
          <w:spacing w:val="-3"/>
          <w:rPrChange w:id="1934" w:author="Sablan Kevin" w:date="2019-01-04T09:40:00Z">
            <w:rPr>
              <w:spacing w:val="-1"/>
            </w:rPr>
          </w:rPrChange>
        </w:rPr>
        <w:t xml:space="preserve"> </w:t>
      </w:r>
      <w:r>
        <w:rPr>
          <w:spacing w:val="-2"/>
          <w:rPrChange w:id="1935" w:author="Sablan Kevin" w:date="2019-01-04T09:40:00Z">
            <w:rPr>
              <w:spacing w:val="-1"/>
            </w:rPr>
          </w:rPrChange>
        </w:rPr>
        <w:t>nos</w:t>
      </w:r>
      <w:r>
        <w:rPr>
          <w:rPrChange w:id="1936" w:author="Sablan Kevin" w:date="2019-01-04T09:40:00Z">
            <w:rPr>
              <w:spacing w:val="-1"/>
            </w:rPr>
          </w:rPrChange>
        </w:rPr>
        <w:t>e</w:t>
      </w:r>
      <w:r>
        <w:rPr>
          <w:spacing w:val="-3"/>
          <w:rPrChange w:id="1937" w:author="Sablan Kevin" w:date="2019-01-04T09:40:00Z">
            <w:rPr>
              <w:spacing w:val="-1"/>
            </w:rPr>
          </w:rPrChange>
        </w:rPr>
        <w:t xml:space="preserve"> </w:t>
      </w:r>
      <w:r>
        <w:rPr>
          <w:spacing w:val="-2"/>
          <w:rPrChange w:id="1938" w:author="Sablan Kevin" w:date="2019-01-04T09:40:00Z">
            <w:rPr>
              <w:spacing w:val="-1"/>
            </w:rPr>
          </w:rPrChange>
        </w:rPr>
        <w:t>o</w:t>
      </w:r>
      <w:r>
        <w:rPr>
          <w:rPrChange w:id="1939" w:author="Sablan Kevin" w:date="2019-01-04T09:40:00Z">
            <w:rPr>
              <w:spacing w:val="-1"/>
            </w:rPr>
          </w:rPrChange>
        </w:rPr>
        <w:t>f</w:t>
      </w:r>
      <w:r>
        <w:rPr>
          <w:spacing w:val="-3"/>
          <w:rPrChange w:id="1940" w:author="Sablan Kevin" w:date="2019-01-04T09:40:00Z">
            <w:rPr>
              <w:spacing w:val="-1"/>
            </w:rPr>
          </w:rPrChange>
        </w:rPr>
        <w:t xml:space="preserve"> </w:t>
      </w:r>
      <w:r>
        <w:rPr>
          <w:spacing w:val="-2"/>
          <w:rPrChange w:id="1941" w:author="Sablan Kevin" w:date="2019-01-04T09:40:00Z">
            <w:rPr>
              <w:spacing w:val="-1"/>
            </w:rPr>
          </w:rPrChange>
        </w:rPr>
        <w:t>th</w:t>
      </w:r>
      <w:r>
        <w:rPr>
          <w:rPrChange w:id="1942" w:author="Sablan Kevin" w:date="2019-01-04T09:40:00Z">
            <w:rPr>
              <w:spacing w:val="-1"/>
            </w:rPr>
          </w:rPrChange>
        </w:rPr>
        <w:t>e</w:t>
      </w:r>
      <w:r>
        <w:rPr>
          <w:spacing w:val="-3"/>
          <w:rPrChange w:id="1943" w:author="Sablan Kevin" w:date="2019-01-04T09:40:00Z">
            <w:rPr>
              <w:spacing w:val="-1"/>
            </w:rPr>
          </w:rPrChange>
        </w:rPr>
        <w:t xml:space="preserve"> </w:t>
      </w:r>
      <w:r>
        <w:rPr>
          <w:spacing w:val="-2"/>
          <w:rPrChange w:id="1944" w:author="Sablan Kevin" w:date="2019-01-04T09:40:00Z">
            <w:rPr>
              <w:spacing w:val="-1"/>
            </w:rPr>
          </w:rPrChange>
        </w:rPr>
        <w:t>syste</w:t>
      </w:r>
      <w:r>
        <w:rPr>
          <w:rPrChange w:id="1945" w:author="Sablan Kevin" w:date="2019-01-04T09:40:00Z">
            <w:rPr>
              <w:spacing w:val="-1"/>
            </w:rPr>
          </w:rPrChange>
        </w:rPr>
        <w:t>m</w:t>
      </w:r>
      <w:r>
        <w:rPr>
          <w:spacing w:val="-3"/>
          <w:rPrChange w:id="1946" w:author="Sablan Kevin" w:date="2019-01-04T09:40:00Z">
            <w:rPr>
              <w:spacing w:val="-1"/>
            </w:rPr>
          </w:rPrChange>
        </w:rPr>
        <w:t xml:space="preserve"> </w:t>
      </w:r>
      <w:r>
        <w:rPr>
          <w:spacing w:val="-2"/>
          <w:rPrChange w:id="1947" w:author="Sablan Kevin" w:date="2019-01-04T09:40:00Z">
            <w:rPr>
              <w:spacing w:val="-1"/>
            </w:rPr>
          </w:rPrChange>
        </w:rPr>
        <w:t>an</w:t>
      </w:r>
      <w:r>
        <w:rPr>
          <w:rPrChange w:id="1948" w:author="Sablan Kevin" w:date="2019-01-04T09:40:00Z">
            <w:rPr>
              <w:spacing w:val="-1"/>
            </w:rPr>
          </w:rPrChange>
        </w:rPr>
        <w:t>d</w:t>
      </w:r>
      <w:r>
        <w:rPr>
          <w:spacing w:val="-3"/>
          <w:rPrChange w:id="1949" w:author="Sablan Kevin" w:date="2019-01-04T09:40:00Z">
            <w:rPr>
              <w:spacing w:val="-1"/>
            </w:rPr>
          </w:rPrChange>
        </w:rPr>
        <w:t xml:space="preserve"> </w:t>
      </w:r>
      <w:r>
        <w:rPr>
          <w:spacing w:val="-2"/>
          <w:rPrChange w:id="1950" w:author="Sablan Kevin" w:date="2019-01-04T09:40:00Z">
            <w:rPr>
              <w:spacing w:val="-1"/>
            </w:rPr>
          </w:rPrChange>
        </w:rPr>
        <w:t>therefor</w:t>
      </w:r>
      <w:r>
        <w:rPr>
          <w:rPrChange w:id="1951" w:author="Sablan Kevin" w:date="2019-01-04T09:40:00Z">
            <w:rPr>
              <w:spacing w:val="-1"/>
            </w:rPr>
          </w:rPrChange>
        </w:rPr>
        <w:t>e</w:t>
      </w:r>
      <w:r>
        <w:rPr>
          <w:spacing w:val="-3"/>
          <w:rPrChange w:id="1952" w:author="Sablan Kevin" w:date="2019-01-04T09:40:00Z">
            <w:rPr>
              <w:spacing w:val="-1"/>
            </w:rPr>
          </w:rPrChange>
        </w:rPr>
        <w:t xml:space="preserve"> </w:t>
      </w:r>
      <w:r>
        <w:rPr>
          <w:spacing w:val="-2"/>
          <w:rPrChange w:id="1953" w:author="Sablan Kevin" w:date="2019-01-04T09:40:00Z">
            <w:rPr>
              <w:spacing w:val="-1"/>
            </w:rPr>
          </w:rPrChange>
        </w:rPr>
        <w:t>ar</w:t>
      </w:r>
      <w:r>
        <w:rPr>
          <w:rPrChange w:id="1954" w:author="Sablan Kevin" w:date="2019-01-04T09:40:00Z">
            <w:rPr>
              <w:spacing w:val="-1"/>
            </w:rPr>
          </w:rPrChange>
        </w:rPr>
        <w:t>e</w:t>
      </w:r>
      <w:r>
        <w:rPr>
          <w:spacing w:val="-3"/>
          <w:rPrChange w:id="1955" w:author="Sablan Kevin" w:date="2019-01-04T09:40:00Z">
            <w:rPr>
              <w:spacing w:val="-1"/>
            </w:rPr>
          </w:rPrChange>
        </w:rPr>
        <w:t xml:space="preserve"> </w:t>
      </w:r>
      <w:r>
        <w:rPr>
          <w:spacing w:val="-2"/>
          <w:rPrChange w:id="1956" w:author="Sablan Kevin" w:date="2019-01-04T09:40:00Z">
            <w:rPr>
              <w:spacing w:val="-1"/>
            </w:rPr>
          </w:rPrChange>
        </w:rPr>
        <w:t>subjecte</w:t>
      </w:r>
      <w:r>
        <w:rPr>
          <w:rPrChange w:id="1957" w:author="Sablan Kevin" w:date="2019-01-04T09:40:00Z">
            <w:rPr>
              <w:spacing w:val="-1"/>
            </w:rPr>
          </w:rPrChange>
        </w:rPr>
        <w:t>d</w:t>
      </w:r>
      <w:r>
        <w:rPr>
          <w:spacing w:val="-3"/>
          <w:rPrChange w:id="1958" w:author="Sablan Kevin" w:date="2019-01-04T09:40:00Z">
            <w:rPr>
              <w:spacing w:val="-1"/>
            </w:rPr>
          </w:rPrChange>
        </w:rPr>
        <w:t xml:space="preserve"> </w:t>
      </w:r>
      <w:r>
        <w:rPr>
          <w:spacing w:val="-2"/>
          <w:rPrChange w:id="1959" w:author="Sablan Kevin" w:date="2019-01-04T09:40:00Z">
            <w:rPr>
              <w:spacing w:val="-1"/>
            </w:rPr>
          </w:rPrChange>
        </w:rPr>
        <w:t>t</w:t>
      </w:r>
      <w:r>
        <w:rPr>
          <w:rPrChange w:id="1960" w:author="Sablan Kevin" w:date="2019-01-04T09:40:00Z">
            <w:rPr>
              <w:spacing w:val="-1"/>
            </w:rPr>
          </w:rPrChange>
        </w:rPr>
        <w:t>o</w:t>
      </w:r>
      <w:r>
        <w:rPr>
          <w:spacing w:val="-3"/>
          <w:rPrChange w:id="1961" w:author="Sablan Kevin" w:date="2019-01-04T09:40:00Z">
            <w:rPr>
              <w:spacing w:val="-1"/>
            </w:rPr>
          </w:rPrChange>
        </w:rPr>
        <w:t xml:space="preserve"> </w:t>
      </w:r>
      <w:r>
        <w:rPr>
          <w:rPrChange w:id="1962" w:author="Sablan Kevin" w:date="2019-01-04T09:40:00Z">
            <w:rPr>
              <w:spacing w:val="-1"/>
            </w:rPr>
          </w:rPrChange>
        </w:rPr>
        <w:t>a</w:t>
      </w:r>
      <w:r>
        <w:rPr>
          <w:spacing w:val="-3"/>
          <w:rPrChange w:id="1963" w:author="Sablan Kevin" w:date="2019-01-04T09:40:00Z">
            <w:rPr>
              <w:spacing w:val="-1"/>
            </w:rPr>
          </w:rPrChange>
        </w:rPr>
        <w:t xml:space="preserve"> </w:t>
      </w:r>
      <w:r>
        <w:rPr>
          <w:spacing w:val="-2"/>
          <w:rPrChange w:id="1964" w:author="Sablan Kevin" w:date="2019-01-04T09:40:00Z">
            <w:rPr>
              <w:spacing w:val="-1"/>
            </w:rPr>
          </w:rPrChange>
        </w:rPr>
        <w:t>reduce</w:t>
      </w:r>
      <w:r>
        <w:rPr>
          <w:rPrChange w:id="1965" w:author="Sablan Kevin" w:date="2019-01-04T09:40:00Z">
            <w:rPr>
              <w:spacing w:val="-1"/>
            </w:rPr>
          </w:rPrChange>
        </w:rPr>
        <w:t>d</w:t>
      </w:r>
      <w:r>
        <w:rPr>
          <w:spacing w:val="-3"/>
          <w:rPrChange w:id="1966" w:author="Sablan Kevin" w:date="2019-01-04T09:40:00Z">
            <w:rPr>
              <w:spacing w:val="-1"/>
            </w:rPr>
          </w:rPrChange>
        </w:rPr>
        <w:t xml:space="preserve"> </w:t>
      </w:r>
      <w:r>
        <w:rPr>
          <w:spacing w:val="-2"/>
          <w:rPrChange w:id="1967" w:author="Sablan Kevin" w:date="2019-01-04T09:40:00Z">
            <w:rPr>
              <w:spacing w:val="-1"/>
            </w:rPr>
          </w:rPrChange>
        </w:rPr>
        <w:t>se</w:t>
      </w:r>
      <w:r>
        <w:rPr>
          <w:rPrChange w:id="1968" w:author="Sablan Kevin" w:date="2019-01-04T09:40:00Z">
            <w:rPr>
              <w:spacing w:val="-1"/>
            </w:rPr>
          </w:rPrChange>
        </w:rPr>
        <w:t>t</w:t>
      </w:r>
      <w:r>
        <w:rPr>
          <w:spacing w:val="-3"/>
          <w:rPrChange w:id="1969" w:author="Sablan Kevin" w:date="2019-01-04T09:40:00Z">
            <w:rPr>
              <w:spacing w:val="-1"/>
            </w:rPr>
          </w:rPrChange>
        </w:rPr>
        <w:t xml:space="preserve"> </w:t>
      </w:r>
      <w:r>
        <w:rPr>
          <w:spacing w:val="-2"/>
          <w:rPrChange w:id="1970" w:author="Sablan Kevin" w:date="2019-01-04T09:40:00Z">
            <w:rPr>
              <w:spacing w:val="-1"/>
            </w:rPr>
          </w:rPrChange>
        </w:rPr>
        <w:t>o</w:t>
      </w:r>
      <w:r>
        <w:rPr>
          <w:rPrChange w:id="1971" w:author="Sablan Kevin" w:date="2019-01-04T09:40:00Z">
            <w:rPr>
              <w:spacing w:val="-1"/>
            </w:rPr>
          </w:rPrChange>
        </w:rPr>
        <w:t>f</w:t>
      </w:r>
      <w:r>
        <w:rPr>
          <w:spacing w:val="-3"/>
          <w:rPrChange w:id="1972" w:author="Sablan Kevin" w:date="2019-01-04T09:40:00Z">
            <w:rPr>
              <w:spacing w:val="-1"/>
            </w:rPr>
          </w:rPrChange>
        </w:rPr>
        <w:t xml:space="preserve"> </w:t>
      </w:r>
      <w:r>
        <w:rPr>
          <w:spacing w:val="-2"/>
          <w:rPrChange w:id="1973" w:author="Sablan Kevin" w:date="2019-01-04T09:40:00Z">
            <w:rPr>
              <w:spacing w:val="-1"/>
            </w:rPr>
          </w:rPrChange>
        </w:rPr>
        <w:t>tests. Not</w:t>
      </w:r>
      <w:r>
        <w:rPr>
          <w:rPrChange w:id="1974" w:author="Sablan Kevin" w:date="2019-01-04T09:40:00Z">
            <w:rPr>
              <w:spacing w:val="-1"/>
            </w:rPr>
          </w:rPrChange>
        </w:rPr>
        <w:t>e</w:t>
      </w:r>
      <w:r>
        <w:rPr>
          <w:spacing w:val="-8"/>
          <w:rPrChange w:id="1975" w:author="Sablan Kevin" w:date="2019-01-04T09:40:00Z">
            <w:rPr>
              <w:spacing w:val="-1"/>
            </w:rPr>
          </w:rPrChange>
        </w:rPr>
        <w:t xml:space="preserve"> </w:t>
      </w:r>
      <w:r>
        <w:rPr>
          <w:spacing w:val="-2"/>
          <w:rPrChange w:id="1976" w:author="Sablan Kevin" w:date="2019-01-04T09:40:00Z">
            <w:rPr>
              <w:spacing w:val="-1"/>
            </w:rPr>
          </w:rPrChange>
        </w:rPr>
        <w:t>tha</w:t>
      </w:r>
      <w:r>
        <w:rPr>
          <w:rPrChange w:id="1977" w:author="Sablan Kevin" w:date="2019-01-04T09:40:00Z">
            <w:rPr>
              <w:spacing w:val="-1"/>
            </w:rPr>
          </w:rPrChange>
        </w:rPr>
        <w:t>t</w:t>
      </w:r>
      <w:r>
        <w:rPr>
          <w:spacing w:val="-7"/>
          <w:rPrChange w:id="1978" w:author="Sablan Kevin" w:date="2019-01-04T09:40:00Z">
            <w:rPr>
              <w:spacing w:val="-1"/>
            </w:rPr>
          </w:rPrChange>
        </w:rPr>
        <w:t xml:space="preserve"> </w:t>
      </w:r>
      <w:r>
        <w:rPr>
          <w:spacing w:val="-2"/>
          <w:rPrChange w:id="1979" w:author="Sablan Kevin" w:date="2019-01-04T09:40:00Z">
            <w:rPr>
              <w:spacing w:val="-1"/>
            </w:rPr>
          </w:rPrChange>
        </w:rPr>
        <w:t>NCHR</w:t>
      </w:r>
      <w:r>
        <w:rPr>
          <w:rPrChange w:id="1980" w:author="Sablan Kevin" w:date="2019-01-04T09:40:00Z">
            <w:rPr>
              <w:spacing w:val="-1"/>
            </w:rPr>
          </w:rPrChange>
        </w:rPr>
        <w:t>P</w:t>
      </w:r>
      <w:r>
        <w:rPr>
          <w:spacing w:val="-14"/>
          <w:rPrChange w:id="1981" w:author="Sablan Kevin" w:date="2019-01-04T09:40:00Z">
            <w:rPr>
              <w:spacing w:val="-1"/>
            </w:rPr>
          </w:rPrChange>
        </w:rPr>
        <w:t xml:space="preserve"> </w:t>
      </w:r>
      <w:r>
        <w:rPr>
          <w:spacing w:val="-2"/>
          <w:rPrChange w:id="1982" w:author="Sablan Kevin" w:date="2019-01-04T09:40:00Z">
            <w:rPr>
              <w:spacing w:val="-1"/>
            </w:rPr>
          </w:rPrChange>
        </w:rPr>
        <w:t>Repor</w:t>
      </w:r>
      <w:r>
        <w:rPr>
          <w:rPrChange w:id="1983" w:author="Sablan Kevin" w:date="2019-01-04T09:40:00Z">
            <w:rPr>
              <w:spacing w:val="-1"/>
            </w:rPr>
          </w:rPrChange>
        </w:rPr>
        <w:t>t</w:t>
      </w:r>
      <w:r>
        <w:rPr>
          <w:spacing w:val="-8"/>
          <w:rPrChange w:id="1984" w:author="Sablan Kevin" w:date="2019-01-04T09:40:00Z">
            <w:rPr>
              <w:spacing w:val="-1"/>
            </w:rPr>
          </w:rPrChange>
        </w:rPr>
        <w:t xml:space="preserve"> </w:t>
      </w:r>
      <w:r>
        <w:rPr>
          <w:spacing w:val="-2"/>
          <w:rPrChange w:id="1985" w:author="Sablan Kevin" w:date="2019-01-04T09:40:00Z">
            <w:rPr>
              <w:spacing w:val="-1"/>
            </w:rPr>
          </w:rPrChange>
        </w:rPr>
        <w:t>35</w:t>
      </w:r>
      <w:r>
        <w:rPr>
          <w:rPrChange w:id="1986" w:author="Sablan Kevin" w:date="2019-01-04T09:40:00Z">
            <w:rPr>
              <w:spacing w:val="-1"/>
            </w:rPr>
          </w:rPrChange>
        </w:rPr>
        <w:t>0</w:t>
      </w:r>
      <w:r>
        <w:rPr>
          <w:spacing w:val="-7"/>
          <w:rPrChange w:id="1987" w:author="Sablan Kevin" w:date="2019-01-04T09:40:00Z">
            <w:rPr>
              <w:spacing w:val="-1"/>
            </w:rPr>
          </w:rPrChange>
        </w:rPr>
        <w:t xml:space="preserve"> </w:t>
      </w:r>
      <w:r>
        <w:rPr>
          <w:spacing w:val="-2"/>
          <w:rPrChange w:id="1988" w:author="Sablan Kevin" w:date="2019-01-04T09:40:00Z">
            <w:rPr>
              <w:spacing w:val="-1"/>
            </w:rPr>
          </w:rPrChange>
        </w:rPr>
        <w:t>als</w:t>
      </w:r>
      <w:r>
        <w:rPr>
          <w:rPrChange w:id="1989" w:author="Sablan Kevin" w:date="2019-01-04T09:40:00Z">
            <w:rPr>
              <w:spacing w:val="-1"/>
            </w:rPr>
          </w:rPrChange>
        </w:rPr>
        <w:t>o</w:t>
      </w:r>
      <w:r>
        <w:rPr>
          <w:spacing w:val="-7"/>
          <w:rPrChange w:id="1990" w:author="Sablan Kevin" w:date="2019-01-04T09:40:00Z">
            <w:rPr>
              <w:spacing w:val="-1"/>
            </w:rPr>
          </w:rPrChange>
        </w:rPr>
        <w:t xml:space="preserve"> </w:t>
      </w:r>
      <w:del w:id="1991" w:author="Sablan Kevin" w:date="2019-01-04T09:40:00Z">
        <w:r w:rsidR="00CA3B66" w:rsidRPr="00CA3B66">
          <w:rPr>
            <w:rFonts w:cs="Times New Roman"/>
            <w:color w:val="000000"/>
            <w:spacing w:val="-1"/>
          </w:rPr>
          <w:delText>identified</w:delText>
        </w:r>
      </w:del>
      <w:ins w:id="1992" w:author="Sablan Kevin" w:date="2019-01-04T09:40:00Z">
        <w:r>
          <w:rPr>
            <w:spacing w:val="-2"/>
          </w:rPr>
          <w:t>identi</w:t>
        </w:r>
        <w:r>
          <w:rPr>
            <w:rFonts w:cs="Times New Roman"/>
          </w:rPr>
          <w:t>fi</w:t>
        </w:r>
        <w:r>
          <w:rPr>
            <w:rFonts w:cs="Times New Roman"/>
            <w:spacing w:val="-11"/>
          </w:rPr>
          <w:t xml:space="preserve"> </w:t>
        </w:r>
        <w:r>
          <w:rPr>
            <w:spacing w:val="-2"/>
          </w:rPr>
          <w:t>e</w:t>
        </w:r>
        <w:r>
          <w:t>d</w:t>
        </w:r>
      </w:ins>
      <w:r>
        <w:rPr>
          <w:spacing w:val="-7"/>
          <w:rPrChange w:id="1993" w:author="Sablan Kevin" w:date="2019-01-04T09:40:00Z">
            <w:rPr>
              <w:spacing w:val="-1"/>
            </w:rPr>
          </w:rPrChange>
        </w:rPr>
        <w:t xml:space="preserve"> </w:t>
      </w:r>
      <w:r>
        <w:rPr>
          <w:spacing w:val="-2"/>
          <w:rPrChange w:id="1994" w:author="Sablan Kevin" w:date="2019-01-04T09:40:00Z">
            <w:rPr>
              <w:spacing w:val="-1"/>
            </w:rPr>
          </w:rPrChange>
        </w:rPr>
        <w:t>di</w:t>
      </w:r>
      <w:r>
        <w:rPr>
          <w:spacing w:val="-6"/>
          <w:rPrChange w:id="1995" w:author="Sablan Kevin" w:date="2019-01-04T09:40:00Z">
            <w:rPr>
              <w:spacing w:val="-1"/>
            </w:rPr>
          </w:rPrChange>
        </w:rPr>
        <w:t>f</w:t>
      </w:r>
      <w:r>
        <w:rPr>
          <w:spacing w:val="-2"/>
          <w:rPrChange w:id="1996" w:author="Sablan Kevin" w:date="2019-01-04T09:40:00Z">
            <w:rPr>
              <w:spacing w:val="-1"/>
            </w:rPr>
          </w:rPrChange>
        </w:rPr>
        <w:t>feren</w:t>
      </w:r>
      <w:r>
        <w:rPr>
          <w:rPrChange w:id="1997" w:author="Sablan Kevin" w:date="2019-01-04T09:40:00Z">
            <w:rPr>
              <w:spacing w:val="-1"/>
            </w:rPr>
          </w:rPrChange>
        </w:rPr>
        <w:t>t</w:t>
      </w:r>
      <w:r>
        <w:rPr>
          <w:spacing w:val="-7"/>
          <w:rPrChange w:id="1998" w:author="Sablan Kevin" w:date="2019-01-04T09:40:00Z">
            <w:rPr>
              <w:spacing w:val="-1"/>
            </w:rPr>
          </w:rPrChange>
        </w:rPr>
        <w:t xml:space="preserve"> </w:t>
      </w:r>
      <w:r>
        <w:rPr>
          <w:spacing w:val="-2"/>
          <w:rPrChange w:id="1999" w:author="Sablan Kevin" w:date="2019-01-04T09:40:00Z">
            <w:rPr>
              <w:spacing w:val="-1"/>
            </w:rPr>
          </w:rPrChange>
        </w:rPr>
        <w:t>tes</w:t>
      </w:r>
      <w:r>
        <w:rPr>
          <w:rPrChange w:id="2000" w:author="Sablan Kevin" w:date="2019-01-04T09:40:00Z">
            <w:rPr>
              <w:spacing w:val="-1"/>
            </w:rPr>
          </w:rPrChange>
        </w:rPr>
        <w:t>t</w:t>
      </w:r>
      <w:r>
        <w:rPr>
          <w:spacing w:val="-7"/>
          <w:rPrChange w:id="2001" w:author="Sablan Kevin" w:date="2019-01-04T09:40:00Z">
            <w:rPr>
              <w:spacing w:val="-1"/>
            </w:rPr>
          </w:rPrChange>
        </w:rPr>
        <w:t xml:space="preserve"> </w:t>
      </w:r>
      <w:r>
        <w:rPr>
          <w:spacing w:val="-2"/>
          <w:rPrChange w:id="2002" w:author="Sablan Kevin" w:date="2019-01-04T09:40:00Z">
            <w:rPr>
              <w:spacing w:val="-1"/>
            </w:rPr>
          </w:rPrChange>
        </w:rPr>
        <w:t>condition</w:t>
      </w:r>
      <w:r>
        <w:rPr>
          <w:rPrChange w:id="2003" w:author="Sablan Kevin" w:date="2019-01-04T09:40:00Z">
            <w:rPr>
              <w:spacing w:val="-1"/>
            </w:rPr>
          </w:rPrChange>
        </w:rPr>
        <w:t>s</w:t>
      </w:r>
      <w:r>
        <w:rPr>
          <w:spacing w:val="-8"/>
          <w:rPrChange w:id="2004" w:author="Sablan Kevin" w:date="2019-01-04T09:40:00Z">
            <w:rPr>
              <w:spacing w:val="-1"/>
            </w:rPr>
          </w:rPrChange>
        </w:rPr>
        <w:t xml:space="preserve"> </w:t>
      </w:r>
      <w:r>
        <w:rPr>
          <w:spacing w:val="-2"/>
          <w:rPrChange w:id="2005" w:author="Sablan Kevin" w:date="2019-01-04T09:40:00Z">
            <w:rPr>
              <w:spacing w:val="-1"/>
            </w:rPr>
          </w:rPrChange>
        </w:rPr>
        <w:t>fo</w:t>
      </w:r>
      <w:r>
        <w:rPr>
          <w:rPrChange w:id="2006" w:author="Sablan Kevin" w:date="2019-01-04T09:40:00Z">
            <w:rPr>
              <w:spacing w:val="-1"/>
            </w:rPr>
          </w:rPrChange>
        </w:rPr>
        <w:t>r</w:t>
      </w:r>
      <w:r>
        <w:rPr>
          <w:spacing w:val="-7"/>
          <w:rPrChange w:id="2007" w:author="Sablan Kevin" w:date="2019-01-04T09:40:00Z">
            <w:rPr>
              <w:spacing w:val="-1"/>
            </w:rPr>
          </w:rPrChange>
        </w:rPr>
        <w:t xml:space="preserve"> </w:t>
      </w:r>
      <w:r>
        <w:rPr>
          <w:spacing w:val="-2"/>
          <w:rPrChange w:id="2008" w:author="Sablan Kevin" w:date="2019-01-04T09:40:00Z">
            <w:rPr>
              <w:spacing w:val="-1"/>
            </w:rPr>
          </w:rPrChange>
        </w:rPr>
        <w:t>“gating</w:t>
      </w:r>
      <w:r>
        <w:rPr>
          <w:rPrChange w:id="2009" w:author="Sablan Kevin" w:date="2019-01-04T09:40:00Z">
            <w:rPr>
              <w:spacing w:val="-1"/>
            </w:rPr>
          </w:rPrChange>
        </w:rPr>
        <w:t>”</w:t>
      </w:r>
      <w:r>
        <w:rPr>
          <w:spacing w:val="-7"/>
          <w:rPrChange w:id="2010" w:author="Sablan Kevin" w:date="2019-01-04T09:40:00Z">
            <w:rPr>
              <w:spacing w:val="-1"/>
            </w:rPr>
          </w:rPrChange>
        </w:rPr>
        <w:t xml:space="preserve"> </w:t>
      </w:r>
      <w:r>
        <w:rPr>
          <w:spacing w:val="-2"/>
          <w:rPrChange w:id="2011" w:author="Sablan Kevin" w:date="2019-01-04T09:40:00Z">
            <w:rPr>
              <w:spacing w:val="-1"/>
            </w:rPr>
          </w:rPrChange>
        </w:rPr>
        <w:t>an</w:t>
      </w:r>
      <w:r>
        <w:rPr>
          <w:rPrChange w:id="2012" w:author="Sablan Kevin" w:date="2019-01-04T09:40:00Z">
            <w:rPr>
              <w:spacing w:val="-1"/>
            </w:rPr>
          </w:rPrChange>
        </w:rPr>
        <w:t>d</w:t>
      </w:r>
      <w:r>
        <w:rPr>
          <w:spacing w:val="-7"/>
          <w:rPrChange w:id="2013" w:author="Sablan Kevin" w:date="2019-01-04T09:40:00Z">
            <w:rPr>
              <w:spacing w:val="-1"/>
            </w:rPr>
          </w:rPrChange>
        </w:rPr>
        <w:t xml:space="preserve"> </w:t>
      </w:r>
      <w:r>
        <w:rPr>
          <w:spacing w:val="-2"/>
          <w:rPrChange w:id="2014" w:author="Sablan Kevin" w:date="2019-01-04T09:40:00Z">
            <w:rPr>
              <w:spacing w:val="-1"/>
            </w:rPr>
          </w:rPrChange>
        </w:rPr>
        <w:t>“non-gating</w:t>
      </w:r>
      <w:r>
        <w:rPr>
          <w:rPrChange w:id="2015" w:author="Sablan Kevin" w:date="2019-01-04T09:40:00Z">
            <w:rPr>
              <w:spacing w:val="-1"/>
            </w:rPr>
          </w:rPrChange>
        </w:rPr>
        <w:t>”</w:t>
      </w:r>
      <w:r>
        <w:rPr>
          <w:spacing w:val="-7"/>
          <w:rPrChange w:id="2016" w:author="Sablan Kevin" w:date="2019-01-04T09:40:00Z">
            <w:rPr>
              <w:spacing w:val="-1"/>
            </w:rPr>
          </w:rPrChange>
        </w:rPr>
        <w:t xml:space="preserve"> </w:t>
      </w:r>
      <w:del w:id="2017" w:author="Sablan Kevin" w:date="2019-01-04T09:40:00Z">
        <w:r w:rsidR="00CA3B66" w:rsidRPr="00CA3B66">
          <w:rPr>
            <w:rFonts w:cs="Times New Roman"/>
            <w:color w:val="000000"/>
            <w:spacing w:val="-1"/>
          </w:rPr>
          <w:delText>terminals</w:delText>
        </w:r>
      </w:del>
      <w:ins w:id="2018" w:author="Sablan Kevin" w:date="2019-01-04T09:40:00Z">
        <w:r>
          <w:rPr>
            <w:spacing w:val="-2"/>
          </w:rPr>
          <w:t>te</w:t>
        </w:r>
        <w:r>
          <w:rPr>
            <w:spacing w:val="-6"/>
          </w:rPr>
          <w:t>r</w:t>
        </w:r>
        <w:r>
          <w:t xml:space="preserve">- </w:t>
        </w:r>
        <w:r>
          <w:rPr>
            <w:spacing w:val="-2"/>
          </w:rPr>
          <w:t>minal</w:t>
        </w:r>
        <w:r>
          <w:t>s</w:t>
        </w:r>
      </w:ins>
      <w:r>
        <w:rPr>
          <w:spacing w:val="-8"/>
          <w:rPrChange w:id="2019" w:author="Sablan Kevin" w:date="2019-01-04T09:40:00Z">
            <w:rPr>
              <w:spacing w:val="-1"/>
            </w:rPr>
          </w:rPrChange>
        </w:rPr>
        <w:t xml:space="preserve"> </w:t>
      </w:r>
      <w:r>
        <w:rPr>
          <w:spacing w:val="-2"/>
          <w:rPrChange w:id="2020" w:author="Sablan Kevin" w:date="2019-01-04T09:40:00Z">
            <w:rPr>
              <w:spacing w:val="-1"/>
            </w:rPr>
          </w:rPrChange>
        </w:rPr>
        <w:t>an</w:t>
      </w:r>
      <w:r>
        <w:rPr>
          <w:rPrChange w:id="2021" w:author="Sablan Kevin" w:date="2019-01-04T09:40:00Z">
            <w:rPr>
              <w:spacing w:val="-1"/>
            </w:rPr>
          </w:rPrChange>
        </w:rPr>
        <w:t>d</w:t>
      </w:r>
      <w:r>
        <w:rPr>
          <w:spacing w:val="-7"/>
          <w:rPrChange w:id="2022" w:author="Sablan Kevin" w:date="2019-01-04T09:40:00Z">
            <w:rPr>
              <w:spacing w:val="-1"/>
            </w:rPr>
          </w:rPrChange>
        </w:rPr>
        <w:t xml:space="preserve"> </w:t>
      </w:r>
      <w:r>
        <w:rPr>
          <w:spacing w:val="-2"/>
          <w:rPrChange w:id="2023" w:author="Sablan Kevin" w:date="2019-01-04T09:40:00Z">
            <w:rPr>
              <w:spacing w:val="-1"/>
            </w:rPr>
          </w:rPrChange>
        </w:rPr>
        <w:t>cras</w:t>
      </w:r>
      <w:r>
        <w:rPr>
          <w:rPrChange w:id="2024" w:author="Sablan Kevin" w:date="2019-01-04T09:40:00Z">
            <w:rPr>
              <w:spacing w:val="-1"/>
            </w:rPr>
          </w:rPrChange>
        </w:rPr>
        <w:t>h</w:t>
      </w:r>
      <w:r>
        <w:rPr>
          <w:spacing w:val="-7"/>
          <w:rPrChange w:id="2025" w:author="Sablan Kevin" w:date="2019-01-04T09:40:00Z">
            <w:rPr>
              <w:spacing w:val="-1"/>
            </w:rPr>
          </w:rPrChange>
        </w:rPr>
        <w:t xml:space="preserve"> </w:t>
      </w:r>
      <w:r>
        <w:rPr>
          <w:spacing w:val="-2"/>
          <w:rPrChange w:id="2026" w:author="Sablan Kevin" w:date="2019-01-04T09:40:00Z">
            <w:rPr>
              <w:spacing w:val="-1"/>
            </w:rPr>
          </w:rPrChange>
        </w:rPr>
        <w:t>cushions</w:t>
      </w:r>
      <w:r>
        <w:rPr>
          <w:rPrChange w:id="2027" w:author="Sablan Kevin" w:date="2019-01-04T09:40:00Z">
            <w:rPr>
              <w:spacing w:val="-1"/>
            </w:rPr>
          </w:rPrChange>
        </w:rPr>
        <w:t>.</w:t>
      </w:r>
      <w:r>
        <w:rPr>
          <w:spacing w:val="-18"/>
          <w:rPrChange w:id="2028" w:author="Sablan Kevin" w:date="2019-01-04T09:40:00Z">
            <w:rPr>
              <w:spacing w:val="-1"/>
            </w:rPr>
          </w:rPrChange>
        </w:rPr>
        <w:t xml:space="preserve"> </w:t>
      </w:r>
      <w:r>
        <w:rPr>
          <w:spacing w:val="-2"/>
          <w:rPrChange w:id="2029" w:author="Sablan Kevin" w:date="2019-01-04T09:40:00Z">
            <w:rPr>
              <w:spacing w:val="-1"/>
            </w:rPr>
          </w:rPrChange>
        </w:rPr>
        <w:t>Althoug</w:t>
      </w:r>
      <w:r>
        <w:rPr>
          <w:rPrChange w:id="2030" w:author="Sablan Kevin" w:date="2019-01-04T09:40:00Z">
            <w:rPr>
              <w:spacing w:val="-1"/>
            </w:rPr>
          </w:rPrChange>
        </w:rPr>
        <w:t>h</w:t>
      </w:r>
      <w:r>
        <w:rPr>
          <w:spacing w:val="-8"/>
          <w:rPrChange w:id="2031" w:author="Sablan Kevin" w:date="2019-01-04T09:40:00Z">
            <w:rPr>
              <w:spacing w:val="-1"/>
            </w:rPr>
          </w:rPrChange>
        </w:rPr>
        <w:t xml:space="preserve"> </w:t>
      </w:r>
      <w:r>
        <w:rPr>
          <w:spacing w:val="-2"/>
          <w:rPrChange w:id="2032" w:author="Sablan Kevin" w:date="2019-01-04T09:40:00Z">
            <w:rPr>
              <w:spacing w:val="-1"/>
            </w:rPr>
          </w:rPrChange>
        </w:rPr>
        <w:t>th</w:t>
      </w:r>
      <w:r>
        <w:rPr>
          <w:rPrChange w:id="2033" w:author="Sablan Kevin" w:date="2019-01-04T09:40:00Z">
            <w:rPr>
              <w:spacing w:val="-1"/>
            </w:rPr>
          </w:rPrChange>
        </w:rPr>
        <w:t>e</w:t>
      </w:r>
      <w:r>
        <w:rPr>
          <w:spacing w:val="-7"/>
          <w:rPrChange w:id="2034" w:author="Sablan Kevin" w:date="2019-01-04T09:40:00Z">
            <w:rPr>
              <w:spacing w:val="-1"/>
            </w:rPr>
          </w:rPrChange>
        </w:rPr>
        <w:t xml:space="preserve"> </w:t>
      </w:r>
      <w:del w:id="2035" w:author="Sablan Kevin" w:date="2019-01-04T09:40:00Z">
        <w:r w:rsidR="00CA3B66" w:rsidRPr="00CA3B66">
          <w:rPr>
            <w:rFonts w:cs="Times New Roman"/>
            <w:color w:val="000000"/>
            <w:spacing w:val="-1"/>
          </w:rPr>
          <w:delText>definition</w:delText>
        </w:r>
      </w:del>
      <w:ins w:id="2036" w:author="Sablan Kevin" w:date="2019-01-04T09:40:00Z">
        <w:r>
          <w:rPr>
            <w:spacing w:val="-2"/>
          </w:rPr>
          <w:t>de</w:t>
        </w:r>
        <w:r>
          <w:rPr>
            <w:rFonts w:cs="Times New Roman"/>
          </w:rPr>
          <w:t>fi</w:t>
        </w:r>
        <w:r>
          <w:rPr>
            <w:rFonts w:cs="Times New Roman"/>
            <w:spacing w:val="-12"/>
          </w:rPr>
          <w:t xml:space="preserve"> </w:t>
        </w:r>
        <w:r>
          <w:rPr>
            <w:spacing w:val="-2"/>
          </w:rPr>
          <w:t>nitio</w:t>
        </w:r>
        <w:r>
          <w:t>n</w:t>
        </w:r>
      </w:ins>
      <w:r>
        <w:rPr>
          <w:spacing w:val="-7"/>
          <w:rPrChange w:id="2037" w:author="Sablan Kevin" w:date="2019-01-04T09:40:00Z">
            <w:rPr>
              <w:spacing w:val="-1"/>
            </w:rPr>
          </w:rPrChange>
        </w:rPr>
        <w:t xml:space="preserve"> </w:t>
      </w:r>
      <w:r>
        <w:rPr>
          <w:spacing w:val="-2"/>
          <w:rPrChange w:id="2038" w:author="Sablan Kevin" w:date="2019-01-04T09:40:00Z">
            <w:rPr>
              <w:spacing w:val="-1"/>
            </w:rPr>
          </w:rPrChange>
        </w:rPr>
        <w:t>o</w:t>
      </w:r>
      <w:r>
        <w:rPr>
          <w:rPrChange w:id="2039" w:author="Sablan Kevin" w:date="2019-01-04T09:40:00Z">
            <w:rPr>
              <w:spacing w:val="-1"/>
            </w:rPr>
          </w:rPrChange>
        </w:rPr>
        <w:t>f</w:t>
      </w:r>
      <w:r>
        <w:rPr>
          <w:spacing w:val="-7"/>
          <w:rPrChange w:id="2040" w:author="Sablan Kevin" w:date="2019-01-04T09:40:00Z">
            <w:rPr>
              <w:spacing w:val="-1"/>
            </w:rPr>
          </w:rPrChange>
        </w:rPr>
        <w:t xml:space="preserve"> </w:t>
      </w:r>
      <w:r>
        <w:rPr>
          <w:spacing w:val="-2"/>
          <w:rPrChange w:id="2041" w:author="Sablan Kevin" w:date="2019-01-04T09:40:00Z">
            <w:rPr>
              <w:spacing w:val="-1"/>
            </w:rPr>
          </w:rPrChange>
        </w:rPr>
        <w:t>“gating</w:t>
      </w:r>
      <w:r>
        <w:rPr>
          <w:rPrChange w:id="2042" w:author="Sablan Kevin" w:date="2019-01-04T09:40:00Z">
            <w:rPr>
              <w:spacing w:val="-1"/>
            </w:rPr>
          </w:rPrChange>
        </w:rPr>
        <w:t>”</w:t>
      </w:r>
      <w:r>
        <w:rPr>
          <w:spacing w:val="-7"/>
          <w:rPrChange w:id="2043" w:author="Sablan Kevin" w:date="2019-01-04T09:40:00Z">
            <w:rPr>
              <w:spacing w:val="-1"/>
            </w:rPr>
          </w:rPrChange>
        </w:rPr>
        <w:t xml:space="preserve"> </w:t>
      </w:r>
      <w:r>
        <w:rPr>
          <w:spacing w:val="-2"/>
          <w:rPrChange w:id="2044" w:author="Sablan Kevin" w:date="2019-01-04T09:40:00Z">
            <w:rPr>
              <w:spacing w:val="-1"/>
            </w:rPr>
          </w:rPrChange>
        </w:rPr>
        <w:t>an</w:t>
      </w:r>
      <w:r>
        <w:rPr>
          <w:rPrChange w:id="2045" w:author="Sablan Kevin" w:date="2019-01-04T09:40:00Z">
            <w:rPr>
              <w:spacing w:val="-1"/>
            </w:rPr>
          </w:rPrChange>
        </w:rPr>
        <w:t>d</w:t>
      </w:r>
      <w:r>
        <w:rPr>
          <w:spacing w:val="-7"/>
          <w:rPrChange w:id="2046" w:author="Sablan Kevin" w:date="2019-01-04T09:40:00Z">
            <w:rPr>
              <w:spacing w:val="-1"/>
            </w:rPr>
          </w:rPrChange>
        </w:rPr>
        <w:t xml:space="preserve"> </w:t>
      </w:r>
      <w:r>
        <w:rPr>
          <w:spacing w:val="-2"/>
          <w:rPrChange w:id="2047" w:author="Sablan Kevin" w:date="2019-01-04T09:40:00Z">
            <w:rPr>
              <w:spacing w:val="-1"/>
            </w:rPr>
          </w:rPrChange>
        </w:rPr>
        <w:t>“non-gating</w:t>
      </w:r>
      <w:r>
        <w:rPr>
          <w:rPrChange w:id="2048" w:author="Sablan Kevin" w:date="2019-01-04T09:40:00Z">
            <w:rPr>
              <w:spacing w:val="-1"/>
            </w:rPr>
          </w:rPrChange>
        </w:rPr>
        <w:t>”</w:t>
      </w:r>
      <w:r>
        <w:rPr>
          <w:spacing w:val="-8"/>
          <w:rPrChange w:id="2049" w:author="Sablan Kevin" w:date="2019-01-04T09:40:00Z">
            <w:rPr>
              <w:spacing w:val="-1"/>
            </w:rPr>
          </w:rPrChange>
        </w:rPr>
        <w:t xml:space="preserve"> </w:t>
      </w:r>
      <w:r>
        <w:rPr>
          <w:spacing w:val="-2"/>
          <w:rPrChange w:id="2050" w:author="Sablan Kevin" w:date="2019-01-04T09:40:00Z">
            <w:rPr>
              <w:spacing w:val="-1"/>
            </w:rPr>
          </w:rPrChange>
        </w:rPr>
        <w:t>ha</w:t>
      </w:r>
      <w:r>
        <w:rPr>
          <w:rPrChange w:id="2051" w:author="Sablan Kevin" w:date="2019-01-04T09:40:00Z">
            <w:rPr>
              <w:spacing w:val="-1"/>
            </w:rPr>
          </w:rPrChange>
        </w:rPr>
        <w:t>s</w:t>
      </w:r>
      <w:r>
        <w:rPr>
          <w:spacing w:val="-7"/>
          <w:rPrChange w:id="2052" w:author="Sablan Kevin" w:date="2019-01-04T09:40:00Z">
            <w:rPr>
              <w:spacing w:val="-1"/>
            </w:rPr>
          </w:rPrChange>
        </w:rPr>
        <w:t xml:space="preserve"> </w:t>
      </w:r>
      <w:r>
        <w:rPr>
          <w:spacing w:val="-2"/>
          <w:rPrChange w:id="2053" w:author="Sablan Kevin" w:date="2019-01-04T09:40:00Z">
            <w:rPr>
              <w:spacing w:val="-1"/>
            </w:rPr>
          </w:rPrChange>
        </w:rPr>
        <w:t>bee</w:t>
      </w:r>
      <w:r>
        <w:rPr>
          <w:rPrChange w:id="2054" w:author="Sablan Kevin" w:date="2019-01-04T09:40:00Z">
            <w:rPr>
              <w:spacing w:val="-1"/>
            </w:rPr>
          </w:rPrChange>
        </w:rPr>
        <w:t>n</w:t>
      </w:r>
      <w:r>
        <w:rPr>
          <w:spacing w:val="-7"/>
          <w:rPrChange w:id="2055" w:author="Sablan Kevin" w:date="2019-01-04T09:40:00Z">
            <w:rPr>
              <w:spacing w:val="-1"/>
            </w:rPr>
          </w:rPrChange>
        </w:rPr>
        <w:t xml:space="preserve"> </w:t>
      </w:r>
      <w:r>
        <w:rPr>
          <w:spacing w:val="-2"/>
          <w:rPrChange w:id="2056" w:author="Sablan Kevin" w:date="2019-01-04T09:40:00Z">
            <w:rPr>
              <w:spacing w:val="-1"/>
            </w:rPr>
          </w:rPrChange>
        </w:rPr>
        <w:t>retaine</w:t>
      </w:r>
      <w:r>
        <w:rPr>
          <w:rPrChange w:id="2057" w:author="Sablan Kevin" w:date="2019-01-04T09:40:00Z">
            <w:rPr>
              <w:spacing w:val="-1"/>
            </w:rPr>
          </w:rPrChange>
        </w:rPr>
        <w:t>d</w:t>
      </w:r>
      <w:r>
        <w:rPr>
          <w:spacing w:val="-7"/>
          <w:rPrChange w:id="2058" w:author="Sablan Kevin" w:date="2019-01-04T09:40:00Z">
            <w:rPr>
              <w:spacing w:val="-1"/>
            </w:rPr>
          </w:rPrChange>
        </w:rPr>
        <w:t xml:space="preserve"> </w:t>
      </w:r>
      <w:r>
        <w:rPr>
          <w:spacing w:val="-2"/>
          <w:rPrChange w:id="2059" w:author="Sablan Kevin" w:date="2019-01-04T09:40:00Z">
            <w:rPr>
              <w:spacing w:val="-1"/>
            </w:rPr>
          </w:rPrChange>
        </w:rPr>
        <w:t>from th</w:t>
      </w:r>
      <w:r>
        <w:rPr>
          <w:rPrChange w:id="2060" w:author="Sablan Kevin" w:date="2019-01-04T09:40:00Z">
            <w:rPr>
              <w:spacing w:val="-1"/>
            </w:rPr>
          </w:rPrChange>
        </w:rPr>
        <w:t>e</w:t>
      </w:r>
      <w:r>
        <w:rPr>
          <w:spacing w:val="-3"/>
          <w:rPrChange w:id="2061" w:author="Sablan Kevin" w:date="2019-01-04T09:40:00Z">
            <w:rPr>
              <w:spacing w:val="-1"/>
            </w:rPr>
          </w:rPrChange>
        </w:rPr>
        <w:t xml:space="preserve"> </w:t>
      </w:r>
      <w:r>
        <w:rPr>
          <w:spacing w:val="-2"/>
          <w:rPrChange w:id="2062" w:author="Sablan Kevin" w:date="2019-01-04T09:40:00Z">
            <w:rPr>
              <w:spacing w:val="-1"/>
            </w:rPr>
          </w:rPrChange>
        </w:rPr>
        <w:t>prio</w:t>
      </w:r>
      <w:r>
        <w:rPr>
          <w:rPrChange w:id="2063" w:author="Sablan Kevin" w:date="2019-01-04T09:40:00Z">
            <w:rPr>
              <w:spacing w:val="-1"/>
            </w:rPr>
          </w:rPrChange>
        </w:rPr>
        <w:t>r</w:t>
      </w:r>
      <w:r>
        <w:rPr>
          <w:spacing w:val="-3"/>
          <w:rPrChange w:id="2064" w:author="Sablan Kevin" w:date="2019-01-04T09:40:00Z">
            <w:rPr>
              <w:spacing w:val="-1"/>
            </w:rPr>
          </w:rPrChange>
        </w:rPr>
        <w:t xml:space="preserve"> </w:t>
      </w:r>
      <w:r>
        <w:rPr>
          <w:spacing w:val="-2"/>
          <w:rPrChange w:id="2065" w:author="Sablan Kevin" w:date="2019-01-04T09:40:00Z">
            <w:rPr>
              <w:spacing w:val="-1"/>
            </w:rPr>
          </w:rPrChange>
        </w:rPr>
        <w:t>publication</w:t>
      </w:r>
      <w:r>
        <w:rPr>
          <w:rPrChange w:id="2066" w:author="Sablan Kevin" w:date="2019-01-04T09:40:00Z">
            <w:rPr>
              <w:spacing w:val="-1"/>
            </w:rPr>
          </w:rPrChange>
        </w:rPr>
        <w:t>,</w:t>
      </w:r>
      <w:r>
        <w:rPr>
          <w:spacing w:val="-3"/>
          <w:rPrChange w:id="2067" w:author="Sablan Kevin" w:date="2019-01-04T09:40:00Z">
            <w:rPr>
              <w:spacing w:val="-1"/>
            </w:rPr>
          </w:rPrChange>
        </w:rPr>
        <w:t xml:space="preserve"> </w:t>
      </w:r>
      <w:r>
        <w:rPr>
          <w:spacing w:val="-2"/>
          <w:rPrChange w:id="2068" w:author="Sablan Kevin" w:date="2019-01-04T09:40:00Z">
            <w:rPr>
              <w:spacing w:val="-1"/>
            </w:rPr>
          </w:rPrChange>
        </w:rPr>
        <w:t>th</w:t>
      </w:r>
      <w:r>
        <w:rPr>
          <w:rPrChange w:id="2069" w:author="Sablan Kevin" w:date="2019-01-04T09:40:00Z">
            <w:rPr>
              <w:spacing w:val="-1"/>
            </w:rPr>
          </w:rPrChange>
        </w:rPr>
        <w:t>e</w:t>
      </w:r>
      <w:r>
        <w:rPr>
          <w:spacing w:val="-3"/>
          <w:rPrChange w:id="2070" w:author="Sablan Kevin" w:date="2019-01-04T09:40:00Z">
            <w:rPr>
              <w:spacing w:val="-1"/>
            </w:rPr>
          </w:rPrChange>
        </w:rPr>
        <w:t xml:space="preserve"> </w:t>
      </w:r>
      <w:r>
        <w:rPr>
          <w:spacing w:val="-2"/>
          <w:rPrChange w:id="2071" w:author="Sablan Kevin" w:date="2019-01-04T09:40:00Z">
            <w:rPr>
              <w:spacing w:val="-1"/>
            </w:rPr>
          </w:rPrChange>
        </w:rPr>
        <w:t>tw</w:t>
      </w:r>
      <w:r>
        <w:rPr>
          <w:rPrChange w:id="2072" w:author="Sablan Kevin" w:date="2019-01-04T09:40:00Z">
            <w:rPr>
              <w:spacing w:val="-1"/>
            </w:rPr>
          </w:rPrChange>
        </w:rPr>
        <w:t>o</w:t>
      </w:r>
      <w:r>
        <w:rPr>
          <w:spacing w:val="-3"/>
          <w:rPrChange w:id="2073" w:author="Sablan Kevin" w:date="2019-01-04T09:40:00Z">
            <w:rPr>
              <w:spacing w:val="-1"/>
            </w:rPr>
          </w:rPrChange>
        </w:rPr>
        <w:t xml:space="preserve"> </w:t>
      </w:r>
      <w:r>
        <w:rPr>
          <w:spacing w:val="-2"/>
          <w:rPrChange w:id="2074" w:author="Sablan Kevin" w:date="2019-01-04T09:40:00Z">
            <w:rPr>
              <w:spacing w:val="-1"/>
            </w:rPr>
          </w:rPrChange>
        </w:rPr>
        <w:t>type</w:t>
      </w:r>
      <w:r>
        <w:rPr>
          <w:rPrChange w:id="2075" w:author="Sablan Kevin" w:date="2019-01-04T09:40:00Z">
            <w:rPr>
              <w:spacing w:val="-1"/>
            </w:rPr>
          </w:rPrChange>
        </w:rPr>
        <w:t>s</w:t>
      </w:r>
      <w:r>
        <w:rPr>
          <w:spacing w:val="-3"/>
          <w:rPrChange w:id="2076" w:author="Sablan Kevin" w:date="2019-01-04T09:40:00Z">
            <w:rPr>
              <w:spacing w:val="-1"/>
            </w:rPr>
          </w:rPrChange>
        </w:rPr>
        <w:t xml:space="preserve"> </w:t>
      </w:r>
      <w:r>
        <w:rPr>
          <w:spacing w:val="-2"/>
          <w:rPrChange w:id="2077" w:author="Sablan Kevin" w:date="2019-01-04T09:40:00Z">
            <w:rPr>
              <w:spacing w:val="-1"/>
            </w:rPr>
          </w:rPrChange>
        </w:rPr>
        <w:t>o</w:t>
      </w:r>
      <w:r>
        <w:rPr>
          <w:rPrChange w:id="2078" w:author="Sablan Kevin" w:date="2019-01-04T09:40:00Z">
            <w:rPr>
              <w:spacing w:val="-1"/>
            </w:rPr>
          </w:rPrChange>
        </w:rPr>
        <w:t>f</w:t>
      </w:r>
      <w:r>
        <w:rPr>
          <w:spacing w:val="-3"/>
          <w:rPrChange w:id="2079" w:author="Sablan Kevin" w:date="2019-01-04T09:40:00Z">
            <w:rPr>
              <w:spacing w:val="-1"/>
            </w:rPr>
          </w:rPrChange>
        </w:rPr>
        <w:t xml:space="preserve"> </w:t>
      </w:r>
      <w:r>
        <w:rPr>
          <w:spacing w:val="-2"/>
          <w:rPrChange w:id="2080" w:author="Sablan Kevin" w:date="2019-01-04T09:40:00Z">
            <w:rPr>
              <w:spacing w:val="-1"/>
            </w:rPr>
          </w:rPrChange>
        </w:rPr>
        <w:t>system</w:t>
      </w:r>
      <w:r>
        <w:rPr>
          <w:rPrChange w:id="2081" w:author="Sablan Kevin" w:date="2019-01-04T09:40:00Z">
            <w:rPr>
              <w:spacing w:val="-1"/>
            </w:rPr>
          </w:rPrChange>
        </w:rPr>
        <w:t>s</w:t>
      </w:r>
      <w:r>
        <w:rPr>
          <w:spacing w:val="-3"/>
          <w:rPrChange w:id="2082" w:author="Sablan Kevin" w:date="2019-01-04T09:40:00Z">
            <w:rPr>
              <w:spacing w:val="-1"/>
            </w:rPr>
          </w:rPrChange>
        </w:rPr>
        <w:t xml:space="preserve"> </w:t>
      </w:r>
      <w:r>
        <w:rPr>
          <w:spacing w:val="-2"/>
          <w:rPrChange w:id="2083" w:author="Sablan Kevin" w:date="2019-01-04T09:40:00Z">
            <w:rPr>
              <w:spacing w:val="-1"/>
            </w:rPr>
          </w:rPrChange>
        </w:rPr>
        <w:t>ar</w:t>
      </w:r>
      <w:r>
        <w:rPr>
          <w:rPrChange w:id="2084" w:author="Sablan Kevin" w:date="2019-01-04T09:40:00Z">
            <w:rPr>
              <w:spacing w:val="-1"/>
            </w:rPr>
          </w:rPrChange>
        </w:rPr>
        <w:t>e</w:t>
      </w:r>
      <w:r>
        <w:rPr>
          <w:spacing w:val="-3"/>
          <w:rPrChange w:id="2085" w:author="Sablan Kevin" w:date="2019-01-04T09:40:00Z">
            <w:rPr>
              <w:spacing w:val="-1"/>
            </w:rPr>
          </w:rPrChange>
        </w:rPr>
        <w:t xml:space="preserve"> </w:t>
      </w:r>
      <w:r>
        <w:rPr>
          <w:spacing w:val="-2"/>
          <w:rPrChange w:id="2086" w:author="Sablan Kevin" w:date="2019-01-04T09:40:00Z">
            <w:rPr>
              <w:spacing w:val="-1"/>
            </w:rPr>
          </w:rPrChange>
        </w:rPr>
        <w:t>no</w:t>
      </w:r>
      <w:r>
        <w:rPr>
          <w:rPrChange w:id="2087" w:author="Sablan Kevin" w:date="2019-01-04T09:40:00Z">
            <w:rPr>
              <w:spacing w:val="-1"/>
            </w:rPr>
          </w:rPrChange>
        </w:rPr>
        <w:t>w</w:t>
      </w:r>
      <w:r>
        <w:rPr>
          <w:spacing w:val="-3"/>
          <w:rPrChange w:id="2088" w:author="Sablan Kevin" w:date="2019-01-04T09:40:00Z">
            <w:rPr>
              <w:spacing w:val="-1"/>
            </w:rPr>
          </w:rPrChange>
        </w:rPr>
        <w:t xml:space="preserve"> </w:t>
      </w:r>
      <w:r>
        <w:rPr>
          <w:spacing w:val="-2"/>
          <w:rPrChange w:id="2089" w:author="Sablan Kevin" w:date="2019-01-04T09:40:00Z">
            <w:rPr>
              <w:spacing w:val="-1"/>
            </w:rPr>
          </w:rPrChange>
        </w:rPr>
        <w:t>subjecte</w:t>
      </w:r>
      <w:r>
        <w:rPr>
          <w:rPrChange w:id="2090" w:author="Sablan Kevin" w:date="2019-01-04T09:40:00Z">
            <w:rPr>
              <w:spacing w:val="-1"/>
            </w:rPr>
          </w:rPrChange>
        </w:rPr>
        <w:t>d</w:t>
      </w:r>
      <w:r>
        <w:rPr>
          <w:spacing w:val="-3"/>
          <w:rPrChange w:id="2091" w:author="Sablan Kevin" w:date="2019-01-04T09:40:00Z">
            <w:rPr>
              <w:spacing w:val="-1"/>
            </w:rPr>
          </w:rPrChange>
        </w:rPr>
        <w:t xml:space="preserve"> </w:t>
      </w:r>
      <w:r>
        <w:rPr>
          <w:spacing w:val="-2"/>
          <w:rPrChange w:id="2092" w:author="Sablan Kevin" w:date="2019-01-04T09:40:00Z">
            <w:rPr>
              <w:spacing w:val="-1"/>
            </w:rPr>
          </w:rPrChange>
        </w:rPr>
        <w:t>t</w:t>
      </w:r>
      <w:r>
        <w:rPr>
          <w:rPrChange w:id="2093" w:author="Sablan Kevin" w:date="2019-01-04T09:40:00Z">
            <w:rPr>
              <w:spacing w:val="-1"/>
            </w:rPr>
          </w:rPrChange>
        </w:rPr>
        <w:t>o</w:t>
      </w:r>
      <w:r>
        <w:rPr>
          <w:spacing w:val="-3"/>
          <w:rPrChange w:id="2094" w:author="Sablan Kevin" w:date="2019-01-04T09:40:00Z">
            <w:rPr>
              <w:spacing w:val="-1"/>
            </w:rPr>
          </w:rPrChange>
        </w:rPr>
        <w:t xml:space="preserve"> </w:t>
      </w:r>
      <w:r>
        <w:rPr>
          <w:spacing w:val="-2"/>
          <w:rPrChange w:id="2095" w:author="Sablan Kevin" w:date="2019-01-04T09:40:00Z">
            <w:rPr>
              <w:spacing w:val="-1"/>
            </w:rPr>
          </w:rPrChange>
        </w:rPr>
        <w:t>th</w:t>
      </w:r>
      <w:r>
        <w:rPr>
          <w:rPrChange w:id="2096" w:author="Sablan Kevin" w:date="2019-01-04T09:40:00Z">
            <w:rPr>
              <w:spacing w:val="-1"/>
            </w:rPr>
          </w:rPrChange>
        </w:rPr>
        <w:t>e</w:t>
      </w:r>
      <w:r>
        <w:rPr>
          <w:spacing w:val="-3"/>
          <w:rPrChange w:id="2097" w:author="Sablan Kevin" w:date="2019-01-04T09:40:00Z">
            <w:rPr>
              <w:spacing w:val="-1"/>
            </w:rPr>
          </w:rPrChange>
        </w:rPr>
        <w:t xml:space="preserve"> </w:t>
      </w:r>
      <w:r>
        <w:rPr>
          <w:spacing w:val="-2"/>
          <w:rPrChange w:id="2098" w:author="Sablan Kevin" w:date="2019-01-04T09:40:00Z">
            <w:rPr>
              <w:spacing w:val="-1"/>
            </w:rPr>
          </w:rPrChange>
        </w:rPr>
        <w:t>sam</w:t>
      </w:r>
      <w:r>
        <w:rPr>
          <w:rPrChange w:id="2099" w:author="Sablan Kevin" w:date="2019-01-04T09:40:00Z">
            <w:rPr>
              <w:spacing w:val="-1"/>
            </w:rPr>
          </w:rPrChange>
        </w:rPr>
        <w:t>e</w:t>
      </w:r>
      <w:r>
        <w:rPr>
          <w:spacing w:val="-3"/>
          <w:rPrChange w:id="2100" w:author="Sablan Kevin" w:date="2019-01-04T09:40:00Z">
            <w:rPr>
              <w:spacing w:val="-1"/>
            </w:rPr>
          </w:rPrChange>
        </w:rPr>
        <w:t xml:space="preserve"> </w:t>
      </w:r>
      <w:r>
        <w:rPr>
          <w:spacing w:val="-2"/>
          <w:rPrChange w:id="2101" w:author="Sablan Kevin" w:date="2019-01-04T09:40:00Z">
            <w:rPr>
              <w:spacing w:val="-1"/>
            </w:rPr>
          </w:rPrChange>
        </w:rPr>
        <w:t>se</w:t>
      </w:r>
      <w:r>
        <w:rPr>
          <w:rPrChange w:id="2102" w:author="Sablan Kevin" w:date="2019-01-04T09:40:00Z">
            <w:rPr>
              <w:spacing w:val="-1"/>
            </w:rPr>
          </w:rPrChange>
        </w:rPr>
        <w:t>t</w:t>
      </w:r>
      <w:r>
        <w:rPr>
          <w:spacing w:val="-3"/>
          <w:rPrChange w:id="2103" w:author="Sablan Kevin" w:date="2019-01-04T09:40:00Z">
            <w:rPr>
              <w:spacing w:val="-1"/>
            </w:rPr>
          </w:rPrChange>
        </w:rPr>
        <w:t xml:space="preserve"> </w:t>
      </w:r>
      <w:r>
        <w:rPr>
          <w:spacing w:val="-2"/>
          <w:rPrChange w:id="2104" w:author="Sablan Kevin" w:date="2019-01-04T09:40:00Z">
            <w:rPr>
              <w:spacing w:val="-1"/>
            </w:rPr>
          </w:rPrChange>
        </w:rPr>
        <w:t>o</w:t>
      </w:r>
      <w:r>
        <w:rPr>
          <w:rPrChange w:id="2105" w:author="Sablan Kevin" w:date="2019-01-04T09:40:00Z">
            <w:rPr>
              <w:spacing w:val="-1"/>
            </w:rPr>
          </w:rPrChange>
        </w:rPr>
        <w:t>f</w:t>
      </w:r>
      <w:r>
        <w:rPr>
          <w:spacing w:val="-3"/>
          <w:rPrChange w:id="2106" w:author="Sablan Kevin" w:date="2019-01-04T09:40:00Z">
            <w:rPr>
              <w:spacing w:val="-1"/>
            </w:rPr>
          </w:rPrChange>
        </w:rPr>
        <w:t xml:space="preserve"> </w:t>
      </w:r>
      <w:r>
        <w:rPr>
          <w:spacing w:val="-2"/>
          <w:rPrChange w:id="2107" w:author="Sablan Kevin" w:date="2019-01-04T09:40:00Z">
            <w:rPr>
              <w:spacing w:val="-1"/>
            </w:rPr>
          </w:rPrChange>
        </w:rPr>
        <w:t>full-scal</w:t>
      </w:r>
      <w:r>
        <w:rPr>
          <w:rPrChange w:id="2108" w:author="Sablan Kevin" w:date="2019-01-04T09:40:00Z">
            <w:rPr>
              <w:spacing w:val="-1"/>
            </w:rPr>
          </w:rPrChange>
        </w:rPr>
        <w:t>e</w:t>
      </w:r>
      <w:r>
        <w:rPr>
          <w:spacing w:val="-3"/>
          <w:rPrChange w:id="2109" w:author="Sablan Kevin" w:date="2019-01-04T09:40:00Z">
            <w:rPr>
              <w:spacing w:val="-1"/>
            </w:rPr>
          </w:rPrChange>
        </w:rPr>
        <w:t xml:space="preserve"> </w:t>
      </w:r>
      <w:r>
        <w:rPr>
          <w:spacing w:val="-2"/>
          <w:rPrChange w:id="2110" w:author="Sablan Kevin" w:date="2019-01-04T09:40:00Z">
            <w:rPr>
              <w:spacing w:val="-1"/>
            </w:rPr>
          </w:rPrChange>
        </w:rPr>
        <w:t xml:space="preserve">crash </w:t>
      </w:r>
      <w:ins w:id="2111" w:author="Sablan Kevin" w:date="2019-01-04T09:40:00Z">
        <w:r>
          <w:rPr>
            <w:spacing w:val="-2"/>
          </w:rPr>
          <w:t xml:space="preserve"> </w:t>
        </w:r>
      </w:ins>
      <w:r>
        <w:rPr>
          <w:spacing w:val="-2"/>
          <w:rPrChange w:id="2112" w:author="Sablan Kevin" w:date="2019-01-04T09:40:00Z">
            <w:rPr>
              <w:spacing w:val="-1"/>
            </w:rPr>
          </w:rPrChange>
        </w:rPr>
        <w:t>tests</w:t>
      </w:r>
      <w:r>
        <w:rPr>
          <w:rPrChange w:id="2113" w:author="Sablan Kevin" w:date="2019-01-04T09:40:00Z">
            <w:rPr>
              <w:spacing w:val="-1"/>
            </w:rPr>
          </w:rPrChange>
        </w:rPr>
        <w:t>,</w:t>
      </w:r>
      <w:r>
        <w:rPr>
          <w:spacing w:val="-10"/>
          <w:rPrChange w:id="2114" w:author="Sablan Kevin" w:date="2019-01-04T09:40:00Z">
            <w:rPr>
              <w:spacing w:val="-1"/>
            </w:rPr>
          </w:rPrChange>
        </w:rPr>
        <w:t xml:space="preserve"> </w:t>
      </w:r>
      <w:r>
        <w:rPr>
          <w:spacing w:val="-17"/>
          <w:rPrChange w:id="2115" w:author="Sablan Kevin" w:date="2019-01-04T09:40:00Z">
            <w:rPr>
              <w:spacing w:val="-1"/>
            </w:rPr>
          </w:rPrChange>
        </w:rPr>
        <w:t>T</w:t>
      </w:r>
      <w:r>
        <w:rPr>
          <w:spacing w:val="-2"/>
          <w:rPrChange w:id="2116" w:author="Sablan Kevin" w:date="2019-01-04T09:40:00Z">
            <w:rPr>
              <w:spacing w:val="-1"/>
            </w:rPr>
          </w:rPrChange>
        </w:rPr>
        <w:t>est</w:t>
      </w:r>
      <w:r>
        <w:rPr>
          <w:rPrChange w:id="2117" w:author="Sablan Kevin" w:date="2019-01-04T09:40:00Z">
            <w:rPr>
              <w:spacing w:val="-1"/>
            </w:rPr>
          </w:rPrChange>
        </w:rPr>
        <w:t>s</w:t>
      </w:r>
      <w:r>
        <w:rPr>
          <w:spacing w:val="-6"/>
          <w:rPrChange w:id="2118" w:author="Sablan Kevin" w:date="2019-01-04T09:40:00Z">
            <w:rPr>
              <w:spacing w:val="-1"/>
            </w:rPr>
          </w:rPrChange>
        </w:rPr>
        <w:t xml:space="preserve"> </w:t>
      </w:r>
      <w:r>
        <w:rPr>
          <w:spacing w:val="-2"/>
          <w:rPrChange w:id="2119" w:author="Sablan Kevin" w:date="2019-01-04T09:40:00Z">
            <w:rPr>
              <w:spacing w:val="-1"/>
            </w:rPr>
          </w:rPrChange>
        </w:rPr>
        <w:t>3</w:t>
      </w:r>
      <w:r>
        <w:rPr>
          <w:rPrChange w:id="2120" w:author="Sablan Kevin" w:date="2019-01-04T09:40:00Z">
            <w:rPr>
              <w:spacing w:val="-1"/>
            </w:rPr>
          </w:rPrChange>
        </w:rPr>
        <w:t>0</w:t>
      </w:r>
      <w:r>
        <w:rPr>
          <w:spacing w:val="-7"/>
          <w:rPrChange w:id="2121" w:author="Sablan Kevin" w:date="2019-01-04T09:40:00Z">
            <w:rPr>
              <w:spacing w:val="-1"/>
            </w:rPr>
          </w:rPrChange>
        </w:rPr>
        <w:t xml:space="preserve"> </w:t>
      </w:r>
      <w:r>
        <w:rPr>
          <w:spacing w:val="-2"/>
          <w:rPrChange w:id="2122" w:author="Sablan Kevin" w:date="2019-01-04T09:40:00Z">
            <w:rPr>
              <w:spacing w:val="-1"/>
            </w:rPr>
          </w:rPrChange>
        </w:rPr>
        <w:t>throug</w:t>
      </w:r>
      <w:r>
        <w:rPr>
          <w:rPrChange w:id="2123" w:author="Sablan Kevin" w:date="2019-01-04T09:40:00Z">
            <w:rPr>
              <w:spacing w:val="-1"/>
            </w:rPr>
          </w:rPrChange>
        </w:rPr>
        <w:t>h</w:t>
      </w:r>
      <w:r>
        <w:rPr>
          <w:spacing w:val="-6"/>
          <w:rPrChange w:id="2124" w:author="Sablan Kevin" w:date="2019-01-04T09:40:00Z">
            <w:rPr>
              <w:spacing w:val="-1"/>
            </w:rPr>
          </w:rPrChange>
        </w:rPr>
        <w:t xml:space="preserve"> </w:t>
      </w:r>
      <w:r>
        <w:rPr>
          <w:spacing w:val="-2"/>
          <w:rPrChange w:id="2125" w:author="Sablan Kevin" w:date="2019-01-04T09:40:00Z">
            <w:rPr>
              <w:spacing w:val="-1"/>
            </w:rPr>
          </w:rPrChange>
        </w:rPr>
        <w:t>38</w:t>
      </w:r>
      <w:r>
        <w:rPr>
          <w:rPrChange w:id="2126" w:author="Sablan Kevin" w:date="2019-01-04T09:40:00Z">
            <w:rPr>
              <w:spacing w:val="-1"/>
            </w:rPr>
          </w:rPrChange>
        </w:rPr>
        <w:t>.</w:t>
      </w:r>
      <w:r>
        <w:rPr>
          <w:spacing w:val="-6"/>
          <w:rPrChange w:id="2127" w:author="Sablan Kevin" w:date="2019-01-04T09:40:00Z">
            <w:rPr>
              <w:spacing w:val="-1"/>
            </w:rPr>
          </w:rPrChange>
        </w:rPr>
        <w:t xml:space="preserve"> </w:t>
      </w:r>
      <w:r>
        <w:rPr>
          <w:spacing w:val="-2"/>
          <w:rPrChange w:id="2128" w:author="Sablan Kevin" w:date="2019-01-04T09:40:00Z">
            <w:rPr>
              <w:spacing w:val="-1"/>
            </w:rPr>
          </w:rPrChange>
        </w:rPr>
        <w:t>I</w:t>
      </w:r>
      <w:r>
        <w:rPr>
          <w:rPrChange w:id="2129" w:author="Sablan Kevin" w:date="2019-01-04T09:40:00Z">
            <w:rPr>
              <w:spacing w:val="-1"/>
            </w:rPr>
          </w:rPrChange>
        </w:rPr>
        <w:t>n</w:t>
      </w:r>
      <w:r>
        <w:rPr>
          <w:spacing w:val="-6"/>
          <w:rPrChange w:id="2130" w:author="Sablan Kevin" w:date="2019-01-04T09:40:00Z">
            <w:rPr>
              <w:spacing w:val="-1"/>
            </w:rPr>
          </w:rPrChange>
        </w:rPr>
        <w:t xml:space="preserve"> </w:t>
      </w:r>
      <w:r>
        <w:rPr>
          <w:spacing w:val="-2"/>
          <w:rPrChange w:id="2131" w:author="Sablan Kevin" w:date="2019-01-04T09:40:00Z">
            <w:rPr>
              <w:spacing w:val="-1"/>
            </w:rPr>
          </w:rPrChange>
        </w:rPr>
        <w:t>orde</w:t>
      </w:r>
      <w:r>
        <w:rPr>
          <w:rPrChange w:id="2132" w:author="Sablan Kevin" w:date="2019-01-04T09:40:00Z">
            <w:rPr>
              <w:spacing w:val="-1"/>
            </w:rPr>
          </w:rPrChange>
        </w:rPr>
        <w:t>r</w:t>
      </w:r>
      <w:r>
        <w:rPr>
          <w:spacing w:val="-6"/>
          <w:rPrChange w:id="2133" w:author="Sablan Kevin" w:date="2019-01-04T09:40:00Z">
            <w:rPr>
              <w:spacing w:val="-1"/>
            </w:rPr>
          </w:rPrChange>
        </w:rPr>
        <w:t xml:space="preserve"> </w:t>
      </w:r>
      <w:r>
        <w:rPr>
          <w:spacing w:val="-2"/>
          <w:rPrChange w:id="2134" w:author="Sablan Kevin" w:date="2019-01-04T09:40:00Z">
            <w:rPr>
              <w:spacing w:val="-1"/>
            </w:rPr>
          </w:rPrChange>
        </w:rPr>
        <w:t>fo</w:t>
      </w:r>
      <w:r>
        <w:rPr>
          <w:rPrChange w:id="2135" w:author="Sablan Kevin" w:date="2019-01-04T09:40:00Z">
            <w:rPr>
              <w:spacing w:val="-1"/>
            </w:rPr>
          </w:rPrChange>
        </w:rPr>
        <w:t>r</w:t>
      </w:r>
      <w:r>
        <w:rPr>
          <w:spacing w:val="-6"/>
          <w:rPrChange w:id="2136" w:author="Sablan Kevin" w:date="2019-01-04T09:40:00Z">
            <w:rPr>
              <w:spacing w:val="-1"/>
            </w:rPr>
          </w:rPrChange>
        </w:rPr>
        <w:t xml:space="preserve"> </w:t>
      </w:r>
      <w:r>
        <w:rPr>
          <w:rPrChange w:id="2137" w:author="Sablan Kevin" w:date="2019-01-04T09:40:00Z">
            <w:rPr>
              <w:spacing w:val="-1"/>
            </w:rPr>
          </w:rPrChange>
        </w:rPr>
        <w:t>a</w:t>
      </w:r>
      <w:r>
        <w:rPr>
          <w:spacing w:val="-6"/>
          <w:rPrChange w:id="2138" w:author="Sablan Kevin" w:date="2019-01-04T09:40:00Z">
            <w:rPr>
              <w:spacing w:val="-1"/>
            </w:rPr>
          </w:rPrChange>
        </w:rPr>
        <w:t xml:space="preserve"> </w:t>
      </w:r>
      <w:r>
        <w:rPr>
          <w:spacing w:val="-2"/>
          <w:rPrChange w:id="2139" w:author="Sablan Kevin" w:date="2019-01-04T09:40:00Z">
            <w:rPr>
              <w:spacing w:val="-1"/>
            </w:rPr>
          </w:rPrChange>
        </w:rPr>
        <w:t>termina</w:t>
      </w:r>
      <w:r>
        <w:rPr>
          <w:rPrChange w:id="2140" w:author="Sablan Kevin" w:date="2019-01-04T09:40:00Z">
            <w:rPr>
              <w:spacing w:val="-1"/>
            </w:rPr>
          </w:rPrChange>
        </w:rPr>
        <w:t>l</w:t>
      </w:r>
      <w:r>
        <w:rPr>
          <w:spacing w:val="-6"/>
          <w:rPrChange w:id="2141" w:author="Sablan Kevin" w:date="2019-01-04T09:40:00Z">
            <w:rPr>
              <w:spacing w:val="-1"/>
            </w:rPr>
          </w:rPrChange>
        </w:rPr>
        <w:t xml:space="preserve"> </w:t>
      </w:r>
      <w:r>
        <w:rPr>
          <w:spacing w:val="-2"/>
          <w:rPrChange w:id="2142" w:author="Sablan Kevin" w:date="2019-01-04T09:40:00Z">
            <w:rPr>
              <w:spacing w:val="-1"/>
            </w:rPr>
          </w:rPrChange>
        </w:rPr>
        <w:t>o</w:t>
      </w:r>
      <w:r>
        <w:rPr>
          <w:rPrChange w:id="2143" w:author="Sablan Kevin" w:date="2019-01-04T09:40:00Z">
            <w:rPr>
              <w:spacing w:val="-1"/>
            </w:rPr>
          </w:rPrChange>
        </w:rPr>
        <w:t>r</w:t>
      </w:r>
      <w:r>
        <w:rPr>
          <w:spacing w:val="-7"/>
          <w:rPrChange w:id="2144" w:author="Sablan Kevin" w:date="2019-01-04T09:40:00Z">
            <w:rPr>
              <w:spacing w:val="-1"/>
            </w:rPr>
          </w:rPrChange>
        </w:rPr>
        <w:t xml:space="preserve"> </w:t>
      </w:r>
      <w:r>
        <w:rPr>
          <w:spacing w:val="-2"/>
          <w:rPrChange w:id="2145" w:author="Sablan Kevin" w:date="2019-01-04T09:40:00Z">
            <w:rPr>
              <w:spacing w:val="-1"/>
            </w:rPr>
          </w:rPrChange>
        </w:rPr>
        <w:t>cras</w:t>
      </w:r>
      <w:r>
        <w:rPr>
          <w:rPrChange w:id="2146" w:author="Sablan Kevin" w:date="2019-01-04T09:40:00Z">
            <w:rPr>
              <w:spacing w:val="-1"/>
            </w:rPr>
          </w:rPrChange>
        </w:rPr>
        <w:t>h</w:t>
      </w:r>
      <w:r>
        <w:rPr>
          <w:spacing w:val="-6"/>
          <w:rPrChange w:id="2147" w:author="Sablan Kevin" w:date="2019-01-04T09:40:00Z">
            <w:rPr>
              <w:spacing w:val="-1"/>
            </w:rPr>
          </w:rPrChange>
        </w:rPr>
        <w:t xml:space="preserve"> </w:t>
      </w:r>
      <w:r>
        <w:rPr>
          <w:spacing w:val="-2"/>
          <w:rPrChange w:id="2148" w:author="Sablan Kevin" w:date="2019-01-04T09:40:00Z">
            <w:rPr>
              <w:spacing w:val="-1"/>
            </w:rPr>
          </w:rPrChange>
        </w:rPr>
        <w:t>cushio</w:t>
      </w:r>
      <w:r>
        <w:rPr>
          <w:rPrChange w:id="2149" w:author="Sablan Kevin" w:date="2019-01-04T09:40:00Z">
            <w:rPr>
              <w:spacing w:val="-1"/>
            </w:rPr>
          </w:rPrChange>
        </w:rPr>
        <w:t>n</w:t>
      </w:r>
      <w:r>
        <w:rPr>
          <w:spacing w:val="-6"/>
          <w:rPrChange w:id="2150" w:author="Sablan Kevin" w:date="2019-01-04T09:40:00Z">
            <w:rPr>
              <w:spacing w:val="-1"/>
            </w:rPr>
          </w:rPrChange>
        </w:rPr>
        <w:t xml:space="preserve"> </w:t>
      </w:r>
      <w:r>
        <w:rPr>
          <w:spacing w:val="-2"/>
          <w:rPrChange w:id="2151" w:author="Sablan Kevin" w:date="2019-01-04T09:40:00Z">
            <w:rPr>
              <w:spacing w:val="-1"/>
            </w:rPr>
          </w:rPrChange>
        </w:rPr>
        <w:t>t</w:t>
      </w:r>
      <w:r>
        <w:rPr>
          <w:rPrChange w:id="2152" w:author="Sablan Kevin" w:date="2019-01-04T09:40:00Z">
            <w:rPr>
              <w:spacing w:val="-1"/>
            </w:rPr>
          </w:rPrChange>
        </w:rPr>
        <w:t>o</w:t>
      </w:r>
      <w:r>
        <w:rPr>
          <w:spacing w:val="-6"/>
          <w:rPrChange w:id="2153" w:author="Sablan Kevin" w:date="2019-01-04T09:40:00Z">
            <w:rPr>
              <w:spacing w:val="-1"/>
            </w:rPr>
          </w:rPrChange>
        </w:rPr>
        <w:t xml:space="preserve"> </w:t>
      </w:r>
      <w:r>
        <w:rPr>
          <w:spacing w:val="-2"/>
          <w:rPrChange w:id="2154" w:author="Sablan Kevin" w:date="2019-01-04T09:40:00Z">
            <w:rPr>
              <w:spacing w:val="-1"/>
            </w:rPr>
          </w:rPrChange>
        </w:rPr>
        <w:t>b</w:t>
      </w:r>
      <w:r>
        <w:rPr>
          <w:rPrChange w:id="2155" w:author="Sablan Kevin" w:date="2019-01-04T09:40:00Z">
            <w:rPr>
              <w:spacing w:val="-1"/>
            </w:rPr>
          </w:rPrChange>
        </w:rPr>
        <w:t>e</w:t>
      </w:r>
      <w:r>
        <w:rPr>
          <w:spacing w:val="-6"/>
          <w:rPrChange w:id="2156" w:author="Sablan Kevin" w:date="2019-01-04T09:40:00Z">
            <w:rPr>
              <w:spacing w:val="-1"/>
            </w:rPr>
          </w:rPrChange>
        </w:rPr>
        <w:t xml:space="preserve"> </w:t>
      </w:r>
      <w:del w:id="2157" w:author="Sablan Kevin" w:date="2019-01-04T09:40:00Z">
        <w:r w:rsidR="00CA3B66" w:rsidRPr="00CA3B66">
          <w:rPr>
            <w:rFonts w:cs="Times New Roman"/>
            <w:color w:val="000000"/>
            <w:spacing w:val="-1"/>
          </w:rPr>
          <w:delText>classified</w:delText>
        </w:r>
      </w:del>
      <w:ins w:id="2158" w:author="Sablan Kevin" w:date="2019-01-04T09:40:00Z">
        <w:r>
          <w:rPr>
            <w:spacing w:val="-2"/>
          </w:rPr>
          <w:t>class</w:t>
        </w:r>
        <w:r>
          <w:rPr>
            <w:spacing w:val="-4"/>
          </w:rPr>
          <w:t>i</w:t>
        </w:r>
        <w:r>
          <w:rPr>
            <w:rFonts w:cs="Times New Roman"/>
          </w:rPr>
          <w:t>fi</w:t>
        </w:r>
        <w:r>
          <w:rPr>
            <w:rFonts w:cs="Times New Roman"/>
            <w:spacing w:val="-11"/>
          </w:rPr>
          <w:t xml:space="preserve"> </w:t>
        </w:r>
        <w:r>
          <w:rPr>
            <w:spacing w:val="-2"/>
          </w:rPr>
          <w:t>e</w:t>
        </w:r>
        <w:r>
          <w:t>d</w:t>
        </w:r>
      </w:ins>
      <w:r>
        <w:rPr>
          <w:spacing w:val="-6"/>
          <w:rPrChange w:id="2159" w:author="Sablan Kevin" w:date="2019-01-04T09:40:00Z">
            <w:rPr>
              <w:spacing w:val="-1"/>
            </w:rPr>
          </w:rPrChange>
        </w:rPr>
        <w:t xml:space="preserve"> </w:t>
      </w:r>
      <w:r>
        <w:rPr>
          <w:spacing w:val="-2"/>
          <w:rPrChange w:id="2160" w:author="Sablan Kevin" w:date="2019-01-04T09:40:00Z">
            <w:rPr>
              <w:spacing w:val="-1"/>
            </w:rPr>
          </w:rPrChange>
        </w:rPr>
        <w:t>a</w:t>
      </w:r>
      <w:r>
        <w:rPr>
          <w:rPrChange w:id="2161" w:author="Sablan Kevin" w:date="2019-01-04T09:40:00Z">
            <w:rPr>
              <w:spacing w:val="-1"/>
            </w:rPr>
          </w:rPrChange>
        </w:rPr>
        <w:t>s</w:t>
      </w:r>
      <w:r>
        <w:rPr>
          <w:spacing w:val="-6"/>
          <w:rPrChange w:id="2162" w:author="Sablan Kevin" w:date="2019-01-04T09:40:00Z">
            <w:rPr>
              <w:spacing w:val="-1"/>
            </w:rPr>
          </w:rPrChange>
        </w:rPr>
        <w:t xml:space="preserve"> </w:t>
      </w:r>
      <w:r>
        <w:rPr>
          <w:spacing w:val="-2"/>
          <w:rPrChange w:id="2163" w:author="Sablan Kevin" w:date="2019-01-04T09:40:00Z">
            <w:rPr>
              <w:spacing w:val="-1"/>
            </w:rPr>
          </w:rPrChange>
        </w:rPr>
        <w:t>non-gating</w:t>
      </w:r>
      <w:r>
        <w:rPr>
          <w:rPrChange w:id="2164" w:author="Sablan Kevin" w:date="2019-01-04T09:40:00Z">
            <w:rPr>
              <w:spacing w:val="-1"/>
            </w:rPr>
          </w:rPrChange>
        </w:rPr>
        <w:t>,</w:t>
      </w:r>
      <w:r>
        <w:rPr>
          <w:spacing w:val="-6"/>
          <w:rPrChange w:id="2165" w:author="Sablan Kevin" w:date="2019-01-04T09:40:00Z">
            <w:rPr>
              <w:spacing w:val="-1"/>
            </w:rPr>
          </w:rPrChange>
        </w:rPr>
        <w:t xml:space="preserve"> </w:t>
      </w:r>
      <w:r>
        <w:rPr>
          <w:spacing w:val="-2"/>
          <w:rPrChange w:id="2166" w:author="Sablan Kevin" w:date="2019-01-04T09:40:00Z">
            <w:rPr>
              <w:spacing w:val="-1"/>
            </w:rPr>
          </w:rPrChange>
        </w:rPr>
        <w:t>i</w:t>
      </w:r>
      <w:r>
        <w:rPr>
          <w:rPrChange w:id="2167" w:author="Sablan Kevin" w:date="2019-01-04T09:40:00Z">
            <w:rPr>
              <w:spacing w:val="-1"/>
            </w:rPr>
          </w:rPrChange>
        </w:rPr>
        <w:t>t</w:t>
      </w:r>
      <w:r>
        <w:rPr>
          <w:spacing w:val="-6"/>
          <w:rPrChange w:id="2168" w:author="Sablan Kevin" w:date="2019-01-04T09:40:00Z">
            <w:rPr>
              <w:spacing w:val="-1"/>
            </w:rPr>
          </w:rPrChange>
        </w:rPr>
        <w:t xml:space="preserve"> </w:t>
      </w:r>
      <w:r>
        <w:rPr>
          <w:spacing w:val="-2"/>
          <w:rPrChange w:id="2169" w:author="Sablan Kevin" w:date="2019-01-04T09:40:00Z">
            <w:rPr>
              <w:spacing w:val="-1"/>
            </w:rPr>
          </w:rPrChange>
        </w:rPr>
        <w:t>must captur</w:t>
      </w:r>
      <w:r>
        <w:rPr>
          <w:rPrChange w:id="2170" w:author="Sablan Kevin" w:date="2019-01-04T09:40:00Z">
            <w:rPr>
              <w:spacing w:val="-1"/>
            </w:rPr>
          </w:rPrChange>
        </w:rPr>
        <w:t>e</w:t>
      </w:r>
      <w:r>
        <w:rPr>
          <w:spacing w:val="-3"/>
          <w:rPrChange w:id="2171" w:author="Sablan Kevin" w:date="2019-01-04T09:40:00Z">
            <w:rPr>
              <w:spacing w:val="-1"/>
            </w:rPr>
          </w:rPrChange>
        </w:rPr>
        <w:t xml:space="preserve"> </w:t>
      </w:r>
      <w:r>
        <w:rPr>
          <w:spacing w:val="-2"/>
          <w:rPrChange w:id="2172" w:author="Sablan Kevin" w:date="2019-01-04T09:40:00Z">
            <w:rPr>
              <w:spacing w:val="-1"/>
            </w:rPr>
          </w:rPrChange>
        </w:rPr>
        <w:t>th</w:t>
      </w:r>
      <w:r>
        <w:rPr>
          <w:rPrChange w:id="2173" w:author="Sablan Kevin" w:date="2019-01-04T09:40:00Z">
            <w:rPr>
              <w:spacing w:val="-1"/>
            </w:rPr>
          </w:rPrChange>
        </w:rPr>
        <w:t>e</w:t>
      </w:r>
      <w:r>
        <w:rPr>
          <w:spacing w:val="-3"/>
          <w:rPrChange w:id="2174" w:author="Sablan Kevin" w:date="2019-01-04T09:40:00Z">
            <w:rPr>
              <w:spacing w:val="-1"/>
            </w:rPr>
          </w:rPrChange>
        </w:rPr>
        <w:t xml:space="preserve"> </w:t>
      </w:r>
      <w:r>
        <w:rPr>
          <w:spacing w:val="-2"/>
          <w:rPrChange w:id="2175" w:author="Sablan Kevin" w:date="2019-01-04T09:40:00Z">
            <w:rPr>
              <w:spacing w:val="-1"/>
            </w:rPr>
          </w:rPrChange>
        </w:rPr>
        <w:t>impactin</w:t>
      </w:r>
      <w:r>
        <w:rPr>
          <w:rPrChange w:id="2176" w:author="Sablan Kevin" w:date="2019-01-04T09:40:00Z">
            <w:rPr>
              <w:spacing w:val="-1"/>
            </w:rPr>
          </w:rPrChange>
        </w:rPr>
        <w:t>g</w:t>
      </w:r>
      <w:r>
        <w:rPr>
          <w:spacing w:val="-3"/>
          <w:rPrChange w:id="2177" w:author="Sablan Kevin" w:date="2019-01-04T09:40:00Z">
            <w:rPr>
              <w:spacing w:val="-1"/>
            </w:rPr>
          </w:rPrChange>
        </w:rPr>
        <w:t xml:space="preserve"> </w:t>
      </w:r>
      <w:r>
        <w:rPr>
          <w:spacing w:val="-2"/>
          <w:rPrChange w:id="2178" w:author="Sablan Kevin" w:date="2019-01-04T09:40:00Z">
            <w:rPr>
              <w:spacing w:val="-1"/>
            </w:rPr>
          </w:rPrChange>
        </w:rPr>
        <w:t>vehicl</w:t>
      </w:r>
      <w:r>
        <w:rPr>
          <w:rPrChange w:id="2179" w:author="Sablan Kevin" w:date="2019-01-04T09:40:00Z">
            <w:rPr>
              <w:spacing w:val="-1"/>
            </w:rPr>
          </w:rPrChange>
        </w:rPr>
        <w:t>e</w:t>
      </w:r>
      <w:r>
        <w:rPr>
          <w:spacing w:val="-3"/>
          <w:rPrChange w:id="2180" w:author="Sablan Kevin" w:date="2019-01-04T09:40:00Z">
            <w:rPr>
              <w:spacing w:val="-1"/>
            </w:rPr>
          </w:rPrChange>
        </w:rPr>
        <w:t xml:space="preserve"> </w:t>
      </w:r>
      <w:r>
        <w:rPr>
          <w:spacing w:val="-2"/>
          <w:rPrChange w:id="2181" w:author="Sablan Kevin" w:date="2019-01-04T09:40:00Z">
            <w:rPr>
              <w:spacing w:val="-1"/>
            </w:rPr>
          </w:rPrChange>
        </w:rPr>
        <w:t>durin</w:t>
      </w:r>
      <w:r>
        <w:rPr>
          <w:rPrChange w:id="2182" w:author="Sablan Kevin" w:date="2019-01-04T09:40:00Z">
            <w:rPr>
              <w:spacing w:val="-1"/>
            </w:rPr>
          </w:rPrChange>
        </w:rPr>
        <w:t>g</w:t>
      </w:r>
      <w:r>
        <w:rPr>
          <w:spacing w:val="-7"/>
          <w:rPrChange w:id="2183" w:author="Sablan Kevin" w:date="2019-01-04T09:40:00Z">
            <w:rPr>
              <w:spacing w:val="-1"/>
            </w:rPr>
          </w:rPrChange>
        </w:rPr>
        <w:t xml:space="preserve"> </w:t>
      </w:r>
      <w:r>
        <w:rPr>
          <w:spacing w:val="-17"/>
          <w:rPrChange w:id="2184" w:author="Sablan Kevin" w:date="2019-01-04T09:40:00Z">
            <w:rPr>
              <w:spacing w:val="-1"/>
            </w:rPr>
          </w:rPrChange>
        </w:rPr>
        <w:t>T</w:t>
      </w:r>
      <w:r>
        <w:rPr>
          <w:spacing w:val="-2"/>
          <w:rPrChange w:id="2185" w:author="Sablan Kevin" w:date="2019-01-04T09:40:00Z">
            <w:rPr>
              <w:spacing w:val="-1"/>
            </w:rPr>
          </w:rPrChange>
        </w:rPr>
        <w:t>est</w:t>
      </w:r>
      <w:r>
        <w:rPr>
          <w:rPrChange w:id="2186" w:author="Sablan Kevin" w:date="2019-01-04T09:40:00Z">
            <w:rPr>
              <w:spacing w:val="-1"/>
            </w:rPr>
          </w:rPrChange>
        </w:rPr>
        <w:t>s</w:t>
      </w:r>
      <w:r>
        <w:rPr>
          <w:spacing w:val="-3"/>
          <w:rPrChange w:id="2187" w:author="Sablan Kevin" w:date="2019-01-04T09:40:00Z">
            <w:rPr>
              <w:spacing w:val="-1"/>
            </w:rPr>
          </w:rPrChange>
        </w:rPr>
        <w:t xml:space="preserve"> </w:t>
      </w:r>
      <w:r>
        <w:rPr>
          <w:spacing w:val="-2"/>
          <w:rPrChange w:id="2188" w:author="Sablan Kevin" w:date="2019-01-04T09:40:00Z">
            <w:rPr>
              <w:spacing w:val="-1"/>
            </w:rPr>
          </w:rPrChange>
        </w:rPr>
        <w:t>3</w:t>
      </w:r>
      <w:r>
        <w:rPr>
          <w:rPrChange w:id="2189" w:author="Sablan Kevin" w:date="2019-01-04T09:40:00Z">
            <w:rPr>
              <w:spacing w:val="-1"/>
            </w:rPr>
          </w:rPrChange>
        </w:rPr>
        <w:t>2</w:t>
      </w:r>
      <w:r>
        <w:rPr>
          <w:spacing w:val="-3"/>
          <w:rPrChange w:id="2190" w:author="Sablan Kevin" w:date="2019-01-04T09:40:00Z">
            <w:rPr>
              <w:spacing w:val="-1"/>
            </w:rPr>
          </w:rPrChange>
        </w:rPr>
        <w:t xml:space="preserve"> </w:t>
      </w:r>
      <w:r>
        <w:rPr>
          <w:spacing w:val="-2"/>
          <w:rPrChange w:id="2191" w:author="Sablan Kevin" w:date="2019-01-04T09:40:00Z">
            <w:rPr>
              <w:spacing w:val="-1"/>
            </w:rPr>
          </w:rPrChange>
        </w:rPr>
        <w:t>an</w:t>
      </w:r>
      <w:r>
        <w:rPr>
          <w:rPrChange w:id="2192" w:author="Sablan Kevin" w:date="2019-01-04T09:40:00Z">
            <w:rPr>
              <w:spacing w:val="-1"/>
            </w:rPr>
          </w:rPrChange>
        </w:rPr>
        <w:t>d</w:t>
      </w:r>
      <w:r>
        <w:rPr>
          <w:spacing w:val="-3"/>
          <w:rPrChange w:id="2193" w:author="Sablan Kevin" w:date="2019-01-04T09:40:00Z">
            <w:rPr>
              <w:spacing w:val="-1"/>
            </w:rPr>
          </w:rPrChange>
        </w:rPr>
        <w:t xml:space="preserve"> </w:t>
      </w:r>
      <w:r>
        <w:rPr>
          <w:spacing w:val="-2"/>
          <w:rPrChange w:id="2194" w:author="Sablan Kevin" w:date="2019-01-04T09:40:00Z">
            <w:rPr>
              <w:spacing w:val="-1"/>
            </w:rPr>
          </w:rPrChange>
        </w:rPr>
        <w:t>33</w:t>
      </w:r>
      <w:r>
        <w:rPr>
          <w:rPrChange w:id="2195" w:author="Sablan Kevin" w:date="2019-01-04T09:40:00Z">
            <w:rPr>
              <w:spacing w:val="-1"/>
            </w:rPr>
          </w:rPrChange>
        </w:rPr>
        <w:t>.</w:t>
      </w:r>
      <w:r>
        <w:rPr>
          <w:spacing w:val="-3"/>
          <w:rPrChange w:id="2196" w:author="Sablan Kevin" w:date="2019-01-04T09:40:00Z">
            <w:rPr>
              <w:spacing w:val="-1"/>
            </w:rPr>
          </w:rPrChange>
        </w:rPr>
        <w:t xml:space="preserve"> </w:t>
      </w:r>
      <w:r>
        <w:rPr>
          <w:spacing w:val="-2"/>
          <w:rPrChange w:id="2197" w:author="Sablan Kevin" w:date="2019-01-04T09:40:00Z">
            <w:rPr>
              <w:spacing w:val="-1"/>
            </w:rPr>
          </w:rPrChange>
        </w:rPr>
        <w:t>Not</w:t>
      </w:r>
      <w:r>
        <w:rPr>
          <w:rPrChange w:id="2198" w:author="Sablan Kevin" w:date="2019-01-04T09:40:00Z">
            <w:rPr>
              <w:spacing w:val="-1"/>
            </w:rPr>
          </w:rPrChange>
        </w:rPr>
        <w:t>e</w:t>
      </w:r>
      <w:r>
        <w:rPr>
          <w:spacing w:val="-3"/>
          <w:rPrChange w:id="2199" w:author="Sablan Kevin" w:date="2019-01-04T09:40:00Z">
            <w:rPr>
              <w:spacing w:val="-1"/>
            </w:rPr>
          </w:rPrChange>
        </w:rPr>
        <w:t xml:space="preserve"> </w:t>
      </w:r>
      <w:r>
        <w:rPr>
          <w:spacing w:val="-2"/>
          <w:rPrChange w:id="2200" w:author="Sablan Kevin" w:date="2019-01-04T09:40:00Z">
            <w:rPr>
              <w:spacing w:val="-1"/>
            </w:rPr>
          </w:rPrChange>
        </w:rPr>
        <w:t>tha</w:t>
      </w:r>
      <w:r>
        <w:rPr>
          <w:rPrChange w:id="2201" w:author="Sablan Kevin" w:date="2019-01-04T09:40:00Z">
            <w:rPr>
              <w:spacing w:val="-1"/>
            </w:rPr>
          </w:rPrChange>
        </w:rPr>
        <w:t>t</w:t>
      </w:r>
      <w:r>
        <w:rPr>
          <w:spacing w:val="-3"/>
          <w:rPrChange w:id="2202" w:author="Sablan Kevin" w:date="2019-01-04T09:40:00Z">
            <w:rPr>
              <w:spacing w:val="-1"/>
            </w:rPr>
          </w:rPrChange>
        </w:rPr>
        <w:t xml:space="preserve"> </w:t>
      </w:r>
      <w:r>
        <w:rPr>
          <w:spacing w:val="-2"/>
          <w:rPrChange w:id="2203" w:author="Sablan Kevin" w:date="2019-01-04T09:40:00Z">
            <w:rPr>
              <w:spacing w:val="-1"/>
            </w:rPr>
          </w:rPrChange>
        </w:rPr>
        <w:t>th</w:t>
      </w:r>
      <w:r>
        <w:rPr>
          <w:rPrChange w:id="2204" w:author="Sablan Kevin" w:date="2019-01-04T09:40:00Z">
            <w:rPr>
              <w:spacing w:val="-1"/>
            </w:rPr>
          </w:rPrChange>
        </w:rPr>
        <w:t>e</w:t>
      </w:r>
      <w:r>
        <w:rPr>
          <w:spacing w:val="-3"/>
          <w:rPrChange w:id="2205" w:author="Sablan Kevin" w:date="2019-01-04T09:40:00Z">
            <w:rPr>
              <w:spacing w:val="-1"/>
            </w:rPr>
          </w:rPrChange>
        </w:rPr>
        <w:t xml:space="preserve"> </w:t>
      </w:r>
      <w:r>
        <w:rPr>
          <w:spacing w:val="-2"/>
          <w:rPrChange w:id="2206" w:author="Sablan Kevin" w:date="2019-01-04T09:40:00Z">
            <w:rPr>
              <w:spacing w:val="-1"/>
            </w:rPr>
          </w:rPrChange>
        </w:rPr>
        <w:t>impac</w:t>
      </w:r>
      <w:r>
        <w:rPr>
          <w:rPrChange w:id="2207" w:author="Sablan Kevin" w:date="2019-01-04T09:40:00Z">
            <w:rPr>
              <w:spacing w:val="-1"/>
            </w:rPr>
          </w:rPrChange>
        </w:rPr>
        <w:t>t</w:t>
      </w:r>
      <w:r>
        <w:rPr>
          <w:spacing w:val="-3"/>
          <w:rPrChange w:id="2208" w:author="Sablan Kevin" w:date="2019-01-04T09:40:00Z">
            <w:rPr>
              <w:spacing w:val="-1"/>
            </w:rPr>
          </w:rPrChange>
        </w:rPr>
        <w:t xml:space="preserve"> </w:t>
      </w:r>
      <w:r>
        <w:rPr>
          <w:spacing w:val="-2"/>
          <w:rPrChange w:id="2209" w:author="Sablan Kevin" w:date="2019-01-04T09:40:00Z">
            <w:rPr>
              <w:spacing w:val="-1"/>
            </w:rPr>
          </w:rPrChange>
        </w:rPr>
        <w:t>angl</w:t>
      </w:r>
      <w:r>
        <w:rPr>
          <w:rPrChange w:id="2210" w:author="Sablan Kevin" w:date="2019-01-04T09:40:00Z">
            <w:rPr>
              <w:spacing w:val="-1"/>
            </w:rPr>
          </w:rPrChange>
        </w:rPr>
        <w:t>e</w:t>
      </w:r>
      <w:r>
        <w:rPr>
          <w:spacing w:val="-3"/>
          <w:rPrChange w:id="2211" w:author="Sablan Kevin" w:date="2019-01-04T09:40:00Z">
            <w:rPr>
              <w:spacing w:val="-1"/>
            </w:rPr>
          </w:rPrChange>
        </w:rPr>
        <w:t xml:space="preserve"> </w:t>
      </w:r>
      <w:r>
        <w:rPr>
          <w:spacing w:val="-2"/>
          <w:rPrChange w:id="2212" w:author="Sablan Kevin" w:date="2019-01-04T09:40:00Z">
            <w:rPr>
              <w:spacing w:val="-1"/>
            </w:rPr>
          </w:rPrChange>
        </w:rPr>
        <w:t>i</w:t>
      </w:r>
      <w:r>
        <w:rPr>
          <w:rPrChange w:id="2213" w:author="Sablan Kevin" w:date="2019-01-04T09:40:00Z">
            <w:rPr>
              <w:spacing w:val="-1"/>
            </w:rPr>
          </w:rPrChange>
        </w:rPr>
        <w:t>s</w:t>
      </w:r>
      <w:r>
        <w:rPr>
          <w:spacing w:val="-3"/>
          <w:rPrChange w:id="2214" w:author="Sablan Kevin" w:date="2019-01-04T09:40:00Z">
            <w:rPr>
              <w:spacing w:val="-1"/>
            </w:rPr>
          </w:rPrChange>
        </w:rPr>
        <w:t xml:space="preserve"> </w:t>
      </w:r>
      <w:r>
        <w:rPr>
          <w:spacing w:val="-2"/>
          <w:rPrChange w:id="2215" w:author="Sablan Kevin" w:date="2019-01-04T09:40:00Z">
            <w:rPr>
              <w:spacing w:val="-1"/>
            </w:rPr>
          </w:rPrChange>
        </w:rPr>
        <w:t>give</w:t>
      </w:r>
      <w:r>
        <w:rPr>
          <w:rPrChange w:id="2216" w:author="Sablan Kevin" w:date="2019-01-04T09:40:00Z">
            <w:rPr>
              <w:spacing w:val="-1"/>
            </w:rPr>
          </w:rPrChange>
        </w:rPr>
        <w:t>n</w:t>
      </w:r>
      <w:r>
        <w:rPr>
          <w:spacing w:val="-3"/>
          <w:rPrChange w:id="2217" w:author="Sablan Kevin" w:date="2019-01-04T09:40:00Z">
            <w:rPr>
              <w:spacing w:val="-1"/>
            </w:rPr>
          </w:rPrChange>
        </w:rPr>
        <w:t xml:space="preserve"> </w:t>
      </w:r>
      <w:r>
        <w:rPr>
          <w:spacing w:val="-2"/>
          <w:rPrChange w:id="2218" w:author="Sablan Kevin" w:date="2019-01-04T09:40:00Z">
            <w:rPr>
              <w:spacing w:val="-1"/>
            </w:rPr>
          </w:rPrChange>
        </w:rPr>
        <w:t>a</w:t>
      </w:r>
      <w:r>
        <w:rPr>
          <w:rPrChange w:id="2219" w:author="Sablan Kevin" w:date="2019-01-04T09:40:00Z">
            <w:rPr>
              <w:spacing w:val="-1"/>
            </w:rPr>
          </w:rPrChange>
        </w:rPr>
        <w:t>s</w:t>
      </w:r>
      <w:r>
        <w:rPr>
          <w:spacing w:val="-3"/>
          <w:rPrChange w:id="2220" w:author="Sablan Kevin" w:date="2019-01-04T09:40:00Z">
            <w:rPr>
              <w:spacing w:val="-1"/>
            </w:rPr>
          </w:rPrChange>
        </w:rPr>
        <w:t xml:space="preserve"> </w:t>
      </w:r>
      <w:r>
        <w:rPr>
          <w:spacing w:val="-2"/>
          <w:rPrChange w:id="2221" w:author="Sablan Kevin" w:date="2019-01-04T09:40:00Z">
            <w:rPr>
              <w:spacing w:val="-1"/>
            </w:rPr>
          </w:rPrChange>
        </w:rPr>
        <w:t>ranging fro</w:t>
      </w:r>
      <w:r>
        <w:rPr>
          <w:rPrChange w:id="2222" w:author="Sablan Kevin" w:date="2019-01-04T09:40:00Z">
            <w:rPr>
              <w:spacing w:val="-1"/>
            </w:rPr>
          </w:rPrChange>
        </w:rPr>
        <w:t>m</w:t>
      </w:r>
      <w:r>
        <w:rPr>
          <w:spacing w:val="-3"/>
          <w:rPrChange w:id="2223" w:author="Sablan Kevin" w:date="2019-01-04T09:40:00Z">
            <w:rPr>
              <w:spacing w:val="-1"/>
            </w:rPr>
          </w:rPrChange>
        </w:rPr>
        <w:t xml:space="preserve"> </w:t>
      </w:r>
      <w:r>
        <w:rPr>
          <w:rPrChange w:id="2224" w:author="Sablan Kevin" w:date="2019-01-04T09:40:00Z">
            <w:rPr>
              <w:spacing w:val="-1"/>
            </w:rPr>
          </w:rPrChange>
        </w:rPr>
        <w:t>5</w:t>
      </w:r>
      <w:r>
        <w:rPr>
          <w:spacing w:val="-3"/>
          <w:rPrChange w:id="2225" w:author="Sablan Kevin" w:date="2019-01-04T09:40:00Z">
            <w:rPr>
              <w:spacing w:val="-1"/>
            </w:rPr>
          </w:rPrChange>
        </w:rPr>
        <w:t xml:space="preserve"> </w:t>
      </w:r>
      <w:r>
        <w:rPr>
          <w:spacing w:val="-2"/>
          <w:rPrChange w:id="2226" w:author="Sablan Kevin" w:date="2019-01-04T09:40:00Z">
            <w:rPr>
              <w:spacing w:val="-1"/>
            </w:rPr>
          </w:rPrChange>
        </w:rPr>
        <w:t>t</w:t>
      </w:r>
      <w:r>
        <w:rPr>
          <w:rPrChange w:id="2227" w:author="Sablan Kevin" w:date="2019-01-04T09:40:00Z">
            <w:rPr>
              <w:spacing w:val="-1"/>
            </w:rPr>
          </w:rPrChange>
        </w:rPr>
        <w:t>o</w:t>
      </w:r>
      <w:r>
        <w:rPr>
          <w:spacing w:val="-3"/>
          <w:rPrChange w:id="2228" w:author="Sablan Kevin" w:date="2019-01-04T09:40:00Z">
            <w:rPr>
              <w:spacing w:val="-1"/>
            </w:rPr>
          </w:rPrChange>
        </w:rPr>
        <w:t xml:space="preserve"> </w:t>
      </w:r>
      <w:r>
        <w:rPr>
          <w:spacing w:val="-2"/>
          <w:rPrChange w:id="2229" w:author="Sablan Kevin" w:date="2019-01-04T09:40:00Z">
            <w:rPr>
              <w:spacing w:val="-1"/>
            </w:rPr>
          </w:rPrChange>
        </w:rPr>
        <w:t>1</w:t>
      </w:r>
      <w:r>
        <w:rPr>
          <w:rPrChange w:id="2230" w:author="Sablan Kevin" w:date="2019-01-04T09:40:00Z">
            <w:rPr>
              <w:spacing w:val="-1"/>
            </w:rPr>
          </w:rPrChange>
        </w:rPr>
        <w:t>5</w:t>
      </w:r>
      <w:r>
        <w:rPr>
          <w:spacing w:val="-3"/>
          <w:rPrChange w:id="2231" w:author="Sablan Kevin" w:date="2019-01-04T09:40:00Z">
            <w:rPr>
              <w:spacing w:val="-1"/>
            </w:rPr>
          </w:rPrChange>
        </w:rPr>
        <w:t xml:space="preserve"> </w:t>
      </w:r>
      <w:r>
        <w:rPr>
          <w:spacing w:val="-2"/>
          <w:rPrChange w:id="2232" w:author="Sablan Kevin" w:date="2019-01-04T09:40:00Z">
            <w:rPr>
              <w:spacing w:val="-1"/>
            </w:rPr>
          </w:rPrChange>
        </w:rPr>
        <w:t>degree</w:t>
      </w:r>
      <w:r>
        <w:rPr>
          <w:rPrChange w:id="2233" w:author="Sablan Kevin" w:date="2019-01-04T09:40:00Z">
            <w:rPr>
              <w:spacing w:val="-1"/>
            </w:rPr>
          </w:rPrChange>
        </w:rPr>
        <w:t>s</w:t>
      </w:r>
      <w:r>
        <w:rPr>
          <w:spacing w:val="-3"/>
          <w:rPrChange w:id="2234" w:author="Sablan Kevin" w:date="2019-01-04T09:40:00Z">
            <w:rPr>
              <w:spacing w:val="-1"/>
            </w:rPr>
          </w:rPrChange>
        </w:rPr>
        <w:t xml:space="preserve"> </w:t>
      </w:r>
      <w:r>
        <w:rPr>
          <w:spacing w:val="-2"/>
          <w:rPrChange w:id="2235" w:author="Sablan Kevin" w:date="2019-01-04T09:40:00Z">
            <w:rPr>
              <w:spacing w:val="-1"/>
            </w:rPr>
          </w:rPrChange>
        </w:rPr>
        <w:t>fo</w:t>
      </w:r>
      <w:r>
        <w:rPr>
          <w:rPrChange w:id="2236" w:author="Sablan Kevin" w:date="2019-01-04T09:40:00Z">
            <w:rPr>
              <w:spacing w:val="-1"/>
            </w:rPr>
          </w:rPrChange>
        </w:rPr>
        <w:t>r</w:t>
      </w:r>
      <w:r>
        <w:rPr>
          <w:spacing w:val="-3"/>
          <w:rPrChange w:id="2237" w:author="Sablan Kevin" w:date="2019-01-04T09:40:00Z">
            <w:rPr>
              <w:spacing w:val="-1"/>
            </w:rPr>
          </w:rPrChange>
        </w:rPr>
        <w:t xml:space="preserve"> </w:t>
      </w:r>
      <w:r>
        <w:rPr>
          <w:spacing w:val="-2"/>
          <w:rPrChange w:id="2238" w:author="Sablan Kevin" w:date="2019-01-04T09:40:00Z">
            <w:rPr>
              <w:spacing w:val="-1"/>
            </w:rPr>
          </w:rPrChange>
        </w:rPr>
        <w:t>thes</w:t>
      </w:r>
      <w:r>
        <w:rPr>
          <w:rPrChange w:id="2239" w:author="Sablan Kevin" w:date="2019-01-04T09:40:00Z">
            <w:rPr>
              <w:spacing w:val="-1"/>
            </w:rPr>
          </w:rPrChange>
        </w:rPr>
        <w:t>e</w:t>
      </w:r>
      <w:r>
        <w:rPr>
          <w:spacing w:val="-3"/>
          <w:rPrChange w:id="2240" w:author="Sablan Kevin" w:date="2019-01-04T09:40:00Z">
            <w:rPr>
              <w:spacing w:val="-1"/>
            </w:rPr>
          </w:rPrChange>
        </w:rPr>
        <w:t xml:space="preserve"> </w:t>
      </w:r>
      <w:r>
        <w:rPr>
          <w:spacing w:val="-2"/>
          <w:rPrChange w:id="2241" w:author="Sablan Kevin" w:date="2019-01-04T09:40:00Z">
            <w:rPr>
              <w:spacing w:val="-1"/>
            </w:rPr>
          </w:rPrChange>
        </w:rPr>
        <w:t>tests</w:t>
      </w:r>
      <w:r>
        <w:rPr>
          <w:rPrChange w:id="2242" w:author="Sablan Kevin" w:date="2019-01-04T09:40:00Z">
            <w:rPr>
              <w:spacing w:val="-1"/>
            </w:rPr>
          </w:rPrChange>
        </w:rPr>
        <w:t>.</w:t>
      </w:r>
      <w:r>
        <w:rPr>
          <w:spacing w:val="-3"/>
          <w:rPrChange w:id="2243" w:author="Sablan Kevin" w:date="2019-01-04T09:40:00Z">
            <w:rPr>
              <w:spacing w:val="-1"/>
            </w:rPr>
          </w:rPrChange>
        </w:rPr>
        <w:t xml:space="preserve"> </w:t>
      </w:r>
      <w:r>
        <w:rPr>
          <w:spacing w:val="-2"/>
          <w:rPrChange w:id="2244" w:author="Sablan Kevin" w:date="2019-01-04T09:40:00Z">
            <w:rPr>
              <w:spacing w:val="-1"/>
            </w:rPr>
          </w:rPrChange>
        </w:rPr>
        <w:t>Eac</w:t>
      </w:r>
      <w:r>
        <w:rPr>
          <w:rPrChange w:id="2245" w:author="Sablan Kevin" w:date="2019-01-04T09:40:00Z">
            <w:rPr>
              <w:spacing w:val="-1"/>
            </w:rPr>
          </w:rPrChange>
        </w:rPr>
        <w:t>h</w:t>
      </w:r>
      <w:r>
        <w:rPr>
          <w:spacing w:val="-3"/>
          <w:rPrChange w:id="2246" w:author="Sablan Kevin" w:date="2019-01-04T09:40:00Z">
            <w:rPr>
              <w:spacing w:val="-1"/>
            </w:rPr>
          </w:rPrChange>
        </w:rPr>
        <w:t xml:space="preserve"> </w:t>
      </w:r>
      <w:r>
        <w:rPr>
          <w:spacing w:val="-2"/>
          <w:rPrChange w:id="2247" w:author="Sablan Kevin" w:date="2019-01-04T09:40:00Z">
            <w:rPr>
              <w:spacing w:val="-1"/>
            </w:rPr>
          </w:rPrChange>
        </w:rPr>
        <w:t>devic</w:t>
      </w:r>
      <w:r>
        <w:rPr>
          <w:rPrChange w:id="2248" w:author="Sablan Kevin" w:date="2019-01-04T09:40:00Z">
            <w:rPr>
              <w:spacing w:val="-1"/>
            </w:rPr>
          </w:rPrChange>
        </w:rPr>
        <w:t>e</w:t>
      </w:r>
      <w:r>
        <w:rPr>
          <w:spacing w:val="-3"/>
          <w:rPrChange w:id="2249" w:author="Sablan Kevin" w:date="2019-01-04T09:40:00Z">
            <w:rPr>
              <w:spacing w:val="-1"/>
            </w:rPr>
          </w:rPrChange>
        </w:rPr>
        <w:t xml:space="preserve"> </w:t>
      </w:r>
      <w:r>
        <w:rPr>
          <w:spacing w:val="-2"/>
          <w:rPrChange w:id="2250" w:author="Sablan Kevin" w:date="2019-01-04T09:40:00Z">
            <w:rPr>
              <w:spacing w:val="-1"/>
            </w:rPr>
          </w:rPrChange>
        </w:rPr>
        <w:t>mus</w:t>
      </w:r>
      <w:r>
        <w:rPr>
          <w:rPrChange w:id="2251" w:author="Sablan Kevin" w:date="2019-01-04T09:40:00Z">
            <w:rPr>
              <w:spacing w:val="-1"/>
            </w:rPr>
          </w:rPrChange>
        </w:rPr>
        <w:t>t</w:t>
      </w:r>
      <w:r>
        <w:rPr>
          <w:spacing w:val="-3"/>
          <w:rPrChange w:id="2252" w:author="Sablan Kevin" w:date="2019-01-04T09:40:00Z">
            <w:rPr>
              <w:spacing w:val="-1"/>
            </w:rPr>
          </w:rPrChange>
        </w:rPr>
        <w:t xml:space="preserve"> </w:t>
      </w:r>
      <w:r>
        <w:rPr>
          <w:spacing w:val="-2"/>
          <w:rPrChange w:id="2253" w:author="Sablan Kevin" w:date="2019-01-04T09:40:00Z">
            <w:rPr>
              <w:spacing w:val="-1"/>
            </w:rPr>
          </w:rPrChange>
        </w:rPr>
        <w:t>b</w:t>
      </w:r>
      <w:r>
        <w:rPr>
          <w:rPrChange w:id="2254" w:author="Sablan Kevin" w:date="2019-01-04T09:40:00Z">
            <w:rPr>
              <w:spacing w:val="-1"/>
            </w:rPr>
          </w:rPrChange>
        </w:rPr>
        <w:t>e</w:t>
      </w:r>
      <w:r>
        <w:rPr>
          <w:spacing w:val="-3"/>
          <w:rPrChange w:id="2255" w:author="Sablan Kevin" w:date="2019-01-04T09:40:00Z">
            <w:rPr>
              <w:spacing w:val="-1"/>
            </w:rPr>
          </w:rPrChange>
        </w:rPr>
        <w:t xml:space="preserve"> </w:t>
      </w:r>
      <w:r>
        <w:rPr>
          <w:spacing w:val="-2"/>
          <w:rPrChange w:id="2256" w:author="Sablan Kevin" w:date="2019-01-04T09:40:00Z">
            <w:rPr>
              <w:spacing w:val="-1"/>
            </w:rPr>
          </w:rPrChange>
        </w:rPr>
        <w:t>teste</w:t>
      </w:r>
      <w:r>
        <w:rPr>
          <w:rPrChange w:id="2257" w:author="Sablan Kevin" w:date="2019-01-04T09:40:00Z">
            <w:rPr>
              <w:spacing w:val="-1"/>
            </w:rPr>
          </w:rPrChange>
        </w:rPr>
        <w:t>d</w:t>
      </w:r>
      <w:r>
        <w:rPr>
          <w:spacing w:val="-3"/>
          <w:rPrChange w:id="2258" w:author="Sablan Kevin" w:date="2019-01-04T09:40:00Z">
            <w:rPr>
              <w:spacing w:val="-1"/>
            </w:rPr>
          </w:rPrChange>
        </w:rPr>
        <w:t xml:space="preserve"> </w:t>
      </w:r>
      <w:r>
        <w:rPr>
          <w:spacing w:val="-2"/>
          <w:rPrChange w:id="2259" w:author="Sablan Kevin" w:date="2019-01-04T09:40:00Z">
            <w:rPr>
              <w:spacing w:val="-1"/>
            </w:rPr>
          </w:rPrChange>
        </w:rPr>
        <w:t>a</w:t>
      </w:r>
      <w:r>
        <w:rPr>
          <w:rPrChange w:id="2260" w:author="Sablan Kevin" w:date="2019-01-04T09:40:00Z">
            <w:rPr>
              <w:spacing w:val="-1"/>
            </w:rPr>
          </w:rPrChange>
        </w:rPr>
        <w:t>t</w:t>
      </w:r>
      <w:r>
        <w:rPr>
          <w:spacing w:val="-3"/>
          <w:rPrChange w:id="2261" w:author="Sablan Kevin" w:date="2019-01-04T09:40:00Z">
            <w:rPr>
              <w:spacing w:val="-1"/>
            </w:rPr>
          </w:rPrChange>
        </w:rPr>
        <w:t xml:space="preserve"> </w:t>
      </w:r>
      <w:r>
        <w:rPr>
          <w:spacing w:val="-2"/>
          <w:rPrChange w:id="2262" w:author="Sablan Kevin" w:date="2019-01-04T09:40:00Z">
            <w:rPr>
              <w:spacing w:val="-1"/>
            </w:rPr>
          </w:rPrChange>
        </w:rPr>
        <w:t>th</w:t>
      </w:r>
      <w:r>
        <w:rPr>
          <w:rPrChange w:id="2263" w:author="Sablan Kevin" w:date="2019-01-04T09:40:00Z">
            <w:rPr>
              <w:spacing w:val="-1"/>
            </w:rPr>
          </w:rPrChange>
        </w:rPr>
        <w:t>e</w:t>
      </w:r>
      <w:r>
        <w:rPr>
          <w:spacing w:val="-3"/>
          <w:rPrChange w:id="2264" w:author="Sablan Kevin" w:date="2019-01-04T09:40:00Z">
            <w:rPr>
              <w:spacing w:val="-1"/>
            </w:rPr>
          </w:rPrChange>
        </w:rPr>
        <w:t xml:space="preserve"> </w:t>
      </w:r>
      <w:r>
        <w:rPr>
          <w:spacing w:val="-2"/>
          <w:rPrChange w:id="2265" w:author="Sablan Kevin" w:date="2019-01-04T09:40:00Z">
            <w:rPr>
              <w:spacing w:val="-1"/>
            </w:rPr>
          </w:rPrChange>
        </w:rPr>
        <w:t>impac</w:t>
      </w:r>
      <w:r>
        <w:rPr>
          <w:rPrChange w:id="2266" w:author="Sablan Kevin" w:date="2019-01-04T09:40:00Z">
            <w:rPr>
              <w:spacing w:val="-1"/>
            </w:rPr>
          </w:rPrChange>
        </w:rPr>
        <w:t>t</w:t>
      </w:r>
      <w:r>
        <w:rPr>
          <w:spacing w:val="-3"/>
          <w:rPrChange w:id="2267" w:author="Sablan Kevin" w:date="2019-01-04T09:40:00Z">
            <w:rPr>
              <w:spacing w:val="-1"/>
            </w:rPr>
          </w:rPrChange>
        </w:rPr>
        <w:t xml:space="preserve"> </w:t>
      </w:r>
      <w:r>
        <w:rPr>
          <w:spacing w:val="-2"/>
          <w:rPrChange w:id="2268" w:author="Sablan Kevin" w:date="2019-01-04T09:40:00Z">
            <w:rPr>
              <w:spacing w:val="-1"/>
            </w:rPr>
          </w:rPrChange>
        </w:rPr>
        <w:t>angl</w:t>
      </w:r>
      <w:r>
        <w:rPr>
          <w:rPrChange w:id="2269" w:author="Sablan Kevin" w:date="2019-01-04T09:40:00Z">
            <w:rPr>
              <w:spacing w:val="-1"/>
            </w:rPr>
          </w:rPrChange>
        </w:rPr>
        <w:t>e</w:t>
      </w:r>
      <w:r>
        <w:rPr>
          <w:spacing w:val="-3"/>
          <w:rPrChange w:id="2270" w:author="Sablan Kevin" w:date="2019-01-04T09:40:00Z">
            <w:rPr>
              <w:spacing w:val="-1"/>
            </w:rPr>
          </w:rPrChange>
        </w:rPr>
        <w:t xml:space="preserve"> </w:t>
      </w:r>
      <w:r>
        <w:rPr>
          <w:spacing w:val="-2"/>
          <w:rPrChange w:id="2271" w:author="Sablan Kevin" w:date="2019-01-04T09:40:00Z">
            <w:rPr>
              <w:spacing w:val="-1"/>
            </w:rPr>
          </w:rPrChange>
        </w:rPr>
        <w:t>tha</w:t>
      </w:r>
      <w:r>
        <w:rPr>
          <w:rPrChange w:id="2272" w:author="Sablan Kevin" w:date="2019-01-04T09:40:00Z">
            <w:rPr>
              <w:spacing w:val="-1"/>
            </w:rPr>
          </w:rPrChange>
        </w:rPr>
        <w:t>t</w:t>
      </w:r>
      <w:r>
        <w:rPr>
          <w:spacing w:val="-3"/>
          <w:rPrChange w:id="2273" w:author="Sablan Kevin" w:date="2019-01-04T09:40:00Z">
            <w:rPr>
              <w:spacing w:val="-1"/>
            </w:rPr>
          </w:rPrChange>
        </w:rPr>
        <w:t xml:space="preserve"> </w:t>
      </w:r>
      <w:r>
        <w:rPr>
          <w:spacing w:val="-2"/>
          <w:rPrChange w:id="2274" w:author="Sablan Kevin" w:date="2019-01-04T09:40:00Z">
            <w:rPr>
              <w:spacing w:val="-1"/>
            </w:rPr>
          </w:rPrChange>
        </w:rPr>
        <w:t>wil</w:t>
      </w:r>
      <w:r>
        <w:rPr>
          <w:rPrChange w:id="2275" w:author="Sablan Kevin" w:date="2019-01-04T09:40:00Z">
            <w:rPr>
              <w:spacing w:val="-1"/>
            </w:rPr>
          </w:rPrChange>
        </w:rPr>
        <w:t>l</w:t>
      </w:r>
      <w:r>
        <w:rPr>
          <w:spacing w:val="-3"/>
          <w:rPrChange w:id="2276" w:author="Sablan Kevin" w:date="2019-01-04T09:40:00Z">
            <w:rPr>
              <w:spacing w:val="-1"/>
            </w:rPr>
          </w:rPrChange>
        </w:rPr>
        <w:t xml:space="preserve"> </w:t>
      </w:r>
      <w:r>
        <w:rPr>
          <w:spacing w:val="-2"/>
          <w:rPrChange w:id="2277" w:author="Sablan Kevin" w:date="2019-01-04T09:40:00Z">
            <w:rPr>
              <w:spacing w:val="-1"/>
            </w:rPr>
          </w:rPrChange>
        </w:rPr>
        <w:t>maximize th</w:t>
      </w:r>
      <w:r>
        <w:rPr>
          <w:rPrChange w:id="2278" w:author="Sablan Kevin" w:date="2019-01-04T09:40:00Z">
            <w:rPr>
              <w:spacing w:val="-1"/>
            </w:rPr>
          </w:rPrChange>
        </w:rPr>
        <w:t>e</w:t>
      </w:r>
      <w:r>
        <w:rPr>
          <w:spacing w:val="-3"/>
          <w:rPrChange w:id="2279" w:author="Sablan Kevin" w:date="2019-01-04T09:40:00Z">
            <w:rPr>
              <w:spacing w:val="-1"/>
            </w:rPr>
          </w:rPrChange>
        </w:rPr>
        <w:t xml:space="preserve"> </w:t>
      </w:r>
      <w:r>
        <w:rPr>
          <w:spacing w:val="-2"/>
          <w:rPrChange w:id="2280" w:author="Sablan Kevin" w:date="2019-01-04T09:40:00Z">
            <w:rPr>
              <w:spacing w:val="-1"/>
            </w:rPr>
          </w:rPrChange>
        </w:rPr>
        <w:t>ris</w:t>
      </w:r>
      <w:r>
        <w:rPr>
          <w:rPrChange w:id="2281" w:author="Sablan Kevin" w:date="2019-01-04T09:40:00Z">
            <w:rPr>
              <w:spacing w:val="-1"/>
            </w:rPr>
          </w:rPrChange>
        </w:rPr>
        <w:t>k</w:t>
      </w:r>
      <w:r>
        <w:rPr>
          <w:spacing w:val="-3"/>
          <w:rPrChange w:id="2282" w:author="Sablan Kevin" w:date="2019-01-04T09:40:00Z">
            <w:rPr>
              <w:spacing w:val="-1"/>
            </w:rPr>
          </w:rPrChange>
        </w:rPr>
        <w:t xml:space="preserve"> </w:t>
      </w:r>
      <w:r>
        <w:rPr>
          <w:spacing w:val="-2"/>
          <w:rPrChange w:id="2283" w:author="Sablan Kevin" w:date="2019-01-04T09:40:00Z">
            <w:rPr>
              <w:spacing w:val="-1"/>
            </w:rPr>
          </w:rPrChange>
        </w:rPr>
        <w:t>o</w:t>
      </w:r>
      <w:r>
        <w:rPr>
          <w:rPrChange w:id="2284" w:author="Sablan Kevin" w:date="2019-01-04T09:40:00Z">
            <w:rPr>
              <w:spacing w:val="-1"/>
            </w:rPr>
          </w:rPrChange>
        </w:rPr>
        <w:t>f</w:t>
      </w:r>
      <w:r>
        <w:rPr>
          <w:spacing w:val="-3"/>
          <w:rPrChange w:id="2285" w:author="Sablan Kevin" w:date="2019-01-04T09:40:00Z">
            <w:rPr>
              <w:spacing w:val="-1"/>
            </w:rPr>
          </w:rPrChange>
        </w:rPr>
        <w:t xml:space="preserve"> </w:t>
      </w:r>
      <w:r>
        <w:rPr>
          <w:spacing w:val="-2"/>
          <w:rPrChange w:id="2286" w:author="Sablan Kevin" w:date="2019-01-04T09:40:00Z">
            <w:rPr>
              <w:spacing w:val="-1"/>
            </w:rPr>
          </w:rPrChange>
        </w:rPr>
        <w:t>tes</w:t>
      </w:r>
      <w:r>
        <w:rPr>
          <w:rPrChange w:id="2287" w:author="Sablan Kevin" w:date="2019-01-04T09:40:00Z">
            <w:rPr>
              <w:spacing w:val="-1"/>
            </w:rPr>
          </w:rPrChange>
        </w:rPr>
        <w:t>t</w:t>
      </w:r>
      <w:r>
        <w:rPr>
          <w:spacing w:val="-3"/>
          <w:rPrChange w:id="2288" w:author="Sablan Kevin" w:date="2019-01-04T09:40:00Z">
            <w:rPr>
              <w:spacing w:val="-1"/>
            </w:rPr>
          </w:rPrChange>
        </w:rPr>
        <w:t xml:space="preserve"> </w:t>
      </w:r>
      <w:r>
        <w:rPr>
          <w:spacing w:val="-2"/>
          <w:rPrChange w:id="2289" w:author="Sablan Kevin" w:date="2019-01-04T09:40:00Z">
            <w:rPr>
              <w:spacing w:val="-1"/>
            </w:rPr>
          </w:rPrChange>
        </w:rPr>
        <w:t>failure</w:t>
      </w:r>
      <w:r>
        <w:rPr>
          <w:rPrChange w:id="2290" w:author="Sablan Kevin" w:date="2019-01-04T09:40:00Z">
            <w:rPr>
              <w:spacing w:val="-1"/>
            </w:rPr>
          </w:rPrChange>
        </w:rPr>
        <w:t>.</w:t>
      </w:r>
      <w:r>
        <w:rPr>
          <w:spacing w:val="-3"/>
          <w:rPrChange w:id="2291" w:author="Sablan Kevin" w:date="2019-01-04T09:40:00Z">
            <w:rPr>
              <w:spacing w:val="-1"/>
            </w:rPr>
          </w:rPrChange>
        </w:rPr>
        <w:t xml:space="preserve"> </w:t>
      </w:r>
      <w:r>
        <w:rPr>
          <w:spacing w:val="-2"/>
          <w:rPrChange w:id="2292" w:author="Sablan Kevin" w:date="2019-01-04T09:40:00Z">
            <w:rPr>
              <w:spacing w:val="-1"/>
            </w:rPr>
          </w:rPrChange>
        </w:rPr>
        <w:t>Device</w:t>
      </w:r>
      <w:r>
        <w:rPr>
          <w:rPrChange w:id="2293" w:author="Sablan Kevin" w:date="2019-01-04T09:40:00Z">
            <w:rPr>
              <w:spacing w:val="-1"/>
            </w:rPr>
          </w:rPrChange>
        </w:rPr>
        <w:t>s</w:t>
      </w:r>
      <w:r>
        <w:rPr>
          <w:spacing w:val="-3"/>
          <w:rPrChange w:id="2294" w:author="Sablan Kevin" w:date="2019-01-04T09:40:00Z">
            <w:rPr>
              <w:spacing w:val="-1"/>
            </w:rPr>
          </w:rPrChange>
        </w:rPr>
        <w:t xml:space="preserve"> </w:t>
      </w:r>
      <w:r>
        <w:rPr>
          <w:spacing w:val="-2"/>
          <w:rPrChange w:id="2295" w:author="Sablan Kevin" w:date="2019-01-04T09:40:00Z">
            <w:rPr>
              <w:spacing w:val="-1"/>
            </w:rPr>
          </w:rPrChange>
        </w:rPr>
        <w:t>expecte</w:t>
      </w:r>
      <w:r>
        <w:rPr>
          <w:rPrChange w:id="2296" w:author="Sablan Kevin" w:date="2019-01-04T09:40:00Z">
            <w:rPr>
              <w:spacing w:val="-1"/>
            </w:rPr>
          </w:rPrChange>
        </w:rPr>
        <w:t>d</w:t>
      </w:r>
      <w:r>
        <w:rPr>
          <w:spacing w:val="-3"/>
          <w:rPrChange w:id="2297" w:author="Sablan Kevin" w:date="2019-01-04T09:40:00Z">
            <w:rPr>
              <w:spacing w:val="-1"/>
            </w:rPr>
          </w:rPrChange>
        </w:rPr>
        <w:t xml:space="preserve"> </w:t>
      </w:r>
      <w:r>
        <w:rPr>
          <w:spacing w:val="-2"/>
          <w:rPrChange w:id="2298" w:author="Sablan Kevin" w:date="2019-01-04T09:40:00Z">
            <w:rPr>
              <w:spacing w:val="-1"/>
            </w:rPr>
          </w:rPrChange>
        </w:rPr>
        <w:t>t</w:t>
      </w:r>
      <w:r>
        <w:rPr>
          <w:rPrChange w:id="2299" w:author="Sablan Kevin" w:date="2019-01-04T09:40:00Z">
            <w:rPr>
              <w:spacing w:val="-1"/>
            </w:rPr>
          </w:rPrChange>
        </w:rPr>
        <w:t>o</w:t>
      </w:r>
      <w:r>
        <w:rPr>
          <w:spacing w:val="-3"/>
          <w:rPrChange w:id="2300" w:author="Sablan Kevin" w:date="2019-01-04T09:40:00Z">
            <w:rPr>
              <w:spacing w:val="-1"/>
            </w:rPr>
          </w:rPrChange>
        </w:rPr>
        <w:t xml:space="preserve"> </w:t>
      </w:r>
      <w:r>
        <w:rPr>
          <w:spacing w:val="-2"/>
          <w:rPrChange w:id="2301" w:author="Sablan Kevin" w:date="2019-01-04T09:40:00Z">
            <w:rPr>
              <w:spacing w:val="-1"/>
            </w:rPr>
          </w:rPrChange>
        </w:rPr>
        <w:t>qualif</w:t>
      </w:r>
      <w:r>
        <w:rPr>
          <w:rPrChange w:id="2302" w:author="Sablan Kevin" w:date="2019-01-04T09:40:00Z">
            <w:rPr>
              <w:spacing w:val="-1"/>
            </w:rPr>
          </w:rPrChange>
        </w:rPr>
        <w:t>y</w:t>
      </w:r>
      <w:r>
        <w:rPr>
          <w:spacing w:val="-3"/>
          <w:rPrChange w:id="2303" w:author="Sablan Kevin" w:date="2019-01-04T09:40:00Z">
            <w:rPr>
              <w:spacing w:val="-1"/>
            </w:rPr>
          </w:rPrChange>
        </w:rPr>
        <w:t xml:space="preserve"> </w:t>
      </w:r>
      <w:r>
        <w:rPr>
          <w:spacing w:val="-2"/>
          <w:rPrChange w:id="2304" w:author="Sablan Kevin" w:date="2019-01-04T09:40:00Z">
            <w:rPr>
              <w:spacing w:val="-1"/>
            </w:rPr>
          </w:rPrChange>
        </w:rPr>
        <w:t>unde</w:t>
      </w:r>
      <w:r>
        <w:rPr>
          <w:rPrChange w:id="2305" w:author="Sablan Kevin" w:date="2019-01-04T09:40:00Z">
            <w:rPr>
              <w:spacing w:val="-1"/>
            </w:rPr>
          </w:rPrChange>
        </w:rPr>
        <w:t>r</w:t>
      </w:r>
      <w:r>
        <w:rPr>
          <w:spacing w:val="-3"/>
          <w:rPrChange w:id="2306" w:author="Sablan Kevin" w:date="2019-01-04T09:40:00Z">
            <w:rPr>
              <w:spacing w:val="-1"/>
            </w:rPr>
          </w:rPrChange>
        </w:rPr>
        <w:t xml:space="preserve"> </w:t>
      </w:r>
      <w:r>
        <w:rPr>
          <w:spacing w:val="-2"/>
          <w:rPrChange w:id="2307" w:author="Sablan Kevin" w:date="2019-01-04T09:40:00Z">
            <w:rPr>
              <w:spacing w:val="-1"/>
            </w:rPr>
          </w:rPrChange>
        </w:rPr>
        <w:t>th</w:t>
      </w:r>
      <w:r>
        <w:rPr>
          <w:rPrChange w:id="2308" w:author="Sablan Kevin" w:date="2019-01-04T09:40:00Z">
            <w:rPr>
              <w:spacing w:val="-1"/>
            </w:rPr>
          </w:rPrChange>
        </w:rPr>
        <w:t>e</w:t>
      </w:r>
      <w:r>
        <w:rPr>
          <w:spacing w:val="-3"/>
          <w:rPrChange w:id="2309" w:author="Sablan Kevin" w:date="2019-01-04T09:40:00Z">
            <w:rPr>
              <w:spacing w:val="-1"/>
            </w:rPr>
          </w:rPrChange>
        </w:rPr>
        <w:t xml:space="preserve"> </w:t>
      </w:r>
      <w:r>
        <w:rPr>
          <w:spacing w:val="-2"/>
          <w:rPrChange w:id="2310" w:author="Sablan Kevin" w:date="2019-01-04T09:40:00Z">
            <w:rPr>
              <w:spacing w:val="-1"/>
            </w:rPr>
          </w:rPrChange>
        </w:rPr>
        <w:t>gatin</w:t>
      </w:r>
      <w:r>
        <w:rPr>
          <w:rPrChange w:id="2311" w:author="Sablan Kevin" w:date="2019-01-04T09:40:00Z">
            <w:rPr>
              <w:spacing w:val="-1"/>
            </w:rPr>
          </w:rPrChange>
        </w:rPr>
        <w:t>g</w:t>
      </w:r>
      <w:r>
        <w:rPr>
          <w:spacing w:val="-3"/>
          <w:rPrChange w:id="2312" w:author="Sablan Kevin" w:date="2019-01-04T09:40:00Z">
            <w:rPr>
              <w:spacing w:val="-1"/>
            </w:rPr>
          </w:rPrChange>
        </w:rPr>
        <w:t xml:space="preserve"> </w:t>
      </w:r>
      <w:r>
        <w:rPr>
          <w:spacing w:val="-2"/>
          <w:rPrChange w:id="2313" w:author="Sablan Kevin" w:date="2019-01-04T09:40:00Z">
            <w:rPr>
              <w:spacing w:val="-1"/>
            </w:rPr>
          </w:rPrChange>
        </w:rPr>
        <w:t>categor</w:t>
      </w:r>
      <w:r>
        <w:rPr>
          <w:rPrChange w:id="2314" w:author="Sablan Kevin" w:date="2019-01-04T09:40:00Z">
            <w:rPr>
              <w:spacing w:val="-1"/>
            </w:rPr>
          </w:rPrChange>
        </w:rPr>
        <w:t>y</w:t>
      </w:r>
      <w:r>
        <w:rPr>
          <w:spacing w:val="-3"/>
          <w:rPrChange w:id="2315" w:author="Sablan Kevin" w:date="2019-01-04T09:40:00Z">
            <w:rPr>
              <w:spacing w:val="-1"/>
            </w:rPr>
          </w:rPrChange>
        </w:rPr>
        <w:t xml:space="preserve"> </w:t>
      </w:r>
      <w:r>
        <w:rPr>
          <w:spacing w:val="-2"/>
          <w:rPrChange w:id="2316" w:author="Sablan Kevin" w:date="2019-01-04T09:40:00Z">
            <w:rPr>
              <w:spacing w:val="-1"/>
            </w:rPr>
          </w:rPrChange>
        </w:rPr>
        <w:t>shoul</w:t>
      </w:r>
      <w:r>
        <w:rPr>
          <w:rPrChange w:id="2317" w:author="Sablan Kevin" w:date="2019-01-04T09:40:00Z">
            <w:rPr>
              <w:spacing w:val="-1"/>
            </w:rPr>
          </w:rPrChange>
        </w:rPr>
        <w:t>d</w:t>
      </w:r>
      <w:r>
        <w:rPr>
          <w:spacing w:val="-3"/>
          <w:rPrChange w:id="2318" w:author="Sablan Kevin" w:date="2019-01-04T09:40:00Z">
            <w:rPr>
              <w:spacing w:val="-1"/>
            </w:rPr>
          </w:rPrChange>
        </w:rPr>
        <w:t xml:space="preserve"> </w:t>
      </w:r>
      <w:r>
        <w:rPr>
          <w:spacing w:val="-2"/>
          <w:rPrChange w:id="2319" w:author="Sablan Kevin" w:date="2019-01-04T09:40:00Z">
            <w:rPr>
              <w:spacing w:val="-1"/>
            </w:rPr>
          </w:rPrChange>
        </w:rPr>
        <w:t>b</w:t>
      </w:r>
      <w:r>
        <w:rPr>
          <w:rPrChange w:id="2320" w:author="Sablan Kevin" w:date="2019-01-04T09:40:00Z">
            <w:rPr>
              <w:spacing w:val="-1"/>
            </w:rPr>
          </w:rPrChange>
        </w:rPr>
        <w:t>e</w:t>
      </w:r>
      <w:r>
        <w:rPr>
          <w:spacing w:val="-3"/>
          <w:rPrChange w:id="2321" w:author="Sablan Kevin" w:date="2019-01-04T09:40:00Z">
            <w:rPr>
              <w:spacing w:val="-1"/>
            </w:rPr>
          </w:rPrChange>
        </w:rPr>
        <w:t xml:space="preserve"> </w:t>
      </w:r>
      <w:r>
        <w:rPr>
          <w:spacing w:val="-2"/>
          <w:rPrChange w:id="2322" w:author="Sablan Kevin" w:date="2019-01-04T09:40:00Z">
            <w:rPr>
              <w:spacing w:val="-1"/>
            </w:rPr>
          </w:rPrChange>
        </w:rPr>
        <w:t>teste</w:t>
      </w:r>
      <w:r>
        <w:rPr>
          <w:rPrChange w:id="2323" w:author="Sablan Kevin" w:date="2019-01-04T09:40:00Z">
            <w:rPr>
              <w:spacing w:val="-1"/>
            </w:rPr>
          </w:rPrChange>
        </w:rPr>
        <w:t>d</w:t>
      </w:r>
      <w:r>
        <w:rPr>
          <w:spacing w:val="-3"/>
          <w:rPrChange w:id="2324" w:author="Sablan Kevin" w:date="2019-01-04T09:40:00Z">
            <w:rPr>
              <w:spacing w:val="-1"/>
            </w:rPr>
          </w:rPrChange>
        </w:rPr>
        <w:t xml:space="preserve"> </w:t>
      </w:r>
      <w:r>
        <w:rPr>
          <w:spacing w:val="-2"/>
          <w:rPrChange w:id="2325" w:author="Sablan Kevin" w:date="2019-01-04T09:40:00Z">
            <w:rPr>
              <w:spacing w:val="-1"/>
            </w:rPr>
          </w:rPrChange>
        </w:rPr>
        <w:t>nea</w:t>
      </w:r>
      <w:r>
        <w:rPr>
          <w:rPrChange w:id="2326" w:author="Sablan Kevin" w:date="2019-01-04T09:40:00Z">
            <w:rPr>
              <w:spacing w:val="-1"/>
            </w:rPr>
          </w:rPrChange>
        </w:rPr>
        <w:t>r</w:t>
      </w:r>
      <w:r>
        <w:rPr>
          <w:spacing w:val="-3"/>
          <w:rPrChange w:id="2327" w:author="Sablan Kevin" w:date="2019-01-04T09:40:00Z">
            <w:rPr>
              <w:spacing w:val="-1"/>
            </w:rPr>
          </w:rPrChange>
        </w:rPr>
        <w:t xml:space="preserve"> </w:t>
      </w:r>
      <w:r>
        <w:rPr>
          <w:spacing w:val="-2"/>
          <w:rPrChange w:id="2328" w:author="Sablan Kevin" w:date="2019-01-04T09:40:00Z">
            <w:rPr>
              <w:spacing w:val="-1"/>
            </w:rPr>
          </w:rPrChange>
        </w:rPr>
        <w:t>the lowe</w:t>
      </w:r>
      <w:r>
        <w:rPr>
          <w:rPrChange w:id="2329" w:author="Sablan Kevin" w:date="2019-01-04T09:40:00Z">
            <w:rPr>
              <w:spacing w:val="-1"/>
            </w:rPr>
          </w:rPrChange>
        </w:rPr>
        <w:t>r</w:t>
      </w:r>
      <w:r>
        <w:rPr>
          <w:spacing w:val="-3"/>
          <w:rPrChange w:id="2330" w:author="Sablan Kevin" w:date="2019-01-04T09:40:00Z">
            <w:rPr>
              <w:spacing w:val="-1"/>
            </w:rPr>
          </w:rPrChange>
        </w:rPr>
        <w:t xml:space="preserve"> </w:t>
      </w:r>
      <w:r>
        <w:rPr>
          <w:spacing w:val="-2"/>
          <w:rPrChange w:id="2331" w:author="Sablan Kevin" w:date="2019-01-04T09:40:00Z">
            <w:rPr>
              <w:spacing w:val="-1"/>
            </w:rPr>
          </w:rPrChange>
        </w:rPr>
        <w:t>en</w:t>
      </w:r>
      <w:r>
        <w:rPr>
          <w:rPrChange w:id="2332" w:author="Sablan Kevin" w:date="2019-01-04T09:40:00Z">
            <w:rPr>
              <w:spacing w:val="-1"/>
            </w:rPr>
          </w:rPrChange>
        </w:rPr>
        <w:t>d</w:t>
      </w:r>
      <w:r>
        <w:rPr>
          <w:spacing w:val="-3"/>
          <w:rPrChange w:id="2333" w:author="Sablan Kevin" w:date="2019-01-04T09:40:00Z">
            <w:rPr>
              <w:spacing w:val="-1"/>
            </w:rPr>
          </w:rPrChange>
        </w:rPr>
        <w:t xml:space="preserve"> </w:t>
      </w:r>
      <w:r>
        <w:rPr>
          <w:spacing w:val="-2"/>
          <w:rPrChange w:id="2334" w:author="Sablan Kevin" w:date="2019-01-04T09:40:00Z">
            <w:rPr>
              <w:spacing w:val="-1"/>
            </w:rPr>
          </w:rPrChange>
        </w:rPr>
        <w:t>o</w:t>
      </w:r>
      <w:r>
        <w:rPr>
          <w:rPrChange w:id="2335" w:author="Sablan Kevin" w:date="2019-01-04T09:40:00Z">
            <w:rPr>
              <w:spacing w:val="-1"/>
            </w:rPr>
          </w:rPrChange>
        </w:rPr>
        <w:t>f</w:t>
      </w:r>
      <w:r>
        <w:rPr>
          <w:spacing w:val="-3"/>
          <w:rPrChange w:id="2336" w:author="Sablan Kevin" w:date="2019-01-04T09:40:00Z">
            <w:rPr>
              <w:spacing w:val="-1"/>
            </w:rPr>
          </w:rPrChange>
        </w:rPr>
        <w:t xml:space="preserve"> </w:t>
      </w:r>
      <w:r>
        <w:rPr>
          <w:spacing w:val="-2"/>
          <w:rPrChange w:id="2337" w:author="Sablan Kevin" w:date="2019-01-04T09:40:00Z">
            <w:rPr>
              <w:spacing w:val="-1"/>
            </w:rPr>
          </w:rPrChange>
        </w:rPr>
        <w:t>thi</w:t>
      </w:r>
      <w:r>
        <w:rPr>
          <w:rPrChange w:id="2338" w:author="Sablan Kevin" w:date="2019-01-04T09:40:00Z">
            <w:rPr>
              <w:spacing w:val="-1"/>
            </w:rPr>
          </w:rPrChange>
        </w:rPr>
        <w:t>s</w:t>
      </w:r>
      <w:r>
        <w:rPr>
          <w:spacing w:val="-3"/>
          <w:rPrChange w:id="2339" w:author="Sablan Kevin" w:date="2019-01-04T09:40:00Z">
            <w:rPr>
              <w:spacing w:val="-1"/>
            </w:rPr>
          </w:rPrChange>
        </w:rPr>
        <w:t xml:space="preserve"> </w:t>
      </w:r>
      <w:r>
        <w:rPr>
          <w:spacing w:val="-2"/>
          <w:rPrChange w:id="2340" w:author="Sablan Kevin" w:date="2019-01-04T09:40:00Z">
            <w:rPr>
              <w:spacing w:val="-1"/>
            </w:rPr>
          </w:rPrChange>
        </w:rPr>
        <w:t>rang</w:t>
      </w:r>
      <w:r>
        <w:rPr>
          <w:rPrChange w:id="2341" w:author="Sablan Kevin" w:date="2019-01-04T09:40:00Z">
            <w:rPr>
              <w:spacing w:val="-1"/>
            </w:rPr>
          </w:rPrChange>
        </w:rPr>
        <w:t>e</w:t>
      </w:r>
      <w:r>
        <w:rPr>
          <w:spacing w:val="-3"/>
          <w:rPrChange w:id="2342" w:author="Sablan Kevin" w:date="2019-01-04T09:40:00Z">
            <w:rPr>
              <w:spacing w:val="-1"/>
            </w:rPr>
          </w:rPrChange>
        </w:rPr>
        <w:t xml:space="preserve"> </w:t>
      </w:r>
      <w:r>
        <w:rPr>
          <w:spacing w:val="-2"/>
          <w:rPrChange w:id="2343" w:author="Sablan Kevin" w:date="2019-01-04T09:40:00Z">
            <w:rPr>
              <w:spacing w:val="-1"/>
            </w:rPr>
          </w:rPrChange>
        </w:rPr>
        <w:t>an</w:t>
      </w:r>
      <w:r>
        <w:rPr>
          <w:rPrChange w:id="2344" w:author="Sablan Kevin" w:date="2019-01-04T09:40:00Z">
            <w:rPr>
              <w:spacing w:val="-1"/>
            </w:rPr>
          </w:rPrChange>
        </w:rPr>
        <w:t>d</w:t>
      </w:r>
      <w:r>
        <w:rPr>
          <w:spacing w:val="-3"/>
          <w:rPrChange w:id="2345" w:author="Sablan Kevin" w:date="2019-01-04T09:40:00Z">
            <w:rPr>
              <w:spacing w:val="-1"/>
            </w:rPr>
          </w:rPrChange>
        </w:rPr>
        <w:t xml:space="preserve"> </w:t>
      </w:r>
      <w:r>
        <w:rPr>
          <w:spacing w:val="-2"/>
          <w:rPrChange w:id="2346" w:author="Sablan Kevin" w:date="2019-01-04T09:40:00Z">
            <w:rPr>
              <w:spacing w:val="-1"/>
            </w:rPr>
          </w:rPrChange>
        </w:rPr>
        <w:t>device</w:t>
      </w:r>
      <w:r>
        <w:rPr>
          <w:rPrChange w:id="2347" w:author="Sablan Kevin" w:date="2019-01-04T09:40:00Z">
            <w:rPr>
              <w:spacing w:val="-1"/>
            </w:rPr>
          </w:rPrChange>
        </w:rPr>
        <w:t>s</w:t>
      </w:r>
      <w:r>
        <w:rPr>
          <w:spacing w:val="-3"/>
          <w:rPrChange w:id="2348" w:author="Sablan Kevin" w:date="2019-01-04T09:40:00Z">
            <w:rPr>
              <w:spacing w:val="-1"/>
            </w:rPr>
          </w:rPrChange>
        </w:rPr>
        <w:t xml:space="preserve"> </w:t>
      </w:r>
      <w:r>
        <w:rPr>
          <w:spacing w:val="-2"/>
          <w:rPrChange w:id="2349" w:author="Sablan Kevin" w:date="2019-01-04T09:40:00Z">
            <w:rPr>
              <w:spacing w:val="-1"/>
            </w:rPr>
          </w:rPrChange>
        </w:rPr>
        <w:t>designe</w:t>
      </w:r>
      <w:r>
        <w:rPr>
          <w:rPrChange w:id="2350" w:author="Sablan Kevin" w:date="2019-01-04T09:40:00Z">
            <w:rPr>
              <w:spacing w:val="-1"/>
            </w:rPr>
          </w:rPrChange>
        </w:rPr>
        <w:t>d</w:t>
      </w:r>
      <w:r>
        <w:rPr>
          <w:spacing w:val="-3"/>
          <w:rPrChange w:id="2351" w:author="Sablan Kevin" w:date="2019-01-04T09:40:00Z">
            <w:rPr>
              <w:spacing w:val="-1"/>
            </w:rPr>
          </w:rPrChange>
        </w:rPr>
        <w:t xml:space="preserve"> </w:t>
      </w:r>
      <w:r>
        <w:rPr>
          <w:spacing w:val="-2"/>
          <w:rPrChange w:id="2352" w:author="Sablan Kevin" w:date="2019-01-04T09:40:00Z">
            <w:rPr>
              <w:spacing w:val="-1"/>
            </w:rPr>
          </w:rPrChange>
        </w:rPr>
        <w:t>t</w:t>
      </w:r>
      <w:r>
        <w:rPr>
          <w:rPrChange w:id="2353" w:author="Sablan Kevin" w:date="2019-01-04T09:40:00Z">
            <w:rPr>
              <w:spacing w:val="-1"/>
            </w:rPr>
          </w:rPrChange>
        </w:rPr>
        <w:t>o</w:t>
      </w:r>
      <w:r>
        <w:rPr>
          <w:spacing w:val="-3"/>
          <w:rPrChange w:id="2354" w:author="Sablan Kevin" w:date="2019-01-04T09:40:00Z">
            <w:rPr>
              <w:spacing w:val="-1"/>
            </w:rPr>
          </w:rPrChange>
        </w:rPr>
        <w:t xml:space="preserve"> </w:t>
      </w:r>
      <w:r>
        <w:rPr>
          <w:spacing w:val="-2"/>
          <w:rPrChange w:id="2355" w:author="Sablan Kevin" w:date="2019-01-04T09:40:00Z">
            <w:rPr>
              <w:spacing w:val="-1"/>
            </w:rPr>
          </w:rPrChange>
        </w:rPr>
        <w:t>functio</w:t>
      </w:r>
      <w:r>
        <w:rPr>
          <w:rPrChange w:id="2356" w:author="Sablan Kevin" w:date="2019-01-04T09:40:00Z">
            <w:rPr>
              <w:spacing w:val="-1"/>
            </w:rPr>
          </w:rPrChange>
        </w:rPr>
        <w:t>n</w:t>
      </w:r>
      <w:r>
        <w:rPr>
          <w:spacing w:val="-3"/>
          <w:rPrChange w:id="2357" w:author="Sablan Kevin" w:date="2019-01-04T09:40:00Z">
            <w:rPr>
              <w:spacing w:val="-1"/>
            </w:rPr>
          </w:rPrChange>
        </w:rPr>
        <w:t xml:space="preserve"> </w:t>
      </w:r>
      <w:r>
        <w:rPr>
          <w:spacing w:val="-2"/>
          <w:rPrChange w:id="2358" w:author="Sablan Kevin" w:date="2019-01-04T09:40:00Z">
            <w:rPr>
              <w:spacing w:val="-1"/>
            </w:rPr>
          </w:rPrChange>
        </w:rPr>
        <w:t>a</w:t>
      </w:r>
      <w:r>
        <w:rPr>
          <w:rPrChange w:id="2359" w:author="Sablan Kevin" w:date="2019-01-04T09:40:00Z">
            <w:rPr>
              <w:spacing w:val="-1"/>
            </w:rPr>
          </w:rPrChange>
        </w:rPr>
        <w:t>s</w:t>
      </w:r>
      <w:r>
        <w:rPr>
          <w:spacing w:val="-3"/>
          <w:rPrChange w:id="2360" w:author="Sablan Kevin" w:date="2019-01-04T09:40:00Z">
            <w:rPr>
              <w:spacing w:val="-1"/>
            </w:rPr>
          </w:rPrChange>
        </w:rPr>
        <w:t xml:space="preserve"> </w:t>
      </w:r>
      <w:r>
        <w:rPr>
          <w:spacing w:val="-2"/>
          <w:rPrChange w:id="2361" w:author="Sablan Kevin" w:date="2019-01-04T09:40:00Z">
            <w:rPr>
              <w:spacing w:val="-1"/>
            </w:rPr>
          </w:rPrChange>
        </w:rPr>
        <w:t>non-gatin</w:t>
      </w:r>
      <w:r>
        <w:rPr>
          <w:rPrChange w:id="2362" w:author="Sablan Kevin" w:date="2019-01-04T09:40:00Z">
            <w:rPr>
              <w:spacing w:val="-1"/>
            </w:rPr>
          </w:rPrChange>
        </w:rPr>
        <w:t>g</w:t>
      </w:r>
      <w:r>
        <w:rPr>
          <w:spacing w:val="-3"/>
          <w:rPrChange w:id="2363" w:author="Sablan Kevin" w:date="2019-01-04T09:40:00Z">
            <w:rPr>
              <w:spacing w:val="-1"/>
            </w:rPr>
          </w:rPrChange>
        </w:rPr>
        <w:t xml:space="preserve"> </w:t>
      </w:r>
      <w:r>
        <w:rPr>
          <w:spacing w:val="-2"/>
          <w:rPrChange w:id="2364" w:author="Sablan Kevin" w:date="2019-01-04T09:40:00Z">
            <w:rPr>
              <w:spacing w:val="-1"/>
            </w:rPr>
          </w:rPrChange>
        </w:rPr>
        <w:t>shoul</w:t>
      </w:r>
      <w:r>
        <w:rPr>
          <w:rPrChange w:id="2365" w:author="Sablan Kevin" w:date="2019-01-04T09:40:00Z">
            <w:rPr>
              <w:spacing w:val="-1"/>
            </w:rPr>
          </w:rPrChange>
        </w:rPr>
        <w:t>d</w:t>
      </w:r>
      <w:r>
        <w:rPr>
          <w:spacing w:val="-3"/>
          <w:rPrChange w:id="2366" w:author="Sablan Kevin" w:date="2019-01-04T09:40:00Z">
            <w:rPr>
              <w:spacing w:val="-1"/>
            </w:rPr>
          </w:rPrChange>
        </w:rPr>
        <w:t xml:space="preserve"> </w:t>
      </w:r>
      <w:r>
        <w:rPr>
          <w:spacing w:val="-2"/>
          <w:rPrChange w:id="2367" w:author="Sablan Kevin" w:date="2019-01-04T09:40:00Z">
            <w:rPr>
              <w:spacing w:val="-1"/>
            </w:rPr>
          </w:rPrChange>
        </w:rPr>
        <w:t>b</w:t>
      </w:r>
      <w:r>
        <w:rPr>
          <w:rPrChange w:id="2368" w:author="Sablan Kevin" w:date="2019-01-04T09:40:00Z">
            <w:rPr>
              <w:spacing w:val="-1"/>
            </w:rPr>
          </w:rPrChange>
        </w:rPr>
        <w:t>e</w:t>
      </w:r>
      <w:r>
        <w:rPr>
          <w:spacing w:val="-3"/>
          <w:rPrChange w:id="2369" w:author="Sablan Kevin" w:date="2019-01-04T09:40:00Z">
            <w:rPr>
              <w:spacing w:val="-1"/>
            </w:rPr>
          </w:rPrChange>
        </w:rPr>
        <w:t xml:space="preserve"> </w:t>
      </w:r>
      <w:r>
        <w:rPr>
          <w:spacing w:val="-2"/>
          <w:rPrChange w:id="2370" w:author="Sablan Kevin" w:date="2019-01-04T09:40:00Z">
            <w:rPr>
              <w:spacing w:val="-1"/>
            </w:rPr>
          </w:rPrChange>
        </w:rPr>
        <w:t>teste</w:t>
      </w:r>
      <w:r>
        <w:rPr>
          <w:rPrChange w:id="2371" w:author="Sablan Kevin" w:date="2019-01-04T09:40:00Z">
            <w:rPr>
              <w:spacing w:val="-1"/>
            </w:rPr>
          </w:rPrChange>
        </w:rPr>
        <w:t>d</w:t>
      </w:r>
      <w:r>
        <w:rPr>
          <w:spacing w:val="-3"/>
          <w:rPrChange w:id="2372" w:author="Sablan Kevin" w:date="2019-01-04T09:40:00Z">
            <w:rPr>
              <w:spacing w:val="-1"/>
            </w:rPr>
          </w:rPrChange>
        </w:rPr>
        <w:t xml:space="preserve"> </w:t>
      </w:r>
      <w:r>
        <w:rPr>
          <w:spacing w:val="-2"/>
          <w:rPrChange w:id="2373" w:author="Sablan Kevin" w:date="2019-01-04T09:40:00Z">
            <w:rPr>
              <w:spacing w:val="-1"/>
            </w:rPr>
          </w:rPrChange>
        </w:rPr>
        <w:t>nea</w:t>
      </w:r>
      <w:r>
        <w:rPr>
          <w:rPrChange w:id="2374" w:author="Sablan Kevin" w:date="2019-01-04T09:40:00Z">
            <w:rPr>
              <w:spacing w:val="-1"/>
            </w:rPr>
          </w:rPrChange>
        </w:rPr>
        <w:t>r</w:t>
      </w:r>
      <w:r>
        <w:rPr>
          <w:spacing w:val="-3"/>
          <w:rPrChange w:id="2375" w:author="Sablan Kevin" w:date="2019-01-04T09:40:00Z">
            <w:rPr>
              <w:spacing w:val="-1"/>
            </w:rPr>
          </w:rPrChange>
        </w:rPr>
        <w:t xml:space="preserve"> </w:t>
      </w:r>
      <w:r>
        <w:rPr>
          <w:spacing w:val="-2"/>
          <w:rPrChange w:id="2376" w:author="Sablan Kevin" w:date="2019-01-04T09:40:00Z">
            <w:rPr>
              <w:spacing w:val="-1"/>
            </w:rPr>
          </w:rPrChange>
        </w:rPr>
        <w:t>th</w:t>
      </w:r>
      <w:r>
        <w:rPr>
          <w:rPrChange w:id="2377" w:author="Sablan Kevin" w:date="2019-01-04T09:40:00Z">
            <w:rPr>
              <w:spacing w:val="-1"/>
            </w:rPr>
          </w:rPrChange>
        </w:rPr>
        <w:t>e</w:t>
      </w:r>
      <w:r>
        <w:rPr>
          <w:spacing w:val="-3"/>
          <w:rPrChange w:id="2378" w:author="Sablan Kevin" w:date="2019-01-04T09:40:00Z">
            <w:rPr>
              <w:spacing w:val="-1"/>
            </w:rPr>
          </w:rPrChange>
        </w:rPr>
        <w:t xml:space="preserve"> </w:t>
      </w:r>
      <w:r>
        <w:rPr>
          <w:spacing w:val="-2"/>
          <w:rPrChange w:id="2379" w:author="Sablan Kevin" w:date="2019-01-04T09:40:00Z">
            <w:rPr>
              <w:spacing w:val="-1"/>
            </w:rPr>
          </w:rPrChange>
        </w:rPr>
        <w:t>upper en</w:t>
      </w:r>
      <w:r>
        <w:rPr>
          <w:rPrChange w:id="2380" w:author="Sablan Kevin" w:date="2019-01-04T09:40:00Z">
            <w:rPr>
              <w:spacing w:val="-1"/>
            </w:rPr>
          </w:rPrChange>
        </w:rPr>
        <w:t>d</w:t>
      </w:r>
      <w:r>
        <w:rPr>
          <w:spacing w:val="-3"/>
          <w:rPrChange w:id="2381" w:author="Sablan Kevin" w:date="2019-01-04T09:40:00Z">
            <w:rPr>
              <w:spacing w:val="-1"/>
            </w:rPr>
          </w:rPrChange>
        </w:rPr>
        <w:t xml:space="preserve"> </w:t>
      </w:r>
      <w:r>
        <w:rPr>
          <w:spacing w:val="-2"/>
          <w:rPrChange w:id="2382" w:author="Sablan Kevin" w:date="2019-01-04T09:40:00Z">
            <w:rPr>
              <w:spacing w:val="-1"/>
            </w:rPr>
          </w:rPrChange>
        </w:rPr>
        <w:t>o</w:t>
      </w:r>
      <w:r>
        <w:rPr>
          <w:rPrChange w:id="2383" w:author="Sablan Kevin" w:date="2019-01-04T09:40:00Z">
            <w:rPr>
              <w:spacing w:val="-1"/>
            </w:rPr>
          </w:rPrChange>
        </w:rPr>
        <w:t>f</w:t>
      </w:r>
      <w:r>
        <w:rPr>
          <w:spacing w:val="-3"/>
          <w:rPrChange w:id="2384" w:author="Sablan Kevin" w:date="2019-01-04T09:40:00Z">
            <w:rPr>
              <w:spacing w:val="-1"/>
            </w:rPr>
          </w:rPrChange>
        </w:rPr>
        <w:t xml:space="preserve"> </w:t>
      </w:r>
      <w:r>
        <w:rPr>
          <w:spacing w:val="-2"/>
          <w:rPrChange w:id="2385" w:author="Sablan Kevin" w:date="2019-01-04T09:40:00Z">
            <w:rPr>
              <w:spacing w:val="-1"/>
            </w:rPr>
          </w:rPrChange>
        </w:rPr>
        <w:t>th</w:t>
      </w:r>
      <w:r>
        <w:rPr>
          <w:rPrChange w:id="2386" w:author="Sablan Kevin" w:date="2019-01-04T09:40:00Z">
            <w:rPr>
              <w:spacing w:val="-1"/>
            </w:rPr>
          </w:rPrChange>
        </w:rPr>
        <w:t>e</w:t>
      </w:r>
      <w:r>
        <w:rPr>
          <w:spacing w:val="-3"/>
          <w:rPrChange w:id="2387" w:author="Sablan Kevin" w:date="2019-01-04T09:40:00Z">
            <w:rPr>
              <w:spacing w:val="-1"/>
            </w:rPr>
          </w:rPrChange>
        </w:rPr>
        <w:t xml:space="preserve"> </w:t>
      </w:r>
      <w:r>
        <w:rPr>
          <w:spacing w:val="-2"/>
          <w:rPrChange w:id="2388" w:author="Sablan Kevin" w:date="2019-01-04T09:40:00Z">
            <w:rPr>
              <w:spacing w:val="-1"/>
            </w:rPr>
          </w:rPrChange>
        </w:rPr>
        <w:t>range</w:t>
      </w:r>
      <w:r>
        <w:rPr>
          <w:rPrChange w:id="2389" w:author="Sablan Kevin" w:date="2019-01-04T09:40:00Z">
            <w:rPr>
              <w:spacing w:val="-1"/>
            </w:rPr>
          </w:rPrChange>
        </w:rPr>
        <w:t>.</w:t>
      </w:r>
      <w:r>
        <w:rPr>
          <w:spacing w:val="-3"/>
          <w:rPrChange w:id="2390" w:author="Sablan Kevin" w:date="2019-01-04T09:40:00Z">
            <w:rPr>
              <w:spacing w:val="-1"/>
            </w:rPr>
          </w:rPrChange>
        </w:rPr>
        <w:t xml:space="preserve"> </w:t>
      </w:r>
      <w:r>
        <w:rPr>
          <w:spacing w:val="-2"/>
          <w:rPrChange w:id="2391" w:author="Sablan Kevin" w:date="2019-01-04T09:40:00Z">
            <w:rPr>
              <w:spacing w:val="-1"/>
            </w:rPr>
          </w:rPrChange>
        </w:rPr>
        <w:t>Not</w:t>
      </w:r>
      <w:r>
        <w:rPr>
          <w:rPrChange w:id="2392" w:author="Sablan Kevin" w:date="2019-01-04T09:40:00Z">
            <w:rPr>
              <w:spacing w:val="-1"/>
            </w:rPr>
          </w:rPrChange>
        </w:rPr>
        <w:t>e</w:t>
      </w:r>
      <w:r>
        <w:rPr>
          <w:spacing w:val="-3"/>
          <w:rPrChange w:id="2393" w:author="Sablan Kevin" w:date="2019-01-04T09:40:00Z">
            <w:rPr>
              <w:spacing w:val="-1"/>
            </w:rPr>
          </w:rPrChange>
        </w:rPr>
        <w:t xml:space="preserve"> </w:t>
      </w:r>
      <w:r>
        <w:rPr>
          <w:spacing w:val="-2"/>
          <w:rPrChange w:id="2394" w:author="Sablan Kevin" w:date="2019-01-04T09:40:00Z">
            <w:rPr>
              <w:spacing w:val="-1"/>
            </w:rPr>
          </w:rPrChange>
        </w:rPr>
        <w:t>tha</w:t>
      </w:r>
      <w:r>
        <w:rPr>
          <w:rPrChange w:id="2395" w:author="Sablan Kevin" w:date="2019-01-04T09:40:00Z">
            <w:rPr>
              <w:spacing w:val="-1"/>
            </w:rPr>
          </w:rPrChange>
        </w:rPr>
        <w:t>t</w:t>
      </w:r>
      <w:r>
        <w:rPr>
          <w:spacing w:val="-3"/>
          <w:rPrChange w:id="2396" w:author="Sablan Kevin" w:date="2019-01-04T09:40:00Z">
            <w:rPr>
              <w:spacing w:val="-1"/>
            </w:rPr>
          </w:rPrChange>
        </w:rPr>
        <w:t xml:space="preserve"> </w:t>
      </w:r>
      <w:r>
        <w:rPr>
          <w:spacing w:val="-2"/>
          <w:rPrChange w:id="2397" w:author="Sablan Kevin" w:date="2019-01-04T09:40:00Z">
            <w:rPr>
              <w:spacing w:val="-1"/>
            </w:rPr>
          </w:rPrChange>
        </w:rPr>
        <w:t>i</w:t>
      </w:r>
      <w:r>
        <w:rPr>
          <w:rPrChange w:id="2398" w:author="Sablan Kevin" w:date="2019-01-04T09:40:00Z">
            <w:rPr>
              <w:spacing w:val="-1"/>
            </w:rPr>
          </w:rPrChange>
        </w:rPr>
        <w:t>f</w:t>
      </w:r>
      <w:r>
        <w:rPr>
          <w:spacing w:val="-3"/>
          <w:rPrChange w:id="2399" w:author="Sablan Kevin" w:date="2019-01-04T09:40:00Z">
            <w:rPr>
              <w:spacing w:val="-1"/>
            </w:rPr>
          </w:rPrChange>
        </w:rPr>
        <w:t xml:space="preserve"> </w:t>
      </w:r>
      <w:r>
        <w:rPr>
          <w:rPrChange w:id="2400" w:author="Sablan Kevin" w:date="2019-01-04T09:40:00Z">
            <w:rPr>
              <w:spacing w:val="-1"/>
            </w:rPr>
          </w:rPrChange>
        </w:rPr>
        <w:t>a</w:t>
      </w:r>
      <w:r>
        <w:rPr>
          <w:spacing w:val="-3"/>
          <w:rPrChange w:id="2401" w:author="Sablan Kevin" w:date="2019-01-04T09:40:00Z">
            <w:rPr>
              <w:spacing w:val="-1"/>
            </w:rPr>
          </w:rPrChange>
        </w:rPr>
        <w:t xml:space="preserve"> </w:t>
      </w:r>
      <w:r>
        <w:rPr>
          <w:spacing w:val="-2"/>
          <w:rPrChange w:id="2402" w:author="Sablan Kevin" w:date="2019-01-04T09:40:00Z">
            <w:rPr>
              <w:spacing w:val="-1"/>
            </w:rPr>
          </w:rPrChange>
        </w:rPr>
        <w:t>non-gatin</w:t>
      </w:r>
      <w:r>
        <w:rPr>
          <w:rPrChange w:id="2403" w:author="Sablan Kevin" w:date="2019-01-04T09:40:00Z">
            <w:rPr>
              <w:spacing w:val="-1"/>
            </w:rPr>
          </w:rPrChange>
        </w:rPr>
        <w:t>g</w:t>
      </w:r>
      <w:r>
        <w:rPr>
          <w:spacing w:val="-3"/>
          <w:rPrChange w:id="2404" w:author="Sablan Kevin" w:date="2019-01-04T09:40:00Z">
            <w:rPr>
              <w:spacing w:val="-1"/>
            </w:rPr>
          </w:rPrChange>
        </w:rPr>
        <w:t xml:space="preserve"> </w:t>
      </w:r>
      <w:r>
        <w:rPr>
          <w:spacing w:val="-2"/>
          <w:rPrChange w:id="2405" w:author="Sablan Kevin" w:date="2019-01-04T09:40:00Z">
            <w:rPr>
              <w:spacing w:val="-1"/>
            </w:rPr>
          </w:rPrChange>
        </w:rPr>
        <w:t>devic</w:t>
      </w:r>
      <w:r>
        <w:rPr>
          <w:rPrChange w:id="2406" w:author="Sablan Kevin" w:date="2019-01-04T09:40:00Z">
            <w:rPr>
              <w:spacing w:val="-1"/>
            </w:rPr>
          </w:rPrChange>
        </w:rPr>
        <w:t>e</w:t>
      </w:r>
      <w:r>
        <w:rPr>
          <w:spacing w:val="-3"/>
          <w:rPrChange w:id="2407" w:author="Sablan Kevin" w:date="2019-01-04T09:40:00Z">
            <w:rPr>
              <w:spacing w:val="-1"/>
            </w:rPr>
          </w:rPrChange>
        </w:rPr>
        <w:t xml:space="preserve"> </w:t>
      </w:r>
      <w:r>
        <w:rPr>
          <w:spacing w:val="-2"/>
          <w:rPrChange w:id="2408" w:author="Sablan Kevin" w:date="2019-01-04T09:40:00Z">
            <w:rPr>
              <w:spacing w:val="-1"/>
            </w:rPr>
          </w:rPrChange>
        </w:rPr>
        <w:t>fail</w:t>
      </w:r>
      <w:r>
        <w:rPr>
          <w:rPrChange w:id="2409" w:author="Sablan Kevin" w:date="2019-01-04T09:40:00Z">
            <w:rPr>
              <w:spacing w:val="-1"/>
            </w:rPr>
          </w:rPrChange>
        </w:rPr>
        <w:t>s</w:t>
      </w:r>
      <w:r>
        <w:rPr>
          <w:spacing w:val="-3"/>
          <w:rPrChange w:id="2410" w:author="Sablan Kevin" w:date="2019-01-04T09:40:00Z">
            <w:rPr>
              <w:spacing w:val="-1"/>
            </w:rPr>
          </w:rPrChange>
        </w:rPr>
        <w:t xml:space="preserve"> </w:t>
      </w:r>
      <w:r>
        <w:rPr>
          <w:spacing w:val="-2"/>
          <w:rPrChange w:id="2411" w:author="Sablan Kevin" w:date="2019-01-04T09:40:00Z">
            <w:rPr>
              <w:spacing w:val="-1"/>
            </w:rPr>
          </w:rPrChange>
        </w:rPr>
        <w:t>t</w:t>
      </w:r>
      <w:r>
        <w:rPr>
          <w:rPrChange w:id="2412" w:author="Sablan Kevin" w:date="2019-01-04T09:40:00Z">
            <w:rPr>
              <w:spacing w:val="-1"/>
            </w:rPr>
          </w:rPrChange>
        </w:rPr>
        <w:t>o</w:t>
      </w:r>
      <w:r>
        <w:rPr>
          <w:spacing w:val="-3"/>
          <w:rPrChange w:id="2413" w:author="Sablan Kevin" w:date="2019-01-04T09:40:00Z">
            <w:rPr>
              <w:spacing w:val="-1"/>
            </w:rPr>
          </w:rPrChange>
        </w:rPr>
        <w:t xml:space="preserve"> </w:t>
      </w:r>
      <w:r>
        <w:rPr>
          <w:spacing w:val="-2"/>
          <w:rPrChange w:id="2414" w:author="Sablan Kevin" w:date="2019-01-04T09:40:00Z">
            <w:rPr>
              <w:spacing w:val="-1"/>
            </w:rPr>
          </w:rPrChange>
        </w:rPr>
        <w:t>captur</w:t>
      </w:r>
      <w:r>
        <w:rPr>
          <w:rPrChange w:id="2415" w:author="Sablan Kevin" w:date="2019-01-04T09:40:00Z">
            <w:rPr>
              <w:spacing w:val="-1"/>
            </w:rPr>
          </w:rPrChange>
        </w:rPr>
        <w:t>e</w:t>
      </w:r>
      <w:r>
        <w:rPr>
          <w:spacing w:val="-3"/>
          <w:rPrChange w:id="2416" w:author="Sablan Kevin" w:date="2019-01-04T09:40:00Z">
            <w:rPr>
              <w:spacing w:val="-1"/>
            </w:rPr>
          </w:rPrChange>
        </w:rPr>
        <w:t xml:space="preserve"> </w:t>
      </w:r>
      <w:r>
        <w:rPr>
          <w:spacing w:val="-2"/>
          <w:rPrChange w:id="2417" w:author="Sablan Kevin" w:date="2019-01-04T09:40:00Z">
            <w:rPr>
              <w:spacing w:val="-1"/>
            </w:rPr>
          </w:rPrChange>
        </w:rPr>
        <w:t>th</w:t>
      </w:r>
      <w:r>
        <w:rPr>
          <w:rPrChange w:id="2418" w:author="Sablan Kevin" w:date="2019-01-04T09:40:00Z">
            <w:rPr>
              <w:spacing w:val="-1"/>
            </w:rPr>
          </w:rPrChange>
        </w:rPr>
        <w:t>e</w:t>
      </w:r>
      <w:r>
        <w:rPr>
          <w:spacing w:val="-3"/>
          <w:rPrChange w:id="2419" w:author="Sablan Kevin" w:date="2019-01-04T09:40:00Z">
            <w:rPr>
              <w:spacing w:val="-1"/>
            </w:rPr>
          </w:rPrChange>
        </w:rPr>
        <w:t xml:space="preserve"> </w:t>
      </w:r>
      <w:r>
        <w:rPr>
          <w:spacing w:val="-2"/>
          <w:rPrChange w:id="2420" w:author="Sablan Kevin" w:date="2019-01-04T09:40:00Z">
            <w:rPr>
              <w:spacing w:val="-1"/>
            </w:rPr>
          </w:rPrChange>
        </w:rPr>
        <w:t>impactin</w:t>
      </w:r>
      <w:r>
        <w:rPr>
          <w:rPrChange w:id="2421" w:author="Sablan Kevin" w:date="2019-01-04T09:40:00Z">
            <w:rPr>
              <w:spacing w:val="-1"/>
            </w:rPr>
          </w:rPrChange>
        </w:rPr>
        <w:t>g</w:t>
      </w:r>
      <w:r>
        <w:rPr>
          <w:spacing w:val="-3"/>
          <w:rPrChange w:id="2422" w:author="Sablan Kevin" w:date="2019-01-04T09:40:00Z">
            <w:rPr>
              <w:spacing w:val="-1"/>
            </w:rPr>
          </w:rPrChange>
        </w:rPr>
        <w:t xml:space="preserve"> </w:t>
      </w:r>
      <w:r>
        <w:rPr>
          <w:spacing w:val="-2"/>
          <w:rPrChange w:id="2423" w:author="Sablan Kevin" w:date="2019-01-04T09:40:00Z">
            <w:rPr>
              <w:spacing w:val="-1"/>
            </w:rPr>
          </w:rPrChange>
        </w:rPr>
        <w:t>vehicl</w:t>
      </w:r>
      <w:r>
        <w:rPr>
          <w:rPrChange w:id="2424" w:author="Sablan Kevin" w:date="2019-01-04T09:40:00Z">
            <w:rPr>
              <w:spacing w:val="-1"/>
            </w:rPr>
          </w:rPrChange>
        </w:rPr>
        <w:t>e</w:t>
      </w:r>
      <w:r>
        <w:rPr>
          <w:spacing w:val="-3"/>
          <w:rPrChange w:id="2425" w:author="Sablan Kevin" w:date="2019-01-04T09:40:00Z">
            <w:rPr>
              <w:spacing w:val="-1"/>
            </w:rPr>
          </w:rPrChange>
        </w:rPr>
        <w:t xml:space="preserve"> </w:t>
      </w:r>
      <w:r>
        <w:rPr>
          <w:spacing w:val="-2"/>
          <w:rPrChange w:id="2426" w:author="Sablan Kevin" w:date="2019-01-04T09:40:00Z">
            <w:rPr>
              <w:spacing w:val="-1"/>
            </w:rPr>
          </w:rPrChange>
        </w:rPr>
        <w:t>durin</w:t>
      </w:r>
      <w:r>
        <w:rPr>
          <w:rPrChange w:id="2427" w:author="Sablan Kevin" w:date="2019-01-04T09:40:00Z">
            <w:rPr>
              <w:spacing w:val="-1"/>
            </w:rPr>
          </w:rPrChange>
        </w:rPr>
        <w:t>g</w:t>
      </w:r>
      <w:r>
        <w:rPr>
          <w:spacing w:val="-7"/>
          <w:rPrChange w:id="2428" w:author="Sablan Kevin" w:date="2019-01-04T09:40:00Z">
            <w:rPr>
              <w:spacing w:val="-1"/>
            </w:rPr>
          </w:rPrChange>
        </w:rPr>
        <w:t xml:space="preserve"> </w:t>
      </w:r>
      <w:r>
        <w:rPr>
          <w:spacing w:val="-17"/>
          <w:rPrChange w:id="2429" w:author="Sablan Kevin" w:date="2019-01-04T09:40:00Z">
            <w:rPr>
              <w:spacing w:val="-1"/>
            </w:rPr>
          </w:rPrChange>
        </w:rPr>
        <w:t>T</w:t>
      </w:r>
      <w:r>
        <w:rPr>
          <w:spacing w:val="-2"/>
          <w:rPrChange w:id="2430" w:author="Sablan Kevin" w:date="2019-01-04T09:40:00Z">
            <w:rPr>
              <w:spacing w:val="-1"/>
            </w:rPr>
          </w:rPrChange>
        </w:rPr>
        <w:t>ests</w:t>
      </w:r>
      <w:del w:id="2431" w:author="Sablan Kevin" w:date="2019-01-04T09:40:00Z">
        <w:r w:rsidR="00CA3B66" w:rsidRPr="00CA3B66">
          <w:rPr>
            <w:rFonts w:cs="Times New Roman"/>
            <w:color w:val="000000"/>
            <w:spacing w:val="-1"/>
          </w:rPr>
          <w:delText xml:space="preserve"> </w:delText>
        </w:r>
      </w:del>
    </w:p>
    <w:p w14:paraId="5F987194" w14:textId="77777777" w:rsidR="00AA57AC" w:rsidRDefault="009516E7">
      <w:pPr>
        <w:pStyle w:val="BodyText"/>
        <w:spacing w:before="1" w:line="284" w:lineRule="auto"/>
        <w:ind w:right="119"/>
        <w:rPr>
          <w:rPrChange w:id="2432" w:author="Sablan Kevin" w:date="2019-01-04T09:40:00Z">
            <w:rPr>
              <w:color w:val="000000"/>
            </w:rPr>
          </w:rPrChange>
        </w:rPr>
        <w:pPrChange w:id="2433" w:author="Sablan Kevin" w:date="2019-01-04T09:40:00Z">
          <w:pPr>
            <w:autoSpaceDE w:val="0"/>
            <w:autoSpaceDN w:val="0"/>
            <w:adjustRightInd w:val="0"/>
            <w:spacing w:line="300" w:lineRule="atLeast"/>
            <w:textAlignment w:val="center"/>
          </w:pPr>
        </w:pPrChange>
      </w:pPr>
      <w:r>
        <w:rPr>
          <w:spacing w:val="-2"/>
          <w:rPrChange w:id="2434" w:author="Sablan Kevin" w:date="2019-01-04T09:40:00Z">
            <w:rPr>
              <w:rFonts w:asciiTheme="minorHAnsi" w:hAnsiTheme="minorHAnsi"/>
              <w:color w:val="000000"/>
              <w:spacing w:val="-1"/>
            </w:rPr>
          </w:rPrChange>
        </w:rPr>
        <w:t>3</w:t>
      </w:r>
      <w:r>
        <w:rPr>
          <w:rPrChange w:id="2435" w:author="Sablan Kevin" w:date="2019-01-04T09:40:00Z">
            <w:rPr>
              <w:rFonts w:asciiTheme="minorHAnsi" w:hAnsiTheme="minorHAnsi"/>
              <w:color w:val="000000"/>
              <w:spacing w:val="-1"/>
            </w:rPr>
          </w:rPrChange>
        </w:rPr>
        <w:t>2</w:t>
      </w:r>
      <w:r>
        <w:rPr>
          <w:spacing w:val="-3"/>
          <w:rPrChange w:id="2436" w:author="Sablan Kevin" w:date="2019-01-04T09:40:00Z">
            <w:rPr>
              <w:rFonts w:asciiTheme="minorHAnsi" w:hAnsiTheme="minorHAnsi"/>
              <w:color w:val="000000"/>
              <w:spacing w:val="-1"/>
            </w:rPr>
          </w:rPrChange>
        </w:rPr>
        <w:t xml:space="preserve"> </w:t>
      </w:r>
      <w:r>
        <w:rPr>
          <w:spacing w:val="-2"/>
          <w:rPrChange w:id="2437" w:author="Sablan Kevin" w:date="2019-01-04T09:40:00Z">
            <w:rPr>
              <w:rFonts w:asciiTheme="minorHAnsi" w:hAnsiTheme="minorHAnsi"/>
              <w:color w:val="000000"/>
              <w:spacing w:val="-1"/>
            </w:rPr>
          </w:rPrChange>
        </w:rPr>
        <w:t>o</w:t>
      </w:r>
      <w:r>
        <w:rPr>
          <w:rPrChange w:id="2438" w:author="Sablan Kevin" w:date="2019-01-04T09:40:00Z">
            <w:rPr>
              <w:rFonts w:asciiTheme="minorHAnsi" w:hAnsiTheme="minorHAnsi"/>
              <w:color w:val="000000"/>
              <w:spacing w:val="-1"/>
            </w:rPr>
          </w:rPrChange>
        </w:rPr>
        <w:t>r</w:t>
      </w:r>
      <w:r>
        <w:rPr>
          <w:spacing w:val="-3"/>
          <w:rPrChange w:id="2439" w:author="Sablan Kevin" w:date="2019-01-04T09:40:00Z">
            <w:rPr>
              <w:rFonts w:asciiTheme="minorHAnsi" w:hAnsiTheme="minorHAnsi"/>
              <w:color w:val="000000"/>
              <w:spacing w:val="-1"/>
            </w:rPr>
          </w:rPrChange>
        </w:rPr>
        <w:t xml:space="preserve"> </w:t>
      </w:r>
      <w:r>
        <w:rPr>
          <w:spacing w:val="-2"/>
          <w:rPrChange w:id="2440" w:author="Sablan Kevin" w:date="2019-01-04T09:40:00Z">
            <w:rPr>
              <w:rFonts w:asciiTheme="minorHAnsi" w:hAnsiTheme="minorHAnsi"/>
              <w:color w:val="000000"/>
              <w:spacing w:val="-1"/>
            </w:rPr>
          </w:rPrChange>
        </w:rPr>
        <w:t>33</w:t>
      </w:r>
      <w:r>
        <w:rPr>
          <w:rPrChange w:id="2441" w:author="Sablan Kevin" w:date="2019-01-04T09:40:00Z">
            <w:rPr>
              <w:rFonts w:asciiTheme="minorHAnsi" w:hAnsiTheme="minorHAnsi"/>
              <w:color w:val="000000"/>
              <w:spacing w:val="-1"/>
            </w:rPr>
          </w:rPrChange>
        </w:rPr>
        <w:t>,</w:t>
      </w:r>
      <w:r>
        <w:rPr>
          <w:spacing w:val="-3"/>
          <w:rPrChange w:id="2442" w:author="Sablan Kevin" w:date="2019-01-04T09:40:00Z">
            <w:rPr>
              <w:rFonts w:asciiTheme="minorHAnsi" w:hAnsiTheme="minorHAnsi"/>
              <w:color w:val="000000"/>
              <w:spacing w:val="-1"/>
            </w:rPr>
          </w:rPrChange>
        </w:rPr>
        <w:t xml:space="preserve"> </w:t>
      </w:r>
      <w:r>
        <w:rPr>
          <w:spacing w:val="-2"/>
          <w:rPrChange w:id="2443" w:author="Sablan Kevin" w:date="2019-01-04T09:40:00Z">
            <w:rPr>
              <w:rFonts w:asciiTheme="minorHAnsi" w:hAnsiTheme="minorHAnsi"/>
              <w:color w:val="000000"/>
              <w:spacing w:val="-1"/>
            </w:rPr>
          </w:rPrChange>
        </w:rPr>
        <w:t>i</w:t>
      </w:r>
      <w:r>
        <w:rPr>
          <w:rPrChange w:id="2444" w:author="Sablan Kevin" w:date="2019-01-04T09:40:00Z">
            <w:rPr>
              <w:rFonts w:asciiTheme="minorHAnsi" w:hAnsiTheme="minorHAnsi"/>
              <w:color w:val="000000"/>
              <w:spacing w:val="-1"/>
            </w:rPr>
          </w:rPrChange>
        </w:rPr>
        <w:t>t</w:t>
      </w:r>
      <w:r>
        <w:rPr>
          <w:spacing w:val="-3"/>
          <w:rPrChange w:id="2445" w:author="Sablan Kevin" w:date="2019-01-04T09:40:00Z">
            <w:rPr>
              <w:rFonts w:asciiTheme="minorHAnsi" w:hAnsiTheme="minorHAnsi"/>
              <w:color w:val="000000"/>
              <w:spacing w:val="-1"/>
            </w:rPr>
          </w:rPrChange>
        </w:rPr>
        <w:t xml:space="preserve"> </w:t>
      </w:r>
      <w:r>
        <w:rPr>
          <w:spacing w:val="-2"/>
          <w:rPrChange w:id="2446" w:author="Sablan Kevin" w:date="2019-01-04T09:40:00Z">
            <w:rPr>
              <w:rFonts w:asciiTheme="minorHAnsi" w:hAnsiTheme="minorHAnsi"/>
              <w:color w:val="000000"/>
              <w:spacing w:val="-1"/>
            </w:rPr>
          </w:rPrChange>
        </w:rPr>
        <w:t>mus</w:t>
      </w:r>
      <w:r>
        <w:rPr>
          <w:rPrChange w:id="2447" w:author="Sablan Kevin" w:date="2019-01-04T09:40:00Z">
            <w:rPr>
              <w:rFonts w:asciiTheme="minorHAnsi" w:hAnsiTheme="minorHAnsi"/>
              <w:color w:val="000000"/>
              <w:spacing w:val="-1"/>
            </w:rPr>
          </w:rPrChange>
        </w:rPr>
        <w:t>t</w:t>
      </w:r>
      <w:r>
        <w:rPr>
          <w:spacing w:val="-3"/>
          <w:rPrChange w:id="2448" w:author="Sablan Kevin" w:date="2019-01-04T09:40:00Z">
            <w:rPr>
              <w:rFonts w:asciiTheme="minorHAnsi" w:hAnsiTheme="minorHAnsi"/>
              <w:color w:val="000000"/>
              <w:spacing w:val="-1"/>
            </w:rPr>
          </w:rPrChange>
        </w:rPr>
        <w:t xml:space="preserve"> </w:t>
      </w:r>
      <w:r>
        <w:rPr>
          <w:spacing w:val="-2"/>
          <w:rPrChange w:id="2449" w:author="Sablan Kevin" w:date="2019-01-04T09:40:00Z">
            <w:rPr>
              <w:rFonts w:asciiTheme="minorHAnsi" w:hAnsiTheme="minorHAnsi"/>
              <w:color w:val="000000"/>
              <w:spacing w:val="-1"/>
            </w:rPr>
          </w:rPrChange>
        </w:rPr>
        <w:t>b</w:t>
      </w:r>
      <w:r>
        <w:rPr>
          <w:rPrChange w:id="2450" w:author="Sablan Kevin" w:date="2019-01-04T09:40:00Z">
            <w:rPr>
              <w:rFonts w:asciiTheme="minorHAnsi" w:hAnsiTheme="minorHAnsi"/>
              <w:color w:val="000000"/>
              <w:spacing w:val="-1"/>
            </w:rPr>
          </w:rPrChange>
        </w:rPr>
        <w:t>e</w:t>
      </w:r>
      <w:r>
        <w:rPr>
          <w:spacing w:val="-3"/>
          <w:rPrChange w:id="2451" w:author="Sablan Kevin" w:date="2019-01-04T09:40:00Z">
            <w:rPr>
              <w:rFonts w:asciiTheme="minorHAnsi" w:hAnsiTheme="minorHAnsi"/>
              <w:color w:val="000000"/>
              <w:spacing w:val="-1"/>
            </w:rPr>
          </w:rPrChange>
        </w:rPr>
        <w:t xml:space="preserve"> </w:t>
      </w:r>
      <w:r>
        <w:rPr>
          <w:spacing w:val="-2"/>
          <w:rPrChange w:id="2452" w:author="Sablan Kevin" w:date="2019-01-04T09:40:00Z">
            <w:rPr>
              <w:rFonts w:asciiTheme="minorHAnsi" w:hAnsiTheme="minorHAnsi"/>
              <w:color w:val="000000"/>
              <w:spacing w:val="-1"/>
            </w:rPr>
          </w:rPrChange>
        </w:rPr>
        <w:t>reteste</w:t>
      </w:r>
      <w:r>
        <w:rPr>
          <w:rPrChange w:id="2453" w:author="Sablan Kevin" w:date="2019-01-04T09:40:00Z">
            <w:rPr>
              <w:rFonts w:asciiTheme="minorHAnsi" w:hAnsiTheme="minorHAnsi"/>
              <w:color w:val="000000"/>
              <w:spacing w:val="-1"/>
            </w:rPr>
          </w:rPrChange>
        </w:rPr>
        <w:t>d</w:t>
      </w:r>
      <w:r>
        <w:rPr>
          <w:spacing w:val="-3"/>
          <w:rPrChange w:id="2454" w:author="Sablan Kevin" w:date="2019-01-04T09:40:00Z">
            <w:rPr>
              <w:rFonts w:asciiTheme="minorHAnsi" w:hAnsiTheme="minorHAnsi"/>
              <w:color w:val="000000"/>
              <w:spacing w:val="-1"/>
            </w:rPr>
          </w:rPrChange>
        </w:rPr>
        <w:t xml:space="preserve"> </w:t>
      </w:r>
      <w:r>
        <w:rPr>
          <w:spacing w:val="-2"/>
          <w:rPrChange w:id="2455" w:author="Sablan Kevin" w:date="2019-01-04T09:40:00Z">
            <w:rPr>
              <w:rFonts w:asciiTheme="minorHAnsi" w:hAnsiTheme="minorHAnsi"/>
              <w:color w:val="000000"/>
              <w:spacing w:val="-1"/>
            </w:rPr>
          </w:rPrChange>
        </w:rPr>
        <w:t>a</w:t>
      </w:r>
      <w:r>
        <w:rPr>
          <w:rPrChange w:id="2456" w:author="Sablan Kevin" w:date="2019-01-04T09:40:00Z">
            <w:rPr>
              <w:rFonts w:asciiTheme="minorHAnsi" w:hAnsiTheme="minorHAnsi"/>
              <w:color w:val="000000"/>
              <w:spacing w:val="-1"/>
            </w:rPr>
          </w:rPrChange>
        </w:rPr>
        <w:t>t</w:t>
      </w:r>
      <w:r>
        <w:rPr>
          <w:spacing w:val="-3"/>
          <w:rPrChange w:id="2457" w:author="Sablan Kevin" w:date="2019-01-04T09:40:00Z">
            <w:rPr>
              <w:rFonts w:asciiTheme="minorHAnsi" w:hAnsiTheme="minorHAnsi"/>
              <w:color w:val="000000"/>
              <w:spacing w:val="-1"/>
            </w:rPr>
          </w:rPrChange>
        </w:rPr>
        <w:t xml:space="preserve"> </w:t>
      </w:r>
      <w:r>
        <w:rPr>
          <w:spacing w:val="-2"/>
          <w:rPrChange w:id="2458" w:author="Sablan Kevin" w:date="2019-01-04T09:40:00Z">
            <w:rPr>
              <w:rFonts w:asciiTheme="minorHAnsi" w:hAnsiTheme="minorHAnsi"/>
              <w:color w:val="000000"/>
              <w:spacing w:val="-1"/>
            </w:rPr>
          </w:rPrChange>
        </w:rPr>
        <w:t>th</w:t>
      </w:r>
      <w:r>
        <w:rPr>
          <w:rPrChange w:id="2459" w:author="Sablan Kevin" w:date="2019-01-04T09:40:00Z">
            <w:rPr>
              <w:rFonts w:asciiTheme="minorHAnsi" w:hAnsiTheme="minorHAnsi"/>
              <w:color w:val="000000"/>
              <w:spacing w:val="-1"/>
            </w:rPr>
          </w:rPrChange>
        </w:rPr>
        <w:t>e</w:t>
      </w:r>
      <w:r>
        <w:rPr>
          <w:spacing w:val="-3"/>
          <w:rPrChange w:id="2460" w:author="Sablan Kevin" w:date="2019-01-04T09:40:00Z">
            <w:rPr>
              <w:rFonts w:asciiTheme="minorHAnsi" w:hAnsiTheme="minorHAnsi"/>
              <w:color w:val="000000"/>
              <w:spacing w:val="-1"/>
            </w:rPr>
          </w:rPrChange>
        </w:rPr>
        <w:t xml:space="preserve"> </w:t>
      </w:r>
      <w:r>
        <w:rPr>
          <w:spacing w:val="-2"/>
          <w:rPrChange w:id="2461" w:author="Sablan Kevin" w:date="2019-01-04T09:40:00Z">
            <w:rPr>
              <w:rFonts w:asciiTheme="minorHAnsi" w:hAnsiTheme="minorHAnsi"/>
              <w:color w:val="000000"/>
              <w:spacing w:val="-1"/>
            </w:rPr>
          </w:rPrChange>
        </w:rPr>
        <w:t>lowe</w:t>
      </w:r>
      <w:r>
        <w:rPr>
          <w:rPrChange w:id="2462" w:author="Sablan Kevin" w:date="2019-01-04T09:40:00Z">
            <w:rPr>
              <w:rFonts w:asciiTheme="minorHAnsi" w:hAnsiTheme="minorHAnsi"/>
              <w:color w:val="000000"/>
              <w:spacing w:val="-1"/>
            </w:rPr>
          </w:rPrChange>
        </w:rPr>
        <w:t>r</w:t>
      </w:r>
      <w:r>
        <w:rPr>
          <w:spacing w:val="-3"/>
          <w:rPrChange w:id="2463" w:author="Sablan Kevin" w:date="2019-01-04T09:40:00Z">
            <w:rPr>
              <w:rFonts w:asciiTheme="minorHAnsi" w:hAnsiTheme="minorHAnsi"/>
              <w:color w:val="000000"/>
              <w:spacing w:val="-1"/>
            </w:rPr>
          </w:rPrChange>
        </w:rPr>
        <w:t xml:space="preserve"> </w:t>
      </w:r>
      <w:r>
        <w:rPr>
          <w:spacing w:val="-2"/>
          <w:rPrChange w:id="2464" w:author="Sablan Kevin" w:date="2019-01-04T09:40:00Z">
            <w:rPr>
              <w:rFonts w:asciiTheme="minorHAnsi" w:hAnsiTheme="minorHAnsi"/>
              <w:color w:val="000000"/>
              <w:spacing w:val="-1"/>
            </w:rPr>
          </w:rPrChange>
        </w:rPr>
        <w:t>impac</w:t>
      </w:r>
      <w:r>
        <w:rPr>
          <w:rPrChange w:id="2465" w:author="Sablan Kevin" w:date="2019-01-04T09:40:00Z">
            <w:rPr>
              <w:rFonts w:asciiTheme="minorHAnsi" w:hAnsiTheme="minorHAnsi"/>
              <w:color w:val="000000"/>
              <w:spacing w:val="-1"/>
            </w:rPr>
          </w:rPrChange>
        </w:rPr>
        <w:t>t</w:t>
      </w:r>
      <w:r>
        <w:rPr>
          <w:spacing w:val="-3"/>
          <w:rPrChange w:id="2466" w:author="Sablan Kevin" w:date="2019-01-04T09:40:00Z">
            <w:rPr>
              <w:rFonts w:asciiTheme="minorHAnsi" w:hAnsiTheme="minorHAnsi"/>
              <w:color w:val="000000"/>
              <w:spacing w:val="-1"/>
            </w:rPr>
          </w:rPrChange>
        </w:rPr>
        <w:t xml:space="preserve"> </w:t>
      </w:r>
      <w:r>
        <w:rPr>
          <w:spacing w:val="-2"/>
          <w:rPrChange w:id="2467" w:author="Sablan Kevin" w:date="2019-01-04T09:40:00Z">
            <w:rPr>
              <w:rFonts w:asciiTheme="minorHAnsi" w:hAnsiTheme="minorHAnsi"/>
              <w:color w:val="000000"/>
              <w:spacing w:val="-1"/>
            </w:rPr>
          </w:rPrChange>
        </w:rPr>
        <w:t>angl</w:t>
      </w:r>
      <w:r>
        <w:rPr>
          <w:rPrChange w:id="2468" w:author="Sablan Kevin" w:date="2019-01-04T09:40:00Z">
            <w:rPr>
              <w:rFonts w:asciiTheme="minorHAnsi" w:hAnsiTheme="minorHAnsi"/>
              <w:color w:val="000000"/>
              <w:spacing w:val="-1"/>
            </w:rPr>
          </w:rPrChange>
        </w:rPr>
        <w:t>e</w:t>
      </w:r>
      <w:r>
        <w:rPr>
          <w:spacing w:val="-3"/>
          <w:rPrChange w:id="2469" w:author="Sablan Kevin" w:date="2019-01-04T09:40:00Z">
            <w:rPr>
              <w:rFonts w:asciiTheme="minorHAnsi" w:hAnsiTheme="minorHAnsi"/>
              <w:color w:val="000000"/>
              <w:spacing w:val="-1"/>
            </w:rPr>
          </w:rPrChange>
        </w:rPr>
        <w:t xml:space="preserve"> </w:t>
      </w:r>
      <w:r>
        <w:rPr>
          <w:spacing w:val="-2"/>
          <w:rPrChange w:id="2470" w:author="Sablan Kevin" w:date="2019-01-04T09:40:00Z">
            <w:rPr>
              <w:rFonts w:asciiTheme="minorHAnsi" w:hAnsiTheme="minorHAnsi"/>
              <w:color w:val="000000"/>
              <w:spacing w:val="-1"/>
            </w:rPr>
          </w:rPrChange>
        </w:rPr>
        <w:t>i</w:t>
      </w:r>
      <w:r>
        <w:rPr>
          <w:rPrChange w:id="2471" w:author="Sablan Kevin" w:date="2019-01-04T09:40:00Z">
            <w:rPr>
              <w:rFonts w:asciiTheme="minorHAnsi" w:hAnsiTheme="minorHAnsi"/>
              <w:color w:val="000000"/>
              <w:spacing w:val="-1"/>
            </w:rPr>
          </w:rPrChange>
        </w:rPr>
        <w:t>n</w:t>
      </w:r>
      <w:r>
        <w:rPr>
          <w:spacing w:val="-3"/>
          <w:rPrChange w:id="2472" w:author="Sablan Kevin" w:date="2019-01-04T09:40:00Z">
            <w:rPr>
              <w:rFonts w:asciiTheme="minorHAnsi" w:hAnsiTheme="minorHAnsi"/>
              <w:color w:val="000000"/>
              <w:spacing w:val="-1"/>
            </w:rPr>
          </w:rPrChange>
        </w:rPr>
        <w:t xml:space="preserve"> </w:t>
      </w:r>
      <w:r>
        <w:rPr>
          <w:spacing w:val="-2"/>
          <w:rPrChange w:id="2473" w:author="Sablan Kevin" w:date="2019-01-04T09:40:00Z">
            <w:rPr>
              <w:rFonts w:asciiTheme="minorHAnsi" w:hAnsiTheme="minorHAnsi"/>
              <w:color w:val="000000"/>
              <w:spacing w:val="-1"/>
            </w:rPr>
          </w:rPrChange>
        </w:rPr>
        <w:t>orde</w:t>
      </w:r>
      <w:r>
        <w:rPr>
          <w:rPrChange w:id="2474" w:author="Sablan Kevin" w:date="2019-01-04T09:40:00Z">
            <w:rPr>
              <w:rFonts w:asciiTheme="minorHAnsi" w:hAnsiTheme="minorHAnsi"/>
              <w:color w:val="000000"/>
              <w:spacing w:val="-1"/>
            </w:rPr>
          </w:rPrChange>
        </w:rPr>
        <w:t>r</w:t>
      </w:r>
      <w:r>
        <w:rPr>
          <w:spacing w:val="-3"/>
          <w:rPrChange w:id="2475" w:author="Sablan Kevin" w:date="2019-01-04T09:40:00Z">
            <w:rPr>
              <w:rFonts w:asciiTheme="minorHAnsi" w:hAnsiTheme="minorHAnsi"/>
              <w:color w:val="000000"/>
              <w:spacing w:val="-1"/>
            </w:rPr>
          </w:rPrChange>
        </w:rPr>
        <w:t xml:space="preserve"> </w:t>
      </w:r>
      <w:r>
        <w:rPr>
          <w:spacing w:val="-2"/>
          <w:rPrChange w:id="2476" w:author="Sablan Kevin" w:date="2019-01-04T09:40:00Z">
            <w:rPr>
              <w:rFonts w:asciiTheme="minorHAnsi" w:hAnsiTheme="minorHAnsi"/>
              <w:color w:val="000000"/>
              <w:spacing w:val="-1"/>
            </w:rPr>
          </w:rPrChange>
        </w:rPr>
        <w:t>t</w:t>
      </w:r>
      <w:r>
        <w:rPr>
          <w:rPrChange w:id="2477" w:author="Sablan Kevin" w:date="2019-01-04T09:40:00Z">
            <w:rPr>
              <w:rFonts w:asciiTheme="minorHAnsi" w:hAnsiTheme="minorHAnsi"/>
              <w:color w:val="000000"/>
              <w:spacing w:val="-1"/>
            </w:rPr>
          </w:rPrChange>
        </w:rPr>
        <w:t>o</w:t>
      </w:r>
      <w:r>
        <w:rPr>
          <w:spacing w:val="-3"/>
          <w:rPrChange w:id="2478" w:author="Sablan Kevin" w:date="2019-01-04T09:40:00Z">
            <w:rPr>
              <w:rFonts w:asciiTheme="minorHAnsi" w:hAnsiTheme="minorHAnsi"/>
              <w:color w:val="000000"/>
              <w:spacing w:val="-1"/>
            </w:rPr>
          </w:rPrChange>
        </w:rPr>
        <w:t xml:space="preserve"> </w:t>
      </w:r>
      <w:r>
        <w:rPr>
          <w:spacing w:val="-2"/>
          <w:rPrChange w:id="2479" w:author="Sablan Kevin" w:date="2019-01-04T09:40:00Z">
            <w:rPr>
              <w:rFonts w:asciiTheme="minorHAnsi" w:hAnsiTheme="minorHAnsi"/>
              <w:color w:val="000000"/>
              <w:spacing w:val="-1"/>
            </w:rPr>
          </w:rPrChange>
        </w:rPr>
        <w:t>qualif</w:t>
      </w:r>
      <w:r>
        <w:rPr>
          <w:rPrChange w:id="2480" w:author="Sablan Kevin" w:date="2019-01-04T09:40:00Z">
            <w:rPr>
              <w:rFonts w:asciiTheme="minorHAnsi" w:hAnsiTheme="minorHAnsi"/>
              <w:color w:val="000000"/>
              <w:spacing w:val="-1"/>
            </w:rPr>
          </w:rPrChange>
        </w:rPr>
        <w:t>y</w:t>
      </w:r>
      <w:r>
        <w:rPr>
          <w:spacing w:val="-3"/>
          <w:rPrChange w:id="2481" w:author="Sablan Kevin" w:date="2019-01-04T09:40:00Z">
            <w:rPr>
              <w:rFonts w:asciiTheme="minorHAnsi" w:hAnsiTheme="minorHAnsi"/>
              <w:color w:val="000000"/>
              <w:spacing w:val="-1"/>
            </w:rPr>
          </w:rPrChange>
        </w:rPr>
        <w:t xml:space="preserve"> </w:t>
      </w:r>
      <w:r>
        <w:rPr>
          <w:spacing w:val="-2"/>
          <w:rPrChange w:id="2482" w:author="Sablan Kevin" w:date="2019-01-04T09:40:00Z">
            <w:rPr>
              <w:rFonts w:asciiTheme="minorHAnsi" w:hAnsiTheme="minorHAnsi"/>
              <w:color w:val="000000"/>
              <w:spacing w:val="-1"/>
            </w:rPr>
          </w:rPrChange>
        </w:rPr>
        <w:t>a</w:t>
      </w:r>
      <w:r>
        <w:rPr>
          <w:rPrChange w:id="2483" w:author="Sablan Kevin" w:date="2019-01-04T09:40:00Z">
            <w:rPr>
              <w:rFonts w:asciiTheme="minorHAnsi" w:hAnsiTheme="minorHAnsi"/>
              <w:color w:val="000000"/>
              <w:spacing w:val="-1"/>
            </w:rPr>
          </w:rPrChange>
        </w:rPr>
        <w:t>s</w:t>
      </w:r>
      <w:r>
        <w:rPr>
          <w:spacing w:val="-3"/>
          <w:rPrChange w:id="2484" w:author="Sablan Kevin" w:date="2019-01-04T09:40:00Z">
            <w:rPr>
              <w:rFonts w:asciiTheme="minorHAnsi" w:hAnsiTheme="minorHAnsi"/>
              <w:color w:val="000000"/>
              <w:spacing w:val="-1"/>
            </w:rPr>
          </w:rPrChange>
        </w:rPr>
        <w:t xml:space="preserve"> </w:t>
      </w:r>
      <w:r>
        <w:rPr>
          <w:rPrChange w:id="2485" w:author="Sablan Kevin" w:date="2019-01-04T09:40:00Z">
            <w:rPr>
              <w:rFonts w:asciiTheme="minorHAnsi" w:hAnsiTheme="minorHAnsi"/>
              <w:color w:val="000000"/>
              <w:spacing w:val="-1"/>
            </w:rPr>
          </w:rPrChange>
        </w:rPr>
        <w:t>a</w:t>
      </w:r>
      <w:r>
        <w:rPr>
          <w:spacing w:val="-3"/>
          <w:rPrChange w:id="2486" w:author="Sablan Kevin" w:date="2019-01-04T09:40:00Z">
            <w:rPr>
              <w:rFonts w:asciiTheme="minorHAnsi" w:hAnsiTheme="minorHAnsi"/>
              <w:color w:val="000000"/>
              <w:spacing w:val="-1"/>
            </w:rPr>
          </w:rPrChange>
        </w:rPr>
        <w:t xml:space="preserve"> </w:t>
      </w:r>
      <w:r>
        <w:rPr>
          <w:spacing w:val="-2"/>
          <w:rPrChange w:id="2487" w:author="Sablan Kevin" w:date="2019-01-04T09:40:00Z">
            <w:rPr>
              <w:rFonts w:asciiTheme="minorHAnsi" w:hAnsiTheme="minorHAnsi"/>
              <w:color w:val="000000"/>
              <w:spacing w:val="-1"/>
            </w:rPr>
          </w:rPrChange>
        </w:rPr>
        <w:t>gatin</w:t>
      </w:r>
      <w:r>
        <w:rPr>
          <w:rPrChange w:id="2488" w:author="Sablan Kevin" w:date="2019-01-04T09:40:00Z">
            <w:rPr>
              <w:rFonts w:asciiTheme="minorHAnsi" w:hAnsiTheme="minorHAnsi"/>
              <w:color w:val="000000"/>
              <w:spacing w:val="-1"/>
            </w:rPr>
          </w:rPrChange>
        </w:rPr>
        <w:t>g</w:t>
      </w:r>
      <w:r>
        <w:rPr>
          <w:spacing w:val="-3"/>
          <w:rPrChange w:id="2489" w:author="Sablan Kevin" w:date="2019-01-04T09:40:00Z">
            <w:rPr>
              <w:rFonts w:asciiTheme="minorHAnsi" w:hAnsiTheme="minorHAnsi"/>
              <w:color w:val="000000"/>
              <w:spacing w:val="-1"/>
            </w:rPr>
          </w:rPrChange>
        </w:rPr>
        <w:t xml:space="preserve"> </w:t>
      </w:r>
      <w:r>
        <w:rPr>
          <w:spacing w:val="-2"/>
          <w:rPrChange w:id="2490" w:author="Sablan Kevin" w:date="2019-01-04T09:40:00Z">
            <w:rPr>
              <w:rFonts w:asciiTheme="minorHAnsi" w:hAnsiTheme="minorHAnsi"/>
              <w:color w:val="000000"/>
              <w:spacing w:val="-1"/>
            </w:rPr>
          </w:rPrChange>
        </w:rPr>
        <w:t>system</w:t>
      </w:r>
      <w:r>
        <w:rPr>
          <w:rPrChange w:id="2491" w:author="Sablan Kevin" w:date="2019-01-04T09:40:00Z">
            <w:rPr>
              <w:rFonts w:asciiTheme="minorHAnsi" w:hAnsiTheme="minorHAnsi"/>
              <w:color w:val="000000"/>
              <w:spacing w:val="-1"/>
            </w:rPr>
          </w:rPrChange>
        </w:rPr>
        <w:t>.</w:t>
      </w:r>
      <w:r>
        <w:rPr>
          <w:spacing w:val="-3"/>
          <w:rPrChange w:id="2492" w:author="Sablan Kevin" w:date="2019-01-04T09:40:00Z">
            <w:rPr>
              <w:rFonts w:asciiTheme="minorHAnsi" w:hAnsiTheme="minorHAnsi"/>
              <w:color w:val="000000"/>
              <w:spacing w:val="-1"/>
            </w:rPr>
          </w:rPrChange>
        </w:rPr>
        <w:t xml:space="preserve"> </w:t>
      </w:r>
      <w:r>
        <w:rPr>
          <w:spacing w:val="-2"/>
          <w:rPrChange w:id="2493" w:author="Sablan Kevin" w:date="2019-01-04T09:40:00Z">
            <w:rPr>
              <w:rFonts w:asciiTheme="minorHAnsi" w:hAnsiTheme="minorHAnsi"/>
              <w:color w:val="000000"/>
              <w:spacing w:val="-1"/>
            </w:rPr>
          </w:rPrChange>
        </w:rPr>
        <w:t>Similarl</w:t>
      </w:r>
      <w:r>
        <w:rPr>
          <w:spacing w:val="-16"/>
          <w:rPrChange w:id="2494" w:author="Sablan Kevin" w:date="2019-01-04T09:40:00Z">
            <w:rPr>
              <w:rFonts w:asciiTheme="minorHAnsi" w:hAnsiTheme="minorHAnsi"/>
              <w:color w:val="000000"/>
              <w:spacing w:val="-1"/>
            </w:rPr>
          </w:rPrChange>
        </w:rPr>
        <w:t>y</w:t>
      </w:r>
      <w:r>
        <w:rPr>
          <w:rPrChange w:id="2495" w:author="Sablan Kevin" w:date="2019-01-04T09:40:00Z">
            <w:rPr>
              <w:rFonts w:asciiTheme="minorHAnsi" w:hAnsiTheme="minorHAnsi"/>
              <w:color w:val="000000"/>
              <w:spacing w:val="-1"/>
            </w:rPr>
          </w:rPrChange>
        </w:rPr>
        <w:t xml:space="preserve">, </w:t>
      </w:r>
      <w:r>
        <w:rPr>
          <w:spacing w:val="-2"/>
          <w:rPrChange w:id="2496" w:author="Sablan Kevin" w:date="2019-01-04T09:40:00Z">
            <w:rPr>
              <w:rFonts w:asciiTheme="minorHAnsi" w:hAnsiTheme="minorHAnsi"/>
              <w:color w:val="000000"/>
              <w:spacing w:val="-1"/>
            </w:rPr>
          </w:rPrChange>
        </w:rPr>
        <w:t>system</w:t>
      </w:r>
      <w:r>
        <w:rPr>
          <w:rPrChange w:id="2497" w:author="Sablan Kevin" w:date="2019-01-04T09:40:00Z">
            <w:rPr>
              <w:rFonts w:asciiTheme="minorHAnsi" w:hAnsiTheme="minorHAnsi"/>
              <w:color w:val="000000"/>
              <w:spacing w:val="-1"/>
            </w:rPr>
          </w:rPrChange>
        </w:rPr>
        <w:t>s</w:t>
      </w:r>
      <w:r>
        <w:rPr>
          <w:spacing w:val="-3"/>
          <w:rPrChange w:id="2498" w:author="Sablan Kevin" w:date="2019-01-04T09:40:00Z">
            <w:rPr>
              <w:rFonts w:asciiTheme="minorHAnsi" w:hAnsiTheme="minorHAnsi"/>
              <w:color w:val="000000"/>
              <w:spacing w:val="-1"/>
            </w:rPr>
          </w:rPrChange>
        </w:rPr>
        <w:t xml:space="preserve"> </w:t>
      </w:r>
      <w:r>
        <w:rPr>
          <w:spacing w:val="-2"/>
          <w:rPrChange w:id="2499" w:author="Sablan Kevin" w:date="2019-01-04T09:40:00Z">
            <w:rPr>
              <w:rFonts w:asciiTheme="minorHAnsi" w:hAnsiTheme="minorHAnsi"/>
              <w:color w:val="000000"/>
              <w:spacing w:val="-1"/>
            </w:rPr>
          </w:rPrChange>
        </w:rPr>
        <w:t>tha</w:t>
      </w:r>
      <w:r>
        <w:rPr>
          <w:rPrChange w:id="2500" w:author="Sablan Kevin" w:date="2019-01-04T09:40:00Z">
            <w:rPr>
              <w:rFonts w:asciiTheme="minorHAnsi" w:hAnsiTheme="minorHAnsi"/>
              <w:color w:val="000000"/>
              <w:spacing w:val="-1"/>
            </w:rPr>
          </w:rPrChange>
        </w:rPr>
        <w:t>t</w:t>
      </w:r>
      <w:r>
        <w:rPr>
          <w:spacing w:val="-3"/>
          <w:rPrChange w:id="2501" w:author="Sablan Kevin" w:date="2019-01-04T09:40:00Z">
            <w:rPr>
              <w:rFonts w:asciiTheme="minorHAnsi" w:hAnsiTheme="minorHAnsi"/>
              <w:color w:val="000000"/>
              <w:spacing w:val="-1"/>
            </w:rPr>
          </w:rPrChange>
        </w:rPr>
        <w:t xml:space="preserve"> </w:t>
      </w:r>
      <w:r>
        <w:rPr>
          <w:spacing w:val="-2"/>
          <w:rPrChange w:id="2502" w:author="Sablan Kevin" w:date="2019-01-04T09:40:00Z">
            <w:rPr>
              <w:rFonts w:asciiTheme="minorHAnsi" w:hAnsiTheme="minorHAnsi"/>
              <w:color w:val="000000"/>
              <w:spacing w:val="-1"/>
            </w:rPr>
          </w:rPrChange>
        </w:rPr>
        <w:t>captur</w:t>
      </w:r>
      <w:r>
        <w:rPr>
          <w:rPrChange w:id="2503" w:author="Sablan Kevin" w:date="2019-01-04T09:40:00Z">
            <w:rPr>
              <w:rFonts w:asciiTheme="minorHAnsi" w:hAnsiTheme="minorHAnsi"/>
              <w:color w:val="000000"/>
              <w:spacing w:val="-1"/>
            </w:rPr>
          </w:rPrChange>
        </w:rPr>
        <w:t>e</w:t>
      </w:r>
      <w:r>
        <w:rPr>
          <w:spacing w:val="-3"/>
          <w:rPrChange w:id="2504" w:author="Sablan Kevin" w:date="2019-01-04T09:40:00Z">
            <w:rPr>
              <w:rFonts w:asciiTheme="minorHAnsi" w:hAnsiTheme="minorHAnsi"/>
              <w:color w:val="000000"/>
              <w:spacing w:val="-1"/>
            </w:rPr>
          </w:rPrChange>
        </w:rPr>
        <w:t xml:space="preserve"> </w:t>
      </w:r>
      <w:r>
        <w:rPr>
          <w:spacing w:val="-2"/>
          <w:rPrChange w:id="2505" w:author="Sablan Kevin" w:date="2019-01-04T09:40:00Z">
            <w:rPr>
              <w:rFonts w:asciiTheme="minorHAnsi" w:hAnsiTheme="minorHAnsi"/>
              <w:color w:val="000000"/>
              <w:spacing w:val="-1"/>
            </w:rPr>
          </w:rPrChange>
        </w:rPr>
        <w:t>impactin</w:t>
      </w:r>
      <w:r>
        <w:rPr>
          <w:rPrChange w:id="2506" w:author="Sablan Kevin" w:date="2019-01-04T09:40:00Z">
            <w:rPr>
              <w:rFonts w:asciiTheme="minorHAnsi" w:hAnsiTheme="minorHAnsi"/>
              <w:color w:val="000000"/>
              <w:spacing w:val="-1"/>
            </w:rPr>
          </w:rPrChange>
        </w:rPr>
        <w:t>g</w:t>
      </w:r>
      <w:r>
        <w:rPr>
          <w:spacing w:val="-3"/>
          <w:rPrChange w:id="2507" w:author="Sablan Kevin" w:date="2019-01-04T09:40:00Z">
            <w:rPr>
              <w:rFonts w:asciiTheme="minorHAnsi" w:hAnsiTheme="minorHAnsi"/>
              <w:color w:val="000000"/>
              <w:spacing w:val="-1"/>
            </w:rPr>
          </w:rPrChange>
        </w:rPr>
        <w:t xml:space="preserve"> </w:t>
      </w:r>
      <w:r>
        <w:rPr>
          <w:spacing w:val="-2"/>
          <w:rPrChange w:id="2508" w:author="Sablan Kevin" w:date="2019-01-04T09:40:00Z">
            <w:rPr>
              <w:rFonts w:asciiTheme="minorHAnsi" w:hAnsiTheme="minorHAnsi"/>
              <w:color w:val="000000"/>
              <w:spacing w:val="-1"/>
            </w:rPr>
          </w:rPrChange>
        </w:rPr>
        <w:t>vehicle</w:t>
      </w:r>
      <w:r>
        <w:rPr>
          <w:rPrChange w:id="2509" w:author="Sablan Kevin" w:date="2019-01-04T09:40:00Z">
            <w:rPr>
              <w:rFonts w:asciiTheme="minorHAnsi" w:hAnsiTheme="minorHAnsi"/>
              <w:color w:val="000000"/>
              <w:spacing w:val="-1"/>
            </w:rPr>
          </w:rPrChange>
        </w:rPr>
        <w:t>s</w:t>
      </w:r>
      <w:r>
        <w:rPr>
          <w:spacing w:val="-3"/>
          <w:rPrChange w:id="2510" w:author="Sablan Kevin" w:date="2019-01-04T09:40:00Z">
            <w:rPr>
              <w:rFonts w:asciiTheme="minorHAnsi" w:hAnsiTheme="minorHAnsi"/>
              <w:color w:val="000000"/>
              <w:spacing w:val="-1"/>
            </w:rPr>
          </w:rPrChange>
        </w:rPr>
        <w:t xml:space="preserve"> </w:t>
      </w:r>
      <w:r>
        <w:rPr>
          <w:spacing w:val="-2"/>
          <w:rPrChange w:id="2511" w:author="Sablan Kevin" w:date="2019-01-04T09:40:00Z">
            <w:rPr>
              <w:rFonts w:asciiTheme="minorHAnsi" w:hAnsiTheme="minorHAnsi"/>
              <w:color w:val="000000"/>
              <w:spacing w:val="-1"/>
            </w:rPr>
          </w:rPrChange>
        </w:rPr>
        <w:t>whe</w:t>
      </w:r>
      <w:r>
        <w:rPr>
          <w:rPrChange w:id="2512" w:author="Sablan Kevin" w:date="2019-01-04T09:40:00Z">
            <w:rPr>
              <w:rFonts w:asciiTheme="minorHAnsi" w:hAnsiTheme="minorHAnsi"/>
              <w:color w:val="000000"/>
              <w:spacing w:val="-1"/>
            </w:rPr>
          </w:rPrChange>
        </w:rPr>
        <w:t>n</w:t>
      </w:r>
      <w:r>
        <w:rPr>
          <w:spacing w:val="-3"/>
          <w:rPrChange w:id="2513" w:author="Sablan Kevin" w:date="2019-01-04T09:40:00Z">
            <w:rPr>
              <w:rFonts w:asciiTheme="minorHAnsi" w:hAnsiTheme="minorHAnsi"/>
              <w:color w:val="000000"/>
              <w:spacing w:val="-1"/>
            </w:rPr>
          </w:rPrChange>
        </w:rPr>
        <w:t xml:space="preserve"> </w:t>
      </w:r>
      <w:r>
        <w:rPr>
          <w:spacing w:val="-2"/>
          <w:rPrChange w:id="2514" w:author="Sablan Kevin" w:date="2019-01-04T09:40:00Z">
            <w:rPr>
              <w:rFonts w:asciiTheme="minorHAnsi" w:hAnsiTheme="minorHAnsi"/>
              <w:color w:val="000000"/>
              <w:spacing w:val="-1"/>
            </w:rPr>
          </w:rPrChange>
        </w:rPr>
        <w:t>teste</w:t>
      </w:r>
      <w:r>
        <w:rPr>
          <w:rPrChange w:id="2515" w:author="Sablan Kevin" w:date="2019-01-04T09:40:00Z">
            <w:rPr>
              <w:rFonts w:asciiTheme="minorHAnsi" w:hAnsiTheme="minorHAnsi"/>
              <w:color w:val="000000"/>
              <w:spacing w:val="-1"/>
            </w:rPr>
          </w:rPrChange>
        </w:rPr>
        <w:t>d</w:t>
      </w:r>
      <w:r>
        <w:rPr>
          <w:spacing w:val="-3"/>
          <w:rPrChange w:id="2516" w:author="Sablan Kevin" w:date="2019-01-04T09:40:00Z">
            <w:rPr>
              <w:rFonts w:asciiTheme="minorHAnsi" w:hAnsiTheme="minorHAnsi"/>
              <w:color w:val="000000"/>
              <w:spacing w:val="-1"/>
            </w:rPr>
          </w:rPrChange>
        </w:rPr>
        <w:t xml:space="preserve"> </w:t>
      </w:r>
      <w:r>
        <w:rPr>
          <w:spacing w:val="-2"/>
          <w:rPrChange w:id="2517" w:author="Sablan Kevin" w:date="2019-01-04T09:40:00Z">
            <w:rPr>
              <w:rFonts w:asciiTheme="minorHAnsi" w:hAnsiTheme="minorHAnsi"/>
              <w:color w:val="000000"/>
              <w:spacing w:val="-1"/>
            </w:rPr>
          </w:rPrChange>
        </w:rPr>
        <w:t>nea</w:t>
      </w:r>
      <w:r>
        <w:rPr>
          <w:rPrChange w:id="2518" w:author="Sablan Kevin" w:date="2019-01-04T09:40:00Z">
            <w:rPr>
              <w:rFonts w:asciiTheme="minorHAnsi" w:hAnsiTheme="minorHAnsi"/>
              <w:color w:val="000000"/>
              <w:spacing w:val="-1"/>
            </w:rPr>
          </w:rPrChange>
        </w:rPr>
        <w:t>r</w:t>
      </w:r>
      <w:r>
        <w:rPr>
          <w:spacing w:val="-3"/>
          <w:rPrChange w:id="2519" w:author="Sablan Kevin" w:date="2019-01-04T09:40:00Z">
            <w:rPr>
              <w:rFonts w:asciiTheme="minorHAnsi" w:hAnsiTheme="minorHAnsi"/>
              <w:color w:val="000000"/>
              <w:spacing w:val="-1"/>
            </w:rPr>
          </w:rPrChange>
        </w:rPr>
        <w:t xml:space="preserve"> </w:t>
      </w:r>
      <w:r>
        <w:rPr>
          <w:spacing w:val="-2"/>
          <w:rPrChange w:id="2520" w:author="Sablan Kevin" w:date="2019-01-04T09:40:00Z">
            <w:rPr>
              <w:rFonts w:asciiTheme="minorHAnsi" w:hAnsiTheme="minorHAnsi"/>
              <w:color w:val="000000"/>
              <w:spacing w:val="-1"/>
            </w:rPr>
          </w:rPrChange>
        </w:rPr>
        <w:t>th</w:t>
      </w:r>
      <w:r>
        <w:rPr>
          <w:rPrChange w:id="2521" w:author="Sablan Kevin" w:date="2019-01-04T09:40:00Z">
            <w:rPr>
              <w:rFonts w:asciiTheme="minorHAnsi" w:hAnsiTheme="minorHAnsi"/>
              <w:color w:val="000000"/>
              <w:spacing w:val="-1"/>
            </w:rPr>
          </w:rPrChange>
        </w:rPr>
        <w:t>e</w:t>
      </w:r>
      <w:r>
        <w:rPr>
          <w:spacing w:val="-3"/>
          <w:rPrChange w:id="2522" w:author="Sablan Kevin" w:date="2019-01-04T09:40:00Z">
            <w:rPr>
              <w:rFonts w:asciiTheme="minorHAnsi" w:hAnsiTheme="minorHAnsi"/>
              <w:color w:val="000000"/>
              <w:spacing w:val="-1"/>
            </w:rPr>
          </w:rPrChange>
        </w:rPr>
        <w:t xml:space="preserve"> </w:t>
      </w:r>
      <w:r>
        <w:rPr>
          <w:spacing w:val="-2"/>
          <w:rPrChange w:id="2523" w:author="Sablan Kevin" w:date="2019-01-04T09:40:00Z">
            <w:rPr>
              <w:rFonts w:asciiTheme="minorHAnsi" w:hAnsiTheme="minorHAnsi"/>
              <w:color w:val="000000"/>
              <w:spacing w:val="-1"/>
            </w:rPr>
          </w:rPrChange>
        </w:rPr>
        <w:t>lowe</w:t>
      </w:r>
      <w:r>
        <w:rPr>
          <w:rPrChange w:id="2524" w:author="Sablan Kevin" w:date="2019-01-04T09:40:00Z">
            <w:rPr>
              <w:rFonts w:asciiTheme="minorHAnsi" w:hAnsiTheme="minorHAnsi"/>
              <w:color w:val="000000"/>
              <w:spacing w:val="-1"/>
            </w:rPr>
          </w:rPrChange>
        </w:rPr>
        <w:t>r</w:t>
      </w:r>
      <w:r>
        <w:rPr>
          <w:spacing w:val="-3"/>
          <w:rPrChange w:id="2525" w:author="Sablan Kevin" w:date="2019-01-04T09:40:00Z">
            <w:rPr>
              <w:rFonts w:asciiTheme="minorHAnsi" w:hAnsiTheme="minorHAnsi"/>
              <w:color w:val="000000"/>
              <w:spacing w:val="-1"/>
            </w:rPr>
          </w:rPrChange>
        </w:rPr>
        <w:t xml:space="preserve"> </w:t>
      </w:r>
      <w:r>
        <w:rPr>
          <w:spacing w:val="-2"/>
          <w:rPrChange w:id="2526" w:author="Sablan Kevin" w:date="2019-01-04T09:40:00Z">
            <w:rPr>
              <w:rFonts w:asciiTheme="minorHAnsi" w:hAnsiTheme="minorHAnsi"/>
              <w:color w:val="000000"/>
              <w:spacing w:val="-1"/>
            </w:rPr>
          </w:rPrChange>
        </w:rPr>
        <w:t>en</w:t>
      </w:r>
      <w:r>
        <w:rPr>
          <w:rPrChange w:id="2527" w:author="Sablan Kevin" w:date="2019-01-04T09:40:00Z">
            <w:rPr>
              <w:rFonts w:asciiTheme="minorHAnsi" w:hAnsiTheme="minorHAnsi"/>
              <w:color w:val="000000"/>
              <w:spacing w:val="-1"/>
            </w:rPr>
          </w:rPrChange>
        </w:rPr>
        <w:t>d</w:t>
      </w:r>
      <w:r>
        <w:rPr>
          <w:spacing w:val="-3"/>
          <w:rPrChange w:id="2528" w:author="Sablan Kevin" w:date="2019-01-04T09:40:00Z">
            <w:rPr>
              <w:rFonts w:asciiTheme="minorHAnsi" w:hAnsiTheme="minorHAnsi"/>
              <w:color w:val="000000"/>
              <w:spacing w:val="-1"/>
            </w:rPr>
          </w:rPrChange>
        </w:rPr>
        <w:t xml:space="preserve"> </w:t>
      </w:r>
      <w:r>
        <w:rPr>
          <w:spacing w:val="-2"/>
          <w:rPrChange w:id="2529" w:author="Sablan Kevin" w:date="2019-01-04T09:40:00Z">
            <w:rPr>
              <w:rFonts w:asciiTheme="minorHAnsi" w:hAnsiTheme="minorHAnsi"/>
              <w:color w:val="000000"/>
              <w:spacing w:val="-1"/>
            </w:rPr>
          </w:rPrChange>
        </w:rPr>
        <w:t>o</w:t>
      </w:r>
      <w:r>
        <w:rPr>
          <w:rPrChange w:id="2530" w:author="Sablan Kevin" w:date="2019-01-04T09:40:00Z">
            <w:rPr>
              <w:rFonts w:asciiTheme="minorHAnsi" w:hAnsiTheme="minorHAnsi"/>
              <w:color w:val="000000"/>
              <w:spacing w:val="-1"/>
            </w:rPr>
          </w:rPrChange>
        </w:rPr>
        <w:t>f</w:t>
      </w:r>
      <w:r>
        <w:rPr>
          <w:spacing w:val="-3"/>
          <w:rPrChange w:id="2531" w:author="Sablan Kevin" w:date="2019-01-04T09:40:00Z">
            <w:rPr>
              <w:rFonts w:asciiTheme="minorHAnsi" w:hAnsiTheme="minorHAnsi"/>
              <w:color w:val="000000"/>
              <w:spacing w:val="-1"/>
            </w:rPr>
          </w:rPrChange>
        </w:rPr>
        <w:t xml:space="preserve"> </w:t>
      </w:r>
      <w:r>
        <w:rPr>
          <w:spacing w:val="-2"/>
          <w:rPrChange w:id="2532" w:author="Sablan Kevin" w:date="2019-01-04T09:40:00Z">
            <w:rPr>
              <w:rFonts w:asciiTheme="minorHAnsi" w:hAnsiTheme="minorHAnsi"/>
              <w:color w:val="000000"/>
              <w:spacing w:val="-1"/>
            </w:rPr>
          </w:rPrChange>
        </w:rPr>
        <w:t>thi</w:t>
      </w:r>
      <w:r>
        <w:rPr>
          <w:rPrChange w:id="2533" w:author="Sablan Kevin" w:date="2019-01-04T09:40:00Z">
            <w:rPr>
              <w:rFonts w:asciiTheme="minorHAnsi" w:hAnsiTheme="minorHAnsi"/>
              <w:color w:val="000000"/>
              <w:spacing w:val="-1"/>
            </w:rPr>
          </w:rPrChange>
        </w:rPr>
        <w:t>s</w:t>
      </w:r>
      <w:r>
        <w:rPr>
          <w:spacing w:val="-3"/>
          <w:rPrChange w:id="2534" w:author="Sablan Kevin" w:date="2019-01-04T09:40:00Z">
            <w:rPr>
              <w:rFonts w:asciiTheme="minorHAnsi" w:hAnsiTheme="minorHAnsi"/>
              <w:color w:val="000000"/>
              <w:spacing w:val="-1"/>
            </w:rPr>
          </w:rPrChange>
        </w:rPr>
        <w:t xml:space="preserve"> </w:t>
      </w:r>
      <w:r>
        <w:rPr>
          <w:spacing w:val="-2"/>
          <w:rPrChange w:id="2535" w:author="Sablan Kevin" w:date="2019-01-04T09:40:00Z">
            <w:rPr>
              <w:rFonts w:asciiTheme="minorHAnsi" w:hAnsiTheme="minorHAnsi"/>
              <w:color w:val="000000"/>
              <w:spacing w:val="-1"/>
            </w:rPr>
          </w:rPrChange>
        </w:rPr>
        <w:t>rang</w:t>
      </w:r>
      <w:r>
        <w:rPr>
          <w:rPrChange w:id="2536" w:author="Sablan Kevin" w:date="2019-01-04T09:40:00Z">
            <w:rPr>
              <w:rFonts w:asciiTheme="minorHAnsi" w:hAnsiTheme="minorHAnsi"/>
              <w:color w:val="000000"/>
              <w:spacing w:val="-1"/>
            </w:rPr>
          </w:rPrChange>
        </w:rPr>
        <w:t>e</w:t>
      </w:r>
      <w:r>
        <w:rPr>
          <w:spacing w:val="-3"/>
          <w:rPrChange w:id="2537" w:author="Sablan Kevin" w:date="2019-01-04T09:40:00Z">
            <w:rPr>
              <w:rFonts w:asciiTheme="minorHAnsi" w:hAnsiTheme="minorHAnsi"/>
              <w:color w:val="000000"/>
              <w:spacing w:val="-1"/>
            </w:rPr>
          </w:rPrChange>
        </w:rPr>
        <w:t xml:space="preserve"> </w:t>
      </w:r>
      <w:r>
        <w:rPr>
          <w:spacing w:val="-2"/>
          <w:rPrChange w:id="2538" w:author="Sablan Kevin" w:date="2019-01-04T09:40:00Z">
            <w:rPr>
              <w:rFonts w:asciiTheme="minorHAnsi" w:hAnsiTheme="minorHAnsi"/>
              <w:color w:val="000000"/>
              <w:spacing w:val="-1"/>
            </w:rPr>
          </w:rPrChange>
        </w:rPr>
        <w:t>mus</w:t>
      </w:r>
      <w:r>
        <w:rPr>
          <w:rPrChange w:id="2539" w:author="Sablan Kevin" w:date="2019-01-04T09:40:00Z">
            <w:rPr>
              <w:rFonts w:asciiTheme="minorHAnsi" w:hAnsiTheme="minorHAnsi"/>
              <w:color w:val="000000"/>
              <w:spacing w:val="-1"/>
            </w:rPr>
          </w:rPrChange>
        </w:rPr>
        <w:t>t</w:t>
      </w:r>
      <w:r>
        <w:rPr>
          <w:spacing w:val="-3"/>
          <w:rPrChange w:id="2540" w:author="Sablan Kevin" w:date="2019-01-04T09:40:00Z">
            <w:rPr>
              <w:rFonts w:asciiTheme="minorHAnsi" w:hAnsiTheme="minorHAnsi"/>
              <w:color w:val="000000"/>
              <w:spacing w:val="-1"/>
            </w:rPr>
          </w:rPrChange>
        </w:rPr>
        <w:t xml:space="preserve"> </w:t>
      </w:r>
      <w:r>
        <w:rPr>
          <w:spacing w:val="-2"/>
          <w:rPrChange w:id="2541" w:author="Sablan Kevin" w:date="2019-01-04T09:40:00Z">
            <w:rPr>
              <w:rFonts w:asciiTheme="minorHAnsi" w:hAnsiTheme="minorHAnsi"/>
              <w:color w:val="000000"/>
              <w:spacing w:val="-1"/>
            </w:rPr>
          </w:rPrChange>
        </w:rPr>
        <w:t>b</w:t>
      </w:r>
      <w:r>
        <w:rPr>
          <w:rPrChange w:id="2542" w:author="Sablan Kevin" w:date="2019-01-04T09:40:00Z">
            <w:rPr>
              <w:rFonts w:asciiTheme="minorHAnsi" w:hAnsiTheme="minorHAnsi"/>
              <w:color w:val="000000"/>
              <w:spacing w:val="-1"/>
            </w:rPr>
          </w:rPrChange>
        </w:rPr>
        <w:t>e</w:t>
      </w:r>
      <w:r>
        <w:rPr>
          <w:spacing w:val="-3"/>
          <w:rPrChange w:id="2543" w:author="Sablan Kevin" w:date="2019-01-04T09:40:00Z">
            <w:rPr>
              <w:rFonts w:asciiTheme="minorHAnsi" w:hAnsiTheme="minorHAnsi"/>
              <w:color w:val="000000"/>
              <w:spacing w:val="-1"/>
            </w:rPr>
          </w:rPrChange>
        </w:rPr>
        <w:t xml:space="preserve"> </w:t>
      </w:r>
      <w:r>
        <w:rPr>
          <w:spacing w:val="-2"/>
          <w:rPrChange w:id="2544" w:author="Sablan Kevin" w:date="2019-01-04T09:40:00Z">
            <w:rPr>
              <w:rFonts w:asciiTheme="minorHAnsi" w:hAnsiTheme="minorHAnsi"/>
              <w:color w:val="000000"/>
              <w:spacing w:val="-1"/>
            </w:rPr>
          </w:rPrChange>
        </w:rPr>
        <w:t>reteste</w:t>
      </w:r>
      <w:r>
        <w:rPr>
          <w:rPrChange w:id="2545" w:author="Sablan Kevin" w:date="2019-01-04T09:40:00Z">
            <w:rPr>
              <w:rFonts w:asciiTheme="minorHAnsi" w:hAnsiTheme="minorHAnsi"/>
              <w:color w:val="000000"/>
              <w:spacing w:val="-1"/>
            </w:rPr>
          </w:rPrChange>
        </w:rPr>
        <w:t>d</w:t>
      </w:r>
      <w:r>
        <w:rPr>
          <w:spacing w:val="-3"/>
          <w:rPrChange w:id="2546" w:author="Sablan Kevin" w:date="2019-01-04T09:40:00Z">
            <w:rPr>
              <w:rFonts w:asciiTheme="minorHAnsi" w:hAnsiTheme="minorHAnsi"/>
              <w:color w:val="000000"/>
              <w:spacing w:val="-1"/>
            </w:rPr>
          </w:rPrChange>
        </w:rPr>
        <w:t xml:space="preserve"> </w:t>
      </w:r>
      <w:r>
        <w:rPr>
          <w:spacing w:val="-2"/>
          <w:rPrChange w:id="2547" w:author="Sablan Kevin" w:date="2019-01-04T09:40:00Z">
            <w:rPr>
              <w:rFonts w:asciiTheme="minorHAnsi" w:hAnsiTheme="minorHAnsi"/>
              <w:color w:val="000000"/>
              <w:spacing w:val="-1"/>
            </w:rPr>
          </w:rPrChange>
        </w:rPr>
        <w:t>at th</w:t>
      </w:r>
      <w:r>
        <w:rPr>
          <w:rPrChange w:id="2548" w:author="Sablan Kevin" w:date="2019-01-04T09:40:00Z">
            <w:rPr>
              <w:rFonts w:asciiTheme="minorHAnsi" w:hAnsiTheme="minorHAnsi"/>
              <w:color w:val="000000"/>
              <w:spacing w:val="-1"/>
            </w:rPr>
          </w:rPrChange>
        </w:rPr>
        <w:t>e</w:t>
      </w:r>
      <w:r>
        <w:rPr>
          <w:spacing w:val="-3"/>
          <w:rPrChange w:id="2549" w:author="Sablan Kevin" w:date="2019-01-04T09:40:00Z">
            <w:rPr>
              <w:rFonts w:asciiTheme="minorHAnsi" w:hAnsiTheme="minorHAnsi"/>
              <w:color w:val="000000"/>
              <w:spacing w:val="-1"/>
            </w:rPr>
          </w:rPrChange>
        </w:rPr>
        <w:t xml:space="preserve"> </w:t>
      </w:r>
      <w:r>
        <w:rPr>
          <w:spacing w:val="-2"/>
          <w:rPrChange w:id="2550" w:author="Sablan Kevin" w:date="2019-01-04T09:40:00Z">
            <w:rPr>
              <w:rFonts w:asciiTheme="minorHAnsi" w:hAnsiTheme="minorHAnsi"/>
              <w:color w:val="000000"/>
              <w:spacing w:val="-1"/>
            </w:rPr>
          </w:rPrChange>
        </w:rPr>
        <w:t>highe</w:t>
      </w:r>
      <w:r>
        <w:rPr>
          <w:rPrChange w:id="2551" w:author="Sablan Kevin" w:date="2019-01-04T09:40:00Z">
            <w:rPr>
              <w:rFonts w:asciiTheme="minorHAnsi" w:hAnsiTheme="minorHAnsi"/>
              <w:color w:val="000000"/>
              <w:spacing w:val="-1"/>
            </w:rPr>
          </w:rPrChange>
        </w:rPr>
        <w:t>r</w:t>
      </w:r>
      <w:r>
        <w:rPr>
          <w:spacing w:val="-3"/>
          <w:rPrChange w:id="2552" w:author="Sablan Kevin" w:date="2019-01-04T09:40:00Z">
            <w:rPr>
              <w:rFonts w:asciiTheme="minorHAnsi" w:hAnsiTheme="minorHAnsi"/>
              <w:color w:val="000000"/>
              <w:spacing w:val="-1"/>
            </w:rPr>
          </w:rPrChange>
        </w:rPr>
        <w:t xml:space="preserve"> </w:t>
      </w:r>
      <w:r>
        <w:rPr>
          <w:spacing w:val="-2"/>
          <w:rPrChange w:id="2553" w:author="Sablan Kevin" w:date="2019-01-04T09:40:00Z">
            <w:rPr>
              <w:rFonts w:asciiTheme="minorHAnsi" w:hAnsiTheme="minorHAnsi"/>
              <w:color w:val="000000"/>
              <w:spacing w:val="-1"/>
            </w:rPr>
          </w:rPrChange>
        </w:rPr>
        <w:t>impac</w:t>
      </w:r>
      <w:r>
        <w:rPr>
          <w:rPrChange w:id="2554" w:author="Sablan Kevin" w:date="2019-01-04T09:40:00Z">
            <w:rPr>
              <w:rFonts w:asciiTheme="minorHAnsi" w:hAnsiTheme="minorHAnsi"/>
              <w:color w:val="000000"/>
              <w:spacing w:val="-1"/>
            </w:rPr>
          </w:rPrChange>
        </w:rPr>
        <w:t>t</w:t>
      </w:r>
      <w:r>
        <w:rPr>
          <w:spacing w:val="-3"/>
          <w:rPrChange w:id="2555" w:author="Sablan Kevin" w:date="2019-01-04T09:40:00Z">
            <w:rPr>
              <w:rFonts w:asciiTheme="minorHAnsi" w:hAnsiTheme="minorHAnsi"/>
              <w:color w:val="000000"/>
              <w:spacing w:val="-1"/>
            </w:rPr>
          </w:rPrChange>
        </w:rPr>
        <w:t xml:space="preserve"> </w:t>
      </w:r>
      <w:r>
        <w:rPr>
          <w:spacing w:val="-2"/>
          <w:rPrChange w:id="2556" w:author="Sablan Kevin" w:date="2019-01-04T09:40:00Z">
            <w:rPr>
              <w:rFonts w:asciiTheme="minorHAnsi" w:hAnsiTheme="minorHAnsi"/>
              <w:color w:val="000000"/>
              <w:spacing w:val="-1"/>
            </w:rPr>
          </w:rPrChange>
        </w:rPr>
        <w:t>angl</w:t>
      </w:r>
      <w:r>
        <w:rPr>
          <w:rPrChange w:id="2557" w:author="Sablan Kevin" w:date="2019-01-04T09:40:00Z">
            <w:rPr>
              <w:rFonts w:asciiTheme="minorHAnsi" w:hAnsiTheme="minorHAnsi"/>
              <w:color w:val="000000"/>
              <w:spacing w:val="-1"/>
            </w:rPr>
          </w:rPrChange>
        </w:rPr>
        <w:t>e</w:t>
      </w:r>
      <w:r>
        <w:rPr>
          <w:spacing w:val="-3"/>
          <w:rPrChange w:id="2558" w:author="Sablan Kevin" w:date="2019-01-04T09:40:00Z">
            <w:rPr>
              <w:rFonts w:asciiTheme="minorHAnsi" w:hAnsiTheme="minorHAnsi"/>
              <w:color w:val="000000"/>
              <w:spacing w:val="-1"/>
            </w:rPr>
          </w:rPrChange>
        </w:rPr>
        <w:t xml:space="preserve"> </w:t>
      </w:r>
      <w:r>
        <w:rPr>
          <w:spacing w:val="-2"/>
          <w:rPrChange w:id="2559" w:author="Sablan Kevin" w:date="2019-01-04T09:40:00Z">
            <w:rPr>
              <w:rFonts w:asciiTheme="minorHAnsi" w:hAnsiTheme="minorHAnsi"/>
              <w:color w:val="000000"/>
              <w:spacing w:val="-1"/>
            </w:rPr>
          </w:rPrChange>
        </w:rPr>
        <w:t>befor</w:t>
      </w:r>
      <w:r>
        <w:rPr>
          <w:rPrChange w:id="2560" w:author="Sablan Kevin" w:date="2019-01-04T09:40:00Z">
            <w:rPr>
              <w:rFonts w:asciiTheme="minorHAnsi" w:hAnsiTheme="minorHAnsi"/>
              <w:color w:val="000000"/>
              <w:spacing w:val="-1"/>
            </w:rPr>
          </w:rPrChange>
        </w:rPr>
        <w:t>e</w:t>
      </w:r>
      <w:r>
        <w:rPr>
          <w:spacing w:val="-3"/>
          <w:rPrChange w:id="2561" w:author="Sablan Kevin" w:date="2019-01-04T09:40:00Z">
            <w:rPr>
              <w:rFonts w:asciiTheme="minorHAnsi" w:hAnsiTheme="minorHAnsi"/>
              <w:color w:val="000000"/>
              <w:spacing w:val="-1"/>
            </w:rPr>
          </w:rPrChange>
        </w:rPr>
        <w:t xml:space="preserve"> </w:t>
      </w:r>
      <w:r>
        <w:rPr>
          <w:spacing w:val="-2"/>
          <w:rPrChange w:id="2562" w:author="Sablan Kevin" w:date="2019-01-04T09:40:00Z">
            <w:rPr>
              <w:rFonts w:asciiTheme="minorHAnsi" w:hAnsiTheme="minorHAnsi"/>
              <w:color w:val="000000"/>
              <w:spacing w:val="-1"/>
            </w:rPr>
          </w:rPrChange>
        </w:rPr>
        <w:t>qualifyin</w:t>
      </w:r>
      <w:r>
        <w:rPr>
          <w:rPrChange w:id="2563" w:author="Sablan Kevin" w:date="2019-01-04T09:40:00Z">
            <w:rPr>
              <w:rFonts w:asciiTheme="minorHAnsi" w:hAnsiTheme="minorHAnsi"/>
              <w:color w:val="000000"/>
              <w:spacing w:val="-1"/>
            </w:rPr>
          </w:rPrChange>
        </w:rPr>
        <w:t>g</w:t>
      </w:r>
      <w:r>
        <w:rPr>
          <w:spacing w:val="-3"/>
          <w:rPrChange w:id="2564" w:author="Sablan Kevin" w:date="2019-01-04T09:40:00Z">
            <w:rPr>
              <w:rFonts w:asciiTheme="minorHAnsi" w:hAnsiTheme="minorHAnsi"/>
              <w:color w:val="000000"/>
              <w:spacing w:val="-1"/>
            </w:rPr>
          </w:rPrChange>
        </w:rPr>
        <w:t xml:space="preserve"> </w:t>
      </w:r>
      <w:r>
        <w:rPr>
          <w:spacing w:val="-2"/>
          <w:rPrChange w:id="2565" w:author="Sablan Kevin" w:date="2019-01-04T09:40:00Z">
            <w:rPr>
              <w:rFonts w:asciiTheme="minorHAnsi" w:hAnsiTheme="minorHAnsi"/>
              <w:color w:val="000000"/>
              <w:spacing w:val="-1"/>
            </w:rPr>
          </w:rPrChange>
        </w:rPr>
        <w:t>a</w:t>
      </w:r>
      <w:r>
        <w:rPr>
          <w:rPrChange w:id="2566" w:author="Sablan Kevin" w:date="2019-01-04T09:40:00Z">
            <w:rPr>
              <w:rFonts w:asciiTheme="minorHAnsi" w:hAnsiTheme="minorHAnsi"/>
              <w:color w:val="000000"/>
              <w:spacing w:val="-1"/>
            </w:rPr>
          </w:rPrChange>
        </w:rPr>
        <w:t>s</w:t>
      </w:r>
      <w:r>
        <w:rPr>
          <w:spacing w:val="-3"/>
          <w:rPrChange w:id="2567" w:author="Sablan Kevin" w:date="2019-01-04T09:40:00Z">
            <w:rPr>
              <w:rFonts w:asciiTheme="minorHAnsi" w:hAnsiTheme="minorHAnsi"/>
              <w:color w:val="000000"/>
              <w:spacing w:val="-1"/>
            </w:rPr>
          </w:rPrChange>
        </w:rPr>
        <w:t xml:space="preserve"> </w:t>
      </w:r>
      <w:r>
        <w:rPr>
          <w:rPrChange w:id="2568" w:author="Sablan Kevin" w:date="2019-01-04T09:40:00Z">
            <w:rPr>
              <w:rFonts w:asciiTheme="minorHAnsi" w:hAnsiTheme="minorHAnsi"/>
              <w:color w:val="000000"/>
              <w:spacing w:val="-1"/>
            </w:rPr>
          </w:rPrChange>
        </w:rPr>
        <w:t>a</w:t>
      </w:r>
      <w:r>
        <w:rPr>
          <w:spacing w:val="-3"/>
          <w:rPrChange w:id="2569" w:author="Sablan Kevin" w:date="2019-01-04T09:40:00Z">
            <w:rPr>
              <w:rFonts w:asciiTheme="minorHAnsi" w:hAnsiTheme="minorHAnsi"/>
              <w:color w:val="000000"/>
              <w:spacing w:val="-1"/>
            </w:rPr>
          </w:rPrChange>
        </w:rPr>
        <w:t xml:space="preserve"> </w:t>
      </w:r>
      <w:r>
        <w:rPr>
          <w:spacing w:val="-2"/>
          <w:rPrChange w:id="2570" w:author="Sablan Kevin" w:date="2019-01-04T09:40:00Z">
            <w:rPr>
              <w:rFonts w:asciiTheme="minorHAnsi" w:hAnsiTheme="minorHAnsi"/>
              <w:color w:val="000000"/>
              <w:spacing w:val="-1"/>
            </w:rPr>
          </w:rPrChange>
        </w:rPr>
        <w:t>non-gatin</w:t>
      </w:r>
      <w:r>
        <w:rPr>
          <w:rPrChange w:id="2571" w:author="Sablan Kevin" w:date="2019-01-04T09:40:00Z">
            <w:rPr>
              <w:rFonts w:asciiTheme="minorHAnsi" w:hAnsiTheme="minorHAnsi"/>
              <w:color w:val="000000"/>
              <w:spacing w:val="-1"/>
            </w:rPr>
          </w:rPrChange>
        </w:rPr>
        <w:t>g</w:t>
      </w:r>
      <w:r>
        <w:rPr>
          <w:spacing w:val="-3"/>
          <w:rPrChange w:id="2572" w:author="Sablan Kevin" w:date="2019-01-04T09:40:00Z">
            <w:rPr>
              <w:rFonts w:asciiTheme="minorHAnsi" w:hAnsiTheme="minorHAnsi"/>
              <w:color w:val="000000"/>
              <w:spacing w:val="-1"/>
            </w:rPr>
          </w:rPrChange>
        </w:rPr>
        <w:t xml:space="preserve"> </w:t>
      </w:r>
      <w:r>
        <w:rPr>
          <w:spacing w:val="-2"/>
          <w:rPrChange w:id="2573" w:author="Sablan Kevin" w:date="2019-01-04T09:40:00Z">
            <w:rPr>
              <w:rFonts w:asciiTheme="minorHAnsi" w:hAnsiTheme="minorHAnsi"/>
              <w:color w:val="000000"/>
              <w:spacing w:val="-1"/>
            </w:rPr>
          </w:rPrChange>
        </w:rPr>
        <w:t>design.</w:t>
      </w:r>
    </w:p>
    <w:p w14:paraId="764A1F2B" w14:textId="77777777" w:rsidR="00AA57AC" w:rsidRDefault="00AA57AC">
      <w:pPr>
        <w:spacing w:before="2" w:line="100" w:lineRule="exact"/>
        <w:rPr>
          <w:sz w:val="10"/>
          <w:rPrChange w:id="2574" w:author="Sablan Kevin" w:date="2019-01-04T09:40:00Z">
            <w:rPr>
              <w:color w:val="000000"/>
            </w:rPr>
          </w:rPrChange>
        </w:rPr>
        <w:pPrChange w:id="2575" w:author="Sablan Kevin" w:date="2019-01-04T09:40:00Z">
          <w:pPr>
            <w:autoSpaceDE w:val="0"/>
            <w:autoSpaceDN w:val="0"/>
            <w:adjustRightInd w:val="0"/>
            <w:spacing w:line="300" w:lineRule="atLeast"/>
            <w:textAlignment w:val="center"/>
          </w:pPr>
        </w:pPrChange>
      </w:pPr>
    </w:p>
    <w:p w14:paraId="149A9DC0" w14:textId="77777777" w:rsidR="00AA57AC" w:rsidRDefault="00AA57AC">
      <w:pPr>
        <w:spacing w:line="200" w:lineRule="exact"/>
        <w:rPr>
          <w:ins w:id="2576" w:author="Sablan Kevin" w:date="2019-01-04T09:40:00Z"/>
          <w:sz w:val="20"/>
          <w:szCs w:val="20"/>
        </w:rPr>
      </w:pPr>
    </w:p>
    <w:p w14:paraId="0AA27C3C" w14:textId="703AA81A" w:rsidR="00AA57AC" w:rsidRDefault="009516E7">
      <w:pPr>
        <w:pStyle w:val="BodyText"/>
        <w:spacing w:line="284" w:lineRule="auto"/>
        <w:ind w:right="156"/>
        <w:rPr>
          <w:ins w:id="2577" w:author="Sablan Kevin" w:date="2019-01-04T09:40:00Z"/>
        </w:rPr>
      </w:pPr>
      <w:r>
        <w:rPr>
          <w:spacing w:val="-16"/>
          <w:rPrChange w:id="2578" w:author="Sablan Kevin" w:date="2019-01-04T09:40:00Z">
            <w:rPr/>
          </w:rPrChange>
        </w:rPr>
        <w:t>T</w:t>
      </w:r>
      <w:r w:rsidRPr="008042FB">
        <w:t xml:space="preserve">ests 38 and 45 have been added to ensure that staged attenuation systems perform adequately for all sizes of passenger vehicles. Note that the purpose of this test is to identify occupant ridedown </w:t>
      </w:r>
      <w:del w:id="2579" w:author="Sablan Kevin" w:date="2019-01-04T09:40:00Z">
        <w:r w:rsidR="00CA3B66" w:rsidRPr="00CA3B66">
          <w:rPr>
            <w:rFonts w:cs="Times New Roman"/>
            <w:color w:val="000000"/>
          </w:rPr>
          <w:delText>accelerations</w:delText>
        </w:r>
      </w:del>
      <w:ins w:id="2580" w:author="Sablan Kevin" w:date="2019-01-04T09:40:00Z">
        <w:r>
          <w:t>accel- erations</w:t>
        </w:r>
      </w:ins>
      <w:r w:rsidRPr="008042FB">
        <w:t xml:space="preserve"> for mid-sized vehicles. Since this behavior is primarily related to the mass of the impacting vehicle and the critical vehicle weight may vary from system to system, the acceptable mass range was increased to ±220 lb (100 kg). Furthe</w:t>
      </w:r>
      <w:r>
        <w:rPr>
          <w:spacing w:val="-9"/>
          <w:rPrChange w:id="2581" w:author="Sablan Kevin" w:date="2019-01-04T09:40:00Z">
            <w:rPr/>
          </w:rPrChange>
        </w:rPr>
        <w:t>r</w:t>
      </w:r>
      <w:r w:rsidRPr="008042FB">
        <w:t xml:space="preserve">, removal of up to 441 lb (200 kg) of test vehicle </w:t>
      </w:r>
      <w:del w:id="2582" w:author="Sablan Kevin" w:date="2019-01-04T09:40:00Z">
        <w:r w:rsidR="00CA3B66" w:rsidRPr="00CA3B66">
          <w:rPr>
            <w:rFonts w:cs="Times New Roman"/>
            <w:color w:val="000000"/>
          </w:rPr>
          <w:delText>components</w:delText>
        </w:r>
      </w:del>
      <w:ins w:id="2583" w:author="Sablan Kevin" w:date="2019-01-04T09:40:00Z">
        <w:r>
          <w:t>compo- nents</w:t>
        </w:r>
      </w:ins>
      <w:r w:rsidRPr="008042FB">
        <w:t xml:space="preserve"> to reduce mass and the addition of up to 441 lb (200 kg) of ballast to meet the mass guidelines is acceptable.</w:t>
      </w:r>
      <w:r>
        <w:rPr>
          <w:spacing w:val="-4"/>
          <w:rPrChange w:id="2584" w:author="Sablan Kevin" w:date="2019-01-04T09:40:00Z">
            <w:rPr/>
          </w:rPrChange>
        </w:rPr>
        <w:t xml:space="preserve"> </w:t>
      </w:r>
      <w:r w:rsidRPr="008042FB">
        <w:t>This test can be waived if the analysis shown in</w:t>
      </w:r>
      <w:r>
        <w:rPr>
          <w:spacing w:val="-13"/>
          <w:rPrChange w:id="2585" w:author="Sablan Kevin" w:date="2019-01-04T09:40:00Z">
            <w:rPr/>
          </w:rPrChange>
        </w:rPr>
        <w:t xml:space="preserve"> </w:t>
      </w:r>
      <w:r w:rsidRPr="008042FB">
        <w:t>Appendix G indicates that</w:t>
      </w:r>
      <w:r>
        <w:rPr>
          <w:spacing w:val="-4"/>
          <w:rPrChange w:id="2586" w:author="Sablan Kevin" w:date="2019-01-04T09:40:00Z">
            <w:rPr/>
          </w:rPrChange>
        </w:rPr>
        <w:t xml:space="preserve"> </w:t>
      </w:r>
      <w:r>
        <w:rPr>
          <w:spacing w:val="-16"/>
          <w:rPrChange w:id="2587" w:author="Sablan Kevin" w:date="2019-01-04T09:40:00Z">
            <w:rPr/>
          </w:rPrChange>
        </w:rPr>
        <w:t>T</w:t>
      </w:r>
      <w:r w:rsidRPr="008042FB">
        <w:t>est 38 or 45 will meet occupant risk criteria.</w:t>
      </w:r>
      <w:del w:id="2588" w:author="Sablan Kevin" w:date="2019-01-04T09:40:00Z">
        <w:r w:rsidR="00CA3B66" w:rsidRPr="00CA3B66">
          <w:rPr>
            <w:rFonts w:cs="Times New Roman"/>
            <w:color w:val="000000"/>
          </w:rPr>
          <w:delText xml:space="preserve"> </w:delText>
        </w:r>
      </w:del>
    </w:p>
    <w:p w14:paraId="1684C717" w14:textId="77777777" w:rsidR="00AA57AC" w:rsidRDefault="00AA57AC">
      <w:pPr>
        <w:spacing w:before="2" w:line="100" w:lineRule="exact"/>
        <w:rPr>
          <w:sz w:val="10"/>
          <w:rPrChange w:id="2589" w:author="Sablan Kevin" w:date="2019-01-04T09:40:00Z">
            <w:rPr>
              <w:color w:val="000000"/>
            </w:rPr>
          </w:rPrChange>
        </w:rPr>
        <w:pPrChange w:id="2590" w:author="Sablan Kevin" w:date="2019-01-04T09:40:00Z">
          <w:pPr>
            <w:autoSpaceDE w:val="0"/>
            <w:autoSpaceDN w:val="0"/>
            <w:adjustRightInd w:val="0"/>
            <w:spacing w:line="300" w:lineRule="atLeast"/>
            <w:textAlignment w:val="center"/>
          </w:pPr>
        </w:pPrChange>
      </w:pPr>
    </w:p>
    <w:p w14:paraId="7ED68728" w14:textId="77777777" w:rsidR="00AA57AC" w:rsidRDefault="00AA57AC">
      <w:pPr>
        <w:spacing w:line="200" w:lineRule="exact"/>
        <w:rPr>
          <w:sz w:val="20"/>
          <w:rPrChange w:id="2591" w:author="Sablan Kevin" w:date="2019-01-04T09:40:00Z">
            <w:rPr>
              <w:color w:val="000000"/>
            </w:rPr>
          </w:rPrChange>
        </w:rPr>
        <w:pPrChange w:id="2592" w:author="Sablan Kevin" w:date="2019-01-04T09:40:00Z">
          <w:pPr>
            <w:autoSpaceDE w:val="0"/>
            <w:autoSpaceDN w:val="0"/>
            <w:adjustRightInd w:val="0"/>
            <w:spacing w:line="300" w:lineRule="atLeast"/>
            <w:textAlignment w:val="center"/>
          </w:pPr>
        </w:pPrChange>
      </w:pPr>
    </w:p>
    <w:p w14:paraId="070C0684" w14:textId="3568761F" w:rsidR="00AA57AC" w:rsidRDefault="009516E7">
      <w:pPr>
        <w:pStyle w:val="BodyText"/>
        <w:spacing w:line="284" w:lineRule="auto"/>
        <w:ind w:right="255"/>
        <w:rPr>
          <w:rPrChange w:id="2593" w:author="Sablan Kevin" w:date="2019-01-04T09:40:00Z">
            <w:rPr>
              <w:color w:val="000000"/>
            </w:rPr>
          </w:rPrChange>
        </w:rPr>
        <w:pPrChange w:id="2594" w:author="Sablan Kevin" w:date="2019-01-04T09:40:00Z">
          <w:pPr>
            <w:autoSpaceDE w:val="0"/>
            <w:autoSpaceDN w:val="0"/>
            <w:adjustRightInd w:val="0"/>
            <w:spacing w:line="300" w:lineRule="atLeast"/>
            <w:textAlignment w:val="center"/>
          </w:pPr>
        </w:pPrChange>
      </w:pPr>
      <w:r>
        <w:rPr>
          <w:rPrChange w:id="2595" w:author="Sablan Kevin" w:date="2019-01-04T09:40:00Z">
            <w:rPr>
              <w:rFonts w:asciiTheme="minorHAnsi" w:hAnsiTheme="minorHAnsi"/>
              <w:color w:val="000000"/>
            </w:rPr>
          </w:rPrChange>
        </w:rPr>
        <w:t>Note that the recommended test matrices cannot and should not be expected to be an all-inclusive set of standardized procedures.</w:t>
      </w:r>
      <w:r>
        <w:rPr>
          <w:spacing w:val="-4"/>
          <w:rPrChange w:id="2596" w:author="Sablan Kevin" w:date="2019-01-04T09:40:00Z">
            <w:rPr>
              <w:rFonts w:asciiTheme="minorHAnsi" w:hAnsiTheme="minorHAnsi"/>
              <w:color w:val="000000"/>
            </w:rPr>
          </w:rPrChange>
        </w:rPr>
        <w:t xml:space="preserve"> </w:t>
      </w:r>
      <w:r>
        <w:rPr>
          <w:rPrChange w:id="2597" w:author="Sablan Kevin" w:date="2019-01-04T09:40:00Z">
            <w:rPr>
              <w:rFonts w:asciiTheme="minorHAnsi" w:hAnsiTheme="minorHAnsi"/>
              <w:color w:val="000000"/>
            </w:rPr>
          </w:rPrChange>
        </w:rPr>
        <w:t>When appropriate, testing agencies and/or user agencies should devise other</w:t>
      </w:r>
      <w:r>
        <w:rPr>
          <w:spacing w:val="-4"/>
          <w:rPrChange w:id="2598" w:author="Sablan Kevin" w:date="2019-01-04T09:40:00Z">
            <w:rPr>
              <w:rFonts w:asciiTheme="minorHAnsi" w:hAnsiTheme="minorHAnsi"/>
              <w:color w:val="000000"/>
            </w:rPr>
          </w:rPrChange>
        </w:rPr>
        <w:t xml:space="preserve"> </w:t>
      </w:r>
      <w:r>
        <w:rPr>
          <w:rPrChange w:id="2599" w:author="Sablan Kevin" w:date="2019-01-04T09:40:00Z">
            <w:rPr>
              <w:rFonts w:asciiTheme="minorHAnsi" w:hAnsiTheme="minorHAnsi"/>
              <w:color w:val="000000"/>
            </w:rPr>
          </w:rPrChange>
        </w:rPr>
        <w:t>critical</w:t>
      </w:r>
      <w:r>
        <w:rPr>
          <w:spacing w:val="-3"/>
          <w:rPrChange w:id="2600" w:author="Sablan Kevin" w:date="2019-01-04T09:40:00Z">
            <w:rPr>
              <w:rFonts w:asciiTheme="minorHAnsi" w:hAnsiTheme="minorHAnsi"/>
              <w:color w:val="000000"/>
            </w:rPr>
          </w:rPrChange>
        </w:rPr>
        <w:t xml:space="preserve"> </w:t>
      </w:r>
      <w:r>
        <w:rPr>
          <w:rPrChange w:id="2601" w:author="Sablan Kevin" w:date="2019-01-04T09:40:00Z">
            <w:rPr>
              <w:rFonts w:asciiTheme="minorHAnsi" w:hAnsiTheme="minorHAnsi"/>
              <w:color w:val="000000"/>
            </w:rPr>
          </w:rPrChange>
        </w:rPr>
        <w:t>test</w:t>
      </w:r>
      <w:r>
        <w:rPr>
          <w:spacing w:val="-3"/>
          <w:rPrChange w:id="2602" w:author="Sablan Kevin" w:date="2019-01-04T09:40:00Z">
            <w:rPr>
              <w:rFonts w:asciiTheme="minorHAnsi" w:hAnsiTheme="minorHAnsi"/>
              <w:color w:val="000000"/>
            </w:rPr>
          </w:rPrChange>
        </w:rPr>
        <w:t xml:space="preserve"> </w:t>
      </w:r>
      <w:r>
        <w:rPr>
          <w:rPrChange w:id="2603" w:author="Sablan Kevin" w:date="2019-01-04T09:40:00Z">
            <w:rPr>
              <w:rFonts w:asciiTheme="minorHAnsi" w:hAnsiTheme="minorHAnsi"/>
              <w:color w:val="000000"/>
            </w:rPr>
          </w:rPrChange>
        </w:rPr>
        <w:t>conditions</w:t>
      </w:r>
      <w:r>
        <w:rPr>
          <w:spacing w:val="-3"/>
          <w:rPrChange w:id="2604" w:author="Sablan Kevin" w:date="2019-01-04T09:40:00Z">
            <w:rPr>
              <w:rFonts w:asciiTheme="minorHAnsi" w:hAnsiTheme="minorHAnsi"/>
              <w:color w:val="000000"/>
            </w:rPr>
          </w:rPrChange>
        </w:rPr>
        <w:t xml:space="preserve"> </w:t>
      </w:r>
      <w:r>
        <w:rPr>
          <w:rPrChange w:id="2605" w:author="Sablan Kevin" w:date="2019-01-04T09:40:00Z">
            <w:rPr>
              <w:rFonts w:asciiTheme="minorHAnsi" w:hAnsiTheme="minorHAnsi"/>
              <w:color w:val="000000"/>
            </w:rPr>
          </w:rPrChange>
        </w:rPr>
        <w:t>consistent</w:t>
      </w:r>
      <w:r>
        <w:rPr>
          <w:spacing w:val="-4"/>
          <w:rPrChange w:id="2606" w:author="Sablan Kevin" w:date="2019-01-04T09:40:00Z">
            <w:rPr>
              <w:rFonts w:asciiTheme="minorHAnsi" w:hAnsiTheme="minorHAnsi"/>
              <w:color w:val="000000"/>
            </w:rPr>
          </w:rPrChange>
        </w:rPr>
        <w:t xml:space="preserve"> </w:t>
      </w:r>
      <w:r>
        <w:rPr>
          <w:rPrChange w:id="2607" w:author="Sablan Kevin" w:date="2019-01-04T09:40:00Z">
            <w:rPr>
              <w:rFonts w:asciiTheme="minorHAnsi" w:hAnsiTheme="minorHAnsi"/>
              <w:color w:val="000000"/>
            </w:rPr>
          </w:rPrChange>
        </w:rPr>
        <w:t>with</w:t>
      </w:r>
      <w:r>
        <w:rPr>
          <w:spacing w:val="-3"/>
          <w:rPrChange w:id="2608" w:author="Sablan Kevin" w:date="2019-01-04T09:40:00Z">
            <w:rPr>
              <w:rFonts w:asciiTheme="minorHAnsi" w:hAnsiTheme="minorHAnsi"/>
              <w:color w:val="000000"/>
            </w:rPr>
          </w:rPrChange>
        </w:rPr>
        <w:t xml:space="preserve"> </w:t>
      </w:r>
      <w:r>
        <w:rPr>
          <w:rPrChange w:id="2609" w:author="Sablan Kevin" w:date="2019-01-04T09:40:00Z">
            <w:rPr>
              <w:rFonts w:asciiTheme="minorHAnsi" w:hAnsiTheme="minorHAnsi"/>
              <w:color w:val="000000"/>
            </w:rPr>
          </w:rPrChange>
        </w:rPr>
        <w:t>the</w:t>
      </w:r>
      <w:r>
        <w:rPr>
          <w:spacing w:val="-3"/>
          <w:rPrChange w:id="2610" w:author="Sablan Kevin" w:date="2019-01-04T09:40:00Z">
            <w:rPr>
              <w:rFonts w:asciiTheme="minorHAnsi" w:hAnsiTheme="minorHAnsi"/>
              <w:color w:val="000000"/>
            </w:rPr>
          </w:rPrChange>
        </w:rPr>
        <w:t xml:space="preserve"> </w:t>
      </w:r>
      <w:r>
        <w:rPr>
          <w:rPrChange w:id="2611" w:author="Sablan Kevin" w:date="2019-01-04T09:40:00Z">
            <w:rPr>
              <w:rFonts w:asciiTheme="minorHAnsi" w:hAnsiTheme="minorHAnsi"/>
              <w:color w:val="000000"/>
            </w:rPr>
          </w:rPrChange>
        </w:rPr>
        <w:t>range</w:t>
      </w:r>
      <w:r>
        <w:rPr>
          <w:spacing w:val="-3"/>
          <w:rPrChange w:id="2612" w:author="Sablan Kevin" w:date="2019-01-04T09:40:00Z">
            <w:rPr>
              <w:rFonts w:asciiTheme="minorHAnsi" w:hAnsiTheme="minorHAnsi"/>
              <w:color w:val="000000"/>
            </w:rPr>
          </w:rPrChange>
        </w:rPr>
        <w:t xml:space="preserve"> </w:t>
      </w:r>
      <w:r>
        <w:rPr>
          <w:rPrChange w:id="2613" w:author="Sablan Kevin" w:date="2019-01-04T09:40:00Z">
            <w:rPr>
              <w:rFonts w:asciiTheme="minorHAnsi" w:hAnsiTheme="minorHAnsi"/>
              <w:color w:val="000000"/>
            </w:rPr>
          </w:rPrChange>
        </w:rPr>
        <w:t>of</w:t>
      </w:r>
      <w:r>
        <w:rPr>
          <w:spacing w:val="-4"/>
          <w:rPrChange w:id="2614" w:author="Sablan Kevin" w:date="2019-01-04T09:40:00Z">
            <w:rPr>
              <w:rFonts w:asciiTheme="minorHAnsi" w:hAnsiTheme="minorHAnsi"/>
              <w:color w:val="000000"/>
            </w:rPr>
          </w:rPrChange>
        </w:rPr>
        <w:t xml:space="preserve"> </w:t>
      </w:r>
      <w:r>
        <w:rPr>
          <w:rPrChange w:id="2615" w:author="Sablan Kevin" w:date="2019-01-04T09:40:00Z">
            <w:rPr>
              <w:rFonts w:asciiTheme="minorHAnsi" w:hAnsiTheme="minorHAnsi"/>
              <w:color w:val="000000"/>
            </w:rPr>
          </w:rPrChange>
        </w:rPr>
        <w:t>expected</w:t>
      </w:r>
      <w:r>
        <w:rPr>
          <w:spacing w:val="-4"/>
          <w:rPrChange w:id="2616" w:author="Sablan Kevin" w:date="2019-01-04T09:40:00Z">
            <w:rPr>
              <w:rFonts w:asciiTheme="minorHAnsi" w:hAnsiTheme="minorHAnsi"/>
              <w:color w:val="000000"/>
            </w:rPr>
          </w:rPrChange>
        </w:rPr>
        <w:t xml:space="preserve"> </w:t>
      </w:r>
      <w:del w:id="2617" w:author="Sablan Kevin" w:date="2019-01-04T09:40:00Z">
        <w:r w:rsidR="00CA3B66" w:rsidRPr="00CA3B66">
          <w:rPr>
            <w:rFonts w:cs="Times New Roman"/>
            <w:color w:val="000000"/>
          </w:rPr>
          <w:delText>field</w:delText>
        </w:r>
      </w:del>
      <w:ins w:id="2618" w:author="Sablan Kevin" w:date="2019-01-04T09:40:00Z">
        <w:r>
          <w:rPr>
            <w:rFonts w:cs="Times New Roman"/>
            <w:w w:val="85"/>
          </w:rPr>
          <w:t xml:space="preserve">fi </w:t>
        </w:r>
        <w:r>
          <w:t>eld</w:t>
        </w:r>
      </w:ins>
      <w:r>
        <w:rPr>
          <w:spacing w:val="-4"/>
          <w:rPrChange w:id="2619" w:author="Sablan Kevin" w:date="2019-01-04T09:40:00Z">
            <w:rPr>
              <w:rFonts w:asciiTheme="minorHAnsi" w:hAnsiTheme="minorHAnsi"/>
              <w:color w:val="000000"/>
            </w:rPr>
          </w:rPrChange>
        </w:rPr>
        <w:t xml:space="preserve"> </w:t>
      </w:r>
      <w:r>
        <w:rPr>
          <w:rPrChange w:id="2620" w:author="Sablan Kevin" w:date="2019-01-04T09:40:00Z">
            <w:rPr>
              <w:rFonts w:asciiTheme="minorHAnsi" w:hAnsiTheme="minorHAnsi"/>
              <w:color w:val="000000"/>
            </w:rPr>
          </w:rPrChange>
        </w:rPr>
        <w:t>impact</w:t>
      </w:r>
      <w:r>
        <w:rPr>
          <w:spacing w:val="-3"/>
          <w:rPrChange w:id="2621" w:author="Sablan Kevin" w:date="2019-01-04T09:40:00Z">
            <w:rPr>
              <w:rFonts w:asciiTheme="minorHAnsi" w:hAnsiTheme="minorHAnsi"/>
              <w:color w:val="000000"/>
            </w:rPr>
          </w:rPrChange>
        </w:rPr>
        <w:t xml:space="preserve"> </w:t>
      </w:r>
      <w:r>
        <w:rPr>
          <w:rPrChange w:id="2622" w:author="Sablan Kevin" w:date="2019-01-04T09:40:00Z">
            <w:rPr>
              <w:rFonts w:asciiTheme="minorHAnsi" w:hAnsiTheme="minorHAnsi"/>
              <w:color w:val="000000"/>
            </w:rPr>
          </w:rPrChange>
        </w:rPr>
        <w:t>conditions.</w:t>
      </w:r>
      <w:del w:id="2623" w:author="Sablan Kevin" w:date="2019-01-04T09:40:00Z">
        <w:r w:rsidR="00CA3B66" w:rsidRPr="00CA3B66">
          <w:rPr>
            <w:rFonts w:cs="Times New Roman"/>
            <w:color w:val="000000"/>
          </w:rPr>
          <w:delText xml:space="preserve"> </w:delText>
        </w:r>
      </w:del>
    </w:p>
    <w:p w14:paraId="7362A887" w14:textId="77777777" w:rsidR="00AA57AC" w:rsidRDefault="00AA57AC">
      <w:pPr>
        <w:spacing w:before="6" w:line="240" w:lineRule="exact"/>
        <w:rPr>
          <w:sz w:val="24"/>
          <w:rPrChange w:id="2624" w:author="Sablan Kevin" w:date="2019-01-04T09:40:00Z">
            <w:rPr>
              <w:b/>
              <w:color w:val="000000"/>
              <w:sz w:val="24"/>
            </w:rPr>
          </w:rPrChange>
        </w:rPr>
        <w:pPrChange w:id="2625" w:author="Sablan Kevin" w:date="2019-01-04T09:40:00Z">
          <w:pPr>
            <w:autoSpaceDE w:val="0"/>
            <w:autoSpaceDN w:val="0"/>
            <w:adjustRightInd w:val="0"/>
            <w:spacing w:line="300" w:lineRule="atLeast"/>
            <w:textAlignment w:val="center"/>
          </w:pPr>
        </w:pPrChange>
      </w:pPr>
    </w:p>
    <w:p w14:paraId="2AE83430" w14:textId="03884940" w:rsidR="00AA57AC" w:rsidRDefault="009516E7">
      <w:pPr>
        <w:pStyle w:val="BodyText"/>
        <w:rPr>
          <w:rFonts w:ascii="Franklin Gothic Demi" w:eastAsia="Franklin Gothic Demi" w:hAnsi="Franklin Gothic Demi"/>
          <w:rPrChange w:id="2626" w:author="Sablan Kevin" w:date="2019-01-04T09:40:00Z">
            <w:rPr>
              <w:rFonts w:ascii="Franklin Gothic Demi" w:hAnsi="Franklin Gothic Demi"/>
              <w:caps/>
              <w:color w:val="000000"/>
            </w:rPr>
          </w:rPrChange>
        </w:rPr>
        <w:pPrChange w:id="2627" w:author="Sablan Kevin" w:date="2019-01-04T09:40:00Z">
          <w:pPr>
            <w:autoSpaceDE w:val="0"/>
            <w:autoSpaceDN w:val="0"/>
            <w:adjustRightInd w:val="0"/>
            <w:spacing w:line="300" w:lineRule="atLeast"/>
            <w:textAlignment w:val="center"/>
          </w:pPr>
        </w:pPrChange>
      </w:pPr>
      <w:r>
        <w:rPr>
          <w:rFonts w:ascii="Franklin Gothic Demi" w:eastAsia="Franklin Gothic Demi" w:hAnsi="Franklin Gothic Demi"/>
          <w:rPrChange w:id="2628" w:author="Sablan Kevin" w:date="2019-01-04T09:40:00Z">
            <w:rPr>
              <w:rFonts w:ascii="Franklin Gothic Demi" w:hAnsi="Franklin Gothic Demi"/>
              <w:caps/>
              <w:color w:val="000000"/>
            </w:rPr>
          </w:rPrChange>
        </w:rPr>
        <w:t>A2.2.3</w:t>
      </w:r>
      <w:r>
        <w:rPr>
          <w:rFonts w:ascii="Franklin Gothic Demi" w:eastAsia="Franklin Gothic Demi" w:hAnsi="Franklin Gothic Demi"/>
          <w:spacing w:val="-2"/>
          <w:rPrChange w:id="2629" w:author="Sablan Kevin" w:date="2019-01-04T09:40:00Z">
            <w:rPr>
              <w:rFonts w:ascii="Franklin Gothic Demi" w:hAnsi="Franklin Gothic Demi"/>
              <w:caps/>
              <w:color w:val="000000"/>
            </w:rPr>
          </w:rPrChange>
        </w:rPr>
        <w:t xml:space="preserve"> </w:t>
      </w:r>
      <w:del w:id="2630" w:author="Sablan Kevin" w:date="2019-01-04T09:40:00Z">
        <w:r w:rsidR="00CA3B66" w:rsidRPr="00CA3B66">
          <w:rPr>
            <w:rFonts w:ascii="Franklin Gothic Demi" w:hAnsi="Franklin Gothic Demi" w:cs="Franklin Gothic Demi"/>
            <w:caps/>
            <w:color w:val="000000"/>
          </w:rPr>
          <w:delText>Truck-Mounted Attenuators</w:delText>
        </w:r>
      </w:del>
      <w:ins w:id="2631" w:author="Sablan Kevin" w:date="2019-01-04T09:40:00Z">
        <w:r>
          <w:rPr>
            <w:rFonts w:ascii="Franklin Gothic Demi" w:eastAsia="Franklin Gothic Demi" w:hAnsi="Franklin Gothic Demi" w:cs="Franklin Gothic Demi"/>
          </w:rPr>
          <w:t>T</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UCK-MOUNTED</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TEN</w:t>
        </w:r>
        <w:r>
          <w:rPr>
            <w:rFonts w:ascii="Franklin Gothic Demi" w:eastAsia="Franklin Gothic Demi" w:hAnsi="Franklin Gothic Demi" w:cs="Franklin Gothic Demi"/>
            <w:spacing w:val="-4"/>
          </w:rPr>
          <w:t>U</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ORS</w:t>
        </w:r>
      </w:ins>
      <w:r>
        <w:rPr>
          <w:rFonts w:ascii="Franklin Gothic Demi" w:eastAsia="Franklin Gothic Demi" w:hAnsi="Franklin Gothic Demi"/>
          <w:spacing w:val="-1"/>
          <w:rPrChange w:id="2632" w:author="Sablan Kevin" w:date="2019-01-04T09:40:00Z">
            <w:rPr>
              <w:rFonts w:ascii="Franklin Gothic Demi" w:hAnsi="Franklin Gothic Demi"/>
              <w:caps/>
              <w:color w:val="000000"/>
            </w:rPr>
          </w:rPrChange>
        </w:rPr>
        <w:t xml:space="preserve"> </w:t>
      </w:r>
      <w:r>
        <w:rPr>
          <w:rFonts w:ascii="Franklin Gothic Demi" w:eastAsia="Franklin Gothic Demi" w:hAnsi="Franklin Gothic Demi"/>
          <w:rPrChange w:id="2633" w:author="Sablan Kevin" w:date="2019-01-04T09:40:00Z">
            <w:rPr>
              <w:rFonts w:ascii="Franklin Gothic Demi" w:hAnsi="Franklin Gothic Demi"/>
              <w:caps/>
              <w:color w:val="000000"/>
            </w:rPr>
          </w:rPrChange>
        </w:rPr>
        <w:t>(TMA)</w:t>
      </w:r>
    </w:p>
    <w:p w14:paraId="2926D3B4" w14:textId="7B02575F" w:rsidR="00AA57AC" w:rsidRDefault="009516E7">
      <w:pPr>
        <w:pStyle w:val="BodyText"/>
        <w:spacing w:before="47" w:line="284" w:lineRule="auto"/>
        <w:ind w:right="147"/>
        <w:rPr>
          <w:rPrChange w:id="2634" w:author="Sablan Kevin" w:date="2019-01-04T09:40:00Z">
            <w:rPr>
              <w:color w:val="000000"/>
              <w:spacing w:val="-2"/>
            </w:rPr>
          </w:rPrChange>
        </w:rPr>
        <w:pPrChange w:id="2635" w:author="Sablan Kevin" w:date="2019-01-04T09:40:00Z">
          <w:pPr>
            <w:autoSpaceDE w:val="0"/>
            <w:autoSpaceDN w:val="0"/>
            <w:adjustRightInd w:val="0"/>
            <w:spacing w:line="300" w:lineRule="atLeast"/>
            <w:textAlignment w:val="center"/>
          </w:pPr>
        </w:pPrChange>
      </w:pPr>
      <w:r>
        <w:rPr>
          <w:spacing w:val="-3"/>
          <w:rPrChange w:id="2636" w:author="Sablan Kevin" w:date="2019-01-04T09:40:00Z">
            <w:rPr>
              <w:rFonts w:asciiTheme="minorHAnsi" w:hAnsiTheme="minorHAnsi"/>
              <w:color w:val="000000"/>
              <w:spacing w:val="-2"/>
            </w:rPr>
          </w:rPrChange>
        </w:rPr>
        <w:t>Ther</w:t>
      </w:r>
      <w:r>
        <w:rPr>
          <w:rPrChange w:id="2637" w:author="Sablan Kevin" w:date="2019-01-04T09:40:00Z">
            <w:rPr>
              <w:rFonts w:asciiTheme="minorHAnsi" w:hAnsiTheme="minorHAnsi"/>
              <w:color w:val="000000"/>
              <w:spacing w:val="-2"/>
            </w:rPr>
          </w:rPrChange>
        </w:rPr>
        <w:t>e</w:t>
      </w:r>
      <w:r>
        <w:rPr>
          <w:spacing w:val="-5"/>
          <w:rPrChange w:id="2638" w:author="Sablan Kevin" w:date="2019-01-04T09:40:00Z">
            <w:rPr>
              <w:rFonts w:asciiTheme="minorHAnsi" w:hAnsiTheme="minorHAnsi"/>
              <w:color w:val="000000"/>
              <w:spacing w:val="-2"/>
            </w:rPr>
          </w:rPrChange>
        </w:rPr>
        <w:t xml:space="preserve"> </w:t>
      </w:r>
      <w:r>
        <w:rPr>
          <w:spacing w:val="-3"/>
          <w:rPrChange w:id="2639" w:author="Sablan Kevin" w:date="2019-01-04T09:40:00Z">
            <w:rPr>
              <w:rFonts w:asciiTheme="minorHAnsi" w:hAnsiTheme="minorHAnsi"/>
              <w:color w:val="000000"/>
              <w:spacing w:val="-2"/>
            </w:rPr>
          </w:rPrChange>
        </w:rPr>
        <w:t>ar</w:t>
      </w:r>
      <w:r>
        <w:rPr>
          <w:rPrChange w:id="2640" w:author="Sablan Kevin" w:date="2019-01-04T09:40:00Z">
            <w:rPr>
              <w:rFonts w:asciiTheme="minorHAnsi" w:hAnsiTheme="minorHAnsi"/>
              <w:color w:val="000000"/>
              <w:spacing w:val="-2"/>
            </w:rPr>
          </w:rPrChange>
        </w:rPr>
        <w:t>e</w:t>
      </w:r>
      <w:r>
        <w:rPr>
          <w:spacing w:val="-5"/>
          <w:rPrChange w:id="2641" w:author="Sablan Kevin" w:date="2019-01-04T09:40:00Z">
            <w:rPr>
              <w:rFonts w:asciiTheme="minorHAnsi" w:hAnsiTheme="minorHAnsi"/>
              <w:color w:val="000000"/>
              <w:spacing w:val="-2"/>
            </w:rPr>
          </w:rPrChange>
        </w:rPr>
        <w:t xml:space="preserve"> </w:t>
      </w:r>
      <w:r>
        <w:rPr>
          <w:spacing w:val="-3"/>
          <w:rPrChange w:id="2642" w:author="Sablan Kevin" w:date="2019-01-04T09:40:00Z">
            <w:rPr>
              <w:rFonts w:asciiTheme="minorHAnsi" w:hAnsiTheme="minorHAnsi"/>
              <w:color w:val="000000"/>
              <w:spacing w:val="-2"/>
            </w:rPr>
          </w:rPrChange>
        </w:rPr>
        <w:t>thre</w:t>
      </w:r>
      <w:r>
        <w:rPr>
          <w:rPrChange w:id="2643" w:author="Sablan Kevin" w:date="2019-01-04T09:40:00Z">
            <w:rPr>
              <w:rFonts w:asciiTheme="minorHAnsi" w:hAnsiTheme="minorHAnsi"/>
              <w:color w:val="000000"/>
              <w:spacing w:val="-2"/>
            </w:rPr>
          </w:rPrChange>
        </w:rPr>
        <w:t>e</w:t>
      </w:r>
      <w:r>
        <w:rPr>
          <w:spacing w:val="-5"/>
          <w:rPrChange w:id="2644" w:author="Sablan Kevin" w:date="2019-01-04T09:40:00Z">
            <w:rPr>
              <w:rFonts w:asciiTheme="minorHAnsi" w:hAnsiTheme="minorHAnsi"/>
              <w:color w:val="000000"/>
              <w:spacing w:val="-2"/>
            </w:rPr>
          </w:rPrChange>
        </w:rPr>
        <w:t xml:space="preserve"> </w:t>
      </w:r>
      <w:r>
        <w:rPr>
          <w:spacing w:val="-3"/>
          <w:rPrChange w:id="2645" w:author="Sablan Kevin" w:date="2019-01-04T09:40:00Z">
            <w:rPr>
              <w:rFonts w:asciiTheme="minorHAnsi" w:hAnsiTheme="minorHAnsi"/>
              <w:color w:val="000000"/>
              <w:spacing w:val="-2"/>
            </w:rPr>
          </w:rPrChange>
        </w:rPr>
        <w:t>basi</w:t>
      </w:r>
      <w:r>
        <w:rPr>
          <w:rPrChange w:id="2646" w:author="Sablan Kevin" w:date="2019-01-04T09:40:00Z">
            <w:rPr>
              <w:rFonts w:asciiTheme="minorHAnsi" w:hAnsiTheme="minorHAnsi"/>
              <w:color w:val="000000"/>
              <w:spacing w:val="-2"/>
            </w:rPr>
          </w:rPrChange>
        </w:rPr>
        <w:t>c</w:t>
      </w:r>
      <w:r>
        <w:rPr>
          <w:spacing w:val="-5"/>
          <w:rPrChange w:id="2647" w:author="Sablan Kevin" w:date="2019-01-04T09:40:00Z">
            <w:rPr>
              <w:rFonts w:asciiTheme="minorHAnsi" w:hAnsiTheme="minorHAnsi"/>
              <w:color w:val="000000"/>
              <w:spacing w:val="-2"/>
            </w:rPr>
          </w:rPrChange>
        </w:rPr>
        <w:t xml:space="preserve"> </w:t>
      </w:r>
      <w:r>
        <w:rPr>
          <w:spacing w:val="-3"/>
          <w:rPrChange w:id="2648" w:author="Sablan Kevin" w:date="2019-01-04T09:40:00Z">
            <w:rPr>
              <w:rFonts w:asciiTheme="minorHAnsi" w:hAnsiTheme="minorHAnsi"/>
              <w:color w:val="000000"/>
              <w:spacing w:val="-2"/>
            </w:rPr>
          </w:rPrChange>
        </w:rPr>
        <w:t>area</w:t>
      </w:r>
      <w:r>
        <w:rPr>
          <w:rPrChange w:id="2649" w:author="Sablan Kevin" w:date="2019-01-04T09:40:00Z">
            <w:rPr>
              <w:rFonts w:asciiTheme="minorHAnsi" w:hAnsiTheme="minorHAnsi"/>
              <w:color w:val="000000"/>
              <w:spacing w:val="-2"/>
            </w:rPr>
          </w:rPrChange>
        </w:rPr>
        <w:t>s</w:t>
      </w:r>
      <w:r>
        <w:rPr>
          <w:spacing w:val="-5"/>
          <w:rPrChange w:id="2650" w:author="Sablan Kevin" w:date="2019-01-04T09:40:00Z">
            <w:rPr>
              <w:rFonts w:asciiTheme="minorHAnsi" w:hAnsiTheme="minorHAnsi"/>
              <w:color w:val="000000"/>
              <w:spacing w:val="-2"/>
            </w:rPr>
          </w:rPrChange>
        </w:rPr>
        <w:t xml:space="preserve"> </w:t>
      </w:r>
      <w:r>
        <w:rPr>
          <w:spacing w:val="-3"/>
          <w:rPrChange w:id="2651" w:author="Sablan Kevin" w:date="2019-01-04T09:40:00Z">
            <w:rPr>
              <w:rFonts w:asciiTheme="minorHAnsi" w:hAnsiTheme="minorHAnsi"/>
              <w:color w:val="000000"/>
              <w:spacing w:val="-2"/>
            </w:rPr>
          </w:rPrChange>
        </w:rPr>
        <w:t>o</w:t>
      </w:r>
      <w:r>
        <w:rPr>
          <w:rPrChange w:id="2652" w:author="Sablan Kevin" w:date="2019-01-04T09:40:00Z">
            <w:rPr>
              <w:rFonts w:asciiTheme="minorHAnsi" w:hAnsiTheme="minorHAnsi"/>
              <w:color w:val="000000"/>
              <w:spacing w:val="-2"/>
            </w:rPr>
          </w:rPrChange>
        </w:rPr>
        <w:t>f</w:t>
      </w:r>
      <w:r>
        <w:rPr>
          <w:spacing w:val="-5"/>
          <w:rPrChange w:id="2653" w:author="Sablan Kevin" w:date="2019-01-04T09:40:00Z">
            <w:rPr>
              <w:rFonts w:asciiTheme="minorHAnsi" w:hAnsiTheme="minorHAnsi"/>
              <w:color w:val="000000"/>
              <w:spacing w:val="-2"/>
            </w:rPr>
          </w:rPrChange>
        </w:rPr>
        <w:t xml:space="preserve"> </w:t>
      </w:r>
      <w:r>
        <w:rPr>
          <w:spacing w:val="-3"/>
          <w:rPrChange w:id="2654" w:author="Sablan Kevin" w:date="2019-01-04T09:40:00Z">
            <w:rPr>
              <w:rFonts w:asciiTheme="minorHAnsi" w:hAnsiTheme="minorHAnsi"/>
              <w:color w:val="000000"/>
              <w:spacing w:val="-2"/>
            </w:rPr>
          </w:rPrChange>
        </w:rPr>
        <w:t>concer</w:t>
      </w:r>
      <w:r>
        <w:rPr>
          <w:rPrChange w:id="2655" w:author="Sablan Kevin" w:date="2019-01-04T09:40:00Z">
            <w:rPr>
              <w:rFonts w:asciiTheme="minorHAnsi" w:hAnsiTheme="minorHAnsi"/>
              <w:color w:val="000000"/>
              <w:spacing w:val="-2"/>
            </w:rPr>
          </w:rPrChange>
        </w:rPr>
        <w:t>n</w:t>
      </w:r>
      <w:r>
        <w:rPr>
          <w:spacing w:val="-5"/>
          <w:rPrChange w:id="2656" w:author="Sablan Kevin" w:date="2019-01-04T09:40:00Z">
            <w:rPr>
              <w:rFonts w:asciiTheme="minorHAnsi" w:hAnsiTheme="minorHAnsi"/>
              <w:color w:val="000000"/>
              <w:spacing w:val="-2"/>
            </w:rPr>
          </w:rPrChange>
        </w:rPr>
        <w:t xml:space="preserve"> </w:t>
      </w:r>
      <w:r>
        <w:rPr>
          <w:spacing w:val="-3"/>
          <w:rPrChange w:id="2657" w:author="Sablan Kevin" w:date="2019-01-04T09:40:00Z">
            <w:rPr>
              <w:rFonts w:asciiTheme="minorHAnsi" w:hAnsiTheme="minorHAnsi"/>
              <w:color w:val="000000"/>
              <w:spacing w:val="-2"/>
            </w:rPr>
          </w:rPrChange>
        </w:rPr>
        <w:t>i</w:t>
      </w:r>
      <w:r>
        <w:rPr>
          <w:rPrChange w:id="2658" w:author="Sablan Kevin" w:date="2019-01-04T09:40:00Z">
            <w:rPr>
              <w:rFonts w:asciiTheme="minorHAnsi" w:hAnsiTheme="minorHAnsi"/>
              <w:color w:val="000000"/>
              <w:spacing w:val="-2"/>
            </w:rPr>
          </w:rPrChange>
        </w:rPr>
        <w:t>n</w:t>
      </w:r>
      <w:r>
        <w:rPr>
          <w:spacing w:val="-5"/>
          <w:rPrChange w:id="2659" w:author="Sablan Kevin" w:date="2019-01-04T09:40:00Z">
            <w:rPr>
              <w:rFonts w:asciiTheme="minorHAnsi" w:hAnsiTheme="minorHAnsi"/>
              <w:color w:val="000000"/>
              <w:spacing w:val="-2"/>
            </w:rPr>
          </w:rPrChange>
        </w:rPr>
        <w:t xml:space="preserve"> </w:t>
      </w:r>
      <w:r>
        <w:rPr>
          <w:spacing w:val="-3"/>
          <w:rPrChange w:id="2660" w:author="Sablan Kevin" w:date="2019-01-04T09:40:00Z">
            <w:rPr>
              <w:rFonts w:asciiTheme="minorHAnsi" w:hAnsiTheme="minorHAnsi"/>
              <w:color w:val="000000"/>
              <w:spacing w:val="-2"/>
            </w:rPr>
          </w:rPrChange>
        </w:rPr>
        <w:t>a</w:t>
      </w:r>
      <w:r>
        <w:rPr>
          <w:rPrChange w:id="2661" w:author="Sablan Kevin" w:date="2019-01-04T09:40:00Z">
            <w:rPr>
              <w:rFonts w:asciiTheme="minorHAnsi" w:hAnsiTheme="minorHAnsi"/>
              <w:color w:val="000000"/>
              <w:spacing w:val="-2"/>
            </w:rPr>
          </w:rPrChange>
        </w:rPr>
        <w:t>n</w:t>
      </w:r>
      <w:r>
        <w:rPr>
          <w:spacing w:val="-5"/>
          <w:rPrChange w:id="2662" w:author="Sablan Kevin" w:date="2019-01-04T09:40:00Z">
            <w:rPr>
              <w:rFonts w:asciiTheme="minorHAnsi" w:hAnsiTheme="minorHAnsi"/>
              <w:color w:val="000000"/>
              <w:spacing w:val="-2"/>
            </w:rPr>
          </w:rPrChange>
        </w:rPr>
        <w:t xml:space="preserve"> </w:t>
      </w:r>
      <w:r>
        <w:rPr>
          <w:spacing w:val="-3"/>
          <w:rPrChange w:id="2663" w:author="Sablan Kevin" w:date="2019-01-04T09:40:00Z">
            <w:rPr>
              <w:rFonts w:asciiTheme="minorHAnsi" w:hAnsiTheme="minorHAnsi"/>
              <w:color w:val="000000"/>
              <w:spacing w:val="-2"/>
            </w:rPr>
          </w:rPrChange>
        </w:rPr>
        <w:t>impac</w:t>
      </w:r>
      <w:r>
        <w:rPr>
          <w:rPrChange w:id="2664" w:author="Sablan Kevin" w:date="2019-01-04T09:40:00Z">
            <w:rPr>
              <w:rFonts w:asciiTheme="minorHAnsi" w:hAnsiTheme="minorHAnsi"/>
              <w:color w:val="000000"/>
              <w:spacing w:val="-2"/>
            </w:rPr>
          </w:rPrChange>
        </w:rPr>
        <w:t>t</w:t>
      </w:r>
      <w:r>
        <w:rPr>
          <w:spacing w:val="-5"/>
          <w:rPrChange w:id="2665" w:author="Sablan Kevin" w:date="2019-01-04T09:40:00Z">
            <w:rPr>
              <w:rFonts w:asciiTheme="minorHAnsi" w:hAnsiTheme="minorHAnsi"/>
              <w:color w:val="000000"/>
              <w:spacing w:val="-2"/>
            </w:rPr>
          </w:rPrChange>
        </w:rPr>
        <w:t xml:space="preserve"> </w:t>
      </w:r>
      <w:r>
        <w:rPr>
          <w:spacing w:val="-3"/>
          <w:rPrChange w:id="2666" w:author="Sablan Kevin" w:date="2019-01-04T09:40:00Z">
            <w:rPr>
              <w:rFonts w:asciiTheme="minorHAnsi" w:hAnsiTheme="minorHAnsi"/>
              <w:color w:val="000000"/>
              <w:spacing w:val="-2"/>
            </w:rPr>
          </w:rPrChange>
        </w:rPr>
        <w:t>wit</w:t>
      </w:r>
      <w:r>
        <w:rPr>
          <w:rPrChange w:id="2667" w:author="Sablan Kevin" w:date="2019-01-04T09:40:00Z">
            <w:rPr>
              <w:rFonts w:asciiTheme="minorHAnsi" w:hAnsiTheme="minorHAnsi"/>
              <w:color w:val="000000"/>
              <w:spacing w:val="-2"/>
            </w:rPr>
          </w:rPrChange>
        </w:rPr>
        <w:t>h</w:t>
      </w:r>
      <w:r>
        <w:rPr>
          <w:spacing w:val="-5"/>
          <w:rPrChange w:id="2668" w:author="Sablan Kevin" w:date="2019-01-04T09:40:00Z">
            <w:rPr>
              <w:rFonts w:asciiTheme="minorHAnsi" w:hAnsiTheme="minorHAnsi"/>
              <w:color w:val="000000"/>
              <w:spacing w:val="-2"/>
            </w:rPr>
          </w:rPrChange>
        </w:rPr>
        <w:t xml:space="preserve"> </w:t>
      </w:r>
      <w:r>
        <w:rPr>
          <w:rPrChange w:id="2669" w:author="Sablan Kevin" w:date="2019-01-04T09:40:00Z">
            <w:rPr>
              <w:rFonts w:asciiTheme="minorHAnsi" w:hAnsiTheme="minorHAnsi"/>
              <w:color w:val="000000"/>
              <w:spacing w:val="-2"/>
            </w:rPr>
          </w:rPrChange>
        </w:rPr>
        <w:t>a</w:t>
      </w:r>
      <w:r>
        <w:rPr>
          <w:spacing w:val="-9"/>
          <w:rPrChange w:id="2670" w:author="Sablan Kevin" w:date="2019-01-04T09:40:00Z">
            <w:rPr>
              <w:rFonts w:asciiTheme="minorHAnsi" w:hAnsiTheme="minorHAnsi"/>
              <w:color w:val="000000"/>
              <w:spacing w:val="-2"/>
            </w:rPr>
          </w:rPrChange>
        </w:rPr>
        <w:t xml:space="preserve"> </w:t>
      </w:r>
      <w:r>
        <w:rPr>
          <w:spacing w:val="-3"/>
          <w:rPrChange w:id="2671" w:author="Sablan Kevin" w:date="2019-01-04T09:40:00Z">
            <w:rPr>
              <w:rFonts w:asciiTheme="minorHAnsi" w:hAnsiTheme="minorHAnsi"/>
              <w:color w:val="000000"/>
              <w:spacing w:val="-2"/>
            </w:rPr>
          </w:rPrChange>
        </w:rPr>
        <w:t>TMA</w:t>
      </w:r>
      <w:r>
        <w:rPr>
          <w:rPrChange w:id="2672" w:author="Sablan Kevin" w:date="2019-01-04T09:40:00Z">
            <w:rPr>
              <w:rFonts w:asciiTheme="minorHAnsi" w:hAnsiTheme="minorHAnsi"/>
              <w:color w:val="000000"/>
              <w:spacing w:val="-2"/>
            </w:rPr>
          </w:rPrChange>
        </w:rPr>
        <w:t>:</w:t>
      </w:r>
      <w:r>
        <w:rPr>
          <w:spacing w:val="-5"/>
          <w:rPrChange w:id="2673" w:author="Sablan Kevin" w:date="2019-01-04T09:40:00Z">
            <w:rPr>
              <w:rFonts w:asciiTheme="minorHAnsi" w:hAnsiTheme="minorHAnsi"/>
              <w:color w:val="000000"/>
              <w:spacing w:val="-2"/>
            </w:rPr>
          </w:rPrChange>
        </w:rPr>
        <w:t xml:space="preserve"> </w:t>
      </w:r>
      <w:r>
        <w:rPr>
          <w:spacing w:val="-3"/>
          <w:rPrChange w:id="2674" w:author="Sablan Kevin" w:date="2019-01-04T09:40:00Z">
            <w:rPr>
              <w:rFonts w:asciiTheme="minorHAnsi" w:hAnsiTheme="minorHAnsi"/>
              <w:color w:val="000000"/>
              <w:spacing w:val="-2"/>
            </w:rPr>
          </w:rPrChange>
        </w:rPr>
        <w:t>(1</w:t>
      </w:r>
      <w:del w:id="2675" w:author="Sablan Kevin" w:date="2019-01-04T09:40:00Z">
        <w:r w:rsidR="00CA3B66" w:rsidRPr="00CA3B66">
          <w:rPr>
            <w:rFonts w:cs="Times New Roman"/>
            <w:color w:val="000000"/>
            <w:spacing w:val="-2"/>
          </w:rPr>
          <w:delText>) </w:delText>
        </w:r>
      </w:del>
      <w:ins w:id="2676" w:author="Sablan Kevin" w:date="2019-01-04T09:40:00Z">
        <w:r>
          <w:t>)</w:t>
        </w:r>
        <w:r>
          <w:rPr>
            <w:spacing w:val="-5"/>
          </w:rPr>
          <w:t xml:space="preserve"> </w:t>
        </w:r>
      </w:ins>
      <w:r>
        <w:rPr>
          <w:spacing w:val="-3"/>
          <w:rPrChange w:id="2677" w:author="Sablan Kevin" w:date="2019-01-04T09:40:00Z">
            <w:rPr>
              <w:rFonts w:asciiTheme="minorHAnsi" w:hAnsiTheme="minorHAnsi"/>
              <w:color w:val="000000"/>
              <w:spacing w:val="-2"/>
            </w:rPr>
          </w:rPrChange>
        </w:rPr>
        <w:t>risk</w:t>
      </w:r>
      <w:r>
        <w:rPr>
          <w:rPrChange w:id="2678" w:author="Sablan Kevin" w:date="2019-01-04T09:40:00Z">
            <w:rPr>
              <w:rFonts w:asciiTheme="minorHAnsi" w:hAnsiTheme="minorHAnsi"/>
              <w:color w:val="000000"/>
              <w:spacing w:val="-2"/>
            </w:rPr>
          </w:rPrChange>
        </w:rPr>
        <w:t>s</w:t>
      </w:r>
      <w:r>
        <w:rPr>
          <w:spacing w:val="-5"/>
          <w:rPrChange w:id="2679" w:author="Sablan Kevin" w:date="2019-01-04T09:40:00Z">
            <w:rPr>
              <w:rFonts w:asciiTheme="minorHAnsi" w:hAnsiTheme="minorHAnsi"/>
              <w:color w:val="000000"/>
              <w:spacing w:val="-2"/>
            </w:rPr>
          </w:rPrChange>
        </w:rPr>
        <w:t xml:space="preserve"> </w:t>
      </w:r>
      <w:r>
        <w:rPr>
          <w:spacing w:val="-3"/>
          <w:rPrChange w:id="2680" w:author="Sablan Kevin" w:date="2019-01-04T09:40:00Z">
            <w:rPr>
              <w:rFonts w:asciiTheme="minorHAnsi" w:hAnsiTheme="minorHAnsi"/>
              <w:color w:val="000000"/>
              <w:spacing w:val="-2"/>
            </w:rPr>
          </w:rPrChange>
        </w:rPr>
        <w:t>t</w:t>
      </w:r>
      <w:r>
        <w:rPr>
          <w:rPrChange w:id="2681" w:author="Sablan Kevin" w:date="2019-01-04T09:40:00Z">
            <w:rPr>
              <w:rFonts w:asciiTheme="minorHAnsi" w:hAnsiTheme="minorHAnsi"/>
              <w:color w:val="000000"/>
              <w:spacing w:val="-2"/>
            </w:rPr>
          </w:rPrChange>
        </w:rPr>
        <w:t>o</w:t>
      </w:r>
      <w:r>
        <w:rPr>
          <w:spacing w:val="-5"/>
          <w:rPrChange w:id="2682" w:author="Sablan Kevin" w:date="2019-01-04T09:40:00Z">
            <w:rPr>
              <w:rFonts w:asciiTheme="minorHAnsi" w:hAnsiTheme="minorHAnsi"/>
              <w:color w:val="000000"/>
              <w:spacing w:val="-2"/>
            </w:rPr>
          </w:rPrChange>
        </w:rPr>
        <w:t xml:space="preserve"> </w:t>
      </w:r>
      <w:r>
        <w:rPr>
          <w:spacing w:val="-3"/>
          <w:rPrChange w:id="2683" w:author="Sablan Kevin" w:date="2019-01-04T09:40:00Z">
            <w:rPr>
              <w:rFonts w:asciiTheme="minorHAnsi" w:hAnsiTheme="minorHAnsi"/>
              <w:color w:val="000000"/>
              <w:spacing w:val="-2"/>
            </w:rPr>
          </w:rPrChange>
        </w:rPr>
        <w:t>occupant</w:t>
      </w:r>
      <w:r>
        <w:rPr>
          <w:rPrChange w:id="2684" w:author="Sablan Kevin" w:date="2019-01-04T09:40:00Z">
            <w:rPr>
              <w:rFonts w:asciiTheme="minorHAnsi" w:hAnsiTheme="minorHAnsi"/>
              <w:color w:val="000000"/>
              <w:spacing w:val="-2"/>
            </w:rPr>
          </w:rPrChange>
        </w:rPr>
        <w:t>s</w:t>
      </w:r>
      <w:r>
        <w:rPr>
          <w:spacing w:val="-5"/>
          <w:rPrChange w:id="2685" w:author="Sablan Kevin" w:date="2019-01-04T09:40:00Z">
            <w:rPr>
              <w:rFonts w:asciiTheme="minorHAnsi" w:hAnsiTheme="minorHAnsi"/>
              <w:color w:val="000000"/>
              <w:spacing w:val="-2"/>
            </w:rPr>
          </w:rPrChange>
        </w:rPr>
        <w:t xml:space="preserve"> </w:t>
      </w:r>
      <w:r>
        <w:rPr>
          <w:spacing w:val="-3"/>
          <w:rPrChange w:id="2686" w:author="Sablan Kevin" w:date="2019-01-04T09:40:00Z">
            <w:rPr>
              <w:rFonts w:asciiTheme="minorHAnsi" w:hAnsiTheme="minorHAnsi"/>
              <w:color w:val="000000"/>
              <w:spacing w:val="-2"/>
            </w:rPr>
          </w:rPrChange>
        </w:rPr>
        <w:t>o</w:t>
      </w:r>
      <w:r>
        <w:rPr>
          <w:rPrChange w:id="2687" w:author="Sablan Kevin" w:date="2019-01-04T09:40:00Z">
            <w:rPr>
              <w:rFonts w:asciiTheme="minorHAnsi" w:hAnsiTheme="minorHAnsi"/>
              <w:color w:val="000000"/>
              <w:spacing w:val="-2"/>
            </w:rPr>
          </w:rPrChange>
        </w:rPr>
        <w:t>f</w:t>
      </w:r>
      <w:r>
        <w:rPr>
          <w:spacing w:val="-5"/>
          <w:rPrChange w:id="2688" w:author="Sablan Kevin" w:date="2019-01-04T09:40:00Z">
            <w:rPr>
              <w:rFonts w:asciiTheme="minorHAnsi" w:hAnsiTheme="minorHAnsi"/>
              <w:color w:val="000000"/>
              <w:spacing w:val="-2"/>
            </w:rPr>
          </w:rPrChange>
        </w:rPr>
        <w:t xml:space="preserve"> </w:t>
      </w:r>
      <w:r>
        <w:rPr>
          <w:spacing w:val="-3"/>
          <w:rPrChange w:id="2689" w:author="Sablan Kevin" w:date="2019-01-04T09:40:00Z">
            <w:rPr>
              <w:rFonts w:asciiTheme="minorHAnsi" w:hAnsiTheme="minorHAnsi"/>
              <w:color w:val="000000"/>
              <w:spacing w:val="-2"/>
            </w:rPr>
          </w:rPrChange>
        </w:rPr>
        <w:t>th</w:t>
      </w:r>
      <w:r>
        <w:rPr>
          <w:rPrChange w:id="2690" w:author="Sablan Kevin" w:date="2019-01-04T09:40:00Z">
            <w:rPr>
              <w:rFonts w:asciiTheme="minorHAnsi" w:hAnsiTheme="minorHAnsi"/>
              <w:color w:val="000000"/>
              <w:spacing w:val="-2"/>
            </w:rPr>
          </w:rPrChange>
        </w:rPr>
        <w:t>e</w:t>
      </w:r>
      <w:r>
        <w:rPr>
          <w:spacing w:val="-5"/>
          <w:rPrChange w:id="2691" w:author="Sablan Kevin" w:date="2019-01-04T09:40:00Z">
            <w:rPr>
              <w:rFonts w:asciiTheme="minorHAnsi" w:hAnsiTheme="minorHAnsi"/>
              <w:color w:val="000000"/>
              <w:spacing w:val="-2"/>
            </w:rPr>
          </w:rPrChange>
        </w:rPr>
        <w:t xml:space="preserve"> </w:t>
      </w:r>
      <w:r>
        <w:rPr>
          <w:spacing w:val="-3"/>
          <w:rPrChange w:id="2692" w:author="Sablan Kevin" w:date="2019-01-04T09:40:00Z">
            <w:rPr>
              <w:rFonts w:asciiTheme="minorHAnsi" w:hAnsiTheme="minorHAnsi"/>
              <w:color w:val="000000"/>
              <w:spacing w:val="-2"/>
            </w:rPr>
          </w:rPrChange>
        </w:rPr>
        <w:t>impacting vehicle</w:t>
      </w:r>
      <w:r>
        <w:rPr>
          <w:rPrChange w:id="2693" w:author="Sablan Kevin" w:date="2019-01-04T09:40:00Z">
            <w:rPr>
              <w:rFonts w:asciiTheme="minorHAnsi" w:hAnsiTheme="minorHAnsi"/>
              <w:color w:val="000000"/>
              <w:spacing w:val="-2"/>
            </w:rPr>
          </w:rPrChange>
        </w:rPr>
        <w:t>,</w:t>
      </w:r>
      <w:r>
        <w:rPr>
          <w:spacing w:val="-5"/>
          <w:rPrChange w:id="2694" w:author="Sablan Kevin" w:date="2019-01-04T09:40:00Z">
            <w:rPr>
              <w:rFonts w:asciiTheme="minorHAnsi" w:hAnsiTheme="minorHAnsi"/>
              <w:color w:val="000000"/>
              <w:spacing w:val="-2"/>
            </w:rPr>
          </w:rPrChange>
        </w:rPr>
        <w:t xml:space="preserve"> </w:t>
      </w:r>
      <w:r>
        <w:rPr>
          <w:spacing w:val="-3"/>
          <w:rPrChange w:id="2695" w:author="Sablan Kevin" w:date="2019-01-04T09:40:00Z">
            <w:rPr>
              <w:rFonts w:asciiTheme="minorHAnsi" w:hAnsiTheme="minorHAnsi"/>
              <w:color w:val="000000"/>
              <w:spacing w:val="-2"/>
            </w:rPr>
          </w:rPrChange>
        </w:rPr>
        <w:t>(2</w:t>
      </w:r>
      <w:del w:id="2696" w:author="Sablan Kevin" w:date="2019-01-04T09:40:00Z">
        <w:r w:rsidR="00CA3B66" w:rsidRPr="00CA3B66">
          <w:rPr>
            <w:rFonts w:cs="Times New Roman"/>
            <w:color w:val="000000"/>
            <w:spacing w:val="-2"/>
          </w:rPr>
          <w:delText>) </w:delText>
        </w:r>
      </w:del>
      <w:ins w:id="2697" w:author="Sablan Kevin" w:date="2019-01-04T09:40:00Z">
        <w:r>
          <w:t>)</w:t>
        </w:r>
        <w:r>
          <w:rPr>
            <w:spacing w:val="-5"/>
          </w:rPr>
          <w:t xml:space="preserve"> </w:t>
        </w:r>
      </w:ins>
      <w:r>
        <w:rPr>
          <w:spacing w:val="-3"/>
          <w:rPrChange w:id="2698" w:author="Sablan Kevin" w:date="2019-01-04T09:40:00Z">
            <w:rPr>
              <w:rFonts w:asciiTheme="minorHAnsi" w:hAnsiTheme="minorHAnsi"/>
              <w:color w:val="000000"/>
              <w:spacing w:val="-2"/>
            </w:rPr>
          </w:rPrChange>
        </w:rPr>
        <w:t>risk</w:t>
      </w:r>
      <w:r>
        <w:rPr>
          <w:rPrChange w:id="2699" w:author="Sablan Kevin" w:date="2019-01-04T09:40:00Z">
            <w:rPr>
              <w:rFonts w:asciiTheme="minorHAnsi" w:hAnsiTheme="minorHAnsi"/>
              <w:color w:val="000000"/>
              <w:spacing w:val="-2"/>
            </w:rPr>
          </w:rPrChange>
        </w:rPr>
        <w:t>s</w:t>
      </w:r>
      <w:r>
        <w:rPr>
          <w:spacing w:val="-5"/>
          <w:rPrChange w:id="2700" w:author="Sablan Kevin" w:date="2019-01-04T09:40:00Z">
            <w:rPr>
              <w:rFonts w:asciiTheme="minorHAnsi" w:hAnsiTheme="minorHAnsi"/>
              <w:color w:val="000000"/>
              <w:spacing w:val="-2"/>
            </w:rPr>
          </w:rPrChange>
        </w:rPr>
        <w:t xml:space="preserve"> </w:t>
      </w:r>
      <w:r>
        <w:rPr>
          <w:spacing w:val="-3"/>
          <w:rPrChange w:id="2701" w:author="Sablan Kevin" w:date="2019-01-04T09:40:00Z">
            <w:rPr>
              <w:rFonts w:asciiTheme="minorHAnsi" w:hAnsiTheme="minorHAnsi"/>
              <w:color w:val="000000"/>
              <w:spacing w:val="-2"/>
            </w:rPr>
          </w:rPrChange>
        </w:rPr>
        <w:t>t</w:t>
      </w:r>
      <w:r>
        <w:rPr>
          <w:rPrChange w:id="2702" w:author="Sablan Kevin" w:date="2019-01-04T09:40:00Z">
            <w:rPr>
              <w:rFonts w:asciiTheme="minorHAnsi" w:hAnsiTheme="minorHAnsi"/>
              <w:color w:val="000000"/>
              <w:spacing w:val="-2"/>
            </w:rPr>
          </w:rPrChange>
        </w:rPr>
        <w:t>o</w:t>
      </w:r>
      <w:r>
        <w:rPr>
          <w:spacing w:val="-5"/>
          <w:rPrChange w:id="2703" w:author="Sablan Kevin" w:date="2019-01-04T09:40:00Z">
            <w:rPr>
              <w:rFonts w:asciiTheme="minorHAnsi" w:hAnsiTheme="minorHAnsi"/>
              <w:color w:val="000000"/>
              <w:spacing w:val="-2"/>
            </w:rPr>
          </w:rPrChange>
        </w:rPr>
        <w:t xml:space="preserve"> </w:t>
      </w:r>
      <w:r>
        <w:rPr>
          <w:spacing w:val="-3"/>
          <w:rPrChange w:id="2704" w:author="Sablan Kevin" w:date="2019-01-04T09:40:00Z">
            <w:rPr>
              <w:rFonts w:asciiTheme="minorHAnsi" w:hAnsiTheme="minorHAnsi"/>
              <w:color w:val="000000"/>
              <w:spacing w:val="-2"/>
            </w:rPr>
          </w:rPrChange>
        </w:rPr>
        <w:t>worker</w:t>
      </w:r>
      <w:r>
        <w:rPr>
          <w:rPrChange w:id="2705" w:author="Sablan Kevin" w:date="2019-01-04T09:40:00Z">
            <w:rPr>
              <w:rFonts w:asciiTheme="minorHAnsi" w:hAnsiTheme="minorHAnsi"/>
              <w:color w:val="000000"/>
              <w:spacing w:val="-2"/>
            </w:rPr>
          </w:rPrChange>
        </w:rPr>
        <w:t>s</w:t>
      </w:r>
      <w:r>
        <w:rPr>
          <w:spacing w:val="-5"/>
          <w:rPrChange w:id="2706" w:author="Sablan Kevin" w:date="2019-01-04T09:40:00Z">
            <w:rPr>
              <w:rFonts w:asciiTheme="minorHAnsi" w:hAnsiTheme="minorHAnsi"/>
              <w:color w:val="000000"/>
              <w:spacing w:val="-2"/>
            </w:rPr>
          </w:rPrChange>
        </w:rPr>
        <w:t xml:space="preserve"> </w:t>
      </w:r>
      <w:r>
        <w:rPr>
          <w:spacing w:val="-3"/>
          <w:rPrChange w:id="2707" w:author="Sablan Kevin" w:date="2019-01-04T09:40:00Z">
            <w:rPr>
              <w:rFonts w:asciiTheme="minorHAnsi" w:hAnsiTheme="minorHAnsi"/>
              <w:color w:val="000000"/>
              <w:spacing w:val="-2"/>
            </w:rPr>
          </w:rPrChange>
        </w:rPr>
        <w:t>i</w:t>
      </w:r>
      <w:r>
        <w:rPr>
          <w:rPrChange w:id="2708" w:author="Sablan Kevin" w:date="2019-01-04T09:40:00Z">
            <w:rPr>
              <w:rFonts w:asciiTheme="minorHAnsi" w:hAnsiTheme="minorHAnsi"/>
              <w:color w:val="000000"/>
              <w:spacing w:val="-2"/>
            </w:rPr>
          </w:rPrChange>
        </w:rPr>
        <w:t>f</w:t>
      </w:r>
      <w:r>
        <w:rPr>
          <w:spacing w:val="-5"/>
          <w:rPrChange w:id="2709" w:author="Sablan Kevin" w:date="2019-01-04T09:40:00Z">
            <w:rPr>
              <w:rFonts w:asciiTheme="minorHAnsi" w:hAnsiTheme="minorHAnsi"/>
              <w:color w:val="000000"/>
              <w:spacing w:val="-2"/>
            </w:rPr>
          </w:rPrChange>
        </w:rPr>
        <w:t xml:space="preserve"> </w:t>
      </w:r>
      <w:r>
        <w:rPr>
          <w:spacing w:val="-3"/>
          <w:rPrChange w:id="2710" w:author="Sablan Kevin" w:date="2019-01-04T09:40:00Z">
            <w:rPr>
              <w:rFonts w:asciiTheme="minorHAnsi" w:hAnsiTheme="minorHAnsi"/>
              <w:color w:val="000000"/>
              <w:spacing w:val="-2"/>
            </w:rPr>
          </w:rPrChange>
        </w:rPr>
        <w:t>th</w:t>
      </w:r>
      <w:r>
        <w:rPr>
          <w:rPrChange w:id="2711" w:author="Sablan Kevin" w:date="2019-01-04T09:40:00Z">
            <w:rPr>
              <w:rFonts w:asciiTheme="minorHAnsi" w:hAnsiTheme="minorHAnsi"/>
              <w:color w:val="000000"/>
              <w:spacing w:val="-2"/>
            </w:rPr>
          </w:rPrChange>
        </w:rPr>
        <w:t>e</w:t>
      </w:r>
      <w:r>
        <w:rPr>
          <w:spacing w:val="-5"/>
          <w:rPrChange w:id="2712" w:author="Sablan Kevin" w:date="2019-01-04T09:40:00Z">
            <w:rPr>
              <w:rFonts w:asciiTheme="minorHAnsi" w:hAnsiTheme="minorHAnsi"/>
              <w:color w:val="000000"/>
              <w:spacing w:val="-2"/>
            </w:rPr>
          </w:rPrChange>
        </w:rPr>
        <w:t xml:space="preserve"> </w:t>
      </w:r>
      <w:r>
        <w:rPr>
          <w:spacing w:val="-3"/>
          <w:rPrChange w:id="2713" w:author="Sablan Kevin" w:date="2019-01-04T09:40:00Z">
            <w:rPr>
              <w:rFonts w:asciiTheme="minorHAnsi" w:hAnsiTheme="minorHAnsi"/>
              <w:color w:val="000000"/>
              <w:spacing w:val="-2"/>
            </w:rPr>
          </w:rPrChange>
        </w:rPr>
        <w:t>suppor</w:t>
      </w:r>
      <w:r>
        <w:rPr>
          <w:rPrChange w:id="2714" w:author="Sablan Kevin" w:date="2019-01-04T09:40:00Z">
            <w:rPr>
              <w:rFonts w:asciiTheme="minorHAnsi" w:hAnsiTheme="minorHAnsi"/>
              <w:color w:val="000000"/>
              <w:spacing w:val="-2"/>
            </w:rPr>
          </w:rPrChange>
        </w:rPr>
        <w:t>t</w:t>
      </w:r>
      <w:r>
        <w:rPr>
          <w:spacing w:val="-5"/>
          <w:rPrChange w:id="2715" w:author="Sablan Kevin" w:date="2019-01-04T09:40:00Z">
            <w:rPr>
              <w:rFonts w:asciiTheme="minorHAnsi" w:hAnsiTheme="minorHAnsi"/>
              <w:color w:val="000000"/>
              <w:spacing w:val="-2"/>
            </w:rPr>
          </w:rPrChange>
        </w:rPr>
        <w:t xml:space="preserve"> </w:t>
      </w:r>
      <w:r>
        <w:rPr>
          <w:spacing w:val="-3"/>
          <w:rPrChange w:id="2716" w:author="Sablan Kevin" w:date="2019-01-04T09:40:00Z">
            <w:rPr>
              <w:rFonts w:asciiTheme="minorHAnsi" w:hAnsiTheme="minorHAnsi"/>
              <w:color w:val="000000"/>
              <w:spacing w:val="-2"/>
            </w:rPr>
          </w:rPrChange>
        </w:rPr>
        <w:t>truc</w:t>
      </w:r>
      <w:r>
        <w:rPr>
          <w:rPrChange w:id="2717" w:author="Sablan Kevin" w:date="2019-01-04T09:40:00Z">
            <w:rPr>
              <w:rFonts w:asciiTheme="minorHAnsi" w:hAnsiTheme="minorHAnsi"/>
              <w:color w:val="000000"/>
              <w:spacing w:val="-2"/>
            </w:rPr>
          </w:rPrChange>
        </w:rPr>
        <w:t>k</w:t>
      </w:r>
      <w:r>
        <w:rPr>
          <w:spacing w:val="-5"/>
          <w:rPrChange w:id="2718" w:author="Sablan Kevin" w:date="2019-01-04T09:40:00Z">
            <w:rPr>
              <w:rFonts w:asciiTheme="minorHAnsi" w:hAnsiTheme="minorHAnsi"/>
              <w:color w:val="000000"/>
              <w:spacing w:val="-2"/>
            </w:rPr>
          </w:rPrChange>
        </w:rPr>
        <w:t xml:space="preserve"> </w:t>
      </w:r>
      <w:r>
        <w:rPr>
          <w:spacing w:val="-3"/>
          <w:rPrChange w:id="2719" w:author="Sablan Kevin" w:date="2019-01-04T09:40:00Z">
            <w:rPr>
              <w:rFonts w:asciiTheme="minorHAnsi" w:hAnsiTheme="minorHAnsi"/>
              <w:color w:val="000000"/>
              <w:spacing w:val="-2"/>
            </w:rPr>
          </w:rPrChange>
        </w:rPr>
        <w:t>i</w:t>
      </w:r>
      <w:r>
        <w:rPr>
          <w:rPrChange w:id="2720" w:author="Sablan Kevin" w:date="2019-01-04T09:40:00Z">
            <w:rPr>
              <w:rFonts w:asciiTheme="minorHAnsi" w:hAnsiTheme="minorHAnsi"/>
              <w:color w:val="000000"/>
              <w:spacing w:val="-2"/>
            </w:rPr>
          </w:rPrChange>
        </w:rPr>
        <w:t>s</w:t>
      </w:r>
      <w:r>
        <w:rPr>
          <w:spacing w:val="-5"/>
          <w:rPrChange w:id="2721" w:author="Sablan Kevin" w:date="2019-01-04T09:40:00Z">
            <w:rPr>
              <w:rFonts w:asciiTheme="minorHAnsi" w:hAnsiTheme="minorHAnsi"/>
              <w:color w:val="000000"/>
              <w:spacing w:val="-2"/>
            </w:rPr>
          </w:rPrChange>
        </w:rPr>
        <w:t xml:space="preserve"> </w:t>
      </w:r>
      <w:r>
        <w:rPr>
          <w:spacing w:val="-3"/>
          <w:rPrChange w:id="2722" w:author="Sablan Kevin" w:date="2019-01-04T09:40:00Z">
            <w:rPr>
              <w:rFonts w:asciiTheme="minorHAnsi" w:hAnsiTheme="minorHAnsi"/>
              <w:color w:val="000000"/>
              <w:spacing w:val="-2"/>
            </w:rPr>
          </w:rPrChange>
        </w:rPr>
        <w:t>pushe</w:t>
      </w:r>
      <w:r>
        <w:rPr>
          <w:rPrChange w:id="2723" w:author="Sablan Kevin" w:date="2019-01-04T09:40:00Z">
            <w:rPr>
              <w:rFonts w:asciiTheme="minorHAnsi" w:hAnsiTheme="minorHAnsi"/>
              <w:color w:val="000000"/>
              <w:spacing w:val="-2"/>
            </w:rPr>
          </w:rPrChange>
        </w:rPr>
        <w:t>d</w:t>
      </w:r>
      <w:r>
        <w:rPr>
          <w:spacing w:val="-5"/>
          <w:rPrChange w:id="2724" w:author="Sablan Kevin" w:date="2019-01-04T09:40:00Z">
            <w:rPr>
              <w:rFonts w:asciiTheme="minorHAnsi" w:hAnsiTheme="minorHAnsi"/>
              <w:color w:val="000000"/>
              <w:spacing w:val="-2"/>
            </w:rPr>
          </w:rPrChange>
        </w:rPr>
        <w:t xml:space="preserve"> </w:t>
      </w:r>
      <w:r>
        <w:rPr>
          <w:spacing w:val="-3"/>
          <w:rPrChange w:id="2725" w:author="Sablan Kevin" w:date="2019-01-04T09:40:00Z">
            <w:rPr>
              <w:rFonts w:asciiTheme="minorHAnsi" w:hAnsiTheme="minorHAnsi"/>
              <w:color w:val="000000"/>
              <w:spacing w:val="-2"/>
            </w:rPr>
          </w:rPrChange>
        </w:rPr>
        <w:t>o</w:t>
      </w:r>
      <w:r>
        <w:rPr>
          <w:rPrChange w:id="2726" w:author="Sablan Kevin" w:date="2019-01-04T09:40:00Z">
            <w:rPr>
              <w:rFonts w:asciiTheme="minorHAnsi" w:hAnsiTheme="minorHAnsi"/>
              <w:color w:val="000000"/>
              <w:spacing w:val="-2"/>
            </w:rPr>
          </w:rPrChange>
        </w:rPr>
        <w:t>r</w:t>
      </w:r>
      <w:r>
        <w:rPr>
          <w:spacing w:val="-5"/>
          <w:rPrChange w:id="2727" w:author="Sablan Kevin" w:date="2019-01-04T09:40:00Z">
            <w:rPr>
              <w:rFonts w:asciiTheme="minorHAnsi" w:hAnsiTheme="minorHAnsi"/>
              <w:color w:val="000000"/>
              <w:spacing w:val="-2"/>
            </w:rPr>
          </w:rPrChange>
        </w:rPr>
        <w:t xml:space="preserve"> </w:t>
      </w:r>
      <w:r>
        <w:rPr>
          <w:spacing w:val="-3"/>
          <w:rPrChange w:id="2728" w:author="Sablan Kevin" w:date="2019-01-04T09:40:00Z">
            <w:rPr>
              <w:rFonts w:asciiTheme="minorHAnsi" w:hAnsiTheme="minorHAnsi"/>
              <w:color w:val="000000"/>
              <w:spacing w:val="-2"/>
            </w:rPr>
          </w:rPrChange>
        </w:rPr>
        <w:t>roll</w:t>
      </w:r>
      <w:r>
        <w:rPr>
          <w:rPrChange w:id="2729" w:author="Sablan Kevin" w:date="2019-01-04T09:40:00Z">
            <w:rPr>
              <w:rFonts w:asciiTheme="minorHAnsi" w:hAnsiTheme="minorHAnsi"/>
              <w:color w:val="000000"/>
              <w:spacing w:val="-2"/>
            </w:rPr>
          </w:rPrChange>
        </w:rPr>
        <w:t>s</w:t>
      </w:r>
      <w:r>
        <w:rPr>
          <w:spacing w:val="-5"/>
          <w:rPrChange w:id="2730" w:author="Sablan Kevin" w:date="2019-01-04T09:40:00Z">
            <w:rPr>
              <w:rFonts w:asciiTheme="minorHAnsi" w:hAnsiTheme="minorHAnsi"/>
              <w:color w:val="000000"/>
              <w:spacing w:val="-2"/>
            </w:rPr>
          </w:rPrChange>
        </w:rPr>
        <w:t xml:space="preserve"> </w:t>
      </w:r>
      <w:r>
        <w:rPr>
          <w:spacing w:val="-3"/>
          <w:rPrChange w:id="2731" w:author="Sablan Kevin" w:date="2019-01-04T09:40:00Z">
            <w:rPr>
              <w:rFonts w:asciiTheme="minorHAnsi" w:hAnsiTheme="minorHAnsi"/>
              <w:color w:val="000000"/>
              <w:spacing w:val="-2"/>
            </w:rPr>
          </w:rPrChange>
        </w:rPr>
        <w:t>forwar</w:t>
      </w:r>
      <w:r>
        <w:rPr>
          <w:rPrChange w:id="2732" w:author="Sablan Kevin" w:date="2019-01-04T09:40:00Z">
            <w:rPr>
              <w:rFonts w:asciiTheme="minorHAnsi" w:hAnsiTheme="minorHAnsi"/>
              <w:color w:val="000000"/>
              <w:spacing w:val="-2"/>
            </w:rPr>
          </w:rPrChange>
        </w:rPr>
        <w:t>d</w:t>
      </w:r>
      <w:r>
        <w:rPr>
          <w:spacing w:val="-5"/>
          <w:rPrChange w:id="2733" w:author="Sablan Kevin" w:date="2019-01-04T09:40:00Z">
            <w:rPr>
              <w:rFonts w:asciiTheme="minorHAnsi" w:hAnsiTheme="minorHAnsi"/>
              <w:color w:val="000000"/>
              <w:spacing w:val="-2"/>
            </w:rPr>
          </w:rPrChange>
        </w:rPr>
        <w:t xml:space="preserve"> </w:t>
      </w:r>
      <w:r>
        <w:rPr>
          <w:spacing w:val="-3"/>
          <w:rPrChange w:id="2734" w:author="Sablan Kevin" w:date="2019-01-04T09:40:00Z">
            <w:rPr>
              <w:rFonts w:asciiTheme="minorHAnsi" w:hAnsiTheme="minorHAnsi"/>
              <w:color w:val="000000"/>
              <w:spacing w:val="-2"/>
            </w:rPr>
          </w:rPrChange>
        </w:rPr>
        <w:t>int</w:t>
      </w:r>
      <w:r>
        <w:rPr>
          <w:rPrChange w:id="2735" w:author="Sablan Kevin" w:date="2019-01-04T09:40:00Z">
            <w:rPr>
              <w:rFonts w:asciiTheme="minorHAnsi" w:hAnsiTheme="minorHAnsi"/>
              <w:color w:val="000000"/>
              <w:spacing w:val="-2"/>
            </w:rPr>
          </w:rPrChange>
        </w:rPr>
        <w:t>o</w:t>
      </w:r>
      <w:r>
        <w:rPr>
          <w:spacing w:val="-5"/>
          <w:rPrChange w:id="2736" w:author="Sablan Kevin" w:date="2019-01-04T09:40:00Z">
            <w:rPr>
              <w:rFonts w:asciiTheme="minorHAnsi" w:hAnsiTheme="minorHAnsi"/>
              <w:color w:val="000000"/>
              <w:spacing w:val="-2"/>
            </w:rPr>
          </w:rPrChange>
        </w:rPr>
        <w:t xml:space="preserve"> </w:t>
      </w:r>
      <w:r>
        <w:rPr>
          <w:spacing w:val="-3"/>
          <w:rPrChange w:id="2737" w:author="Sablan Kevin" w:date="2019-01-04T09:40:00Z">
            <w:rPr>
              <w:rFonts w:asciiTheme="minorHAnsi" w:hAnsiTheme="minorHAnsi"/>
              <w:color w:val="000000"/>
              <w:spacing w:val="-2"/>
            </w:rPr>
          </w:rPrChange>
        </w:rPr>
        <w:t>th</w:t>
      </w:r>
      <w:r>
        <w:rPr>
          <w:rPrChange w:id="2738" w:author="Sablan Kevin" w:date="2019-01-04T09:40:00Z">
            <w:rPr>
              <w:rFonts w:asciiTheme="minorHAnsi" w:hAnsiTheme="minorHAnsi"/>
              <w:color w:val="000000"/>
              <w:spacing w:val="-2"/>
            </w:rPr>
          </w:rPrChange>
        </w:rPr>
        <w:t>e</w:t>
      </w:r>
      <w:r>
        <w:rPr>
          <w:spacing w:val="-5"/>
          <w:rPrChange w:id="2739" w:author="Sablan Kevin" w:date="2019-01-04T09:40:00Z">
            <w:rPr>
              <w:rFonts w:asciiTheme="minorHAnsi" w:hAnsiTheme="minorHAnsi"/>
              <w:color w:val="000000"/>
              <w:spacing w:val="-2"/>
            </w:rPr>
          </w:rPrChange>
        </w:rPr>
        <w:t xml:space="preserve"> </w:t>
      </w:r>
      <w:r>
        <w:rPr>
          <w:spacing w:val="-3"/>
          <w:rPrChange w:id="2740" w:author="Sablan Kevin" w:date="2019-01-04T09:40:00Z">
            <w:rPr>
              <w:rFonts w:asciiTheme="minorHAnsi" w:hAnsiTheme="minorHAnsi"/>
              <w:color w:val="000000"/>
              <w:spacing w:val="-2"/>
            </w:rPr>
          </w:rPrChange>
        </w:rPr>
        <w:t>constructio</w:t>
      </w:r>
      <w:r>
        <w:rPr>
          <w:rPrChange w:id="2741" w:author="Sablan Kevin" w:date="2019-01-04T09:40:00Z">
            <w:rPr>
              <w:rFonts w:asciiTheme="minorHAnsi" w:hAnsiTheme="minorHAnsi"/>
              <w:color w:val="000000"/>
              <w:spacing w:val="-2"/>
            </w:rPr>
          </w:rPrChange>
        </w:rPr>
        <w:t>n</w:t>
      </w:r>
      <w:r>
        <w:rPr>
          <w:spacing w:val="-5"/>
          <w:rPrChange w:id="2742" w:author="Sablan Kevin" w:date="2019-01-04T09:40:00Z">
            <w:rPr>
              <w:rFonts w:asciiTheme="minorHAnsi" w:hAnsiTheme="minorHAnsi"/>
              <w:color w:val="000000"/>
              <w:spacing w:val="-2"/>
            </w:rPr>
          </w:rPrChange>
        </w:rPr>
        <w:t xml:space="preserve"> </w:t>
      </w:r>
      <w:r>
        <w:rPr>
          <w:spacing w:val="-3"/>
          <w:rPrChange w:id="2743" w:author="Sablan Kevin" w:date="2019-01-04T09:40:00Z">
            <w:rPr>
              <w:rFonts w:asciiTheme="minorHAnsi" w:hAnsiTheme="minorHAnsi"/>
              <w:color w:val="000000"/>
              <w:spacing w:val="-2"/>
            </w:rPr>
          </w:rPrChange>
        </w:rPr>
        <w:t xml:space="preserve">zone, </w:t>
      </w:r>
      <w:ins w:id="2744" w:author="Sablan Kevin" w:date="2019-01-04T09:40:00Z">
        <w:r>
          <w:rPr>
            <w:spacing w:val="-3"/>
          </w:rPr>
          <w:t xml:space="preserve"> </w:t>
        </w:r>
      </w:ins>
      <w:r>
        <w:rPr>
          <w:spacing w:val="-3"/>
          <w:rPrChange w:id="2745" w:author="Sablan Kevin" w:date="2019-01-04T09:40:00Z">
            <w:rPr>
              <w:rFonts w:asciiTheme="minorHAnsi" w:hAnsiTheme="minorHAnsi"/>
              <w:color w:val="000000"/>
              <w:spacing w:val="-2"/>
            </w:rPr>
          </w:rPrChange>
        </w:rPr>
        <w:t>an</w:t>
      </w:r>
      <w:r>
        <w:rPr>
          <w:rPrChange w:id="2746" w:author="Sablan Kevin" w:date="2019-01-04T09:40:00Z">
            <w:rPr>
              <w:rFonts w:asciiTheme="minorHAnsi" w:hAnsiTheme="minorHAnsi"/>
              <w:color w:val="000000"/>
              <w:spacing w:val="-2"/>
            </w:rPr>
          </w:rPrChange>
        </w:rPr>
        <w:t>d</w:t>
      </w:r>
      <w:r>
        <w:rPr>
          <w:spacing w:val="-5"/>
          <w:rPrChange w:id="2747" w:author="Sablan Kevin" w:date="2019-01-04T09:40:00Z">
            <w:rPr>
              <w:rFonts w:asciiTheme="minorHAnsi" w:hAnsiTheme="minorHAnsi"/>
              <w:color w:val="000000"/>
              <w:spacing w:val="-2"/>
            </w:rPr>
          </w:rPrChange>
        </w:rPr>
        <w:t xml:space="preserve"> </w:t>
      </w:r>
      <w:r>
        <w:rPr>
          <w:spacing w:val="-3"/>
          <w:rPrChange w:id="2748" w:author="Sablan Kevin" w:date="2019-01-04T09:40:00Z">
            <w:rPr>
              <w:rFonts w:asciiTheme="minorHAnsi" w:hAnsiTheme="minorHAnsi"/>
              <w:color w:val="000000"/>
              <w:spacing w:val="-2"/>
            </w:rPr>
          </w:rPrChange>
        </w:rPr>
        <w:t>(3</w:t>
      </w:r>
      <w:del w:id="2749" w:author="Sablan Kevin" w:date="2019-01-04T09:40:00Z">
        <w:r w:rsidR="00CA3B66" w:rsidRPr="00CA3B66">
          <w:rPr>
            <w:rFonts w:cs="Times New Roman"/>
            <w:color w:val="000000"/>
            <w:spacing w:val="-2"/>
          </w:rPr>
          <w:delText>) </w:delText>
        </w:r>
      </w:del>
      <w:ins w:id="2750" w:author="Sablan Kevin" w:date="2019-01-04T09:40:00Z">
        <w:r>
          <w:t>)</w:t>
        </w:r>
        <w:r>
          <w:rPr>
            <w:spacing w:val="-5"/>
          </w:rPr>
          <w:t xml:space="preserve"> </w:t>
        </w:r>
      </w:ins>
      <w:r>
        <w:rPr>
          <w:spacing w:val="-3"/>
          <w:rPrChange w:id="2751" w:author="Sablan Kevin" w:date="2019-01-04T09:40:00Z">
            <w:rPr>
              <w:rFonts w:asciiTheme="minorHAnsi" w:hAnsiTheme="minorHAnsi"/>
              <w:color w:val="000000"/>
              <w:spacing w:val="-2"/>
            </w:rPr>
          </w:rPrChange>
        </w:rPr>
        <w:t>risk</w:t>
      </w:r>
      <w:r>
        <w:rPr>
          <w:rPrChange w:id="2752" w:author="Sablan Kevin" w:date="2019-01-04T09:40:00Z">
            <w:rPr>
              <w:rFonts w:asciiTheme="minorHAnsi" w:hAnsiTheme="minorHAnsi"/>
              <w:color w:val="000000"/>
              <w:spacing w:val="-2"/>
            </w:rPr>
          </w:rPrChange>
        </w:rPr>
        <w:t>s</w:t>
      </w:r>
      <w:r>
        <w:rPr>
          <w:spacing w:val="-5"/>
          <w:rPrChange w:id="2753" w:author="Sablan Kevin" w:date="2019-01-04T09:40:00Z">
            <w:rPr>
              <w:rFonts w:asciiTheme="minorHAnsi" w:hAnsiTheme="minorHAnsi"/>
              <w:color w:val="000000"/>
              <w:spacing w:val="-2"/>
            </w:rPr>
          </w:rPrChange>
        </w:rPr>
        <w:t xml:space="preserve"> </w:t>
      </w:r>
      <w:r>
        <w:rPr>
          <w:spacing w:val="-3"/>
          <w:rPrChange w:id="2754" w:author="Sablan Kevin" w:date="2019-01-04T09:40:00Z">
            <w:rPr>
              <w:rFonts w:asciiTheme="minorHAnsi" w:hAnsiTheme="minorHAnsi"/>
              <w:color w:val="000000"/>
              <w:spacing w:val="-2"/>
            </w:rPr>
          </w:rPrChange>
        </w:rPr>
        <w:t>t</w:t>
      </w:r>
      <w:r>
        <w:rPr>
          <w:rPrChange w:id="2755" w:author="Sablan Kevin" w:date="2019-01-04T09:40:00Z">
            <w:rPr>
              <w:rFonts w:asciiTheme="minorHAnsi" w:hAnsiTheme="minorHAnsi"/>
              <w:color w:val="000000"/>
              <w:spacing w:val="-2"/>
            </w:rPr>
          </w:rPrChange>
        </w:rPr>
        <w:t>o</w:t>
      </w:r>
      <w:r>
        <w:rPr>
          <w:spacing w:val="-5"/>
          <w:rPrChange w:id="2756" w:author="Sablan Kevin" w:date="2019-01-04T09:40:00Z">
            <w:rPr>
              <w:rFonts w:asciiTheme="minorHAnsi" w:hAnsiTheme="minorHAnsi"/>
              <w:color w:val="000000"/>
              <w:spacing w:val="-2"/>
            </w:rPr>
          </w:rPrChange>
        </w:rPr>
        <w:t xml:space="preserve"> </w:t>
      </w:r>
      <w:r>
        <w:rPr>
          <w:spacing w:val="-3"/>
          <w:rPrChange w:id="2757" w:author="Sablan Kevin" w:date="2019-01-04T09:40:00Z">
            <w:rPr>
              <w:rFonts w:asciiTheme="minorHAnsi" w:hAnsiTheme="minorHAnsi"/>
              <w:color w:val="000000"/>
              <w:spacing w:val="-2"/>
            </w:rPr>
          </w:rPrChange>
        </w:rPr>
        <w:t>occupant</w:t>
      </w:r>
      <w:r>
        <w:rPr>
          <w:rPrChange w:id="2758" w:author="Sablan Kevin" w:date="2019-01-04T09:40:00Z">
            <w:rPr>
              <w:rFonts w:asciiTheme="minorHAnsi" w:hAnsiTheme="minorHAnsi"/>
              <w:color w:val="000000"/>
              <w:spacing w:val="-2"/>
            </w:rPr>
          </w:rPrChange>
        </w:rPr>
        <w:t>s</w:t>
      </w:r>
      <w:r>
        <w:rPr>
          <w:spacing w:val="-5"/>
          <w:rPrChange w:id="2759" w:author="Sablan Kevin" w:date="2019-01-04T09:40:00Z">
            <w:rPr>
              <w:rFonts w:asciiTheme="minorHAnsi" w:hAnsiTheme="minorHAnsi"/>
              <w:color w:val="000000"/>
              <w:spacing w:val="-2"/>
            </w:rPr>
          </w:rPrChange>
        </w:rPr>
        <w:t xml:space="preserve"> </w:t>
      </w:r>
      <w:r>
        <w:rPr>
          <w:spacing w:val="-3"/>
          <w:rPrChange w:id="2760" w:author="Sablan Kevin" w:date="2019-01-04T09:40:00Z">
            <w:rPr>
              <w:rFonts w:asciiTheme="minorHAnsi" w:hAnsiTheme="minorHAnsi"/>
              <w:color w:val="000000"/>
              <w:spacing w:val="-2"/>
            </w:rPr>
          </w:rPrChange>
        </w:rPr>
        <w:t>o</w:t>
      </w:r>
      <w:r>
        <w:rPr>
          <w:rPrChange w:id="2761" w:author="Sablan Kevin" w:date="2019-01-04T09:40:00Z">
            <w:rPr>
              <w:rFonts w:asciiTheme="minorHAnsi" w:hAnsiTheme="minorHAnsi"/>
              <w:color w:val="000000"/>
              <w:spacing w:val="-2"/>
            </w:rPr>
          </w:rPrChange>
        </w:rPr>
        <w:t>f</w:t>
      </w:r>
      <w:r>
        <w:rPr>
          <w:spacing w:val="-5"/>
          <w:rPrChange w:id="2762" w:author="Sablan Kevin" w:date="2019-01-04T09:40:00Z">
            <w:rPr>
              <w:rFonts w:asciiTheme="minorHAnsi" w:hAnsiTheme="minorHAnsi"/>
              <w:color w:val="000000"/>
              <w:spacing w:val="-2"/>
            </w:rPr>
          </w:rPrChange>
        </w:rPr>
        <w:t xml:space="preserve"> </w:t>
      </w:r>
      <w:r>
        <w:rPr>
          <w:spacing w:val="-3"/>
          <w:rPrChange w:id="2763" w:author="Sablan Kevin" w:date="2019-01-04T09:40:00Z">
            <w:rPr>
              <w:rFonts w:asciiTheme="minorHAnsi" w:hAnsiTheme="minorHAnsi"/>
              <w:color w:val="000000"/>
              <w:spacing w:val="-2"/>
            </w:rPr>
          </w:rPrChange>
        </w:rPr>
        <w:t>th</w:t>
      </w:r>
      <w:r>
        <w:rPr>
          <w:rPrChange w:id="2764" w:author="Sablan Kevin" w:date="2019-01-04T09:40:00Z">
            <w:rPr>
              <w:rFonts w:asciiTheme="minorHAnsi" w:hAnsiTheme="minorHAnsi"/>
              <w:color w:val="000000"/>
              <w:spacing w:val="-2"/>
            </w:rPr>
          </w:rPrChange>
        </w:rPr>
        <w:t>e</w:t>
      </w:r>
      <w:r>
        <w:rPr>
          <w:spacing w:val="-5"/>
          <w:rPrChange w:id="2765" w:author="Sablan Kevin" w:date="2019-01-04T09:40:00Z">
            <w:rPr>
              <w:rFonts w:asciiTheme="minorHAnsi" w:hAnsiTheme="minorHAnsi"/>
              <w:color w:val="000000"/>
              <w:spacing w:val="-2"/>
            </w:rPr>
          </w:rPrChange>
        </w:rPr>
        <w:t xml:space="preserve"> </w:t>
      </w:r>
      <w:r>
        <w:rPr>
          <w:spacing w:val="-3"/>
          <w:rPrChange w:id="2766" w:author="Sablan Kevin" w:date="2019-01-04T09:40:00Z">
            <w:rPr>
              <w:rFonts w:asciiTheme="minorHAnsi" w:hAnsiTheme="minorHAnsi"/>
              <w:color w:val="000000"/>
              <w:spacing w:val="-2"/>
            </w:rPr>
          </w:rPrChange>
        </w:rPr>
        <w:t>suppor</w:t>
      </w:r>
      <w:r>
        <w:rPr>
          <w:rPrChange w:id="2767" w:author="Sablan Kevin" w:date="2019-01-04T09:40:00Z">
            <w:rPr>
              <w:rFonts w:asciiTheme="minorHAnsi" w:hAnsiTheme="minorHAnsi"/>
              <w:color w:val="000000"/>
              <w:spacing w:val="-2"/>
            </w:rPr>
          </w:rPrChange>
        </w:rPr>
        <w:t>t</w:t>
      </w:r>
      <w:r>
        <w:rPr>
          <w:spacing w:val="-5"/>
          <w:rPrChange w:id="2768" w:author="Sablan Kevin" w:date="2019-01-04T09:40:00Z">
            <w:rPr>
              <w:rFonts w:asciiTheme="minorHAnsi" w:hAnsiTheme="minorHAnsi"/>
              <w:color w:val="000000"/>
              <w:spacing w:val="-2"/>
            </w:rPr>
          </w:rPrChange>
        </w:rPr>
        <w:t xml:space="preserve"> </w:t>
      </w:r>
      <w:r>
        <w:rPr>
          <w:spacing w:val="-3"/>
          <w:rPrChange w:id="2769" w:author="Sablan Kevin" w:date="2019-01-04T09:40:00Z">
            <w:rPr>
              <w:rFonts w:asciiTheme="minorHAnsi" w:hAnsiTheme="minorHAnsi"/>
              <w:color w:val="000000"/>
              <w:spacing w:val="-2"/>
            </w:rPr>
          </w:rPrChange>
        </w:rPr>
        <w:t>truc</w:t>
      </w:r>
      <w:r>
        <w:rPr>
          <w:rPrChange w:id="2770" w:author="Sablan Kevin" w:date="2019-01-04T09:40:00Z">
            <w:rPr>
              <w:rFonts w:asciiTheme="minorHAnsi" w:hAnsiTheme="minorHAnsi"/>
              <w:color w:val="000000"/>
              <w:spacing w:val="-2"/>
            </w:rPr>
          </w:rPrChange>
        </w:rPr>
        <w:t>k</w:t>
      </w:r>
      <w:r>
        <w:rPr>
          <w:spacing w:val="-5"/>
          <w:rPrChange w:id="2771" w:author="Sablan Kevin" w:date="2019-01-04T09:40:00Z">
            <w:rPr>
              <w:rFonts w:asciiTheme="minorHAnsi" w:hAnsiTheme="minorHAnsi"/>
              <w:color w:val="000000"/>
              <w:spacing w:val="-2"/>
            </w:rPr>
          </w:rPrChange>
        </w:rPr>
        <w:t xml:space="preserve"> </w:t>
      </w:r>
      <w:r>
        <w:rPr>
          <w:spacing w:val="-3"/>
          <w:rPrChange w:id="2772" w:author="Sablan Kevin" w:date="2019-01-04T09:40:00Z">
            <w:rPr>
              <w:rFonts w:asciiTheme="minorHAnsi" w:hAnsiTheme="minorHAnsi"/>
              <w:color w:val="000000"/>
              <w:spacing w:val="-2"/>
            </w:rPr>
          </w:rPrChange>
        </w:rPr>
        <w:t>t</w:t>
      </w:r>
      <w:r>
        <w:rPr>
          <w:rPrChange w:id="2773" w:author="Sablan Kevin" w:date="2019-01-04T09:40:00Z">
            <w:rPr>
              <w:rFonts w:asciiTheme="minorHAnsi" w:hAnsiTheme="minorHAnsi"/>
              <w:color w:val="000000"/>
              <w:spacing w:val="-2"/>
            </w:rPr>
          </w:rPrChange>
        </w:rPr>
        <w:t>o</w:t>
      </w:r>
      <w:r>
        <w:rPr>
          <w:spacing w:val="-5"/>
          <w:rPrChange w:id="2774" w:author="Sablan Kevin" w:date="2019-01-04T09:40:00Z">
            <w:rPr>
              <w:rFonts w:asciiTheme="minorHAnsi" w:hAnsiTheme="minorHAnsi"/>
              <w:color w:val="000000"/>
              <w:spacing w:val="-2"/>
            </w:rPr>
          </w:rPrChange>
        </w:rPr>
        <w:t xml:space="preserve"> </w:t>
      </w:r>
      <w:r>
        <w:rPr>
          <w:spacing w:val="-3"/>
          <w:rPrChange w:id="2775" w:author="Sablan Kevin" w:date="2019-01-04T09:40:00Z">
            <w:rPr>
              <w:rFonts w:asciiTheme="minorHAnsi" w:hAnsiTheme="minorHAnsi"/>
              <w:color w:val="000000"/>
              <w:spacing w:val="-2"/>
            </w:rPr>
          </w:rPrChange>
        </w:rPr>
        <w:t>whic</w:t>
      </w:r>
      <w:r>
        <w:rPr>
          <w:rPrChange w:id="2776" w:author="Sablan Kevin" w:date="2019-01-04T09:40:00Z">
            <w:rPr>
              <w:rFonts w:asciiTheme="minorHAnsi" w:hAnsiTheme="minorHAnsi"/>
              <w:color w:val="000000"/>
              <w:spacing w:val="-2"/>
            </w:rPr>
          </w:rPrChange>
        </w:rPr>
        <w:t>h</w:t>
      </w:r>
      <w:r>
        <w:rPr>
          <w:spacing w:val="-5"/>
          <w:rPrChange w:id="2777" w:author="Sablan Kevin" w:date="2019-01-04T09:40:00Z">
            <w:rPr>
              <w:rFonts w:asciiTheme="minorHAnsi" w:hAnsiTheme="minorHAnsi"/>
              <w:color w:val="000000"/>
              <w:spacing w:val="-2"/>
            </w:rPr>
          </w:rPrChange>
        </w:rPr>
        <w:t xml:space="preserve"> </w:t>
      </w:r>
      <w:r>
        <w:rPr>
          <w:spacing w:val="-3"/>
          <w:rPrChange w:id="2778" w:author="Sablan Kevin" w:date="2019-01-04T09:40:00Z">
            <w:rPr>
              <w:rFonts w:asciiTheme="minorHAnsi" w:hAnsiTheme="minorHAnsi"/>
              <w:color w:val="000000"/>
              <w:spacing w:val="-2"/>
            </w:rPr>
          </w:rPrChange>
        </w:rPr>
        <w:t>th</w:t>
      </w:r>
      <w:r>
        <w:rPr>
          <w:rPrChange w:id="2779" w:author="Sablan Kevin" w:date="2019-01-04T09:40:00Z">
            <w:rPr>
              <w:rFonts w:asciiTheme="minorHAnsi" w:hAnsiTheme="minorHAnsi"/>
              <w:color w:val="000000"/>
              <w:spacing w:val="-2"/>
            </w:rPr>
          </w:rPrChange>
        </w:rPr>
        <w:t>e</w:t>
      </w:r>
      <w:r>
        <w:rPr>
          <w:spacing w:val="-5"/>
          <w:rPrChange w:id="2780" w:author="Sablan Kevin" w:date="2019-01-04T09:40:00Z">
            <w:rPr>
              <w:rFonts w:asciiTheme="minorHAnsi" w:hAnsiTheme="minorHAnsi"/>
              <w:color w:val="000000"/>
              <w:spacing w:val="-2"/>
            </w:rPr>
          </w:rPrChange>
        </w:rPr>
        <w:t xml:space="preserve"> </w:t>
      </w:r>
      <w:r>
        <w:rPr>
          <w:spacing w:val="-3"/>
          <w:rPrChange w:id="2781" w:author="Sablan Kevin" w:date="2019-01-04T09:40:00Z">
            <w:rPr>
              <w:rFonts w:asciiTheme="minorHAnsi" w:hAnsiTheme="minorHAnsi"/>
              <w:color w:val="000000"/>
              <w:spacing w:val="-2"/>
            </w:rPr>
          </w:rPrChange>
        </w:rPr>
        <w:t>attenuato</w:t>
      </w:r>
      <w:r>
        <w:rPr>
          <w:rPrChange w:id="2782" w:author="Sablan Kevin" w:date="2019-01-04T09:40:00Z">
            <w:rPr>
              <w:rFonts w:asciiTheme="minorHAnsi" w:hAnsiTheme="minorHAnsi"/>
              <w:color w:val="000000"/>
              <w:spacing w:val="-2"/>
            </w:rPr>
          </w:rPrChange>
        </w:rPr>
        <w:t>r</w:t>
      </w:r>
      <w:r>
        <w:rPr>
          <w:spacing w:val="-5"/>
          <w:rPrChange w:id="2783" w:author="Sablan Kevin" w:date="2019-01-04T09:40:00Z">
            <w:rPr>
              <w:rFonts w:asciiTheme="minorHAnsi" w:hAnsiTheme="minorHAnsi"/>
              <w:color w:val="000000"/>
              <w:spacing w:val="-2"/>
            </w:rPr>
          </w:rPrChange>
        </w:rPr>
        <w:t xml:space="preserve"> </w:t>
      </w:r>
      <w:r>
        <w:rPr>
          <w:spacing w:val="-3"/>
          <w:rPrChange w:id="2784" w:author="Sablan Kevin" w:date="2019-01-04T09:40:00Z">
            <w:rPr>
              <w:rFonts w:asciiTheme="minorHAnsi" w:hAnsiTheme="minorHAnsi"/>
              <w:color w:val="000000"/>
              <w:spacing w:val="-2"/>
            </w:rPr>
          </w:rPrChange>
        </w:rPr>
        <w:t>i</w:t>
      </w:r>
      <w:r>
        <w:rPr>
          <w:rPrChange w:id="2785" w:author="Sablan Kevin" w:date="2019-01-04T09:40:00Z">
            <w:rPr>
              <w:rFonts w:asciiTheme="minorHAnsi" w:hAnsiTheme="minorHAnsi"/>
              <w:color w:val="000000"/>
              <w:spacing w:val="-2"/>
            </w:rPr>
          </w:rPrChange>
        </w:rPr>
        <w:t>s</w:t>
      </w:r>
      <w:r>
        <w:rPr>
          <w:spacing w:val="-5"/>
          <w:rPrChange w:id="2786" w:author="Sablan Kevin" w:date="2019-01-04T09:40:00Z">
            <w:rPr>
              <w:rFonts w:asciiTheme="minorHAnsi" w:hAnsiTheme="minorHAnsi"/>
              <w:color w:val="000000"/>
              <w:spacing w:val="-2"/>
            </w:rPr>
          </w:rPrChange>
        </w:rPr>
        <w:t xml:space="preserve"> </w:t>
      </w:r>
      <w:r>
        <w:rPr>
          <w:spacing w:val="-3"/>
          <w:rPrChange w:id="2787" w:author="Sablan Kevin" w:date="2019-01-04T09:40:00Z">
            <w:rPr>
              <w:rFonts w:asciiTheme="minorHAnsi" w:hAnsiTheme="minorHAnsi"/>
              <w:color w:val="000000"/>
              <w:spacing w:val="-2"/>
            </w:rPr>
          </w:rPrChange>
        </w:rPr>
        <w:t>attached</w:t>
      </w:r>
      <w:r>
        <w:rPr>
          <w:rPrChange w:id="2788" w:author="Sablan Kevin" w:date="2019-01-04T09:40:00Z">
            <w:rPr>
              <w:rFonts w:asciiTheme="minorHAnsi" w:hAnsiTheme="minorHAnsi"/>
              <w:color w:val="000000"/>
              <w:spacing w:val="-2"/>
            </w:rPr>
          </w:rPrChange>
        </w:rPr>
        <w:t>.</w:t>
      </w:r>
      <w:r>
        <w:rPr>
          <w:spacing w:val="-17"/>
          <w:rPrChange w:id="2789" w:author="Sablan Kevin" w:date="2019-01-04T09:40:00Z">
            <w:rPr>
              <w:rFonts w:asciiTheme="minorHAnsi" w:hAnsiTheme="minorHAnsi"/>
              <w:color w:val="000000"/>
              <w:spacing w:val="-2"/>
            </w:rPr>
          </w:rPrChange>
        </w:rPr>
        <w:t xml:space="preserve"> </w:t>
      </w:r>
      <w:r>
        <w:rPr>
          <w:spacing w:val="-3"/>
          <w:rPrChange w:id="2790" w:author="Sablan Kevin" w:date="2019-01-04T09:40:00Z">
            <w:rPr>
              <w:rFonts w:asciiTheme="minorHAnsi" w:hAnsiTheme="minorHAnsi"/>
              <w:color w:val="000000"/>
              <w:spacing w:val="-2"/>
            </w:rPr>
          </w:rPrChange>
        </w:rPr>
        <w:t>Al</w:t>
      </w:r>
      <w:r>
        <w:rPr>
          <w:rPrChange w:id="2791" w:author="Sablan Kevin" w:date="2019-01-04T09:40:00Z">
            <w:rPr>
              <w:rFonts w:asciiTheme="minorHAnsi" w:hAnsiTheme="minorHAnsi"/>
              <w:color w:val="000000"/>
              <w:spacing w:val="-2"/>
            </w:rPr>
          </w:rPrChange>
        </w:rPr>
        <w:t>l</w:t>
      </w:r>
      <w:r>
        <w:rPr>
          <w:spacing w:val="-5"/>
          <w:rPrChange w:id="2792" w:author="Sablan Kevin" w:date="2019-01-04T09:40:00Z">
            <w:rPr>
              <w:rFonts w:asciiTheme="minorHAnsi" w:hAnsiTheme="minorHAnsi"/>
              <w:color w:val="000000"/>
              <w:spacing w:val="-2"/>
            </w:rPr>
          </w:rPrChange>
        </w:rPr>
        <w:t xml:space="preserve"> </w:t>
      </w:r>
      <w:r>
        <w:rPr>
          <w:spacing w:val="-3"/>
          <w:rPrChange w:id="2793" w:author="Sablan Kevin" w:date="2019-01-04T09:40:00Z">
            <w:rPr>
              <w:rFonts w:asciiTheme="minorHAnsi" w:hAnsiTheme="minorHAnsi"/>
              <w:color w:val="000000"/>
              <w:spacing w:val="-2"/>
            </w:rPr>
          </w:rPrChange>
        </w:rPr>
        <w:t>othe</w:t>
      </w:r>
      <w:r>
        <w:rPr>
          <w:rPrChange w:id="2794" w:author="Sablan Kevin" w:date="2019-01-04T09:40:00Z">
            <w:rPr>
              <w:rFonts w:asciiTheme="minorHAnsi" w:hAnsiTheme="minorHAnsi"/>
              <w:color w:val="000000"/>
              <w:spacing w:val="-2"/>
            </w:rPr>
          </w:rPrChange>
        </w:rPr>
        <w:t>r</w:t>
      </w:r>
      <w:r>
        <w:rPr>
          <w:spacing w:val="-5"/>
          <w:rPrChange w:id="2795" w:author="Sablan Kevin" w:date="2019-01-04T09:40:00Z">
            <w:rPr>
              <w:rFonts w:asciiTheme="minorHAnsi" w:hAnsiTheme="minorHAnsi"/>
              <w:color w:val="000000"/>
              <w:spacing w:val="-2"/>
            </w:rPr>
          </w:rPrChange>
        </w:rPr>
        <w:t xml:space="preserve"> </w:t>
      </w:r>
      <w:r>
        <w:rPr>
          <w:spacing w:val="-3"/>
          <w:rPrChange w:id="2796" w:author="Sablan Kevin" w:date="2019-01-04T09:40:00Z">
            <w:rPr>
              <w:rFonts w:asciiTheme="minorHAnsi" w:hAnsiTheme="minorHAnsi"/>
              <w:color w:val="000000"/>
              <w:spacing w:val="-2"/>
            </w:rPr>
          </w:rPrChange>
        </w:rPr>
        <w:t>factor</w:t>
      </w:r>
      <w:r>
        <w:rPr>
          <w:rPrChange w:id="2797" w:author="Sablan Kevin" w:date="2019-01-04T09:40:00Z">
            <w:rPr>
              <w:rFonts w:asciiTheme="minorHAnsi" w:hAnsiTheme="minorHAnsi"/>
              <w:color w:val="000000"/>
              <w:spacing w:val="-2"/>
            </w:rPr>
          </w:rPrChange>
        </w:rPr>
        <w:t>s</w:t>
      </w:r>
      <w:r>
        <w:rPr>
          <w:spacing w:val="-5"/>
          <w:rPrChange w:id="2798" w:author="Sablan Kevin" w:date="2019-01-04T09:40:00Z">
            <w:rPr>
              <w:rFonts w:asciiTheme="minorHAnsi" w:hAnsiTheme="minorHAnsi"/>
              <w:color w:val="000000"/>
              <w:spacing w:val="-2"/>
            </w:rPr>
          </w:rPrChange>
        </w:rPr>
        <w:t xml:space="preserve"> </w:t>
      </w:r>
      <w:r>
        <w:rPr>
          <w:spacing w:val="-3"/>
          <w:rPrChange w:id="2799" w:author="Sablan Kevin" w:date="2019-01-04T09:40:00Z">
            <w:rPr>
              <w:rFonts w:asciiTheme="minorHAnsi" w:hAnsiTheme="minorHAnsi"/>
              <w:color w:val="000000"/>
              <w:spacing w:val="-2"/>
            </w:rPr>
          </w:rPrChange>
        </w:rPr>
        <w:t>being equal</w:t>
      </w:r>
      <w:r>
        <w:rPr>
          <w:rPrChange w:id="2800" w:author="Sablan Kevin" w:date="2019-01-04T09:40:00Z">
            <w:rPr>
              <w:rFonts w:asciiTheme="minorHAnsi" w:hAnsiTheme="minorHAnsi"/>
              <w:color w:val="000000"/>
              <w:spacing w:val="-2"/>
            </w:rPr>
          </w:rPrChange>
        </w:rPr>
        <w:t>,</w:t>
      </w:r>
      <w:r>
        <w:rPr>
          <w:spacing w:val="-5"/>
          <w:rPrChange w:id="2801" w:author="Sablan Kevin" w:date="2019-01-04T09:40:00Z">
            <w:rPr>
              <w:rFonts w:asciiTheme="minorHAnsi" w:hAnsiTheme="minorHAnsi"/>
              <w:color w:val="000000"/>
              <w:spacing w:val="-2"/>
            </w:rPr>
          </w:rPrChange>
        </w:rPr>
        <w:t xml:space="preserve"> </w:t>
      </w:r>
      <w:r>
        <w:rPr>
          <w:spacing w:val="-3"/>
          <w:rPrChange w:id="2802" w:author="Sablan Kevin" w:date="2019-01-04T09:40:00Z">
            <w:rPr>
              <w:rFonts w:asciiTheme="minorHAnsi" w:hAnsiTheme="minorHAnsi"/>
              <w:color w:val="000000"/>
              <w:spacing w:val="-2"/>
            </w:rPr>
          </w:rPrChange>
        </w:rPr>
        <w:t>risk</w:t>
      </w:r>
      <w:r>
        <w:rPr>
          <w:rPrChange w:id="2803" w:author="Sablan Kevin" w:date="2019-01-04T09:40:00Z">
            <w:rPr>
              <w:rFonts w:asciiTheme="minorHAnsi" w:hAnsiTheme="minorHAnsi"/>
              <w:color w:val="000000"/>
              <w:spacing w:val="-2"/>
            </w:rPr>
          </w:rPrChange>
        </w:rPr>
        <w:t>s</w:t>
      </w:r>
      <w:r>
        <w:rPr>
          <w:spacing w:val="-5"/>
          <w:rPrChange w:id="2804" w:author="Sablan Kevin" w:date="2019-01-04T09:40:00Z">
            <w:rPr>
              <w:rFonts w:asciiTheme="minorHAnsi" w:hAnsiTheme="minorHAnsi"/>
              <w:color w:val="000000"/>
              <w:spacing w:val="-2"/>
            </w:rPr>
          </w:rPrChange>
        </w:rPr>
        <w:t xml:space="preserve"> </w:t>
      </w:r>
      <w:r>
        <w:rPr>
          <w:spacing w:val="-3"/>
          <w:rPrChange w:id="2805" w:author="Sablan Kevin" w:date="2019-01-04T09:40:00Z">
            <w:rPr>
              <w:rFonts w:asciiTheme="minorHAnsi" w:hAnsiTheme="minorHAnsi"/>
              <w:color w:val="000000"/>
              <w:spacing w:val="-2"/>
            </w:rPr>
          </w:rPrChange>
        </w:rPr>
        <w:t>t</w:t>
      </w:r>
      <w:r>
        <w:rPr>
          <w:rPrChange w:id="2806" w:author="Sablan Kevin" w:date="2019-01-04T09:40:00Z">
            <w:rPr>
              <w:rFonts w:asciiTheme="minorHAnsi" w:hAnsiTheme="minorHAnsi"/>
              <w:color w:val="000000"/>
              <w:spacing w:val="-2"/>
            </w:rPr>
          </w:rPrChange>
        </w:rPr>
        <w:t>o</w:t>
      </w:r>
      <w:r>
        <w:rPr>
          <w:spacing w:val="-5"/>
          <w:rPrChange w:id="2807" w:author="Sablan Kevin" w:date="2019-01-04T09:40:00Z">
            <w:rPr>
              <w:rFonts w:asciiTheme="minorHAnsi" w:hAnsiTheme="minorHAnsi"/>
              <w:color w:val="000000"/>
              <w:spacing w:val="-2"/>
            </w:rPr>
          </w:rPrChange>
        </w:rPr>
        <w:t xml:space="preserve"> </w:t>
      </w:r>
      <w:r>
        <w:rPr>
          <w:spacing w:val="-3"/>
          <w:rPrChange w:id="2808" w:author="Sablan Kevin" w:date="2019-01-04T09:40:00Z">
            <w:rPr>
              <w:rFonts w:asciiTheme="minorHAnsi" w:hAnsiTheme="minorHAnsi"/>
              <w:color w:val="000000"/>
              <w:spacing w:val="-2"/>
            </w:rPr>
          </w:rPrChange>
        </w:rPr>
        <w:t>th</w:t>
      </w:r>
      <w:r>
        <w:rPr>
          <w:rPrChange w:id="2809" w:author="Sablan Kevin" w:date="2019-01-04T09:40:00Z">
            <w:rPr>
              <w:rFonts w:asciiTheme="minorHAnsi" w:hAnsiTheme="minorHAnsi"/>
              <w:color w:val="000000"/>
              <w:spacing w:val="-2"/>
            </w:rPr>
          </w:rPrChange>
        </w:rPr>
        <w:t>e</w:t>
      </w:r>
      <w:r>
        <w:rPr>
          <w:spacing w:val="-5"/>
          <w:rPrChange w:id="2810" w:author="Sablan Kevin" w:date="2019-01-04T09:40:00Z">
            <w:rPr>
              <w:rFonts w:asciiTheme="minorHAnsi" w:hAnsiTheme="minorHAnsi"/>
              <w:color w:val="000000"/>
              <w:spacing w:val="-2"/>
            </w:rPr>
          </w:rPrChange>
        </w:rPr>
        <w:t xml:space="preserve"> </w:t>
      </w:r>
      <w:r>
        <w:rPr>
          <w:spacing w:val="-3"/>
          <w:rPrChange w:id="2811" w:author="Sablan Kevin" w:date="2019-01-04T09:40:00Z">
            <w:rPr>
              <w:rFonts w:asciiTheme="minorHAnsi" w:hAnsiTheme="minorHAnsi"/>
              <w:color w:val="000000"/>
              <w:spacing w:val="-2"/>
            </w:rPr>
          </w:rPrChange>
        </w:rPr>
        <w:t>occupant</w:t>
      </w:r>
      <w:r>
        <w:rPr>
          <w:rPrChange w:id="2812" w:author="Sablan Kevin" w:date="2019-01-04T09:40:00Z">
            <w:rPr>
              <w:rFonts w:asciiTheme="minorHAnsi" w:hAnsiTheme="minorHAnsi"/>
              <w:color w:val="000000"/>
              <w:spacing w:val="-2"/>
            </w:rPr>
          </w:rPrChange>
        </w:rPr>
        <w:t>s</w:t>
      </w:r>
      <w:r>
        <w:rPr>
          <w:spacing w:val="-5"/>
          <w:rPrChange w:id="2813" w:author="Sablan Kevin" w:date="2019-01-04T09:40:00Z">
            <w:rPr>
              <w:rFonts w:asciiTheme="minorHAnsi" w:hAnsiTheme="minorHAnsi"/>
              <w:color w:val="000000"/>
              <w:spacing w:val="-2"/>
            </w:rPr>
          </w:rPrChange>
        </w:rPr>
        <w:t xml:space="preserve"> </w:t>
      </w:r>
      <w:r>
        <w:rPr>
          <w:spacing w:val="-3"/>
          <w:rPrChange w:id="2814" w:author="Sablan Kevin" w:date="2019-01-04T09:40:00Z">
            <w:rPr>
              <w:rFonts w:asciiTheme="minorHAnsi" w:hAnsiTheme="minorHAnsi"/>
              <w:color w:val="000000"/>
              <w:spacing w:val="-2"/>
            </w:rPr>
          </w:rPrChange>
        </w:rPr>
        <w:t>o</w:t>
      </w:r>
      <w:r>
        <w:rPr>
          <w:rPrChange w:id="2815" w:author="Sablan Kevin" w:date="2019-01-04T09:40:00Z">
            <w:rPr>
              <w:rFonts w:asciiTheme="minorHAnsi" w:hAnsiTheme="minorHAnsi"/>
              <w:color w:val="000000"/>
              <w:spacing w:val="-2"/>
            </w:rPr>
          </w:rPrChange>
        </w:rPr>
        <w:t>f</w:t>
      </w:r>
      <w:r>
        <w:rPr>
          <w:spacing w:val="-5"/>
          <w:rPrChange w:id="2816" w:author="Sablan Kevin" w:date="2019-01-04T09:40:00Z">
            <w:rPr>
              <w:rFonts w:asciiTheme="minorHAnsi" w:hAnsiTheme="minorHAnsi"/>
              <w:color w:val="000000"/>
              <w:spacing w:val="-2"/>
            </w:rPr>
          </w:rPrChange>
        </w:rPr>
        <w:t xml:space="preserve"> </w:t>
      </w:r>
      <w:r>
        <w:rPr>
          <w:spacing w:val="-3"/>
          <w:rPrChange w:id="2817" w:author="Sablan Kevin" w:date="2019-01-04T09:40:00Z">
            <w:rPr>
              <w:rFonts w:asciiTheme="minorHAnsi" w:hAnsiTheme="minorHAnsi"/>
              <w:color w:val="000000"/>
              <w:spacing w:val="-2"/>
            </w:rPr>
          </w:rPrChange>
        </w:rPr>
        <w:t>th</w:t>
      </w:r>
      <w:r>
        <w:rPr>
          <w:rPrChange w:id="2818" w:author="Sablan Kevin" w:date="2019-01-04T09:40:00Z">
            <w:rPr>
              <w:rFonts w:asciiTheme="minorHAnsi" w:hAnsiTheme="minorHAnsi"/>
              <w:color w:val="000000"/>
              <w:spacing w:val="-2"/>
            </w:rPr>
          </w:rPrChange>
        </w:rPr>
        <w:t>e</w:t>
      </w:r>
      <w:r>
        <w:rPr>
          <w:spacing w:val="-5"/>
          <w:rPrChange w:id="2819" w:author="Sablan Kevin" w:date="2019-01-04T09:40:00Z">
            <w:rPr>
              <w:rFonts w:asciiTheme="minorHAnsi" w:hAnsiTheme="minorHAnsi"/>
              <w:color w:val="000000"/>
              <w:spacing w:val="-2"/>
            </w:rPr>
          </w:rPrChange>
        </w:rPr>
        <w:t xml:space="preserve"> </w:t>
      </w:r>
      <w:r>
        <w:rPr>
          <w:spacing w:val="-3"/>
          <w:rPrChange w:id="2820" w:author="Sablan Kevin" w:date="2019-01-04T09:40:00Z">
            <w:rPr>
              <w:rFonts w:asciiTheme="minorHAnsi" w:hAnsiTheme="minorHAnsi"/>
              <w:color w:val="000000"/>
              <w:spacing w:val="-2"/>
            </w:rPr>
          </w:rPrChange>
        </w:rPr>
        <w:t>impactin</w:t>
      </w:r>
      <w:r>
        <w:rPr>
          <w:rPrChange w:id="2821" w:author="Sablan Kevin" w:date="2019-01-04T09:40:00Z">
            <w:rPr>
              <w:rFonts w:asciiTheme="minorHAnsi" w:hAnsiTheme="minorHAnsi"/>
              <w:color w:val="000000"/>
              <w:spacing w:val="-2"/>
            </w:rPr>
          </w:rPrChange>
        </w:rPr>
        <w:t>g</w:t>
      </w:r>
      <w:r>
        <w:rPr>
          <w:spacing w:val="-5"/>
          <w:rPrChange w:id="2822" w:author="Sablan Kevin" w:date="2019-01-04T09:40:00Z">
            <w:rPr>
              <w:rFonts w:asciiTheme="minorHAnsi" w:hAnsiTheme="minorHAnsi"/>
              <w:color w:val="000000"/>
              <w:spacing w:val="-2"/>
            </w:rPr>
          </w:rPrChange>
        </w:rPr>
        <w:t xml:space="preserve"> </w:t>
      </w:r>
      <w:r>
        <w:rPr>
          <w:spacing w:val="-3"/>
          <w:rPrChange w:id="2823" w:author="Sablan Kevin" w:date="2019-01-04T09:40:00Z">
            <w:rPr>
              <w:rFonts w:asciiTheme="minorHAnsi" w:hAnsiTheme="minorHAnsi"/>
              <w:color w:val="000000"/>
              <w:spacing w:val="-2"/>
            </w:rPr>
          </w:rPrChange>
        </w:rPr>
        <w:t>vehicl</w:t>
      </w:r>
      <w:r>
        <w:rPr>
          <w:rPrChange w:id="2824" w:author="Sablan Kevin" w:date="2019-01-04T09:40:00Z">
            <w:rPr>
              <w:rFonts w:asciiTheme="minorHAnsi" w:hAnsiTheme="minorHAnsi"/>
              <w:color w:val="000000"/>
              <w:spacing w:val="-2"/>
            </w:rPr>
          </w:rPrChange>
        </w:rPr>
        <w:t>e</w:t>
      </w:r>
      <w:r>
        <w:rPr>
          <w:spacing w:val="-5"/>
          <w:rPrChange w:id="2825" w:author="Sablan Kevin" w:date="2019-01-04T09:40:00Z">
            <w:rPr>
              <w:rFonts w:asciiTheme="minorHAnsi" w:hAnsiTheme="minorHAnsi"/>
              <w:color w:val="000000"/>
              <w:spacing w:val="-2"/>
            </w:rPr>
          </w:rPrChange>
        </w:rPr>
        <w:t xml:space="preserve"> </w:t>
      </w:r>
      <w:r>
        <w:rPr>
          <w:spacing w:val="-3"/>
          <w:rPrChange w:id="2826" w:author="Sablan Kevin" w:date="2019-01-04T09:40:00Z">
            <w:rPr>
              <w:rFonts w:asciiTheme="minorHAnsi" w:hAnsiTheme="minorHAnsi"/>
              <w:color w:val="000000"/>
              <w:spacing w:val="-2"/>
            </w:rPr>
          </w:rPrChange>
        </w:rPr>
        <w:t>generall</w:t>
      </w:r>
      <w:r>
        <w:rPr>
          <w:rPrChange w:id="2827" w:author="Sablan Kevin" w:date="2019-01-04T09:40:00Z">
            <w:rPr>
              <w:rFonts w:asciiTheme="minorHAnsi" w:hAnsiTheme="minorHAnsi"/>
              <w:color w:val="000000"/>
              <w:spacing w:val="-2"/>
            </w:rPr>
          </w:rPrChange>
        </w:rPr>
        <w:t>y</w:t>
      </w:r>
      <w:r>
        <w:rPr>
          <w:spacing w:val="-5"/>
          <w:rPrChange w:id="2828" w:author="Sablan Kevin" w:date="2019-01-04T09:40:00Z">
            <w:rPr>
              <w:rFonts w:asciiTheme="minorHAnsi" w:hAnsiTheme="minorHAnsi"/>
              <w:color w:val="000000"/>
              <w:spacing w:val="-2"/>
            </w:rPr>
          </w:rPrChange>
        </w:rPr>
        <w:t xml:space="preserve"> </w:t>
      </w:r>
      <w:r>
        <w:rPr>
          <w:spacing w:val="-3"/>
          <w:rPrChange w:id="2829" w:author="Sablan Kevin" w:date="2019-01-04T09:40:00Z">
            <w:rPr>
              <w:rFonts w:asciiTheme="minorHAnsi" w:hAnsiTheme="minorHAnsi"/>
              <w:color w:val="000000"/>
              <w:spacing w:val="-2"/>
            </w:rPr>
          </w:rPrChange>
        </w:rPr>
        <w:t>increas</w:t>
      </w:r>
      <w:r>
        <w:rPr>
          <w:rPrChange w:id="2830" w:author="Sablan Kevin" w:date="2019-01-04T09:40:00Z">
            <w:rPr>
              <w:rFonts w:asciiTheme="minorHAnsi" w:hAnsiTheme="minorHAnsi"/>
              <w:color w:val="000000"/>
              <w:spacing w:val="-2"/>
            </w:rPr>
          </w:rPrChange>
        </w:rPr>
        <w:t>e</w:t>
      </w:r>
      <w:r>
        <w:rPr>
          <w:spacing w:val="-5"/>
          <w:rPrChange w:id="2831" w:author="Sablan Kevin" w:date="2019-01-04T09:40:00Z">
            <w:rPr>
              <w:rFonts w:asciiTheme="minorHAnsi" w:hAnsiTheme="minorHAnsi"/>
              <w:color w:val="000000"/>
              <w:spacing w:val="-2"/>
            </w:rPr>
          </w:rPrChange>
        </w:rPr>
        <w:t xml:space="preserve"> </w:t>
      </w:r>
      <w:r>
        <w:rPr>
          <w:spacing w:val="-3"/>
          <w:rPrChange w:id="2832" w:author="Sablan Kevin" w:date="2019-01-04T09:40:00Z">
            <w:rPr>
              <w:rFonts w:asciiTheme="minorHAnsi" w:hAnsiTheme="minorHAnsi"/>
              <w:color w:val="000000"/>
              <w:spacing w:val="-2"/>
            </w:rPr>
          </w:rPrChange>
        </w:rPr>
        <w:t>a</w:t>
      </w:r>
      <w:r>
        <w:rPr>
          <w:rPrChange w:id="2833" w:author="Sablan Kevin" w:date="2019-01-04T09:40:00Z">
            <w:rPr>
              <w:rFonts w:asciiTheme="minorHAnsi" w:hAnsiTheme="minorHAnsi"/>
              <w:color w:val="000000"/>
              <w:spacing w:val="-2"/>
            </w:rPr>
          </w:rPrChange>
        </w:rPr>
        <w:t>s</w:t>
      </w:r>
      <w:r>
        <w:rPr>
          <w:spacing w:val="-5"/>
          <w:rPrChange w:id="2834" w:author="Sablan Kevin" w:date="2019-01-04T09:40:00Z">
            <w:rPr>
              <w:rFonts w:asciiTheme="minorHAnsi" w:hAnsiTheme="minorHAnsi"/>
              <w:color w:val="000000"/>
              <w:spacing w:val="-2"/>
            </w:rPr>
          </w:rPrChange>
        </w:rPr>
        <w:t xml:space="preserve"> </w:t>
      </w:r>
      <w:r>
        <w:rPr>
          <w:spacing w:val="-3"/>
          <w:rPrChange w:id="2835" w:author="Sablan Kevin" w:date="2019-01-04T09:40:00Z">
            <w:rPr>
              <w:rFonts w:asciiTheme="minorHAnsi" w:hAnsiTheme="minorHAnsi"/>
              <w:color w:val="000000"/>
              <w:spacing w:val="-2"/>
            </w:rPr>
          </w:rPrChange>
        </w:rPr>
        <w:t>th</w:t>
      </w:r>
      <w:r>
        <w:rPr>
          <w:rPrChange w:id="2836" w:author="Sablan Kevin" w:date="2019-01-04T09:40:00Z">
            <w:rPr>
              <w:rFonts w:asciiTheme="minorHAnsi" w:hAnsiTheme="minorHAnsi"/>
              <w:color w:val="000000"/>
              <w:spacing w:val="-2"/>
            </w:rPr>
          </w:rPrChange>
        </w:rPr>
        <w:t>e</w:t>
      </w:r>
      <w:r>
        <w:rPr>
          <w:spacing w:val="-5"/>
          <w:rPrChange w:id="2837" w:author="Sablan Kevin" w:date="2019-01-04T09:40:00Z">
            <w:rPr>
              <w:rFonts w:asciiTheme="minorHAnsi" w:hAnsiTheme="minorHAnsi"/>
              <w:color w:val="000000"/>
              <w:spacing w:val="-2"/>
            </w:rPr>
          </w:rPrChange>
        </w:rPr>
        <w:t xml:space="preserve"> </w:t>
      </w:r>
      <w:r>
        <w:rPr>
          <w:spacing w:val="-3"/>
          <w:rPrChange w:id="2838" w:author="Sablan Kevin" w:date="2019-01-04T09:40:00Z">
            <w:rPr>
              <w:rFonts w:asciiTheme="minorHAnsi" w:hAnsiTheme="minorHAnsi"/>
              <w:color w:val="000000"/>
              <w:spacing w:val="-2"/>
            </w:rPr>
          </w:rPrChange>
        </w:rPr>
        <w:t>mas</w:t>
      </w:r>
      <w:r>
        <w:rPr>
          <w:rPrChange w:id="2839" w:author="Sablan Kevin" w:date="2019-01-04T09:40:00Z">
            <w:rPr>
              <w:rFonts w:asciiTheme="minorHAnsi" w:hAnsiTheme="minorHAnsi"/>
              <w:color w:val="000000"/>
              <w:spacing w:val="-2"/>
            </w:rPr>
          </w:rPrChange>
        </w:rPr>
        <w:t>s</w:t>
      </w:r>
      <w:r>
        <w:rPr>
          <w:spacing w:val="-5"/>
          <w:rPrChange w:id="2840" w:author="Sablan Kevin" w:date="2019-01-04T09:40:00Z">
            <w:rPr>
              <w:rFonts w:asciiTheme="minorHAnsi" w:hAnsiTheme="minorHAnsi"/>
              <w:color w:val="000000"/>
              <w:spacing w:val="-2"/>
            </w:rPr>
          </w:rPrChange>
        </w:rPr>
        <w:t xml:space="preserve"> </w:t>
      </w:r>
      <w:r>
        <w:rPr>
          <w:spacing w:val="-3"/>
          <w:rPrChange w:id="2841" w:author="Sablan Kevin" w:date="2019-01-04T09:40:00Z">
            <w:rPr>
              <w:rFonts w:asciiTheme="minorHAnsi" w:hAnsiTheme="minorHAnsi"/>
              <w:color w:val="000000"/>
              <w:spacing w:val="-2"/>
            </w:rPr>
          </w:rPrChange>
        </w:rPr>
        <w:t>o</w:t>
      </w:r>
      <w:r>
        <w:rPr>
          <w:rPrChange w:id="2842" w:author="Sablan Kevin" w:date="2019-01-04T09:40:00Z">
            <w:rPr>
              <w:rFonts w:asciiTheme="minorHAnsi" w:hAnsiTheme="minorHAnsi"/>
              <w:color w:val="000000"/>
              <w:spacing w:val="-2"/>
            </w:rPr>
          </w:rPrChange>
        </w:rPr>
        <w:t>r</w:t>
      </w:r>
      <w:r>
        <w:rPr>
          <w:spacing w:val="-5"/>
          <w:rPrChange w:id="2843" w:author="Sablan Kevin" w:date="2019-01-04T09:40:00Z">
            <w:rPr>
              <w:rFonts w:asciiTheme="minorHAnsi" w:hAnsiTheme="minorHAnsi"/>
              <w:color w:val="000000"/>
              <w:spacing w:val="-2"/>
            </w:rPr>
          </w:rPrChange>
        </w:rPr>
        <w:t xml:space="preserve"> </w:t>
      </w:r>
      <w:r>
        <w:rPr>
          <w:spacing w:val="-3"/>
          <w:rPrChange w:id="2844" w:author="Sablan Kevin" w:date="2019-01-04T09:40:00Z">
            <w:rPr>
              <w:rFonts w:asciiTheme="minorHAnsi" w:hAnsiTheme="minorHAnsi"/>
              <w:color w:val="000000"/>
              <w:spacing w:val="-2"/>
            </w:rPr>
          </w:rPrChange>
        </w:rPr>
        <w:t>th</w:t>
      </w:r>
      <w:r>
        <w:rPr>
          <w:rPrChange w:id="2845" w:author="Sablan Kevin" w:date="2019-01-04T09:40:00Z">
            <w:rPr>
              <w:rFonts w:asciiTheme="minorHAnsi" w:hAnsiTheme="minorHAnsi"/>
              <w:color w:val="000000"/>
              <w:spacing w:val="-2"/>
            </w:rPr>
          </w:rPrChange>
        </w:rPr>
        <w:t>e</w:t>
      </w:r>
      <w:r>
        <w:rPr>
          <w:spacing w:val="-5"/>
          <w:rPrChange w:id="2846" w:author="Sablan Kevin" w:date="2019-01-04T09:40:00Z">
            <w:rPr>
              <w:rFonts w:asciiTheme="minorHAnsi" w:hAnsiTheme="minorHAnsi"/>
              <w:color w:val="000000"/>
              <w:spacing w:val="-2"/>
            </w:rPr>
          </w:rPrChange>
        </w:rPr>
        <w:t xml:space="preserve"> </w:t>
      </w:r>
      <w:r>
        <w:rPr>
          <w:spacing w:val="-3"/>
          <w:rPrChange w:id="2847" w:author="Sablan Kevin" w:date="2019-01-04T09:40:00Z">
            <w:rPr>
              <w:rFonts w:asciiTheme="minorHAnsi" w:hAnsiTheme="minorHAnsi"/>
              <w:color w:val="000000"/>
              <w:spacing w:val="-2"/>
            </w:rPr>
          </w:rPrChange>
        </w:rPr>
        <w:t>degre</w:t>
      </w:r>
      <w:r>
        <w:rPr>
          <w:rPrChange w:id="2848" w:author="Sablan Kevin" w:date="2019-01-04T09:40:00Z">
            <w:rPr>
              <w:rFonts w:asciiTheme="minorHAnsi" w:hAnsiTheme="minorHAnsi"/>
              <w:color w:val="000000"/>
              <w:spacing w:val="-2"/>
            </w:rPr>
          </w:rPrChange>
        </w:rPr>
        <w:t>e</w:t>
      </w:r>
      <w:r>
        <w:rPr>
          <w:spacing w:val="-5"/>
          <w:rPrChange w:id="2849" w:author="Sablan Kevin" w:date="2019-01-04T09:40:00Z">
            <w:rPr>
              <w:rFonts w:asciiTheme="minorHAnsi" w:hAnsiTheme="minorHAnsi"/>
              <w:color w:val="000000"/>
              <w:spacing w:val="-2"/>
            </w:rPr>
          </w:rPrChange>
        </w:rPr>
        <w:t xml:space="preserve"> </w:t>
      </w:r>
      <w:r>
        <w:rPr>
          <w:spacing w:val="-3"/>
          <w:rPrChange w:id="2850" w:author="Sablan Kevin" w:date="2019-01-04T09:40:00Z">
            <w:rPr>
              <w:rFonts w:asciiTheme="minorHAnsi" w:hAnsiTheme="minorHAnsi"/>
              <w:color w:val="000000"/>
              <w:spacing w:val="-2"/>
            </w:rPr>
          </w:rPrChange>
        </w:rPr>
        <w:t>of brakin</w:t>
      </w:r>
      <w:r>
        <w:rPr>
          <w:rPrChange w:id="2851" w:author="Sablan Kevin" w:date="2019-01-04T09:40:00Z">
            <w:rPr>
              <w:rFonts w:asciiTheme="minorHAnsi" w:hAnsiTheme="minorHAnsi"/>
              <w:color w:val="000000"/>
              <w:spacing w:val="-2"/>
            </w:rPr>
          </w:rPrChange>
        </w:rPr>
        <w:t>g</w:t>
      </w:r>
      <w:r>
        <w:rPr>
          <w:spacing w:val="-5"/>
          <w:rPrChange w:id="2852" w:author="Sablan Kevin" w:date="2019-01-04T09:40:00Z">
            <w:rPr>
              <w:rFonts w:asciiTheme="minorHAnsi" w:hAnsiTheme="minorHAnsi"/>
              <w:color w:val="000000"/>
              <w:spacing w:val="-2"/>
            </w:rPr>
          </w:rPrChange>
        </w:rPr>
        <w:t xml:space="preserve"> </w:t>
      </w:r>
      <w:r>
        <w:rPr>
          <w:spacing w:val="-3"/>
          <w:rPrChange w:id="2853" w:author="Sablan Kevin" w:date="2019-01-04T09:40:00Z">
            <w:rPr>
              <w:rFonts w:asciiTheme="minorHAnsi" w:hAnsiTheme="minorHAnsi"/>
              <w:color w:val="000000"/>
              <w:spacing w:val="-2"/>
            </w:rPr>
          </w:rPrChange>
        </w:rPr>
        <w:t>o</w:t>
      </w:r>
      <w:r>
        <w:rPr>
          <w:rPrChange w:id="2854" w:author="Sablan Kevin" w:date="2019-01-04T09:40:00Z">
            <w:rPr>
              <w:rFonts w:asciiTheme="minorHAnsi" w:hAnsiTheme="minorHAnsi"/>
              <w:color w:val="000000"/>
              <w:spacing w:val="-2"/>
            </w:rPr>
          </w:rPrChange>
        </w:rPr>
        <w:t>f</w:t>
      </w:r>
      <w:r>
        <w:rPr>
          <w:spacing w:val="-5"/>
          <w:rPrChange w:id="2855" w:author="Sablan Kevin" w:date="2019-01-04T09:40:00Z">
            <w:rPr>
              <w:rFonts w:asciiTheme="minorHAnsi" w:hAnsiTheme="minorHAnsi"/>
              <w:color w:val="000000"/>
              <w:spacing w:val="-2"/>
            </w:rPr>
          </w:rPrChange>
        </w:rPr>
        <w:t xml:space="preserve"> </w:t>
      </w:r>
      <w:r>
        <w:rPr>
          <w:spacing w:val="-3"/>
          <w:rPrChange w:id="2856" w:author="Sablan Kevin" w:date="2019-01-04T09:40:00Z">
            <w:rPr>
              <w:rFonts w:asciiTheme="minorHAnsi" w:hAnsiTheme="minorHAnsi"/>
              <w:color w:val="000000"/>
              <w:spacing w:val="-2"/>
            </w:rPr>
          </w:rPrChange>
        </w:rPr>
        <w:t>th</w:t>
      </w:r>
      <w:r>
        <w:rPr>
          <w:rPrChange w:id="2857" w:author="Sablan Kevin" w:date="2019-01-04T09:40:00Z">
            <w:rPr>
              <w:rFonts w:asciiTheme="minorHAnsi" w:hAnsiTheme="minorHAnsi"/>
              <w:color w:val="000000"/>
              <w:spacing w:val="-2"/>
            </w:rPr>
          </w:rPrChange>
        </w:rPr>
        <w:t>e</w:t>
      </w:r>
      <w:r>
        <w:rPr>
          <w:spacing w:val="-5"/>
          <w:rPrChange w:id="2858" w:author="Sablan Kevin" w:date="2019-01-04T09:40:00Z">
            <w:rPr>
              <w:rFonts w:asciiTheme="minorHAnsi" w:hAnsiTheme="minorHAnsi"/>
              <w:color w:val="000000"/>
              <w:spacing w:val="-2"/>
            </w:rPr>
          </w:rPrChange>
        </w:rPr>
        <w:t xml:space="preserve"> </w:t>
      </w:r>
      <w:r>
        <w:rPr>
          <w:spacing w:val="-3"/>
          <w:rPrChange w:id="2859" w:author="Sablan Kevin" w:date="2019-01-04T09:40:00Z">
            <w:rPr>
              <w:rFonts w:asciiTheme="minorHAnsi" w:hAnsiTheme="minorHAnsi"/>
              <w:color w:val="000000"/>
              <w:spacing w:val="-2"/>
            </w:rPr>
          </w:rPrChange>
        </w:rPr>
        <w:t>suppor</w:t>
      </w:r>
      <w:r>
        <w:rPr>
          <w:rPrChange w:id="2860" w:author="Sablan Kevin" w:date="2019-01-04T09:40:00Z">
            <w:rPr>
              <w:rFonts w:asciiTheme="minorHAnsi" w:hAnsiTheme="minorHAnsi"/>
              <w:color w:val="000000"/>
              <w:spacing w:val="-2"/>
            </w:rPr>
          </w:rPrChange>
        </w:rPr>
        <w:t>t</w:t>
      </w:r>
      <w:r>
        <w:rPr>
          <w:spacing w:val="-5"/>
          <w:rPrChange w:id="2861" w:author="Sablan Kevin" w:date="2019-01-04T09:40:00Z">
            <w:rPr>
              <w:rFonts w:asciiTheme="minorHAnsi" w:hAnsiTheme="minorHAnsi"/>
              <w:color w:val="000000"/>
              <w:spacing w:val="-2"/>
            </w:rPr>
          </w:rPrChange>
        </w:rPr>
        <w:t xml:space="preserve"> </w:t>
      </w:r>
      <w:r>
        <w:rPr>
          <w:spacing w:val="-3"/>
          <w:rPrChange w:id="2862" w:author="Sablan Kevin" w:date="2019-01-04T09:40:00Z">
            <w:rPr>
              <w:rFonts w:asciiTheme="minorHAnsi" w:hAnsiTheme="minorHAnsi"/>
              <w:color w:val="000000"/>
              <w:spacing w:val="-2"/>
            </w:rPr>
          </w:rPrChange>
        </w:rPr>
        <w:t>truc</w:t>
      </w:r>
      <w:r>
        <w:rPr>
          <w:rPrChange w:id="2863" w:author="Sablan Kevin" w:date="2019-01-04T09:40:00Z">
            <w:rPr>
              <w:rFonts w:asciiTheme="minorHAnsi" w:hAnsiTheme="minorHAnsi"/>
              <w:color w:val="000000"/>
              <w:spacing w:val="-2"/>
            </w:rPr>
          </w:rPrChange>
        </w:rPr>
        <w:t>k</w:t>
      </w:r>
      <w:r>
        <w:rPr>
          <w:spacing w:val="-5"/>
          <w:rPrChange w:id="2864" w:author="Sablan Kevin" w:date="2019-01-04T09:40:00Z">
            <w:rPr>
              <w:rFonts w:asciiTheme="minorHAnsi" w:hAnsiTheme="minorHAnsi"/>
              <w:color w:val="000000"/>
              <w:spacing w:val="-2"/>
            </w:rPr>
          </w:rPrChange>
        </w:rPr>
        <w:t xml:space="preserve"> </w:t>
      </w:r>
      <w:r>
        <w:rPr>
          <w:spacing w:val="-3"/>
          <w:rPrChange w:id="2865" w:author="Sablan Kevin" w:date="2019-01-04T09:40:00Z">
            <w:rPr>
              <w:rFonts w:asciiTheme="minorHAnsi" w:hAnsiTheme="minorHAnsi"/>
              <w:color w:val="000000"/>
              <w:spacing w:val="-2"/>
            </w:rPr>
          </w:rPrChange>
        </w:rPr>
        <w:t>increases</w:t>
      </w:r>
      <w:r>
        <w:rPr>
          <w:rPrChange w:id="2866" w:author="Sablan Kevin" w:date="2019-01-04T09:40:00Z">
            <w:rPr>
              <w:rFonts w:asciiTheme="minorHAnsi" w:hAnsiTheme="minorHAnsi"/>
              <w:color w:val="000000"/>
              <w:spacing w:val="-2"/>
            </w:rPr>
          </w:rPrChange>
        </w:rPr>
        <w:t>.</w:t>
      </w:r>
      <w:r>
        <w:rPr>
          <w:spacing w:val="-5"/>
          <w:rPrChange w:id="2867" w:author="Sablan Kevin" w:date="2019-01-04T09:40:00Z">
            <w:rPr>
              <w:rFonts w:asciiTheme="minorHAnsi" w:hAnsiTheme="minorHAnsi"/>
              <w:color w:val="000000"/>
              <w:spacing w:val="-2"/>
            </w:rPr>
          </w:rPrChange>
        </w:rPr>
        <w:t xml:space="preserve"> </w:t>
      </w:r>
      <w:r>
        <w:rPr>
          <w:spacing w:val="-3"/>
          <w:rPrChange w:id="2868" w:author="Sablan Kevin" w:date="2019-01-04T09:40:00Z">
            <w:rPr>
              <w:rFonts w:asciiTheme="minorHAnsi" w:hAnsiTheme="minorHAnsi"/>
              <w:color w:val="000000"/>
              <w:spacing w:val="-2"/>
            </w:rPr>
          </w:rPrChange>
        </w:rPr>
        <w:t>Howeve</w:t>
      </w:r>
      <w:r>
        <w:rPr>
          <w:spacing w:val="-11"/>
          <w:rPrChange w:id="2869" w:author="Sablan Kevin" w:date="2019-01-04T09:40:00Z">
            <w:rPr>
              <w:rFonts w:asciiTheme="minorHAnsi" w:hAnsiTheme="minorHAnsi"/>
              <w:color w:val="000000"/>
              <w:spacing w:val="-2"/>
            </w:rPr>
          </w:rPrChange>
        </w:rPr>
        <w:t>r</w:t>
      </w:r>
      <w:r>
        <w:rPr>
          <w:rPrChange w:id="2870" w:author="Sablan Kevin" w:date="2019-01-04T09:40:00Z">
            <w:rPr>
              <w:rFonts w:asciiTheme="minorHAnsi" w:hAnsiTheme="minorHAnsi"/>
              <w:color w:val="000000"/>
              <w:spacing w:val="-2"/>
            </w:rPr>
          </w:rPrChange>
        </w:rPr>
        <w:t>,</w:t>
      </w:r>
      <w:r>
        <w:rPr>
          <w:spacing w:val="-5"/>
          <w:rPrChange w:id="2871" w:author="Sablan Kevin" w:date="2019-01-04T09:40:00Z">
            <w:rPr>
              <w:rFonts w:asciiTheme="minorHAnsi" w:hAnsiTheme="minorHAnsi"/>
              <w:color w:val="000000"/>
              <w:spacing w:val="-2"/>
            </w:rPr>
          </w:rPrChange>
        </w:rPr>
        <w:t xml:space="preserve"> </w:t>
      </w:r>
      <w:r>
        <w:rPr>
          <w:spacing w:val="-3"/>
          <w:rPrChange w:id="2872" w:author="Sablan Kevin" w:date="2019-01-04T09:40:00Z">
            <w:rPr>
              <w:rFonts w:asciiTheme="minorHAnsi" w:hAnsiTheme="minorHAnsi"/>
              <w:color w:val="000000"/>
              <w:spacing w:val="-2"/>
            </w:rPr>
          </w:rPrChange>
        </w:rPr>
        <w:t>risk</w:t>
      </w:r>
      <w:r>
        <w:rPr>
          <w:rPrChange w:id="2873" w:author="Sablan Kevin" w:date="2019-01-04T09:40:00Z">
            <w:rPr>
              <w:rFonts w:asciiTheme="minorHAnsi" w:hAnsiTheme="minorHAnsi"/>
              <w:color w:val="000000"/>
              <w:spacing w:val="-2"/>
            </w:rPr>
          </w:rPrChange>
        </w:rPr>
        <w:t>s</w:t>
      </w:r>
      <w:r>
        <w:rPr>
          <w:spacing w:val="-5"/>
          <w:rPrChange w:id="2874" w:author="Sablan Kevin" w:date="2019-01-04T09:40:00Z">
            <w:rPr>
              <w:rFonts w:asciiTheme="minorHAnsi" w:hAnsiTheme="minorHAnsi"/>
              <w:color w:val="000000"/>
              <w:spacing w:val="-2"/>
            </w:rPr>
          </w:rPrChange>
        </w:rPr>
        <w:t xml:space="preserve"> </w:t>
      </w:r>
      <w:r>
        <w:rPr>
          <w:spacing w:val="-3"/>
          <w:rPrChange w:id="2875" w:author="Sablan Kevin" w:date="2019-01-04T09:40:00Z">
            <w:rPr>
              <w:rFonts w:asciiTheme="minorHAnsi" w:hAnsiTheme="minorHAnsi"/>
              <w:color w:val="000000"/>
              <w:spacing w:val="-2"/>
            </w:rPr>
          </w:rPrChange>
        </w:rPr>
        <w:t>t</w:t>
      </w:r>
      <w:r>
        <w:rPr>
          <w:rPrChange w:id="2876" w:author="Sablan Kevin" w:date="2019-01-04T09:40:00Z">
            <w:rPr>
              <w:rFonts w:asciiTheme="minorHAnsi" w:hAnsiTheme="minorHAnsi"/>
              <w:color w:val="000000"/>
              <w:spacing w:val="-2"/>
            </w:rPr>
          </w:rPrChange>
        </w:rPr>
        <w:t>o</w:t>
      </w:r>
      <w:r>
        <w:rPr>
          <w:spacing w:val="-5"/>
          <w:rPrChange w:id="2877" w:author="Sablan Kevin" w:date="2019-01-04T09:40:00Z">
            <w:rPr>
              <w:rFonts w:asciiTheme="minorHAnsi" w:hAnsiTheme="minorHAnsi"/>
              <w:color w:val="000000"/>
              <w:spacing w:val="-2"/>
            </w:rPr>
          </w:rPrChange>
        </w:rPr>
        <w:t xml:space="preserve"> </w:t>
      </w:r>
      <w:r>
        <w:rPr>
          <w:spacing w:val="-3"/>
          <w:rPrChange w:id="2878" w:author="Sablan Kevin" w:date="2019-01-04T09:40:00Z">
            <w:rPr>
              <w:rFonts w:asciiTheme="minorHAnsi" w:hAnsiTheme="minorHAnsi"/>
              <w:color w:val="000000"/>
              <w:spacing w:val="-2"/>
            </w:rPr>
          </w:rPrChange>
        </w:rPr>
        <w:t>worker</w:t>
      </w:r>
      <w:r>
        <w:rPr>
          <w:rPrChange w:id="2879" w:author="Sablan Kevin" w:date="2019-01-04T09:40:00Z">
            <w:rPr>
              <w:rFonts w:asciiTheme="minorHAnsi" w:hAnsiTheme="minorHAnsi"/>
              <w:color w:val="000000"/>
              <w:spacing w:val="-2"/>
            </w:rPr>
          </w:rPrChange>
        </w:rPr>
        <w:t>s</w:t>
      </w:r>
      <w:r>
        <w:rPr>
          <w:spacing w:val="-5"/>
          <w:rPrChange w:id="2880" w:author="Sablan Kevin" w:date="2019-01-04T09:40:00Z">
            <w:rPr>
              <w:rFonts w:asciiTheme="minorHAnsi" w:hAnsiTheme="minorHAnsi"/>
              <w:color w:val="000000"/>
              <w:spacing w:val="-2"/>
            </w:rPr>
          </w:rPrChange>
        </w:rPr>
        <w:t xml:space="preserve"> </w:t>
      </w:r>
      <w:r>
        <w:rPr>
          <w:spacing w:val="-3"/>
          <w:rPrChange w:id="2881" w:author="Sablan Kevin" w:date="2019-01-04T09:40:00Z">
            <w:rPr>
              <w:rFonts w:asciiTheme="minorHAnsi" w:hAnsiTheme="minorHAnsi"/>
              <w:color w:val="000000"/>
              <w:spacing w:val="-2"/>
            </w:rPr>
          </w:rPrChange>
        </w:rPr>
        <w:t>shielde</w:t>
      </w:r>
      <w:r>
        <w:rPr>
          <w:rPrChange w:id="2882" w:author="Sablan Kevin" w:date="2019-01-04T09:40:00Z">
            <w:rPr>
              <w:rFonts w:asciiTheme="minorHAnsi" w:hAnsiTheme="minorHAnsi"/>
              <w:color w:val="000000"/>
              <w:spacing w:val="-2"/>
            </w:rPr>
          </w:rPrChange>
        </w:rPr>
        <w:t>d</w:t>
      </w:r>
      <w:r>
        <w:rPr>
          <w:spacing w:val="-5"/>
          <w:rPrChange w:id="2883" w:author="Sablan Kevin" w:date="2019-01-04T09:40:00Z">
            <w:rPr>
              <w:rFonts w:asciiTheme="minorHAnsi" w:hAnsiTheme="minorHAnsi"/>
              <w:color w:val="000000"/>
              <w:spacing w:val="-2"/>
            </w:rPr>
          </w:rPrChange>
        </w:rPr>
        <w:t xml:space="preserve"> </w:t>
      </w:r>
      <w:r>
        <w:rPr>
          <w:spacing w:val="-3"/>
          <w:rPrChange w:id="2884" w:author="Sablan Kevin" w:date="2019-01-04T09:40:00Z">
            <w:rPr>
              <w:rFonts w:asciiTheme="minorHAnsi" w:hAnsiTheme="minorHAnsi"/>
              <w:color w:val="000000"/>
              <w:spacing w:val="-2"/>
            </w:rPr>
          </w:rPrChange>
        </w:rPr>
        <w:t>b</w:t>
      </w:r>
      <w:r>
        <w:rPr>
          <w:rPrChange w:id="2885" w:author="Sablan Kevin" w:date="2019-01-04T09:40:00Z">
            <w:rPr>
              <w:rFonts w:asciiTheme="minorHAnsi" w:hAnsiTheme="minorHAnsi"/>
              <w:color w:val="000000"/>
              <w:spacing w:val="-2"/>
            </w:rPr>
          </w:rPrChange>
        </w:rPr>
        <w:t>y</w:t>
      </w:r>
      <w:r>
        <w:rPr>
          <w:spacing w:val="-5"/>
          <w:rPrChange w:id="2886" w:author="Sablan Kevin" w:date="2019-01-04T09:40:00Z">
            <w:rPr>
              <w:rFonts w:asciiTheme="minorHAnsi" w:hAnsiTheme="minorHAnsi"/>
              <w:color w:val="000000"/>
              <w:spacing w:val="-2"/>
            </w:rPr>
          </w:rPrChange>
        </w:rPr>
        <w:t xml:space="preserve"> </w:t>
      </w:r>
      <w:r>
        <w:rPr>
          <w:spacing w:val="-3"/>
          <w:rPrChange w:id="2887" w:author="Sablan Kevin" w:date="2019-01-04T09:40:00Z">
            <w:rPr>
              <w:rFonts w:asciiTheme="minorHAnsi" w:hAnsiTheme="minorHAnsi"/>
              <w:color w:val="000000"/>
              <w:spacing w:val="-2"/>
            </w:rPr>
          </w:rPrChange>
        </w:rPr>
        <w:t>th</w:t>
      </w:r>
      <w:r>
        <w:rPr>
          <w:rPrChange w:id="2888" w:author="Sablan Kevin" w:date="2019-01-04T09:40:00Z">
            <w:rPr>
              <w:rFonts w:asciiTheme="minorHAnsi" w:hAnsiTheme="minorHAnsi"/>
              <w:color w:val="000000"/>
              <w:spacing w:val="-2"/>
            </w:rPr>
          </w:rPrChange>
        </w:rPr>
        <w:t>e</w:t>
      </w:r>
      <w:r>
        <w:rPr>
          <w:spacing w:val="-5"/>
          <w:rPrChange w:id="2889" w:author="Sablan Kevin" w:date="2019-01-04T09:40:00Z">
            <w:rPr>
              <w:rFonts w:asciiTheme="minorHAnsi" w:hAnsiTheme="minorHAnsi"/>
              <w:color w:val="000000"/>
              <w:spacing w:val="-2"/>
            </w:rPr>
          </w:rPrChange>
        </w:rPr>
        <w:t xml:space="preserve"> </w:t>
      </w:r>
      <w:r>
        <w:rPr>
          <w:spacing w:val="-3"/>
          <w:rPrChange w:id="2890" w:author="Sablan Kevin" w:date="2019-01-04T09:40:00Z">
            <w:rPr>
              <w:rFonts w:asciiTheme="minorHAnsi" w:hAnsiTheme="minorHAnsi"/>
              <w:color w:val="000000"/>
              <w:spacing w:val="-2"/>
            </w:rPr>
          </w:rPrChange>
        </w:rPr>
        <w:t>suppor</w:t>
      </w:r>
      <w:r>
        <w:rPr>
          <w:rPrChange w:id="2891" w:author="Sablan Kevin" w:date="2019-01-04T09:40:00Z">
            <w:rPr>
              <w:rFonts w:asciiTheme="minorHAnsi" w:hAnsiTheme="minorHAnsi"/>
              <w:color w:val="000000"/>
              <w:spacing w:val="-2"/>
            </w:rPr>
          </w:rPrChange>
        </w:rPr>
        <w:t>t</w:t>
      </w:r>
      <w:r>
        <w:rPr>
          <w:spacing w:val="-5"/>
          <w:rPrChange w:id="2892" w:author="Sablan Kevin" w:date="2019-01-04T09:40:00Z">
            <w:rPr>
              <w:rFonts w:asciiTheme="minorHAnsi" w:hAnsiTheme="minorHAnsi"/>
              <w:color w:val="000000"/>
              <w:spacing w:val="-2"/>
            </w:rPr>
          </w:rPrChange>
        </w:rPr>
        <w:t xml:space="preserve"> </w:t>
      </w:r>
      <w:r>
        <w:rPr>
          <w:spacing w:val="-3"/>
          <w:rPrChange w:id="2893" w:author="Sablan Kevin" w:date="2019-01-04T09:40:00Z">
            <w:rPr>
              <w:rFonts w:asciiTheme="minorHAnsi" w:hAnsiTheme="minorHAnsi"/>
              <w:color w:val="000000"/>
              <w:spacing w:val="-2"/>
            </w:rPr>
          </w:rPrChange>
        </w:rPr>
        <w:t>truc</w:t>
      </w:r>
      <w:r>
        <w:rPr>
          <w:rPrChange w:id="2894" w:author="Sablan Kevin" w:date="2019-01-04T09:40:00Z">
            <w:rPr>
              <w:rFonts w:asciiTheme="minorHAnsi" w:hAnsiTheme="minorHAnsi"/>
              <w:color w:val="000000"/>
              <w:spacing w:val="-2"/>
            </w:rPr>
          </w:rPrChange>
        </w:rPr>
        <w:t>k</w:t>
      </w:r>
      <w:r>
        <w:rPr>
          <w:spacing w:val="-5"/>
          <w:rPrChange w:id="2895" w:author="Sablan Kevin" w:date="2019-01-04T09:40:00Z">
            <w:rPr>
              <w:rFonts w:asciiTheme="minorHAnsi" w:hAnsiTheme="minorHAnsi"/>
              <w:color w:val="000000"/>
              <w:spacing w:val="-2"/>
            </w:rPr>
          </w:rPrChange>
        </w:rPr>
        <w:t xml:space="preserve"> </w:t>
      </w:r>
      <w:r>
        <w:rPr>
          <w:spacing w:val="-3"/>
          <w:rPrChange w:id="2896" w:author="Sablan Kevin" w:date="2019-01-04T09:40:00Z">
            <w:rPr>
              <w:rFonts w:asciiTheme="minorHAnsi" w:hAnsiTheme="minorHAnsi"/>
              <w:color w:val="000000"/>
              <w:spacing w:val="-2"/>
            </w:rPr>
          </w:rPrChange>
        </w:rPr>
        <w:t>generally increas</w:t>
      </w:r>
      <w:r>
        <w:rPr>
          <w:rPrChange w:id="2897" w:author="Sablan Kevin" w:date="2019-01-04T09:40:00Z">
            <w:rPr>
              <w:rFonts w:asciiTheme="minorHAnsi" w:hAnsiTheme="minorHAnsi"/>
              <w:color w:val="000000"/>
              <w:spacing w:val="-2"/>
            </w:rPr>
          </w:rPrChange>
        </w:rPr>
        <w:t>e</w:t>
      </w:r>
      <w:r>
        <w:rPr>
          <w:spacing w:val="-5"/>
          <w:rPrChange w:id="2898" w:author="Sablan Kevin" w:date="2019-01-04T09:40:00Z">
            <w:rPr>
              <w:rFonts w:asciiTheme="minorHAnsi" w:hAnsiTheme="minorHAnsi"/>
              <w:color w:val="000000"/>
              <w:spacing w:val="-2"/>
            </w:rPr>
          </w:rPrChange>
        </w:rPr>
        <w:t xml:space="preserve"> </w:t>
      </w:r>
      <w:r>
        <w:rPr>
          <w:spacing w:val="-3"/>
          <w:rPrChange w:id="2899" w:author="Sablan Kevin" w:date="2019-01-04T09:40:00Z">
            <w:rPr>
              <w:rFonts w:asciiTheme="minorHAnsi" w:hAnsiTheme="minorHAnsi"/>
              <w:color w:val="000000"/>
              <w:spacing w:val="-2"/>
            </w:rPr>
          </w:rPrChange>
        </w:rPr>
        <w:t>a</w:t>
      </w:r>
      <w:r>
        <w:rPr>
          <w:rPrChange w:id="2900" w:author="Sablan Kevin" w:date="2019-01-04T09:40:00Z">
            <w:rPr>
              <w:rFonts w:asciiTheme="minorHAnsi" w:hAnsiTheme="minorHAnsi"/>
              <w:color w:val="000000"/>
              <w:spacing w:val="-2"/>
            </w:rPr>
          </w:rPrChange>
        </w:rPr>
        <w:t>s</w:t>
      </w:r>
      <w:r>
        <w:rPr>
          <w:spacing w:val="-5"/>
          <w:rPrChange w:id="2901" w:author="Sablan Kevin" w:date="2019-01-04T09:40:00Z">
            <w:rPr>
              <w:rFonts w:asciiTheme="minorHAnsi" w:hAnsiTheme="minorHAnsi"/>
              <w:color w:val="000000"/>
              <w:spacing w:val="-2"/>
            </w:rPr>
          </w:rPrChange>
        </w:rPr>
        <w:t xml:space="preserve"> </w:t>
      </w:r>
      <w:r>
        <w:rPr>
          <w:spacing w:val="-3"/>
          <w:rPrChange w:id="2902" w:author="Sablan Kevin" w:date="2019-01-04T09:40:00Z">
            <w:rPr>
              <w:rFonts w:asciiTheme="minorHAnsi" w:hAnsiTheme="minorHAnsi"/>
              <w:color w:val="000000"/>
              <w:spacing w:val="-2"/>
            </w:rPr>
          </w:rPrChange>
        </w:rPr>
        <w:t>th</w:t>
      </w:r>
      <w:r>
        <w:rPr>
          <w:rPrChange w:id="2903" w:author="Sablan Kevin" w:date="2019-01-04T09:40:00Z">
            <w:rPr>
              <w:rFonts w:asciiTheme="minorHAnsi" w:hAnsiTheme="minorHAnsi"/>
              <w:color w:val="000000"/>
              <w:spacing w:val="-2"/>
            </w:rPr>
          </w:rPrChange>
        </w:rPr>
        <w:t>e</w:t>
      </w:r>
      <w:r>
        <w:rPr>
          <w:spacing w:val="-5"/>
          <w:rPrChange w:id="2904" w:author="Sablan Kevin" w:date="2019-01-04T09:40:00Z">
            <w:rPr>
              <w:rFonts w:asciiTheme="minorHAnsi" w:hAnsiTheme="minorHAnsi"/>
              <w:color w:val="000000"/>
              <w:spacing w:val="-2"/>
            </w:rPr>
          </w:rPrChange>
        </w:rPr>
        <w:t xml:space="preserve"> </w:t>
      </w:r>
      <w:r>
        <w:rPr>
          <w:spacing w:val="-3"/>
          <w:rPrChange w:id="2905" w:author="Sablan Kevin" w:date="2019-01-04T09:40:00Z">
            <w:rPr>
              <w:rFonts w:asciiTheme="minorHAnsi" w:hAnsiTheme="minorHAnsi"/>
              <w:color w:val="000000"/>
              <w:spacing w:val="-2"/>
            </w:rPr>
          </w:rPrChange>
        </w:rPr>
        <w:t>mas</w:t>
      </w:r>
      <w:r>
        <w:rPr>
          <w:rPrChange w:id="2906" w:author="Sablan Kevin" w:date="2019-01-04T09:40:00Z">
            <w:rPr>
              <w:rFonts w:asciiTheme="minorHAnsi" w:hAnsiTheme="minorHAnsi"/>
              <w:color w:val="000000"/>
              <w:spacing w:val="-2"/>
            </w:rPr>
          </w:rPrChange>
        </w:rPr>
        <w:t>s</w:t>
      </w:r>
      <w:r>
        <w:rPr>
          <w:spacing w:val="-5"/>
          <w:rPrChange w:id="2907" w:author="Sablan Kevin" w:date="2019-01-04T09:40:00Z">
            <w:rPr>
              <w:rFonts w:asciiTheme="minorHAnsi" w:hAnsiTheme="minorHAnsi"/>
              <w:color w:val="000000"/>
              <w:spacing w:val="-2"/>
            </w:rPr>
          </w:rPrChange>
        </w:rPr>
        <w:t xml:space="preserve"> </w:t>
      </w:r>
      <w:r>
        <w:rPr>
          <w:spacing w:val="-3"/>
          <w:rPrChange w:id="2908" w:author="Sablan Kevin" w:date="2019-01-04T09:40:00Z">
            <w:rPr>
              <w:rFonts w:asciiTheme="minorHAnsi" w:hAnsiTheme="minorHAnsi"/>
              <w:color w:val="000000"/>
              <w:spacing w:val="-2"/>
            </w:rPr>
          </w:rPrChange>
        </w:rPr>
        <w:t>o</w:t>
      </w:r>
      <w:r>
        <w:rPr>
          <w:rPrChange w:id="2909" w:author="Sablan Kevin" w:date="2019-01-04T09:40:00Z">
            <w:rPr>
              <w:rFonts w:asciiTheme="minorHAnsi" w:hAnsiTheme="minorHAnsi"/>
              <w:color w:val="000000"/>
              <w:spacing w:val="-2"/>
            </w:rPr>
          </w:rPrChange>
        </w:rPr>
        <w:t>r</w:t>
      </w:r>
      <w:r>
        <w:rPr>
          <w:spacing w:val="-5"/>
          <w:rPrChange w:id="2910" w:author="Sablan Kevin" w:date="2019-01-04T09:40:00Z">
            <w:rPr>
              <w:rFonts w:asciiTheme="minorHAnsi" w:hAnsiTheme="minorHAnsi"/>
              <w:color w:val="000000"/>
              <w:spacing w:val="-2"/>
            </w:rPr>
          </w:rPrChange>
        </w:rPr>
        <w:t xml:space="preserve"> </w:t>
      </w:r>
      <w:r>
        <w:rPr>
          <w:spacing w:val="-3"/>
          <w:rPrChange w:id="2911" w:author="Sablan Kevin" w:date="2019-01-04T09:40:00Z">
            <w:rPr>
              <w:rFonts w:asciiTheme="minorHAnsi" w:hAnsiTheme="minorHAnsi"/>
              <w:color w:val="000000"/>
              <w:spacing w:val="-2"/>
            </w:rPr>
          </w:rPrChange>
        </w:rPr>
        <w:t>th</w:t>
      </w:r>
      <w:r>
        <w:rPr>
          <w:rPrChange w:id="2912" w:author="Sablan Kevin" w:date="2019-01-04T09:40:00Z">
            <w:rPr>
              <w:rFonts w:asciiTheme="minorHAnsi" w:hAnsiTheme="minorHAnsi"/>
              <w:color w:val="000000"/>
              <w:spacing w:val="-2"/>
            </w:rPr>
          </w:rPrChange>
        </w:rPr>
        <w:t>e</w:t>
      </w:r>
      <w:r>
        <w:rPr>
          <w:spacing w:val="-5"/>
          <w:rPrChange w:id="2913" w:author="Sablan Kevin" w:date="2019-01-04T09:40:00Z">
            <w:rPr>
              <w:rFonts w:asciiTheme="minorHAnsi" w:hAnsiTheme="minorHAnsi"/>
              <w:color w:val="000000"/>
              <w:spacing w:val="-2"/>
            </w:rPr>
          </w:rPrChange>
        </w:rPr>
        <w:t xml:space="preserve"> </w:t>
      </w:r>
      <w:r>
        <w:rPr>
          <w:spacing w:val="-3"/>
          <w:rPrChange w:id="2914" w:author="Sablan Kevin" w:date="2019-01-04T09:40:00Z">
            <w:rPr>
              <w:rFonts w:asciiTheme="minorHAnsi" w:hAnsiTheme="minorHAnsi"/>
              <w:color w:val="000000"/>
              <w:spacing w:val="-2"/>
            </w:rPr>
          </w:rPrChange>
        </w:rPr>
        <w:t>degre</w:t>
      </w:r>
      <w:r>
        <w:rPr>
          <w:rPrChange w:id="2915" w:author="Sablan Kevin" w:date="2019-01-04T09:40:00Z">
            <w:rPr>
              <w:rFonts w:asciiTheme="minorHAnsi" w:hAnsiTheme="minorHAnsi"/>
              <w:color w:val="000000"/>
              <w:spacing w:val="-2"/>
            </w:rPr>
          </w:rPrChange>
        </w:rPr>
        <w:t>e</w:t>
      </w:r>
      <w:r>
        <w:rPr>
          <w:spacing w:val="-5"/>
          <w:rPrChange w:id="2916" w:author="Sablan Kevin" w:date="2019-01-04T09:40:00Z">
            <w:rPr>
              <w:rFonts w:asciiTheme="minorHAnsi" w:hAnsiTheme="minorHAnsi"/>
              <w:color w:val="000000"/>
              <w:spacing w:val="-2"/>
            </w:rPr>
          </w:rPrChange>
        </w:rPr>
        <w:t xml:space="preserve"> </w:t>
      </w:r>
      <w:r>
        <w:rPr>
          <w:spacing w:val="-3"/>
          <w:rPrChange w:id="2917" w:author="Sablan Kevin" w:date="2019-01-04T09:40:00Z">
            <w:rPr>
              <w:rFonts w:asciiTheme="minorHAnsi" w:hAnsiTheme="minorHAnsi"/>
              <w:color w:val="000000"/>
              <w:spacing w:val="-2"/>
            </w:rPr>
          </w:rPrChange>
        </w:rPr>
        <w:t>o</w:t>
      </w:r>
      <w:r>
        <w:rPr>
          <w:rPrChange w:id="2918" w:author="Sablan Kevin" w:date="2019-01-04T09:40:00Z">
            <w:rPr>
              <w:rFonts w:asciiTheme="minorHAnsi" w:hAnsiTheme="minorHAnsi"/>
              <w:color w:val="000000"/>
              <w:spacing w:val="-2"/>
            </w:rPr>
          </w:rPrChange>
        </w:rPr>
        <w:t>f</w:t>
      </w:r>
      <w:r>
        <w:rPr>
          <w:spacing w:val="-5"/>
          <w:rPrChange w:id="2919" w:author="Sablan Kevin" w:date="2019-01-04T09:40:00Z">
            <w:rPr>
              <w:rFonts w:asciiTheme="minorHAnsi" w:hAnsiTheme="minorHAnsi"/>
              <w:color w:val="000000"/>
              <w:spacing w:val="-2"/>
            </w:rPr>
          </w:rPrChange>
        </w:rPr>
        <w:t xml:space="preserve"> </w:t>
      </w:r>
      <w:r>
        <w:rPr>
          <w:spacing w:val="-3"/>
          <w:rPrChange w:id="2920" w:author="Sablan Kevin" w:date="2019-01-04T09:40:00Z">
            <w:rPr>
              <w:rFonts w:asciiTheme="minorHAnsi" w:hAnsiTheme="minorHAnsi"/>
              <w:color w:val="000000"/>
              <w:spacing w:val="-2"/>
            </w:rPr>
          </w:rPrChange>
        </w:rPr>
        <w:t>brakin</w:t>
      </w:r>
      <w:r>
        <w:rPr>
          <w:rPrChange w:id="2921" w:author="Sablan Kevin" w:date="2019-01-04T09:40:00Z">
            <w:rPr>
              <w:rFonts w:asciiTheme="minorHAnsi" w:hAnsiTheme="minorHAnsi"/>
              <w:color w:val="000000"/>
              <w:spacing w:val="-2"/>
            </w:rPr>
          </w:rPrChange>
        </w:rPr>
        <w:t>g</w:t>
      </w:r>
      <w:r>
        <w:rPr>
          <w:spacing w:val="-5"/>
          <w:rPrChange w:id="2922" w:author="Sablan Kevin" w:date="2019-01-04T09:40:00Z">
            <w:rPr>
              <w:rFonts w:asciiTheme="minorHAnsi" w:hAnsiTheme="minorHAnsi"/>
              <w:color w:val="000000"/>
              <w:spacing w:val="-2"/>
            </w:rPr>
          </w:rPrChange>
        </w:rPr>
        <w:t xml:space="preserve"> </w:t>
      </w:r>
      <w:r>
        <w:rPr>
          <w:spacing w:val="-3"/>
          <w:rPrChange w:id="2923" w:author="Sablan Kevin" w:date="2019-01-04T09:40:00Z">
            <w:rPr>
              <w:rFonts w:asciiTheme="minorHAnsi" w:hAnsiTheme="minorHAnsi"/>
              <w:color w:val="000000"/>
              <w:spacing w:val="-2"/>
            </w:rPr>
          </w:rPrChange>
        </w:rPr>
        <w:t>decrease</w:t>
      </w:r>
      <w:r>
        <w:rPr>
          <w:rPrChange w:id="2924" w:author="Sablan Kevin" w:date="2019-01-04T09:40:00Z">
            <w:rPr>
              <w:rFonts w:asciiTheme="minorHAnsi" w:hAnsiTheme="minorHAnsi"/>
              <w:color w:val="000000"/>
              <w:spacing w:val="-2"/>
            </w:rPr>
          </w:rPrChange>
        </w:rPr>
        <w:t>s</w:t>
      </w:r>
      <w:r>
        <w:rPr>
          <w:spacing w:val="-5"/>
          <w:rPrChange w:id="2925" w:author="Sablan Kevin" w:date="2019-01-04T09:40:00Z">
            <w:rPr>
              <w:rFonts w:asciiTheme="minorHAnsi" w:hAnsiTheme="minorHAnsi"/>
              <w:color w:val="000000"/>
              <w:spacing w:val="-2"/>
            </w:rPr>
          </w:rPrChange>
        </w:rPr>
        <w:t xml:space="preserve"> </w:t>
      </w:r>
      <w:r>
        <w:rPr>
          <w:spacing w:val="-3"/>
          <w:rPrChange w:id="2926" w:author="Sablan Kevin" w:date="2019-01-04T09:40:00Z">
            <w:rPr>
              <w:rFonts w:asciiTheme="minorHAnsi" w:hAnsiTheme="minorHAnsi"/>
              <w:color w:val="000000"/>
              <w:spacing w:val="-2"/>
            </w:rPr>
          </w:rPrChange>
        </w:rPr>
        <w:t>becaus</w:t>
      </w:r>
      <w:r>
        <w:rPr>
          <w:rPrChange w:id="2927" w:author="Sablan Kevin" w:date="2019-01-04T09:40:00Z">
            <w:rPr>
              <w:rFonts w:asciiTheme="minorHAnsi" w:hAnsiTheme="minorHAnsi"/>
              <w:color w:val="000000"/>
              <w:spacing w:val="-2"/>
            </w:rPr>
          </w:rPrChange>
        </w:rPr>
        <w:t>e</w:t>
      </w:r>
      <w:r>
        <w:rPr>
          <w:spacing w:val="-5"/>
          <w:rPrChange w:id="2928" w:author="Sablan Kevin" w:date="2019-01-04T09:40:00Z">
            <w:rPr>
              <w:rFonts w:asciiTheme="minorHAnsi" w:hAnsiTheme="minorHAnsi"/>
              <w:color w:val="000000"/>
              <w:spacing w:val="-2"/>
            </w:rPr>
          </w:rPrChange>
        </w:rPr>
        <w:t xml:space="preserve"> </w:t>
      </w:r>
      <w:r>
        <w:rPr>
          <w:spacing w:val="-3"/>
          <w:rPrChange w:id="2929" w:author="Sablan Kevin" w:date="2019-01-04T09:40:00Z">
            <w:rPr>
              <w:rFonts w:asciiTheme="minorHAnsi" w:hAnsiTheme="minorHAnsi"/>
              <w:color w:val="000000"/>
              <w:spacing w:val="-2"/>
            </w:rPr>
          </w:rPrChange>
        </w:rPr>
        <w:t>o</w:t>
      </w:r>
      <w:r>
        <w:rPr>
          <w:rPrChange w:id="2930" w:author="Sablan Kevin" w:date="2019-01-04T09:40:00Z">
            <w:rPr>
              <w:rFonts w:asciiTheme="minorHAnsi" w:hAnsiTheme="minorHAnsi"/>
              <w:color w:val="000000"/>
              <w:spacing w:val="-2"/>
            </w:rPr>
          </w:rPrChange>
        </w:rPr>
        <w:t>f</w:t>
      </w:r>
      <w:r>
        <w:rPr>
          <w:spacing w:val="-5"/>
          <w:rPrChange w:id="2931" w:author="Sablan Kevin" w:date="2019-01-04T09:40:00Z">
            <w:rPr>
              <w:rFonts w:asciiTheme="minorHAnsi" w:hAnsiTheme="minorHAnsi"/>
              <w:color w:val="000000"/>
              <w:spacing w:val="-2"/>
            </w:rPr>
          </w:rPrChange>
        </w:rPr>
        <w:t xml:space="preserve"> </w:t>
      </w:r>
      <w:r>
        <w:rPr>
          <w:spacing w:val="-3"/>
          <w:rPrChange w:id="2932" w:author="Sablan Kevin" w:date="2019-01-04T09:40:00Z">
            <w:rPr>
              <w:rFonts w:asciiTheme="minorHAnsi" w:hAnsiTheme="minorHAnsi"/>
              <w:color w:val="000000"/>
              <w:spacing w:val="-2"/>
            </w:rPr>
          </w:rPrChange>
        </w:rPr>
        <w:t>increase</w:t>
      </w:r>
      <w:r>
        <w:rPr>
          <w:rPrChange w:id="2933" w:author="Sablan Kevin" w:date="2019-01-04T09:40:00Z">
            <w:rPr>
              <w:rFonts w:asciiTheme="minorHAnsi" w:hAnsiTheme="minorHAnsi"/>
              <w:color w:val="000000"/>
              <w:spacing w:val="-2"/>
            </w:rPr>
          </w:rPrChange>
        </w:rPr>
        <w:t>d</w:t>
      </w:r>
      <w:r>
        <w:rPr>
          <w:spacing w:val="-5"/>
          <w:rPrChange w:id="2934" w:author="Sablan Kevin" w:date="2019-01-04T09:40:00Z">
            <w:rPr>
              <w:rFonts w:asciiTheme="minorHAnsi" w:hAnsiTheme="minorHAnsi"/>
              <w:color w:val="000000"/>
              <w:spacing w:val="-2"/>
            </w:rPr>
          </w:rPrChange>
        </w:rPr>
        <w:t xml:space="preserve"> </w:t>
      </w:r>
      <w:r>
        <w:rPr>
          <w:spacing w:val="-3"/>
          <w:rPrChange w:id="2935" w:author="Sablan Kevin" w:date="2019-01-04T09:40:00Z">
            <w:rPr>
              <w:rFonts w:asciiTheme="minorHAnsi" w:hAnsiTheme="minorHAnsi"/>
              <w:color w:val="000000"/>
              <w:spacing w:val="-2"/>
            </w:rPr>
          </w:rPrChange>
        </w:rPr>
        <w:t>roll-ahea</w:t>
      </w:r>
      <w:r>
        <w:rPr>
          <w:rPrChange w:id="2936" w:author="Sablan Kevin" w:date="2019-01-04T09:40:00Z">
            <w:rPr>
              <w:rFonts w:asciiTheme="minorHAnsi" w:hAnsiTheme="minorHAnsi"/>
              <w:color w:val="000000"/>
              <w:spacing w:val="-2"/>
            </w:rPr>
          </w:rPrChange>
        </w:rPr>
        <w:t>d</w:t>
      </w:r>
      <w:r>
        <w:rPr>
          <w:spacing w:val="-5"/>
          <w:rPrChange w:id="2937" w:author="Sablan Kevin" w:date="2019-01-04T09:40:00Z">
            <w:rPr>
              <w:rFonts w:asciiTheme="minorHAnsi" w:hAnsiTheme="minorHAnsi"/>
              <w:color w:val="000000"/>
              <w:spacing w:val="-2"/>
            </w:rPr>
          </w:rPrChange>
        </w:rPr>
        <w:t xml:space="preserve"> </w:t>
      </w:r>
      <w:r>
        <w:rPr>
          <w:spacing w:val="-3"/>
          <w:rPrChange w:id="2938" w:author="Sablan Kevin" w:date="2019-01-04T09:40:00Z">
            <w:rPr>
              <w:rFonts w:asciiTheme="minorHAnsi" w:hAnsiTheme="minorHAnsi"/>
              <w:color w:val="000000"/>
              <w:spacing w:val="-2"/>
            </w:rPr>
          </w:rPrChange>
        </w:rPr>
        <w:t>distances.</w:t>
      </w:r>
    </w:p>
    <w:p w14:paraId="5194780E" w14:textId="77777777" w:rsidR="00AA57AC" w:rsidRDefault="00AA57AC">
      <w:pPr>
        <w:spacing w:line="284" w:lineRule="auto"/>
        <w:rPr>
          <w:ins w:id="2939" w:author="Sablan Kevin" w:date="2019-01-04T09:40:00Z"/>
        </w:rPr>
        <w:sectPr w:rsidR="00AA57AC">
          <w:pgSz w:w="12240" w:h="15840"/>
          <w:pgMar w:top="560" w:right="1480" w:bottom="540" w:left="1500" w:header="0" w:footer="355" w:gutter="0"/>
          <w:cols w:space="720"/>
        </w:sectPr>
      </w:pPr>
    </w:p>
    <w:p w14:paraId="47CE9EDB" w14:textId="77777777" w:rsidR="00AA57AC" w:rsidRDefault="009516E7">
      <w:pPr>
        <w:spacing w:before="86"/>
        <w:ind w:right="100"/>
        <w:jc w:val="right"/>
        <w:rPr>
          <w:ins w:id="2940" w:author="Sablan Kevin" w:date="2019-01-04T09:40:00Z"/>
          <w:rFonts w:ascii="Franklin Gothic Demi" w:eastAsia="Franklin Gothic Demi" w:hAnsi="Franklin Gothic Demi" w:cs="Franklin Gothic Demi"/>
          <w:sz w:val="18"/>
          <w:szCs w:val="18"/>
        </w:rPr>
      </w:pPr>
      <w:ins w:id="2941"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1"/>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5</w:t>
        </w:r>
      </w:ins>
    </w:p>
    <w:p w14:paraId="5CB1155E" w14:textId="77777777" w:rsidR="00AA57AC" w:rsidRDefault="00AA57AC">
      <w:pPr>
        <w:spacing w:line="200" w:lineRule="exact"/>
        <w:rPr>
          <w:ins w:id="2942" w:author="Sablan Kevin" w:date="2019-01-04T09:40:00Z"/>
          <w:sz w:val="20"/>
          <w:szCs w:val="20"/>
        </w:rPr>
      </w:pPr>
    </w:p>
    <w:p w14:paraId="108DA0E0" w14:textId="77777777" w:rsidR="00AA57AC" w:rsidRDefault="00AA57AC">
      <w:pPr>
        <w:spacing w:before="5" w:line="260" w:lineRule="exact"/>
        <w:rPr>
          <w:ins w:id="2943" w:author="Sablan Kevin" w:date="2019-01-04T09:40:00Z"/>
          <w:sz w:val="26"/>
          <w:szCs w:val="26"/>
        </w:rPr>
      </w:pPr>
    </w:p>
    <w:p w14:paraId="2461702B" w14:textId="36C9FC05" w:rsidR="00AA57AC" w:rsidRDefault="009516E7">
      <w:pPr>
        <w:pStyle w:val="BodyText"/>
        <w:spacing w:before="71" w:line="284" w:lineRule="auto"/>
        <w:ind w:right="277"/>
        <w:rPr>
          <w:ins w:id="2944" w:author="Sablan Kevin" w:date="2019-01-04T09:40:00Z"/>
        </w:rPr>
      </w:pPr>
      <w:r>
        <w:rPr>
          <w:spacing w:val="-3"/>
          <w:rPrChange w:id="2945" w:author="Sablan Kevin" w:date="2019-01-04T09:40:00Z">
            <w:rPr>
              <w:spacing w:val="-2"/>
            </w:rPr>
          </w:rPrChange>
        </w:rPr>
        <w:t>I</w:t>
      </w:r>
      <w:r>
        <w:rPr>
          <w:rPrChange w:id="2946" w:author="Sablan Kevin" w:date="2019-01-04T09:40:00Z">
            <w:rPr>
              <w:spacing w:val="-2"/>
            </w:rPr>
          </w:rPrChange>
        </w:rPr>
        <w:t>t</w:t>
      </w:r>
      <w:r>
        <w:rPr>
          <w:spacing w:val="-5"/>
          <w:rPrChange w:id="2947" w:author="Sablan Kevin" w:date="2019-01-04T09:40:00Z">
            <w:rPr>
              <w:spacing w:val="-2"/>
            </w:rPr>
          </w:rPrChange>
        </w:rPr>
        <w:t xml:space="preserve"> </w:t>
      </w:r>
      <w:r>
        <w:rPr>
          <w:spacing w:val="-3"/>
          <w:rPrChange w:id="2948" w:author="Sablan Kevin" w:date="2019-01-04T09:40:00Z">
            <w:rPr>
              <w:spacing w:val="-2"/>
            </w:rPr>
          </w:rPrChange>
        </w:rPr>
        <w:t>i</w:t>
      </w:r>
      <w:r>
        <w:rPr>
          <w:rPrChange w:id="2949" w:author="Sablan Kevin" w:date="2019-01-04T09:40:00Z">
            <w:rPr>
              <w:spacing w:val="-2"/>
            </w:rPr>
          </w:rPrChange>
        </w:rPr>
        <w:t>s</w:t>
      </w:r>
      <w:r>
        <w:rPr>
          <w:spacing w:val="-5"/>
          <w:rPrChange w:id="2950" w:author="Sablan Kevin" w:date="2019-01-04T09:40:00Z">
            <w:rPr>
              <w:spacing w:val="-2"/>
            </w:rPr>
          </w:rPrChange>
        </w:rPr>
        <w:t xml:space="preserve"> </w:t>
      </w:r>
      <w:r>
        <w:rPr>
          <w:spacing w:val="-3"/>
          <w:rPrChange w:id="2951" w:author="Sablan Kevin" w:date="2019-01-04T09:40:00Z">
            <w:rPr>
              <w:spacing w:val="-2"/>
            </w:rPr>
          </w:rPrChange>
        </w:rPr>
        <w:t>importan</w:t>
      </w:r>
      <w:r>
        <w:rPr>
          <w:rPrChange w:id="2952" w:author="Sablan Kevin" w:date="2019-01-04T09:40:00Z">
            <w:rPr>
              <w:spacing w:val="-2"/>
            </w:rPr>
          </w:rPrChange>
        </w:rPr>
        <w:t>t</w:t>
      </w:r>
      <w:r>
        <w:rPr>
          <w:spacing w:val="-5"/>
          <w:rPrChange w:id="2953" w:author="Sablan Kevin" w:date="2019-01-04T09:40:00Z">
            <w:rPr>
              <w:spacing w:val="-2"/>
            </w:rPr>
          </w:rPrChange>
        </w:rPr>
        <w:t xml:space="preserve"> </w:t>
      </w:r>
      <w:r>
        <w:rPr>
          <w:spacing w:val="-3"/>
          <w:rPrChange w:id="2954" w:author="Sablan Kevin" w:date="2019-01-04T09:40:00Z">
            <w:rPr>
              <w:spacing w:val="-2"/>
            </w:rPr>
          </w:rPrChange>
        </w:rPr>
        <w:t>t</w:t>
      </w:r>
      <w:r>
        <w:rPr>
          <w:rPrChange w:id="2955" w:author="Sablan Kevin" w:date="2019-01-04T09:40:00Z">
            <w:rPr>
              <w:spacing w:val="-2"/>
            </w:rPr>
          </w:rPrChange>
        </w:rPr>
        <w:t>o</w:t>
      </w:r>
      <w:r>
        <w:rPr>
          <w:spacing w:val="-5"/>
          <w:rPrChange w:id="2956" w:author="Sablan Kevin" w:date="2019-01-04T09:40:00Z">
            <w:rPr>
              <w:spacing w:val="-2"/>
            </w:rPr>
          </w:rPrChange>
        </w:rPr>
        <w:t xml:space="preserve"> </w:t>
      </w:r>
      <w:r>
        <w:rPr>
          <w:spacing w:val="-3"/>
          <w:rPrChange w:id="2957" w:author="Sablan Kevin" w:date="2019-01-04T09:40:00Z">
            <w:rPr>
              <w:spacing w:val="-2"/>
            </w:rPr>
          </w:rPrChange>
        </w:rPr>
        <w:t>asses</w:t>
      </w:r>
      <w:r>
        <w:rPr>
          <w:rPrChange w:id="2958" w:author="Sablan Kevin" w:date="2019-01-04T09:40:00Z">
            <w:rPr>
              <w:spacing w:val="-2"/>
            </w:rPr>
          </w:rPrChange>
        </w:rPr>
        <w:t>s</w:t>
      </w:r>
      <w:r>
        <w:rPr>
          <w:spacing w:val="-5"/>
          <w:rPrChange w:id="2959" w:author="Sablan Kevin" w:date="2019-01-04T09:40:00Z">
            <w:rPr>
              <w:spacing w:val="-2"/>
            </w:rPr>
          </w:rPrChange>
        </w:rPr>
        <w:t xml:space="preserve"> </w:t>
      </w:r>
      <w:r>
        <w:rPr>
          <w:spacing w:val="-3"/>
          <w:rPrChange w:id="2960" w:author="Sablan Kevin" w:date="2019-01-04T09:40:00Z">
            <w:rPr>
              <w:spacing w:val="-2"/>
            </w:rPr>
          </w:rPrChange>
        </w:rPr>
        <w:t>bot</w:t>
      </w:r>
      <w:r>
        <w:rPr>
          <w:rPrChange w:id="2961" w:author="Sablan Kevin" w:date="2019-01-04T09:40:00Z">
            <w:rPr>
              <w:spacing w:val="-2"/>
            </w:rPr>
          </w:rPrChange>
        </w:rPr>
        <w:t>h</w:t>
      </w:r>
      <w:r>
        <w:rPr>
          <w:spacing w:val="-5"/>
          <w:rPrChange w:id="2962" w:author="Sablan Kevin" w:date="2019-01-04T09:40:00Z">
            <w:rPr>
              <w:spacing w:val="-2"/>
            </w:rPr>
          </w:rPrChange>
        </w:rPr>
        <w:t xml:space="preserve"> </w:t>
      </w:r>
      <w:r>
        <w:rPr>
          <w:spacing w:val="-3"/>
          <w:rPrChange w:id="2963" w:author="Sablan Kevin" w:date="2019-01-04T09:40:00Z">
            <w:rPr>
              <w:spacing w:val="-2"/>
            </w:rPr>
          </w:rPrChange>
        </w:rPr>
        <w:t>th</w:t>
      </w:r>
      <w:r>
        <w:rPr>
          <w:rPrChange w:id="2964" w:author="Sablan Kevin" w:date="2019-01-04T09:40:00Z">
            <w:rPr>
              <w:spacing w:val="-2"/>
            </w:rPr>
          </w:rPrChange>
        </w:rPr>
        <w:t>e</w:t>
      </w:r>
      <w:r>
        <w:rPr>
          <w:spacing w:val="-5"/>
          <w:rPrChange w:id="2965" w:author="Sablan Kevin" w:date="2019-01-04T09:40:00Z">
            <w:rPr>
              <w:spacing w:val="-2"/>
            </w:rPr>
          </w:rPrChange>
        </w:rPr>
        <w:t xml:space="preserve"> </w:t>
      </w:r>
      <w:r>
        <w:rPr>
          <w:spacing w:val="-3"/>
          <w:rPrChange w:id="2966" w:author="Sablan Kevin" w:date="2019-01-04T09:40:00Z">
            <w:rPr>
              <w:spacing w:val="-2"/>
            </w:rPr>
          </w:rPrChange>
        </w:rPr>
        <w:t>ris</w:t>
      </w:r>
      <w:r>
        <w:rPr>
          <w:rPrChange w:id="2967" w:author="Sablan Kevin" w:date="2019-01-04T09:40:00Z">
            <w:rPr>
              <w:spacing w:val="-2"/>
            </w:rPr>
          </w:rPrChange>
        </w:rPr>
        <w:t>k</w:t>
      </w:r>
      <w:r>
        <w:rPr>
          <w:spacing w:val="-5"/>
          <w:rPrChange w:id="2968" w:author="Sablan Kevin" w:date="2019-01-04T09:40:00Z">
            <w:rPr>
              <w:spacing w:val="-2"/>
            </w:rPr>
          </w:rPrChange>
        </w:rPr>
        <w:t xml:space="preserve"> </w:t>
      </w:r>
      <w:r>
        <w:rPr>
          <w:spacing w:val="-3"/>
          <w:rPrChange w:id="2969" w:author="Sablan Kevin" w:date="2019-01-04T09:40:00Z">
            <w:rPr>
              <w:spacing w:val="-2"/>
            </w:rPr>
          </w:rPrChange>
        </w:rPr>
        <w:t>t</w:t>
      </w:r>
      <w:r>
        <w:rPr>
          <w:rPrChange w:id="2970" w:author="Sablan Kevin" w:date="2019-01-04T09:40:00Z">
            <w:rPr>
              <w:spacing w:val="-2"/>
            </w:rPr>
          </w:rPrChange>
        </w:rPr>
        <w:t>o</w:t>
      </w:r>
      <w:r>
        <w:rPr>
          <w:spacing w:val="-5"/>
          <w:rPrChange w:id="2971" w:author="Sablan Kevin" w:date="2019-01-04T09:40:00Z">
            <w:rPr>
              <w:spacing w:val="-2"/>
            </w:rPr>
          </w:rPrChange>
        </w:rPr>
        <w:t xml:space="preserve"> </w:t>
      </w:r>
      <w:r>
        <w:rPr>
          <w:spacing w:val="-3"/>
          <w:rPrChange w:id="2972" w:author="Sablan Kevin" w:date="2019-01-04T09:40:00Z">
            <w:rPr>
              <w:spacing w:val="-2"/>
            </w:rPr>
          </w:rPrChange>
        </w:rPr>
        <w:t>occupant</w:t>
      </w:r>
      <w:r>
        <w:rPr>
          <w:rPrChange w:id="2973" w:author="Sablan Kevin" w:date="2019-01-04T09:40:00Z">
            <w:rPr>
              <w:spacing w:val="-2"/>
            </w:rPr>
          </w:rPrChange>
        </w:rPr>
        <w:t>s</w:t>
      </w:r>
      <w:r>
        <w:rPr>
          <w:spacing w:val="-5"/>
          <w:rPrChange w:id="2974" w:author="Sablan Kevin" w:date="2019-01-04T09:40:00Z">
            <w:rPr>
              <w:spacing w:val="-2"/>
            </w:rPr>
          </w:rPrChange>
        </w:rPr>
        <w:t xml:space="preserve"> </w:t>
      </w:r>
      <w:r>
        <w:rPr>
          <w:spacing w:val="-3"/>
          <w:rPrChange w:id="2975" w:author="Sablan Kevin" w:date="2019-01-04T09:40:00Z">
            <w:rPr>
              <w:spacing w:val="-2"/>
            </w:rPr>
          </w:rPrChange>
        </w:rPr>
        <w:t>o</w:t>
      </w:r>
      <w:r>
        <w:rPr>
          <w:rPrChange w:id="2976" w:author="Sablan Kevin" w:date="2019-01-04T09:40:00Z">
            <w:rPr>
              <w:spacing w:val="-2"/>
            </w:rPr>
          </w:rPrChange>
        </w:rPr>
        <w:t>f</w:t>
      </w:r>
      <w:r>
        <w:rPr>
          <w:spacing w:val="-5"/>
          <w:rPrChange w:id="2977" w:author="Sablan Kevin" w:date="2019-01-04T09:40:00Z">
            <w:rPr>
              <w:spacing w:val="-2"/>
            </w:rPr>
          </w:rPrChange>
        </w:rPr>
        <w:t xml:space="preserve"> </w:t>
      </w:r>
      <w:r>
        <w:rPr>
          <w:spacing w:val="-3"/>
          <w:rPrChange w:id="2978" w:author="Sablan Kevin" w:date="2019-01-04T09:40:00Z">
            <w:rPr>
              <w:spacing w:val="-2"/>
            </w:rPr>
          </w:rPrChange>
        </w:rPr>
        <w:t>impactin</w:t>
      </w:r>
      <w:r>
        <w:rPr>
          <w:rPrChange w:id="2979" w:author="Sablan Kevin" w:date="2019-01-04T09:40:00Z">
            <w:rPr>
              <w:spacing w:val="-2"/>
            </w:rPr>
          </w:rPrChange>
        </w:rPr>
        <w:t>g</w:t>
      </w:r>
      <w:r>
        <w:rPr>
          <w:spacing w:val="-5"/>
          <w:rPrChange w:id="2980" w:author="Sablan Kevin" w:date="2019-01-04T09:40:00Z">
            <w:rPr>
              <w:spacing w:val="-2"/>
            </w:rPr>
          </w:rPrChange>
        </w:rPr>
        <w:t xml:space="preserve"> </w:t>
      </w:r>
      <w:r>
        <w:rPr>
          <w:spacing w:val="-3"/>
          <w:rPrChange w:id="2981" w:author="Sablan Kevin" w:date="2019-01-04T09:40:00Z">
            <w:rPr>
              <w:spacing w:val="-2"/>
            </w:rPr>
          </w:rPrChange>
        </w:rPr>
        <w:t>vehicle</w:t>
      </w:r>
      <w:r>
        <w:rPr>
          <w:rPrChange w:id="2982" w:author="Sablan Kevin" w:date="2019-01-04T09:40:00Z">
            <w:rPr>
              <w:spacing w:val="-2"/>
            </w:rPr>
          </w:rPrChange>
        </w:rPr>
        <w:t>s</w:t>
      </w:r>
      <w:r>
        <w:rPr>
          <w:spacing w:val="-5"/>
          <w:rPrChange w:id="2983" w:author="Sablan Kevin" w:date="2019-01-04T09:40:00Z">
            <w:rPr>
              <w:spacing w:val="-2"/>
            </w:rPr>
          </w:rPrChange>
        </w:rPr>
        <w:t xml:space="preserve"> </w:t>
      </w:r>
      <w:r>
        <w:rPr>
          <w:spacing w:val="-3"/>
          <w:rPrChange w:id="2984" w:author="Sablan Kevin" w:date="2019-01-04T09:40:00Z">
            <w:rPr>
              <w:spacing w:val="-2"/>
            </w:rPr>
          </w:rPrChange>
        </w:rPr>
        <w:t>whe</w:t>
      </w:r>
      <w:r>
        <w:rPr>
          <w:rPrChange w:id="2985" w:author="Sablan Kevin" w:date="2019-01-04T09:40:00Z">
            <w:rPr>
              <w:spacing w:val="-2"/>
            </w:rPr>
          </w:rPrChange>
        </w:rPr>
        <w:t>n</w:t>
      </w:r>
      <w:r>
        <w:rPr>
          <w:spacing w:val="-5"/>
          <w:rPrChange w:id="2986" w:author="Sablan Kevin" w:date="2019-01-04T09:40:00Z">
            <w:rPr>
              <w:spacing w:val="-2"/>
            </w:rPr>
          </w:rPrChange>
        </w:rPr>
        <w:t xml:space="preserve"> </w:t>
      </w:r>
      <w:r>
        <w:rPr>
          <w:rPrChange w:id="2987" w:author="Sablan Kevin" w:date="2019-01-04T09:40:00Z">
            <w:rPr>
              <w:spacing w:val="-2"/>
            </w:rPr>
          </w:rPrChange>
        </w:rPr>
        <w:t>a</w:t>
      </w:r>
      <w:r>
        <w:rPr>
          <w:spacing w:val="-9"/>
          <w:rPrChange w:id="2988" w:author="Sablan Kevin" w:date="2019-01-04T09:40:00Z">
            <w:rPr>
              <w:spacing w:val="-2"/>
            </w:rPr>
          </w:rPrChange>
        </w:rPr>
        <w:t xml:space="preserve"> </w:t>
      </w:r>
      <w:r>
        <w:rPr>
          <w:spacing w:val="-3"/>
          <w:rPrChange w:id="2989" w:author="Sablan Kevin" w:date="2019-01-04T09:40:00Z">
            <w:rPr>
              <w:spacing w:val="-2"/>
            </w:rPr>
          </w:rPrChange>
        </w:rPr>
        <w:t>TM</w:t>
      </w:r>
      <w:r>
        <w:rPr>
          <w:rPrChange w:id="2990" w:author="Sablan Kevin" w:date="2019-01-04T09:40:00Z">
            <w:rPr>
              <w:spacing w:val="-2"/>
            </w:rPr>
          </w:rPrChange>
        </w:rPr>
        <w:t>A</w:t>
      </w:r>
      <w:r>
        <w:rPr>
          <w:spacing w:val="-17"/>
          <w:rPrChange w:id="2991" w:author="Sablan Kevin" w:date="2019-01-04T09:40:00Z">
            <w:rPr>
              <w:spacing w:val="-2"/>
            </w:rPr>
          </w:rPrChange>
        </w:rPr>
        <w:t xml:space="preserve"> </w:t>
      </w:r>
      <w:r>
        <w:rPr>
          <w:spacing w:val="-3"/>
          <w:rPrChange w:id="2992" w:author="Sablan Kevin" w:date="2019-01-04T09:40:00Z">
            <w:rPr>
              <w:spacing w:val="-2"/>
            </w:rPr>
          </w:rPrChange>
        </w:rPr>
        <w:t>i</w:t>
      </w:r>
      <w:r>
        <w:rPr>
          <w:rPrChange w:id="2993" w:author="Sablan Kevin" w:date="2019-01-04T09:40:00Z">
            <w:rPr>
              <w:spacing w:val="-2"/>
            </w:rPr>
          </w:rPrChange>
        </w:rPr>
        <w:t>s</w:t>
      </w:r>
      <w:r>
        <w:rPr>
          <w:spacing w:val="-5"/>
          <w:rPrChange w:id="2994" w:author="Sablan Kevin" w:date="2019-01-04T09:40:00Z">
            <w:rPr>
              <w:spacing w:val="-2"/>
            </w:rPr>
          </w:rPrChange>
        </w:rPr>
        <w:t xml:space="preserve"> </w:t>
      </w:r>
      <w:r>
        <w:rPr>
          <w:spacing w:val="-3"/>
          <w:rPrChange w:id="2995" w:author="Sablan Kevin" w:date="2019-01-04T09:40:00Z">
            <w:rPr>
              <w:spacing w:val="-2"/>
            </w:rPr>
          </w:rPrChange>
        </w:rPr>
        <w:t>mounte</w:t>
      </w:r>
      <w:r>
        <w:rPr>
          <w:rPrChange w:id="2996" w:author="Sablan Kevin" w:date="2019-01-04T09:40:00Z">
            <w:rPr>
              <w:spacing w:val="-2"/>
            </w:rPr>
          </w:rPrChange>
        </w:rPr>
        <w:t>d</w:t>
      </w:r>
      <w:r>
        <w:rPr>
          <w:spacing w:val="-5"/>
          <w:rPrChange w:id="2997" w:author="Sablan Kevin" w:date="2019-01-04T09:40:00Z">
            <w:rPr>
              <w:spacing w:val="-2"/>
            </w:rPr>
          </w:rPrChange>
        </w:rPr>
        <w:t xml:space="preserve"> </w:t>
      </w:r>
      <w:r>
        <w:rPr>
          <w:spacing w:val="-3"/>
          <w:rPrChange w:id="2998" w:author="Sablan Kevin" w:date="2019-01-04T09:40:00Z">
            <w:rPr>
              <w:spacing w:val="-2"/>
            </w:rPr>
          </w:rPrChange>
        </w:rPr>
        <w:t>t</w:t>
      </w:r>
      <w:r>
        <w:rPr>
          <w:rPrChange w:id="2999" w:author="Sablan Kevin" w:date="2019-01-04T09:40:00Z">
            <w:rPr>
              <w:spacing w:val="-2"/>
            </w:rPr>
          </w:rPrChange>
        </w:rPr>
        <w:t>o</w:t>
      </w:r>
      <w:r>
        <w:rPr>
          <w:spacing w:val="-5"/>
          <w:rPrChange w:id="3000" w:author="Sablan Kevin" w:date="2019-01-04T09:40:00Z">
            <w:rPr>
              <w:spacing w:val="-2"/>
            </w:rPr>
          </w:rPrChange>
        </w:rPr>
        <w:t xml:space="preserve"> </w:t>
      </w:r>
      <w:r w:rsidRPr="008042FB">
        <w:t>a heavy truck and the anticipated roll-ahead distance when mounted to a light truck.</w:t>
      </w:r>
      <w:r>
        <w:rPr>
          <w:spacing w:val="-4"/>
          <w:rPrChange w:id="3001" w:author="Sablan Kevin" w:date="2019-01-04T09:40:00Z">
            <w:rPr/>
          </w:rPrChange>
        </w:rPr>
        <w:t xml:space="preserve"> </w:t>
      </w:r>
      <w:r w:rsidRPr="008042FB">
        <w:t>Therefore,</w:t>
      </w:r>
      <w:r>
        <w:rPr>
          <w:spacing w:val="-4"/>
          <w:rPrChange w:id="3002" w:author="Sablan Kevin" w:date="2019-01-04T09:40:00Z">
            <w:rPr/>
          </w:rPrChange>
        </w:rPr>
        <w:t xml:space="preserve"> </w:t>
      </w:r>
      <w:r>
        <w:rPr>
          <w:spacing w:val="-16"/>
          <w:rPrChange w:id="3003" w:author="Sablan Kevin" w:date="2019-01-04T09:40:00Z">
            <w:rPr/>
          </w:rPrChange>
        </w:rPr>
        <w:t>T</w:t>
      </w:r>
      <w:r w:rsidRPr="008042FB">
        <w:t>ests 50, 51, and 52 are to be conducted with the maximum allowable support truck weight while</w:t>
      </w:r>
      <w:r>
        <w:rPr>
          <w:spacing w:val="-4"/>
          <w:rPrChange w:id="3004" w:author="Sablan Kevin" w:date="2019-01-04T09:40:00Z">
            <w:rPr/>
          </w:rPrChange>
        </w:rPr>
        <w:t xml:space="preserve"> </w:t>
      </w:r>
      <w:r>
        <w:rPr>
          <w:spacing w:val="-16"/>
          <w:rPrChange w:id="3005" w:author="Sablan Kevin" w:date="2019-01-04T09:40:00Z">
            <w:rPr/>
          </w:rPrChange>
        </w:rPr>
        <w:t>T</w:t>
      </w:r>
      <w:r w:rsidRPr="008042FB">
        <w:t xml:space="preserve">est 53 is to be conducted with the minimum allowable support truck weight. Support truck roll-ahead distances should be carefully documented for all four tests. It is noted that roll-ahead distances can be </w:t>
      </w:r>
      <w:del w:id="3006" w:author="Sablan Kevin" w:date="2019-01-04T09:40:00Z">
        <w:r w:rsidR="00CA3B66" w:rsidRPr="00CA3B66">
          <w:rPr>
            <w:rFonts w:cs="Times New Roman"/>
            <w:color w:val="000000"/>
          </w:rPr>
          <w:delText>accurately</w:delText>
        </w:r>
      </w:del>
      <w:ins w:id="3007" w:author="Sablan Kevin" w:date="2019-01-04T09:40:00Z">
        <w:r>
          <w:t>accurate- ly</w:t>
        </w:r>
      </w:ins>
      <w:r w:rsidRPr="008042FB">
        <w:t xml:space="preserve"> estimated from the “conservation of momentum” principle of mechanics based upon an estimate</w:t>
      </w:r>
      <w:del w:id="3008" w:author="Sablan Kevin" w:date="2019-01-04T09:40:00Z">
        <w:r w:rsidR="00CA3B66" w:rsidRPr="00CA3B66">
          <w:rPr>
            <w:rFonts w:cs="Times New Roman"/>
            <w:color w:val="000000"/>
          </w:rPr>
          <w:delText xml:space="preserve"> </w:delText>
        </w:r>
      </w:del>
    </w:p>
    <w:p w14:paraId="4918DD57" w14:textId="192DA9B3" w:rsidR="00AA57AC" w:rsidRDefault="009516E7">
      <w:pPr>
        <w:pStyle w:val="BodyText"/>
        <w:spacing w:before="1" w:line="284" w:lineRule="auto"/>
        <w:ind w:right="97"/>
        <w:rPr>
          <w:ins w:id="3009" w:author="Sablan Kevin" w:date="2019-01-04T09:40:00Z"/>
        </w:rPr>
      </w:pPr>
      <w:r w:rsidRPr="008042FB">
        <w:t>of the frictional resistance of the support truck to forward movement (</w:t>
      </w:r>
      <w:del w:id="3010" w:author="Sablan Kevin" w:date="2019-01-04T09:40:00Z">
        <w:r w:rsidR="00CA3B66" w:rsidRPr="00CA3B66">
          <w:rPr>
            <w:rFonts w:cs="Times New Roman"/>
            <w:color w:val="000000"/>
          </w:rPr>
          <w:delText>70</w:delText>
        </w:r>
      </w:del>
      <w:ins w:id="3011" w:author="Sablan Kevin" w:date="2019-01-04T09:40:00Z">
        <w:r>
          <w:t>67</w:t>
        </w:r>
      </w:ins>
      <w:r w:rsidRPr="008042FB">
        <w:t>). Results of recommended full-scale crash tests can be used to assess e</w:t>
      </w:r>
      <w:r>
        <w:rPr>
          <w:spacing w:val="-4"/>
          <w:rPrChange w:id="3012" w:author="Sablan Kevin" w:date="2019-01-04T09:40:00Z">
            <w:rPr/>
          </w:rPrChange>
        </w:rPr>
        <w:t>f</w:t>
      </w:r>
      <w:r w:rsidRPr="008042FB">
        <w:t>fective friction values. Using these techniques, testing agencies should evaluate expected roll-ahead distances over the entire range of support truck weights ranging from the minimum to the maximum.</w:t>
      </w:r>
      <w:del w:id="3013" w:author="Sablan Kevin" w:date="2019-01-04T09:40:00Z">
        <w:r w:rsidR="00CA3B66" w:rsidRPr="00CA3B66">
          <w:rPr>
            <w:rFonts w:cs="Times New Roman"/>
            <w:color w:val="000000"/>
          </w:rPr>
          <w:delText xml:space="preserve"> </w:delText>
        </w:r>
      </w:del>
    </w:p>
    <w:p w14:paraId="59F02387" w14:textId="77777777" w:rsidR="00AA57AC" w:rsidRDefault="00AA57AC">
      <w:pPr>
        <w:spacing w:before="2" w:line="100" w:lineRule="exact"/>
        <w:rPr>
          <w:sz w:val="10"/>
          <w:rPrChange w:id="3014" w:author="Sablan Kevin" w:date="2019-01-04T09:40:00Z">
            <w:rPr>
              <w:color w:val="000000"/>
            </w:rPr>
          </w:rPrChange>
        </w:rPr>
        <w:pPrChange w:id="3015" w:author="Sablan Kevin" w:date="2019-01-04T09:40:00Z">
          <w:pPr>
            <w:autoSpaceDE w:val="0"/>
            <w:autoSpaceDN w:val="0"/>
            <w:adjustRightInd w:val="0"/>
            <w:spacing w:line="300" w:lineRule="atLeast"/>
            <w:textAlignment w:val="center"/>
          </w:pPr>
        </w:pPrChange>
      </w:pPr>
    </w:p>
    <w:p w14:paraId="6C8FD279" w14:textId="77777777" w:rsidR="00AA57AC" w:rsidRDefault="00AA57AC">
      <w:pPr>
        <w:spacing w:line="200" w:lineRule="exact"/>
        <w:rPr>
          <w:sz w:val="20"/>
          <w:rPrChange w:id="3016" w:author="Sablan Kevin" w:date="2019-01-04T09:40:00Z">
            <w:rPr>
              <w:color w:val="000000"/>
            </w:rPr>
          </w:rPrChange>
        </w:rPr>
        <w:pPrChange w:id="3017" w:author="Sablan Kevin" w:date="2019-01-04T09:40:00Z">
          <w:pPr>
            <w:autoSpaceDE w:val="0"/>
            <w:autoSpaceDN w:val="0"/>
            <w:adjustRightInd w:val="0"/>
            <w:spacing w:line="300" w:lineRule="atLeast"/>
            <w:textAlignment w:val="center"/>
          </w:pPr>
        </w:pPrChange>
      </w:pPr>
    </w:p>
    <w:p w14:paraId="648A6364" w14:textId="0E56D614" w:rsidR="00AA57AC" w:rsidRDefault="009516E7">
      <w:pPr>
        <w:pStyle w:val="BodyText"/>
        <w:spacing w:line="284" w:lineRule="auto"/>
        <w:ind w:right="284"/>
        <w:rPr>
          <w:ins w:id="3018" w:author="Sablan Kevin" w:date="2019-01-04T09:40:00Z"/>
        </w:rPr>
      </w:pPr>
      <w:r w:rsidRPr="008042FB">
        <w:t>Risks to the support truck occupants increase as the truck weight is reduced. Howeve</w:t>
      </w:r>
      <w:r>
        <w:rPr>
          <w:spacing w:val="-9"/>
          <w:rPrChange w:id="3019" w:author="Sablan Kevin" w:date="2019-01-04T09:40:00Z">
            <w:rPr/>
          </w:rPrChange>
        </w:rPr>
        <w:t>r</w:t>
      </w:r>
      <w:r w:rsidRPr="008042FB">
        <w:t>, as long as the support</w:t>
      </w:r>
      <w:r>
        <w:rPr>
          <w:spacing w:val="-5"/>
          <w:rPrChange w:id="3020" w:author="Sablan Kevin" w:date="2019-01-04T09:40:00Z">
            <w:rPr/>
          </w:rPrChange>
        </w:rPr>
        <w:t xml:space="preserve"> </w:t>
      </w:r>
      <w:r w:rsidRPr="008042FB">
        <w:t>truck</w:t>
      </w:r>
      <w:r>
        <w:rPr>
          <w:spacing w:val="-4"/>
          <w:rPrChange w:id="3021" w:author="Sablan Kevin" w:date="2019-01-04T09:40:00Z">
            <w:rPr/>
          </w:rPrChange>
        </w:rPr>
        <w:t xml:space="preserve"> </w:t>
      </w:r>
      <w:r w:rsidRPr="008042FB">
        <w:t>weighs</w:t>
      </w:r>
      <w:r>
        <w:rPr>
          <w:spacing w:val="-5"/>
          <w:rPrChange w:id="3022" w:author="Sablan Kevin" w:date="2019-01-04T09:40:00Z">
            <w:rPr/>
          </w:rPrChange>
        </w:rPr>
        <w:t xml:space="preserve"> </w:t>
      </w:r>
      <w:del w:id="3023" w:author="Sablan Kevin" w:date="2019-01-04T09:40:00Z">
        <w:r w:rsidR="00CA3B66" w:rsidRPr="00CA3B66">
          <w:rPr>
            <w:rFonts w:cs="Times New Roman"/>
            <w:color w:val="000000"/>
          </w:rPr>
          <w:delText>significantly</w:delText>
        </w:r>
      </w:del>
      <w:ins w:id="3024" w:author="Sablan Kevin" w:date="2019-01-04T09:40:00Z">
        <w:r>
          <w:t>signi</w:t>
        </w:r>
        <w:r>
          <w:rPr>
            <w:rFonts w:cs="Times New Roman"/>
          </w:rPr>
          <w:t>fi</w:t>
        </w:r>
        <w:r>
          <w:rPr>
            <w:rFonts w:cs="Times New Roman"/>
            <w:spacing w:val="-10"/>
          </w:rPr>
          <w:t xml:space="preserve"> </w:t>
        </w:r>
        <w:r>
          <w:t>cantly</w:t>
        </w:r>
      </w:ins>
      <w:r>
        <w:rPr>
          <w:spacing w:val="-4"/>
          <w:rPrChange w:id="3025" w:author="Sablan Kevin" w:date="2019-01-04T09:40:00Z">
            <w:rPr/>
          </w:rPrChange>
        </w:rPr>
        <w:t xml:space="preserve"> </w:t>
      </w:r>
      <w:r w:rsidRPr="008042FB">
        <w:t>more</w:t>
      </w:r>
      <w:r>
        <w:rPr>
          <w:spacing w:val="-5"/>
          <w:rPrChange w:id="3026" w:author="Sablan Kevin" w:date="2019-01-04T09:40:00Z">
            <w:rPr/>
          </w:rPrChange>
        </w:rPr>
        <w:t xml:space="preserve"> </w:t>
      </w:r>
      <w:r w:rsidRPr="008042FB">
        <w:t>than</w:t>
      </w:r>
      <w:r>
        <w:rPr>
          <w:spacing w:val="-4"/>
          <w:rPrChange w:id="3027" w:author="Sablan Kevin" w:date="2019-01-04T09:40:00Z">
            <w:rPr/>
          </w:rPrChange>
        </w:rPr>
        <w:t xml:space="preserve"> </w:t>
      </w:r>
      <w:r w:rsidRPr="008042FB">
        <w:t>the</w:t>
      </w:r>
      <w:r>
        <w:rPr>
          <w:spacing w:val="-5"/>
          <w:rPrChange w:id="3028" w:author="Sablan Kevin" w:date="2019-01-04T09:40:00Z">
            <w:rPr/>
          </w:rPrChange>
        </w:rPr>
        <w:t xml:space="preserve"> </w:t>
      </w:r>
      <w:r w:rsidRPr="008042FB">
        <w:t>impacting</w:t>
      </w:r>
      <w:r>
        <w:rPr>
          <w:spacing w:val="-4"/>
          <w:rPrChange w:id="3029" w:author="Sablan Kevin" w:date="2019-01-04T09:40:00Z">
            <w:rPr/>
          </w:rPrChange>
        </w:rPr>
        <w:t xml:space="preserve"> </w:t>
      </w:r>
      <w:r w:rsidRPr="008042FB">
        <w:t>vehicle,</w:t>
      </w:r>
      <w:r>
        <w:rPr>
          <w:spacing w:val="-5"/>
          <w:rPrChange w:id="3030" w:author="Sablan Kevin" w:date="2019-01-04T09:40:00Z">
            <w:rPr/>
          </w:rPrChange>
        </w:rPr>
        <w:t xml:space="preserve"> </w:t>
      </w:r>
      <w:r w:rsidRPr="008042FB">
        <w:t>truck</w:t>
      </w:r>
      <w:r>
        <w:rPr>
          <w:spacing w:val="-4"/>
          <w:rPrChange w:id="3031" w:author="Sablan Kevin" w:date="2019-01-04T09:40:00Z">
            <w:rPr/>
          </w:rPrChange>
        </w:rPr>
        <w:t xml:space="preserve"> </w:t>
      </w:r>
      <w:r w:rsidRPr="008042FB">
        <w:t>accelerations</w:t>
      </w:r>
      <w:r>
        <w:rPr>
          <w:spacing w:val="-4"/>
          <w:rPrChange w:id="3032" w:author="Sablan Kevin" w:date="2019-01-04T09:40:00Z">
            <w:rPr/>
          </w:rPrChange>
        </w:rPr>
        <w:t xml:space="preserve"> </w:t>
      </w:r>
      <w:r w:rsidRPr="008042FB">
        <w:t>will</w:t>
      </w:r>
      <w:r>
        <w:rPr>
          <w:spacing w:val="-5"/>
          <w:rPrChange w:id="3033" w:author="Sablan Kevin" w:date="2019-01-04T09:40:00Z">
            <w:rPr/>
          </w:rPrChange>
        </w:rPr>
        <w:t xml:space="preserve"> </w:t>
      </w:r>
      <w:r w:rsidRPr="008042FB">
        <w:t>be</w:t>
      </w:r>
      <w:r>
        <w:rPr>
          <w:spacing w:val="-4"/>
          <w:rPrChange w:id="3034" w:author="Sablan Kevin" w:date="2019-01-04T09:40:00Z">
            <w:rPr/>
          </w:rPrChange>
        </w:rPr>
        <w:t xml:space="preserve"> </w:t>
      </w:r>
      <w:del w:id="3035" w:author="Sablan Kevin" w:date="2019-01-04T09:40:00Z">
        <w:r w:rsidR="00CA3B66" w:rsidRPr="00CA3B66">
          <w:rPr>
            <w:rFonts w:cs="Times New Roman"/>
            <w:color w:val="000000"/>
          </w:rPr>
          <w:delText>significantly</w:delText>
        </w:r>
      </w:del>
      <w:ins w:id="3036" w:author="Sablan Kevin" w:date="2019-01-04T09:40:00Z">
        <w:r>
          <w:t>sig- ni</w:t>
        </w:r>
        <w:r>
          <w:rPr>
            <w:rFonts w:cs="Times New Roman"/>
          </w:rPr>
          <w:t>fi</w:t>
        </w:r>
        <w:r>
          <w:t>cantly</w:t>
        </w:r>
      </w:ins>
      <w:r>
        <w:rPr>
          <w:spacing w:val="-3"/>
          <w:rPrChange w:id="3037" w:author="Sablan Kevin" w:date="2019-01-04T09:40:00Z">
            <w:rPr/>
          </w:rPrChange>
        </w:rPr>
        <w:t xml:space="preserve"> </w:t>
      </w:r>
      <w:r w:rsidRPr="008042FB">
        <w:t>less</w:t>
      </w:r>
      <w:r>
        <w:rPr>
          <w:spacing w:val="-4"/>
          <w:rPrChange w:id="3038" w:author="Sablan Kevin" w:date="2019-01-04T09:40:00Z">
            <w:rPr/>
          </w:rPrChange>
        </w:rPr>
        <w:t xml:space="preserve"> </w:t>
      </w:r>
      <w:r w:rsidRPr="008042FB">
        <w:t>than</w:t>
      </w:r>
      <w:ins w:id="3039" w:author="Sablan Kevin" w:date="2019-01-04T09:40:00Z">
        <w:r w:rsidR="00CE079F">
          <w:t xml:space="preserve"> those</w:t>
        </w:r>
      </w:ins>
      <w:r>
        <w:rPr>
          <w:spacing w:val="-4"/>
          <w:rPrChange w:id="3040" w:author="Sablan Kevin" w:date="2019-01-04T09:40:00Z">
            <w:rPr/>
          </w:rPrChange>
        </w:rPr>
        <w:t xml:space="preserve"> </w:t>
      </w:r>
      <w:r w:rsidRPr="008042FB">
        <w:t>measured</w:t>
      </w:r>
      <w:r>
        <w:rPr>
          <w:spacing w:val="-3"/>
          <w:rPrChange w:id="3041" w:author="Sablan Kevin" w:date="2019-01-04T09:40:00Z">
            <w:rPr/>
          </w:rPrChange>
        </w:rPr>
        <w:t xml:space="preserve"> </w:t>
      </w:r>
      <w:r w:rsidRPr="008042FB">
        <w:t>on</w:t>
      </w:r>
      <w:r>
        <w:rPr>
          <w:spacing w:val="-4"/>
          <w:rPrChange w:id="3042" w:author="Sablan Kevin" w:date="2019-01-04T09:40:00Z">
            <w:rPr/>
          </w:rPrChange>
        </w:rPr>
        <w:t xml:space="preserve"> </w:t>
      </w:r>
      <w:r w:rsidRPr="008042FB">
        <w:t>the</w:t>
      </w:r>
      <w:r>
        <w:rPr>
          <w:spacing w:val="-4"/>
          <w:rPrChange w:id="3043" w:author="Sablan Kevin" w:date="2019-01-04T09:40:00Z">
            <w:rPr/>
          </w:rPrChange>
        </w:rPr>
        <w:t xml:space="preserve"> </w:t>
      </w:r>
      <w:r w:rsidRPr="008042FB">
        <w:t>test</w:t>
      </w:r>
      <w:r>
        <w:rPr>
          <w:spacing w:val="-3"/>
          <w:rPrChange w:id="3044" w:author="Sablan Kevin" w:date="2019-01-04T09:40:00Z">
            <w:rPr/>
          </w:rPrChange>
        </w:rPr>
        <w:t xml:space="preserve"> </w:t>
      </w:r>
      <w:r w:rsidRPr="008042FB">
        <w:t>vehicle.</w:t>
      </w:r>
      <w:r>
        <w:rPr>
          <w:spacing w:val="-4"/>
          <w:rPrChange w:id="3045" w:author="Sablan Kevin" w:date="2019-01-04T09:40:00Z">
            <w:rPr/>
          </w:rPrChange>
        </w:rPr>
        <w:t xml:space="preserve"> </w:t>
      </w:r>
      <w:r w:rsidRPr="008042FB">
        <w:t>For</w:t>
      </w:r>
      <w:r>
        <w:rPr>
          <w:spacing w:val="-4"/>
          <w:rPrChange w:id="3046" w:author="Sablan Kevin" w:date="2019-01-04T09:40:00Z">
            <w:rPr/>
          </w:rPrChange>
        </w:rPr>
        <w:t xml:space="preserve"> </w:t>
      </w:r>
      <w:r w:rsidRPr="008042FB">
        <w:t>example,</w:t>
      </w:r>
      <w:r>
        <w:rPr>
          <w:spacing w:val="-3"/>
          <w:rPrChange w:id="3047" w:author="Sablan Kevin" w:date="2019-01-04T09:40:00Z">
            <w:rPr/>
          </w:rPrChange>
        </w:rPr>
        <w:t xml:space="preserve"> </w:t>
      </w:r>
      <w:r w:rsidRPr="008042FB">
        <w:t>if</w:t>
      </w:r>
      <w:r>
        <w:rPr>
          <w:spacing w:val="-4"/>
          <w:rPrChange w:id="3048" w:author="Sablan Kevin" w:date="2019-01-04T09:40:00Z">
            <w:rPr/>
          </w:rPrChange>
        </w:rPr>
        <w:t xml:space="preserve"> </w:t>
      </w:r>
      <w:r w:rsidRPr="008042FB">
        <w:t>the</w:t>
      </w:r>
      <w:r>
        <w:rPr>
          <w:spacing w:val="-4"/>
          <w:rPrChange w:id="3049" w:author="Sablan Kevin" w:date="2019-01-04T09:40:00Z">
            <w:rPr/>
          </w:rPrChange>
        </w:rPr>
        <w:t xml:space="preserve"> </w:t>
      </w:r>
      <w:r w:rsidRPr="008042FB">
        <w:t>support</w:t>
      </w:r>
      <w:r>
        <w:rPr>
          <w:spacing w:val="-3"/>
          <w:rPrChange w:id="3050" w:author="Sablan Kevin" w:date="2019-01-04T09:40:00Z">
            <w:rPr/>
          </w:rPrChange>
        </w:rPr>
        <w:t xml:space="preserve"> </w:t>
      </w:r>
      <w:r w:rsidRPr="008042FB">
        <w:t>truck</w:t>
      </w:r>
      <w:r>
        <w:rPr>
          <w:spacing w:val="-4"/>
          <w:rPrChange w:id="3051" w:author="Sablan Kevin" w:date="2019-01-04T09:40:00Z">
            <w:rPr/>
          </w:rPrChange>
        </w:rPr>
        <w:t xml:space="preserve"> </w:t>
      </w:r>
      <w:r w:rsidRPr="008042FB">
        <w:t>weighs</w:t>
      </w:r>
      <w:r>
        <w:rPr>
          <w:spacing w:val="-4"/>
          <w:rPrChange w:id="3052" w:author="Sablan Kevin" w:date="2019-01-04T09:40:00Z">
            <w:rPr/>
          </w:rPrChange>
        </w:rPr>
        <w:t xml:space="preserve"> </w:t>
      </w:r>
      <w:r w:rsidRPr="008042FB">
        <w:t>20</w:t>
      </w:r>
      <w:r>
        <w:rPr>
          <w:spacing w:val="-3"/>
          <w:rPrChange w:id="3053" w:author="Sablan Kevin" w:date="2019-01-04T09:40:00Z">
            <w:rPr/>
          </w:rPrChange>
        </w:rPr>
        <w:t xml:space="preserve"> </w:t>
      </w:r>
      <w:r w:rsidRPr="008042FB">
        <w:t>percent more than a 2270P</w:t>
      </w:r>
      <w:r>
        <w:rPr>
          <w:spacing w:val="-9"/>
          <w:rPrChange w:id="3054" w:author="Sablan Kevin" w:date="2019-01-04T09:40:00Z">
            <w:rPr/>
          </w:rPrChange>
        </w:rPr>
        <w:t xml:space="preserve"> </w:t>
      </w:r>
      <w:r w:rsidRPr="008042FB">
        <w:t>test vehicle and the attenuator mass is 992</w:t>
      </w:r>
      <w:del w:id="3055" w:author="Sablan Kevin" w:date="2019-01-04T09:40:00Z">
        <w:r w:rsidR="00CA3B66" w:rsidRPr="00CA3B66">
          <w:rPr>
            <w:rFonts w:cs="Times New Roman"/>
            <w:color w:val="000000"/>
          </w:rPr>
          <w:delText> </w:delText>
        </w:r>
      </w:del>
      <w:ins w:id="3056" w:author="Sablan Kevin" w:date="2019-01-04T09:40:00Z">
        <w:r>
          <w:t xml:space="preserve"> </w:t>
        </w:r>
      </w:ins>
      <w:r w:rsidRPr="008042FB">
        <w:t>lb (450</w:t>
      </w:r>
      <w:del w:id="3057" w:author="Sablan Kevin" w:date="2019-01-04T09:40:00Z">
        <w:r w:rsidR="00CA3B66" w:rsidRPr="00CA3B66">
          <w:rPr>
            <w:rFonts w:cs="Times New Roman"/>
            <w:color w:val="000000"/>
          </w:rPr>
          <w:delText> </w:delText>
        </w:r>
      </w:del>
      <w:ins w:id="3058" w:author="Sablan Kevin" w:date="2019-01-04T09:40:00Z">
        <w:r>
          <w:t xml:space="preserve"> </w:t>
        </w:r>
      </w:ins>
      <w:r w:rsidRPr="008042FB">
        <w:t>kg), the support truck would experience approximately 30 percent lower accelerations than the impacting 2270P</w:t>
      </w:r>
      <w:r>
        <w:rPr>
          <w:spacing w:val="-9"/>
          <w:rPrChange w:id="3059" w:author="Sablan Kevin" w:date="2019-01-04T09:40:00Z">
            <w:rPr/>
          </w:rPrChange>
        </w:rPr>
        <w:t xml:space="preserve"> </w:t>
      </w:r>
      <w:r w:rsidRPr="008042FB">
        <w:t>test vehicle. Furthe</w:t>
      </w:r>
      <w:r>
        <w:rPr>
          <w:spacing w:val="-9"/>
          <w:rPrChange w:id="3060" w:author="Sablan Kevin" w:date="2019-01-04T09:40:00Z">
            <w:rPr/>
          </w:rPrChange>
        </w:rPr>
        <w:t>r</w:t>
      </w:r>
      <w:r w:rsidRPr="008042FB">
        <w:t>, during an impact, the support truck is accelerated forward, pushing its occupants backward into their seat. Rearward occupant movement is generally less dangerous than forward movement, primarily because the body is well supported by the seat and head-rest system.</w:t>
      </w:r>
      <w:r>
        <w:rPr>
          <w:spacing w:val="-4"/>
          <w:rPrChange w:id="3061" w:author="Sablan Kevin" w:date="2019-01-04T09:40:00Z">
            <w:rPr/>
          </w:rPrChange>
        </w:rPr>
        <w:t xml:space="preserve"> </w:t>
      </w:r>
      <w:r w:rsidRPr="008042FB">
        <w:t>Therefore, provided the</w:t>
      </w:r>
      <w:r>
        <w:rPr>
          <w:spacing w:val="-4"/>
          <w:rPrChange w:id="3062" w:author="Sablan Kevin" w:date="2019-01-04T09:40:00Z">
            <w:rPr/>
          </w:rPrChange>
        </w:rPr>
        <w:t xml:space="preserve"> </w:t>
      </w:r>
      <w:r w:rsidRPr="008042FB">
        <w:t>support</w:t>
      </w:r>
      <w:r>
        <w:rPr>
          <w:spacing w:val="-4"/>
          <w:rPrChange w:id="3063" w:author="Sablan Kevin" w:date="2019-01-04T09:40:00Z">
            <w:rPr/>
          </w:rPrChange>
        </w:rPr>
        <w:t xml:space="preserve"> </w:t>
      </w:r>
      <w:r w:rsidRPr="008042FB">
        <w:t>truck</w:t>
      </w:r>
      <w:r>
        <w:rPr>
          <w:spacing w:val="-4"/>
          <w:rPrChange w:id="3064" w:author="Sablan Kevin" w:date="2019-01-04T09:40:00Z">
            <w:rPr/>
          </w:rPrChange>
        </w:rPr>
        <w:t xml:space="preserve"> </w:t>
      </w:r>
      <w:r w:rsidRPr="008042FB">
        <w:t>weighs</w:t>
      </w:r>
      <w:r>
        <w:rPr>
          <w:spacing w:val="-4"/>
          <w:rPrChange w:id="3065" w:author="Sablan Kevin" w:date="2019-01-04T09:40:00Z">
            <w:rPr/>
          </w:rPrChange>
        </w:rPr>
        <w:t xml:space="preserve"> </w:t>
      </w:r>
      <w:del w:id="3066" w:author="Sablan Kevin" w:date="2019-01-04T09:40:00Z">
        <w:r w:rsidR="00CA3B66" w:rsidRPr="00CA3B66">
          <w:rPr>
            <w:rFonts w:cs="Times New Roman"/>
            <w:color w:val="000000"/>
          </w:rPr>
          <w:delText>significantly</w:delText>
        </w:r>
      </w:del>
      <w:ins w:id="3067" w:author="Sablan Kevin" w:date="2019-01-04T09:40:00Z">
        <w:r>
          <w:t>sign</w:t>
        </w:r>
        <w:r>
          <w:rPr>
            <w:spacing w:val="-1"/>
          </w:rPr>
          <w:t>i</w:t>
        </w:r>
        <w:r>
          <w:rPr>
            <w:rFonts w:cs="Times New Roman"/>
          </w:rPr>
          <w:t>fi</w:t>
        </w:r>
        <w:r>
          <w:rPr>
            <w:rFonts w:cs="Times New Roman"/>
            <w:spacing w:val="-10"/>
          </w:rPr>
          <w:t xml:space="preserve"> </w:t>
        </w:r>
        <w:r>
          <w:t>cantly</w:t>
        </w:r>
      </w:ins>
      <w:r>
        <w:rPr>
          <w:spacing w:val="-3"/>
          <w:rPrChange w:id="3068" w:author="Sablan Kevin" w:date="2019-01-04T09:40:00Z">
            <w:rPr/>
          </w:rPrChange>
        </w:rPr>
        <w:t xml:space="preserve"> </w:t>
      </w:r>
      <w:r w:rsidRPr="008042FB">
        <w:t>more</w:t>
      </w:r>
      <w:r>
        <w:rPr>
          <w:spacing w:val="-4"/>
          <w:rPrChange w:id="3069" w:author="Sablan Kevin" w:date="2019-01-04T09:40:00Z">
            <w:rPr/>
          </w:rPrChange>
        </w:rPr>
        <w:t xml:space="preserve"> </w:t>
      </w:r>
      <w:r w:rsidRPr="008042FB">
        <w:t>than</w:t>
      </w:r>
      <w:r>
        <w:rPr>
          <w:spacing w:val="-4"/>
          <w:rPrChange w:id="3070" w:author="Sablan Kevin" w:date="2019-01-04T09:40:00Z">
            <w:rPr/>
          </w:rPrChange>
        </w:rPr>
        <w:t xml:space="preserve"> </w:t>
      </w:r>
      <w:r w:rsidRPr="008042FB">
        <w:t>the</w:t>
      </w:r>
      <w:r>
        <w:rPr>
          <w:spacing w:val="-4"/>
          <w:rPrChange w:id="3071" w:author="Sablan Kevin" w:date="2019-01-04T09:40:00Z">
            <w:rPr/>
          </w:rPrChange>
        </w:rPr>
        <w:t xml:space="preserve"> </w:t>
      </w:r>
      <w:r w:rsidRPr="008042FB">
        <w:t>impacting</w:t>
      </w:r>
      <w:r>
        <w:rPr>
          <w:spacing w:val="-4"/>
          <w:rPrChange w:id="3072" w:author="Sablan Kevin" w:date="2019-01-04T09:40:00Z">
            <w:rPr/>
          </w:rPrChange>
        </w:rPr>
        <w:t xml:space="preserve"> </w:t>
      </w:r>
      <w:r w:rsidRPr="008042FB">
        <w:t>vehicle</w:t>
      </w:r>
      <w:r>
        <w:rPr>
          <w:spacing w:val="-4"/>
          <w:rPrChange w:id="3073" w:author="Sablan Kevin" w:date="2019-01-04T09:40:00Z">
            <w:rPr/>
          </w:rPrChange>
        </w:rPr>
        <w:t xml:space="preserve"> </w:t>
      </w:r>
      <w:r w:rsidRPr="008042FB">
        <w:t>and</w:t>
      </w:r>
      <w:r>
        <w:rPr>
          <w:spacing w:val="-4"/>
          <w:rPrChange w:id="3074" w:author="Sablan Kevin" w:date="2019-01-04T09:40:00Z">
            <w:rPr/>
          </w:rPrChange>
        </w:rPr>
        <w:t xml:space="preserve"> </w:t>
      </w:r>
      <w:r w:rsidRPr="008042FB">
        <w:t>proper</w:t>
      </w:r>
      <w:r>
        <w:rPr>
          <w:spacing w:val="-4"/>
          <w:rPrChange w:id="3075" w:author="Sablan Kevin" w:date="2019-01-04T09:40:00Z">
            <w:rPr/>
          </w:rPrChange>
        </w:rPr>
        <w:t xml:space="preserve"> </w:t>
      </w:r>
      <w:r w:rsidRPr="008042FB">
        <w:t>head</w:t>
      </w:r>
      <w:r>
        <w:rPr>
          <w:spacing w:val="-4"/>
          <w:rPrChange w:id="3076" w:author="Sablan Kevin" w:date="2019-01-04T09:40:00Z">
            <w:rPr/>
          </w:rPrChange>
        </w:rPr>
        <w:t xml:space="preserve"> </w:t>
      </w:r>
      <w:r w:rsidRPr="008042FB">
        <w:t>rests</w:t>
      </w:r>
      <w:r>
        <w:rPr>
          <w:spacing w:val="-3"/>
          <w:rPrChange w:id="3077" w:author="Sablan Kevin" w:date="2019-01-04T09:40:00Z">
            <w:rPr/>
          </w:rPrChange>
        </w:rPr>
        <w:t xml:space="preserve"> </w:t>
      </w:r>
      <w:r w:rsidRPr="008042FB">
        <w:t>and</w:t>
      </w:r>
      <w:r>
        <w:rPr>
          <w:spacing w:val="-4"/>
          <w:rPrChange w:id="3078" w:author="Sablan Kevin" w:date="2019-01-04T09:40:00Z">
            <w:rPr/>
          </w:rPrChange>
        </w:rPr>
        <w:t xml:space="preserve"> </w:t>
      </w:r>
      <w:r w:rsidRPr="008042FB">
        <w:t>seat-</w:t>
      </w:r>
      <w:ins w:id="3079" w:author="Sablan Kevin" w:date="2019-01-04T09:40:00Z">
        <w:r>
          <w:t xml:space="preserve"> </w:t>
        </w:r>
      </w:ins>
      <w:r w:rsidRPr="008042FB">
        <w:t>belt</w:t>
      </w:r>
      <w:r>
        <w:rPr>
          <w:spacing w:val="-4"/>
          <w:rPrChange w:id="3080" w:author="Sablan Kevin" w:date="2019-01-04T09:40:00Z">
            <w:rPr/>
          </w:rPrChange>
        </w:rPr>
        <w:t xml:space="preserve"> </w:t>
      </w:r>
      <w:r w:rsidRPr="008042FB">
        <w:t>systems</w:t>
      </w:r>
      <w:r>
        <w:rPr>
          <w:spacing w:val="-3"/>
          <w:rPrChange w:id="3081" w:author="Sablan Kevin" w:date="2019-01-04T09:40:00Z">
            <w:rPr/>
          </w:rPrChange>
        </w:rPr>
        <w:t xml:space="preserve"> </w:t>
      </w:r>
      <w:r w:rsidRPr="008042FB">
        <w:t>are</w:t>
      </w:r>
      <w:r>
        <w:rPr>
          <w:spacing w:val="-4"/>
          <w:rPrChange w:id="3082" w:author="Sablan Kevin" w:date="2019-01-04T09:40:00Z">
            <w:rPr/>
          </w:rPrChange>
        </w:rPr>
        <w:t xml:space="preserve"> </w:t>
      </w:r>
      <w:r w:rsidRPr="008042FB">
        <w:t>utilized,</w:t>
      </w:r>
      <w:r>
        <w:rPr>
          <w:spacing w:val="-3"/>
          <w:rPrChange w:id="3083" w:author="Sablan Kevin" w:date="2019-01-04T09:40:00Z">
            <w:rPr/>
          </w:rPrChange>
        </w:rPr>
        <w:t xml:space="preserve"> </w:t>
      </w:r>
      <w:r w:rsidRPr="008042FB">
        <w:t>the</w:t>
      </w:r>
      <w:r>
        <w:rPr>
          <w:spacing w:val="-4"/>
          <w:rPrChange w:id="3084" w:author="Sablan Kevin" w:date="2019-01-04T09:40:00Z">
            <w:rPr/>
          </w:rPrChange>
        </w:rPr>
        <w:t xml:space="preserve"> </w:t>
      </w:r>
      <w:r w:rsidRPr="008042FB">
        <w:t>risks</w:t>
      </w:r>
      <w:r>
        <w:rPr>
          <w:spacing w:val="-3"/>
          <w:rPrChange w:id="3085" w:author="Sablan Kevin" w:date="2019-01-04T09:40:00Z">
            <w:rPr/>
          </w:rPrChange>
        </w:rPr>
        <w:t xml:space="preserve"> </w:t>
      </w:r>
      <w:r w:rsidRPr="008042FB">
        <w:t>to</w:t>
      </w:r>
      <w:r>
        <w:rPr>
          <w:spacing w:val="-4"/>
          <w:rPrChange w:id="3086" w:author="Sablan Kevin" w:date="2019-01-04T09:40:00Z">
            <w:rPr/>
          </w:rPrChange>
        </w:rPr>
        <w:t xml:space="preserve"> </w:t>
      </w:r>
      <w:r w:rsidRPr="008042FB">
        <w:t>support</w:t>
      </w:r>
      <w:r>
        <w:rPr>
          <w:spacing w:val="-3"/>
          <w:rPrChange w:id="3087" w:author="Sablan Kevin" w:date="2019-01-04T09:40:00Z">
            <w:rPr/>
          </w:rPrChange>
        </w:rPr>
        <w:t xml:space="preserve"> </w:t>
      </w:r>
      <w:r w:rsidRPr="008042FB">
        <w:t>truck</w:t>
      </w:r>
      <w:r>
        <w:rPr>
          <w:spacing w:val="-4"/>
          <w:rPrChange w:id="3088" w:author="Sablan Kevin" w:date="2019-01-04T09:40:00Z">
            <w:rPr/>
          </w:rPrChange>
        </w:rPr>
        <w:t xml:space="preserve"> </w:t>
      </w:r>
      <w:r w:rsidRPr="008042FB">
        <w:t>drivers</w:t>
      </w:r>
      <w:r>
        <w:rPr>
          <w:spacing w:val="-3"/>
          <w:rPrChange w:id="3089" w:author="Sablan Kevin" w:date="2019-01-04T09:40:00Z">
            <w:rPr/>
          </w:rPrChange>
        </w:rPr>
        <w:t xml:space="preserve"> </w:t>
      </w:r>
      <w:r w:rsidRPr="008042FB">
        <w:t>should</w:t>
      </w:r>
      <w:r>
        <w:rPr>
          <w:spacing w:val="-3"/>
          <w:rPrChange w:id="3090" w:author="Sablan Kevin" w:date="2019-01-04T09:40:00Z">
            <w:rPr/>
          </w:rPrChange>
        </w:rPr>
        <w:t xml:space="preserve"> </w:t>
      </w:r>
      <w:r w:rsidRPr="008042FB">
        <w:t>be</w:t>
      </w:r>
      <w:r>
        <w:rPr>
          <w:spacing w:val="-4"/>
          <w:rPrChange w:id="3091" w:author="Sablan Kevin" w:date="2019-01-04T09:40:00Z">
            <w:rPr/>
          </w:rPrChange>
        </w:rPr>
        <w:t xml:space="preserve"> </w:t>
      </w:r>
      <w:del w:id="3092" w:author="Sablan Kevin" w:date="2019-01-04T09:40:00Z">
        <w:r w:rsidR="00CA3B66" w:rsidRPr="00CA3B66">
          <w:rPr>
            <w:rFonts w:cs="Times New Roman"/>
            <w:color w:val="000000"/>
          </w:rPr>
          <w:delText>significantly</w:delText>
        </w:r>
      </w:del>
      <w:ins w:id="3093" w:author="Sablan Kevin" w:date="2019-01-04T09:40:00Z">
        <w:r>
          <w:t>sign</w:t>
        </w:r>
        <w:r>
          <w:rPr>
            <w:spacing w:val="-1"/>
          </w:rPr>
          <w:t>i</w:t>
        </w:r>
        <w:r>
          <w:rPr>
            <w:rFonts w:cs="Times New Roman"/>
          </w:rPr>
          <w:t>fi</w:t>
        </w:r>
        <w:r>
          <w:rPr>
            <w:rFonts w:cs="Times New Roman"/>
            <w:spacing w:val="-9"/>
          </w:rPr>
          <w:t xml:space="preserve"> </w:t>
        </w:r>
        <w:r>
          <w:t>cantly</w:t>
        </w:r>
      </w:ins>
      <w:r>
        <w:rPr>
          <w:spacing w:val="-3"/>
          <w:rPrChange w:id="3094" w:author="Sablan Kevin" w:date="2019-01-04T09:40:00Z">
            <w:rPr/>
          </w:rPrChange>
        </w:rPr>
        <w:t xml:space="preserve"> </w:t>
      </w:r>
      <w:r w:rsidRPr="008042FB">
        <w:t>less</w:t>
      </w:r>
      <w:r>
        <w:rPr>
          <w:spacing w:val="-4"/>
          <w:rPrChange w:id="3095" w:author="Sablan Kevin" w:date="2019-01-04T09:40:00Z">
            <w:rPr/>
          </w:rPrChange>
        </w:rPr>
        <w:t xml:space="preserve"> </w:t>
      </w:r>
      <w:r w:rsidRPr="008042FB">
        <w:t>than</w:t>
      </w:r>
      <w:r>
        <w:rPr>
          <w:spacing w:val="-3"/>
          <w:rPrChange w:id="3096" w:author="Sablan Kevin" w:date="2019-01-04T09:40:00Z">
            <w:rPr/>
          </w:rPrChange>
        </w:rPr>
        <w:t xml:space="preserve"> </w:t>
      </w:r>
      <w:r w:rsidRPr="008042FB">
        <w:t>risks</w:t>
      </w:r>
      <w:r>
        <w:rPr>
          <w:spacing w:val="-4"/>
          <w:rPrChange w:id="3097" w:author="Sablan Kevin" w:date="2019-01-04T09:40:00Z">
            <w:rPr/>
          </w:rPrChange>
        </w:rPr>
        <w:t xml:space="preserve"> </w:t>
      </w:r>
      <w:r w:rsidRPr="008042FB">
        <w:t>to</w:t>
      </w:r>
      <w:r>
        <w:rPr>
          <w:spacing w:val="-3"/>
          <w:rPrChange w:id="3098" w:author="Sablan Kevin" w:date="2019-01-04T09:40:00Z">
            <w:rPr/>
          </w:rPrChange>
        </w:rPr>
        <w:t xml:space="preserve"> </w:t>
      </w:r>
      <w:r w:rsidRPr="008042FB">
        <w:t>the occupants of the impacting vehicle.</w:t>
      </w:r>
      <w:del w:id="3099" w:author="Sablan Kevin" w:date="2019-01-04T09:40:00Z">
        <w:r w:rsidR="00CA3B66" w:rsidRPr="00CA3B66">
          <w:rPr>
            <w:rFonts w:cs="Times New Roman"/>
            <w:color w:val="000000"/>
          </w:rPr>
          <w:delText xml:space="preserve"> </w:delText>
        </w:r>
      </w:del>
    </w:p>
    <w:p w14:paraId="2C13E1D9" w14:textId="77777777" w:rsidR="00AA57AC" w:rsidRDefault="00AA57AC">
      <w:pPr>
        <w:spacing w:before="2" w:line="100" w:lineRule="exact"/>
        <w:rPr>
          <w:sz w:val="10"/>
          <w:rPrChange w:id="3100" w:author="Sablan Kevin" w:date="2019-01-04T09:40:00Z">
            <w:rPr>
              <w:color w:val="000000"/>
            </w:rPr>
          </w:rPrChange>
        </w:rPr>
        <w:pPrChange w:id="3101" w:author="Sablan Kevin" w:date="2019-01-04T09:40:00Z">
          <w:pPr>
            <w:autoSpaceDE w:val="0"/>
            <w:autoSpaceDN w:val="0"/>
            <w:adjustRightInd w:val="0"/>
            <w:spacing w:line="300" w:lineRule="atLeast"/>
            <w:textAlignment w:val="center"/>
          </w:pPr>
        </w:pPrChange>
      </w:pPr>
    </w:p>
    <w:p w14:paraId="11CC189A" w14:textId="77777777" w:rsidR="00AA57AC" w:rsidRDefault="00AA57AC">
      <w:pPr>
        <w:spacing w:line="200" w:lineRule="exact"/>
        <w:rPr>
          <w:sz w:val="20"/>
          <w:rPrChange w:id="3102" w:author="Sablan Kevin" w:date="2019-01-04T09:40:00Z">
            <w:rPr>
              <w:color w:val="000000"/>
              <w:spacing w:val="-2"/>
            </w:rPr>
          </w:rPrChange>
        </w:rPr>
        <w:pPrChange w:id="3103" w:author="Sablan Kevin" w:date="2019-01-04T09:40:00Z">
          <w:pPr>
            <w:autoSpaceDE w:val="0"/>
            <w:autoSpaceDN w:val="0"/>
            <w:adjustRightInd w:val="0"/>
            <w:spacing w:line="300" w:lineRule="atLeast"/>
            <w:textAlignment w:val="center"/>
          </w:pPr>
        </w:pPrChange>
      </w:pPr>
    </w:p>
    <w:p w14:paraId="5DD88C75" w14:textId="2E0DD147" w:rsidR="00AA57AC" w:rsidRDefault="009516E7">
      <w:pPr>
        <w:pStyle w:val="BodyText"/>
        <w:spacing w:line="284" w:lineRule="auto"/>
        <w:ind w:right="263"/>
        <w:rPr>
          <w:rPrChange w:id="3104" w:author="Sablan Kevin" w:date="2019-01-04T09:40:00Z">
            <w:rPr>
              <w:color w:val="000000"/>
            </w:rPr>
          </w:rPrChange>
        </w:rPr>
        <w:pPrChange w:id="3105" w:author="Sablan Kevin" w:date="2019-01-04T09:40:00Z">
          <w:pPr>
            <w:autoSpaceDE w:val="0"/>
            <w:autoSpaceDN w:val="0"/>
            <w:adjustRightInd w:val="0"/>
            <w:spacing w:line="300" w:lineRule="atLeast"/>
            <w:textAlignment w:val="center"/>
          </w:pPr>
        </w:pPrChange>
      </w:pPr>
      <w:r>
        <w:rPr>
          <w:spacing w:val="-16"/>
          <w:rPrChange w:id="3106" w:author="Sablan Kevin" w:date="2019-01-04T09:40:00Z">
            <w:rPr>
              <w:rFonts w:asciiTheme="minorHAnsi" w:hAnsiTheme="minorHAnsi"/>
              <w:color w:val="000000"/>
            </w:rPr>
          </w:rPrChange>
        </w:rPr>
        <w:t>T</w:t>
      </w:r>
      <w:r>
        <w:rPr>
          <w:rPrChange w:id="3107" w:author="Sablan Kevin" w:date="2019-01-04T09:40:00Z">
            <w:rPr>
              <w:rFonts w:asciiTheme="minorHAnsi" w:hAnsiTheme="minorHAnsi"/>
              <w:color w:val="000000"/>
            </w:rPr>
          </w:rPrChange>
        </w:rPr>
        <w:t>est 54 is implemented to assess if</w:t>
      </w:r>
      <w:r>
        <w:rPr>
          <w:spacing w:val="-4"/>
          <w:rPrChange w:id="3108" w:author="Sablan Kevin" w:date="2019-01-04T09:40:00Z">
            <w:rPr>
              <w:rFonts w:asciiTheme="minorHAnsi" w:hAnsiTheme="minorHAnsi"/>
              <w:color w:val="000000"/>
            </w:rPr>
          </w:rPrChange>
        </w:rPr>
        <w:t xml:space="preserve"> </w:t>
      </w:r>
      <w:r>
        <w:rPr>
          <w:rPrChange w:id="3109" w:author="Sablan Kevin" w:date="2019-01-04T09:40:00Z">
            <w:rPr>
              <w:rFonts w:asciiTheme="minorHAnsi" w:hAnsiTheme="minorHAnsi"/>
              <w:color w:val="000000"/>
            </w:rPr>
          </w:rPrChange>
        </w:rPr>
        <w:t>TMAs with staged ene</w:t>
      </w:r>
      <w:r>
        <w:rPr>
          <w:spacing w:val="-4"/>
          <w:rPrChange w:id="3110" w:author="Sablan Kevin" w:date="2019-01-04T09:40:00Z">
            <w:rPr>
              <w:rFonts w:asciiTheme="minorHAnsi" w:hAnsiTheme="minorHAnsi"/>
              <w:color w:val="000000"/>
            </w:rPr>
          </w:rPrChange>
        </w:rPr>
        <w:t>r</w:t>
      </w:r>
      <w:r>
        <w:rPr>
          <w:rPrChange w:id="3111" w:author="Sablan Kevin" w:date="2019-01-04T09:40:00Z">
            <w:rPr>
              <w:rFonts w:asciiTheme="minorHAnsi" w:hAnsiTheme="minorHAnsi"/>
              <w:color w:val="000000"/>
            </w:rPr>
          </w:rPrChange>
        </w:rPr>
        <w:t>gy absorption would perform satisfactorily during impacts with mid-sized vehicles. Clearly all</w:t>
      </w:r>
      <w:r>
        <w:rPr>
          <w:spacing w:val="-4"/>
          <w:rPrChange w:id="3112" w:author="Sablan Kevin" w:date="2019-01-04T09:40:00Z">
            <w:rPr>
              <w:rFonts w:asciiTheme="minorHAnsi" w:hAnsiTheme="minorHAnsi"/>
              <w:color w:val="000000"/>
            </w:rPr>
          </w:rPrChange>
        </w:rPr>
        <w:t xml:space="preserve"> </w:t>
      </w:r>
      <w:r>
        <w:rPr>
          <w:rPrChange w:id="3113" w:author="Sablan Kevin" w:date="2019-01-04T09:40:00Z">
            <w:rPr>
              <w:rFonts w:asciiTheme="minorHAnsi" w:hAnsiTheme="minorHAnsi"/>
              <w:color w:val="000000"/>
            </w:rPr>
          </w:rPrChange>
        </w:rPr>
        <w:t>TMAs should be designed to accommodate the full range of passenger vehicles, including mid-sized cars. Howeve</w:t>
      </w:r>
      <w:r>
        <w:rPr>
          <w:spacing w:val="-9"/>
          <w:rPrChange w:id="3114" w:author="Sablan Kevin" w:date="2019-01-04T09:40:00Z">
            <w:rPr>
              <w:rFonts w:asciiTheme="minorHAnsi" w:hAnsiTheme="minorHAnsi"/>
              <w:color w:val="000000"/>
            </w:rPr>
          </w:rPrChange>
        </w:rPr>
        <w:t>r</w:t>
      </w:r>
      <w:r>
        <w:rPr>
          <w:rPrChange w:id="3115" w:author="Sablan Kevin" w:date="2019-01-04T09:40:00Z">
            <w:rPr>
              <w:rFonts w:asciiTheme="minorHAnsi" w:hAnsiTheme="minorHAnsi"/>
              <w:color w:val="000000"/>
            </w:rPr>
          </w:rPrChange>
        </w:rPr>
        <w:t xml:space="preserve">, there is concern that the </w:t>
      </w:r>
      <w:del w:id="3116" w:author="Sablan Kevin" w:date="2019-01-04T09:40:00Z">
        <w:r w:rsidR="00CA3B66" w:rsidRPr="00CA3B66">
          <w:rPr>
            <w:rFonts w:cs="Times New Roman"/>
            <w:color w:val="000000"/>
          </w:rPr>
          <w:delText>staging</w:delText>
        </w:r>
      </w:del>
      <w:ins w:id="3117" w:author="Sablan Kevin" w:date="2019-01-04T09:40:00Z">
        <w:r>
          <w:t>stag-  ing</w:t>
        </w:r>
      </w:ins>
      <w:r>
        <w:rPr>
          <w:spacing w:val="-3"/>
          <w:rPrChange w:id="3118" w:author="Sablan Kevin" w:date="2019-01-04T09:40:00Z">
            <w:rPr>
              <w:rFonts w:asciiTheme="minorHAnsi" w:hAnsiTheme="minorHAnsi"/>
              <w:color w:val="000000"/>
            </w:rPr>
          </w:rPrChange>
        </w:rPr>
        <w:t xml:space="preserve"> </w:t>
      </w:r>
      <w:r>
        <w:rPr>
          <w:rPrChange w:id="3119" w:author="Sablan Kevin" w:date="2019-01-04T09:40:00Z">
            <w:rPr>
              <w:rFonts w:asciiTheme="minorHAnsi" w:hAnsiTheme="minorHAnsi"/>
              <w:color w:val="000000"/>
            </w:rPr>
          </w:rPrChange>
        </w:rPr>
        <w:t>of</w:t>
      </w:r>
      <w:r>
        <w:rPr>
          <w:spacing w:val="-2"/>
          <w:rPrChange w:id="3120" w:author="Sablan Kevin" w:date="2019-01-04T09:40:00Z">
            <w:rPr>
              <w:rFonts w:asciiTheme="minorHAnsi" w:hAnsiTheme="minorHAnsi"/>
              <w:color w:val="000000"/>
            </w:rPr>
          </w:rPrChange>
        </w:rPr>
        <w:t xml:space="preserve"> </w:t>
      </w:r>
      <w:r>
        <w:rPr>
          <w:rPrChange w:id="3121" w:author="Sablan Kevin" w:date="2019-01-04T09:40:00Z">
            <w:rPr>
              <w:rFonts w:asciiTheme="minorHAnsi" w:hAnsiTheme="minorHAnsi"/>
              <w:color w:val="000000"/>
            </w:rPr>
          </w:rPrChange>
        </w:rPr>
        <w:t>some</w:t>
      </w:r>
      <w:r>
        <w:rPr>
          <w:spacing w:val="-6"/>
          <w:rPrChange w:id="3122" w:author="Sablan Kevin" w:date="2019-01-04T09:40:00Z">
            <w:rPr>
              <w:rFonts w:asciiTheme="minorHAnsi" w:hAnsiTheme="minorHAnsi"/>
              <w:color w:val="000000"/>
            </w:rPr>
          </w:rPrChange>
        </w:rPr>
        <w:t xml:space="preserve"> </w:t>
      </w:r>
      <w:r>
        <w:rPr>
          <w:rPrChange w:id="3123" w:author="Sablan Kevin" w:date="2019-01-04T09:40:00Z">
            <w:rPr>
              <w:rFonts w:asciiTheme="minorHAnsi" w:hAnsiTheme="minorHAnsi"/>
              <w:color w:val="000000"/>
            </w:rPr>
          </w:rPrChange>
        </w:rPr>
        <w:t>TMAs</w:t>
      </w:r>
      <w:r>
        <w:rPr>
          <w:spacing w:val="-3"/>
          <w:rPrChange w:id="3124" w:author="Sablan Kevin" w:date="2019-01-04T09:40:00Z">
            <w:rPr>
              <w:rFonts w:asciiTheme="minorHAnsi" w:hAnsiTheme="minorHAnsi"/>
              <w:color w:val="000000"/>
            </w:rPr>
          </w:rPrChange>
        </w:rPr>
        <w:t xml:space="preserve"> </w:t>
      </w:r>
      <w:r>
        <w:rPr>
          <w:rPrChange w:id="3125" w:author="Sablan Kevin" w:date="2019-01-04T09:40:00Z">
            <w:rPr>
              <w:rFonts w:asciiTheme="minorHAnsi" w:hAnsiTheme="minorHAnsi"/>
              <w:color w:val="000000"/>
            </w:rPr>
          </w:rPrChange>
        </w:rPr>
        <w:t>may</w:t>
      </w:r>
      <w:r>
        <w:rPr>
          <w:spacing w:val="-2"/>
          <w:rPrChange w:id="3126" w:author="Sablan Kevin" w:date="2019-01-04T09:40:00Z">
            <w:rPr>
              <w:rFonts w:asciiTheme="minorHAnsi" w:hAnsiTheme="minorHAnsi"/>
              <w:color w:val="000000"/>
            </w:rPr>
          </w:rPrChange>
        </w:rPr>
        <w:t xml:space="preserve"> </w:t>
      </w:r>
      <w:r>
        <w:rPr>
          <w:rPrChange w:id="3127" w:author="Sablan Kevin" w:date="2019-01-04T09:40:00Z">
            <w:rPr>
              <w:rFonts w:asciiTheme="minorHAnsi" w:hAnsiTheme="minorHAnsi"/>
              <w:color w:val="000000"/>
            </w:rPr>
          </w:rPrChange>
        </w:rPr>
        <w:t>be</w:t>
      </w:r>
      <w:r>
        <w:rPr>
          <w:spacing w:val="-2"/>
          <w:rPrChange w:id="3128" w:author="Sablan Kevin" w:date="2019-01-04T09:40:00Z">
            <w:rPr>
              <w:rFonts w:asciiTheme="minorHAnsi" w:hAnsiTheme="minorHAnsi"/>
              <w:color w:val="000000"/>
            </w:rPr>
          </w:rPrChange>
        </w:rPr>
        <w:t xml:space="preserve"> </w:t>
      </w:r>
      <w:r>
        <w:rPr>
          <w:rPrChange w:id="3129" w:author="Sablan Kevin" w:date="2019-01-04T09:40:00Z">
            <w:rPr>
              <w:rFonts w:asciiTheme="minorHAnsi" w:hAnsiTheme="minorHAnsi"/>
              <w:color w:val="000000"/>
            </w:rPr>
          </w:rPrChange>
        </w:rPr>
        <w:t>too</w:t>
      </w:r>
      <w:r>
        <w:rPr>
          <w:spacing w:val="-4"/>
          <w:rPrChange w:id="3130" w:author="Sablan Kevin" w:date="2019-01-04T09:40:00Z">
            <w:rPr>
              <w:rFonts w:asciiTheme="minorHAnsi" w:hAnsiTheme="minorHAnsi"/>
              <w:color w:val="000000"/>
            </w:rPr>
          </w:rPrChange>
        </w:rPr>
        <w:t xml:space="preserve"> </w:t>
      </w:r>
      <w:del w:id="3131" w:author="Sablan Kevin" w:date="2019-01-04T09:40:00Z">
        <w:r w:rsidR="00CA3B66" w:rsidRPr="00CA3B66">
          <w:rPr>
            <w:rFonts w:cs="Times New Roman"/>
            <w:color w:val="000000"/>
          </w:rPr>
          <w:delText>finely</w:delText>
        </w:r>
      </w:del>
      <w:ins w:id="3132" w:author="Sablan Kevin" w:date="2019-01-04T09:40:00Z">
        <w:r>
          <w:rPr>
            <w:rFonts w:cs="Times New Roman"/>
            <w:w w:val="85"/>
          </w:rPr>
          <w:t>fi</w:t>
        </w:r>
        <w:r>
          <w:rPr>
            <w:rFonts w:cs="Times New Roman"/>
            <w:spacing w:val="1"/>
            <w:w w:val="85"/>
          </w:rPr>
          <w:t xml:space="preserve"> </w:t>
        </w:r>
        <w:r>
          <w:t>nely</w:t>
        </w:r>
      </w:ins>
      <w:r>
        <w:rPr>
          <w:spacing w:val="-3"/>
          <w:rPrChange w:id="3133" w:author="Sablan Kevin" w:date="2019-01-04T09:40:00Z">
            <w:rPr>
              <w:rFonts w:asciiTheme="minorHAnsi" w:hAnsiTheme="minorHAnsi"/>
              <w:color w:val="000000"/>
            </w:rPr>
          </w:rPrChange>
        </w:rPr>
        <w:t xml:space="preserve"> </w:t>
      </w:r>
      <w:r>
        <w:rPr>
          <w:rPrChange w:id="3134" w:author="Sablan Kevin" w:date="2019-01-04T09:40:00Z">
            <w:rPr>
              <w:rFonts w:asciiTheme="minorHAnsi" w:hAnsiTheme="minorHAnsi"/>
              <w:color w:val="000000"/>
            </w:rPr>
          </w:rPrChange>
        </w:rPr>
        <w:t>tuned</w:t>
      </w:r>
      <w:r>
        <w:rPr>
          <w:spacing w:val="-2"/>
          <w:rPrChange w:id="3135" w:author="Sablan Kevin" w:date="2019-01-04T09:40:00Z">
            <w:rPr>
              <w:rFonts w:asciiTheme="minorHAnsi" w:hAnsiTheme="minorHAnsi"/>
              <w:color w:val="000000"/>
            </w:rPr>
          </w:rPrChange>
        </w:rPr>
        <w:t xml:space="preserve"> </w:t>
      </w:r>
      <w:r>
        <w:rPr>
          <w:rPrChange w:id="3136" w:author="Sablan Kevin" w:date="2019-01-04T09:40:00Z">
            <w:rPr>
              <w:rFonts w:asciiTheme="minorHAnsi" w:hAnsiTheme="minorHAnsi"/>
              <w:color w:val="000000"/>
            </w:rPr>
          </w:rPrChange>
        </w:rPr>
        <w:t>to</w:t>
      </w:r>
      <w:r>
        <w:rPr>
          <w:spacing w:val="-3"/>
          <w:rPrChange w:id="3137" w:author="Sablan Kevin" w:date="2019-01-04T09:40:00Z">
            <w:rPr>
              <w:rFonts w:asciiTheme="minorHAnsi" w:hAnsiTheme="minorHAnsi"/>
              <w:color w:val="000000"/>
            </w:rPr>
          </w:rPrChange>
        </w:rPr>
        <w:t xml:space="preserve"> </w:t>
      </w:r>
      <w:r>
        <w:rPr>
          <w:rPrChange w:id="3138" w:author="Sablan Kevin" w:date="2019-01-04T09:40:00Z">
            <w:rPr>
              <w:rFonts w:asciiTheme="minorHAnsi" w:hAnsiTheme="minorHAnsi"/>
              <w:color w:val="000000"/>
            </w:rPr>
          </w:rPrChange>
        </w:rPr>
        <w:t>accommodate</w:t>
      </w:r>
      <w:r>
        <w:rPr>
          <w:spacing w:val="-2"/>
          <w:rPrChange w:id="3139" w:author="Sablan Kevin" w:date="2019-01-04T09:40:00Z">
            <w:rPr>
              <w:rFonts w:asciiTheme="minorHAnsi" w:hAnsiTheme="minorHAnsi"/>
              <w:color w:val="000000"/>
            </w:rPr>
          </w:rPrChange>
        </w:rPr>
        <w:t xml:space="preserve"> </w:t>
      </w:r>
      <w:r>
        <w:rPr>
          <w:rPrChange w:id="3140" w:author="Sablan Kevin" w:date="2019-01-04T09:40:00Z">
            <w:rPr>
              <w:rFonts w:asciiTheme="minorHAnsi" w:hAnsiTheme="minorHAnsi"/>
              <w:color w:val="000000"/>
            </w:rPr>
          </w:rPrChange>
        </w:rPr>
        <w:t>only</w:t>
      </w:r>
      <w:r>
        <w:rPr>
          <w:spacing w:val="-2"/>
          <w:rPrChange w:id="3141" w:author="Sablan Kevin" w:date="2019-01-04T09:40:00Z">
            <w:rPr>
              <w:rFonts w:asciiTheme="minorHAnsi" w:hAnsiTheme="minorHAnsi"/>
              <w:color w:val="000000"/>
            </w:rPr>
          </w:rPrChange>
        </w:rPr>
        <w:t xml:space="preserve"> </w:t>
      </w:r>
      <w:r>
        <w:rPr>
          <w:rPrChange w:id="3142" w:author="Sablan Kevin" w:date="2019-01-04T09:40:00Z">
            <w:rPr>
              <w:rFonts w:asciiTheme="minorHAnsi" w:hAnsiTheme="minorHAnsi"/>
              <w:color w:val="000000"/>
            </w:rPr>
          </w:rPrChange>
        </w:rPr>
        <w:t>the</w:t>
      </w:r>
      <w:r>
        <w:rPr>
          <w:spacing w:val="-3"/>
          <w:rPrChange w:id="3143" w:author="Sablan Kevin" w:date="2019-01-04T09:40:00Z">
            <w:rPr>
              <w:rFonts w:asciiTheme="minorHAnsi" w:hAnsiTheme="minorHAnsi"/>
              <w:color w:val="000000"/>
            </w:rPr>
          </w:rPrChange>
        </w:rPr>
        <w:t xml:space="preserve"> </w:t>
      </w:r>
      <w:r>
        <w:rPr>
          <w:rPrChange w:id="3144" w:author="Sablan Kevin" w:date="2019-01-04T09:40:00Z">
            <w:rPr>
              <w:rFonts w:asciiTheme="minorHAnsi" w:hAnsiTheme="minorHAnsi"/>
              <w:color w:val="000000"/>
            </w:rPr>
          </w:rPrChange>
        </w:rPr>
        <w:t>small</w:t>
      </w:r>
      <w:r>
        <w:rPr>
          <w:spacing w:val="-2"/>
          <w:rPrChange w:id="3145" w:author="Sablan Kevin" w:date="2019-01-04T09:40:00Z">
            <w:rPr>
              <w:rFonts w:asciiTheme="minorHAnsi" w:hAnsiTheme="minorHAnsi"/>
              <w:color w:val="000000"/>
            </w:rPr>
          </w:rPrChange>
        </w:rPr>
        <w:t xml:space="preserve"> </w:t>
      </w:r>
      <w:r>
        <w:rPr>
          <w:rPrChange w:id="3146" w:author="Sablan Kevin" w:date="2019-01-04T09:40:00Z">
            <w:rPr>
              <w:rFonts w:asciiTheme="minorHAnsi" w:hAnsiTheme="minorHAnsi"/>
              <w:color w:val="000000"/>
            </w:rPr>
          </w:rPrChange>
        </w:rPr>
        <w:t>passenger</w:t>
      </w:r>
      <w:r>
        <w:rPr>
          <w:spacing w:val="-2"/>
          <w:rPrChange w:id="3147" w:author="Sablan Kevin" w:date="2019-01-04T09:40:00Z">
            <w:rPr>
              <w:rFonts w:asciiTheme="minorHAnsi" w:hAnsiTheme="minorHAnsi"/>
              <w:color w:val="000000"/>
            </w:rPr>
          </w:rPrChange>
        </w:rPr>
        <w:t xml:space="preserve"> </w:t>
      </w:r>
      <w:r>
        <w:rPr>
          <w:rPrChange w:id="3148" w:author="Sablan Kevin" w:date="2019-01-04T09:40:00Z">
            <w:rPr>
              <w:rFonts w:asciiTheme="minorHAnsi" w:hAnsiTheme="minorHAnsi"/>
              <w:color w:val="000000"/>
            </w:rPr>
          </w:rPrChange>
        </w:rPr>
        <w:t>car</w:t>
      </w:r>
      <w:r>
        <w:rPr>
          <w:spacing w:val="-3"/>
          <w:rPrChange w:id="3149" w:author="Sablan Kevin" w:date="2019-01-04T09:40:00Z">
            <w:rPr>
              <w:rFonts w:asciiTheme="minorHAnsi" w:hAnsiTheme="minorHAnsi"/>
              <w:color w:val="000000"/>
            </w:rPr>
          </w:rPrChange>
        </w:rPr>
        <w:t xml:space="preserve"> </w:t>
      </w:r>
      <w:r>
        <w:rPr>
          <w:rPrChange w:id="3150" w:author="Sablan Kevin" w:date="2019-01-04T09:40:00Z">
            <w:rPr>
              <w:rFonts w:asciiTheme="minorHAnsi" w:hAnsiTheme="minorHAnsi"/>
              <w:color w:val="000000"/>
            </w:rPr>
          </w:rPrChange>
        </w:rPr>
        <w:t>and</w:t>
      </w:r>
      <w:r>
        <w:rPr>
          <w:spacing w:val="-2"/>
          <w:rPrChange w:id="3151" w:author="Sablan Kevin" w:date="2019-01-04T09:40:00Z">
            <w:rPr>
              <w:rFonts w:asciiTheme="minorHAnsi" w:hAnsiTheme="minorHAnsi"/>
              <w:color w:val="000000"/>
            </w:rPr>
          </w:rPrChange>
        </w:rPr>
        <w:t xml:space="preserve"> </w:t>
      </w:r>
      <w:r>
        <w:rPr>
          <w:rPrChange w:id="3152" w:author="Sablan Kevin" w:date="2019-01-04T09:40:00Z">
            <w:rPr>
              <w:rFonts w:asciiTheme="minorHAnsi" w:hAnsiTheme="minorHAnsi"/>
              <w:color w:val="000000"/>
            </w:rPr>
          </w:rPrChange>
        </w:rPr>
        <w:t xml:space="preserve">the heavy pickup truck that they may not perform satisfactorily for a mid-sized vehicle, particularly the ridedown acceleration. On the other hand, there is also concern over the possibility that many </w:t>
      </w:r>
      <w:del w:id="3153" w:author="Sablan Kevin" w:date="2019-01-04T09:40:00Z">
        <w:r w:rsidR="00CA3B66" w:rsidRPr="00CA3B66">
          <w:rPr>
            <w:rFonts w:cs="Times New Roman"/>
            <w:color w:val="000000"/>
          </w:rPr>
          <w:delText>existing</w:delText>
        </w:r>
      </w:del>
      <w:ins w:id="3154" w:author="Sablan Kevin" w:date="2019-01-04T09:40:00Z">
        <w:r>
          <w:t>exist- ing</w:t>
        </w:r>
      </w:ins>
      <w:r>
        <w:rPr>
          <w:spacing w:val="-4"/>
          <w:rPrChange w:id="3155" w:author="Sablan Kevin" w:date="2019-01-04T09:40:00Z">
            <w:rPr>
              <w:rFonts w:asciiTheme="minorHAnsi" w:hAnsiTheme="minorHAnsi"/>
              <w:color w:val="000000"/>
            </w:rPr>
          </w:rPrChange>
        </w:rPr>
        <w:t xml:space="preserve"> </w:t>
      </w:r>
      <w:r>
        <w:rPr>
          <w:rPrChange w:id="3156" w:author="Sablan Kevin" w:date="2019-01-04T09:40:00Z">
            <w:rPr>
              <w:rFonts w:asciiTheme="minorHAnsi" w:hAnsiTheme="minorHAnsi"/>
              <w:color w:val="000000"/>
            </w:rPr>
          </w:rPrChange>
        </w:rPr>
        <w:t>TMAs might fail this test.</w:t>
      </w:r>
      <w:r>
        <w:rPr>
          <w:spacing w:val="-4"/>
          <w:rPrChange w:id="3157" w:author="Sablan Kevin" w:date="2019-01-04T09:40:00Z">
            <w:rPr>
              <w:rFonts w:asciiTheme="minorHAnsi" w:hAnsiTheme="minorHAnsi"/>
              <w:color w:val="000000"/>
            </w:rPr>
          </w:rPrChange>
        </w:rPr>
        <w:t xml:space="preserve"> </w:t>
      </w:r>
      <w:r>
        <w:rPr>
          <w:rPrChange w:id="3158" w:author="Sablan Kevin" w:date="2019-01-04T09:40:00Z">
            <w:rPr>
              <w:rFonts w:asciiTheme="minorHAnsi" w:hAnsiTheme="minorHAnsi"/>
              <w:color w:val="000000"/>
            </w:rPr>
          </w:rPrChange>
        </w:rPr>
        <w:t>This would require re-design of these</w:t>
      </w:r>
      <w:r>
        <w:rPr>
          <w:spacing w:val="-4"/>
          <w:rPrChange w:id="3159" w:author="Sablan Kevin" w:date="2019-01-04T09:40:00Z">
            <w:rPr>
              <w:rFonts w:asciiTheme="minorHAnsi" w:hAnsiTheme="minorHAnsi"/>
              <w:color w:val="000000"/>
            </w:rPr>
          </w:rPrChange>
        </w:rPr>
        <w:t xml:space="preserve"> </w:t>
      </w:r>
      <w:r>
        <w:rPr>
          <w:rPrChange w:id="3160" w:author="Sablan Kevin" w:date="2019-01-04T09:40:00Z">
            <w:rPr>
              <w:rFonts w:asciiTheme="minorHAnsi" w:hAnsiTheme="minorHAnsi"/>
              <w:color w:val="000000"/>
            </w:rPr>
          </w:rPrChange>
        </w:rPr>
        <w:t>TMAs</w:t>
      </w:r>
      <w:del w:id="3161" w:author="Sablan Kevin" w:date="2019-01-04T09:40:00Z">
        <w:r w:rsidR="00CA3B66" w:rsidRPr="00CA3B66">
          <w:rPr>
            <w:rFonts w:cs="Times New Roman"/>
            <w:color w:val="000000"/>
          </w:rPr>
          <w:delText>, which</w:delText>
        </w:r>
      </w:del>
      <w:ins w:id="3162" w:author="Sablan Kevin" w:date="2019-01-04T09:40:00Z">
        <w:r>
          <w:t xml:space="preserve"> that</w:t>
        </w:r>
      </w:ins>
      <w:r>
        <w:rPr>
          <w:rPrChange w:id="3163" w:author="Sablan Kevin" w:date="2019-01-04T09:40:00Z">
            <w:rPr>
              <w:rFonts w:asciiTheme="minorHAnsi" w:hAnsiTheme="minorHAnsi"/>
              <w:color w:val="000000"/>
            </w:rPr>
          </w:rPrChange>
        </w:rPr>
        <w:t xml:space="preserve"> may lead to increased costs and operational and durability problems.</w:t>
      </w:r>
      <w:r>
        <w:rPr>
          <w:spacing w:val="-4"/>
          <w:rPrChange w:id="3164" w:author="Sablan Kevin" w:date="2019-01-04T09:40:00Z">
            <w:rPr>
              <w:rFonts w:asciiTheme="minorHAnsi" w:hAnsiTheme="minorHAnsi"/>
              <w:color w:val="000000"/>
            </w:rPr>
          </w:rPrChange>
        </w:rPr>
        <w:t xml:space="preserve"> </w:t>
      </w:r>
      <w:r>
        <w:rPr>
          <w:rPrChange w:id="3165" w:author="Sablan Kevin" w:date="2019-01-04T09:40:00Z">
            <w:rPr>
              <w:rFonts w:asciiTheme="minorHAnsi" w:hAnsiTheme="minorHAnsi"/>
              <w:color w:val="000000"/>
            </w:rPr>
          </w:rPrChange>
        </w:rPr>
        <w:t>Thus, this test is considered optional. Manufacturers and users are strongly encouraged to develop and implement</w:t>
      </w:r>
      <w:r>
        <w:rPr>
          <w:spacing w:val="-4"/>
          <w:rPrChange w:id="3166" w:author="Sablan Kevin" w:date="2019-01-04T09:40:00Z">
            <w:rPr>
              <w:rFonts w:asciiTheme="minorHAnsi" w:hAnsiTheme="minorHAnsi"/>
              <w:color w:val="000000"/>
            </w:rPr>
          </w:rPrChange>
        </w:rPr>
        <w:t xml:space="preserve"> </w:t>
      </w:r>
      <w:r>
        <w:rPr>
          <w:rPrChange w:id="3167" w:author="Sablan Kevin" w:date="2019-01-04T09:40:00Z">
            <w:rPr>
              <w:rFonts w:asciiTheme="minorHAnsi" w:hAnsiTheme="minorHAnsi"/>
              <w:color w:val="000000"/>
            </w:rPr>
          </w:rPrChange>
        </w:rPr>
        <w:t>TMA</w:t>
      </w:r>
      <w:r>
        <w:rPr>
          <w:spacing w:val="-13"/>
          <w:rPrChange w:id="3168" w:author="Sablan Kevin" w:date="2019-01-04T09:40:00Z">
            <w:rPr>
              <w:rFonts w:asciiTheme="minorHAnsi" w:hAnsiTheme="minorHAnsi"/>
              <w:color w:val="000000"/>
            </w:rPr>
          </w:rPrChange>
        </w:rPr>
        <w:t xml:space="preserve"> </w:t>
      </w:r>
      <w:r>
        <w:rPr>
          <w:rPrChange w:id="3169" w:author="Sablan Kevin" w:date="2019-01-04T09:40:00Z">
            <w:rPr>
              <w:rFonts w:asciiTheme="minorHAnsi" w:hAnsiTheme="minorHAnsi"/>
              <w:color w:val="000000"/>
            </w:rPr>
          </w:rPrChange>
        </w:rPr>
        <w:t xml:space="preserve">designs that can be both </w:t>
      </w:r>
      <w:del w:id="3170" w:author="Sablan Kevin" w:date="2019-01-04T09:40:00Z">
        <w:r w:rsidR="00CA3B66" w:rsidRPr="00CA3B66">
          <w:rPr>
            <w:rFonts w:cs="Times New Roman"/>
            <w:color w:val="000000"/>
          </w:rPr>
          <w:delText>operationally efficient</w:delText>
        </w:r>
      </w:del>
      <w:ins w:id="3171" w:author="Sablan Kevin" w:date="2019-01-04T09:40:00Z">
        <w:r>
          <w:t>operation- ally</w:t>
        </w:r>
        <w:r>
          <w:rPr>
            <w:spacing w:val="-6"/>
          </w:rPr>
          <w:t xml:space="preserve"> </w:t>
        </w:r>
        <w:r>
          <w:t>e</w:t>
        </w:r>
        <w:r>
          <w:rPr>
            <w:spacing w:val="-1"/>
          </w:rPr>
          <w:t>f</w:t>
        </w:r>
        <w:r>
          <w:rPr>
            <w:rFonts w:cs="Times New Roman"/>
          </w:rPr>
          <w:t>fi</w:t>
        </w:r>
        <w:r>
          <w:rPr>
            <w:rFonts w:cs="Times New Roman"/>
            <w:spacing w:val="-11"/>
          </w:rPr>
          <w:t xml:space="preserve"> </w:t>
        </w:r>
        <w:r>
          <w:t>cient</w:t>
        </w:r>
      </w:ins>
      <w:r>
        <w:rPr>
          <w:spacing w:val="-6"/>
          <w:rPrChange w:id="3172" w:author="Sablan Kevin" w:date="2019-01-04T09:40:00Z">
            <w:rPr>
              <w:rFonts w:asciiTheme="minorHAnsi" w:hAnsiTheme="minorHAnsi"/>
              <w:color w:val="000000"/>
            </w:rPr>
          </w:rPrChange>
        </w:rPr>
        <w:t xml:space="preserve"> </w:t>
      </w:r>
      <w:r>
        <w:rPr>
          <w:rPrChange w:id="3173" w:author="Sablan Kevin" w:date="2019-01-04T09:40:00Z">
            <w:rPr>
              <w:rFonts w:asciiTheme="minorHAnsi" w:hAnsiTheme="minorHAnsi"/>
              <w:color w:val="000000"/>
            </w:rPr>
          </w:rPrChange>
        </w:rPr>
        <w:t>and</w:t>
      </w:r>
      <w:r>
        <w:rPr>
          <w:spacing w:val="-6"/>
          <w:rPrChange w:id="3174" w:author="Sablan Kevin" w:date="2019-01-04T09:40:00Z">
            <w:rPr>
              <w:rFonts w:asciiTheme="minorHAnsi" w:hAnsiTheme="minorHAnsi"/>
              <w:color w:val="000000"/>
            </w:rPr>
          </w:rPrChange>
        </w:rPr>
        <w:t xml:space="preserve"> </w:t>
      </w:r>
      <w:r>
        <w:rPr>
          <w:rPrChange w:id="3175" w:author="Sablan Kevin" w:date="2019-01-04T09:40:00Z">
            <w:rPr>
              <w:rFonts w:asciiTheme="minorHAnsi" w:hAnsiTheme="minorHAnsi"/>
              <w:color w:val="000000"/>
            </w:rPr>
          </w:rPrChange>
        </w:rPr>
        <w:t>exhibit</w:t>
      </w:r>
      <w:r>
        <w:rPr>
          <w:spacing w:val="-5"/>
          <w:rPrChange w:id="3176" w:author="Sablan Kevin" w:date="2019-01-04T09:40:00Z">
            <w:rPr>
              <w:rFonts w:asciiTheme="minorHAnsi" w:hAnsiTheme="minorHAnsi"/>
              <w:color w:val="000000"/>
            </w:rPr>
          </w:rPrChange>
        </w:rPr>
        <w:t xml:space="preserve"> </w:t>
      </w:r>
      <w:r>
        <w:rPr>
          <w:rPrChange w:id="3177" w:author="Sablan Kevin" w:date="2019-01-04T09:40:00Z">
            <w:rPr>
              <w:rFonts w:asciiTheme="minorHAnsi" w:hAnsiTheme="minorHAnsi"/>
              <w:color w:val="000000"/>
            </w:rPr>
          </w:rPrChange>
        </w:rPr>
        <w:t>proper</w:t>
      </w:r>
      <w:r>
        <w:rPr>
          <w:spacing w:val="-6"/>
          <w:rPrChange w:id="3178" w:author="Sablan Kevin" w:date="2019-01-04T09:40:00Z">
            <w:rPr>
              <w:rFonts w:asciiTheme="minorHAnsi" w:hAnsiTheme="minorHAnsi"/>
              <w:color w:val="000000"/>
            </w:rPr>
          </w:rPrChange>
        </w:rPr>
        <w:t xml:space="preserve"> </w:t>
      </w:r>
      <w:r>
        <w:rPr>
          <w:rPrChange w:id="3179" w:author="Sablan Kevin" w:date="2019-01-04T09:40:00Z">
            <w:rPr>
              <w:rFonts w:asciiTheme="minorHAnsi" w:hAnsiTheme="minorHAnsi"/>
              <w:color w:val="000000"/>
            </w:rPr>
          </w:rPrChange>
        </w:rPr>
        <w:t>impact</w:t>
      </w:r>
      <w:r>
        <w:rPr>
          <w:spacing w:val="-6"/>
          <w:rPrChange w:id="3180" w:author="Sablan Kevin" w:date="2019-01-04T09:40:00Z">
            <w:rPr>
              <w:rFonts w:asciiTheme="minorHAnsi" w:hAnsiTheme="minorHAnsi"/>
              <w:color w:val="000000"/>
            </w:rPr>
          </w:rPrChange>
        </w:rPr>
        <w:t xml:space="preserve"> </w:t>
      </w:r>
      <w:r>
        <w:rPr>
          <w:rPrChange w:id="3181" w:author="Sablan Kevin" w:date="2019-01-04T09:40:00Z">
            <w:rPr>
              <w:rFonts w:asciiTheme="minorHAnsi" w:hAnsiTheme="minorHAnsi"/>
              <w:color w:val="000000"/>
            </w:rPr>
          </w:rPrChange>
        </w:rPr>
        <w:t>performance</w:t>
      </w:r>
      <w:r>
        <w:rPr>
          <w:spacing w:val="-5"/>
          <w:rPrChange w:id="3182" w:author="Sablan Kevin" w:date="2019-01-04T09:40:00Z">
            <w:rPr>
              <w:rFonts w:asciiTheme="minorHAnsi" w:hAnsiTheme="minorHAnsi"/>
              <w:color w:val="000000"/>
            </w:rPr>
          </w:rPrChange>
        </w:rPr>
        <w:t xml:space="preserve"> </w:t>
      </w:r>
      <w:r>
        <w:rPr>
          <w:rPrChange w:id="3183" w:author="Sablan Kevin" w:date="2019-01-04T09:40:00Z">
            <w:rPr>
              <w:rFonts w:asciiTheme="minorHAnsi" w:hAnsiTheme="minorHAnsi"/>
              <w:color w:val="000000"/>
            </w:rPr>
          </w:rPrChange>
        </w:rPr>
        <w:t>during</w:t>
      </w:r>
      <w:r>
        <w:rPr>
          <w:spacing w:val="-6"/>
          <w:rPrChange w:id="3184" w:author="Sablan Kevin" w:date="2019-01-04T09:40:00Z">
            <w:rPr>
              <w:rFonts w:asciiTheme="minorHAnsi" w:hAnsiTheme="minorHAnsi"/>
              <w:color w:val="000000"/>
            </w:rPr>
          </w:rPrChange>
        </w:rPr>
        <w:t xml:space="preserve"> </w:t>
      </w:r>
      <w:r>
        <w:rPr>
          <w:rPrChange w:id="3185" w:author="Sablan Kevin" w:date="2019-01-04T09:40:00Z">
            <w:rPr>
              <w:rFonts w:asciiTheme="minorHAnsi" w:hAnsiTheme="minorHAnsi"/>
              <w:color w:val="000000"/>
            </w:rPr>
          </w:rPrChange>
        </w:rPr>
        <w:t>mid-sized</w:t>
      </w:r>
      <w:r>
        <w:rPr>
          <w:spacing w:val="-6"/>
          <w:rPrChange w:id="3186" w:author="Sablan Kevin" w:date="2019-01-04T09:40:00Z">
            <w:rPr>
              <w:rFonts w:asciiTheme="minorHAnsi" w:hAnsiTheme="minorHAnsi"/>
              <w:color w:val="000000"/>
            </w:rPr>
          </w:rPrChange>
        </w:rPr>
        <w:t xml:space="preserve"> </w:t>
      </w:r>
      <w:r>
        <w:rPr>
          <w:rPrChange w:id="3187" w:author="Sablan Kevin" w:date="2019-01-04T09:40:00Z">
            <w:rPr>
              <w:rFonts w:asciiTheme="minorHAnsi" w:hAnsiTheme="minorHAnsi"/>
              <w:color w:val="000000"/>
            </w:rPr>
          </w:rPrChange>
        </w:rPr>
        <w:t>vehicle</w:t>
      </w:r>
      <w:r>
        <w:rPr>
          <w:spacing w:val="-5"/>
          <w:rPrChange w:id="3188" w:author="Sablan Kevin" w:date="2019-01-04T09:40:00Z">
            <w:rPr>
              <w:rFonts w:asciiTheme="minorHAnsi" w:hAnsiTheme="minorHAnsi"/>
              <w:color w:val="000000"/>
            </w:rPr>
          </w:rPrChange>
        </w:rPr>
        <w:t xml:space="preserve"> </w:t>
      </w:r>
      <w:r>
        <w:rPr>
          <w:rPrChange w:id="3189" w:author="Sablan Kevin" w:date="2019-01-04T09:40:00Z">
            <w:rPr>
              <w:rFonts w:asciiTheme="minorHAnsi" w:hAnsiTheme="minorHAnsi"/>
              <w:color w:val="000000"/>
            </w:rPr>
          </w:rPrChange>
        </w:rPr>
        <w:t>testing.</w:t>
      </w:r>
      <w:del w:id="3190" w:author="Sablan Kevin" w:date="2019-01-04T09:40:00Z">
        <w:r w:rsidR="00CA3B66" w:rsidRPr="00CA3B66">
          <w:rPr>
            <w:rFonts w:cs="Times New Roman"/>
            <w:color w:val="000000"/>
          </w:rPr>
          <w:delText xml:space="preserve"> </w:delText>
        </w:r>
      </w:del>
    </w:p>
    <w:p w14:paraId="57914D67" w14:textId="77777777" w:rsidR="00AA57AC" w:rsidRDefault="00AA57AC">
      <w:pPr>
        <w:spacing w:before="2" w:line="100" w:lineRule="exact"/>
        <w:rPr>
          <w:sz w:val="10"/>
          <w:rPrChange w:id="3191" w:author="Sablan Kevin" w:date="2019-01-04T09:40:00Z">
            <w:rPr>
              <w:color w:val="000000"/>
            </w:rPr>
          </w:rPrChange>
        </w:rPr>
        <w:pPrChange w:id="3192" w:author="Sablan Kevin" w:date="2019-01-04T09:40:00Z">
          <w:pPr>
            <w:autoSpaceDE w:val="0"/>
            <w:autoSpaceDN w:val="0"/>
            <w:adjustRightInd w:val="0"/>
            <w:spacing w:line="300" w:lineRule="atLeast"/>
            <w:textAlignment w:val="center"/>
          </w:pPr>
        </w:pPrChange>
      </w:pPr>
    </w:p>
    <w:p w14:paraId="7C534DA5" w14:textId="77777777" w:rsidR="00AA57AC" w:rsidRDefault="00AA57AC">
      <w:pPr>
        <w:spacing w:line="200" w:lineRule="exact"/>
        <w:rPr>
          <w:ins w:id="3193" w:author="Sablan Kevin" w:date="2019-01-04T09:40:00Z"/>
          <w:sz w:val="20"/>
          <w:szCs w:val="20"/>
        </w:rPr>
      </w:pPr>
    </w:p>
    <w:p w14:paraId="22D69BFE" w14:textId="3A561B0B" w:rsidR="00AA57AC" w:rsidRDefault="009516E7">
      <w:pPr>
        <w:pStyle w:val="BodyText"/>
        <w:spacing w:line="284" w:lineRule="auto"/>
        <w:ind w:right="156"/>
        <w:pPrChange w:id="3194" w:author="Sablan Kevin" w:date="2019-01-04T09:40:00Z">
          <w:pPr>
            <w:pStyle w:val="BodyText"/>
          </w:pPr>
        </w:pPrChange>
      </w:pPr>
      <w:r>
        <w:rPr>
          <w:spacing w:val="-16"/>
          <w:rPrChange w:id="3195" w:author="Sablan Kevin" w:date="2019-01-04T09:40:00Z">
            <w:rPr/>
          </w:rPrChange>
        </w:rPr>
        <w:t>T</w:t>
      </w:r>
      <w:r>
        <w:t xml:space="preserve">ests 50 and 51 are recommended for use in evaluating the impact performance of </w:t>
      </w:r>
      <w:del w:id="3196" w:author="Sablan Kevin" w:date="2019-01-04T09:40:00Z">
        <w:r w:rsidR="00832B3C">
          <w:delText>portable work-zone traffic control trailers</w:delText>
        </w:r>
        <w:r w:rsidR="00CA3B66" w:rsidRPr="00CA3B66">
          <w:delText>.</w:delText>
        </w:r>
      </w:del>
      <w:ins w:id="3197" w:author="Sablan Kevin" w:date="2019-01-04T09:40:00Z">
        <w:r w:rsidRPr="00507B2D">
          <w:rPr>
            <w:highlight w:val="green"/>
          </w:rPr>
          <w:t>variable message signs and arrow boards</w:t>
        </w:r>
        <w:r>
          <w:t>.</w:t>
        </w:r>
      </w:ins>
      <w:r>
        <w:rPr>
          <w:spacing w:val="-4"/>
          <w:rPrChange w:id="3198" w:author="Sablan Kevin" w:date="2019-01-04T09:40:00Z">
            <w:rPr/>
          </w:rPrChange>
        </w:rPr>
        <w:t xml:space="preserve"> </w:t>
      </w:r>
      <w:r>
        <w:t xml:space="preserve">These same tests are also recommended for evaluating the safety risks </w:t>
      </w:r>
      <w:del w:id="3199" w:author="Sablan Kevin" w:date="2019-01-04T09:40:00Z">
        <w:r w:rsidR="00CA3B66" w:rsidRPr="00CA3B66">
          <w:delText>associated</w:delText>
        </w:r>
      </w:del>
      <w:ins w:id="3200" w:author="Sablan Kevin" w:date="2019-01-04T09:40:00Z">
        <w:r>
          <w:t>associ- ated</w:t>
        </w:r>
      </w:ins>
      <w:r>
        <w:t xml:space="preserve"> with any other la</w:t>
      </w:r>
      <w:r>
        <w:rPr>
          <w:spacing w:val="-4"/>
          <w:rPrChange w:id="3201" w:author="Sablan Kevin" w:date="2019-01-04T09:40:00Z">
            <w:rPr/>
          </w:rPrChange>
        </w:rPr>
        <w:t>r</w:t>
      </w:r>
      <w:r>
        <w:t>ge work-zone devices that begin to be recognized as a potential safety hazard.</w:t>
      </w:r>
    </w:p>
    <w:p w14:paraId="1E2B2C3A" w14:textId="77777777" w:rsidR="00AA57AC" w:rsidRDefault="00AA57AC">
      <w:pPr>
        <w:spacing w:before="5" w:line="100" w:lineRule="exact"/>
        <w:rPr>
          <w:sz w:val="10"/>
          <w:rPrChange w:id="3202" w:author="Sablan Kevin" w:date="2019-01-04T09:40:00Z">
            <w:rPr>
              <w:color w:val="000000"/>
            </w:rPr>
          </w:rPrChange>
        </w:rPr>
        <w:pPrChange w:id="3203" w:author="Sablan Kevin" w:date="2019-01-04T09:40:00Z">
          <w:pPr>
            <w:autoSpaceDE w:val="0"/>
            <w:autoSpaceDN w:val="0"/>
            <w:adjustRightInd w:val="0"/>
            <w:spacing w:line="300" w:lineRule="atLeast"/>
            <w:textAlignment w:val="center"/>
          </w:pPr>
        </w:pPrChange>
      </w:pPr>
    </w:p>
    <w:p w14:paraId="14583882" w14:textId="77777777" w:rsidR="00CA3B66" w:rsidRPr="00CA3B66" w:rsidRDefault="00CA3B66" w:rsidP="00CA3B66">
      <w:pPr>
        <w:autoSpaceDE w:val="0"/>
        <w:autoSpaceDN w:val="0"/>
        <w:adjustRightInd w:val="0"/>
        <w:spacing w:line="300" w:lineRule="atLeast"/>
        <w:textAlignment w:val="center"/>
        <w:rPr>
          <w:del w:id="3204" w:author="Sablan Kevin" w:date="2019-01-04T09:40:00Z"/>
          <w:rFonts w:ascii="Franklin Gothic Demi" w:hAnsi="Franklin Gothic Demi" w:cs="Franklin Gothic Demi"/>
          <w:caps/>
          <w:color w:val="000000"/>
        </w:rPr>
      </w:pPr>
      <w:del w:id="3205" w:author="Sablan Kevin" w:date="2019-01-04T09:40:00Z">
        <w:r w:rsidRPr="00CA3B66">
          <w:rPr>
            <w:rFonts w:ascii="Franklin Gothic Demi" w:hAnsi="Franklin Gothic Demi" w:cs="Franklin Gothic Demi"/>
            <w:caps/>
            <w:color w:val="000000"/>
          </w:rPr>
          <w:delText xml:space="preserve">A2.2.4 Support Structures, Work-Zone Traffic Control Devices, </w:delText>
        </w:r>
        <w:r w:rsidRPr="00CA3B66">
          <w:rPr>
            <w:rFonts w:ascii="Franklin Gothic Demi" w:hAnsi="Franklin Gothic Demi" w:cs="Franklin Gothic Demi"/>
            <w:caps/>
            <w:color w:val="000000"/>
          </w:rPr>
          <w:br/>
          <w:delText>Breakaway Utility Poles, and Longitudinal Channelizers</w:delText>
        </w:r>
      </w:del>
    </w:p>
    <w:p w14:paraId="794C7573" w14:textId="77777777" w:rsidR="00AA57AC" w:rsidRDefault="00AA57AC">
      <w:pPr>
        <w:spacing w:line="200" w:lineRule="exact"/>
        <w:rPr>
          <w:ins w:id="3206" w:author="Sablan Kevin" w:date="2019-01-04T09:40:00Z"/>
          <w:sz w:val="20"/>
          <w:szCs w:val="20"/>
        </w:rPr>
      </w:pPr>
    </w:p>
    <w:p w14:paraId="0542A874" w14:textId="77777777" w:rsidR="00AA57AC" w:rsidRDefault="009516E7">
      <w:pPr>
        <w:pStyle w:val="BodyText"/>
        <w:spacing w:line="288" w:lineRule="auto"/>
        <w:ind w:right="959"/>
        <w:rPr>
          <w:ins w:id="3207" w:author="Sablan Kevin" w:date="2019-01-04T09:40:00Z"/>
          <w:rFonts w:ascii="Franklin Gothic Demi" w:eastAsia="Franklin Gothic Demi" w:hAnsi="Franklin Gothic Demi" w:cs="Franklin Gothic Demi"/>
        </w:rPr>
      </w:pPr>
      <w:ins w:id="3208" w:author="Sablan Kevin" w:date="2019-01-04T09:40:00Z">
        <w:r>
          <w:rPr>
            <w:rFonts w:ascii="Franklin Gothic Demi" w:eastAsia="Franklin Gothic Demi" w:hAnsi="Franklin Gothic Demi" w:cs="Franklin Gothic Demi"/>
          </w:rPr>
          <w:t>A2.2.4</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SUPPORT</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ST</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UCTURES,</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spacing w:val="-3"/>
          </w:rPr>
          <w:t>W</w:t>
        </w:r>
        <w:r>
          <w:rPr>
            <w:rFonts w:ascii="Franklin Gothic Demi" w:eastAsia="Franklin Gothic Demi" w:hAnsi="Franklin Gothic Demi" w:cs="Franklin Gothic Demi"/>
          </w:rPr>
          <w:t>ORK-ZONE</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TRAFFIC</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CONT</w:t>
        </w:r>
        <w:r>
          <w:rPr>
            <w:rFonts w:ascii="Franklin Gothic Demi" w:eastAsia="Franklin Gothic Demi" w:hAnsi="Franklin Gothic Demi" w:cs="Franklin Gothic Demi"/>
            <w:spacing w:val="-4"/>
          </w:rPr>
          <w:t>R</w:t>
        </w:r>
        <w:r>
          <w:rPr>
            <w:rFonts w:ascii="Franklin Gothic Demi" w:eastAsia="Franklin Gothic Demi" w:hAnsi="Franklin Gothic Demi" w:cs="Franklin Gothic Demi"/>
          </w:rPr>
          <w:t>OL</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DEVICES,</w:t>
        </w:r>
        <w:r>
          <w:rPr>
            <w:rFonts w:ascii="Franklin Gothic Demi" w:eastAsia="Franklin Gothic Demi" w:hAnsi="Franklin Gothic Demi" w:cs="Franklin Gothic Demi"/>
            <w:w w:val="99"/>
          </w:rPr>
          <w:t xml:space="preserve"> </w:t>
        </w:r>
        <w:r>
          <w:rPr>
            <w:rFonts w:ascii="Franklin Gothic Demi" w:eastAsia="Franklin Gothic Demi" w:hAnsi="Franklin Gothic Demi" w:cs="Franklin Gothic Demi"/>
          </w:rPr>
          <w:t>BREAK</w:t>
        </w:r>
        <w:r>
          <w:rPr>
            <w:rFonts w:ascii="Franklin Gothic Demi" w:eastAsia="Franklin Gothic Demi" w:hAnsi="Franklin Gothic Demi" w:cs="Franklin Gothic Demi"/>
            <w:spacing w:val="-8"/>
          </w:rPr>
          <w:t>A</w:t>
        </w:r>
        <w:r>
          <w:rPr>
            <w:rFonts w:ascii="Franklin Gothic Demi" w:eastAsia="Franklin Gothic Demi" w:hAnsi="Franklin Gothic Demi" w:cs="Franklin Gothic Demi"/>
            <w:spacing w:val="-7"/>
          </w:rPr>
          <w:t>W</w:t>
        </w:r>
        <w:r>
          <w:rPr>
            <w:rFonts w:ascii="Franklin Gothic Demi" w:eastAsia="Franklin Gothic Demi" w:hAnsi="Franklin Gothic Demi" w:cs="Franklin Gothic Demi"/>
            <w:spacing w:val="-12"/>
          </w:rPr>
          <w:t>A</w:t>
        </w:r>
        <w:r>
          <w:rPr>
            <w:rFonts w:ascii="Franklin Gothic Demi" w:eastAsia="Franklin Gothic Demi" w:hAnsi="Franklin Gothic Demi" w:cs="Franklin Gothic Demi"/>
          </w:rPr>
          <w:t>Y</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UTILI</w:t>
        </w:r>
        <w:r>
          <w:rPr>
            <w:rFonts w:ascii="Franklin Gothic Demi" w:eastAsia="Franklin Gothic Demi" w:hAnsi="Franklin Gothic Demi" w:cs="Franklin Gothic Demi"/>
            <w:spacing w:val="10"/>
          </w:rPr>
          <w:t>T</w:t>
        </w:r>
        <w:r>
          <w:rPr>
            <w:rFonts w:ascii="Franklin Gothic Demi" w:eastAsia="Franklin Gothic Demi" w:hAnsi="Franklin Gothic Demi" w:cs="Franklin Gothic Demi"/>
          </w:rPr>
          <w:t>Y</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POLES,</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AND</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spacing w:val="-3"/>
          </w:rPr>
          <w:t>L</w:t>
        </w:r>
        <w:r>
          <w:rPr>
            <w:rFonts w:ascii="Franklin Gothic Demi" w:eastAsia="Franklin Gothic Demi" w:hAnsi="Franklin Gothic Demi" w:cs="Franklin Gothic Demi"/>
          </w:rPr>
          <w:t>ONGITUDINAL</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CHANNELIZERS</w:t>
        </w:r>
      </w:ins>
    </w:p>
    <w:p w14:paraId="69451E5D" w14:textId="177C9FF5" w:rsidR="00AA57AC" w:rsidRDefault="009516E7">
      <w:pPr>
        <w:pStyle w:val="BodyText"/>
        <w:spacing w:line="249" w:lineRule="exact"/>
        <w:rPr>
          <w:ins w:id="3209" w:author="Sablan Kevin" w:date="2019-01-04T09:40:00Z"/>
        </w:rPr>
      </w:pPr>
      <w:r w:rsidRPr="008042FB">
        <w:t>Impact performance evaluation criteria for breakaway devices are based upon the “state-of-the-</w:t>
      </w:r>
      <w:del w:id="3210" w:author="Sablan Kevin" w:date="2019-01-04T09:40:00Z">
        <w:r w:rsidR="00CA3B66" w:rsidRPr="00CA3B66">
          <w:rPr>
            <w:rFonts w:cs="Times New Roman"/>
            <w:color w:val="000000"/>
          </w:rPr>
          <w:br/>
        </w:r>
      </w:del>
    </w:p>
    <w:p w14:paraId="1BAAC6C8" w14:textId="23112D7B" w:rsidR="00AA57AC" w:rsidRDefault="009516E7">
      <w:pPr>
        <w:pStyle w:val="BodyText"/>
        <w:spacing w:before="47" w:line="284" w:lineRule="auto"/>
        <w:ind w:right="335"/>
        <w:rPr>
          <w:ins w:id="3211" w:author="Sablan Kevin" w:date="2019-01-04T09:40:00Z"/>
        </w:rPr>
      </w:pPr>
      <w:r w:rsidRPr="008042FB">
        <w:t>practical” rather than the threshold at which the risk of serious injury or fatality reaches a critical level or begins to increase rapidl</w:t>
      </w:r>
      <w:r>
        <w:rPr>
          <w:spacing w:val="-15"/>
          <w:rPrChange w:id="3212" w:author="Sablan Kevin" w:date="2019-01-04T09:40:00Z">
            <w:rPr/>
          </w:rPrChange>
        </w:rPr>
        <w:t>y</w:t>
      </w:r>
      <w:r w:rsidRPr="008042FB">
        <w:t>. Breakaway devices have been shown to provide very low velocity</w:t>
      </w:r>
      <w:del w:id="3213" w:author="Sablan Kevin" w:date="2019-01-04T09:40:00Z">
        <w:r w:rsidR="00CA3B66" w:rsidRPr="00CA3B66">
          <w:rPr>
            <w:rFonts w:cs="Times New Roman"/>
            <w:color w:val="000000"/>
          </w:rPr>
          <w:delText xml:space="preserve"> </w:delText>
        </w:r>
      </w:del>
    </w:p>
    <w:p w14:paraId="019896D7" w14:textId="77777777" w:rsidR="00AA57AC" w:rsidRDefault="00AA57AC">
      <w:pPr>
        <w:spacing w:line="284" w:lineRule="auto"/>
        <w:rPr>
          <w:ins w:id="3214" w:author="Sablan Kevin" w:date="2019-01-04T09:40:00Z"/>
        </w:rPr>
        <w:sectPr w:rsidR="00AA57AC">
          <w:pgSz w:w="12240" w:h="15840"/>
          <w:pgMar w:top="560" w:right="1540" w:bottom="540" w:left="1320" w:header="0" w:footer="355" w:gutter="0"/>
          <w:cols w:space="720"/>
        </w:sectPr>
      </w:pPr>
    </w:p>
    <w:p w14:paraId="55DF61B6" w14:textId="77777777" w:rsidR="00AA57AC" w:rsidRDefault="009516E7">
      <w:pPr>
        <w:spacing w:before="74"/>
        <w:ind w:left="102"/>
        <w:rPr>
          <w:ins w:id="3215" w:author="Sablan Kevin" w:date="2019-01-04T09:40:00Z"/>
          <w:rFonts w:ascii="Franklin Gothic Book" w:eastAsia="Franklin Gothic Book" w:hAnsi="Franklin Gothic Book" w:cs="Franklin Gothic Book"/>
          <w:sz w:val="18"/>
          <w:szCs w:val="18"/>
        </w:rPr>
      </w:pPr>
      <w:ins w:id="3216" w:author="Sablan Kevin" w:date="2019-01-04T09:40:00Z">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6</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5B47861" w14:textId="77777777" w:rsidR="00AA57AC" w:rsidRDefault="00AA57AC">
      <w:pPr>
        <w:spacing w:before="9" w:line="140" w:lineRule="exact"/>
        <w:rPr>
          <w:ins w:id="3217" w:author="Sablan Kevin" w:date="2019-01-04T09:40:00Z"/>
          <w:sz w:val="14"/>
          <w:szCs w:val="14"/>
        </w:rPr>
      </w:pPr>
    </w:p>
    <w:p w14:paraId="277B10CF" w14:textId="77777777" w:rsidR="00AA57AC" w:rsidRDefault="00AA57AC">
      <w:pPr>
        <w:spacing w:line="200" w:lineRule="exact"/>
        <w:rPr>
          <w:ins w:id="3218" w:author="Sablan Kevin" w:date="2019-01-04T09:40:00Z"/>
          <w:sz w:val="20"/>
          <w:szCs w:val="20"/>
        </w:rPr>
      </w:pPr>
    </w:p>
    <w:p w14:paraId="37409A82" w14:textId="77777777" w:rsidR="00AA57AC" w:rsidRDefault="00AA57AC">
      <w:pPr>
        <w:spacing w:line="200" w:lineRule="exact"/>
        <w:rPr>
          <w:ins w:id="3219" w:author="Sablan Kevin" w:date="2019-01-04T09:40:00Z"/>
          <w:sz w:val="20"/>
          <w:szCs w:val="20"/>
        </w:rPr>
      </w:pPr>
    </w:p>
    <w:p w14:paraId="447447BD" w14:textId="650A995A" w:rsidR="00AA57AC" w:rsidRDefault="009516E7">
      <w:pPr>
        <w:pStyle w:val="BodyText"/>
        <w:spacing w:line="284" w:lineRule="auto"/>
        <w:ind w:right="368"/>
        <w:rPr>
          <w:ins w:id="3220" w:author="Sablan Kevin" w:date="2019-01-04T09:40:00Z"/>
        </w:rPr>
      </w:pPr>
      <w:r w:rsidRPr="008042FB">
        <w:t>changes, even for impacts with la</w:t>
      </w:r>
      <w:r>
        <w:rPr>
          <w:spacing w:val="-4"/>
          <w:rPrChange w:id="3221" w:author="Sablan Kevin" w:date="2019-01-04T09:40:00Z">
            <w:rPr/>
          </w:rPrChange>
        </w:rPr>
        <w:t>r</w:t>
      </w:r>
      <w:r w:rsidRPr="008042FB">
        <w:t>ge luminaire and sign supports. Hence, velocity change limits for breakaway supports have been set at very low levels.</w:t>
      </w:r>
      <w:del w:id="3222" w:author="Sablan Kevin" w:date="2019-01-04T09:40:00Z">
        <w:r w:rsidR="00CA3B66" w:rsidRPr="00CA3B66">
          <w:rPr>
            <w:rFonts w:cs="Times New Roman"/>
            <w:color w:val="000000"/>
          </w:rPr>
          <w:delText xml:space="preserve"> </w:delText>
        </w:r>
      </w:del>
    </w:p>
    <w:p w14:paraId="3BF107AF" w14:textId="77777777" w:rsidR="00AA57AC" w:rsidRDefault="00AA57AC">
      <w:pPr>
        <w:spacing w:before="2" w:line="100" w:lineRule="exact"/>
        <w:rPr>
          <w:sz w:val="10"/>
          <w:rPrChange w:id="3223" w:author="Sablan Kevin" w:date="2019-01-04T09:40:00Z">
            <w:rPr>
              <w:color w:val="000000"/>
            </w:rPr>
          </w:rPrChange>
        </w:rPr>
        <w:pPrChange w:id="3224" w:author="Sablan Kevin" w:date="2019-01-04T09:40:00Z">
          <w:pPr>
            <w:autoSpaceDE w:val="0"/>
            <w:autoSpaceDN w:val="0"/>
            <w:adjustRightInd w:val="0"/>
            <w:spacing w:line="300" w:lineRule="atLeast"/>
            <w:textAlignment w:val="center"/>
          </w:pPr>
        </w:pPrChange>
      </w:pPr>
    </w:p>
    <w:p w14:paraId="28C09F3D" w14:textId="77777777" w:rsidR="00AA57AC" w:rsidRDefault="00AA57AC">
      <w:pPr>
        <w:spacing w:line="200" w:lineRule="exact"/>
        <w:rPr>
          <w:sz w:val="20"/>
          <w:rPrChange w:id="3225" w:author="Sablan Kevin" w:date="2019-01-04T09:40:00Z">
            <w:rPr>
              <w:color w:val="000000"/>
            </w:rPr>
          </w:rPrChange>
        </w:rPr>
        <w:pPrChange w:id="3226" w:author="Sablan Kevin" w:date="2019-01-04T09:40:00Z">
          <w:pPr>
            <w:autoSpaceDE w:val="0"/>
            <w:autoSpaceDN w:val="0"/>
            <w:adjustRightInd w:val="0"/>
            <w:spacing w:line="300" w:lineRule="atLeast"/>
            <w:textAlignment w:val="center"/>
          </w:pPr>
        </w:pPrChange>
      </w:pPr>
    </w:p>
    <w:p w14:paraId="00A9B8C3" w14:textId="1F86ED1E" w:rsidR="00AA57AC" w:rsidRDefault="009516E7">
      <w:pPr>
        <w:pStyle w:val="BodyText"/>
        <w:spacing w:line="284" w:lineRule="auto"/>
        <w:ind w:right="262"/>
        <w:jc w:val="both"/>
        <w:rPr>
          <w:ins w:id="3227" w:author="Sablan Kevin" w:date="2019-01-04T09:40:00Z"/>
        </w:rPr>
      </w:pPr>
      <w:r w:rsidRPr="008042FB">
        <w:t>The ene</w:t>
      </w:r>
      <w:r>
        <w:rPr>
          <w:spacing w:val="-4"/>
          <w:rPrChange w:id="3228" w:author="Sablan Kevin" w:date="2019-01-04T09:40:00Z">
            <w:rPr/>
          </w:rPrChange>
        </w:rPr>
        <w:t>r</w:t>
      </w:r>
      <w:r w:rsidRPr="008042FB">
        <w:t xml:space="preserve">gy or force required to fracture a breakaway device or support structure, in general, may be sensitive to its orientation with respect to direction of impact or the impact angle. For example, tests have indicated a breakaway transformer base breaks more readily when struck on a corner than on a </w:t>
      </w:r>
      <w:del w:id="3229" w:author="Sablan Kevin" w:date="2019-01-04T09:40:00Z">
        <w:r w:rsidR="00CA3B66" w:rsidRPr="00CA3B66">
          <w:rPr>
            <w:rFonts w:cs="Times New Roman"/>
            <w:color w:val="000000"/>
          </w:rPr>
          <w:delText>flat</w:delText>
        </w:r>
      </w:del>
      <w:ins w:id="3230" w:author="Sablan Kevin" w:date="2019-01-04T09:40:00Z">
        <w:r>
          <w:rPr>
            <w:rFonts w:cs="Times New Roman"/>
            <w:w w:val="85"/>
          </w:rPr>
          <w:t>fl</w:t>
        </w:r>
        <w:r>
          <w:rPr>
            <w:rFonts w:cs="Times New Roman"/>
            <w:spacing w:val="-4"/>
            <w:w w:val="85"/>
          </w:rPr>
          <w:t xml:space="preserve"> </w:t>
        </w:r>
        <w:r>
          <w:t>at</w:t>
        </w:r>
      </w:ins>
      <w:r>
        <w:rPr>
          <w:spacing w:val="-7"/>
          <w:rPrChange w:id="3231" w:author="Sablan Kevin" w:date="2019-01-04T09:40:00Z">
            <w:rPr/>
          </w:rPrChange>
        </w:rPr>
        <w:t xml:space="preserve"> </w:t>
      </w:r>
      <w:r w:rsidRPr="008042FB">
        <w:t>side.</w:t>
      </w:r>
      <w:r>
        <w:rPr>
          <w:spacing w:val="-7"/>
          <w:rPrChange w:id="3232" w:author="Sablan Kevin" w:date="2019-01-04T09:40:00Z">
            <w:rPr/>
          </w:rPrChange>
        </w:rPr>
        <w:t xml:space="preserve"> </w:t>
      </w:r>
      <w:r w:rsidRPr="008042FB">
        <w:t>Because</w:t>
      </w:r>
      <w:r>
        <w:rPr>
          <w:spacing w:val="-7"/>
          <w:rPrChange w:id="3233" w:author="Sablan Kevin" w:date="2019-01-04T09:40:00Z">
            <w:rPr/>
          </w:rPrChange>
        </w:rPr>
        <w:t xml:space="preserve"> </w:t>
      </w:r>
      <w:r w:rsidRPr="008042FB">
        <w:t>errant</w:t>
      </w:r>
      <w:r>
        <w:rPr>
          <w:spacing w:val="-7"/>
          <w:rPrChange w:id="3234" w:author="Sablan Kevin" w:date="2019-01-04T09:40:00Z">
            <w:rPr/>
          </w:rPrChange>
        </w:rPr>
        <w:t xml:space="preserve"> </w:t>
      </w:r>
      <w:r w:rsidRPr="008042FB">
        <w:t>vehicles</w:t>
      </w:r>
      <w:r>
        <w:rPr>
          <w:spacing w:val="-7"/>
          <w:rPrChange w:id="3235" w:author="Sablan Kevin" w:date="2019-01-04T09:40:00Z">
            <w:rPr/>
          </w:rPrChange>
        </w:rPr>
        <w:t xml:space="preserve"> </w:t>
      </w:r>
      <w:r w:rsidRPr="008042FB">
        <w:t>may</w:t>
      </w:r>
      <w:r>
        <w:rPr>
          <w:spacing w:val="-7"/>
          <w:rPrChange w:id="3236" w:author="Sablan Kevin" w:date="2019-01-04T09:40:00Z">
            <w:rPr/>
          </w:rPrChange>
        </w:rPr>
        <w:t xml:space="preserve"> </w:t>
      </w:r>
      <w:r w:rsidRPr="008042FB">
        <w:t>approach</w:t>
      </w:r>
      <w:r>
        <w:rPr>
          <w:spacing w:val="-7"/>
          <w:rPrChange w:id="3237" w:author="Sablan Kevin" w:date="2019-01-04T09:40:00Z">
            <w:rPr/>
          </w:rPrChange>
        </w:rPr>
        <w:t xml:space="preserve"> </w:t>
      </w:r>
      <w:r w:rsidRPr="008042FB">
        <w:t>a</w:t>
      </w:r>
      <w:r>
        <w:rPr>
          <w:spacing w:val="-7"/>
          <w:rPrChange w:id="3238" w:author="Sablan Kevin" w:date="2019-01-04T09:40:00Z">
            <w:rPr/>
          </w:rPrChange>
        </w:rPr>
        <w:t xml:space="preserve"> </w:t>
      </w:r>
      <w:r w:rsidRPr="008042FB">
        <w:t>support</w:t>
      </w:r>
      <w:r>
        <w:rPr>
          <w:spacing w:val="-7"/>
          <w:rPrChange w:id="3239" w:author="Sablan Kevin" w:date="2019-01-04T09:40:00Z">
            <w:rPr/>
          </w:rPrChange>
        </w:rPr>
        <w:t xml:space="preserve"> </w:t>
      </w:r>
      <w:r w:rsidRPr="008042FB">
        <w:t>structure,</w:t>
      </w:r>
      <w:r>
        <w:rPr>
          <w:spacing w:val="-7"/>
          <w:rPrChange w:id="3240" w:author="Sablan Kevin" w:date="2019-01-04T09:40:00Z">
            <w:rPr/>
          </w:rPrChange>
        </w:rPr>
        <w:t xml:space="preserve"> </w:t>
      </w:r>
      <w:r w:rsidRPr="008042FB">
        <w:t>work-zone</w:t>
      </w:r>
      <w:r>
        <w:rPr>
          <w:spacing w:val="-7"/>
          <w:rPrChange w:id="3241" w:author="Sablan Kevin" w:date="2019-01-04T09:40:00Z">
            <w:rPr/>
          </w:rPrChange>
        </w:rPr>
        <w:t xml:space="preserve"> </w:t>
      </w:r>
      <w:del w:id="3242" w:author="Sablan Kevin" w:date="2019-01-04T09:40:00Z">
        <w:r w:rsidR="00CA3B66" w:rsidRPr="00CA3B66">
          <w:rPr>
            <w:rFonts w:cs="Times New Roman"/>
            <w:color w:val="000000"/>
          </w:rPr>
          <w:delText>traffic</w:delText>
        </w:r>
      </w:del>
      <w:ins w:id="3243" w:author="Sablan Kevin" w:date="2019-01-04T09:40:00Z">
        <w:r>
          <w:t>tra</w:t>
        </w:r>
        <w:r>
          <w:rPr>
            <w:spacing w:val="-1"/>
          </w:rPr>
          <w:t>f</w:t>
        </w:r>
        <w:r>
          <w:rPr>
            <w:rFonts w:cs="Times New Roman"/>
          </w:rPr>
          <w:t>fi</w:t>
        </w:r>
        <w:r>
          <w:rPr>
            <w:rFonts w:cs="Times New Roman"/>
            <w:spacing w:val="-13"/>
          </w:rPr>
          <w:t xml:space="preserve"> </w:t>
        </w:r>
        <w:r>
          <w:t>c</w:t>
        </w:r>
      </w:ins>
      <w:r>
        <w:rPr>
          <w:spacing w:val="-7"/>
          <w:rPrChange w:id="3244" w:author="Sablan Kevin" w:date="2019-01-04T09:40:00Z">
            <w:rPr/>
          </w:rPrChange>
        </w:rPr>
        <w:t xml:space="preserve"> </w:t>
      </w:r>
      <w:r w:rsidRPr="008042FB">
        <w:t>control</w:t>
      </w:r>
      <w:r>
        <w:rPr>
          <w:spacing w:val="-7"/>
          <w:rPrChange w:id="3245" w:author="Sablan Kevin" w:date="2019-01-04T09:40:00Z">
            <w:rPr/>
          </w:rPrChange>
        </w:rPr>
        <w:t xml:space="preserve"> </w:t>
      </w:r>
      <w:r w:rsidRPr="008042FB">
        <w:t>device,</w:t>
      </w:r>
      <w:del w:id="3246" w:author="Sablan Kevin" w:date="2019-01-04T09:40:00Z">
        <w:r w:rsidR="00CA3B66" w:rsidRPr="00CA3B66">
          <w:rPr>
            <w:rFonts w:cs="Times New Roman"/>
            <w:color w:val="000000"/>
          </w:rPr>
          <w:delText xml:space="preserve"> </w:delText>
        </w:r>
      </w:del>
    </w:p>
    <w:p w14:paraId="0A21BCE7" w14:textId="325B6942" w:rsidR="00AA57AC" w:rsidRDefault="009516E7">
      <w:pPr>
        <w:pStyle w:val="BodyText"/>
        <w:spacing w:before="1" w:line="284" w:lineRule="auto"/>
        <w:ind w:right="113"/>
        <w:rPr>
          <w:rPrChange w:id="3247" w:author="Sablan Kevin" w:date="2019-01-04T09:40:00Z">
            <w:rPr>
              <w:color w:val="000000"/>
            </w:rPr>
          </w:rPrChange>
        </w:rPr>
        <w:pPrChange w:id="3248" w:author="Sablan Kevin" w:date="2019-01-04T09:40:00Z">
          <w:pPr>
            <w:autoSpaceDE w:val="0"/>
            <w:autoSpaceDN w:val="0"/>
            <w:adjustRightInd w:val="0"/>
            <w:spacing w:line="300" w:lineRule="atLeast"/>
            <w:textAlignment w:val="center"/>
          </w:pPr>
        </w:pPrChange>
      </w:pPr>
      <w:r>
        <w:rPr>
          <w:rPrChange w:id="3249" w:author="Sablan Kevin" w:date="2019-01-04T09:40:00Z">
            <w:rPr>
              <w:rFonts w:asciiTheme="minorHAnsi" w:hAnsiTheme="minorHAnsi"/>
              <w:color w:val="000000"/>
            </w:rPr>
          </w:rPrChange>
        </w:rPr>
        <w:t>or a breakaway utility pole at various angles, it is recommended that the device be tested assuming the most</w:t>
      </w:r>
      <w:r>
        <w:rPr>
          <w:spacing w:val="-5"/>
          <w:rPrChange w:id="3250" w:author="Sablan Kevin" w:date="2019-01-04T09:40:00Z">
            <w:rPr>
              <w:rFonts w:asciiTheme="minorHAnsi" w:hAnsiTheme="minorHAnsi"/>
              <w:color w:val="000000"/>
            </w:rPr>
          </w:rPrChange>
        </w:rPr>
        <w:t xml:space="preserve"> </w:t>
      </w:r>
      <w:r>
        <w:rPr>
          <w:rPrChange w:id="3251" w:author="Sablan Kevin" w:date="2019-01-04T09:40:00Z">
            <w:rPr>
              <w:rFonts w:asciiTheme="minorHAnsi" w:hAnsiTheme="minorHAnsi"/>
              <w:color w:val="000000"/>
            </w:rPr>
          </w:rPrChange>
        </w:rPr>
        <w:t>severe</w:t>
      </w:r>
      <w:r>
        <w:rPr>
          <w:spacing w:val="-4"/>
          <w:rPrChange w:id="3252" w:author="Sablan Kevin" w:date="2019-01-04T09:40:00Z">
            <w:rPr>
              <w:rFonts w:asciiTheme="minorHAnsi" w:hAnsiTheme="minorHAnsi"/>
              <w:color w:val="000000"/>
            </w:rPr>
          </w:rPrChange>
        </w:rPr>
        <w:t xml:space="preserve"> </w:t>
      </w:r>
      <w:r>
        <w:rPr>
          <w:rPrChange w:id="3253" w:author="Sablan Kevin" w:date="2019-01-04T09:40:00Z">
            <w:rPr>
              <w:rFonts w:asciiTheme="minorHAnsi" w:hAnsiTheme="minorHAnsi"/>
              <w:color w:val="000000"/>
            </w:rPr>
          </w:rPrChange>
        </w:rPr>
        <w:t>direction</w:t>
      </w:r>
      <w:r>
        <w:rPr>
          <w:spacing w:val="-4"/>
          <w:rPrChange w:id="3254" w:author="Sablan Kevin" w:date="2019-01-04T09:40:00Z">
            <w:rPr>
              <w:rFonts w:asciiTheme="minorHAnsi" w:hAnsiTheme="minorHAnsi"/>
              <w:color w:val="000000"/>
            </w:rPr>
          </w:rPrChange>
        </w:rPr>
        <w:t xml:space="preserve"> </w:t>
      </w:r>
      <w:r>
        <w:rPr>
          <w:rPrChange w:id="3255" w:author="Sablan Kevin" w:date="2019-01-04T09:40:00Z">
            <w:rPr>
              <w:rFonts w:asciiTheme="minorHAnsi" w:hAnsiTheme="minorHAnsi"/>
              <w:color w:val="000000"/>
            </w:rPr>
          </w:rPrChange>
        </w:rPr>
        <w:t>of</w:t>
      </w:r>
      <w:r>
        <w:rPr>
          <w:spacing w:val="-4"/>
          <w:rPrChange w:id="3256" w:author="Sablan Kevin" w:date="2019-01-04T09:40:00Z">
            <w:rPr>
              <w:rFonts w:asciiTheme="minorHAnsi" w:hAnsiTheme="minorHAnsi"/>
              <w:color w:val="000000"/>
            </w:rPr>
          </w:rPrChange>
        </w:rPr>
        <w:t xml:space="preserve"> </w:t>
      </w:r>
      <w:r>
        <w:rPr>
          <w:rPrChange w:id="3257" w:author="Sablan Kevin" w:date="2019-01-04T09:40:00Z">
            <w:rPr>
              <w:rFonts w:asciiTheme="minorHAnsi" w:hAnsiTheme="minorHAnsi"/>
              <w:color w:val="000000"/>
            </w:rPr>
          </w:rPrChange>
        </w:rPr>
        <w:t>vehicle</w:t>
      </w:r>
      <w:r>
        <w:rPr>
          <w:spacing w:val="-4"/>
          <w:rPrChange w:id="3258" w:author="Sablan Kevin" w:date="2019-01-04T09:40:00Z">
            <w:rPr>
              <w:rFonts w:asciiTheme="minorHAnsi" w:hAnsiTheme="minorHAnsi"/>
              <w:color w:val="000000"/>
            </w:rPr>
          </w:rPrChange>
        </w:rPr>
        <w:t xml:space="preserve"> </w:t>
      </w:r>
      <w:r>
        <w:rPr>
          <w:rPrChange w:id="3259" w:author="Sablan Kevin" w:date="2019-01-04T09:40:00Z">
            <w:rPr>
              <w:rFonts w:asciiTheme="minorHAnsi" w:hAnsiTheme="minorHAnsi"/>
              <w:color w:val="000000"/>
            </w:rPr>
          </w:rPrChange>
        </w:rPr>
        <w:t>approach</w:t>
      </w:r>
      <w:r>
        <w:rPr>
          <w:spacing w:val="-4"/>
          <w:rPrChange w:id="3260" w:author="Sablan Kevin" w:date="2019-01-04T09:40:00Z">
            <w:rPr>
              <w:rFonts w:asciiTheme="minorHAnsi" w:hAnsiTheme="minorHAnsi"/>
              <w:color w:val="000000"/>
            </w:rPr>
          </w:rPrChange>
        </w:rPr>
        <w:t xml:space="preserve"> </w:t>
      </w:r>
      <w:r>
        <w:rPr>
          <w:rPrChange w:id="3261" w:author="Sablan Kevin" w:date="2019-01-04T09:40:00Z">
            <w:rPr>
              <w:rFonts w:asciiTheme="minorHAnsi" w:hAnsiTheme="minorHAnsi"/>
              <w:color w:val="000000"/>
            </w:rPr>
          </w:rPrChange>
        </w:rPr>
        <w:t>consistent</w:t>
      </w:r>
      <w:r>
        <w:rPr>
          <w:spacing w:val="-5"/>
          <w:rPrChange w:id="3262" w:author="Sablan Kevin" w:date="2019-01-04T09:40:00Z">
            <w:rPr>
              <w:rFonts w:asciiTheme="minorHAnsi" w:hAnsiTheme="minorHAnsi"/>
              <w:color w:val="000000"/>
            </w:rPr>
          </w:rPrChange>
        </w:rPr>
        <w:t xml:space="preserve"> </w:t>
      </w:r>
      <w:r>
        <w:rPr>
          <w:rPrChange w:id="3263" w:author="Sablan Kevin" w:date="2019-01-04T09:40:00Z">
            <w:rPr>
              <w:rFonts w:asciiTheme="minorHAnsi" w:hAnsiTheme="minorHAnsi"/>
              <w:color w:val="000000"/>
            </w:rPr>
          </w:rPrChange>
        </w:rPr>
        <w:t>with</w:t>
      </w:r>
      <w:r>
        <w:rPr>
          <w:spacing w:val="-4"/>
          <w:rPrChange w:id="3264" w:author="Sablan Kevin" w:date="2019-01-04T09:40:00Z">
            <w:rPr>
              <w:rFonts w:asciiTheme="minorHAnsi" w:hAnsiTheme="minorHAnsi"/>
              <w:color w:val="000000"/>
            </w:rPr>
          </w:rPrChange>
        </w:rPr>
        <w:t xml:space="preserve"> </w:t>
      </w:r>
      <w:r>
        <w:rPr>
          <w:rPrChange w:id="3265" w:author="Sablan Kevin" w:date="2019-01-04T09:40:00Z">
            <w:rPr>
              <w:rFonts w:asciiTheme="minorHAnsi" w:hAnsiTheme="minorHAnsi"/>
              <w:color w:val="000000"/>
            </w:rPr>
          </w:rPrChange>
        </w:rPr>
        <w:t>expected</w:t>
      </w:r>
      <w:r>
        <w:rPr>
          <w:spacing w:val="-4"/>
          <w:rPrChange w:id="3266" w:author="Sablan Kevin" w:date="2019-01-04T09:40:00Z">
            <w:rPr>
              <w:rFonts w:asciiTheme="minorHAnsi" w:hAnsiTheme="minorHAnsi"/>
              <w:color w:val="000000"/>
            </w:rPr>
          </w:rPrChange>
        </w:rPr>
        <w:t xml:space="preserve"> </w:t>
      </w:r>
      <w:del w:id="3267" w:author="Sablan Kevin" w:date="2019-01-04T09:40:00Z">
        <w:r w:rsidR="00CA3B66" w:rsidRPr="00CA3B66">
          <w:rPr>
            <w:rFonts w:cs="Times New Roman"/>
            <w:color w:val="000000"/>
          </w:rPr>
          <w:delText>traffic</w:delText>
        </w:r>
      </w:del>
      <w:ins w:id="3268" w:author="Sablan Kevin" w:date="2019-01-04T09:40:00Z">
        <w:r>
          <w:t>tra</w:t>
        </w:r>
        <w:r>
          <w:rPr>
            <w:spacing w:val="-1"/>
          </w:rPr>
          <w:t>f</w:t>
        </w:r>
        <w:r>
          <w:rPr>
            <w:rFonts w:cs="Times New Roman"/>
          </w:rPr>
          <w:t>fi</w:t>
        </w:r>
        <w:r>
          <w:rPr>
            <w:rFonts w:cs="Times New Roman"/>
            <w:spacing w:val="-10"/>
          </w:rPr>
          <w:t xml:space="preserve"> </w:t>
        </w:r>
        <w:r>
          <w:t>c</w:t>
        </w:r>
      </w:ins>
      <w:r>
        <w:rPr>
          <w:spacing w:val="-4"/>
          <w:rPrChange w:id="3269" w:author="Sablan Kevin" w:date="2019-01-04T09:40:00Z">
            <w:rPr>
              <w:rFonts w:asciiTheme="minorHAnsi" w:hAnsiTheme="minorHAnsi"/>
              <w:color w:val="000000"/>
            </w:rPr>
          </w:rPrChange>
        </w:rPr>
        <w:t xml:space="preserve"> </w:t>
      </w:r>
      <w:r>
        <w:rPr>
          <w:rPrChange w:id="3270" w:author="Sablan Kevin" w:date="2019-01-04T09:40:00Z">
            <w:rPr>
              <w:rFonts w:asciiTheme="minorHAnsi" w:hAnsiTheme="minorHAnsi"/>
              <w:color w:val="000000"/>
            </w:rPr>
          </w:rPrChange>
        </w:rPr>
        <w:t>conditions</w:t>
      </w:r>
      <w:r>
        <w:rPr>
          <w:spacing w:val="-4"/>
          <w:rPrChange w:id="3271" w:author="Sablan Kevin" w:date="2019-01-04T09:40:00Z">
            <w:rPr>
              <w:rFonts w:asciiTheme="minorHAnsi" w:hAnsiTheme="minorHAnsi"/>
              <w:color w:val="000000"/>
            </w:rPr>
          </w:rPrChange>
        </w:rPr>
        <w:t xml:space="preserve"> </w:t>
      </w:r>
      <w:r>
        <w:rPr>
          <w:rPrChange w:id="3272" w:author="Sablan Kevin" w:date="2019-01-04T09:40:00Z">
            <w:rPr>
              <w:rFonts w:asciiTheme="minorHAnsi" w:hAnsiTheme="minorHAnsi"/>
              <w:color w:val="000000"/>
            </w:rPr>
          </w:rPrChange>
        </w:rPr>
        <w:t>or</w:t>
      </w:r>
      <w:r>
        <w:rPr>
          <w:spacing w:val="-4"/>
          <w:rPrChange w:id="3273" w:author="Sablan Kevin" w:date="2019-01-04T09:40:00Z">
            <w:rPr>
              <w:rFonts w:asciiTheme="minorHAnsi" w:hAnsiTheme="minorHAnsi"/>
              <w:color w:val="000000"/>
            </w:rPr>
          </w:rPrChange>
        </w:rPr>
        <w:t xml:space="preserve"> </w:t>
      </w:r>
      <w:r>
        <w:rPr>
          <w:rPrChange w:id="3274" w:author="Sablan Kevin" w:date="2019-01-04T09:40:00Z">
            <w:rPr>
              <w:rFonts w:asciiTheme="minorHAnsi" w:hAnsiTheme="minorHAnsi"/>
              <w:color w:val="000000"/>
            </w:rPr>
          </w:rPrChange>
        </w:rPr>
        <w:t>at</w:t>
      </w:r>
      <w:r>
        <w:rPr>
          <w:spacing w:val="-4"/>
          <w:rPrChange w:id="3275" w:author="Sablan Kevin" w:date="2019-01-04T09:40:00Z">
            <w:rPr>
              <w:rFonts w:asciiTheme="minorHAnsi" w:hAnsiTheme="minorHAnsi"/>
              <w:color w:val="000000"/>
            </w:rPr>
          </w:rPrChange>
        </w:rPr>
        <w:t xml:space="preserve"> </w:t>
      </w:r>
      <w:r>
        <w:rPr>
          <w:rPrChange w:id="3276" w:author="Sablan Kevin" w:date="2019-01-04T09:40:00Z">
            <w:rPr>
              <w:rFonts w:asciiTheme="minorHAnsi" w:hAnsiTheme="minorHAnsi"/>
              <w:color w:val="000000"/>
            </w:rPr>
          </w:rPrChange>
        </w:rPr>
        <w:t>the</w:t>
      </w:r>
      <w:r>
        <w:rPr>
          <w:spacing w:val="-4"/>
          <w:rPrChange w:id="3277" w:author="Sablan Kevin" w:date="2019-01-04T09:40:00Z">
            <w:rPr>
              <w:rFonts w:asciiTheme="minorHAnsi" w:hAnsiTheme="minorHAnsi"/>
              <w:color w:val="000000"/>
            </w:rPr>
          </w:rPrChange>
        </w:rPr>
        <w:t xml:space="preserve"> </w:t>
      </w:r>
      <w:r>
        <w:rPr>
          <w:rPrChange w:id="3278" w:author="Sablan Kevin" w:date="2019-01-04T09:40:00Z">
            <w:rPr>
              <w:rFonts w:asciiTheme="minorHAnsi" w:hAnsiTheme="minorHAnsi"/>
              <w:color w:val="000000"/>
            </w:rPr>
          </w:rPrChange>
        </w:rPr>
        <w:t>critical impact angle (CIA) discussed in Section 2.2.4. For instance, the transformer base should be oriented so</w:t>
      </w:r>
      <w:r>
        <w:rPr>
          <w:spacing w:val="-3"/>
          <w:rPrChange w:id="3279" w:author="Sablan Kevin" w:date="2019-01-04T09:40:00Z">
            <w:rPr>
              <w:rFonts w:asciiTheme="minorHAnsi" w:hAnsiTheme="minorHAnsi"/>
              <w:color w:val="000000"/>
            </w:rPr>
          </w:rPrChange>
        </w:rPr>
        <w:t xml:space="preserve"> </w:t>
      </w:r>
      <w:r>
        <w:rPr>
          <w:rPrChange w:id="3280" w:author="Sablan Kevin" w:date="2019-01-04T09:40:00Z">
            <w:rPr>
              <w:rFonts w:asciiTheme="minorHAnsi" w:hAnsiTheme="minorHAnsi"/>
              <w:color w:val="000000"/>
            </w:rPr>
          </w:rPrChange>
        </w:rPr>
        <w:t>the</w:t>
      </w:r>
      <w:r>
        <w:rPr>
          <w:spacing w:val="-2"/>
          <w:rPrChange w:id="3281" w:author="Sablan Kevin" w:date="2019-01-04T09:40:00Z">
            <w:rPr>
              <w:rFonts w:asciiTheme="minorHAnsi" w:hAnsiTheme="minorHAnsi"/>
              <w:color w:val="000000"/>
            </w:rPr>
          </w:rPrChange>
        </w:rPr>
        <w:t xml:space="preserve"> </w:t>
      </w:r>
      <w:r>
        <w:rPr>
          <w:rPrChange w:id="3282" w:author="Sablan Kevin" w:date="2019-01-04T09:40:00Z">
            <w:rPr>
              <w:rFonts w:asciiTheme="minorHAnsi" w:hAnsiTheme="minorHAnsi"/>
              <w:color w:val="000000"/>
            </w:rPr>
          </w:rPrChange>
        </w:rPr>
        <w:t>vehicle</w:t>
      </w:r>
      <w:r>
        <w:rPr>
          <w:spacing w:val="-2"/>
          <w:rPrChange w:id="3283" w:author="Sablan Kevin" w:date="2019-01-04T09:40:00Z">
            <w:rPr>
              <w:rFonts w:asciiTheme="minorHAnsi" w:hAnsiTheme="minorHAnsi"/>
              <w:color w:val="000000"/>
            </w:rPr>
          </w:rPrChange>
        </w:rPr>
        <w:t xml:space="preserve"> </w:t>
      </w:r>
      <w:r>
        <w:rPr>
          <w:rPrChange w:id="3284" w:author="Sablan Kevin" w:date="2019-01-04T09:40:00Z">
            <w:rPr>
              <w:rFonts w:asciiTheme="minorHAnsi" w:hAnsiTheme="minorHAnsi"/>
              <w:color w:val="000000"/>
            </w:rPr>
          </w:rPrChange>
        </w:rPr>
        <w:t>strikes</w:t>
      </w:r>
      <w:r>
        <w:rPr>
          <w:spacing w:val="-3"/>
          <w:rPrChange w:id="3285" w:author="Sablan Kevin" w:date="2019-01-04T09:40:00Z">
            <w:rPr>
              <w:rFonts w:asciiTheme="minorHAnsi" w:hAnsiTheme="minorHAnsi"/>
              <w:color w:val="000000"/>
            </w:rPr>
          </w:rPrChange>
        </w:rPr>
        <w:t xml:space="preserve"> </w:t>
      </w:r>
      <w:r>
        <w:rPr>
          <w:rPrChange w:id="3286" w:author="Sablan Kevin" w:date="2019-01-04T09:40:00Z">
            <w:rPr>
              <w:rFonts w:asciiTheme="minorHAnsi" w:hAnsiTheme="minorHAnsi"/>
              <w:color w:val="000000"/>
            </w:rPr>
          </w:rPrChange>
        </w:rPr>
        <w:t>a</w:t>
      </w:r>
      <w:r>
        <w:rPr>
          <w:spacing w:val="-3"/>
          <w:rPrChange w:id="3287" w:author="Sablan Kevin" w:date="2019-01-04T09:40:00Z">
            <w:rPr>
              <w:rFonts w:asciiTheme="minorHAnsi" w:hAnsiTheme="minorHAnsi"/>
              <w:color w:val="000000"/>
            </w:rPr>
          </w:rPrChange>
        </w:rPr>
        <w:t xml:space="preserve"> </w:t>
      </w:r>
      <w:r>
        <w:rPr>
          <w:w w:val="85"/>
          <w:rPrChange w:id="3288" w:author="Sablan Kevin" w:date="2019-01-04T09:40:00Z">
            <w:rPr>
              <w:rFonts w:asciiTheme="minorHAnsi" w:hAnsiTheme="minorHAnsi"/>
              <w:color w:val="000000"/>
            </w:rPr>
          </w:rPrChange>
        </w:rPr>
        <w:t>fl</w:t>
      </w:r>
      <w:r>
        <w:rPr>
          <w:rPrChange w:id="3289" w:author="Sablan Kevin" w:date="2019-01-04T09:40:00Z">
            <w:rPr>
              <w:rFonts w:asciiTheme="minorHAnsi" w:hAnsiTheme="minorHAnsi"/>
              <w:color w:val="000000"/>
            </w:rPr>
          </w:rPrChange>
        </w:rPr>
        <w:t>at</w:t>
      </w:r>
      <w:r>
        <w:rPr>
          <w:spacing w:val="-2"/>
          <w:rPrChange w:id="3290" w:author="Sablan Kevin" w:date="2019-01-04T09:40:00Z">
            <w:rPr>
              <w:rFonts w:asciiTheme="minorHAnsi" w:hAnsiTheme="minorHAnsi"/>
              <w:color w:val="000000"/>
            </w:rPr>
          </w:rPrChange>
        </w:rPr>
        <w:t xml:space="preserve"> </w:t>
      </w:r>
      <w:r>
        <w:rPr>
          <w:rPrChange w:id="3291" w:author="Sablan Kevin" w:date="2019-01-04T09:40:00Z">
            <w:rPr>
              <w:rFonts w:asciiTheme="minorHAnsi" w:hAnsiTheme="minorHAnsi"/>
              <w:color w:val="000000"/>
            </w:rPr>
          </w:rPrChange>
        </w:rPr>
        <w:t>side.</w:t>
      </w:r>
      <w:r>
        <w:rPr>
          <w:spacing w:val="-3"/>
          <w:rPrChange w:id="3292" w:author="Sablan Kevin" w:date="2019-01-04T09:40:00Z">
            <w:rPr>
              <w:rFonts w:asciiTheme="minorHAnsi" w:hAnsiTheme="minorHAnsi"/>
              <w:color w:val="000000"/>
            </w:rPr>
          </w:rPrChange>
        </w:rPr>
        <w:t xml:space="preserve"> </w:t>
      </w:r>
      <w:r>
        <w:rPr>
          <w:rPrChange w:id="3293" w:author="Sablan Kevin" w:date="2019-01-04T09:40:00Z">
            <w:rPr>
              <w:rFonts w:asciiTheme="minorHAnsi" w:hAnsiTheme="minorHAnsi"/>
              <w:color w:val="000000"/>
            </w:rPr>
          </w:rPrChange>
        </w:rPr>
        <w:t>Moreove</w:t>
      </w:r>
      <w:r>
        <w:rPr>
          <w:spacing w:val="-9"/>
          <w:rPrChange w:id="3294" w:author="Sablan Kevin" w:date="2019-01-04T09:40:00Z">
            <w:rPr>
              <w:rFonts w:asciiTheme="minorHAnsi" w:hAnsiTheme="minorHAnsi"/>
              <w:color w:val="000000"/>
            </w:rPr>
          </w:rPrChange>
        </w:rPr>
        <w:t>r</w:t>
      </w:r>
      <w:r>
        <w:rPr>
          <w:rPrChange w:id="3295" w:author="Sablan Kevin" w:date="2019-01-04T09:40:00Z">
            <w:rPr>
              <w:rFonts w:asciiTheme="minorHAnsi" w:hAnsiTheme="minorHAnsi"/>
              <w:color w:val="000000"/>
            </w:rPr>
          </w:rPrChange>
        </w:rPr>
        <w:t>,</w:t>
      </w:r>
      <w:r>
        <w:rPr>
          <w:spacing w:val="-2"/>
          <w:rPrChange w:id="3296" w:author="Sablan Kevin" w:date="2019-01-04T09:40:00Z">
            <w:rPr>
              <w:rFonts w:asciiTheme="minorHAnsi" w:hAnsiTheme="minorHAnsi"/>
              <w:color w:val="000000"/>
            </w:rPr>
          </w:rPrChange>
        </w:rPr>
        <w:t xml:space="preserve"> </w:t>
      </w:r>
      <w:r>
        <w:rPr>
          <w:rPrChange w:id="3297" w:author="Sablan Kevin" w:date="2019-01-04T09:40:00Z">
            <w:rPr>
              <w:rFonts w:asciiTheme="minorHAnsi" w:hAnsiTheme="minorHAnsi"/>
              <w:color w:val="000000"/>
            </w:rPr>
          </w:rPrChange>
        </w:rPr>
        <w:t>because</w:t>
      </w:r>
      <w:r>
        <w:rPr>
          <w:spacing w:val="-2"/>
          <w:rPrChange w:id="3298" w:author="Sablan Kevin" w:date="2019-01-04T09:40:00Z">
            <w:rPr>
              <w:rFonts w:asciiTheme="minorHAnsi" w:hAnsiTheme="minorHAnsi"/>
              <w:color w:val="000000"/>
            </w:rPr>
          </w:rPrChange>
        </w:rPr>
        <w:t xml:space="preserve"> </w:t>
      </w:r>
      <w:r>
        <w:rPr>
          <w:rPrChange w:id="3299" w:author="Sablan Kevin" w:date="2019-01-04T09:40:00Z">
            <w:rPr>
              <w:rFonts w:asciiTheme="minorHAnsi" w:hAnsiTheme="minorHAnsi"/>
              <w:color w:val="000000"/>
            </w:rPr>
          </w:rPrChange>
        </w:rPr>
        <w:t>the</w:t>
      </w:r>
      <w:r>
        <w:rPr>
          <w:spacing w:val="-3"/>
          <w:rPrChange w:id="3300" w:author="Sablan Kevin" w:date="2019-01-04T09:40:00Z">
            <w:rPr>
              <w:rFonts w:asciiTheme="minorHAnsi" w:hAnsiTheme="minorHAnsi"/>
              <w:color w:val="000000"/>
            </w:rPr>
          </w:rPrChange>
        </w:rPr>
        <w:t xml:space="preserve"> </w:t>
      </w:r>
      <w:r>
        <w:rPr>
          <w:rPrChange w:id="3301" w:author="Sablan Kevin" w:date="2019-01-04T09:40:00Z">
            <w:rPr>
              <w:rFonts w:asciiTheme="minorHAnsi" w:hAnsiTheme="minorHAnsi"/>
              <w:color w:val="000000"/>
            </w:rPr>
          </w:rPrChange>
        </w:rPr>
        <w:t>ene</w:t>
      </w:r>
      <w:r>
        <w:rPr>
          <w:spacing w:val="-4"/>
          <w:rPrChange w:id="3302" w:author="Sablan Kevin" w:date="2019-01-04T09:40:00Z">
            <w:rPr>
              <w:rFonts w:asciiTheme="minorHAnsi" w:hAnsiTheme="minorHAnsi"/>
              <w:color w:val="000000"/>
            </w:rPr>
          </w:rPrChange>
        </w:rPr>
        <w:t>r</w:t>
      </w:r>
      <w:r>
        <w:rPr>
          <w:rPrChange w:id="3303" w:author="Sablan Kevin" w:date="2019-01-04T09:40:00Z">
            <w:rPr>
              <w:rFonts w:asciiTheme="minorHAnsi" w:hAnsiTheme="minorHAnsi"/>
              <w:color w:val="000000"/>
            </w:rPr>
          </w:rPrChange>
        </w:rPr>
        <w:t>gy</w:t>
      </w:r>
      <w:r>
        <w:rPr>
          <w:spacing w:val="-2"/>
          <w:rPrChange w:id="3304" w:author="Sablan Kevin" w:date="2019-01-04T09:40:00Z">
            <w:rPr>
              <w:rFonts w:asciiTheme="minorHAnsi" w:hAnsiTheme="minorHAnsi"/>
              <w:color w:val="000000"/>
            </w:rPr>
          </w:rPrChange>
        </w:rPr>
        <w:t xml:space="preserve"> </w:t>
      </w:r>
      <w:r>
        <w:rPr>
          <w:rPrChange w:id="3305" w:author="Sablan Kevin" w:date="2019-01-04T09:40:00Z">
            <w:rPr>
              <w:rFonts w:asciiTheme="minorHAnsi" w:hAnsiTheme="minorHAnsi"/>
              <w:color w:val="000000"/>
            </w:rPr>
          </w:rPrChange>
        </w:rPr>
        <w:t>required</w:t>
      </w:r>
      <w:r>
        <w:rPr>
          <w:spacing w:val="-2"/>
          <w:rPrChange w:id="3306" w:author="Sablan Kevin" w:date="2019-01-04T09:40:00Z">
            <w:rPr>
              <w:rFonts w:asciiTheme="minorHAnsi" w:hAnsiTheme="minorHAnsi"/>
              <w:color w:val="000000"/>
            </w:rPr>
          </w:rPrChange>
        </w:rPr>
        <w:t xml:space="preserve"> </w:t>
      </w:r>
      <w:r>
        <w:rPr>
          <w:rPrChange w:id="3307" w:author="Sablan Kevin" w:date="2019-01-04T09:40:00Z">
            <w:rPr>
              <w:rFonts w:asciiTheme="minorHAnsi" w:hAnsiTheme="minorHAnsi"/>
              <w:color w:val="000000"/>
            </w:rPr>
          </w:rPrChange>
        </w:rPr>
        <w:t>to</w:t>
      </w:r>
      <w:r>
        <w:rPr>
          <w:spacing w:val="-3"/>
          <w:rPrChange w:id="3308" w:author="Sablan Kevin" w:date="2019-01-04T09:40:00Z">
            <w:rPr>
              <w:rFonts w:asciiTheme="minorHAnsi" w:hAnsiTheme="minorHAnsi"/>
              <w:color w:val="000000"/>
            </w:rPr>
          </w:rPrChange>
        </w:rPr>
        <w:t xml:space="preserve"> </w:t>
      </w:r>
      <w:r>
        <w:rPr>
          <w:rPrChange w:id="3309" w:author="Sablan Kevin" w:date="2019-01-04T09:40:00Z">
            <w:rPr>
              <w:rFonts w:asciiTheme="minorHAnsi" w:hAnsiTheme="minorHAnsi"/>
              <w:color w:val="000000"/>
            </w:rPr>
          </w:rPrChange>
        </w:rPr>
        <w:t>fracture</w:t>
      </w:r>
      <w:r>
        <w:rPr>
          <w:spacing w:val="-2"/>
          <w:rPrChange w:id="3310" w:author="Sablan Kevin" w:date="2019-01-04T09:40:00Z">
            <w:rPr>
              <w:rFonts w:asciiTheme="minorHAnsi" w:hAnsiTheme="minorHAnsi"/>
              <w:color w:val="000000"/>
            </w:rPr>
          </w:rPrChange>
        </w:rPr>
        <w:t xml:space="preserve"> </w:t>
      </w:r>
      <w:r>
        <w:rPr>
          <w:rPrChange w:id="3311" w:author="Sablan Kevin" w:date="2019-01-04T09:40:00Z">
            <w:rPr>
              <w:rFonts w:asciiTheme="minorHAnsi" w:hAnsiTheme="minorHAnsi"/>
              <w:color w:val="000000"/>
            </w:rPr>
          </w:rPrChange>
        </w:rPr>
        <w:t>a</w:t>
      </w:r>
      <w:r>
        <w:rPr>
          <w:spacing w:val="-2"/>
          <w:rPrChange w:id="3312" w:author="Sablan Kevin" w:date="2019-01-04T09:40:00Z">
            <w:rPr>
              <w:rFonts w:asciiTheme="minorHAnsi" w:hAnsiTheme="minorHAnsi"/>
              <w:color w:val="000000"/>
            </w:rPr>
          </w:rPrChange>
        </w:rPr>
        <w:t xml:space="preserve"> </w:t>
      </w:r>
      <w:r>
        <w:rPr>
          <w:rPrChange w:id="3313" w:author="Sablan Kevin" w:date="2019-01-04T09:40:00Z">
            <w:rPr>
              <w:rFonts w:asciiTheme="minorHAnsi" w:hAnsiTheme="minorHAnsi"/>
              <w:color w:val="000000"/>
            </w:rPr>
          </w:rPrChange>
        </w:rPr>
        <w:t>device</w:t>
      </w:r>
      <w:r>
        <w:rPr>
          <w:spacing w:val="-3"/>
          <w:rPrChange w:id="3314" w:author="Sablan Kevin" w:date="2019-01-04T09:40:00Z">
            <w:rPr>
              <w:rFonts w:asciiTheme="minorHAnsi" w:hAnsiTheme="minorHAnsi"/>
              <w:color w:val="000000"/>
            </w:rPr>
          </w:rPrChange>
        </w:rPr>
        <w:t xml:space="preserve"> </w:t>
      </w:r>
      <w:r>
        <w:rPr>
          <w:rPrChange w:id="3315" w:author="Sablan Kevin" w:date="2019-01-04T09:40:00Z">
            <w:rPr>
              <w:rFonts w:asciiTheme="minorHAnsi" w:hAnsiTheme="minorHAnsi"/>
              <w:color w:val="000000"/>
            </w:rPr>
          </w:rPrChange>
        </w:rPr>
        <w:t>can</w:t>
      </w:r>
      <w:r>
        <w:rPr>
          <w:spacing w:val="-2"/>
          <w:rPrChange w:id="3316" w:author="Sablan Kevin" w:date="2019-01-04T09:40:00Z">
            <w:rPr>
              <w:rFonts w:asciiTheme="minorHAnsi" w:hAnsiTheme="minorHAnsi"/>
              <w:color w:val="000000"/>
            </w:rPr>
          </w:rPrChange>
        </w:rPr>
        <w:t xml:space="preserve"> </w:t>
      </w:r>
      <w:r>
        <w:rPr>
          <w:rPrChange w:id="3317" w:author="Sablan Kevin" w:date="2019-01-04T09:40:00Z">
            <w:rPr>
              <w:rFonts w:asciiTheme="minorHAnsi" w:hAnsiTheme="minorHAnsi"/>
              <w:color w:val="000000"/>
            </w:rPr>
          </w:rPrChange>
        </w:rPr>
        <w:t xml:space="preserve">be increased due to buckling of the support at the point of contact with the vehicle, the </w:t>
      </w:r>
      <w:del w:id="3318" w:author="Sablan Kevin" w:date="2019-01-04T09:40:00Z">
        <w:r w:rsidR="00CA3B66" w:rsidRPr="00CA3B66">
          <w:rPr>
            <w:rFonts w:cs="Times New Roman"/>
            <w:color w:val="000000"/>
          </w:rPr>
          <w:delText>handhold</w:delText>
        </w:r>
      </w:del>
      <w:ins w:id="3319" w:author="Sablan Kevin" w:date="2019-01-04T09:40:00Z">
        <w:r w:rsidR="00CE079F" w:rsidRPr="00CA0F7F">
          <w:rPr>
            <w:highlight w:val="green"/>
          </w:rPr>
          <w:t>handhole</w:t>
        </w:r>
      </w:ins>
      <w:r w:rsidR="00CE079F">
        <w:rPr>
          <w:rPrChange w:id="3320" w:author="Sablan Kevin" w:date="2019-01-04T09:40:00Z">
            <w:rPr>
              <w:rFonts w:asciiTheme="minorHAnsi" w:hAnsiTheme="minorHAnsi"/>
              <w:color w:val="000000"/>
            </w:rPr>
          </w:rPrChange>
        </w:rPr>
        <w:t xml:space="preserve"> </w:t>
      </w:r>
      <w:r>
        <w:rPr>
          <w:rPrChange w:id="3321" w:author="Sablan Kevin" w:date="2019-01-04T09:40:00Z">
            <w:rPr>
              <w:rFonts w:asciiTheme="minorHAnsi" w:hAnsiTheme="minorHAnsi"/>
              <w:color w:val="000000"/>
            </w:rPr>
          </w:rPrChange>
        </w:rPr>
        <w:t>in the luminaire shaft should be positioned during a test so that the probability of local collapse of the shaft is maximized.</w:t>
      </w:r>
    </w:p>
    <w:p w14:paraId="4B5895E7" w14:textId="77777777" w:rsidR="00AA57AC" w:rsidRDefault="00AA57AC">
      <w:pPr>
        <w:spacing w:before="2" w:line="100" w:lineRule="exact"/>
        <w:rPr>
          <w:ins w:id="3322" w:author="Sablan Kevin" w:date="2019-01-04T09:40:00Z"/>
          <w:sz w:val="10"/>
          <w:szCs w:val="10"/>
        </w:rPr>
      </w:pPr>
    </w:p>
    <w:p w14:paraId="207B95CD" w14:textId="77777777" w:rsidR="00AA57AC" w:rsidRDefault="00AA57AC">
      <w:pPr>
        <w:spacing w:line="200" w:lineRule="exact"/>
        <w:rPr>
          <w:sz w:val="20"/>
          <w:rPrChange w:id="3323" w:author="Sablan Kevin" w:date="2019-01-04T09:40:00Z">
            <w:rPr>
              <w:color w:val="000000"/>
            </w:rPr>
          </w:rPrChange>
        </w:rPr>
        <w:pPrChange w:id="3324" w:author="Sablan Kevin" w:date="2019-01-04T09:40:00Z">
          <w:pPr>
            <w:autoSpaceDE w:val="0"/>
            <w:autoSpaceDN w:val="0"/>
            <w:adjustRightInd w:val="0"/>
            <w:spacing w:line="300" w:lineRule="atLeast"/>
            <w:textAlignment w:val="center"/>
          </w:pPr>
        </w:pPrChange>
      </w:pPr>
    </w:p>
    <w:p w14:paraId="402E9138" w14:textId="7AE59327" w:rsidR="00AA57AC" w:rsidRDefault="009516E7">
      <w:pPr>
        <w:pStyle w:val="BodyText"/>
        <w:spacing w:line="284" w:lineRule="auto"/>
        <w:ind w:left="119" w:right="118"/>
        <w:rPr>
          <w:rPrChange w:id="3325" w:author="Sablan Kevin" w:date="2019-01-04T09:40:00Z">
            <w:rPr>
              <w:color w:val="000000"/>
            </w:rPr>
          </w:rPrChange>
        </w:rPr>
        <w:pPrChange w:id="3326" w:author="Sablan Kevin" w:date="2019-01-04T09:40:00Z">
          <w:pPr>
            <w:autoSpaceDE w:val="0"/>
            <w:autoSpaceDN w:val="0"/>
            <w:adjustRightInd w:val="0"/>
            <w:spacing w:line="300" w:lineRule="atLeast"/>
            <w:textAlignment w:val="center"/>
          </w:pPr>
        </w:pPrChange>
      </w:pPr>
      <w:r>
        <w:rPr>
          <w:rPrChange w:id="3327" w:author="Sablan Kevin" w:date="2019-01-04T09:40:00Z">
            <w:rPr>
              <w:rFonts w:asciiTheme="minorHAnsi" w:hAnsiTheme="minorHAnsi"/>
              <w:color w:val="000000"/>
            </w:rPr>
          </w:rPrChange>
        </w:rPr>
        <w:t>Ene</w:t>
      </w:r>
      <w:r>
        <w:rPr>
          <w:spacing w:val="-4"/>
          <w:rPrChange w:id="3328" w:author="Sablan Kevin" w:date="2019-01-04T09:40:00Z">
            <w:rPr>
              <w:rFonts w:asciiTheme="minorHAnsi" w:hAnsiTheme="minorHAnsi"/>
              <w:color w:val="000000"/>
            </w:rPr>
          </w:rPrChange>
        </w:rPr>
        <w:t>r</w:t>
      </w:r>
      <w:r>
        <w:rPr>
          <w:rPrChange w:id="3329" w:author="Sablan Kevin" w:date="2019-01-04T09:40:00Z">
            <w:rPr>
              <w:rFonts w:asciiTheme="minorHAnsi" w:hAnsiTheme="minorHAnsi"/>
              <w:color w:val="000000"/>
            </w:rPr>
          </w:rPrChange>
        </w:rPr>
        <w:t xml:space="preserve">gy-absorbing, yielding support structures have been developed as potential replacements for </w:t>
      </w:r>
      <w:del w:id="3330" w:author="Sablan Kevin" w:date="2019-01-04T09:40:00Z">
        <w:r w:rsidR="00CA3B66" w:rsidRPr="00CA3B66">
          <w:rPr>
            <w:rFonts w:cs="Times New Roman"/>
            <w:color w:val="000000"/>
          </w:rPr>
          <w:delText>conventional</w:delText>
        </w:r>
      </w:del>
      <w:ins w:id="3331" w:author="Sablan Kevin" w:date="2019-01-04T09:40:00Z">
        <w:r>
          <w:t>con- ventional</w:t>
        </w:r>
      </w:ins>
      <w:r>
        <w:rPr>
          <w:rPrChange w:id="3332" w:author="Sablan Kevin" w:date="2019-01-04T09:40:00Z">
            <w:rPr>
              <w:rFonts w:asciiTheme="minorHAnsi" w:hAnsiTheme="minorHAnsi"/>
              <w:color w:val="000000"/>
            </w:rPr>
          </w:rPrChange>
        </w:rPr>
        <w:t xml:space="preserve"> breakaway systems.</w:t>
      </w:r>
      <w:r>
        <w:rPr>
          <w:spacing w:val="-4"/>
          <w:rPrChange w:id="3333" w:author="Sablan Kevin" w:date="2019-01-04T09:40:00Z">
            <w:rPr>
              <w:rFonts w:asciiTheme="minorHAnsi" w:hAnsiTheme="minorHAnsi"/>
              <w:color w:val="000000"/>
            </w:rPr>
          </w:rPrChange>
        </w:rPr>
        <w:t xml:space="preserve"> </w:t>
      </w:r>
      <w:r>
        <w:rPr>
          <w:rPrChange w:id="3334" w:author="Sablan Kevin" w:date="2019-01-04T09:40:00Z">
            <w:rPr>
              <w:rFonts w:asciiTheme="minorHAnsi" w:hAnsiTheme="minorHAnsi"/>
              <w:color w:val="000000"/>
            </w:rPr>
          </w:rPrChange>
        </w:rPr>
        <w:t xml:space="preserve">These devices are designed to decelerate the vehicle to a controlled and safe stop, similar to a crash cushion, rather than permitting the vehicle to break through and continue with minimal reduction in speed. Rigid, non-breakaway supports are often used in urban areas where encroachment of the vehicle beyond the pole could endanger pedestrians or other innocent </w:t>
      </w:r>
      <w:del w:id="3335" w:author="Sablan Kevin" w:date="2019-01-04T09:40:00Z">
        <w:r w:rsidR="00CA3B66" w:rsidRPr="00CA3B66">
          <w:rPr>
            <w:rFonts w:cs="Times New Roman"/>
            <w:color w:val="000000"/>
          </w:rPr>
          <w:delText>bystanders</w:delText>
        </w:r>
      </w:del>
      <w:ins w:id="3336" w:author="Sablan Kevin" w:date="2019-01-04T09:40:00Z">
        <w:r>
          <w:t>bystand- ers</w:t>
        </w:r>
      </w:ins>
      <w:r>
        <w:rPr>
          <w:rPrChange w:id="3337" w:author="Sablan Kevin" w:date="2019-01-04T09:40:00Z">
            <w:rPr>
              <w:rFonts w:asciiTheme="minorHAnsi" w:hAnsiTheme="minorHAnsi"/>
              <w:color w:val="000000"/>
            </w:rPr>
          </w:rPrChange>
        </w:rPr>
        <w:t>.</w:t>
      </w:r>
      <w:r>
        <w:rPr>
          <w:spacing w:val="-4"/>
          <w:rPrChange w:id="3338" w:author="Sablan Kevin" w:date="2019-01-04T09:40:00Z">
            <w:rPr>
              <w:rFonts w:asciiTheme="minorHAnsi" w:hAnsiTheme="minorHAnsi"/>
              <w:color w:val="000000"/>
            </w:rPr>
          </w:rPrChange>
        </w:rPr>
        <w:t xml:space="preserve"> </w:t>
      </w:r>
      <w:r>
        <w:rPr>
          <w:rPrChange w:id="3339" w:author="Sablan Kevin" w:date="2019-01-04T09:40:00Z">
            <w:rPr>
              <w:rFonts w:asciiTheme="minorHAnsi" w:hAnsiTheme="minorHAnsi"/>
              <w:color w:val="000000"/>
            </w:rPr>
          </w:rPrChange>
        </w:rPr>
        <w:t>While this practice may o</w:t>
      </w:r>
      <w:r>
        <w:rPr>
          <w:spacing w:val="-4"/>
          <w:rPrChange w:id="3340" w:author="Sablan Kevin" w:date="2019-01-04T09:40:00Z">
            <w:rPr>
              <w:rFonts w:asciiTheme="minorHAnsi" w:hAnsiTheme="minorHAnsi"/>
              <w:color w:val="000000"/>
            </w:rPr>
          </w:rPrChange>
        </w:rPr>
        <w:t>f</w:t>
      </w:r>
      <w:r>
        <w:rPr>
          <w:rPrChange w:id="3341" w:author="Sablan Kevin" w:date="2019-01-04T09:40:00Z">
            <w:rPr>
              <w:rFonts w:asciiTheme="minorHAnsi" w:hAnsiTheme="minorHAnsi"/>
              <w:color w:val="000000"/>
            </w:rPr>
          </w:rPrChange>
        </w:rPr>
        <w:t>fer protection for the innocent bystande</w:t>
      </w:r>
      <w:r>
        <w:rPr>
          <w:spacing w:val="-9"/>
          <w:rPrChange w:id="3342" w:author="Sablan Kevin" w:date="2019-01-04T09:40:00Z">
            <w:rPr>
              <w:rFonts w:asciiTheme="minorHAnsi" w:hAnsiTheme="minorHAnsi"/>
              <w:color w:val="000000"/>
            </w:rPr>
          </w:rPrChange>
        </w:rPr>
        <w:t>r</w:t>
      </w:r>
      <w:r>
        <w:rPr>
          <w:rPrChange w:id="3343" w:author="Sablan Kevin" w:date="2019-01-04T09:40:00Z">
            <w:rPr>
              <w:rFonts w:asciiTheme="minorHAnsi" w:hAnsiTheme="minorHAnsi"/>
              <w:color w:val="000000"/>
            </w:rPr>
          </w:rPrChange>
        </w:rPr>
        <w:t>, it also increases risks to errant motorists.</w:t>
      </w:r>
      <w:r>
        <w:rPr>
          <w:spacing w:val="-4"/>
          <w:rPrChange w:id="3344" w:author="Sablan Kevin" w:date="2019-01-04T09:40:00Z">
            <w:rPr>
              <w:rFonts w:asciiTheme="minorHAnsi" w:hAnsiTheme="minorHAnsi"/>
              <w:color w:val="000000"/>
            </w:rPr>
          </w:rPrChange>
        </w:rPr>
        <w:t xml:space="preserve"> </w:t>
      </w:r>
      <w:r>
        <w:rPr>
          <w:rPrChange w:id="3345" w:author="Sablan Kevin" w:date="2019-01-04T09:40:00Z">
            <w:rPr>
              <w:rFonts w:asciiTheme="minorHAnsi" w:hAnsiTheme="minorHAnsi"/>
              <w:color w:val="000000"/>
            </w:rPr>
          </w:rPrChange>
        </w:rPr>
        <w:t>The yielding pole may have application in these areas, and/or areas where trees or other hazards exist just beyond the pole line that could endanger occupants of the encroaching vehicle. Howeve</w:t>
      </w:r>
      <w:r>
        <w:rPr>
          <w:spacing w:val="-9"/>
          <w:rPrChange w:id="3346" w:author="Sablan Kevin" w:date="2019-01-04T09:40:00Z">
            <w:rPr>
              <w:rFonts w:asciiTheme="minorHAnsi" w:hAnsiTheme="minorHAnsi"/>
              <w:color w:val="000000"/>
            </w:rPr>
          </w:rPrChange>
        </w:rPr>
        <w:t>r</w:t>
      </w:r>
      <w:r>
        <w:rPr>
          <w:rPrChange w:id="3347" w:author="Sablan Kevin" w:date="2019-01-04T09:40:00Z">
            <w:rPr>
              <w:rFonts w:asciiTheme="minorHAnsi" w:hAnsiTheme="minorHAnsi"/>
              <w:color w:val="000000"/>
            </w:rPr>
          </w:rPrChange>
        </w:rPr>
        <w:t>, since such a design would not pass occupant risk criteria recommended for breakaway support structures, it should be evaluated according to criteria recommended for a crash cushion. Although recommendation on the use of such features is beyond the purview of this document, the appropriate</w:t>
      </w:r>
      <w:r>
        <w:rPr>
          <w:spacing w:val="-8"/>
          <w:rPrChange w:id="3348" w:author="Sablan Kevin" w:date="2019-01-04T09:40:00Z">
            <w:rPr>
              <w:rFonts w:asciiTheme="minorHAnsi" w:hAnsiTheme="minorHAnsi"/>
              <w:color w:val="000000"/>
            </w:rPr>
          </w:rPrChange>
        </w:rPr>
        <w:t xml:space="preserve"> </w:t>
      </w:r>
      <w:r>
        <w:rPr>
          <w:rPrChange w:id="3349" w:author="Sablan Kevin" w:date="2019-01-04T09:40:00Z">
            <w:rPr>
              <w:rFonts w:asciiTheme="minorHAnsi" w:hAnsiTheme="minorHAnsi"/>
              <w:color w:val="000000"/>
            </w:rPr>
          </w:rPrChange>
        </w:rPr>
        <w:t>applications</w:t>
      </w:r>
      <w:r>
        <w:rPr>
          <w:spacing w:val="-8"/>
          <w:rPrChange w:id="3350" w:author="Sablan Kevin" w:date="2019-01-04T09:40:00Z">
            <w:rPr>
              <w:rFonts w:asciiTheme="minorHAnsi" w:hAnsiTheme="minorHAnsi"/>
              <w:color w:val="000000"/>
            </w:rPr>
          </w:rPrChange>
        </w:rPr>
        <w:t xml:space="preserve"> </w:t>
      </w:r>
      <w:r>
        <w:rPr>
          <w:rPrChange w:id="3351" w:author="Sablan Kevin" w:date="2019-01-04T09:40:00Z">
            <w:rPr>
              <w:rFonts w:asciiTheme="minorHAnsi" w:hAnsiTheme="minorHAnsi"/>
              <w:color w:val="000000"/>
            </w:rPr>
          </w:rPrChange>
        </w:rPr>
        <w:t>for</w:t>
      </w:r>
      <w:r>
        <w:rPr>
          <w:spacing w:val="-8"/>
          <w:rPrChange w:id="3352" w:author="Sablan Kevin" w:date="2019-01-04T09:40:00Z">
            <w:rPr>
              <w:rFonts w:asciiTheme="minorHAnsi" w:hAnsiTheme="minorHAnsi"/>
              <w:color w:val="000000"/>
            </w:rPr>
          </w:rPrChange>
        </w:rPr>
        <w:t xml:space="preserve"> </w:t>
      </w:r>
      <w:r>
        <w:rPr>
          <w:rPrChange w:id="3353" w:author="Sablan Kevin" w:date="2019-01-04T09:40:00Z">
            <w:rPr>
              <w:rFonts w:asciiTheme="minorHAnsi" w:hAnsiTheme="minorHAnsi"/>
              <w:color w:val="000000"/>
            </w:rPr>
          </w:rPrChange>
        </w:rPr>
        <w:t>this</w:t>
      </w:r>
      <w:r>
        <w:rPr>
          <w:spacing w:val="-8"/>
          <w:rPrChange w:id="3354" w:author="Sablan Kevin" w:date="2019-01-04T09:40:00Z">
            <w:rPr>
              <w:rFonts w:asciiTheme="minorHAnsi" w:hAnsiTheme="minorHAnsi"/>
              <w:color w:val="000000"/>
            </w:rPr>
          </w:rPrChange>
        </w:rPr>
        <w:t xml:space="preserve"> </w:t>
      </w:r>
      <w:r>
        <w:rPr>
          <w:rPrChange w:id="3355" w:author="Sablan Kevin" w:date="2019-01-04T09:40:00Z">
            <w:rPr>
              <w:rFonts w:asciiTheme="minorHAnsi" w:hAnsiTheme="minorHAnsi"/>
              <w:color w:val="000000"/>
            </w:rPr>
          </w:rPrChange>
        </w:rPr>
        <w:t>type</w:t>
      </w:r>
      <w:r>
        <w:rPr>
          <w:spacing w:val="-8"/>
          <w:rPrChange w:id="3356" w:author="Sablan Kevin" w:date="2019-01-04T09:40:00Z">
            <w:rPr>
              <w:rFonts w:asciiTheme="minorHAnsi" w:hAnsiTheme="minorHAnsi"/>
              <w:color w:val="000000"/>
            </w:rPr>
          </w:rPrChange>
        </w:rPr>
        <w:t xml:space="preserve"> </w:t>
      </w:r>
      <w:r>
        <w:rPr>
          <w:rPrChange w:id="3357" w:author="Sablan Kevin" w:date="2019-01-04T09:40:00Z">
            <w:rPr>
              <w:rFonts w:asciiTheme="minorHAnsi" w:hAnsiTheme="minorHAnsi"/>
              <w:color w:val="000000"/>
            </w:rPr>
          </w:rPrChange>
        </w:rPr>
        <w:t>of</w:t>
      </w:r>
      <w:r>
        <w:rPr>
          <w:spacing w:val="-7"/>
          <w:rPrChange w:id="3358" w:author="Sablan Kevin" w:date="2019-01-04T09:40:00Z">
            <w:rPr>
              <w:rFonts w:asciiTheme="minorHAnsi" w:hAnsiTheme="minorHAnsi"/>
              <w:color w:val="000000"/>
            </w:rPr>
          </w:rPrChange>
        </w:rPr>
        <w:t xml:space="preserve"> </w:t>
      </w:r>
      <w:r>
        <w:rPr>
          <w:rPrChange w:id="3359" w:author="Sablan Kevin" w:date="2019-01-04T09:40:00Z">
            <w:rPr>
              <w:rFonts w:asciiTheme="minorHAnsi" w:hAnsiTheme="minorHAnsi"/>
              <w:color w:val="000000"/>
            </w:rPr>
          </w:rPrChange>
        </w:rPr>
        <w:t>device</w:t>
      </w:r>
      <w:r>
        <w:rPr>
          <w:spacing w:val="-8"/>
          <w:rPrChange w:id="3360" w:author="Sablan Kevin" w:date="2019-01-04T09:40:00Z">
            <w:rPr>
              <w:rFonts w:asciiTheme="minorHAnsi" w:hAnsiTheme="minorHAnsi"/>
              <w:color w:val="000000"/>
            </w:rPr>
          </w:rPrChange>
        </w:rPr>
        <w:t xml:space="preserve"> </w:t>
      </w:r>
      <w:r>
        <w:rPr>
          <w:rPrChange w:id="3361" w:author="Sablan Kevin" w:date="2019-01-04T09:40:00Z">
            <w:rPr>
              <w:rFonts w:asciiTheme="minorHAnsi" w:hAnsiTheme="minorHAnsi"/>
              <w:color w:val="000000"/>
            </w:rPr>
          </w:rPrChange>
        </w:rPr>
        <w:t>should</w:t>
      </w:r>
      <w:r>
        <w:rPr>
          <w:spacing w:val="-8"/>
          <w:rPrChange w:id="3362" w:author="Sablan Kevin" w:date="2019-01-04T09:40:00Z">
            <w:rPr>
              <w:rFonts w:asciiTheme="minorHAnsi" w:hAnsiTheme="minorHAnsi"/>
              <w:color w:val="000000"/>
            </w:rPr>
          </w:rPrChange>
        </w:rPr>
        <w:t xml:space="preserve"> </w:t>
      </w:r>
      <w:r>
        <w:rPr>
          <w:rPrChange w:id="3363" w:author="Sablan Kevin" w:date="2019-01-04T09:40:00Z">
            <w:rPr>
              <w:rFonts w:asciiTheme="minorHAnsi" w:hAnsiTheme="minorHAnsi"/>
              <w:color w:val="000000"/>
            </w:rPr>
          </w:rPrChange>
        </w:rPr>
        <w:t>be</w:t>
      </w:r>
      <w:r>
        <w:rPr>
          <w:spacing w:val="-8"/>
          <w:rPrChange w:id="3364" w:author="Sablan Kevin" w:date="2019-01-04T09:40:00Z">
            <w:rPr>
              <w:rFonts w:asciiTheme="minorHAnsi" w:hAnsiTheme="minorHAnsi"/>
              <w:color w:val="000000"/>
            </w:rPr>
          </w:rPrChange>
        </w:rPr>
        <w:t xml:space="preserve"> </w:t>
      </w:r>
      <w:del w:id="3365" w:author="Sablan Kevin" w:date="2019-01-04T09:40:00Z">
        <w:r w:rsidR="00CA3B66" w:rsidRPr="00CA3B66">
          <w:rPr>
            <w:rFonts w:cs="Times New Roman"/>
            <w:color w:val="000000"/>
          </w:rPr>
          <w:delText>identified</w:delText>
        </w:r>
      </w:del>
      <w:ins w:id="3366" w:author="Sablan Kevin" w:date="2019-01-04T09:40:00Z">
        <w:r>
          <w:t>ident</w:t>
        </w:r>
        <w:r>
          <w:rPr>
            <w:spacing w:val="-1"/>
          </w:rPr>
          <w:t>i</w:t>
        </w:r>
        <w:r>
          <w:rPr>
            <w:rFonts w:cs="Times New Roman"/>
          </w:rPr>
          <w:t>fi</w:t>
        </w:r>
        <w:r>
          <w:rPr>
            <w:rFonts w:cs="Times New Roman"/>
            <w:spacing w:val="-13"/>
          </w:rPr>
          <w:t xml:space="preserve"> </w:t>
        </w:r>
        <w:r>
          <w:t>ed</w:t>
        </w:r>
      </w:ins>
      <w:r>
        <w:rPr>
          <w:spacing w:val="-8"/>
          <w:rPrChange w:id="3367" w:author="Sablan Kevin" w:date="2019-01-04T09:40:00Z">
            <w:rPr>
              <w:rFonts w:asciiTheme="minorHAnsi" w:hAnsiTheme="minorHAnsi"/>
              <w:color w:val="000000"/>
            </w:rPr>
          </w:rPrChange>
        </w:rPr>
        <w:t xml:space="preserve"> </w:t>
      </w:r>
      <w:r>
        <w:rPr>
          <w:rPrChange w:id="3368" w:author="Sablan Kevin" w:date="2019-01-04T09:40:00Z">
            <w:rPr>
              <w:rFonts w:asciiTheme="minorHAnsi" w:hAnsiTheme="minorHAnsi"/>
              <w:color w:val="000000"/>
            </w:rPr>
          </w:rPrChange>
        </w:rPr>
        <w:t>based</w:t>
      </w:r>
      <w:r>
        <w:rPr>
          <w:spacing w:val="-8"/>
          <w:rPrChange w:id="3369" w:author="Sablan Kevin" w:date="2019-01-04T09:40:00Z">
            <w:rPr>
              <w:rFonts w:asciiTheme="minorHAnsi" w:hAnsiTheme="minorHAnsi"/>
              <w:color w:val="000000"/>
            </w:rPr>
          </w:rPrChange>
        </w:rPr>
        <w:t xml:space="preserve"> </w:t>
      </w:r>
      <w:r>
        <w:rPr>
          <w:rPrChange w:id="3370" w:author="Sablan Kevin" w:date="2019-01-04T09:40:00Z">
            <w:rPr>
              <w:rFonts w:asciiTheme="minorHAnsi" w:hAnsiTheme="minorHAnsi"/>
              <w:color w:val="000000"/>
            </w:rPr>
          </w:rPrChange>
        </w:rPr>
        <w:t>upon</w:t>
      </w:r>
      <w:r>
        <w:rPr>
          <w:spacing w:val="-7"/>
          <w:rPrChange w:id="3371" w:author="Sablan Kevin" w:date="2019-01-04T09:40:00Z">
            <w:rPr>
              <w:rFonts w:asciiTheme="minorHAnsi" w:hAnsiTheme="minorHAnsi"/>
              <w:color w:val="000000"/>
            </w:rPr>
          </w:rPrChange>
        </w:rPr>
        <w:t xml:space="preserve"> </w:t>
      </w:r>
      <w:r>
        <w:rPr>
          <w:rPrChange w:id="3372" w:author="Sablan Kevin" w:date="2019-01-04T09:40:00Z">
            <w:rPr>
              <w:rFonts w:asciiTheme="minorHAnsi" w:hAnsiTheme="minorHAnsi"/>
              <w:color w:val="000000"/>
            </w:rPr>
          </w:rPrChange>
        </w:rPr>
        <w:t>a</w:t>
      </w:r>
      <w:r>
        <w:rPr>
          <w:spacing w:val="-8"/>
          <w:rPrChange w:id="3373" w:author="Sablan Kevin" w:date="2019-01-04T09:40:00Z">
            <w:rPr>
              <w:rFonts w:asciiTheme="minorHAnsi" w:hAnsiTheme="minorHAnsi"/>
              <w:color w:val="000000"/>
            </w:rPr>
          </w:rPrChange>
        </w:rPr>
        <w:t xml:space="preserve"> </w:t>
      </w:r>
      <w:del w:id="3374" w:author="Sablan Kevin" w:date="2019-01-04T09:40:00Z">
        <w:r w:rsidR="00CA3B66" w:rsidRPr="00CA3B66">
          <w:rPr>
            <w:rFonts w:cs="Times New Roman"/>
            <w:color w:val="000000"/>
          </w:rPr>
          <w:delText>benefit</w:delText>
        </w:r>
      </w:del>
      <w:ins w:id="3375" w:author="Sablan Kevin" w:date="2019-01-04T09:40:00Z">
        <w:r>
          <w:t>ben</w:t>
        </w:r>
        <w:r>
          <w:rPr>
            <w:spacing w:val="-1"/>
          </w:rPr>
          <w:t>e</w:t>
        </w:r>
        <w:r>
          <w:rPr>
            <w:rFonts w:cs="Times New Roman"/>
          </w:rPr>
          <w:t>fi</w:t>
        </w:r>
        <w:r>
          <w:rPr>
            <w:rFonts w:cs="Times New Roman"/>
            <w:spacing w:val="-13"/>
          </w:rPr>
          <w:t xml:space="preserve"> </w:t>
        </w:r>
        <w:r>
          <w:t>t</w:t>
        </w:r>
      </w:ins>
      <w:r>
        <w:rPr>
          <w:rPrChange w:id="3376" w:author="Sablan Kevin" w:date="2019-01-04T09:40:00Z">
            <w:rPr>
              <w:rFonts w:asciiTheme="minorHAnsi" w:hAnsiTheme="minorHAnsi"/>
              <w:color w:val="000000"/>
            </w:rPr>
          </w:rPrChange>
        </w:rPr>
        <w:t>/cost</w:t>
      </w:r>
      <w:r>
        <w:rPr>
          <w:spacing w:val="-8"/>
          <w:rPrChange w:id="3377" w:author="Sablan Kevin" w:date="2019-01-04T09:40:00Z">
            <w:rPr>
              <w:rFonts w:asciiTheme="minorHAnsi" w:hAnsiTheme="minorHAnsi"/>
              <w:color w:val="000000"/>
            </w:rPr>
          </w:rPrChange>
        </w:rPr>
        <w:t xml:space="preserve"> </w:t>
      </w:r>
      <w:r>
        <w:rPr>
          <w:rPrChange w:id="3378" w:author="Sablan Kevin" w:date="2019-01-04T09:40:00Z">
            <w:rPr>
              <w:rFonts w:asciiTheme="minorHAnsi" w:hAnsiTheme="minorHAnsi"/>
              <w:color w:val="000000"/>
            </w:rPr>
          </w:rPrChange>
        </w:rPr>
        <w:t>analysis of the various alternatives.</w:t>
      </w:r>
    </w:p>
    <w:p w14:paraId="5585F094" w14:textId="77777777" w:rsidR="00AA57AC" w:rsidRDefault="00AA57AC">
      <w:pPr>
        <w:spacing w:before="2" w:line="100" w:lineRule="exact"/>
        <w:rPr>
          <w:sz w:val="10"/>
          <w:rPrChange w:id="3379" w:author="Sablan Kevin" w:date="2019-01-04T09:40:00Z">
            <w:rPr>
              <w:color w:val="000000"/>
            </w:rPr>
          </w:rPrChange>
        </w:rPr>
        <w:pPrChange w:id="3380" w:author="Sablan Kevin" w:date="2019-01-04T09:40:00Z">
          <w:pPr>
            <w:autoSpaceDE w:val="0"/>
            <w:autoSpaceDN w:val="0"/>
            <w:adjustRightInd w:val="0"/>
            <w:spacing w:line="300" w:lineRule="atLeast"/>
            <w:textAlignment w:val="center"/>
          </w:pPr>
        </w:pPrChange>
      </w:pPr>
    </w:p>
    <w:p w14:paraId="0E6B3270" w14:textId="77777777" w:rsidR="00AA57AC" w:rsidRDefault="00AA57AC">
      <w:pPr>
        <w:spacing w:line="200" w:lineRule="exact"/>
        <w:rPr>
          <w:ins w:id="3381" w:author="Sablan Kevin" w:date="2019-01-04T09:40:00Z"/>
          <w:sz w:val="20"/>
          <w:szCs w:val="20"/>
        </w:rPr>
      </w:pPr>
    </w:p>
    <w:p w14:paraId="417AAFE7" w14:textId="660FEE27" w:rsidR="00AA57AC" w:rsidRDefault="009516E7">
      <w:pPr>
        <w:pStyle w:val="BodyText"/>
        <w:spacing w:line="284" w:lineRule="auto"/>
        <w:ind w:left="119" w:right="162"/>
        <w:jc w:val="both"/>
        <w:rPr>
          <w:ins w:id="3382" w:author="Sablan Kevin" w:date="2019-01-04T09:40:00Z"/>
        </w:rPr>
      </w:pPr>
      <w:r>
        <w:rPr>
          <w:spacing w:val="-18"/>
          <w:rPrChange w:id="3383" w:author="Sablan Kevin" w:date="2019-01-04T09:40:00Z">
            <w:rPr/>
          </w:rPrChange>
        </w:rPr>
        <w:t>W</w:t>
      </w:r>
      <w:r w:rsidRPr="008042FB">
        <w:t>ork-zone</w:t>
      </w:r>
      <w:r>
        <w:rPr>
          <w:spacing w:val="-5"/>
          <w:rPrChange w:id="3384" w:author="Sablan Kevin" w:date="2019-01-04T09:40:00Z">
            <w:rPr/>
          </w:rPrChange>
        </w:rPr>
        <w:t xml:space="preserve"> </w:t>
      </w:r>
      <w:del w:id="3385" w:author="Sablan Kevin" w:date="2019-01-04T09:40:00Z">
        <w:r w:rsidR="00CA3B66" w:rsidRPr="00CA3B66">
          <w:rPr>
            <w:rFonts w:cs="Times New Roman"/>
            <w:color w:val="000000"/>
          </w:rPr>
          <w:delText>traffic</w:delText>
        </w:r>
      </w:del>
      <w:ins w:id="3386" w:author="Sablan Kevin" w:date="2019-01-04T09:40:00Z">
        <w:r>
          <w:t>tra</w:t>
        </w:r>
        <w:r>
          <w:rPr>
            <w:spacing w:val="-1"/>
          </w:rPr>
          <w:t>f</w:t>
        </w:r>
        <w:r>
          <w:rPr>
            <w:rFonts w:cs="Times New Roman"/>
          </w:rPr>
          <w:t>fi</w:t>
        </w:r>
        <w:r>
          <w:rPr>
            <w:rFonts w:cs="Times New Roman"/>
            <w:spacing w:val="-10"/>
          </w:rPr>
          <w:t xml:space="preserve"> </w:t>
        </w:r>
        <w:r>
          <w:t>c</w:t>
        </w:r>
      </w:ins>
      <w:r>
        <w:rPr>
          <w:spacing w:val="-4"/>
          <w:rPrChange w:id="3387" w:author="Sablan Kevin" w:date="2019-01-04T09:40:00Z">
            <w:rPr/>
          </w:rPrChange>
        </w:rPr>
        <w:t xml:space="preserve"> </w:t>
      </w:r>
      <w:r w:rsidRPr="008042FB">
        <w:t>control</w:t>
      </w:r>
      <w:r>
        <w:rPr>
          <w:spacing w:val="-5"/>
          <w:rPrChange w:id="3388" w:author="Sablan Kevin" w:date="2019-01-04T09:40:00Z">
            <w:rPr/>
          </w:rPrChange>
        </w:rPr>
        <w:t xml:space="preserve"> </w:t>
      </w:r>
      <w:r w:rsidRPr="008042FB">
        <w:t>devices</w:t>
      </w:r>
      <w:r>
        <w:rPr>
          <w:spacing w:val="-4"/>
          <w:rPrChange w:id="3389" w:author="Sablan Kevin" w:date="2019-01-04T09:40:00Z">
            <w:rPr/>
          </w:rPrChange>
        </w:rPr>
        <w:t xml:space="preserve"> </w:t>
      </w:r>
      <w:r w:rsidRPr="008042FB">
        <w:t>are</w:t>
      </w:r>
      <w:r>
        <w:rPr>
          <w:spacing w:val="-4"/>
          <w:rPrChange w:id="3390" w:author="Sablan Kevin" w:date="2019-01-04T09:40:00Z">
            <w:rPr/>
          </w:rPrChange>
        </w:rPr>
        <w:t xml:space="preserve"> </w:t>
      </w:r>
      <w:r w:rsidRPr="008042FB">
        <w:t>subjected</w:t>
      </w:r>
      <w:r>
        <w:rPr>
          <w:spacing w:val="-5"/>
          <w:rPrChange w:id="3391" w:author="Sablan Kevin" w:date="2019-01-04T09:40:00Z">
            <w:rPr/>
          </w:rPrChange>
        </w:rPr>
        <w:t xml:space="preserve"> </w:t>
      </w:r>
      <w:r w:rsidRPr="008042FB">
        <w:t>to</w:t>
      </w:r>
      <w:r>
        <w:rPr>
          <w:spacing w:val="-4"/>
          <w:rPrChange w:id="3392" w:author="Sablan Kevin" w:date="2019-01-04T09:40:00Z">
            <w:rPr/>
          </w:rPrChange>
        </w:rPr>
        <w:t xml:space="preserve"> </w:t>
      </w:r>
      <w:r w:rsidRPr="008042FB">
        <w:t>similar</w:t>
      </w:r>
      <w:r>
        <w:rPr>
          <w:spacing w:val="-4"/>
          <w:rPrChange w:id="3393" w:author="Sablan Kevin" w:date="2019-01-04T09:40:00Z">
            <w:rPr/>
          </w:rPrChange>
        </w:rPr>
        <w:t xml:space="preserve"> </w:t>
      </w:r>
      <w:r w:rsidRPr="008042FB">
        <w:t>testing</w:t>
      </w:r>
      <w:r>
        <w:rPr>
          <w:spacing w:val="-5"/>
          <w:rPrChange w:id="3394" w:author="Sablan Kevin" w:date="2019-01-04T09:40:00Z">
            <w:rPr/>
          </w:rPrChange>
        </w:rPr>
        <w:t xml:space="preserve"> </w:t>
      </w:r>
      <w:r w:rsidRPr="008042FB">
        <w:t>as</w:t>
      </w:r>
      <w:r>
        <w:rPr>
          <w:spacing w:val="-4"/>
          <w:rPrChange w:id="3395" w:author="Sablan Kevin" w:date="2019-01-04T09:40:00Z">
            <w:rPr/>
          </w:rPrChange>
        </w:rPr>
        <w:t xml:space="preserve"> </w:t>
      </w:r>
      <w:r w:rsidRPr="008042FB">
        <w:t>structural</w:t>
      </w:r>
      <w:r>
        <w:rPr>
          <w:spacing w:val="-5"/>
          <w:rPrChange w:id="3396" w:author="Sablan Kevin" w:date="2019-01-04T09:40:00Z">
            <w:rPr/>
          </w:rPrChange>
        </w:rPr>
        <w:t xml:space="preserve"> </w:t>
      </w:r>
      <w:r w:rsidRPr="008042FB">
        <w:t>supports.</w:t>
      </w:r>
      <w:r>
        <w:rPr>
          <w:spacing w:val="-4"/>
          <w:rPrChange w:id="3397" w:author="Sablan Kevin" w:date="2019-01-04T09:40:00Z">
            <w:rPr/>
          </w:rPrChange>
        </w:rPr>
        <w:t xml:space="preserve"> </w:t>
      </w:r>
      <w:r w:rsidRPr="008042FB">
        <w:t>Howeve</w:t>
      </w:r>
      <w:r>
        <w:rPr>
          <w:spacing w:val="-9"/>
          <w:rPrChange w:id="3398" w:author="Sablan Kevin" w:date="2019-01-04T09:40:00Z">
            <w:rPr/>
          </w:rPrChange>
        </w:rPr>
        <w:t>r</w:t>
      </w:r>
      <w:r w:rsidRPr="008042FB">
        <w:t>,</w:t>
      </w:r>
      <w:r>
        <w:rPr>
          <w:spacing w:val="-4"/>
          <w:rPrChange w:id="3399" w:author="Sablan Kevin" w:date="2019-01-04T09:40:00Z">
            <w:rPr/>
          </w:rPrChange>
        </w:rPr>
        <w:t xml:space="preserve"> </w:t>
      </w:r>
      <w:r w:rsidRPr="008042FB">
        <w:t>due to their light mass, most of these systems will meet all vehicle velocity change criteria. In these cases, the primary concerns are related to windshield damage and the potential for structural components</w:t>
      </w:r>
      <w:del w:id="3400" w:author="Sablan Kevin" w:date="2019-01-04T09:40:00Z">
        <w:r w:rsidR="00CA3B66" w:rsidRPr="00CA3B66">
          <w:rPr>
            <w:rFonts w:cs="Times New Roman"/>
            <w:color w:val="000000"/>
          </w:rPr>
          <w:delText xml:space="preserve"> </w:delText>
        </w:r>
      </w:del>
    </w:p>
    <w:p w14:paraId="1ABB1A1F" w14:textId="67B7A781" w:rsidR="00AA57AC" w:rsidRDefault="009516E7">
      <w:pPr>
        <w:pStyle w:val="BodyText"/>
        <w:spacing w:before="1" w:line="284" w:lineRule="auto"/>
        <w:ind w:left="119" w:right="149"/>
        <w:rPr>
          <w:ins w:id="3401" w:author="Sablan Kevin" w:date="2019-01-04T09:40:00Z"/>
        </w:rPr>
      </w:pPr>
      <w:r w:rsidRPr="008042FB">
        <w:t>to intrude into the occupant compartment. In fact, instrumentation of test vehicles is not required for testing of work-zone devices, provided the system is free-standing and its total weight is less than 220</w:t>
      </w:r>
      <w:del w:id="3402" w:author="Sablan Kevin" w:date="2019-01-04T09:40:00Z">
        <w:r w:rsidR="00CA3B66" w:rsidRPr="00CA3B66">
          <w:rPr>
            <w:rFonts w:cs="Times New Roman"/>
            <w:color w:val="000000"/>
          </w:rPr>
          <w:delText> </w:delText>
        </w:r>
      </w:del>
      <w:ins w:id="3403" w:author="Sablan Kevin" w:date="2019-01-04T09:40:00Z">
        <w:r>
          <w:rPr>
            <w:spacing w:val="-4"/>
          </w:rPr>
          <w:t xml:space="preserve"> </w:t>
        </w:r>
      </w:ins>
      <w:r w:rsidRPr="008042FB">
        <w:t>lb</w:t>
      </w:r>
      <w:r>
        <w:rPr>
          <w:spacing w:val="-4"/>
          <w:rPrChange w:id="3404" w:author="Sablan Kevin" w:date="2019-01-04T09:40:00Z">
            <w:rPr/>
          </w:rPrChange>
        </w:rPr>
        <w:t xml:space="preserve"> </w:t>
      </w:r>
      <w:r w:rsidRPr="008042FB">
        <w:t>(100</w:t>
      </w:r>
      <w:r>
        <w:rPr>
          <w:spacing w:val="-3"/>
          <w:rPrChange w:id="3405" w:author="Sablan Kevin" w:date="2019-01-04T09:40:00Z">
            <w:rPr/>
          </w:rPrChange>
        </w:rPr>
        <w:t xml:space="preserve"> </w:t>
      </w:r>
      <w:r w:rsidRPr="008042FB">
        <w:t>kg).</w:t>
      </w:r>
      <w:r>
        <w:rPr>
          <w:spacing w:val="-4"/>
          <w:rPrChange w:id="3406" w:author="Sablan Kevin" w:date="2019-01-04T09:40:00Z">
            <w:rPr/>
          </w:rPrChange>
        </w:rPr>
        <w:t xml:space="preserve"> </w:t>
      </w:r>
      <w:r w:rsidRPr="008042FB">
        <w:t>Note</w:t>
      </w:r>
      <w:r>
        <w:rPr>
          <w:spacing w:val="-4"/>
          <w:rPrChange w:id="3407" w:author="Sablan Kevin" w:date="2019-01-04T09:40:00Z">
            <w:rPr/>
          </w:rPrChange>
        </w:rPr>
        <w:t xml:space="preserve"> </w:t>
      </w:r>
      <w:r w:rsidRPr="008042FB">
        <w:t>that</w:t>
      </w:r>
      <w:r>
        <w:rPr>
          <w:spacing w:val="-3"/>
          <w:rPrChange w:id="3408" w:author="Sablan Kevin" w:date="2019-01-04T09:40:00Z">
            <w:rPr/>
          </w:rPrChange>
        </w:rPr>
        <w:t xml:space="preserve"> </w:t>
      </w:r>
      <w:r w:rsidRPr="008042FB">
        <w:t>many</w:t>
      </w:r>
      <w:r>
        <w:rPr>
          <w:spacing w:val="-4"/>
          <w:rPrChange w:id="3409" w:author="Sablan Kevin" w:date="2019-01-04T09:40:00Z">
            <w:rPr/>
          </w:rPrChange>
        </w:rPr>
        <w:t xml:space="preserve"> </w:t>
      </w:r>
      <w:r w:rsidRPr="008042FB">
        <w:t>testing</w:t>
      </w:r>
      <w:r>
        <w:rPr>
          <w:spacing w:val="-4"/>
          <w:rPrChange w:id="3410" w:author="Sablan Kevin" w:date="2019-01-04T09:40:00Z">
            <w:rPr/>
          </w:rPrChange>
        </w:rPr>
        <w:t xml:space="preserve"> </w:t>
      </w:r>
      <w:r w:rsidRPr="008042FB">
        <w:t>agencies</w:t>
      </w:r>
      <w:r>
        <w:rPr>
          <w:spacing w:val="-3"/>
          <w:rPrChange w:id="3411" w:author="Sablan Kevin" w:date="2019-01-04T09:40:00Z">
            <w:rPr/>
          </w:rPrChange>
        </w:rPr>
        <w:t xml:space="preserve"> </w:t>
      </w:r>
      <w:r w:rsidRPr="008042FB">
        <w:t>impact</w:t>
      </w:r>
      <w:r>
        <w:rPr>
          <w:spacing w:val="-4"/>
          <w:rPrChange w:id="3412" w:author="Sablan Kevin" w:date="2019-01-04T09:40:00Z">
            <w:rPr/>
          </w:rPrChange>
        </w:rPr>
        <w:t xml:space="preserve"> </w:t>
      </w:r>
      <w:r w:rsidRPr="008042FB">
        <w:t>two</w:t>
      </w:r>
      <w:r>
        <w:rPr>
          <w:spacing w:val="-4"/>
          <w:rPrChange w:id="3413" w:author="Sablan Kevin" w:date="2019-01-04T09:40:00Z">
            <w:rPr/>
          </w:rPrChange>
        </w:rPr>
        <w:t xml:space="preserve"> </w:t>
      </w:r>
      <w:r w:rsidRPr="008042FB">
        <w:t>work-zone</w:t>
      </w:r>
      <w:r>
        <w:rPr>
          <w:spacing w:val="-3"/>
          <w:rPrChange w:id="3414" w:author="Sablan Kevin" w:date="2019-01-04T09:40:00Z">
            <w:rPr/>
          </w:rPrChange>
        </w:rPr>
        <w:t xml:space="preserve"> </w:t>
      </w:r>
      <w:del w:id="3415" w:author="Sablan Kevin" w:date="2019-01-04T09:40:00Z">
        <w:r w:rsidR="00CA3B66" w:rsidRPr="00CA3B66">
          <w:rPr>
            <w:rFonts w:cs="Times New Roman"/>
            <w:color w:val="000000"/>
          </w:rPr>
          <w:delText>traffic</w:delText>
        </w:r>
      </w:del>
      <w:ins w:id="3416" w:author="Sablan Kevin" w:date="2019-01-04T09:40:00Z">
        <w:r>
          <w:t>tra</w:t>
        </w:r>
        <w:r>
          <w:rPr>
            <w:spacing w:val="-1"/>
          </w:rPr>
          <w:t>f</w:t>
        </w:r>
        <w:r>
          <w:rPr>
            <w:rFonts w:cs="Times New Roman"/>
          </w:rPr>
          <w:t>fi</w:t>
        </w:r>
        <w:r>
          <w:rPr>
            <w:rFonts w:cs="Times New Roman"/>
            <w:spacing w:val="-10"/>
          </w:rPr>
          <w:t xml:space="preserve"> </w:t>
        </w:r>
        <w:r>
          <w:t>c</w:t>
        </w:r>
      </w:ins>
      <w:r>
        <w:rPr>
          <w:spacing w:val="-3"/>
          <w:rPrChange w:id="3417" w:author="Sablan Kevin" w:date="2019-01-04T09:40:00Z">
            <w:rPr/>
          </w:rPrChange>
        </w:rPr>
        <w:t xml:space="preserve"> </w:t>
      </w:r>
      <w:r w:rsidRPr="008042FB">
        <w:t>control</w:t>
      </w:r>
      <w:r>
        <w:rPr>
          <w:spacing w:val="-4"/>
          <w:rPrChange w:id="3418" w:author="Sablan Kevin" w:date="2019-01-04T09:40:00Z">
            <w:rPr/>
          </w:rPrChange>
        </w:rPr>
        <w:t xml:space="preserve"> </w:t>
      </w:r>
      <w:r w:rsidRPr="008042FB">
        <w:t>devices</w:t>
      </w:r>
      <w:r>
        <w:rPr>
          <w:spacing w:val="-4"/>
          <w:rPrChange w:id="3419" w:author="Sablan Kevin" w:date="2019-01-04T09:40:00Z">
            <w:rPr/>
          </w:rPrChange>
        </w:rPr>
        <w:t xml:space="preserve"> </w:t>
      </w:r>
      <w:r w:rsidRPr="008042FB">
        <w:t>in</w:t>
      </w:r>
      <w:r>
        <w:rPr>
          <w:spacing w:val="-3"/>
          <w:rPrChange w:id="3420" w:author="Sablan Kevin" w:date="2019-01-04T09:40:00Z">
            <w:rPr/>
          </w:rPrChange>
        </w:rPr>
        <w:t xml:space="preserve"> </w:t>
      </w:r>
      <w:r w:rsidRPr="008042FB">
        <w:t>a single run.</w:t>
      </w:r>
      <w:r>
        <w:rPr>
          <w:spacing w:val="-4"/>
          <w:rPrChange w:id="3421" w:author="Sablan Kevin" w:date="2019-01-04T09:40:00Z">
            <w:rPr/>
          </w:rPrChange>
        </w:rPr>
        <w:t xml:space="preserve"> </w:t>
      </w:r>
      <w:r w:rsidRPr="008042FB">
        <w:t>The devices are placed to impact opposite quarter points of the front of the vehicle. Device spacing</w:t>
      </w:r>
      <w:r>
        <w:rPr>
          <w:spacing w:val="-3"/>
          <w:rPrChange w:id="3422" w:author="Sablan Kevin" w:date="2019-01-04T09:40:00Z">
            <w:rPr/>
          </w:rPrChange>
        </w:rPr>
        <w:t xml:space="preserve"> </w:t>
      </w:r>
      <w:r w:rsidRPr="008042FB">
        <w:t>is</w:t>
      </w:r>
      <w:r>
        <w:rPr>
          <w:spacing w:val="-3"/>
          <w:rPrChange w:id="3423" w:author="Sablan Kevin" w:date="2019-01-04T09:40:00Z">
            <w:rPr/>
          </w:rPrChange>
        </w:rPr>
        <w:t xml:space="preserve"> </w:t>
      </w:r>
      <w:r w:rsidRPr="008042FB">
        <w:t>selected</w:t>
      </w:r>
      <w:r>
        <w:rPr>
          <w:spacing w:val="-2"/>
          <w:rPrChange w:id="3424" w:author="Sablan Kevin" w:date="2019-01-04T09:40:00Z">
            <w:rPr/>
          </w:rPrChange>
        </w:rPr>
        <w:t xml:space="preserve"> </w:t>
      </w:r>
      <w:r w:rsidRPr="008042FB">
        <w:t>such</w:t>
      </w:r>
      <w:r>
        <w:rPr>
          <w:spacing w:val="-3"/>
          <w:rPrChange w:id="3425" w:author="Sablan Kevin" w:date="2019-01-04T09:40:00Z">
            <w:rPr/>
          </w:rPrChange>
        </w:rPr>
        <w:t xml:space="preserve"> </w:t>
      </w:r>
      <w:r w:rsidRPr="008042FB">
        <w:t>that</w:t>
      </w:r>
      <w:r>
        <w:rPr>
          <w:spacing w:val="-3"/>
          <w:rPrChange w:id="3426" w:author="Sablan Kevin" w:date="2019-01-04T09:40:00Z">
            <w:rPr/>
          </w:rPrChange>
        </w:rPr>
        <w:t xml:space="preserve"> </w:t>
      </w:r>
      <w:r w:rsidRPr="008042FB">
        <w:t>the</w:t>
      </w:r>
      <w:r>
        <w:rPr>
          <w:spacing w:val="-3"/>
          <w:rPrChange w:id="3427" w:author="Sablan Kevin" w:date="2019-01-04T09:40:00Z">
            <w:rPr/>
          </w:rPrChange>
        </w:rPr>
        <w:t xml:space="preserve"> </w:t>
      </w:r>
      <w:del w:id="3428" w:author="Sablan Kevin" w:date="2019-01-04T09:40:00Z">
        <w:r w:rsidR="00CA3B66" w:rsidRPr="00CA3B66">
          <w:rPr>
            <w:rFonts w:cs="Times New Roman"/>
            <w:color w:val="000000"/>
          </w:rPr>
          <w:delText>first</w:delText>
        </w:r>
      </w:del>
      <w:ins w:id="3429" w:author="Sablan Kevin" w:date="2019-01-04T09:40:00Z">
        <w:r>
          <w:rPr>
            <w:rFonts w:cs="Times New Roman"/>
            <w:w w:val="85"/>
          </w:rPr>
          <w:t xml:space="preserve">fi </w:t>
        </w:r>
        <w:r>
          <w:t>rst</w:t>
        </w:r>
      </w:ins>
      <w:r>
        <w:rPr>
          <w:spacing w:val="-3"/>
          <w:rPrChange w:id="3430" w:author="Sablan Kevin" w:date="2019-01-04T09:40:00Z">
            <w:rPr/>
          </w:rPrChange>
        </w:rPr>
        <w:t xml:space="preserve"> </w:t>
      </w:r>
      <w:r w:rsidRPr="008042FB">
        <w:t>device</w:t>
      </w:r>
      <w:r>
        <w:rPr>
          <w:spacing w:val="-3"/>
          <w:rPrChange w:id="3431" w:author="Sablan Kevin" w:date="2019-01-04T09:40:00Z">
            <w:rPr/>
          </w:rPrChange>
        </w:rPr>
        <w:t xml:space="preserve"> </w:t>
      </w:r>
      <w:r w:rsidRPr="008042FB">
        <w:t>is</w:t>
      </w:r>
      <w:r>
        <w:rPr>
          <w:spacing w:val="-2"/>
          <w:rPrChange w:id="3432" w:author="Sablan Kevin" w:date="2019-01-04T09:40:00Z">
            <w:rPr/>
          </w:rPrChange>
        </w:rPr>
        <w:t xml:space="preserve"> </w:t>
      </w:r>
      <w:r w:rsidRPr="008042FB">
        <w:t>usually</w:t>
      </w:r>
      <w:r>
        <w:rPr>
          <w:spacing w:val="-3"/>
          <w:rPrChange w:id="3433" w:author="Sablan Kevin" w:date="2019-01-04T09:40:00Z">
            <w:rPr/>
          </w:rPrChange>
        </w:rPr>
        <w:t xml:space="preserve"> </w:t>
      </w:r>
      <w:r w:rsidRPr="008042FB">
        <w:t>completely</w:t>
      </w:r>
      <w:r>
        <w:rPr>
          <w:spacing w:val="-2"/>
          <w:rPrChange w:id="3434" w:author="Sablan Kevin" w:date="2019-01-04T09:40:00Z">
            <w:rPr/>
          </w:rPrChange>
        </w:rPr>
        <w:t xml:space="preserve"> </w:t>
      </w:r>
      <w:r w:rsidRPr="008042FB">
        <w:t>disengaged</w:t>
      </w:r>
      <w:r>
        <w:rPr>
          <w:spacing w:val="-3"/>
          <w:rPrChange w:id="3435" w:author="Sablan Kevin" w:date="2019-01-04T09:40:00Z">
            <w:rPr/>
          </w:rPrChange>
        </w:rPr>
        <w:t xml:space="preserve"> </w:t>
      </w:r>
      <w:r w:rsidRPr="008042FB">
        <w:t>from</w:t>
      </w:r>
      <w:r>
        <w:rPr>
          <w:spacing w:val="-3"/>
          <w:rPrChange w:id="3436" w:author="Sablan Kevin" w:date="2019-01-04T09:40:00Z">
            <w:rPr/>
          </w:rPrChange>
        </w:rPr>
        <w:t xml:space="preserve"> </w:t>
      </w:r>
      <w:r w:rsidRPr="008042FB">
        <w:t>the</w:t>
      </w:r>
      <w:r>
        <w:rPr>
          <w:spacing w:val="-2"/>
          <w:rPrChange w:id="3437" w:author="Sablan Kevin" w:date="2019-01-04T09:40:00Z">
            <w:rPr/>
          </w:rPrChange>
        </w:rPr>
        <w:t xml:space="preserve"> </w:t>
      </w:r>
      <w:r w:rsidRPr="008042FB">
        <w:t>test</w:t>
      </w:r>
      <w:r>
        <w:rPr>
          <w:spacing w:val="-3"/>
          <w:rPrChange w:id="3438" w:author="Sablan Kevin" w:date="2019-01-04T09:40:00Z">
            <w:rPr/>
          </w:rPrChange>
        </w:rPr>
        <w:t xml:space="preserve"> </w:t>
      </w:r>
      <w:r w:rsidRPr="008042FB">
        <w:t>vehicle before</w:t>
      </w:r>
      <w:r>
        <w:rPr>
          <w:spacing w:val="-3"/>
          <w:rPrChange w:id="3439" w:author="Sablan Kevin" w:date="2019-01-04T09:40:00Z">
            <w:rPr/>
          </w:rPrChange>
        </w:rPr>
        <w:t xml:space="preserve"> </w:t>
      </w:r>
      <w:r w:rsidRPr="008042FB">
        <w:t>it</w:t>
      </w:r>
      <w:r>
        <w:rPr>
          <w:spacing w:val="-2"/>
          <w:rPrChange w:id="3440" w:author="Sablan Kevin" w:date="2019-01-04T09:40:00Z">
            <w:rPr/>
          </w:rPrChange>
        </w:rPr>
        <w:t xml:space="preserve"> </w:t>
      </w:r>
      <w:r w:rsidRPr="008042FB">
        <w:t>strikes</w:t>
      </w:r>
      <w:r>
        <w:rPr>
          <w:spacing w:val="-2"/>
          <w:rPrChange w:id="3441" w:author="Sablan Kevin" w:date="2019-01-04T09:40:00Z">
            <w:rPr/>
          </w:rPrChange>
        </w:rPr>
        <w:t xml:space="preserve"> </w:t>
      </w:r>
      <w:r w:rsidRPr="008042FB">
        <w:t>the</w:t>
      </w:r>
      <w:r>
        <w:rPr>
          <w:spacing w:val="-3"/>
          <w:rPrChange w:id="3442" w:author="Sablan Kevin" w:date="2019-01-04T09:40:00Z">
            <w:rPr/>
          </w:rPrChange>
        </w:rPr>
        <w:t xml:space="preserve"> </w:t>
      </w:r>
      <w:r w:rsidRPr="008042FB">
        <w:t>second</w:t>
      </w:r>
      <w:r>
        <w:rPr>
          <w:spacing w:val="-2"/>
          <w:rPrChange w:id="3443" w:author="Sablan Kevin" w:date="2019-01-04T09:40:00Z">
            <w:rPr/>
          </w:rPrChange>
        </w:rPr>
        <w:t xml:space="preserve"> </w:t>
      </w:r>
      <w:r w:rsidRPr="008042FB">
        <w:t>device.</w:t>
      </w:r>
      <w:r>
        <w:rPr>
          <w:spacing w:val="-2"/>
          <w:rPrChange w:id="3444" w:author="Sablan Kevin" w:date="2019-01-04T09:40:00Z">
            <w:rPr/>
          </w:rPrChange>
        </w:rPr>
        <w:t xml:space="preserve"> </w:t>
      </w:r>
      <w:r w:rsidRPr="008042FB">
        <w:t>In</w:t>
      </w:r>
      <w:r>
        <w:rPr>
          <w:spacing w:val="-3"/>
          <w:rPrChange w:id="3445" w:author="Sablan Kevin" w:date="2019-01-04T09:40:00Z">
            <w:rPr/>
          </w:rPrChange>
        </w:rPr>
        <w:t xml:space="preserve"> </w:t>
      </w:r>
      <w:r w:rsidRPr="008042FB">
        <w:t>some</w:t>
      </w:r>
      <w:r>
        <w:rPr>
          <w:spacing w:val="-2"/>
          <w:rPrChange w:id="3446" w:author="Sablan Kevin" w:date="2019-01-04T09:40:00Z">
            <w:rPr/>
          </w:rPrChange>
        </w:rPr>
        <w:t xml:space="preserve"> </w:t>
      </w:r>
      <w:r w:rsidRPr="008042FB">
        <w:t>cases,</w:t>
      </w:r>
      <w:r>
        <w:rPr>
          <w:spacing w:val="-2"/>
          <w:rPrChange w:id="3447" w:author="Sablan Kevin" w:date="2019-01-04T09:40:00Z">
            <w:rPr/>
          </w:rPrChange>
        </w:rPr>
        <w:t xml:space="preserve"> </w:t>
      </w:r>
      <w:r w:rsidRPr="008042FB">
        <w:t>the</w:t>
      </w:r>
      <w:r>
        <w:rPr>
          <w:spacing w:val="-4"/>
          <w:rPrChange w:id="3448" w:author="Sablan Kevin" w:date="2019-01-04T09:40:00Z">
            <w:rPr/>
          </w:rPrChange>
        </w:rPr>
        <w:t xml:space="preserve"> </w:t>
      </w:r>
      <w:del w:id="3449" w:author="Sablan Kevin" w:date="2019-01-04T09:40:00Z">
        <w:r w:rsidR="00CA3B66" w:rsidRPr="00CA3B66">
          <w:rPr>
            <w:rFonts w:cs="Times New Roman"/>
            <w:color w:val="000000"/>
          </w:rPr>
          <w:delText>first</w:delText>
        </w:r>
      </w:del>
      <w:ins w:id="3450" w:author="Sablan Kevin" w:date="2019-01-04T09:40:00Z">
        <w:r>
          <w:rPr>
            <w:rFonts w:cs="Times New Roman"/>
            <w:w w:val="85"/>
          </w:rPr>
          <w:t xml:space="preserve">fi </w:t>
        </w:r>
        <w:r>
          <w:t>rst</w:t>
        </w:r>
      </w:ins>
      <w:r>
        <w:rPr>
          <w:spacing w:val="-2"/>
          <w:rPrChange w:id="3451" w:author="Sablan Kevin" w:date="2019-01-04T09:40:00Z">
            <w:rPr/>
          </w:rPrChange>
        </w:rPr>
        <w:t xml:space="preserve"> </w:t>
      </w:r>
      <w:r w:rsidRPr="008042FB">
        <w:t>device</w:t>
      </w:r>
      <w:r>
        <w:rPr>
          <w:spacing w:val="-2"/>
          <w:rPrChange w:id="3452" w:author="Sablan Kevin" w:date="2019-01-04T09:40:00Z">
            <w:rPr/>
          </w:rPrChange>
        </w:rPr>
        <w:t xml:space="preserve"> </w:t>
      </w:r>
      <w:r w:rsidRPr="008042FB">
        <w:t>does</w:t>
      </w:r>
      <w:r>
        <w:rPr>
          <w:spacing w:val="-3"/>
          <w:rPrChange w:id="3453" w:author="Sablan Kevin" w:date="2019-01-04T09:40:00Z">
            <w:rPr/>
          </w:rPrChange>
        </w:rPr>
        <w:t xml:space="preserve"> </w:t>
      </w:r>
      <w:r w:rsidRPr="008042FB">
        <w:t>not</w:t>
      </w:r>
      <w:r>
        <w:rPr>
          <w:spacing w:val="-2"/>
          <w:rPrChange w:id="3454" w:author="Sablan Kevin" w:date="2019-01-04T09:40:00Z">
            <w:rPr/>
          </w:rPrChange>
        </w:rPr>
        <w:t xml:space="preserve"> </w:t>
      </w:r>
      <w:r w:rsidRPr="008042FB">
        <w:t>disengage</w:t>
      </w:r>
      <w:r>
        <w:rPr>
          <w:spacing w:val="-2"/>
          <w:rPrChange w:id="3455" w:author="Sablan Kevin" w:date="2019-01-04T09:40:00Z">
            <w:rPr/>
          </w:rPrChange>
        </w:rPr>
        <w:t xml:space="preserve"> </w:t>
      </w:r>
      <w:r w:rsidRPr="008042FB">
        <w:t>or</w:t>
      </w:r>
      <w:r>
        <w:rPr>
          <w:spacing w:val="-3"/>
          <w:rPrChange w:id="3456" w:author="Sablan Kevin" w:date="2019-01-04T09:40:00Z">
            <w:rPr/>
          </w:rPrChange>
        </w:rPr>
        <w:t xml:space="preserve"> </w:t>
      </w:r>
      <w:r w:rsidRPr="008042FB">
        <w:t>it</w:t>
      </w:r>
      <w:r>
        <w:rPr>
          <w:spacing w:val="-2"/>
          <w:rPrChange w:id="3457" w:author="Sablan Kevin" w:date="2019-01-04T09:40:00Z">
            <w:rPr/>
          </w:rPrChange>
        </w:rPr>
        <w:t xml:space="preserve"> </w:t>
      </w:r>
      <w:r w:rsidRPr="008042FB">
        <w:t xml:space="preserve">produces </w:t>
      </w:r>
      <w:del w:id="3458" w:author="Sablan Kevin" w:date="2019-01-04T09:40:00Z">
        <w:r w:rsidR="00CA3B66" w:rsidRPr="00CA3B66">
          <w:rPr>
            <w:rFonts w:cs="Times New Roman"/>
            <w:color w:val="000000"/>
          </w:rPr>
          <w:delText>sufficient</w:delText>
        </w:r>
      </w:del>
      <w:ins w:id="3459" w:author="Sablan Kevin" w:date="2019-01-04T09:40:00Z">
        <w:r>
          <w:t>suf</w:t>
        </w:r>
        <w:r>
          <w:rPr>
            <w:rFonts w:cs="Times New Roman"/>
          </w:rPr>
          <w:t>fi</w:t>
        </w:r>
        <w:r>
          <w:rPr>
            <w:rFonts w:cs="Times New Roman"/>
            <w:spacing w:val="-10"/>
          </w:rPr>
          <w:t xml:space="preserve"> </w:t>
        </w:r>
        <w:r>
          <w:t>cient</w:t>
        </w:r>
      </w:ins>
      <w:r>
        <w:rPr>
          <w:spacing w:val="-4"/>
          <w:rPrChange w:id="3460" w:author="Sablan Kevin" w:date="2019-01-04T09:40:00Z">
            <w:rPr/>
          </w:rPrChange>
        </w:rPr>
        <w:t xml:space="preserve"> </w:t>
      </w:r>
      <w:r w:rsidRPr="008042FB">
        <w:t>damage</w:t>
      </w:r>
      <w:r>
        <w:rPr>
          <w:spacing w:val="-4"/>
          <w:rPrChange w:id="3461" w:author="Sablan Kevin" w:date="2019-01-04T09:40:00Z">
            <w:rPr/>
          </w:rPrChange>
        </w:rPr>
        <w:t xml:space="preserve"> </w:t>
      </w:r>
      <w:r w:rsidRPr="008042FB">
        <w:t>that</w:t>
      </w:r>
      <w:r>
        <w:rPr>
          <w:spacing w:val="-4"/>
          <w:rPrChange w:id="3462" w:author="Sablan Kevin" w:date="2019-01-04T09:40:00Z">
            <w:rPr/>
          </w:rPrChange>
        </w:rPr>
        <w:t xml:space="preserve"> </w:t>
      </w:r>
      <w:r w:rsidRPr="008042FB">
        <w:t>it</w:t>
      </w:r>
      <w:r>
        <w:rPr>
          <w:spacing w:val="-4"/>
          <w:rPrChange w:id="3463" w:author="Sablan Kevin" w:date="2019-01-04T09:40:00Z">
            <w:rPr/>
          </w:rPrChange>
        </w:rPr>
        <w:t xml:space="preserve"> </w:t>
      </w:r>
      <w:r w:rsidRPr="008042FB">
        <w:t>is</w:t>
      </w:r>
      <w:r>
        <w:rPr>
          <w:spacing w:val="-3"/>
          <w:rPrChange w:id="3464" w:author="Sablan Kevin" w:date="2019-01-04T09:40:00Z">
            <w:rPr/>
          </w:rPrChange>
        </w:rPr>
        <w:t xml:space="preserve"> </w:t>
      </w:r>
      <w:r w:rsidRPr="008042FB">
        <w:t>impossible</w:t>
      </w:r>
      <w:r>
        <w:rPr>
          <w:spacing w:val="-4"/>
          <w:rPrChange w:id="3465" w:author="Sablan Kevin" w:date="2019-01-04T09:40:00Z">
            <w:rPr/>
          </w:rPrChange>
        </w:rPr>
        <w:t xml:space="preserve"> </w:t>
      </w:r>
      <w:r w:rsidRPr="008042FB">
        <w:t>to</w:t>
      </w:r>
      <w:r>
        <w:rPr>
          <w:spacing w:val="-4"/>
          <w:rPrChange w:id="3466" w:author="Sablan Kevin" w:date="2019-01-04T09:40:00Z">
            <w:rPr/>
          </w:rPrChange>
        </w:rPr>
        <w:t xml:space="preserve"> </w:t>
      </w:r>
      <w:r w:rsidRPr="008042FB">
        <w:t>determine</w:t>
      </w:r>
      <w:r>
        <w:rPr>
          <w:spacing w:val="-4"/>
          <w:rPrChange w:id="3467" w:author="Sablan Kevin" w:date="2019-01-04T09:40:00Z">
            <w:rPr/>
          </w:rPrChange>
        </w:rPr>
        <w:t xml:space="preserve"> </w:t>
      </w:r>
      <w:r w:rsidRPr="008042FB">
        <w:t>the</w:t>
      </w:r>
      <w:r>
        <w:rPr>
          <w:spacing w:val="-4"/>
          <w:rPrChange w:id="3468" w:author="Sablan Kevin" w:date="2019-01-04T09:40:00Z">
            <w:rPr/>
          </w:rPrChange>
        </w:rPr>
        <w:t xml:space="preserve"> </w:t>
      </w:r>
      <w:r w:rsidRPr="008042FB">
        <w:t>extent</w:t>
      </w:r>
      <w:r>
        <w:rPr>
          <w:spacing w:val="-4"/>
          <w:rPrChange w:id="3469" w:author="Sablan Kevin" w:date="2019-01-04T09:40:00Z">
            <w:rPr/>
          </w:rPrChange>
        </w:rPr>
        <w:t xml:space="preserve"> </w:t>
      </w:r>
      <w:r w:rsidRPr="008042FB">
        <w:t>of</w:t>
      </w:r>
      <w:r>
        <w:rPr>
          <w:spacing w:val="-4"/>
          <w:rPrChange w:id="3470" w:author="Sablan Kevin" w:date="2019-01-04T09:40:00Z">
            <w:rPr/>
          </w:rPrChange>
        </w:rPr>
        <w:t xml:space="preserve"> </w:t>
      </w:r>
      <w:r w:rsidRPr="008042FB">
        <w:t>windshield</w:t>
      </w:r>
      <w:r>
        <w:rPr>
          <w:spacing w:val="-4"/>
          <w:rPrChange w:id="3471" w:author="Sablan Kevin" w:date="2019-01-04T09:40:00Z">
            <w:rPr/>
          </w:rPrChange>
        </w:rPr>
        <w:t xml:space="preserve"> </w:t>
      </w:r>
      <w:r w:rsidRPr="008042FB">
        <w:t>damage</w:t>
      </w:r>
      <w:r>
        <w:rPr>
          <w:spacing w:val="-4"/>
          <w:rPrChange w:id="3472" w:author="Sablan Kevin" w:date="2019-01-04T09:40:00Z">
            <w:rPr/>
          </w:rPrChange>
        </w:rPr>
        <w:t xml:space="preserve"> </w:t>
      </w:r>
      <w:r w:rsidRPr="008042FB">
        <w:t>for</w:t>
      </w:r>
      <w:r>
        <w:rPr>
          <w:spacing w:val="-3"/>
          <w:rPrChange w:id="3473" w:author="Sablan Kevin" w:date="2019-01-04T09:40:00Z">
            <w:rPr/>
          </w:rPrChange>
        </w:rPr>
        <w:t xml:space="preserve"> </w:t>
      </w:r>
      <w:r w:rsidRPr="008042FB">
        <w:t>the</w:t>
      </w:r>
      <w:r>
        <w:rPr>
          <w:spacing w:val="-4"/>
          <w:rPrChange w:id="3474" w:author="Sablan Kevin" w:date="2019-01-04T09:40:00Z">
            <w:rPr/>
          </w:rPrChange>
        </w:rPr>
        <w:t xml:space="preserve"> </w:t>
      </w:r>
      <w:r w:rsidRPr="008042FB">
        <w:t>second device. In these situations, the second device should be retested.</w:t>
      </w:r>
      <w:del w:id="3475" w:author="Sablan Kevin" w:date="2019-01-04T09:40:00Z">
        <w:r w:rsidR="00CA3B66" w:rsidRPr="00CA3B66">
          <w:rPr>
            <w:rFonts w:cs="Times New Roman"/>
            <w:color w:val="000000"/>
          </w:rPr>
          <w:delText xml:space="preserve"> </w:delText>
        </w:r>
      </w:del>
    </w:p>
    <w:p w14:paraId="16E5CBA4" w14:textId="77777777" w:rsidR="00AA57AC" w:rsidRDefault="00AA57AC">
      <w:pPr>
        <w:spacing w:before="2" w:line="100" w:lineRule="exact"/>
        <w:rPr>
          <w:sz w:val="10"/>
          <w:rPrChange w:id="3476" w:author="Sablan Kevin" w:date="2019-01-04T09:40:00Z">
            <w:rPr>
              <w:color w:val="000000"/>
            </w:rPr>
          </w:rPrChange>
        </w:rPr>
        <w:pPrChange w:id="3477" w:author="Sablan Kevin" w:date="2019-01-04T09:40:00Z">
          <w:pPr>
            <w:autoSpaceDE w:val="0"/>
            <w:autoSpaceDN w:val="0"/>
            <w:adjustRightInd w:val="0"/>
            <w:spacing w:line="300" w:lineRule="atLeast"/>
            <w:textAlignment w:val="center"/>
          </w:pPr>
        </w:pPrChange>
      </w:pPr>
    </w:p>
    <w:p w14:paraId="08C204C9" w14:textId="77777777" w:rsidR="00AA57AC" w:rsidRDefault="00AA57AC">
      <w:pPr>
        <w:spacing w:line="200" w:lineRule="exact"/>
        <w:rPr>
          <w:sz w:val="20"/>
          <w:rPrChange w:id="3478" w:author="Sablan Kevin" w:date="2019-01-04T09:40:00Z">
            <w:rPr>
              <w:color w:val="000000"/>
            </w:rPr>
          </w:rPrChange>
        </w:rPr>
        <w:pPrChange w:id="3479" w:author="Sablan Kevin" w:date="2019-01-04T09:40:00Z">
          <w:pPr>
            <w:autoSpaceDE w:val="0"/>
            <w:autoSpaceDN w:val="0"/>
            <w:adjustRightInd w:val="0"/>
            <w:spacing w:line="300" w:lineRule="atLeast"/>
            <w:textAlignment w:val="center"/>
          </w:pPr>
        </w:pPrChange>
      </w:pPr>
    </w:p>
    <w:p w14:paraId="163E3AF6" w14:textId="0BA1FF52" w:rsidR="00AA57AC" w:rsidRDefault="009516E7">
      <w:pPr>
        <w:pStyle w:val="BodyText"/>
        <w:spacing w:line="284" w:lineRule="auto"/>
        <w:ind w:left="119" w:right="175"/>
        <w:jc w:val="both"/>
        <w:rPr>
          <w:ins w:id="3480" w:author="Sablan Kevin" w:date="2019-01-04T09:40:00Z"/>
        </w:rPr>
      </w:pPr>
      <w:r w:rsidRPr="008042FB">
        <w:t>Breakaway utility poles are tested and evaluated somewhat di</w:t>
      </w:r>
      <w:r>
        <w:rPr>
          <w:spacing w:val="-4"/>
          <w:rPrChange w:id="3481" w:author="Sablan Kevin" w:date="2019-01-04T09:40:00Z">
            <w:rPr/>
          </w:rPrChange>
        </w:rPr>
        <w:t>f</w:t>
      </w:r>
      <w:r w:rsidRPr="008042FB">
        <w:t>ferently from other breakaway support structures.</w:t>
      </w:r>
      <w:r>
        <w:rPr>
          <w:spacing w:val="-13"/>
          <w:rPrChange w:id="3482" w:author="Sablan Kevin" w:date="2019-01-04T09:40:00Z">
            <w:rPr/>
          </w:rPrChange>
        </w:rPr>
        <w:t xml:space="preserve"> </w:t>
      </w:r>
      <w:r w:rsidRPr="008042FB">
        <w:t>A</w:t>
      </w:r>
      <w:r>
        <w:rPr>
          <w:spacing w:val="-13"/>
          <w:rPrChange w:id="3483" w:author="Sablan Kevin" w:date="2019-01-04T09:40:00Z">
            <w:rPr/>
          </w:rPrChange>
        </w:rPr>
        <w:t xml:space="preserve"> </w:t>
      </w:r>
      <w:r w:rsidRPr="008042FB">
        <w:t>higher occupant impact velocity is permitted in a utility pole test because the substantial mass of a typical utility pole produces a much higher velocity change than allowed for a conventional</w:t>
      </w:r>
      <w:del w:id="3484" w:author="Sablan Kevin" w:date="2019-01-04T09:40:00Z">
        <w:r w:rsidR="00CA3B66" w:rsidRPr="00CA3B66">
          <w:rPr>
            <w:rFonts w:cs="Times New Roman"/>
            <w:color w:val="000000"/>
          </w:rPr>
          <w:delText xml:space="preserve"> </w:delText>
        </w:r>
      </w:del>
    </w:p>
    <w:p w14:paraId="6C689BB9" w14:textId="77777777" w:rsidR="00AA57AC" w:rsidRDefault="00AA57AC">
      <w:pPr>
        <w:spacing w:line="284" w:lineRule="auto"/>
        <w:jc w:val="both"/>
        <w:rPr>
          <w:ins w:id="3485" w:author="Sablan Kevin" w:date="2019-01-04T09:40:00Z"/>
        </w:rPr>
        <w:sectPr w:rsidR="00AA57AC">
          <w:pgSz w:w="12240" w:h="15840"/>
          <w:pgMar w:top="560" w:right="1500" w:bottom="540" w:left="1500" w:header="0" w:footer="355" w:gutter="0"/>
          <w:cols w:space="720"/>
        </w:sectPr>
      </w:pPr>
    </w:p>
    <w:p w14:paraId="042AF66E" w14:textId="77777777" w:rsidR="00AA57AC" w:rsidRDefault="009516E7">
      <w:pPr>
        <w:spacing w:before="86"/>
        <w:ind w:right="100"/>
        <w:jc w:val="right"/>
        <w:rPr>
          <w:ins w:id="3486" w:author="Sablan Kevin" w:date="2019-01-04T09:40:00Z"/>
          <w:rFonts w:ascii="Franklin Gothic Demi" w:eastAsia="Franklin Gothic Demi" w:hAnsi="Franklin Gothic Demi" w:cs="Franklin Gothic Demi"/>
          <w:sz w:val="18"/>
          <w:szCs w:val="18"/>
        </w:rPr>
      </w:pPr>
      <w:ins w:id="3487"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5"/>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5"/>
            <w:sz w:val="18"/>
            <w:szCs w:val="18"/>
          </w:rPr>
          <w:t>2</w:t>
        </w:r>
        <w:r>
          <w:rPr>
            <w:rFonts w:ascii="Franklin Gothic Demi" w:eastAsia="Franklin Gothic Demi" w:hAnsi="Franklin Gothic Demi" w:cs="Franklin Gothic Demi"/>
            <w:sz w:val="18"/>
            <w:szCs w:val="18"/>
          </w:rPr>
          <w:t>7</w:t>
        </w:r>
      </w:ins>
    </w:p>
    <w:p w14:paraId="7F3C94ED" w14:textId="77777777" w:rsidR="00AA57AC" w:rsidRDefault="00AA57AC">
      <w:pPr>
        <w:spacing w:line="200" w:lineRule="exact"/>
        <w:rPr>
          <w:ins w:id="3488" w:author="Sablan Kevin" w:date="2019-01-04T09:40:00Z"/>
          <w:sz w:val="20"/>
          <w:szCs w:val="20"/>
        </w:rPr>
      </w:pPr>
    </w:p>
    <w:p w14:paraId="522A466D" w14:textId="77777777" w:rsidR="00AA57AC" w:rsidRDefault="00AA57AC">
      <w:pPr>
        <w:spacing w:before="5" w:line="260" w:lineRule="exact"/>
        <w:rPr>
          <w:ins w:id="3489" w:author="Sablan Kevin" w:date="2019-01-04T09:40:00Z"/>
          <w:sz w:val="26"/>
          <w:szCs w:val="26"/>
        </w:rPr>
      </w:pPr>
    </w:p>
    <w:p w14:paraId="3ADCA707" w14:textId="25020451" w:rsidR="00AA57AC" w:rsidRDefault="009516E7">
      <w:pPr>
        <w:pStyle w:val="BodyText"/>
        <w:spacing w:before="71" w:line="284" w:lineRule="auto"/>
        <w:ind w:left="100" w:right="333"/>
        <w:rPr>
          <w:rPrChange w:id="3490" w:author="Sablan Kevin" w:date="2019-01-04T09:40:00Z">
            <w:rPr>
              <w:color w:val="000000"/>
            </w:rPr>
          </w:rPrChange>
        </w:rPr>
        <w:pPrChange w:id="3491" w:author="Sablan Kevin" w:date="2019-01-04T09:40:00Z">
          <w:pPr>
            <w:autoSpaceDE w:val="0"/>
            <w:autoSpaceDN w:val="0"/>
            <w:adjustRightInd w:val="0"/>
            <w:spacing w:line="300" w:lineRule="atLeast"/>
            <w:textAlignment w:val="center"/>
          </w:pPr>
        </w:pPrChange>
      </w:pPr>
      <w:r>
        <w:rPr>
          <w:rPrChange w:id="3492" w:author="Sablan Kevin" w:date="2019-01-04T09:40:00Z">
            <w:rPr>
              <w:rFonts w:asciiTheme="minorHAnsi" w:hAnsiTheme="minorHAnsi"/>
              <w:color w:val="000000"/>
            </w:rPr>
          </w:rPrChange>
        </w:rPr>
        <w:t xml:space="preserve">breakaway device. Since a higher occupant impact velocity is permitted, the impact speed for the “low speed” test was set at 31 mph (50 km/h), or 47 ft/s (13.9 m/s). Note that for an impact speed of 19 mph (30.0 km/h) or 27 ft/sec (8.3 m/s), as used for other breakaway support structures, the vehicle could come to an abrupt stop and still pass the 39 ft/s (12.0 m/s) maximum occupant impact </w:t>
      </w:r>
      <w:del w:id="3493" w:author="Sablan Kevin" w:date="2019-01-04T09:40:00Z">
        <w:r w:rsidR="00CA3B66" w:rsidRPr="00CA3B66">
          <w:rPr>
            <w:rFonts w:cs="Times New Roman"/>
            <w:color w:val="000000"/>
          </w:rPr>
          <w:delText>velocity</w:delText>
        </w:r>
      </w:del>
      <w:ins w:id="3494" w:author="Sablan Kevin" w:date="2019-01-04T09:40:00Z">
        <w:r>
          <w:t>veloc- ity</w:t>
        </w:r>
      </w:ins>
      <w:r>
        <w:rPr>
          <w:rPrChange w:id="3495" w:author="Sablan Kevin" w:date="2019-01-04T09:40:00Z">
            <w:rPr>
              <w:rFonts w:asciiTheme="minorHAnsi" w:hAnsiTheme="minorHAnsi"/>
              <w:color w:val="000000"/>
            </w:rPr>
          </w:rPrChange>
        </w:rPr>
        <w:t xml:space="preserve"> criterion. Recommended tests and assessment criteria notwithstanding, it should be a goal of the designer to develop breakaway utility pole systems that minimize vehicular velocity change and, when possible, limiting occupant impact velocities should equal those for other support structures. Replacement of solid timber poles with lighter structures, if feasible, could reduce or eliminate </w:t>
      </w:r>
      <w:del w:id="3496" w:author="Sablan Kevin" w:date="2019-01-04T09:40:00Z">
        <w:r w:rsidR="00CA3B66" w:rsidRPr="00CA3B66">
          <w:rPr>
            <w:rFonts w:cs="Times New Roman"/>
            <w:color w:val="000000"/>
          </w:rPr>
          <w:delText>problems</w:delText>
        </w:r>
      </w:del>
      <w:ins w:id="3497" w:author="Sablan Kevin" w:date="2019-01-04T09:40:00Z">
        <w:r>
          <w:t>prob- lems</w:t>
        </w:r>
      </w:ins>
      <w:r>
        <w:rPr>
          <w:rPrChange w:id="3498" w:author="Sablan Kevin" w:date="2019-01-04T09:40:00Z">
            <w:rPr>
              <w:rFonts w:asciiTheme="minorHAnsi" w:hAnsiTheme="minorHAnsi"/>
              <w:color w:val="000000"/>
            </w:rPr>
          </w:rPrChange>
        </w:rPr>
        <w:t xml:space="preserve"> associated with the relatively la</w:t>
      </w:r>
      <w:r>
        <w:rPr>
          <w:spacing w:val="-4"/>
          <w:rPrChange w:id="3499" w:author="Sablan Kevin" w:date="2019-01-04T09:40:00Z">
            <w:rPr>
              <w:rFonts w:asciiTheme="minorHAnsi" w:hAnsiTheme="minorHAnsi"/>
              <w:color w:val="000000"/>
            </w:rPr>
          </w:rPrChange>
        </w:rPr>
        <w:t>r</w:t>
      </w:r>
      <w:r>
        <w:rPr>
          <w:rPrChange w:id="3500" w:author="Sablan Kevin" w:date="2019-01-04T09:40:00Z">
            <w:rPr>
              <w:rFonts w:asciiTheme="minorHAnsi" w:hAnsiTheme="minorHAnsi"/>
              <w:color w:val="000000"/>
            </w:rPr>
          </w:rPrChange>
        </w:rPr>
        <w:t>ge mass of timber poles. Utility poles could then be expected to meet the same safety standards as other support structures.</w:t>
      </w:r>
    </w:p>
    <w:p w14:paraId="3E0092CE" w14:textId="77777777" w:rsidR="00AA57AC" w:rsidRDefault="00AA57AC">
      <w:pPr>
        <w:spacing w:before="2" w:line="100" w:lineRule="exact"/>
        <w:rPr>
          <w:sz w:val="10"/>
          <w:rPrChange w:id="3501" w:author="Sablan Kevin" w:date="2019-01-04T09:40:00Z">
            <w:rPr>
              <w:color w:val="000000"/>
            </w:rPr>
          </w:rPrChange>
        </w:rPr>
        <w:pPrChange w:id="3502" w:author="Sablan Kevin" w:date="2019-01-04T09:40:00Z">
          <w:pPr>
            <w:autoSpaceDE w:val="0"/>
            <w:autoSpaceDN w:val="0"/>
            <w:adjustRightInd w:val="0"/>
            <w:spacing w:line="300" w:lineRule="atLeast"/>
            <w:textAlignment w:val="center"/>
          </w:pPr>
        </w:pPrChange>
      </w:pPr>
    </w:p>
    <w:p w14:paraId="370CCBD1" w14:textId="77777777" w:rsidR="00AA57AC" w:rsidRDefault="00AA57AC">
      <w:pPr>
        <w:spacing w:line="200" w:lineRule="exact"/>
        <w:rPr>
          <w:ins w:id="3503" w:author="Sablan Kevin" w:date="2019-01-04T09:40:00Z"/>
          <w:sz w:val="20"/>
          <w:szCs w:val="20"/>
        </w:rPr>
      </w:pPr>
    </w:p>
    <w:p w14:paraId="00F3E8BF" w14:textId="2DF4C9E3" w:rsidR="00AA57AC" w:rsidRDefault="009516E7">
      <w:pPr>
        <w:pStyle w:val="BodyText"/>
        <w:spacing w:line="284" w:lineRule="auto"/>
        <w:ind w:left="100" w:right="240"/>
        <w:rPr>
          <w:rPrChange w:id="3504" w:author="Sablan Kevin" w:date="2019-01-04T09:40:00Z">
            <w:rPr>
              <w:color w:val="000000"/>
            </w:rPr>
          </w:rPrChange>
        </w:rPr>
        <w:pPrChange w:id="3505" w:author="Sablan Kevin" w:date="2019-01-04T09:40:00Z">
          <w:pPr>
            <w:autoSpaceDE w:val="0"/>
            <w:autoSpaceDN w:val="0"/>
            <w:adjustRightInd w:val="0"/>
            <w:spacing w:line="300" w:lineRule="atLeast"/>
            <w:textAlignment w:val="center"/>
          </w:pPr>
        </w:pPrChange>
      </w:pPr>
      <w:r>
        <w:rPr>
          <w:rPrChange w:id="3506" w:author="Sablan Kevin" w:date="2019-01-04T09:40:00Z">
            <w:rPr>
              <w:rFonts w:asciiTheme="minorHAnsi" w:hAnsiTheme="minorHAnsi"/>
              <w:color w:val="000000"/>
            </w:rPr>
          </w:rPrChange>
        </w:rPr>
        <w:t>Other</w:t>
      </w:r>
      <w:r>
        <w:rPr>
          <w:spacing w:val="-3"/>
          <w:rPrChange w:id="3507" w:author="Sablan Kevin" w:date="2019-01-04T09:40:00Z">
            <w:rPr>
              <w:rFonts w:asciiTheme="minorHAnsi" w:hAnsiTheme="minorHAnsi"/>
              <w:color w:val="000000"/>
            </w:rPr>
          </w:rPrChange>
        </w:rPr>
        <w:t xml:space="preserve"> </w:t>
      </w:r>
      <w:r>
        <w:rPr>
          <w:rPrChange w:id="3508" w:author="Sablan Kevin" w:date="2019-01-04T09:40:00Z">
            <w:rPr>
              <w:rFonts w:asciiTheme="minorHAnsi" w:hAnsiTheme="minorHAnsi"/>
              <w:color w:val="000000"/>
            </w:rPr>
          </w:rPrChange>
        </w:rPr>
        <w:t>objects</w:t>
      </w:r>
      <w:r>
        <w:rPr>
          <w:spacing w:val="-3"/>
          <w:rPrChange w:id="3509" w:author="Sablan Kevin" w:date="2019-01-04T09:40:00Z">
            <w:rPr>
              <w:rFonts w:asciiTheme="minorHAnsi" w:hAnsiTheme="minorHAnsi"/>
              <w:color w:val="000000"/>
            </w:rPr>
          </w:rPrChange>
        </w:rPr>
        <w:t xml:space="preserve"> </w:t>
      </w:r>
      <w:r>
        <w:rPr>
          <w:rPrChange w:id="3510" w:author="Sablan Kevin" w:date="2019-01-04T09:40:00Z">
            <w:rPr>
              <w:rFonts w:asciiTheme="minorHAnsi" w:hAnsiTheme="minorHAnsi"/>
              <w:color w:val="000000"/>
            </w:rPr>
          </w:rPrChange>
        </w:rPr>
        <w:t>that</w:t>
      </w:r>
      <w:r>
        <w:rPr>
          <w:spacing w:val="-3"/>
          <w:rPrChange w:id="3511" w:author="Sablan Kevin" w:date="2019-01-04T09:40:00Z">
            <w:rPr>
              <w:rFonts w:asciiTheme="minorHAnsi" w:hAnsiTheme="minorHAnsi"/>
              <w:color w:val="000000"/>
            </w:rPr>
          </w:rPrChange>
        </w:rPr>
        <w:t xml:space="preserve"> </w:t>
      </w:r>
      <w:r>
        <w:rPr>
          <w:rPrChange w:id="3512" w:author="Sablan Kevin" w:date="2019-01-04T09:40:00Z">
            <w:rPr>
              <w:rFonts w:asciiTheme="minorHAnsi" w:hAnsiTheme="minorHAnsi"/>
              <w:color w:val="000000"/>
            </w:rPr>
          </w:rPrChange>
        </w:rPr>
        <w:t>are</w:t>
      </w:r>
      <w:r>
        <w:rPr>
          <w:spacing w:val="-3"/>
          <w:rPrChange w:id="3513" w:author="Sablan Kevin" w:date="2019-01-04T09:40:00Z">
            <w:rPr>
              <w:rFonts w:asciiTheme="minorHAnsi" w:hAnsiTheme="minorHAnsi"/>
              <w:color w:val="000000"/>
            </w:rPr>
          </w:rPrChange>
        </w:rPr>
        <w:t xml:space="preserve"> </w:t>
      </w:r>
      <w:r>
        <w:rPr>
          <w:rPrChange w:id="3514" w:author="Sablan Kevin" w:date="2019-01-04T09:40:00Z">
            <w:rPr>
              <w:rFonts w:asciiTheme="minorHAnsi" w:hAnsiTheme="minorHAnsi"/>
              <w:color w:val="000000"/>
            </w:rPr>
          </w:rPrChange>
        </w:rPr>
        <w:t>placed</w:t>
      </w:r>
      <w:r>
        <w:rPr>
          <w:spacing w:val="-3"/>
          <w:rPrChange w:id="3515" w:author="Sablan Kevin" w:date="2019-01-04T09:40:00Z">
            <w:rPr>
              <w:rFonts w:asciiTheme="minorHAnsi" w:hAnsiTheme="minorHAnsi"/>
              <w:color w:val="000000"/>
            </w:rPr>
          </w:rPrChange>
        </w:rPr>
        <w:t xml:space="preserve"> </w:t>
      </w:r>
      <w:r>
        <w:rPr>
          <w:rPrChange w:id="3516" w:author="Sablan Kevin" w:date="2019-01-04T09:40:00Z">
            <w:rPr>
              <w:rFonts w:asciiTheme="minorHAnsi" w:hAnsiTheme="minorHAnsi"/>
              <w:color w:val="000000"/>
            </w:rPr>
          </w:rPrChange>
        </w:rPr>
        <w:t>near</w:t>
      </w:r>
      <w:r>
        <w:rPr>
          <w:spacing w:val="-4"/>
          <w:rPrChange w:id="3517" w:author="Sablan Kevin" w:date="2019-01-04T09:40:00Z">
            <w:rPr>
              <w:rFonts w:asciiTheme="minorHAnsi" w:hAnsiTheme="minorHAnsi"/>
              <w:color w:val="000000"/>
            </w:rPr>
          </w:rPrChange>
        </w:rPr>
        <w:t xml:space="preserve"> </w:t>
      </w:r>
      <w:r>
        <w:rPr>
          <w:rPrChange w:id="3518" w:author="Sablan Kevin" w:date="2019-01-04T09:40:00Z">
            <w:rPr>
              <w:rFonts w:asciiTheme="minorHAnsi" w:hAnsiTheme="minorHAnsi"/>
              <w:color w:val="000000"/>
            </w:rPr>
          </w:rPrChange>
        </w:rPr>
        <w:t>high-speed</w:t>
      </w:r>
      <w:r>
        <w:rPr>
          <w:spacing w:val="-3"/>
          <w:rPrChange w:id="3519" w:author="Sablan Kevin" w:date="2019-01-04T09:40:00Z">
            <w:rPr>
              <w:rFonts w:asciiTheme="minorHAnsi" w:hAnsiTheme="minorHAnsi"/>
              <w:color w:val="000000"/>
            </w:rPr>
          </w:rPrChange>
        </w:rPr>
        <w:t xml:space="preserve"> </w:t>
      </w:r>
      <w:r>
        <w:rPr>
          <w:rPrChange w:id="3520" w:author="Sablan Kevin" w:date="2019-01-04T09:40:00Z">
            <w:rPr>
              <w:rFonts w:asciiTheme="minorHAnsi" w:hAnsiTheme="minorHAnsi"/>
              <w:color w:val="000000"/>
            </w:rPr>
          </w:rPrChange>
        </w:rPr>
        <w:t>roadways,</w:t>
      </w:r>
      <w:r>
        <w:rPr>
          <w:spacing w:val="-3"/>
          <w:rPrChange w:id="3521" w:author="Sablan Kevin" w:date="2019-01-04T09:40:00Z">
            <w:rPr>
              <w:rFonts w:asciiTheme="minorHAnsi" w:hAnsiTheme="minorHAnsi"/>
              <w:color w:val="000000"/>
            </w:rPr>
          </w:rPrChange>
        </w:rPr>
        <w:t xml:space="preserve"> </w:t>
      </w:r>
      <w:r>
        <w:rPr>
          <w:rPrChange w:id="3522" w:author="Sablan Kevin" w:date="2019-01-04T09:40:00Z">
            <w:rPr>
              <w:rFonts w:asciiTheme="minorHAnsi" w:hAnsiTheme="minorHAnsi"/>
              <w:color w:val="000000"/>
            </w:rPr>
          </w:rPrChange>
        </w:rPr>
        <w:t>such</w:t>
      </w:r>
      <w:r>
        <w:rPr>
          <w:spacing w:val="-3"/>
          <w:rPrChange w:id="3523" w:author="Sablan Kevin" w:date="2019-01-04T09:40:00Z">
            <w:rPr>
              <w:rFonts w:asciiTheme="minorHAnsi" w:hAnsiTheme="minorHAnsi"/>
              <w:color w:val="000000"/>
            </w:rPr>
          </w:rPrChange>
        </w:rPr>
        <w:t xml:space="preserve"> </w:t>
      </w:r>
      <w:r>
        <w:rPr>
          <w:rPrChange w:id="3524" w:author="Sablan Kevin" w:date="2019-01-04T09:40:00Z">
            <w:rPr>
              <w:rFonts w:asciiTheme="minorHAnsi" w:hAnsiTheme="minorHAnsi"/>
              <w:color w:val="000000"/>
            </w:rPr>
          </w:rPrChange>
        </w:rPr>
        <w:t>as</w:t>
      </w:r>
      <w:r>
        <w:rPr>
          <w:spacing w:val="-3"/>
          <w:rPrChange w:id="3525" w:author="Sablan Kevin" w:date="2019-01-04T09:40:00Z">
            <w:rPr>
              <w:rFonts w:asciiTheme="minorHAnsi" w:hAnsiTheme="minorHAnsi"/>
              <w:color w:val="000000"/>
            </w:rPr>
          </w:rPrChange>
        </w:rPr>
        <w:t xml:space="preserve"> </w:t>
      </w:r>
      <w:del w:id="3526" w:author="Sablan Kevin" w:date="2019-01-04T09:40:00Z">
        <w:r w:rsidR="00CA3B66" w:rsidRPr="00CA3B66">
          <w:rPr>
            <w:rFonts w:cs="Times New Roman"/>
            <w:color w:val="000000"/>
          </w:rPr>
          <w:delText>fire</w:delText>
        </w:r>
      </w:del>
      <w:ins w:id="3527" w:author="Sablan Kevin" w:date="2019-01-04T09:40:00Z">
        <w:r>
          <w:rPr>
            <w:rFonts w:cs="Times New Roman"/>
            <w:w w:val="85"/>
          </w:rPr>
          <w:t>fi</w:t>
        </w:r>
        <w:r>
          <w:rPr>
            <w:rFonts w:cs="Times New Roman"/>
            <w:spacing w:val="-1"/>
            <w:w w:val="85"/>
          </w:rPr>
          <w:t xml:space="preserve"> </w:t>
        </w:r>
        <w:r>
          <w:t>re</w:t>
        </w:r>
      </w:ins>
      <w:r>
        <w:rPr>
          <w:spacing w:val="-3"/>
          <w:rPrChange w:id="3528" w:author="Sablan Kevin" w:date="2019-01-04T09:40:00Z">
            <w:rPr>
              <w:rFonts w:asciiTheme="minorHAnsi" w:hAnsiTheme="minorHAnsi"/>
              <w:color w:val="000000"/>
            </w:rPr>
          </w:rPrChange>
        </w:rPr>
        <w:t xml:space="preserve"> </w:t>
      </w:r>
      <w:r>
        <w:rPr>
          <w:rPrChange w:id="3529" w:author="Sablan Kevin" w:date="2019-01-04T09:40:00Z">
            <w:rPr>
              <w:rFonts w:asciiTheme="minorHAnsi" w:hAnsiTheme="minorHAnsi"/>
              <w:color w:val="000000"/>
            </w:rPr>
          </w:rPrChange>
        </w:rPr>
        <w:t>hydrants,</w:t>
      </w:r>
      <w:r>
        <w:rPr>
          <w:spacing w:val="-3"/>
          <w:rPrChange w:id="3530" w:author="Sablan Kevin" w:date="2019-01-04T09:40:00Z">
            <w:rPr>
              <w:rFonts w:asciiTheme="minorHAnsi" w:hAnsiTheme="minorHAnsi"/>
              <w:color w:val="000000"/>
            </w:rPr>
          </w:rPrChange>
        </w:rPr>
        <w:t xml:space="preserve"> </w:t>
      </w:r>
      <w:r>
        <w:rPr>
          <w:rPrChange w:id="3531" w:author="Sablan Kevin" w:date="2019-01-04T09:40:00Z">
            <w:rPr>
              <w:rFonts w:asciiTheme="minorHAnsi" w:hAnsiTheme="minorHAnsi"/>
              <w:color w:val="000000"/>
            </w:rPr>
          </w:rPrChange>
        </w:rPr>
        <w:t>electrical</w:t>
      </w:r>
      <w:r>
        <w:rPr>
          <w:spacing w:val="-3"/>
          <w:rPrChange w:id="3532" w:author="Sablan Kevin" w:date="2019-01-04T09:40:00Z">
            <w:rPr>
              <w:rFonts w:asciiTheme="minorHAnsi" w:hAnsiTheme="minorHAnsi"/>
              <w:color w:val="000000"/>
            </w:rPr>
          </w:rPrChange>
        </w:rPr>
        <w:t xml:space="preserve"> </w:t>
      </w:r>
      <w:r>
        <w:rPr>
          <w:rPrChange w:id="3533" w:author="Sablan Kevin" w:date="2019-01-04T09:40:00Z">
            <w:rPr>
              <w:rFonts w:asciiTheme="minorHAnsi" w:hAnsiTheme="minorHAnsi"/>
              <w:color w:val="000000"/>
            </w:rPr>
          </w:rPrChange>
        </w:rPr>
        <w:t>transformers, etc., should be subjected to the same crash test matrix as a breakaway support structure. Most of these elements can be made to meet the criteria associated with breakaway supports. If a device is incapable of meeting these criteria simply due to its mass, evaluation criteria presented for breakaway utility poles should be utilized.</w:t>
      </w:r>
      <w:del w:id="3534" w:author="Sablan Kevin" w:date="2019-01-04T09:40:00Z">
        <w:r w:rsidR="00CA3B66" w:rsidRPr="00CA3B66">
          <w:rPr>
            <w:rFonts w:cs="Times New Roman"/>
            <w:color w:val="000000"/>
          </w:rPr>
          <w:delText xml:space="preserve"> </w:delText>
        </w:r>
      </w:del>
    </w:p>
    <w:p w14:paraId="2834965E" w14:textId="77777777" w:rsidR="00AA57AC" w:rsidRDefault="00AA57AC">
      <w:pPr>
        <w:spacing w:before="2" w:line="100" w:lineRule="exact"/>
        <w:rPr>
          <w:ins w:id="3535" w:author="Sablan Kevin" w:date="2019-01-04T09:40:00Z"/>
          <w:sz w:val="10"/>
          <w:szCs w:val="10"/>
        </w:rPr>
      </w:pPr>
    </w:p>
    <w:p w14:paraId="047969B9" w14:textId="77777777" w:rsidR="00AA57AC" w:rsidRDefault="00AA57AC">
      <w:pPr>
        <w:spacing w:line="200" w:lineRule="exact"/>
        <w:rPr>
          <w:sz w:val="20"/>
          <w:rPrChange w:id="3536" w:author="Sablan Kevin" w:date="2019-01-04T09:40:00Z">
            <w:rPr>
              <w:color w:val="000000"/>
            </w:rPr>
          </w:rPrChange>
        </w:rPr>
        <w:pPrChange w:id="3537" w:author="Sablan Kevin" w:date="2019-01-04T09:40:00Z">
          <w:pPr>
            <w:autoSpaceDE w:val="0"/>
            <w:autoSpaceDN w:val="0"/>
            <w:adjustRightInd w:val="0"/>
            <w:spacing w:line="300" w:lineRule="atLeast"/>
            <w:textAlignment w:val="center"/>
          </w:pPr>
        </w:pPrChange>
      </w:pPr>
    </w:p>
    <w:p w14:paraId="40D98775" w14:textId="1F22AC92" w:rsidR="00AA57AC" w:rsidRDefault="009516E7">
      <w:pPr>
        <w:pStyle w:val="BodyText"/>
        <w:spacing w:line="284" w:lineRule="auto"/>
        <w:ind w:left="100" w:right="289"/>
        <w:rPr>
          <w:ins w:id="3538" w:author="Sablan Kevin" w:date="2019-01-04T09:40:00Z"/>
        </w:rPr>
      </w:pPr>
      <w:r w:rsidRPr="008042FB">
        <w:t>Longitudinal channelizers do not function as a longitudinal barrie</w:t>
      </w:r>
      <w:r>
        <w:rPr>
          <w:spacing w:val="-9"/>
          <w:rPrChange w:id="3539" w:author="Sablan Kevin" w:date="2019-01-04T09:40:00Z">
            <w:rPr/>
          </w:rPrChange>
        </w:rPr>
        <w:t>r</w:t>
      </w:r>
      <w:r w:rsidRPr="008042FB">
        <w:t xml:space="preserve">, and testing agencies should </w:t>
      </w:r>
      <w:del w:id="3540" w:author="Sablan Kevin" w:date="2019-01-04T09:40:00Z">
        <w:r w:rsidR="00CA3B66" w:rsidRPr="00CA3B66">
          <w:rPr>
            <w:rFonts w:cs="Times New Roman"/>
            <w:color w:val="000000"/>
          </w:rPr>
          <w:delText>clearly</w:delText>
        </w:r>
      </w:del>
      <w:ins w:id="3541" w:author="Sablan Kevin" w:date="2019-01-04T09:40:00Z">
        <w:r>
          <w:t>clea</w:t>
        </w:r>
        <w:r>
          <w:rPr>
            <w:spacing w:val="-5"/>
          </w:rPr>
          <w:t>r</w:t>
        </w:r>
        <w:r>
          <w:t>- ly</w:t>
        </w:r>
      </w:ins>
      <w:r w:rsidRPr="008042FB">
        <w:t xml:space="preserve"> state this fact in all test reports. Because these systems are designed to allow an impacting vehicle to penetrate through the line of elements, the critical impact angle appropriate for each system is </w:t>
      </w:r>
      <w:del w:id="3542" w:author="Sablan Kevin" w:date="2019-01-04T09:40:00Z">
        <w:r w:rsidR="00CA3B66" w:rsidRPr="00CA3B66">
          <w:rPr>
            <w:rFonts w:cs="Times New Roman"/>
            <w:color w:val="000000"/>
          </w:rPr>
          <w:delText>difficult</w:delText>
        </w:r>
      </w:del>
      <w:ins w:id="3543" w:author="Sablan Kevin" w:date="2019-01-04T09:40:00Z">
        <w:r>
          <w:t xml:space="preserve">dif- </w:t>
        </w:r>
        <w:r>
          <w:rPr>
            <w:rFonts w:cs="Times New Roman"/>
            <w:w w:val="85"/>
          </w:rPr>
          <w:t>fi</w:t>
        </w:r>
        <w:r>
          <w:rPr>
            <w:rFonts w:cs="Times New Roman"/>
            <w:spacing w:val="-1"/>
            <w:w w:val="85"/>
          </w:rPr>
          <w:t xml:space="preserve"> </w:t>
        </w:r>
        <w:r>
          <w:t>cult</w:t>
        </w:r>
      </w:ins>
      <w:r>
        <w:rPr>
          <w:spacing w:val="-2"/>
          <w:rPrChange w:id="3544" w:author="Sablan Kevin" w:date="2019-01-04T09:40:00Z">
            <w:rPr/>
          </w:rPrChange>
        </w:rPr>
        <w:t xml:space="preserve"> </w:t>
      </w:r>
      <w:r w:rsidRPr="008042FB">
        <w:t>to</w:t>
      </w:r>
      <w:r>
        <w:rPr>
          <w:spacing w:val="-3"/>
          <w:rPrChange w:id="3545" w:author="Sablan Kevin" w:date="2019-01-04T09:40:00Z">
            <w:rPr/>
          </w:rPrChange>
        </w:rPr>
        <w:t xml:space="preserve"> </w:t>
      </w:r>
      <w:r w:rsidRPr="008042FB">
        <w:t>determine.</w:t>
      </w:r>
      <w:r>
        <w:rPr>
          <w:spacing w:val="-2"/>
          <w:rPrChange w:id="3546" w:author="Sablan Kevin" w:date="2019-01-04T09:40:00Z">
            <w:rPr/>
          </w:rPrChange>
        </w:rPr>
        <w:t xml:space="preserve"> </w:t>
      </w:r>
      <w:r w:rsidRPr="008042FB">
        <w:t>It</w:t>
      </w:r>
      <w:r>
        <w:rPr>
          <w:spacing w:val="-3"/>
          <w:rPrChange w:id="3547" w:author="Sablan Kevin" w:date="2019-01-04T09:40:00Z">
            <w:rPr/>
          </w:rPrChange>
        </w:rPr>
        <w:t xml:space="preserve"> </w:t>
      </w:r>
      <w:r w:rsidRPr="008042FB">
        <w:t>is</w:t>
      </w:r>
      <w:r>
        <w:rPr>
          <w:spacing w:val="-3"/>
          <w:rPrChange w:id="3548" w:author="Sablan Kevin" w:date="2019-01-04T09:40:00Z">
            <w:rPr/>
          </w:rPrChange>
        </w:rPr>
        <w:t xml:space="preserve"> </w:t>
      </w:r>
      <w:r w:rsidRPr="008042FB">
        <w:t>anticipated</w:t>
      </w:r>
      <w:r>
        <w:rPr>
          <w:spacing w:val="-2"/>
          <w:rPrChange w:id="3549" w:author="Sablan Kevin" w:date="2019-01-04T09:40:00Z">
            <w:rPr/>
          </w:rPrChange>
        </w:rPr>
        <w:t xml:space="preserve"> </w:t>
      </w:r>
      <w:r w:rsidRPr="008042FB">
        <w:t>that</w:t>
      </w:r>
      <w:r>
        <w:rPr>
          <w:spacing w:val="-3"/>
          <w:rPrChange w:id="3550" w:author="Sablan Kevin" w:date="2019-01-04T09:40:00Z">
            <w:rPr/>
          </w:rPrChange>
        </w:rPr>
        <w:t xml:space="preserve"> </w:t>
      </w:r>
      <w:r w:rsidRPr="008042FB">
        <w:t>most</w:t>
      </w:r>
      <w:r>
        <w:rPr>
          <w:spacing w:val="-3"/>
          <w:rPrChange w:id="3551" w:author="Sablan Kevin" w:date="2019-01-04T09:40:00Z">
            <w:rPr/>
          </w:rPrChange>
        </w:rPr>
        <w:t xml:space="preserve"> </w:t>
      </w:r>
      <w:r w:rsidRPr="008042FB">
        <w:t>longitudinal</w:t>
      </w:r>
      <w:r>
        <w:rPr>
          <w:spacing w:val="-2"/>
          <w:rPrChange w:id="3552" w:author="Sablan Kevin" w:date="2019-01-04T09:40:00Z">
            <w:rPr/>
          </w:rPrChange>
        </w:rPr>
        <w:t xml:space="preserve"> </w:t>
      </w:r>
      <w:r w:rsidRPr="008042FB">
        <w:t>channelizers</w:t>
      </w:r>
      <w:r>
        <w:rPr>
          <w:spacing w:val="-3"/>
          <w:rPrChange w:id="3553" w:author="Sablan Kevin" w:date="2019-01-04T09:40:00Z">
            <w:rPr/>
          </w:rPrChange>
        </w:rPr>
        <w:t xml:space="preserve"> </w:t>
      </w:r>
      <w:r w:rsidRPr="008042FB">
        <w:t>will</w:t>
      </w:r>
      <w:r>
        <w:rPr>
          <w:spacing w:val="-2"/>
          <w:rPrChange w:id="3554" w:author="Sablan Kevin" w:date="2019-01-04T09:40:00Z">
            <w:rPr/>
          </w:rPrChange>
        </w:rPr>
        <w:t xml:space="preserve"> </w:t>
      </w:r>
      <w:r w:rsidRPr="008042FB">
        <w:t>function</w:t>
      </w:r>
      <w:r>
        <w:rPr>
          <w:spacing w:val="-3"/>
          <w:rPrChange w:id="3555" w:author="Sablan Kevin" w:date="2019-01-04T09:40:00Z">
            <w:rPr/>
          </w:rPrChange>
        </w:rPr>
        <w:t xml:space="preserve"> </w:t>
      </w:r>
      <w:r w:rsidRPr="008042FB">
        <w:t>as</w:t>
      </w:r>
      <w:r>
        <w:rPr>
          <w:spacing w:val="-3"/>
          <w:rPrChange w:id="3556" w:author="Sablan Kevin" w:date="2019-01-04T09:40:00Z">
            <w:rPr/>
          </w:rPrChange>
        </w:rPr>
        <w:t xml:space="preserve"> </w:t>
      </w:r>
      <w:r w:rsidRPr="008042FB">
        <w:t>a</w:t>
      </w:r>
      <w:r>
        <w:rPr>
          <w:spacing w:val="-2"/>
          <w:rPrChange w:id="3557" w:author="Sablan Kevin" w:date="2019-01-04T09:40:00Z">
            <w:rPr/>
          </w:rPrChange>
        </w:rPr>
        <w:t xml:space="preserve"> </w:t>
      </w:r>
      <w:r w:rsidRPr="008042FB">
        <w:t>barrier</w:t>
      </w:r>
      <w:r>
        <w:rPr>
          <w:spacing w:val="-3"/>
          <w:rPrChange w:id="3558" w:author="Sablan Kevin" w:date="2019-01-04T09:40:00Z">
            <w:rPr/>
          </w:rPrChange>
        </w:rPr>
        <w:t xml:space="preserve"> </w:t>
      </w:r>
      <w:r w:rsidRPr="008042FB">
        <w:t>when struck at extremely low approach angles. Furthe</w:t>
      </w:r>
      <w:r>
        <w:rPr>
          <w:spacing w:val="-9"/>
          <w:rPrChange w:id="3559" w:author="Sablan Kevin" w:date="2019-01-04T09:40:00Z">
            <w:rPr/>
          </w:rPrChange>
        </w:rPr>
        <w:t>r</w:t>
      </w:r>
      <w:r w:rsidRPr="008042FB">
        <w:t>, these systems are expected to allow rapid gating during high-angle impacts.</w:t>
      </w:r>
      <w:r>
        <w:rPr>
          <w:spacing w:val="-4"/>
          <w:rPrChange w:id="3560" w:author="Sablan Kevin" w:date="2019-01-04T09:40:00Z">
            <w:rPr/>
          </w:rPrChange>
        </w:rPr>
        <w:t xml:space="preserve"> </w:t>
      </w:r>
      <w:r w:rsidRPr="008042FB">
        <w:t>The impact angle most prone to cause a vehicle to roll over is generally believed to be somewhere in between, where the risk of a vehicle contacting and possibly overriding</w:t>
      </w:r>
      <w:del w:id="3561" w:author="Sablan Kevin" w:date="2019-01-04T09:40:00Z">
        <w:r w:rsidR="00CA3B66" w:rsidRPr="00CA3B66">
          <w:rPr>
            <w:rFonts w:cs="Times New Roman"/>
            <w:color w:val="000000"/>
          </w:rPr>
          <w:delText xml:space="preserve"> </w:delText>
        </w:r>
      </w:del>
    </w:p>
    <w:p w14:paraId="742E59E5" w14:textId="10432D24" w:rsidR="00AA57AC" w:rsidRDefault="009516E7">
      <w:pPr>
        <w:pStyle w:val="BodyText"/>
        <w:spacing w:before="1" w:line="284" w:lineRule="auto"/>
        <w:ind w:left="100" w:right="41"/>
        <w:rPr>
          <w:ins w:id="3562" w:author="Sablan Kevin" w:date="2019-01-04T09:40:00Z"/>
        </w:rPr>
      </w:pPr>
      <w:r w:rsidRPr="008042FB">
        <w:t>the end of one of the system</w:t>
      </w:r>
      <w:r>
        <w:rPr>
          <w:spacing w:val="-13"/>
          <w:rPrChange w:id="3563" w:author="Sablan Kevin" w:date="2019-01-04T09:40:00Z">
            <w:rPr/>
          </w:rPrChange>
        </w:rPr>
        <w:t>’</w:t>
      </w:r>
      <w:r w:rsidRPr="008042FB">
        <w:t>s segments is maximized.</w:t>
      </w:r>
      <w:r>
        <w:rPr>
          <w:spacing w:val="-13"/>
          <w:rPrChange w:id="3564" w:author="Sablan Kevin" w:date="2019-01-04T09:40:00Z">
            <w:rPr/>
          </w:rPrChange>
        </w:rPr>
        <w:t xml:space="preserve"> </w:t>
      </w:r>
      <w:r w:rsidRPr="008042FB">
        <w:t>Another potential failure mode for longitudinal channelizers involves an impacting vehicle rotating as it penetrates into the system and the side of</w:t>
      </w:r>
      <w:del w:id="3565" w:author="Sablan Kevin" w:date="2019-01-04T09:40:00Z">
        <w:r w:rsidR="00CA3B66" w:rsidRPr="00CA3B66">
          <w:rPr>
            <w:rFonts w:cs="Times New Roman"/>
            <w:color w:val="000000"/>
          </w:rPr>
          <w:delText xml:space="preserve"> </w:delText>
        </w:r>
      </w:del>
    </w:p>
    <w:p w14:paraId="313BAC2A" w14:textId="113BFAC0" w:rsidR="00AA57AC" w:rsidRDefault="009516E7">
      <w:pPr>
        <w:pStyle w:val="BodyText"/>
        <w:spacing w:before="1" w:line="284" w:lineRule="auto"/>
        <w:ind w:left="100"/>
        <w:rPr>
          <w:rPrChange w:id="3566" w:author="Sablan Kevin" w:date="2019-01-04T09:40:00Z">
            <w:rPr>
              <w:color w:val="000000"/>
            </w:rPr>
          </w:rPrChange>
        </w:rPr>
        <w:pPrChange w:id="3567" w:author="Sablan Kevin" w:date="2019-01-04T09:40:00Z">
          <w:pPr>
            <w:autoSpaceDE w:val="0"/>
            <w:autoSpaceDN w:val="0"/>
            <w:adjustRightInd w:val="0"/>
            <w:spacing w:line="300" w:lineRule="atLeast"/>
            <w:textAlignment w:val="center"/>
          </w:pPr>
        </w:pPrChange>
      </w:pPr>
      <w:r>
        <w:rPr>
          <w:rPrChange w:id="3568" w:author="Sablan Kevin" w:date="2019-01-04T09:40:00Z">
            <w:rPr>
              <w:rFonts w:asciiTheme="minorHAnsi" w:hAnsiTheme="minorHAnsi"/>
              <w:color w:val="000000"/>
            </w:rPr>
          </w:rPrChange>
        </w:rPr>
        <w:t xml:space="preserve">the vehicle contacting the end of one of the segments. In this situation, occupant compartment </w:t>
      </w:r>
      <w:del w:id="3569" w:author="Sablan Kevin" w:date="2019-01-04T09:40:00Z">
        <w:r w:rsidR="00CA3B66" w:rsidRPr="00CA3B66">
          <w:rPr>
            <w:rFonts w:cs="Times New Roman"/>
            <w:color w:val="000000"/>
          </w:rPr>
          <w:delText>deformation</w:delText>
        </w:r>
      </w:del>
      <w:ins w:id="3570" w:author="Sablan Kevin" w:date="2019-01-04T09:40:00Z">
        <w:r>
          <w:t>defo</w:t>
        </w:r>
        <w:r>
          <w:rPr>
            <w:spacing w:val="-5"/>
          </w:rPr>
          <w:t>r</w:t>
        </w:r>
        <w:r>
          <w:t>- mation</w:t>
        </w:r>
      </w:ins>
      <w:r>
        <w:rPr>
          <w:rPrChange w:id="3571" w:author="Sablan Kevin" w:date="2019-01-04T09:40:00Z">
            <w:rPr>
              <w:rFonts w:asciiTheme="minorHAnsi" w:hAnsiTheme="minorHAnsi"/>
              <w:color w:val="000000"/>
            </w:rPr>
          </w:rPrChange>
        </w:rPr>
        <w:t xml:space="preserve"> can become excessive. Designers and testing agencies must attempt to identify the expected system behavior and the appropriate critical impact angle to maximize the risk of undesirable </w:t>
      </w:r>
      <w:del w:id="3572" w:author="Sablan Kevin" w:date="2019-01-04T09:40:00Z">
        <w:r w:rsidR="00CA3B66" w:rsidRPr="00CA3B66">
          <w:rPr>
            <w:rFonts w:cs="Times New Roman"/>
            <w:color w:val="000000"/>
          </w:rPr>
          <w:delText>performance</w:delText>
        </w:r>
      </w:del>
      <w:ins w:id="3573" w:author="Sablan Kevin" w:date="2019-01-04T09:40:00Z">
        <w:r>
          <w:t>perfo</w:t>
        </w:r>
        <w:r>
          <w:rPr>
            <w:spacing w:val="-5"/>
          </w:rPr>
          <w:t>r</w:t>
        </w:r>
        <w:r>
          <w:t>- mance</w:t>
        </w:r>
      </w:ins>
      <w:r>
        <w:rPr>
          <w:rPrChange w:id="3574" w:author="Sablan Kevin" w:date="2019-01-04T09:40:00Z">
            <w:rPr>
              <w:rFonts w:asciiTheme="minorHAnsi" w:hAnsiTheme="minorHAnsi"/>
              <w:color w:val="000000"/>
            </w:rPr>
          </w:rPrChange>
        </w:rPr>
        <w:t xml:space="preserve"> through computer simulation or evaluation of tests of similar systems.</w:t>
      </w:r>
    </w:p>
    <w:p w14:paraId="59489867" w14:textId="77777777" w:rsidR="00AA57AC" w:rsidRDefault="00AA57AC">
      <w:pPr>
        <w:spacing w:line="200" w:lineRule="exact"/>
        <w:rPr>
          <w:sz w:val="20"/>
          <w:rPrChange w:id="3575" w:author="Sablan Kevin" w:date="2019-01-04T09:40:00Z">
            <w:rPr>
              <w:color w:val="000000"/>
            </w:rPr>
          </w:rPrChange>
        </w:rPr>
        <w:pPrChange w:id="3576" w:author="Sablan Kevin" w:date="2019-01-04T09:40:00Z">
          <w:pPr>
            <w:autoSpaceDE w:val="0"/>
            <w:autoSpaceDN w:val="0"/>
            <w:adjustRightInd w:val="0"/>
            <w:spacing w:line="300" w:lineRule="atLeast"/>
            <w:textAlignment w:val="center"/>
          </w:pPr>
        </w:pPrChange>
      </w:pPr>
    </w:p>
    <w:p w14:paraId="510B9CC1" w14:textId="77777777" w:rsidR="00AA57AC" w:rsidRDefault="00AA57AC">
      <w:pPr>
        <w:spacing w:before="9" w:line="240" w:lineRule="exact"/>
        <w:rPr>
          <w:ins w:id="3577" w:author="Sablan Kevin" w:date="2019-01-04T09:40:00Z"/>
          <w:sz w:val="24"/>
          <w:szCs w:val="24"/>
        </w:rPr>
      </w:pPr>
    </w:p>
    <w:p w14:paraId="45898330" w14:textId="77777777" w:rsidR="00AA57AC" w:rsidRDefault="009516E7">
      <w:pPr>
        <w:pStyle w:val="Heading3"/>
        <w:ind w:left="100"/>
        <w:rPr>
          <w:ins w:id="3578" w:author="Sablan Kevin" w:date="2019-01-04T09:40:00Z"/>
        </w:rPr>
      </w:pPr>
      <w:bookmarkStart w:id="3579" w:name="_TOC_250035"/>
      <w:r>
        <w:rPr>
          <w:rPrChange w:id="3580" w:author="Sablan Kevin" w:date="2019-01-04T09:40:00Z">
            <w:rPr>
              <w:caps/>
              <w:color w:val="000000"/>
            </w:rPr>
          </w:rPrChange>
        </w:rPr>
        <w:t>A2.3</w:t>
      </w:r>
      <w:r>
        <w:rPr>
          <w:spacing w:val="-8"/>
          <w:rPrChange w:id="3581" w:author="Sablan Kevin" w:date="2019-01-04T09:40:00Z">
            <w:rPr>
              <w:caps/>
              <w:color w:val="000000"/>
            </w:rPr>
          </w:rPrChange>
        </w:rPr>
        <w:t xml:space="preserve"> </w:t>
      </w:r>
      <w:r>
        <w:rPr>
          <w:rPrChange w:id="3582" w:author="Sablan Kevin" w:date="2019-01-04T09:40:00Z">
            <w:rPr>
              <w:caps/>
              <w:color w:val="000000"/>
            </w:rPr>
          </w:rPrChange>
        </w:rPr>
        <w:t>IM</w:t>
      </w:r>
      <w:r>
        <w:rPr>
          <w:spacing w:val="-11"/>
          <w:rPrChange w:id="3583" w:author="Sablan Kevin" w:date="2019-01-04T09:40:00Z">
            <w:rPr>
              <w:caps/>
              <w:color w:val="000000"/>
            </w:rPr>
          </w:rPrChange>
        </w:rPr>
        <w:t>P</w:t>
      </w:r>
      <w:r>
        <w:rPr>
          <w:spacing w:val="-7"/>
          <w:rPrChange w:id="3584" w:author="Sablan Kevin" w:date="2019-01-04T09:40:00Z">
            <w:rPr>
              <w:caps/>
              <w:color w:val="000000"/>
            </w:rPr>
          </w:rPrChange>
        </w:rPr>
        <w:t>A</w:t>
      </w:r>
      <w:r>
        <w:rPr>
          <w:rPrChange w:id="3585" w:author="Sablan Kevin" w:date="2019-01-04T09:40:00Z">
            <w:rPr>
              <w:caps/>
              <w:color w:val="000000"/>
            </w:rPr>
          </w:rPrChange>
        </w:rPr>
        <w:t>CT</w:t>
      </w:r>
      <w:r>
        <w:rPr>
          <w:spacing w:val="-8"/>
          <w:rPrChange w:id="3586" w:author="Sablan Kevin" w:date="2019-01-04T09:40:00Z">
            <w:rPr>
              <w:caps/>
              <w:color w:val="000000"/>
            </w:rPr>
          </w:rPrChange>
        </w:rPr>
        <w:t xml:space="preserve"> </w:t>
      </w:r>
      <w:r>
        <w:rPr>
          <w:rPrChange w:id="3587" w:author="Sablan Kevin" w:date="2019-01-04T09:40:00Z">
            <w:rPr>
              <w:caps/>
              <w:color w:val="000000"/>
            </w:rPr>
          </w:rPrChange>
        </w:rPr>
        <w:t>POINT</w:t>
      </w:r>
      <w:r>
        <w:rPr>
          <w:spacing w:val="-7"/>
          <w:rPrChange w:id="3588" w:author="Sablan Kevin" w:date="2019-01-04T09:40:00Z">
            <w:rPr>
              <w:caps/>
              <w:color w:val="000000"/>
            </w:rPr>
          </w:rPrChange>
        </w:rPr>
        <w:t xml:space="preserve"> </w:t>
      </w:r>
      <w:r>
        <w:rPr>
          <w:spacing w:val="-3"/>
          <w:rPrChange w:id="3589" w:author="Sablan Kevin" w:date="2019-01-04T09:40:00Z">
            <w:rPr>
              <w:caps/>
              <w:color w:val="000000"/>
            </w:rPr>
          </w:rPrChange>
        </w:rPr>
        <w:t>F</w:t>
      </w:r>
      <w:r>
        <w:rPr>
          <w:rPrChange w:id="3590" w:author="Sablan Kevin" w:date="2019-01-04T09:40:00Z">
            <w:rPr>
              <w:caps/>
              <w:color w:val="000000"/>
            </w:rPr>
          </w:rPrChange>
        </w:rPr>
        <w:t>OR</w:t>
      </w:r>
      <w:r>
        <w:rPr>
          <w:spacing w:val="-7"/>
          <w:rPrChange w:id="3591" w:author="Sablan Kevin" w:date="2019-01-04T09:40:00Z">
            <w:rPr>
              <w:caps/>
              <w:color w:val="000000"/>
            </w:rPr>
          </w:rPrChange>
        </w:rPr>
        <w:t xml:space="preserve"> </w:t>
      </w:r>
      <w:r>
        <w:rPr>
          <w:rPrChange w:id="3592" w:author="Sablan Kevin" w:date="2019-01-04T09:40:00Z">
            <w:rPr>
              <w:caps/>
              <w:color w:val="000000"/>
            </w:rPr>
          </w:rPrChange>
        </w:rPr>
        <w:t>REDIRECTIVE</w:t>
      </w:r>
      <w:r>
        <w:rPr>
          <w:spacing w:val="-7"/>
          <w:rPrChange w:id="3593" w:author="Sablan Kevin" w:date="2019-01-04T09:40:00Z">
            <w:rPr>
              <w:caps/>
              <w:color w:val="000000"/>
            </w:rPr>
          </w:rPrChange>
        </w:rPr>
        <w:t xml:space="preserve"> </w:t>
      </w:r>
      <w:r>
        <w:rPr>
          <w:rPrChange w:id="3594" w:author="Sablan Kevin" w:date="2019-01-04T09:40:00Z">
            <w:rPr>
              <w:caps/>
              <w:color w:val="000000"/>
            </w:rPr>
          </w:rPrChange>
        </w:rPr>
        <w:t>DEVICES</w:t>
      </w:r>
      <w:bookmarkEnd w:id="3579"/>
    </w:p>
    <w:p w14:paraId="477A9191" w14:textId="77777777" w:rsidR="00AA57AC" w:rsidRDefault="00AA57AC">
      <w:pPr>
        <w:spacing w:before="2" w:line="140" w:lineRule="exact"/>
        <w:rPr>
          <w:sz w:val="14"/>
          <w:rPrChange w:id="3595" w:author="Sablan Kevin" w:date="2019-01-04T09:40:00Z">
            <w:rPr>
              <w:rFonts w:ascii="Franklin Gothic Demi" w:hAnsi="Franklin Gothic Demi"/>
              <w:caps/>
              <w:color w:val="000000"/>
              <w:sz w:val="24"/>
            </w:rPr>
          </w:rPrChange>
        </w:rPr>
        <w:pPrChange w:id="3596" w:author="Sablan Kevin" w:date="2019-01-04T09:40:00Z">
          <w:pPr>
            <w:autoSpaceDE w:val="0"/>
            <w:autoSpaceDN w:val="0"/>
            <w:adjustRightInd w:val="0"/>
            <w:spacing w:before="144" w:line="320" w:lineRule="atLeast"/>
            <w:textAlignment w:val="center"/>
          </w:pPr>
        </w:pPrChange>
      </w:pPr>
    </w:p>
    <w:p w14:paraId="442F4C4E" w14:textId="77777777" w:rsidR="00AA57AC" w:rsidRDefault="00AA57AC">
      <w:pPr>
        <w:spacing w:line="200" w:lineRule="exact"/>
        <w:rPr>
          <w:sz w:val="20"/>
          <w:rPrChange w:id="3597" w:author="Sablan Kevin" w:date="2019-01-04T09:40:00Z">
            <w:rPr>
              <w:color w:val="000000"/>
            </w:rPr>
          </w:rPrChange>
        </w:rPr>
        <w:pPrChange w:id="3598" w:author="Sablan Kevin" w:date="2019-01-04T09:40:00Z">
          <w:pPr>
            <w:autoSpaceDE w:val="0"/>
            <w:autoSpaceDN w:val="0"/>
            <w:adjustRightInd w:val="0"/>
            <w:spacing w:line="300" w:lineRule="atLeast"/>
            <w:textAlignment w:val="center"/>
          </w:pPr>
        </w:pPrChange>
      </w:pPr>
    </w:p>
    <w:p w14:paraId="658F2400" w14:textId="450F5BB6" w:rsidR="00AA57AC" w:rsidRDefault="009516E7">
      <w:pPr>
        <w:pStyle w:val="BodyText"/>
        <w:spacing w:line="284" w:lineRule="auto"/>
        <w:ind w:left="100" w:right="307"/>
        <w:rPr>
          <w:rPrChange w:id="3599" w:author="Sablan Kevin" w:date="2019-01-04T09:40:00Z">
            <w:rPr>
              <w:color w:val="000000"/>
            </w:rPr>
          </w:rPrChange>
        </w:rPr>
        <w:pPrChange w:id="3600" w:author="Sablan Kevin" w:date="2019-01-04T09:40:00Z">
          <w:pPr>
            <w:autoSpaceDE w:val="0"/>
            <w:autoSpaceDN w:val="0"/>
            <w:adjustRightInd w:val="0"/>
            <w:spacing w:line="300" w:lineRule="atLeast"/>
            <w:textAlignment w:val="center"/>
          </w:pPr>
        </w:pPrChange>
      </w:pPr>
      <w:r>
        <w:rPr>
          <w:rPrChange w:id="3601" w:author="Sablan Kevin" w:date="2019-01-04T09:40:00Z">
            <w:rPr>
              <w:rFonts w:asciiTheme="minorHAnsi" w:hAnsiTheme="minorHAnsi"/>
              <w:color w:val="000000"/>
            </w:rPr>
          </w:rPrChange>
        </w:rPr>
        <w:t>Longitudinal barriers generally fail due to structural inadequacies that allow snagging or pocketing on sti</w:t>
      </w:r>
      <w:r>
        <w:rPr>
          <w:spacing w:val="-4"/>
          <w:rPrChange w:id="3602" w:author="Sablan Kevin" w:date="2019-01-04T09:40:00Z">
            <w:rPr>
              <w:rFonts w:asciiTheme="minorHAnsi" w:hAnsiTheme="minorHAnsi"/>
              <w:color w:val="000000"/>
            </w:rPr>
          </w:rPrChange>
        </w:rPr>
        <w:t>f</w:t>
      </w:r>
      <w:r>
        <w:rPr>
          <w:rPrChange w:id="3603" w:author="Sablan Kevin" w:date="2019-01-04T09:40:00Z">
            <w:rPr>
              <w:rFonts w:asciiTheme="minorHAnsi" w:hAnsiTheme="minorHAnsi"/>
              <w:color w:val="000000"/>
            </w:rPr>
          </w:rPrChange>
        </w:rPr>
        <w:t>f points in the barrier systems or rupture of one of the “weak points” in the barrier system, such as at a splice.</w:t>
      </w:r>
      <w:r>
        <w:rPr>
          <w:spacing w:val="-4"/>
          <w:rPrChange w:id="3604" w:author="Sablan Kevin" w:date="2019-01-04T09:40:00Z">
            <w:rPr>
              <w:rFonts w:asciiTheme="minorHAnsi" w:hAnsiTheme="minorHAnsi"/>
              <w:color w:val="000000"/>
            </w:rPr>
          </w:rPrChange>
        </w:rPr>
        <w:t xml:space="preserve"> </w:t>
      </w:r>
      <w:r>
        <w:rPr>
          <w:rPrChange w:id="3605" w:author="Sablan Kevin" w:date="2019-01-04T09:40:00Z">
            <w:rPr>
              <w:rFonts w:asciiTheme="minorHAnsi" w:hAnsiTheme="minorHAnsi"/>
              <w:color w:val="000000"/>
            </w:rPr>
          </w:rPrChange>
        </w:rPr>
        <w:t>Thus, most barrier systems have one or more critical locations where failure is likely to take place, whether through wheel snag or rupture of a barrier element.</w:t>
      </w:r>
      <w:r>
        <w:rPr>
          <w:spacing w:val="-4"/>
          <w:rPrChange w:id="3606" w:author="Sablan Kevin" w:date="2019-01-04T09:40:00Z">
            <w:rPr>
              <w:rFonts w:asciiTheme="minorHAnsi" w:hAnsiTheme="minorHAnsi"/>
              <w:color w:val="000000"/>
            </w:rPr>
          </w:rPrChange>
        </w:rPr>
        <w:t xml:space="preserve"> </w:t>
      </w:r>
      <w:r>
        <w:rPr>
          <w:rPrChange w:id="3607" w:author="Sablan Kevin" w:date="2019-01-04T09:40:00Z">
            <w:rPr>
              <w:rFonts w:asciiTheme="minorHAnsi" w:hAnsiTheme="minorHAnsi"/>
              <w:color w:val="000000"/>
            </w:rPr>
          </w:rPrChange>
        </w:rPr>
        <w:t>The potential for every failure is a</w:t>
      </w:r>
      <w:r>
        <w:rPr>
          <w:spacing w:val="-4"/>
          <w:rPrChange w:id="3608" w:author="Sablan Kevin" w:date="2019-01-04T09:40:00Z">
            <w:rPr>
              <w:rFonts w:asciiTheme="minorHAnsi" w:hAnsiTheme="minorHAnsi"/>
              <w:color w:val="000000"/>
            </w:rPr>
          </w:rPrChange>
        </w:rPr>
        <w:t>f</w:t>
      </w:r>
      <w:r>
        <w:rPr>
          <w:rPrChange w:id="3609" w:author="Sablan Kevin" w:date="2019-01-04T09:40:00Z">
            <w:rPr>
              <w:rFonts w:asciiTheme="minorHAnsi" w:hAnsiTheme="minorHAnsi"/>
              <w:color w:val="000000"/>
            </w:rPr>
          </w:rPrChange>
        </w:rPr>
        <w:t>fected to some extent by the selected impact point.</w:t>
      </w:r>
      <w:del w:id="3610" w:author="Sablan Kevin" w:date="2019-01-04T09:40:00Z">
        <w:r w:rsidR="008678C9" w:rsidRPr="008678C9">
          <w:rPr>
            <w:rFonts w:cs="Times New Roman"/>
            <w:color w:val="000000"/>
          </w:rPr>
          <w:delText xml:space="preserve"> </w:delText>
        </w:r>
      </w:del>
    </w:p>
    <w:p w14:paraId="3F6501C5" w14:textId="77777777" w:rsidR="00AA57AC" w:rsidRDefault="00AA57AC">
      <w:pPr>
        <w:spacing w:before="2" w:line="100" w:lineRule="exact"/>
        <w:rPr>
          <w:sz w:val="10"/>
          <w:rPrChange w:id="3611" w:author="Sablan Kevin" w:date="2019-01-04T09:40:00Z">
            <w:rPr>
              <w:color w:val="000000"/>
            </w:rPr>
          </w:rPrChange>
        </w:rPr>
        <w:pPrChange w:id="3612" w:author="Sablan Kevin" w:date="2019-01-04T09:40:00Z">
          <w:pPr>
            <w:autoSpaceDE w:val="0"/>
            <w:autoSpaceDN w:val="0"/>
            <w:adjustRightInd w:val="0"/>
            <w:spacing w:line="300" w:lineRule="atLeast"/>
            <w:textAlignment w:val="center"/>
          </w:pPr>
        </w:pPrChange>
      </w:pPr>
    </w:p>
    <w:p w14:paraId="2101C061" w14:textId="77777777" w:rsidR="00AA57AC" w:rsidRDefault="00AA57AC">
      <w:pPr>
        <w:spacing w:line="200" w:lineRule="exact"/>
        <w:rPr>
          <w:ins w:id="3613" w:author="Sablan Kevin" w:date="2019-01-04T09:40:00Z"/>
          <w:sz w:val="20"/>
          <w:szCs w:val="20"/>
        </w:rPr>
      </w:pPr>
    </w:p>
    <w:p w14:paraId="5B3E0C99" w14:textId="30A1F06B" w:rsidR="00AA57AC" w:rsidRDefault="009516E7">
      <w:pPr>
        <w:pStyle w:val="BodyText"/>
        <w:spacing w:line="284" w:lineRule="auto"/>
        <w:ind w:left="100" w:right="322"/>
        <w:rPr>
          <w:ins w:id="3614" w:author="Sablan Kevin" w:date="2019-01-04T09:40:00Z"/>
        </w:rPr>
      </w:pPr>
      <w:r w:rsidRPr="008042FB">
        <w:t>NCHRP</w:t>
      </w:r>
      <w:r>
        <w:rPr>
          <w:spacing w:val="-9"/>
          <w:rPrChange w:id="3615" w:author="Sablan Kevin" w:date="2019-01-04T09:40:00Z">
            <w:rPr/>
          </w:rPrChange>
        </w:rPr>
        <w:t xml:space="preserve"> </w:t>
      </w:r>
      <w:r w:rsidRPr="008042FB">
        <w:t>Report 350 (</w:t>
      </w:r>
      <w:del w:id="3616" w:author="Sablan Kevin" w:date="2019-01-04T09:40:00Z">
        <w:r w:rsidR="008678C9" w:rsidRPr="008678C9">
          <w:rPr>
            <w:rFonts w:cs="Times New Roman"/>
            <w:color w:val="000000"/>
          </w:rPr>
          <w:delText>129</w:delText>
        </w:r>
      </w:del>
      <w:ins w:id="3617" w:author="Sablan Kevin" w:date="2019-01-04T09:40:00Z">
        <w:r>
          <w:rPr>
            <w:spacing w:val="-9"/>
          </w:rPr>
          <w:t>1</w:t>
        </w:r>
        <w:r>
          <w:t>19</w:t>
        </w:r>
      </w:ins>
      <w:r w:rsidRPr="008042FB">
        <w:t>) produced procedures for identifying these critical impact points on any type of longitudinal barrie</w:t>
      </w:r>
      <w:r>
        <w:rPr>
          <w:spacing w:val="-13"/>
          <w:rPrChange w:id="3618" w:author="Sablan Kevin" w:date="2019-01-04T09:40:00Z">
            <w:rPr/>
          </w:rPrChange>
        </w:rPr>
        <w:t>r</w:t>
      </w:r>
      <w:r w:rsidRPr="008042FB">
        <w:t>.</w:t>
      </w:r>
      <w:r>
        <w:rPr>
          <w:spacing w:val="-4"/>
          <w:rPrChange w:id="3619" w:author="Sablan Kevin" w:date="2019-01-04T09:40:00Z">
            <w:rPr/>
          </w:rPrChange>
        </w:rPr>
        <w:t xml:space="preserve"> </w:t>
      </w:r>
      <w:r w:rsidRPr="008042FB">
        <w:t xml:space="preserve">These procedures have been updated for the </w:t>
      </w:r>
      <w:ins w:id="3620" w:author="Sablan Kevin" w:date="2019-01-04T09:40:00Z">
        <w:r w:rsidRPr="00CA0F7F">
          <w:rPr>
            <w:highlight w:val="green"/>
          </w:rPr>
          <w:t>new</w:t>
        </w:r>
        <w:r>
          <w:t xml:space="preserve"> </w:t>
        </w:r>
      </w:ins>
      <w:r w:rsidRPr="008042FB">
        <w:t xml:space="preserve">test vehicles </w:t>
      </w:r>
      <w:del w:id="3621" w:author="Sablan Kevin" w:date="2019-01-04T09:40:00Z">
        <w:r w:rsidR="008678C9" w:rsidRPr="008678C9">
          <w:rPr>
            <w:rFonts w:cs="Times New Roman"/>
            <w:color w:val="000000"/>
          </w:rPr>
          <w:delText>recommended</w:delText>
        </w:r>
      </w:del>
      <w:ins w:id="3622" w:author="Sablan Kevin" w:date="2019-01-04T09:40:00Z">
        <w:r>
          <w:t>recom- mended</w:t>
        </w:r>
      </w:ins>
      <w:r w:rsidRPr="008042FB">
        <w:t xml:space="preserve"> herein and are presented in Chapter 2. Nevertheless, as recommended previously under NCHRP</w:t>
      </w:r>
      <w:r>
        <w:rPr>
          <w:spacing w:val="-9"/>
          <w:rPrChange w:id="3623" w:author="Sablan Kevin" w:date="2019-01-04T09:40:00Z">
            <w:rPr/>
          </w:rPrChange>
        </w:rPr>
        <w:t xml:space="preserve"> </w:t>
      </w:r>
      <w:r w:rsidRPr="008042FB">
        <w:t>Report 350, Barrier</w:t>
      </w:r>
      <w:r>
        <w:rPr>
          <w:spacing w:val="-4"/>
          <w:rPrChange w:id="3624" w:author="Sablan Kevin" w:date="2019-01-04T09:40:00Z">
            <w:rPr/>
          </w:rPrChange>
        </w:rPr>
        <w:t xml:space="preserve"> </w:t>
      </w:r>
      <w:r w:rsidRPr="008042FB">
        <w:t>VII or another simulation program should be used, whenever possible,</w:t>
      </w:r>
      <w:del w:id="3625" w:author="Sablan Kevin" w:date="2019-01-04T09:40:00Z">
        <w:r w:rsidR="008678C9" w:rsidRPr="008678C9">
          <w:rPr>
            <w:rFonts w:cs="Times New Roman"/>
            <w:color w:val="000000"/>
          </w:rPr>
          <w:delText xml:space="preserve"> </w:delText>
        </w:r>
      </w:del>
    </w:p>
    <w:p w14:paraId="76762EBB" w14:textId="77777777" w:rsidR="00AA57AC" w:rsidRDefault="00AA57AC">
      <w:pPr>
        <w:spacing w:line="284" w:lineRule="auto"/>
        <w:rPr>
          <w:ins w:id="3626" w:author="Sablan Kevin" w:date="2019-01-04T09:40:00Z"/>
        </w:rPr>
        <w:sectPr w:rsidR="00AA57AC">
          <w:pgSz w:w="12240" w:h="15840"/>
          <w:pgMar w:top="560" w:right="1540" w:bottom="540" w:left="1340" w:header="0" w:footer="355" w:gutter="0"/>
          <w:cols w:space="720"/>
        </w:sectPr>
      </w:pPr>
    </w:p>
    <w:p w14:paraId="2EEBC461" w14:textId="77777777" w:rsidR="00AA57AC" w:rsidRDefault="009516E7">
      <w:pPr>
        <w:spacing w:before="74"/>
        <w:ind w:left="102"/>
        <w:rPr>
          <w:ins w:id="3627" w:author="Sablan Kevin" w:date="2019-01-04T09:40:00Z"/>
          <w:rFonts w:ascii="Franklin Gothic Book" w:eastAsia="Franklin Gothic Book" w:hAnsi="Franklin Gothic Book" w:cs="Franklin Gothic Book"/>
          <w:sz w:val="18"/>
          <w:szCs w:val="18"/>
        </w:rPr>
      </w:pPr>
      <w:ins w:id="3628" w:author="Sablan Kevin" w:date="2019-01-04T09:40:00Z">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8</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25D98E3D" w14:textId="77777777" w:rsidR="00AA57AC" w:rsidRDefault="00AA57AC">
      <w:pPr>
        <w:spacing w:before="9" w:line="140" w:lineRule="exact"/>
        <w:rPr>
          <w:ins w:id="3629" w:author="Sablan Kevin" w:date="2019-01-04T09:40:00Z"/>
          <w:sz w:val="14"/>
          <w:szCs w:val="14"/>
        </w:rPr>
      </w:pPr>
    </w:p>
    <w:p w14:paraId="26327B33" w14:textId="77777777" w:rsidR="00AA57AC" w:rsidRDefault="00AA57AC">
      <w:pPr>
        <w:spacing w:line="200" w:lineRule="exact"/>
        <w:rPr>
          <w:ins w:id="3630" w:author="Sablan Kevin" w:date="2019-01-04T09:40:00Z"/>
          <w:sz w:val="20"/>
          <w:szCs w:val="20"/>
        </w:rPr>
      </w:pPr>
    </w:p>
    <w:p w14:paraId="79AD207A" w14:textId="77777777" w:rsidR="00AA57AC" w:rsidRDefault="00AA57AC">
      <w:pPr>
        <w:spacing w:line="200" w:lineRule="exact"/>
        <w:rPr>
          <w:ins w:id="3631" w:author="Sablan Kevin" w:date="2019-01-04T09:40:00Z"/>
          <w:sz w:val="20"/>
          <w:szCs w:val="20"/>
        </w:rPr>
      </w:pPr>
    </w:p>
    <w:p w14:paraId="01C3D712" w14:textId="09571B03" w:rsidR="00AA57AC" w:rsidRDefault="009516E7">
      <w:pPr>
        <w:pStyle w:val="BodyText"/>
        <w:spacing w:line="284" w:lineRule="auto"/>
        <w:ind w:right="138"/>
        <w:rPr>
          <w:ins w:id="3632" w:author="Sablan Kevin" w:date="2019-01-04T09:40:00Z"/>
        </w:rPr>
      </w:pPr>
      <w:r w:rsidRPr="008042FB">
        <w:t>to identify CIPs for longitudinal barrier tests.</w:t>
      </w:r>
      <w:r>
        <w:rPr>
          <w:spacing w:val="-4"/>
          <w:rPrChange w:id="3633" w:author="Sablan Kevin" w:date="2019-01-04T09:40:00Z">
            <w:rPr/>
          </w:rPrChange>
        </w:rPr>
        <w:t xml:space="preserve"> </w:t>
      </w:r>
      <w:r>
        <w:rPr>
          <w:spacing w:val="-16"/>
          <w:rPrChange w:id="3634" w:author="Sablan Kevin" w:date="2019-01-04T09:40:00Z">
            <w:rPr/>
          </w:rPrChange>
        </w:rPr>
        <w:t>T</w:t>
      </w:r>
      <w:r w:rsidRPr="008042FB">
        <w:t xml:space="preserve">echniques for utilizing simulation programs to identify critical impact points are summarized in References </w:t>
      </w:r>
      <w:del w:id="3635" w:author="Sablan Kevin" w:date="2019-01-04T09:40:00Z">
        <w:r w:rsidR="008678C9" w:rsidRPr="008678C9">
          <w:rPr>
            <w:rFonts w:cs="Times New Roman"/>
            <w:color w:val="000000"/>
          </w:rPr>
          <w:delText>82</w:delText>
        </w:r>
      </w:del>
      <w:ins w:id="3636" w:author="Sablan Kevin" w:date="2019-01-04T09:40:00Z">
        <w:r>
          <w:t>78</w:t>
        </w:r>
      </w:ins>
      <w:r w:rsidRPr="008042FB">
        <w:t xml:space="preserve"> and </w:t>
      </w:r>
      <w:del w:id="3637" w:author="Sablan Kevin" w:date="2019-01-04T09:40:00Z">
        <w:r w:rsidR="008678C9" w:rsidRPr="008678C9">
          <w:rPr>
            <w:rFonts w:cs="Times New Roman"/>
            <w:color w:val="000000"/>
          </w:rPr>
          <w:delText xml:space="preserve">120. </w:delText>
        </w:r>
      </w:del>
      <w:ins w:id="3638" w:author="Sablan Kevin" w:date="2019-01-04T09:40:00Z">
        <w:r>
          <w:rPr>
            <w:spacing w:val="-9"/>
          </w:rPr>
          <w:t>1</w:t>
        </w:r>
        <w:r>
          <w:t>10.</w:t>
        </w:r>
      </w:ins>
    </w:p>
    <w:p w14:paraId="511E6CA2" w14:textId="77777777" w:rsidR="00EF0FFB" w:rsidRDefault="00EF0FFB">
      <w:pPr>
        <w:pStyle w:val="BodyText"/>
        <w:spacing w:line="284" w:lineRule="auto"/>
        <w:ind w:right="138"/>
        <w:rPr>
          <w:ins w:id="3639" w:author="Sablan Kevin" w:date="2019-01-04T09:40:00Z"/>
        </w:rPr>
      </w:pPr>
    </w:p>
    <w:p w14:paraId="173A6B4F" w14:textId="6A259F39" w:rsidR="00EF0FFB" w:rsidRPr="00CA0F7F" w:rsidRDefault="00585A30">
      <w:pPr>
        <w:pStyle w:val="BodyText"/>
        <w:spacing w:line="284" w:lineRule="auto"/>
        <w:ind w:right="138"/>
        <w:rPr>
          <w:ins w:id="3640" w:author="Sablan Kevin" w:date="2019-01-04T09:40:00Z"/>
          <w:highlight w:val="green"/>
        </w:rPr>
      </w:pPr>
      <w:ins w:id="3641" w:author="Sablan Kevin" w:date="2019-01-04T09:40:00Z">
        <w:r w:rsidRPr="00CA0F7F">
          <w:rPr>
            <w:highlight w:val="green"/>
          </w:rPr>
          <w:t>For flexible cable barriers intended for use in median ditches, four out of the eight full-scale crash tests</w:t>
        </w:r>
        <w:r w:rsidR="00041B21" w:rsidRPr="00CA0F7F">
          <w:rPr>
            <w:highlight w:val="green"/>
          </w:rPr>
          <w:t xml:space="preserve"> </w:t>
        </w:r>
        <w:r w:rsidR="00310506" w:rsidRPr="00CA0F7F">
          <w:rPr>
            <w:highlight w:val="green"/>
          </w:rPr>
          <w:t xml:space="preserve">in the test matrices </w:t>
        </w:r>
        <w:r w:rsidRPr="00CA0F7F">
          <w:rPr>
            <w:highlight w:val="green"/>
          </w:rPr>
          <w:t xml:space="preserve">utilize </w:t>
        </w:r>
        <w:r w:rsidR="00041B21" w:rsidRPr="00CA0F7F">
          <w:rPr>
            <w:highlight w:val="green"/>
          </w:rPr>
          <w:t>a</w:t>
        </w:r>
        <w:r w:rsidR="00310506" w:rsidRPr="00CA0F7F">
          <w:rPr>
            <w:highlight w:val="green"/>
          </w:rPr>
          <w:t>n</w:t>
        </w:r>
        <w:r w:rsidR="00041B21" w:rsidRPr="00CA0F7F">
          <w:rPr>
            <w:highlight w:val="green"/>
          </w:rPr>
          <w:t xml:space="preserve"> </w:t>
        </w:r>
        <w:r w:rsidRPr="00CA0F7F">
          <w:rPr>
            <w:highlight w:val="green"/>
          </w:rPr>
          <w:t>1100C small car passenger vehicle.</w:t>
        </w:r>
        <w:r w:rsidR="000C5990" w:rsidRPr="00CA0F7F">
          <w:rPr>
            <w:highlight w:val="green"/>
          </w:rPr>
          <w:t xml:space="preserve"> In general,</w:t>
        </w:r>
        <w:r w:rsidRPr="00CA0F7F">
          <w:rPr>
            <w:highlight w:val="green"/>
          </w:rPr>
          <w:t xml:space="preserve"> </w:t>
        </w:r>
        <w:r w:rsidR="00310506" w:rsidRPr="00CA0F7F">
          <w:rPr>
            <w:highlight w:val="green"/>
          </w:rPr>
          <w:t>narrow</w:t>
        </w:r>
        <w:r w:rsidRPr="00CA0F7F">
          <w:rPr>
            <w:highlight w:val="green"/>
          </w:rPr>
          <w:t xml:space="preserve"> post spacing is generally </w:t>
        </w:r>
        <w:r w:rsidR="000C5990" w:rsidRPr="00CA0F7F">
          <w:rPr>
            <w:highlight w:val="green"/>
          </w:rPr>
          <w:t xml:space="preserve">deemed </w:t>
        </w:r>
        <w:r w:rsidRPr="00CA0F7F">
          <w:rPr>
            <w:highlight w:val="green"/>
          </w:rPr>
          <w:t xml:space="preserve">more critical </w:t>
        </w:r>
        <w:r w:rsidR="008448BE" w:rsidRPr="00CA0F7F">
          <w:rPr>
            <w:highlight w:val="green"/>
          </w:rPr>
          <w:t xml:space="preserve">for small car tests </w:t>
        </w:r>
        <w:r w:rsidR="000C5990" w:rsidRPr="00CA0F7F">
          <w:rPr>
            <w:highlight w:val="green"/>
          </w:rPr>
          <w:t xml:space="preserve">than a wide post spacing. First, there </w:t>
        </w:r>
        <w:r w:rsidR="00310506" w:rsidRPr="00CA0F7F">
          <w:rPr>
            <w:highlight w:val="green"/>
          </w:rPr>
          <w:t>is</w:t>
        </w:r>
        <w:r w:rsidR="000C5990" w:rsidRPr="00CA0F7F">
          <w:rPr>
            <w:highlight w:val="green"/>
          </w:rPr>
          <w:t xml:space="preserve"> greater risk for excessive occupant compartment deformation to the roof, windshield, and A-pillar due to increased cable loading imparted to the </w:t>
        </w:r>
        <w:r w:rsidRPr="00CA0F7F">
          <w:rPr>
            <w:highlight w:val="green"/>
          </w:rPr>
          <w:t>vehicle</w:t>
        </w:r>
        <w:r w:rsidR="000C5990" w:rsidRPr="00CA0F7F">
          <w:rPr>
            <w:highlight w:val="green"/>
          </w:rPr>
          <w:t xml:space="preserve">. Second, there </w:t>
        </w:r>
        <w:r w:rsidR="00310506" w:rsidRPr="00CA0F7F">
          <w:rPr>
            <w:highlight w:val="green"/>
          </w:rPr>
          <w:t>is an increased risk</w:t>
        </w:r>
        <w:r w:rsidR="000C5990" w:rsidRPr="00CA0F7F">
          <w:rPr>
            <w:highlight w:val="green"/>
          </w:rPr>
          <w:t xml:space="preserve"> for </w:t>
        </w:r>
        <w:r w:rsidRPr="00CA0F7F">
          <w:rPr>
            <w:highlight w:val="green"/>
          </w:rPr>
          <w:t>vehic</w:t>
        </w:r>
        <w:r w:rsidR="000C5990" w:rsidRPr="00CA0F7F">
          <w:rPr>
            <w:highlight w:val="green"/>
          </w:rPr>
          <w:t xml:space="preserve">ular </w:t>
        </w:r>
        <w:r w:rsidRPr="00CA0F7F">
          <w:rPr>
            <w:highlight w:val="green"/>
          </w:rPr>
          <w:t>instabilit</w:t>
        </w:r>
        <w:r w:rsidR="00310506" w:rsidRPr="00CA0F7F">
          <w:rPr>
            <w:highlight w:val="green"/>
          </w:rPr>
          <w:t>y</w:t>
        </w:r>
        <w:r w:rsidRPr="00CA0F7F">
          <w:rPr>
            <w:highlight w:val="green"/>
          </w:rPr>
          <w:t xml:space="preserve"> due to </w:t>
        </w:r>
        <w:r w:rsidR="000C5990" w:rsidRPr="00CA0F7F">
          <w:rPr>
            <w:highlight w:val="green"/>
          </w:rPr>
          <w:t>contact</w:t>
        </w:r>
        <w:r w:rsidRPr="00CA0F7F">
          <w:rPr>
            <w:highlight w:val="green"/>
          </w:rPr>
          <w:t xml:space="preserve"> with a </w:t>
        </w:r>
        <w:r w:rsidR="000C5990" w:rsidRPr="00CA0F7F">
          <w:rPr>
            <w:highlight w:val="green"/>
          </w:rPr>
          <w:t>greater</w:t>
        </w:r>
        <w:r w:rsidRPr="00CA0F7F">
          <w:rPr>
            <w:highlight w:val="green"/>
          </w:rPr>
          <w:t xml:space="preserve"> number of support posts. Thus, </w:t>
        </w:r>
        <w:r w:rsidR="00041B21" w:rsidRPr="00CA0F7F">
          <w:rPr>
            <w:highlight w:val="green"/>
          </w:rPr>
          <w:t xml:space="preserve">the narrowest post spacing was selected for use in </w:t>
        </w:r>
        <w:r w:rsidR="009C150D" w:rsidRPr="00CA0F7F">
          <w:rPr>
            <w:highlight w:val="green"/>
          </w:rPr>
          <w:t>T</w:t>
        </w:r>
        <w:r w:rsidRPr="00CA0F7F">
          <w:rPr>
            <w:highlight w:val="green"/>
          </w:rPr>
          <w:t>est</w:t>
        </w:r>
        <w:r w:rsidR="00041B21" w:rsidRPr="00CA0F7F">
          <w:rPr>
            <w:highlight w:val="green"/>
          </w:rPr>
          <w:t>s 10, 14, and 16</w:t>
        </w:r>
        <w:r w:rsidRPr="00CA0F7F">
          <w:rPr>
            <w:highlight w:val="green"/>
          </w:rPr>
          <w:t xml:space="preserve">. </w:t>
        </w:r>
        <w:r w:rsidR="00041B21" w:rsidRPr="00CA0F7F">
          <w:rPr>
            <w:highlight w:val="green"/>
          </w:rPr>
          <w:t xml:space="preserve">If underride is a primary concern, then the </w:t>
        </w:r>
        <w:r w:rsidRPr="00CA0F7F">
          <w:rPr>
            <w:highlight w:val="green"/>
          </w:rPr>
          <w:t>wide</w:t>
        </w:r>
        <w:r w:rsidR="00041B21" w:rsidRPr="00CA0F7F">
          <w:rPr>
            <w:highlight w:val="green"/>
          </w:rPr>
          <w:t>st</w:t>
        </w:r>
        <w:r w:rsidRPr="00CA0F7F">
          <w:rPr>
            <w:highlight w:val="green"/>
          </w:rPr>
          <w:t xml:space="preserve"> post spacing </w:t>
        </w:r>
        <w:r w:rsidR="00041B21" w:rsidRPr="00CA0F7F">
          <w:rPr>
            <w:highlight w:val="green"/>
          </w:rPr>
          <w:t xml:space="preserve">would provide the greatest risk </w:t>
        </w:r>
        <w:r w:rsidR="008448BE" w:rsidRPr="00CA0F7F">
          <w:rPr>
            <w:highlight w:val="green"/>
          </w:rPr>
          <w:t xml:space="preserve">for </w:t>
        </w:r>
        <w:r w:rsidR="00041B21" w:rsidRPr="00CA0F7F">
          <w:rPr>
            <w:highlight w:val="green"/>
          </w:rPr>
          <w:t xml:space="preserve">small car </w:t>
        </w:r>
        <w:r w:rsidR="008448BE" w:rsidRPr="00CA0F7F">
          <w:rPr>
            <w:highlight w:val="green"/>
          </w:rPr>
          <w:t xml:space="preserve">passenger </w:t>
        </w:r>
        <w:r w:rsidR="00041B21" w:rsidRPr="00CA0F7F">
          <w:rPr>
            <w:highlight w:val="green"/>
          </w:rPr>
          <w:t>vehicle</w:t>
        </w:r>
        <w:r w:rsidR="008448BE" w:rsidRPr="00CA0F7F">
          <w:rPr>
            <w:highlight w:val="green"/>
          </w:rPr>
          <w:t>s</w:t>
        </w:r>
        <w:r w:rsidR="00041B21" w:rsidRPr="00CA0F7F">
          <w:rPr>
            <w:highlight w:val="green"/>
          </w:rPr>
          <w:t xml:space="preserve"> to penetrate under the bottom cable and push it upward. Thus, the widest post spacing was selected for use in </w:t>
        </w:r>
        <w:r w:rsidR="009C150D" w:rsidRPr="00CA0F7F">
          <w:rPr>
            <w:highlight w:val="green"/>
          </w:rPr>
          <w:t>T</w:t>
        </w:r>
        <w:r w:rsidR="00041B21" w:rsidRPr="00CA0F7F">
          <w:rPr>
            <w:highlight w:val="green"/>
          </w:rPr>
          <w:t>est 3-15.</w:t>
        </w:r>
      </w:ins>
    </w:p>
    <w:p w14:paraId="373361C2" w14:textId="77777777" w:rsidR="00041B21" w:rsidRPr="00CA0F7F" w:rsidRDefault="00041B21">
      <w:pPr>
        <w:pStyle w:val="BodyText"/>
        <w:spacing w:line="284" w:lineRule="auto"/>
        <w:ind w:right="138"/>
        <w:rPr>
          <w:ins w:id="3642" w:author="Sablan Kevin" w:date="2019-01-04T09:40:00Z"/>
          <w:highlight w:val="green"/>
        </w:rPr>
      </w:pPr>
    </w:p>
    <w:p w14:paraId="493A21D3" w14:textId="405A2FF0" w:rsidR="00041B21" w:rsidRPr="00CA0F7F" w:rsidRDefault="00DF5D5A">
      <w:pPr>
        <w:pStyle w:val="BodyText"/>
        <w:spacing w:line="284" w:lineRule="auto"/>
        <w:ind w:right="138"/>
        <w:rPr>
          <w:ins w:id="3643" w:author="Sablan Kevin" w:date="2019-01-04T09:40:00Z"/>
          <w:highlight w:val="green"/>
        </w:rPr>
      </w:pPr>
      <w:ins w:id="3644" w:author="Sablan Kevin" w:date="2019-01-04T09:40:00Z">
        <w:r w:rsidRPr="00CA0F7F">
          <w:rPr>
            <w:highlight w:val="green"/>
          </w:rPr>
          <w:t xml:space="preserve">Only one mid-size vehicle (1500A) </w:t>
        </w:r>
        <w:r w:rsidR="00310506" w:rsidRPr="00CA0F7F">
          <w:rPr>
            <w:highlight w:val="green"/>
          </w:rPr>
          <w:t>is included in</w:t>
        </w:r>
        <w:r w:rsidRPr="00CA0F7F">
          <w:rPr>
            <w:highlight w:val="green"/>
          </w:rPr>
          <w:t xml:space="preserve"> the test matrices for evaluating </w:t>
        </w:r>
        <w:r w:rsidR="00DC66E3" w:rsidRPr="00CA0F7F">
          <w:rPr>
            <w:highlight w:val="green"/>
          </w:rPr>
          <w:t xml:space="preserve">flexible </w:t>
        </w:r>
        <w:r w:rsidRPr="00CA0F7F">
          <w:rPr>
            <w:highlight w:val="green"/>
          </w:rPr>
          <w:t xml:space="preserve">cable barriers </w:t>
        </w:r>
        <w:r w:rsidR="00AE2299" w:rsidRPr="00CA0F7F">
          <w:rPr>
            <w:highlight w:val="green"/>
          </w:rPr>
          <w:t xml:space="preserve">installed </w:t>
        </w:r>
        <w:r w:rsidRPr="00CA0F7F">
          <w:rPr>
            <w:highlight w:val="green"/>
          </w:rPr>
          <w:t xml:space="preserve">in median ditches. Test 17 </w:t>
        </w:r>
        <w:r w:rsidR="00310506" w:rsidRPr="00CA0F7F">
          <w:rPr>
            <w:highlight w:val="green"/>
          </w:rPr>
          <w:t>is intended</w:t>
        </w:r>
        <w:r w:rsidRPr="00CA0F7F">
          <w:rPr>
            <w:highlight w:val="green"/>
          </w:rPr>
          <w:t xml:space="preserve"> to investigate the potential for a heavier, sharp-nosed, passenger vehicle to penetrate between adjacent vertically-spaced cables as well as to evalaute the propensity for excessive occupant compartment damage. The widest post spacing was deemed mo</w:t>
        </w:r>
        <w:r w:rsidR="00310506" w:rsidRPr="00CA0F7F">
          <w:rPr>
            <w:highlight w:val="green"/>
          </w:rPr>
          <w:t>st</w:t>
        </w:r>
        <w:r w:rsidRPr="00CA0F7F">
          <w:rPr>
            <w:highlight w:val="green"/>
          </w:rPr>
          <w:t xml:space="preserve"> critical due to an increased propensity for adjacent cables to separate and allow vehicle penetration. </w:t>
        </w:r>
      </w:ins>
    </w:p>
    <w:p w14:paraId="56306707" w14:textId="77777777" w:rsidR="00310506" w:rsidRPr="00CA0F7F" w:rsidRDefault="00310506">
      <w:pPr>
        <w:pStyle w:val="BodyText"/>
        <w:spacing w:line="284" w:lineRule="auto"/>
        <w:ind w:right="138"/>
        <w:rPr>
          <w:ins w:id="3645" w:author="Sablan Kevin" w:date="2019-01-04T09:40:00Z"/>
          <w:highlight w:val="green"/>
        </w:rPr>
      </w:pPr>
    </w:p>
    <w:p w14:paraId="19ED6D68" w14:textId="209C780C" w:rsidR="00C024C8" w:rsidRPr="00CA0F7F" w:rsidRDefault="00DC66E3">
      <w:pPr>
        <w:pStyle w:val="BodyText"/>
        <w:spacing w:line="284" w:lineRule="auto"/>
        <w:ind w:right="138"/>
        <w:rPr>
          <w:ins w:id="3646" w:author="Sablan Kevin" w:date="2019-01-04T09:40:00Z"/>
          <w:highlight w:val="green"/>
        </w:rPr>
      </w:pPr>
      <w:ins w:id="3647" w:author="Sablan Kevin" w:date="2019-01-04T09:40:00Z">
        <w:r w:rsidRPr="00CA0F7F">
          <w:rPr>
            <w:highlight w:val="green"/>
          </w:rPr>
          <w:t xml:space="preserve">Finally, three out of the eight full-scale crash tests </w:t>
        </w:r>
        <w:r w:rsidR="00310506" w:rsidRPr="00CA0F7F">
          <w:rPr>
            <w:highlight w:val="green"/>
          </w:rPr>
          <w:t xml:space="preserve">in the test matrices for evaluating flexible cable barriers installed in median ditches </w:t>
        </w:r>
        <w:r w:rsidRPr="00CA0F7F">
          <w:rPr>
            <w:highlight w:val="green"/>
          </w:rPr>
          <w:t>utilize a 2270P light-truck passenger vehicle</w:t>
        </w:r>
        <w:r w:rsidR="0033277E" w:rsidRPr="00CA0F7F">
          <w:rPr>
            <w:highlight w:val="green"/>
          </w:rPr>
          <w:t xml:space="preserve">. </w:t>
        </w:r>
        <w:r w:rsidRPr="00CA0F7F">
          <w:rPr>
            <w:highlight w:val="green"/>
          </w:rPr>
          <w:t>When</w:t>
        </w:r>
        <w:r w:rsidR="00C024C8" w:rsidRPr="00CA0F7F">
          <w:rPr>
            <w:highlight w:val="green"/>
          </w:rPr>
          <w:t xml:space="preserve"> a ran</w:t>
        </w:r>
        <w:r w:rsidR="009C150D" w:rsidRPr="00CA0F7F">
          <w:rPr>
            <w:highlight w:val="green"/>
          </w:rPr>
          <w:t>ge of post spacing is desired, T</w:t>
        </w:r>
        <w:r w:rsidR="00C024C8" w:rsidRPr="00CA0F7F">
          <w:rPr>
            <w:highlight w:val="green"/>
          </w:rPr>
          <w:t xml:space="preserve">est 11 </w:t>
        </w:r>
        <w:r w:rsidR="0033277E" w:rsidRPr="00CA0F7F">
          <w:rPr>
            <w:highlight w:val="green"/>
          </w:rPr>
          <w:t>is</w:t>
        </w:r>
        <w:r w:rsidR="00C024C8" w:rsidRPr="00CA0F7F">
          <w:rPr>
            <w:highlight w:val="green"/>
          </w:rPr>
          <w:t xml:space="preserve"> conducted </w:t>
        </w:r>
        <w:r w:rsidRPr="00CA0F7F">
          <w:rPr>
            <w:highlight w:val="green"/>
          </w:rPr>
          <w:t xml:space="preserve">on level terrain </w:t>
        </w:r>
        <w:r w:rsidR="00310506" w:rsidRPr="00CA0F7F">
          <w:rPr>
            <w:highlight w:val="green"/>
          </w:rPr>
          <w:t xml:space="preserve">at both the widest and narrowest post spacings </w:t>
        </w:r>
        <w:r w:rsidR="0033277E" w:rsidRPr="00CA0F7F">
          <w:rPr>
            <w:highlight w:val="green"/>
          </w:rPr>
          <w:t xml:space="preserve">in order to define the system’s working width at the </w:t>
        </w:r>
        <w:r w:rsidR="00310506" w:rsidRPr="00CA0F7F">
          <w:rPr>
            <w:highlight w:val="green"/>
          </w:rPr>
          <w:t xml:space="preserve">two </w:t>
        </w:r>
        <w:r w:rsidR="0033277E" w:rsidRPr="00CA0F7F">
          <w:rPr>
            <w:highlight w:val="green"/>
          </w:rPr>
          <w:t>limits of later</w:t>
        </w:r>
        <w:r w:rsidR="009C150D" w:rsidRPr="00CA0F7F">
          <w:rPr>
            <w:highlight w:val="green"/>
          </w:rPr>
          <w:t>al barrier stiffness. For T</w:t>
        </w:r>
        <w:r w:rsidR="00C464DC" w:rsidRPr="00CA0F7F">
          <w:rPr>
            <w:highlight w:val="green"/>
          </w:rPr>
          <w:t xml:space="preserve">est 13 on </w:t>
        </w:r>
        <w:r w:rsidR="00310506" w:rsidRPr="00CA0F7F">
          <w:rPr>
            <w:highlight w:val="green"/>
          </w:rPr>
          <w:t xml:space="preserve">the </w:t>
        </w:r>
        <w:r w:rsidR="00C464DC" w:rsidRPr="00CA0F7F">
          <w:rPr>
            <w:highlight w:val="green"/>
          </w:rPr>
          <w:t xml:space="preserve">front slope and </w:t>
        </w:r>
        <w:r w:rsidR="009C150D" w:rsidRPr="00CA0F7F">
          <w:rPr>
            <w:highlight w:val="green"/>
          </w:rPr>
          <w:t>T</w:t>
        </w:r>
        <w:r w:rsidR="00C464DC" w:rsidRPr="00CA0F7F">
          <w:rPr>
            <w:highlight w:val="green"/>
          </w:rPr>
          <w:t xml:space="preserve">est 18 on </w:t>
        </w:r>
        <w:r w:rsidR="00310506" w:rsidRPr="00CA0F7F">
          <w:rPr>
            <w:highlight w:val="green"/>
          </w:rPr>
          <w:t xml:space="preserve">the </w:t>
        </w:r>
        <w:r w:rsidR="00C464DC" w:rsidRPr="00CA0F7F">
          <w:rPr>
            <w:highlight w:val="green"/>
          </w:rPr>
          <w:t>back slope, a</w:t>
        </w:r>
        <w:r w:rsidR="00C024C8" w:rsidRPr="00CA0F7F">
          <w:rPr>
            <w:highlight w:val="green"/>
          </w:rPr>
          <w:t xml:space="preserve">rguments </w:t>
        </w:r>
        <w:r w:rsidR="00310506" w:rsidRPr="00CA0F7F">
          <w:rPr>
            <w:highlight w:val="green"/>
          </w:rPr>
          <w:t>can</w:t>
        </w:r>
        <w:r w:rsidR="00C024C8" w:rsidRPr="00CA0F7F">
          <w:rPr>
            <w:highlight w:val="green"/>
          </w:rPr>
          <w:t xml:space="preserve"> be made </w:t>
        </w:r>
        <w:r w:rsidR="00310506" w:rsidRPr="00CA0F7F">
          <w:rPr>
            <w:highlight w:val="green"/>
          </w:rPr>
          <w:t xml:space="preserve">that both </w:t>
        </w:r>
        <w:r w:rsidR="00C024C8" w:rsidRPr="00CA0F7F">
          <w:rPr>
            <w:highlight w:val="green"/>
          </w:rPr>
          <w:t xml:space="preserve">a narrow spacing or wide spacing </w:t>
        </w:r>
        <w:r w:rsidR="00310506" w:rsidRPr="00CA0F7F">
          <w:rPr>
            <w:highlight w:val="green"/>
          </w:rPr>
          <w:t>could be</w:t>
        </w:r>
        <w:r w:rsidR="00C024C8" w:rsidRPr="00CA0F7F">
          <w:rPr>
            <w:highlight w:val="green"/>
          </w:rPr>
          <w:t xml:space="preserve"> more critical for </w:t>
        </w:r>
        <w:r w:rsidR="00C464DC" w:rsidRPr="00CA0F7F">
          <w:rPr>
            <w:highlight w:val="green"/>
          </w:rPr>
          <w:t xml:space="preserve">evaluating </w:t>
        </w:r>
        <w:r w:rsidR="00C024C8" w:rsidRPr="00CA0F7F">
          <w:rPr>
            <w:highlight w:val="green"/>
          </w:rPr>
          <w:t xml:space="preserve">the potential </w:t>
        </w:r>
        <w:r w:rsidR="00C464DC" w:rsidRPr="00CA0F7F">
          <w:rPr>
            <w:highlight w:val="green"/>
          </w:rPr>
          <w:t>for vehicle</w:t>
        </w:r>
        <w:r w:rsidR="00C024C8" w:rsidRPr="00CA0F7F">
          <w:rPr>
            <w:highlight w:val="green"/>
          </w:rPr>
          <w:t xml:space="preserve"> override. </w:t>
        </w:r>
        <w:r w:rsidR="00C464DC" w:rsidRPr="00CA0F7F">
          <w:rPr>
            <w:highlight w:val="green"/>
          </w:rPr>
          <w:t>The</w:t>
        </w:r>
        <w:r w:rsidR="00C024C8" w:rsidRPr="00CA0F7F">
          <w:rPr>
            <w:highlight w:val="green"/>
          </w:rPr>
          <w:t xml:space="preserve"> narrow</w:t>
        </w:r>
        <w:r w:rsidR="00C464DC" w:rsidRPr="00CA0F7F">
          <w:rPr>
            <w:highlight w:val="green"/>
          </w:rPr>
          <w:t>est post</w:t>
        </w:r>
        <w:r w:rsidR="00C024C8" w:rsidRPr="00CA0F7F">
          <w:rPr>
            <w:highlight w:val="green"/>
          </w:rPr>
          <w:t xml:space="preserve"> spacing </w:t>
        </w:r>
        <w:r w:rsidR="00C464DC" w:rsidRPr="00CA0F7F">
          <w:rPr>
            <w:highlight w:val="green"/>
          </w:rPr>
          <w:t>provide</w:t>
        </w:r>
        <w:r w:rsidR="00310506" w:rsidRPr="00CA0F7F">
          <w:rPr>
            <w:highlight w:val="green"/>
          </w:rPr>
          <w:t>s</w:t>
        </w:r>
        <w:r w:rsidR="00C464DC" w:rsidRPr="00CA0F7F">
          <w:rPr>
            <w:highlight w:val="green"/>
          </w:rPr>
          <w:t xml:space="preserve"> </w:t>
        </w:r>
        <w:r w:rsidR="00C024C8" w:rsidRPr="00CA0F7F">
          <w:rPr>
            <w:highlight w:val="green"/>
          </w:rPr>
          <w:t>a</w:t>
        </w:r>
        <w:r w:rsidR="00C464DC" w:rsidRPr="00CA0F7F">
          <w:rPr>
            <w:highlight w:val="green"/>
          </w:rPr>
          <w:t>n increased</w:t>
        </w:r>
        <w:r w:rsidR="00C024C8" w:rsidRPr="00CA0F7F">
          <w:rPr>
            <w:highlight w:val="green"/>
          </w:rPr>
          <w:t xml:space="preserve"> propensity </w:t>
        </w:r>
        <w:r w:rsidR="00C464DC" w:rsidRPr="00CA0F7F">
          <w:rPr>
            <w:highlight w:val="green"/>
          </w:rPr>
          <w:t>for</w:t>
        </w:r>
        <w:r w:rsidR="00C024C8" w:rsidRPr="00CA0F7F">
          <w:rPr>
            <w:highlight w:val="green"/>
          </w:rPr>
          <w:t xml:space="preserve"> vehicle instability </w:t>
        </w:r>
        <w:r w:rsidR="00C464DC" w:rsidRPr="00CA0F7F">
          <w:rPr>
            <w:highlight w:val="green"/>
          </w:rPr>
          <w:t xml:space="preserve">due to </w:t>
        </w:r>
        <w:r w:rsidR="00310506" w:rsidRPr="00CA0F7F">
          <w:rPr>
            <w:highlight w:val="green"/>
          </w:rPr>
          <w:t>vehicle</w:t>
        </w:r>
        <w:r w:rsidR="00C464DC" w:rsidRPr="00CA0F7F">
          <w:rPr>
            <w:highlight w:val="green"/>
          </w:rPr>
          <w:t xml:space="preserve"> </w:t>
        </w:r>
        <w:r w:rsidR="00C024C8" w:rsidRPr="00CA0F7F">
          <w:rPr>
            <w:highlight w:val="green"/>
          </w:rPr>
          <w:t xml:space="preserve">interaction with additional </w:t>
        </w:r>
        <w:r w:rsidR="00C464DC" w:rsidRPr="00CA0F7F">
          <w:rPr>
            <w:highlight w:val="green"/>
          </w:rPr>
          <w:t xml:space="preserve">support </w:t>
        </w:r>
        <w:r w:rsidR="00C024C8" w:rsidRPr="00CA0F7F">
          <w:rPr>
            <w:highlight w:val="green"/>
          </w:rPr>
          <w:t xml:space="preserve">posts and/or higher lateral cable resistance </w:t>
        </w:r>
        <w:r w:rsidR="00C464DC" w:rsidRPr="00CA0F7F">
          <w:rPr>
            <w:highlight w:val="green"/>
          </w:rPr>
          <w:t>imparted to the side of the vehicle</w:t>
        </w:r>
        <w:r w:rsidR="00310506" w:rsidRPr="00CA0F7F">
          <w:rPr>
            <w:highlight w:val="green"/>
          </w:rPr>
          <w:t xml:space="preserve"> that could</w:t>
        </w:r>
        <w:r w:rsidR="00C024C8" w:rsidRPr="00CA0F7F">
          <w:rPr>
            <w:highlight w:val="green"/>
          </w:rPr>
          <w:t xml:space="preserve"> </w:t>
        </w:r>
        <w:r w:rsidR="00C464DC" w:rsidRPr="00CA0F7F">
          <w:rPr>
            <w:highlight w:val="green"/>
          </w:rPr>
          <w:t>result in</w:t>
        </w:r>
        <w:r w:rsidR="00C024C8" w:rsidRPr="00CA0F7F">
          <w:rPr>
            <w:highlight w:val="green"/>
          </w:rPr>
          <w:t xml:space="preserve"> tripping.</w:t>
        </w:r>
        <w:r w:rsidR="00C464DC" w:rsidRPr="00CA0F7F">
          <w:rPr>
            <w:highlight w:val="green"/>
          </w:rPr>
          <w:t xml:space="preserve"> </w:t>
        </w:r>
        <w:r w:rsidR="00310506" w:rsidRPr="00CA0F7F">
          <w:rPr>
            <w:highlight w:val="green"/>
          </w:rPr>
          <w:t>On the other hand, t</w:t>
        </w:r>
        <w:r w:rsidR="00C464DC" w:rsidRPr="00CA0F7F">
          <w:rPr>
            <w:highlight w:val="green"/>
          </w:rPr>
          <w:t>he w</w:t>
        </w:r>
        <w:r w:rsidR="00C024C8" w:rsidRPr="00CA0F7F">
          <w:rPr>
            <w:highlight w:val="green"/>
          </w:rPr>
          <w:t>ide</w:t>
        </w:r>
        <w:r w:rsidR="00C464DC" w:rsidRPr="00CA0F7F">
          <w:rPr>
            <w:highlight w:val="green"/>
          </w:rPr>
          <w:t xml:space="preserve">st post </w:t>
        </w:r>
        <w:r w:rsidR="00C024C8" w:rsidRPr="00CA0F7F">
          <w:rPr>
            <w:highlight w:val="green"/>
          </w:rPr>
          <w:t xml:space="preserve">spacing </w:t>
        </w:r>
        <w:r w:rsidR="00C464DC" w:rsidRPr="00CA0F7F">
          <w:rPr>
            <w:highlight w:val="green"/>
          </w:rPr>
          <w:t>may</w:t>
        </w:r>
        <w:r w:rsidR="00C024C8" w:rsidRPr="00CA0F7F">
          <w:rPr>
            <w:highlight w:val="green"/>
          </w:rPr>
          <w:t xml:space="preserve"> provide </w:t>
        </w:r>
        <w:r w:rsidR="00C464DC" w:rsidRPr="00CA0F7F">
          <w:rPr>
            <w:highlight w:val="green"/>
          </w:rPr>
          <w:t>increased</w:t>
        </w:r>
        <w:r w:rsidR="00C024C8" w:rsidRPr="00CA0F7F">
          <w:rPr>
            <w:highlight w:val="green"/>
          </w:rPr>
          <w:t xml:space="preserve"> opportunity for vehicle override </w:t>
        </w:r>
        <w:r w:rsidR="00310506" w:rsidRPr="00CA0F7F">
          <w:rPr>
            <w:highlight w:val="green"/>
          </w:rPr>
          <w:t xml:space="preserve">due to the fact that </w:t>
        </w:r>
        <w:r w:rsidR="00C024C8" w:rsidRPr="00CA0F7F">
          <w:rPr>
            <w:highlight w:val="green"/>
          </w:rPr>
          <w:t xml:space="preserve">the top cables could be </w:t>
        </w:r>
        <w:r w:rsidR="00C464DC" w:rsidRPr="00CA0F7F">
          <w:rPr>
            <w:highlight w:val="green"/>
          </w:rPr>
          <w:t xml:space="preserve">more easily </w:t>
        </w:r>
        <w:r w:rsidR="00C024C8" w:rsidRPr="00CA0F7F">
          <w:rPr>
            <w:highlight w:val="green"/>
          </w:rPr>
          <w:t xml:space="preserve">pushed down. Thus, </w:t>
        </w:r>
        <w:r w:rsidR="00C464DC" w:rsidRPr="00CA0F7F">
          <w:rPr>
            <w:highlight w:val="green"/>
          </w:rPr>
          <w:t>the remaining two 2270P tests were used</w:t>
        </w:r>
        <w:r w:rsidR="00C024C8" w:rsidRPr="00CA0F7F">
          <w:rPr>
            <w:highlight w:val="green"/>
          </w:rPr>
          <w:t xml:space="preserve"> to evaluate override </w:t>
        </w:r>
        <w:r w:rsidR="00C464DC" w:rsidRPr="00CA0F7F">
          <w:rPr>
            <w:highlight w:val="green"/>
          </w:rPr>
          <w:t>at both the widest and narrowest post spacing</w:t>
        </w:r>
        <w:r w:rsidR="00C024C8" w:rsidRPr="00CA0F7F">
          <w:rPr>
            <w:highlight w:val="green"/>
          </w:rPr>
          <w:t xml:space="preserve">. </w:t>
        </w:r>
        <w:r w:rsidR="00C464DC" w:rsidRPr="00CA0F7F">
          <w:rPr>
            <w:highlight w:val="green"/>
          </w:rPr>
          <w:t>Test 13 utilize</w:t>
        </w:r>
        <w:r w:rsidR="00310506" w:rsidRPr="00CA0F7F">
          <w:rPr>
            <w:highlight w:val="green"/>
          </w:rPr>
          <w:t>s</w:t>
        </w:r>
        <w:r w:rsidR="00C464DC" w:rsidRPr="00CA0F7F">
          <w:rPr>
            <w:highlight w:val="green"/>
          </w:rPr>
          <w:t xml:space="preserve"> the narrowest post spacing as the vehicle would be airborne</w:t>
        </w:r>
        <w:r w:rsidR="00C024C8" w:rsidRPr="00CA0F7F">
          <w:rPr>
            <w:highlight w:val="green"/>
          </w:rPr>
          <w:t xml:space="preserve"> </w:t>
        </w:r>
        <w:r w:rsidR="00C464DC" w:rsidRPr="00CA0F7F">
          <w:rPr>
            <w:highlight w:val="green"/>
          </w:rPr>
          <w:t>above the front slope when contacting the upper region of the cable barrier, thus creating a</w:t>
        </w:r>
        <w:r w:rsidR="00C024C8" w:rsidRPr="00CA0F7F">
          <w:rPr>
            <w:highlight w:val="green"/>
          </w:rPr>
          <w:t xml:space="preserve"> critical </w:t>
        </w:r>
        <w:r w:rsidR="00C464DC" w:rsidRPr="00CA0F7F">
          <w:rPr>
            <w:highlight w:val="green"/>
          </w:rPr>
          <w:t>condition for evaluat</w:t>
        </w:r>
        <w:r w:rsidR="00E06777" w:rsidRPr="00CA0F7F">
          <w:rPr>
            <w:highlight w:val="green"/>
          </w:rPr>
          <w:t>ing</w:t>
        </w:r>
        <w:r w:rsidR="00C464DC" w:rsidRPr="00CA0F7F">
          <w:rPr>
            <w:highlight w:val="green"/>
          </w:rPr>
          <w:t xml:space="preserve"> </w:t>
        </w:r>
        <w:r w:rsidR="00C024C8" w:rsidRPr="00CA0F7F">
          <w:rPr>
            <w:highlight w:val="green"/>
          </w:rPr>
          <w:t>stability</w:t>
        </w:r>
        <w:r w:rsidR="00325988" w:rsidRPr="00CA0F7F">
          <w:rPr>
            <w:highlight w:val="green"/>
          </w:rPr>
          <w:t>, rollover,</w:t>
        </w:r>
        <w:r w:rsidR="00C464DC" w:rsidRPr="00CA0F7F">
          <w:rPr>
            <w:highlight w:val="green"/>
          </w:rPr>
          <w:t xml:space="preserve"> and override</w:t>
        </w:r>
        <w:r w:rsidR="00C024C8" w:rsidRPr="00CA0F7F">
          <w:rPr>
            <w:highlight w:val="green"/>
          </w:rPr>
          <w:t>.</w:t>
        </w:r>
        <w:r w:rsidR="00524F57" w:rsidRPr="00CA0F7F">
          <w:rPr>
            <w:highlight w:val="green"/>
          </w:rPr>
          <w:t xml:space="preserve"> For light-truck vehicles</w:t>
        </w:r>
        <w:r w:rsidR="00C024C8" w:rsidRPr="00CA0F7F">
          <w:rPr>
            <w:highlight w:val="green"/>
          </w:rPr>
          <w:t xml:space="preserve"> traversing up </w:t>
        </w:r>
        <w:r w:rsidR="00524F57" w:rsidRPr="00CA0F7F">
          <w:rPr>
            <w:highlight w:val="green"/>
          </w:rPr>
          <w:t xml:space="preserve">the </w:t>
        </w:r>
        <w:r w:rsidR="00C024C8" w:rsidRPr="00CA0F7F">
          <w:rPr>
            <w:highlight w:val="green"/>
          </w:rPr>
          <w:t>back slope</w:t>
        </w:r>
        <w:r w:rsidR="00524F57" w:rsidRPr="00CA0F7F">
          <w:rPr>
            <w:highlight w:val="green"/>
          </w:rPr>
          <w:t>,</w:t>
        </w:r>
        <w:r w:rsidR="00C024C8" w:rsidRPr="00CA0F7F">
          <w:rPr>
            <w:highlight w:val="green"/>
          </w:rPr>
          <w:t xml:space="preserve"> </w:t>
        </w:r>
        <w:r w:rsidR="00524F57" w:rsidRPr="00CA0F7F">
          <w:rPr>
            <w:highlight w:val="green"/>
          </w:rPr>
          <w:t xml:space="preserve">a </w:t>
        </w:r>
        <w:r w:rsidR="008E5F55" w:rsidRPr="00CA0F7F">
          <w:rPr>
            <w:highlight w:val="green"/>
          </w:rPr>
          <w:t>more severe</w:t>
        </w:r>
        <w:r w:rsidR="00C024C8" w:rsidRPr="00CA0F7F">
          <w:rPr>
            <w:highlight w:val="green"/>
          </w:rPr>
          <w:t xml:space="preserve"> </w:t>
        </w:r>
        <w:r w:rsidR="00524F57" w:rsidRPr="00CA0F7F">
          <w:rPr>
            <w:highlight w:val="green"/>
          </w:rPr>
          <w:t xml:space="preserve">impact </w:t>
        </w:r>
        <w:r w:rsidR="00310506" w:rsidRPr="00CA0F7F">
          <w:rPr>
            <w:highlight w:val="green"/>
          </w:rPr>
          <w:t>condition</w:t>
        </w:r>
        <w:r w:rsidR="00524F57" w:rsidRPr="00CA0F7F">
          <w:rPr>
            <w:highlight w:val="green"/>
          </w:rPr>
          <w:t xml:space="preserve"> may be achieved</w:t>
        </w:r>
        <w:r w:rsidR="00310506" w:rsidRPr="00CA0F7F">
          <w:rPr>
            <w:highlight w:val="green"/>
          </w:rPr>
          <w:t xml:space="preserve"> as a result of the vehicles interaction with the back slope prior to contacting the cable barrier</w:t>
        </w:r>
        <w:r w:rsidR="00524F57" w:rsidRPr="00CA0F7F">
          <w:rPr>
            <w:highlight w:val="green"/>
          </w:rPr>
          <w:t xml:space="preserve">, thus increasing concerns for </w:t>
        </w:r>
        <w:r w:rsidR="00C024C8" w:rsidRPr="00CA0F7F">
          <w:rPr>
            <w:highlight w:val="green"/>
          </w:rPr>
          <w:t>override</w:t>
        </w:r>
        <w:r w:rsidR="00524F57" w:rsidRPr="00CA0F7F">
          <w:rPr>
            <w:highlight w:val="green"/>
          </w:rPr>
          <w:t xml:space="preserve"> or penetration.</w:t>
        </w:r>
        <w:r w:rsidR="008E5F55" w:rsidRPr="00CA0F7F">
          <w:rPr>
            <w:highlight w:val="green"/>
          </w:rPr>
          <w:t xml:space="preserve"> </w:t>
        </w:r>
        <w:r w:rsidR="009C150D" w:rsidRPr="00CA0F7F">
          <w:rPr>
            <w:highlight w:val="green"/>
          </w:rPr>
          <w:t>Thus, T</w:t>
        </w:r>
        <w:r w:rsidR="008E5F55" w:rsidRPr="00CA0F7F">
          <w:rPr>
            <w:highlight w:val="green"/>
          </w:rPr>
          <w:t>est 18 was selected to utilize the widest post spacing.</w:t>
        </w:r>
      </w:ins>
    </w:p>
    <w:p w14:paraId="448AFDE8" w14:textId="77777777" w:rsidR="00C024C8" w:rsidRPr="00CA0F7F" w:rsidRDefault="00C024C8">
      <w:pPr>
        <w:pStyle w:val="BodyText"/>
        <w:spacing w:line="284" w:lineRule="auto"/>
        <w:ind w:right="138"/>
        <w:rPr>
          <w:ins w:id="3648" w:author="Sablan Kevin" w:date="2019-01-04T09:40:00Z"/>
          <w:highlight w:val="green"/>
        </w:rPr>
      </w:pPr>
    </w:p>
    <w:p w14:paraId="233B7FEE" w14:textId="77777777" w:rsidR="009C150D" w:rsidRPr="00310506" w:rsidRDefault="00DC1382">
      <w:pPr>
        <w:pStyle w:val="BodyText"/>
        <w:spacing w:line="284" w:lineRule="auto"/>
        <w:ind w:right="138"/>
        <w:rPr>
          <w:ins w:id="3649" w:author="Sablan Kevin" w:date="2019-01-04T09:40:00Z"/>
        </w:rPr>
      </w:pPr>
      <w:ins w:id="3650" w:author="Sablan Kevin" w:date="2019-01-04T09:40:00Z">
        <w:r w:rsidRPr="00CA0F7F">
          <w:rPr>
            <w:highlight w:val="green"/>
          </w:rPr>
          <w:t xml:space="preserve">In general, most flexible, cable median barriers may be impacted on either side of the system. </w:t>
        </w:r>
        <w:r w:rsidR="00310506" w:rsidRPr="00CA0F7F">
          <w:rPr>
            <w:highlight w:val="green"/>
          </w:rPr>
          <w:t>Consequently</w:t>
        </w:r>
        <w:r w:rsidRPr="00CA0F7F">
          <w:rPr>
            <w:highlight w:val="green"/>
          </w:rPr>
          <w:t xml:space="preserve">, guidance </w:t>
        </w:r>
        <w:r w:rsidR="00260CA8" w:rsidRPr="00CA0F7F">
          <w:rPr>
            <w:highlight w:val="green"/>
          </w:rPr>
          <w:t xml:space="preserve">has been provided for </w:t>
        </w:r>
        <w:r w:rsidRPr="00CA0F7F">
          <w:rPr>
            <w:highlight w:val="green"/>
          </w:rPr>
          <w:t xml:space="preserve">evaluating </w:t>
        </w:r>
        <w:r w:rsidR="00540292" w:rsidRPr="00CA0F7F">
          <w:rPr>
            <w:highlight w:val="green"/>
          </w:rPr>
          <w:t xml:space="preserve">cable </w:t>
        </w:r>
        <w:r w:rsidR="00260CA8" w:rsidRPr="00CA0F7F">
          <w:rPr>
            <w:highlight w:val="green"/>
          </w:rPr>
          <w:t xml:space="preserve">median </w:t>
        </w:r>
        <w:r w:rsidR="00540292" w:rsidRPr="00CA0F7F">
          <w:rPr>
            <w:highlight w:val="green"/>
          </w:rPr>
          <w:t>b</w:t>
        </w:r>
        <w:r w:rsidRPr="00CA0F7F">
          <w:rPr>
            <w:highlight w:val="green"/>
          </w:rPr>
          <w:t>arrier</w:t>
        </w:r>
        <w:r w:rsidR="00540292" w:rsidRPr="00CA0F7F">
          <w:rPr>
            <w:highlight w:val="green"/>
          </w:rPr>
          <w:t>s</w:t>
        </w:r>
        <w:r w:rsidRPr="00CA0F7F">
          <w:rPr>
            <w:highlight w:val="green"/>
          </w:rPr>
          <w:t xml:space="preserve"> in an orientation that places its </w:t>
        </w:r>
        <w:r w:rsidR="00540292" w:rsidRPr="00CA0F7F">
          <w:rPr>
            <w:highlight w:val="green"/>
          </w:rPr>
          <w:t xml:space="preserve">primary capture </w:t>
        </w:r>
        <w:r w:rsidRPr="00CA0F7F">
          <w:rPr>
            <w:highlight w:val="green"/>
          </w:rPr>
          <w:t xml:space="preserve">cable in the most </w:t>
        </w:r>
        <w:r w:rsidR="00310506" w:rsidRPr="00CA0F7F">
          <w:rPr>
            <w:highlight w:val="green"/>
          </w:rPr>
          <w:t>critical</w:t>
        </w:r>
        <w:r w:rsidRPr="00CA0F7F">
          <w:rPr>
            <w:highlight w:val="green"/>
          </w:rPr>
          <w:t xml:space="preserve"> position for each test. </w:t>
        </w:r>
        <w:r w:rsidR="00260CA8" w:rsidRPr="00CA0F7F">
          <w:rPr>
            <w:highlight w:val="green"/>
          </w:rPr>
          <w:t>Using this methodology, a cable median barrier system could be installed in the field at either 0 degrees or 180 degrees</w:t>
        </w:r>
        <w:r w:rsidR="009F07DE" w:rsidRPr="00CA0F7F">
          <w:rPr>
            <w:highlight w:val="green"/>
          </w:rPr>
          <w:t>,</w:t>
        </w:r>
        <w:r w:rsidR="00260CA8" w:rsidRPr="00CA0F7F">
          <w:rPr>
            <w:highlight w:val="green"/>
          </w:rPr>
          <w:t xml:space="preserve"> either </w:t>
        </w:r>
        <w:r w:rsidR="009F07DE" w:rsidRPr="00CA0F7F">
          <w:rPr>
            <w:highlight w:val="green"/>
          </w:rPr>
          <w:t xml:space="preserve">at </w:t>
        </w:r>
        <w:r w:rsidR="00260CA8" w:rsidRPr="00CA0F7F">
          <w:rPr>
            <w:highlight w:val="green"/>
          </w:rPr>
          <w:t xml:space="preserve">0 to 4 ft </w:t>
        </w:r>
        <w:r w:rsidR="00FB2D00" w:rsidRPr="00CA0F7F">
          <w:rPr>
            <w:highlight w:val="green"/>
          </w:rPr>
          <w:t xml:space="preserve">offset </w:t>
        </w:r>
        <w:r w:rsidR="00260CA8" w:rsidRPr="00CA0F7F">
          <w:rPr>
            <w:highlight w:val="green"/>
          </w:rPr>
          <w:t xml:space="preserve">from the SBP or anywhere </w:t>
        </w:r>
        <w:r w:rsidR="009F07DE" w:rsidRPr="00CA0F7F">
          <w:rPr>
            <w:highlight w:val="green"/>
          </w:rPr>
          <w:t xml:space="preserve">within </w:t>
        </w:r>
        <w:r w:rsidR="00260CA8" w:rsidRPr="00CA0F7F">
          <w:rPr>
            <w:highlight w:val="green"/>
          </w:rPr>
          <w:t xml:space="preserve">the median ditch. </w:t>
        </w:r>
        <w:r w:rsidRPr="00CA0F7F">
          <w:rPr>
            <w:highlight w:val="green"/>
          </w:rPr>
          <w:t xml:space="preserve">However, </w:t>
        </w:r>
        <w:r w:rsidR="00260CA8" w:rsidRPr="00CA0F7F">
          <w:rPr>
            <w:highlight w:val="green"/>
          </w:rPr>
          <w:t xml:space="preserve">it is possible that some cable median barriers may be prescribed to be installed using only one orientation (i.e., 0 degrees but not 180 degrees or vice versa) within </w:t>
        </w:r>
        <w:r w:rsidRPr="00CA0F7F">
          <w:rPr>
            <w:highlight w:val="green"/>
          </w:rPr>
          <w:t xml:space="preserve">0 to 4 ft </w:t>
        </w:r>
        <w:r w:rsidR="00260CA8" w:rsidRPr="00CA0F7F">
          <w:rPr>
            <w:highlight w:val="green"/>
          </w:rPr>
          <w:t xml:space="preserve">offset from </w:t>
        </w:r>
        <w:r w:rsidR="00FB2D00" w:rsidRPr="00CA0F7F">
          <w:rPr>
            <w:highlight w:val="green"/>
          </w:rPr>
          <w:t xml:space="preserve">the </w:t>
        </w:r>
        <w:r w:rsidR="00260CA8" w:rsidRPr="00CA0F7F">
          <w:rPr>
            <w:highlight w:val="green"/>
          </w:rPr>
          <w:t>SBP.</w:t>
        </w:r>
        <w:r w:rsidR="00774DE6" w:rsidRPr="00CA0F7F">
          <w:rPr>
            <w:highlight w:val="green"/>
          </w:rPr>
          <w:t xml:space="preserve"> Under those circumstances, there may be justification for </w:t>
        </w:r>
        <w:r w:rsidR="00260CA8" w:rsidRPr="00CA0F7F">
          <w:rPr>
            <w:highlight w:val="green"/>
          </w:rPr>
          <w:t>e</w:t>
        </w:r>
        <w:r w:rsidR="00774DE6" w:rsidRPr="00CA0F7F">
          <w:rPr>
            <w:highlight w:val="green"/>
          </w:rPr>
          <w:t xml:space="preserve">valuating </w:t>
        </w:r>
        <w:r w:rsidR="00260CA8" w:rsidRPr="00CA0F7F">
          <w:rPr>
            <w:highlight w:val="green"/>
          </w:rPr>
          <w:t>a</w:t>
        </w:r>
        <w:r w:rsidR="00774DE6" w:rsidRPr="00CA0F7F">
          <w:rPr>
            <w:highlight w:val="green"/>
          </w:rPr>
          <w:t xml:space="preserve"> cable </w:t>
        </w:r>
        <w:r w:rsidR="00260CA8" w:rsidRPr="00CA0F7F">
          <w:rPr>
            <w:highlight w:val="green"/>
          </w:rPr>
          <w:t>median barrier</w:t>
        </w:r>
        <w:r w:rsidR="00774DE6" w:rsidRPr="00CA0F7F">
          <w:rPr>
            <w:highlight w:val="green"/>
          </w:rPr>
          <w:t xml:space="preserve"> </w:t>
        </w:r>
        <w:r w:rsidR="00260CA8" w:rsidRPr="00CA0F7F">
          <w:rPr>
            <w:highlight w:val="green"/>
          </w:rPr>
          <w:t xml:space="preserve">with a vehicular impact only </w:t>
        </w:r>
        <w:r w:rsidR="00AF7B7C" w:rsidRPr="00CA0F7F">
          <w:rPr>
            <w:highlight w:val="green"/>
          </w:rPr>
          <w:t xml:space="preserve">on </w:t>
        </w:r>
        <w:r w:rsidR="00260CA8" w:rsidRPr="00CA0F7F">
          <w:rPr>
            <w:highlight w:val="green"/>
          </w:rPr>
          <w:t>the front side for Tests</w:t>
        </w:r>
        <w:r w:rsidR="00AF7B7C" w:rsidRPr="00CA0F7F">
          <w:rPr>
            <w:highlight w:val="green"/>
          </w:rPr>
          <w:t xml:space="preserve"> 13, 14, and 17 and </w:t>
        </w:r>
        <w:r w:rsidR="00260CA8" w:rsidRPr="00CA0F7F">
          <w:rPr>
            <w:highlight w:val="green"/>
          </w:rPr>
          <w:t xml:space="preserve">only </w:t>
        </w:r>
        <w:r w:rsidR="00AF7B7C" w:rsidRPr="00CA0F7F">
          <w:rPr>
            <w:highlight w:val="green"/>
          </w:rPr>
          <w:t xml:space="preserve">on </w:t>
        </w:r>
        <w:r w:rsidR="00260CA8" w:rsidRPr="00CA0F7F">
          <w:rPr>
            <w:highlight w:val="green"/>
          </w:rPr>
          <w:t xml:space="preserve">the back side for Tests 15, 16, and 18. For Tests 10 and 11, the cable median system is evaluated on level terrain and may be struck on either side of the system. Thus, these tests should always be performed with the primary capture cable placed in its most </w:t>
        </w:r>
        <w:r w:rsidR="00310506" w:rsidRPr="00CA0F7F">
          <w:rPr>
            <w:highlight w:val="green"/>
          </w:rPr>
          <w:t xml:space="preserve">critical </w:t>
        </w:r>
        <w:r w:rsidR="00260CA8" w:rsidRPr="00CA0F7F">
          <w:rPr>
            <w:highlight w:val="green"/>
          </w:rPr>
          <w:t>position (i.e., back side of critical post).</w:t>
        </w:r>
      </w:ins>
    </w:p>
    <w:p w14:paraId="3CA78E59" w14:textId="77777777" w:rsidR="00DC1382" w:rsidRPr="00DC1382" w:rsidRDefault="00DC1382">
      <w:pPr>
        <w:pStyle w:val="BodyText"/>
        <w:spacing w:line="284" w:lineRule="auto"/>
        <w:ind w:right="138"/>
        <w:rPr>
          <w:ins w:id="3651" w:author="Sablan Kevin" w:date="2019-01-04T09:40:00Z"/>
          <w:highlight w:val="yellow"/>
        </w:rPr>
      </w:pPr>
    </w:p>
    <w:p w14:paraId="030CD1B7" w14:textId="77777777" w:rsidR="00AA57AC" w:rsidRDefault="00AA57AC">
      <w:pPr>
        <w:spacing w:before="2" w:line="100" w:lineRule="exact"/>
        <w:rPr>
          <w:sz w:val="10"/>
          <w:rPrChange w:id="3652" w:author="Sablan Kevin" w:date="2019-01-04T09:40:00Z">
            <w:rPr>
              <w:color w:val="000000"/>
            </w:rPr>
          </w:rPrChange>
        </w:rPr>
        <w:pPrChange w:id="3653" w:author="Sablan Kevin" w:date="2019-01-04T09:40:00Z">
          <w:pPr>
            <w:autoSpaceDE w:val="0"/>
            <w:autoSpaceDN w:val="0"/>
            <w:adjustRightInd w:val="0"/>
            <w:spacing w:line="300" w:lineRule="atLeast"/>
            <w:textAlignment w:val="center"/>
          </w:pPr>
        </w:pPrChange>
      </w:pPr>
    </w:p>
    <w:p w14:paraId="1DD603BE" w14:textId="77777777" w:rsidR="00AA57AC" w:rsidRDefault="00AA57AC">
      <w:pPr>
        <w:spacing w:line="200" w:lineRule="exact"/>
        <w:rPr>
          <w:sz w:val="20"/>
          <w:rPrChange w:id="3654" w:author="Sablan Kevin" w:date="2019-01-04T09:40:00Z">
            <w:rPr>
              <w:color w:val="000000"/>
            </w:rPr>
          </w:rPrChange>
        </w:rPr>
        <w:pPrChange w:id="3655" w:author="Sablan Kevin" w:date="2019-01-04T09:40:00Z">
          <w:pPr>
            <w:autoSpaceDE w:val="0"/>
            <w:autoSpaceDN w:val="0"/>
            <w:adjustRightInd w:val="0"/>
            <w:spacing w:line="300" w:lineRule="atLeast"/>
            <w:textAlignment w:val="center"/>
          </w:pPr>
        </w:pPrChange>
      </w:pPr>
    </w:p>
    <w:p w14:paraId="365A5496" w14:textId="77777777" w:rsidR="00AA57AC" w:rsidRDefault="009516E7">
      <w:pPr>
        <w:pStyle w:val="Heading6"/>
        <w:ind w:left="120" w:firstLine="0"/>
        <w:rPr>
          <w:b w:val="0"/>
          <w:i w:val="0"/>
          <w:rPrChange w:id="3656" w:author="Sablan Kevin" w:date="2019-01-04T09:40:00Z">
            <w:rPr>
              <w:b/>
              <w:i/>
              <w:color w:val="000000"/>
            </w:rPr>
          </w:rPrChange>
        </w:rPr>
        <w:pPrChange w:id="3657" w:author="Sablan Kevin" w:date="2019-01-04T09:40:00Z">
          <w:pPr>
            <w:autoSpaceDE w:val="0"/>
            <w:autoSpaceDN w:val="0"/>
            <w:adjustRightInd w:val="0"/>
            <w:spacing w:line="300" w:lineRule="atLeast"/>
            <w:textAlignment w:val="center"/>
          </w:pPr>
        </w:pPrChange>
      </w:pPr>
      <w:bookmarkStart w:id="3658" w:name="_TOC_250034"/>
      <w:r>
        <w:rPr>
          <w:rPrChange w:id="3659" w:author="Sablan Kevin" w:date="2019-01-04T09:40:00Z">
            <w:rPr>
              <w:rFonts w:asciiTheme="minorHAnsi" w:hAnsiTheme="minorHAnsi"/>
              <w:bCs/>
              <w:color w:val="000000"/>
            </w:rPr>
          </w:rPrChange>
        </w:rPr>
        <w:t xml:space="preserve">A2.3.2.1 </w:t>
      </w:r>
      <w:r>
        <w:rPr>
          <w:spacing w:val="-21"/>
          <w:rPrChange w:id="3660" w:author="Sablan Kevin" w:date="2019-01-04T09:40:00Z">
            <w:rPr>
              <w:rFonts w:asciiTheme="minorHAnsi" w:hAnsiTheme="minorHAnsi"/>
              <w:bCs/>
              <w:color w:val="000000"/>
            </w:rPr>
          </w:rPrChange>
        </w:rPr>
        <w:t>T</w:t>
      </w:r>
      <w:r>
        <w:rPr>
          <w:rPrChange w:id="3661" w:author="Sablan Kevin" w:date="2019-01-04T09:40:00Z">
            <w:rPr>
              <w:rFonts w:asciiTheme="minorHAnsi" w:hAnsiTheme="minorHAnsi"/>
              <w:bCs/>
              <w:color w:val="000000"/>
            </w:rPr>
          </w:rPrChange>
        </w:rPr>
        <w:t xml:space="preserve">ests with </w:t>
      </w:r>
      <w:r>
        <w:rPr>
          <w:spacing w:val="-13"/>
          <w:rPrChange w:id="3662" w:author="Sablan Kevin" w:date="2019-01-04T09:40:00Z">
            <w:rPr>
              <w:rFonts w:asciiTheme="minorHAnsi" w:hAnsiTheme="minorHAnsi"/>
              <w:bCs/>
              <w:color w:val="000000"/>
            </w:rPr>
          </w:rPrChange>
        </w:rPr>
        <w:t>1</w:t>
      </w:r>
      <w:r>
        <w:rPr>
          <w:rPrChange w:id="3663" w:author="Sablan Kevin" w:date="2019-01-04T09:40:00Z">
            <w:rPr>
              <w:rFonts w:asciiTheme="minorHAnsi" w:hAnsiTheme="minorHAnsi"/>
              <w:bCs/>
              <w:color w:val="000000"/>
            </w:rPr>
          </w:rPrChange>
        </w:rPr>
        <w:t>100C and 2270P</w:t>
      </w:r>
      <w:r>
        <w:rPr>
          <w:spacing w:val="-9"/>
          <w:rPrChange w:id="3664" w:author="Sablan Kevin" w:date="2019-01-04T09:40:00Z">
            <w:rPr>
              <w:rFonts w:asciiTheme="minorHAnsi" w:hAnsiTheme="minorHAnsi"/>
              <w:bCs/>
              <w:color w:val="000000"/>
            </w:rPr>
          </w:rPrChange>
        </w:rPr>
        <w:t xml:space="preserve"> </w:t>
      </w:r>
      <w:r>
        <w:rPr>
          <w:spacing w:val="-25"/>
          <w:rPrChange w:id="3665" w:author="Sablan Kevin" w:date="2019-01-04T09:40:00Z">
            <w:rPr>
              <w:rFonts w:asciiTheme="minorHAnsi" w:hAnsiTheme="minorHAnsi"/>
              <w:bCs/>
              <w:color w:val="000000"/>
            </w:rPr>
          </w:rPrChange>
        </w:rPr>
        <w:t>V</w:t>
      </w:r>
      <w:r>
        <w:rPr>
          <w:rPrChange w:id="3666" w:author="Sablan Kevin" w:date="2019-01-04T09:40:00Z">
            <w:rPr>
              <w:rFonts w:asciiTheme="minorHAnsi" w:hAnsiTheme="minorHAnsi"/>
              <w:bCs/>
              <w:color w:val="000000"/>
            </w:rPr>
          </w:rPrChange>
        </w:rPr>
        <w:t>ehicles</w:t>
      </w:r>
      <w:bookmarkEnd w:id="3658"/>
    </w:p>
    <w:p w14:paraId="426BD0B0" w14:textId="6DB3F317" w:rsidR="00AA57AC" w:rsidRDefault="009516E7">
      <w:pPr>
        <w:pStyle w:val="BodyText"/>
        <w:spacing w:before="47" w:line="284" w:lineRule="auto"/>
        <w:ind w:right="3"/>
        <w:rPr>
          <w:rPrChange w:id="3667" w:author="Sablan Kevin" w:date="2019-01-04T09:40:00Z">
            <w:rPr>
              <w:color w:val="000000"/>
            </w:rPr>
          </w:rPrChange>
        </w:rPr>
        <w:pPrChange w:id="3668" w:author="Sablan Kevin" w:date="2019-01-04T09:40:00Z">
          <w:pPr>
            <w:autoSpaceDE w:val="0"/>
            <w:autoSpaceDN w:val="0"/>
            <w:adjustRightInd w:val="0"/>
            <w:spacing w:line="300" w:lineRule="atLeast"/>
            <w:textAlignment w:val="center"/>
          </w:pPr>
        </w:pPrChange>
      </w:pPr>
      <w:r>
        <w:rPr>
          <w:spacing w:val="-2"/>
          <w:rPrChange w:id="3669" w:author="Sablan Kevin" w:date="2019-01-04T09:40:00Z">
            <w:rPr>
              <w:rFonts w:asciiTheme="minorHAnsi" w:hAnsiTheme="minorHAnsi"/>
              <w:color w:val="000000"/>
              <w:spacing w:val="-2"/>
            </w:rPr>
          </w:rPrChange>
        </w:rPr>
        <w:t>Th</w:t>
      </w:r>
      <w:r>
        <w:rPr>
          <w:rPrChange w:id="3670" w:author="Sablan Kevin" w:date="2019-01-04T09:40:00Z">
            <w:rPr>
              <w:rFonts w:asciiTheme="minorHAnsi" w:hAnsiTheme="minorHAnsi"/>
              <w:color w:val="000000"/>
              <w:spacing w:val="-2"/>
            </w:rPr>
          </w:rPrChange>
        </w:rPr>
        <w:t>e</w:t>
      </w:r>
      <w:r>
        <w:rPr>
          <w:spacing w:val="-4"/>
          <w:rPrChange w:id="3671" w:author="Sablan Kevin" w:date="2019-01-04T09:40:00Z">
            <w:rPr>
              <w:rFonts w:asciiTheme="minorHAnsi" w:hAnsiTheme="minorHAnsi"/>
              <w:color w:val="000000"/>
              <w:spacing w:val="-2"/>
            </w:rPr>
          </w:rPrChange>
        </w:rPr>
        <w:t xml:space="preserve"> </w:t>
      </w:r>
      <w:r>
        <w:rPr>
          <w:spacing w:val="-2"/>
          <w:rPrChange w:id="3672" w:author="Sablan Kevin" w:date="2019-01-04T09:40:00Z">
            <w:rPr>
              <w:rFonts w:asciiTheme="minorHAnsi" w:hAnsiTheme="minorHAnsi"/>
              <w:color w:val="000000"/>
              <w:spacing w:val="-2"/>
            </w:rPr>
          </w:rPrChange>
        </w:rPr>
        <w:t>smal</w:t>
      </w:r>
      <w:r>
        <w:rPr>
          <w:rPrChange w:id="3673" w:author="Sablan Kevin" w:date="2019-01-04T09:40:00Z">
            <w:rPr>
              <w:rFonts w:asciiTheme="minorHAnsi" w:hAnsiTheme="minorHAnsi"/>
              <w:color w:val="000000"/>
              <w:spacing w:val="-2"/>
            </w:rPr>
          </w:rPrChange>
        </w:rPr>
        <w:t>l</w:t>
      </w:r>
      <w:r>
        <w:rPr>
          <w:spacing w:val="-4"/>
          <w:rPrChange w:id="3674" w:author="Sablan Kevin" w:date="2019-01-04T09:40:00Z">
            <w:rPr>
              <w:rFonts w:asciiTheme="minorHAnsi" w:hAnsiTheme="minorHAnsi"/>
              <w:color w:val="000000"/>
              <w:spacing w:val="-2"/>
            </w:rPr>
          </w:rPrChange>
        </w:rPr>
        <w:t xml:space="preserve"> </w:t>
      </w:r>
      <w:r>
        <w:rPr>
          <w:spacing w:val="-2"/>
          <w:rPrChange w:id="3675" w:author="Sablan Kevin" w:date="2019-01-04T09:40:00Z">
            <w:rPr>
              <w:rFonts w:asciiTheme="minorHAnsi" w:hAnsiTheme="minorHAnsi"/>
              <w:color w:val="000000"/>
              <w:spacing w:val="-2"/>
            </w:rPr>
          </w:rPrChange>
        </w:rPr>
        <w:t>mas</w:t>
      </w:r>
      <w:r>
        <w:rPr>
          <w:rPrChange w:id="3676" w:author="Sablan Kevin" w:date="2019-01-04T09:40:00Z">
            <w:rPr>
              <w:rFonts w:asciiTheme="minorHAnsi" w:hAnsiTheme="minorHAnsi"/>
              <w:color w:val="000000"/>
              <w:spacing w:val="-2"/>
            </w:rPr>
          </w:rPrChange>
        </w:rPr>
        <w:t>s</w:t>
      </w:r>
      <w:r>
        <w:rPr>
          <w:spacing w:val="-4"/>
          <w:rPrChange w:id="3677" w:author="Sablan Kevin" w:date="2019-01-04T09:40:00Z">
            <w:rPr>
              <w:rFonts w:asciiTheme="minorHAnsi" w:hAnsiTheme="minorHAnsi"/>
              <w:color w:val="000000"/>
              <w:spacing w:val="-2"/>
            </w:rPr>
          </w:rPrChange>
        </w:rPr>
        <w:t xml:space="preserve"> </w:t>
      </w:r>
      <w:r>
        <w:rPr>
          <w:spacing w:val="-2"/>
          <w:rPrChange w:id="3678" w:author="Sablan Kevin" w:date="2019-01-04T09:40:00Z">
            <w:rPr>
              <w:rFonts w:asciiTheme="minorHAnsi" w:hAnsiTheme="minorHAnsi"/>
              <w:color w:val="000000"/>
              <w:spacing w:val="-2"/>
            </w:rPr>
          </w:rPrChange>
        </w:rPr>
        <w:t>an</w:t>
      </w:r>
      <w:r>
        <w:rPr>
          <w:rPrChange w:id="3679" w:author="Sablan Kevin" w:date="2019-01-04T09:40:00Z">
            <w:rPr>
              <w:rFonts w:asciiTheme="minorHAnsi" w:hAnsiTheme="minorHAnsi"/>
              <w:color w:val="000000"/>
              <w:spacing w:val="-2"/>
            </w:rPr>
          </w:rPrChange>
        </w:rPr>
        <w:t>d</w:t>
      </w:r>
      <w:r>
        <w:rPr>
          <w:spacing w:val="-4"/>
          <w:rPrChange w:id="3680" w:author="Sablan Kevin" w:date="2019-01-04T09:40:00Z">
            <w:rPr>
              <w:rFonts w:asciiTheme="minorHAnsi" w:hAnsiTheme="minorHAnsi"/>
              <w:color w:val="000000"/>
              <w:spacing w:val="-2"/>
            </w:rPr>
          </w:rPrChange>
        </w:rPr>
        <w:t xml:space="preserve"> </w:t>
      </w:r>
      <w:r>
        <w:rPr>
          <w:spacing w:val="-2"/>
          <w:rPrChange w:id="3681" w:author="Sablan Kevin" w:date="2019-01-04T09:40:00Z">
            <w:rPr>
              <w:rFonts w:asciiTheme="minorHAnsi" w:hAnsiTheme="minorHAnsi"/>
              <w:color w:val="000000"/>
              <w:spacing w:val="-2"/>
            </w:rPr>
          </w:rPrChange>
        </w:rPr>
        <w:t>lo</w:t>
      </w:r>
      <w:r>
        <w:rPr>
          <w:rPrChange w:id="3682" w:author="Sablan Kevin" w:date="2019-01-04T09:40:00Z">
            <w:rPr>
              <w:rFonts w:asciiTheme="minorHAnsi" w:hAnsiTheme="minorHAnsi"/>
              <w:color w:val="000000"/>
              <w:spacing w:val="-2"/>
            </w:rPr>
          </w:rPrChange>
        </w:rPr>
        <w:t>w</w:t>
      </w:r>
      <w:r>
        <w:rPr>
          <w:spacing w:val="-4"/>
          <w:rPrChange w:id="3683" w:author="Sablan Kevin" w:date="2019-01-04T09:40:00Z">
            <w:rPr>
              <w:rFonts w:asciiTheme="minorHAnsi" w:hAnsiTheme="minorHAnsi"/>
              <w:color w:val="000000"/>
              <w:spacing w:val="-2"/>
            </w:rPr>
          </w:rPrChange>
        </w:rPr>
        <w:t xml:space="preserve"> </w:t>
      </w:r>
      <w:r>
        <w:rPr>
          <w:spacing w:val="-2"/>
          <w:rPrChange w:id="3684" w:author="Sablan Kevin" w:date="2019-01-04T09:40:00Z">
            <w:rPr>
              <w:rFonts w:asciiTheme="minorHAnsi" w:hAnsiTheme="minorHAnsi"/>
              <w:color w:val="000000"/>
              <w:spacing w:val="-2"/>
            </w:rPr>
          </w:rPrChange>
        </w:rPr>
        <w:t>crus</w:t>
      </w:r>
      <w:r>
        <w:rPr>
          <w:rPrChange w:id="3685" w:author="Sablan Kevin" w:date="2019-01-04T09:40:00Z">
            <w:rPr>
              <w:rFonts w:asciiTheme="minorHAnsi" w:hAnsiTheme="minorHAnsi"/>
              <w:color w:val="000000"/>
              <w:spacing w:val="-2"/>
            </w:rPr>
          </w:rPrChange>
        </w:rPr>
        <w:t>h</w:t>
      </w:r>
      <w:r>
        <w:rPr>
          <w:spacing w:val="-4"/>
          <w:rPrChange w:id="3686" w:author="Sablan Kevin" w:date="2019-01-04T09:40:00Z">
            <w:rPr>
              <w:rFonts w:asciiTheme="minorHAnsi" w:hAnsiTheme="minorHAnsi"/>
              <w:color w:val="000000"/>
              <w:spacing w:val="-2"/>
            </w:rPr>
          </w:rPrChange>
        </w:rPr>
        <w:t xml:space="preserve"> </w:t>
      </w:r>
      <w:r>
        <w:rPr>
          <w:spacing w:val="-2"/>
          <w:rPrChange w:id="3687" w:author="Sablan Kevin" w:date="2019-01-04T09:40:00Z">
            <w:rPr>
              <w:rFonts w:asciiTheme="minorHAnsi" w:hAnsiTheme="minorHAnsi"/>
              <w:color w:val="000000"/>
              <w:spacing w:val="-2"/>
            </w:rPr>
          </w:rPrChange>
        </w:rPr>
        <w:t>sti</w:t>
      </w:r>
      <w:r>
        <w:rPr>
          <w:spacing w:val="-6"/>
          <w:rPrChange w:id="3688" w:author="Sablan Kevin" w:date="2019-01-04T09:40:00Z">
            <w:rPr>
              <w:rFonts w:asciiTheme="minorHAnsi" w:hAnsiTheme="minorHAnsi"/>
              <w:color w:val="000000"/>
              <w:spacing w:val="-2"/>
            </w:rPr>
          </w:rPrChange>
        </w:rPr>
        <w:t>f</w:t>
      </w:r>
      <w:r>
        <w:rPr>
          <w:spacing w:val="-2"/>
          <w:rPrChange w:id="3689" w:author="Sablan Kevin" w:date="2019-01-04T09:40:00Z">
            <w:rPr>
              <w:rFonts w:asciiTheme="minorHAnsi" w:hAnsiTheme="minorHAnsi"/>
              <w:color w:val="000000"/>
              <w:spacing w:val="-2"/>
            </w:rPr>
          </w:rPrChange>
        </w:rPr>
        <w:t>fnes</w:t>
      </w:r>
      <w:r>
        <w:rPr>
          <w:rPrChange w:id="3690" w:author="Sablan Kevin" w:date="2019-01-04T09:40:00Z">
            <w:rPr>
              <w:rFonts w:asciiTheme="minorHAnsi" w:hAnsiTheme="minorHAnsi"/>
              <w:color w:val="000000"/>
              <w:spacing w:val="-2"/>
            </w:rPr>
          </w:rPrChange>
        </w:rPr>
        <w:t>s</w:t>
      </w:r>
      <w:r>
        <w:rPr>
          <w:spacing w:val="-4"/>
          <w:rPrChange w:id="3691" w:author="Sablan Kevin" w:date="2019-01-04T09:40:00Z">
            <w:rPr>
              <w:rFonts w:asciiTheme="minorHAnsi" w:hAnsiTheme="minorHAnsi"/>
              <w:color w:val="000000"/>
              <w:spacing w:val="-2"/>
            </w:rPr>
          </w:rPrChange>
        </w:rPr>
        <w:t xml:space="preserve"> </w:t>
      </w:r>
      <w:r>
        <w:rPr>
          <w:spacing w:val="-2"/>
          <w:rPrChange w:id="3692" w:author="Sablan Kevin" w:date="2019-01-04T09:40:00Z">
            <w:rPr>
              <w:rFonts w:asciiTheme="minorHAnsi" w:hAnsiTheme="minorHAnsi"/>
              <w:color w:val="000000"/>
              <w:spacing w:val="-2"/>
            </w:rPr>
          </w:rPrChange>
        </w:rPr>
        <w:t>o</w:t>
      </w:r>
      <w:r>
        <w:rPr>
          <w:rPrChange w:id="3693" w:author="Sablan Kevin" w:date="2019-01-04T09:40:00Z">
            <w:rPr>
              <w:rFonts w:asciiTheme="minorHAnsi" w:hAnsiTheme="minorHAnsi"/>
              <w:color w:val="000000"/>
              <w:spacing w:val="-2"/>
            </w:rPr>
          </w:rPrChange>
        </w:rPr>
        <w:t>f</w:t>
      </w:r>
      <w:r>
        <w:rPr>
          <w:spacing w:val="-4"/>
          <w:rPrChange w:id="3694" w:author="Sablan Kevin" w:date="2019-01-04T09:40:00Z">
            <w:rPr>
              <w:rFonts w:asciiTheme="minorHAnsi" w:hAnsiTheme="minorHAnsi"/>
              <w:color w:val="000000"/>
              <w:spacing w:val="-2"/>
            </w:rPr>
          </w:rPrChange>
        </w:rPr>
        <w:t xml:space="preserve"> </w:t>
      </w:r>
      <w:r>
        <w:rPr>
          <w:spacing w:val="-2"/>
          <w:rPrChange w:id="3695" w:author="Sablan Kevin" w:date="2019-01-04T09:40:00Z">
            <w:rPr>
              <w:rFonts w:asciiTheme="minorHAnsi" w:hAnsiTheme="minorHAnsi"/>
              <w:color w:val="000000"/>
              <w:spacing w:val="-2"/>
            </w:rPr>
          </w:rPrChange>
        </w:rPr>
        <w:t>passenge</w:t>
      </w:r>
      <w:r>
        <w:rPr>
          <w:rPrChange w:id="3696" w:author="Sablan Kevin" w:date="2019-01-04T09:40:00Z">
            <w:rPr>
              <w:rFonts w:asciiTheme="minorHAnsi" w:hAnsiTheme="minorHAnsi"/>
              <w:color w:val="000000"/>
              <w:spacing w:val="-2"/>
            </w:rPr>
          </w:rPrChange>
        </w:rPr>
        <w:t>r</w:t>
      </w:r>
      <w:r>
        <w:rPr>
          <w:spacing w:val="-4"/>
          <w:rPrChange w:id="3697" w:author="Sablan Kevin" w:date="2019-01-04T09:40:00Z">
            <w:rPr>
              <w:rFonts w:asciiTheme="minorHAnsi" w:hAnsiTheme="minorHAnsi"/>
              <w:color w:val="000000"/>
              <w:spacing w:val="-2"/>
            </w:rPr>
          </w:rPrChange>
        </w:rPr>
        <w:t xml:space="preserve"> </w:t>
      </w:r>
      <w:r>
        <w:rPr>
          <w:spacing w:val="-2"/>
          <w:rPrChange w:id="3698" w:author="Sablan Kevin" w:date="2019-01-04T09:40:00Z">
            <w:rPr>
              <w:rFonts w:asciiTheme="minorHAnsi" w:hAnsiTheme="minorHAnsi"/>
              <w:color w:val="000000"/>
              <w:spacing w:val="-2"/>
            </w:rPr>
          </w:rPrChange>
        </w:rPr>
        <w:t>vehicle</w:t>
      </w:r>
      <w:r>
        <w:rPr>
          <w:rPrChange w:id="3699" w:author="Sablan Kevin" w:date="2019-01-04T09:40:00Z">
            <w:rPr>
              <w:rFonts w:asciiTheme="minorHAnsi" w:hAnsiTheme="minorHAnsi"/>
              <w:color w:val="000000"/>
              <w:spacing w:val="-2"/>
            </w:rPr>
          </w:rPrChange>
        </w:rPr>
        <w:t>s</w:t>
      </w:r>
      <w:r>
        <w:rPr>
          <w:spacing w:val="-4"/>
          <w:rPrChange w:id="3700" w:author="Sablan Kevin" w:date="2019-01-04T09:40:00Z">
            <w:rPr>
              <w:rFonts w:asciiTheme="minorHAnsi" w:hAnsiTheme="minorHAnsi"/>
              <w:color w:val="000000"/>
              <w:spacing w:val="-2"/>
            </w:rPr>
          </w:rPrChange>
        </w:rPr>
        <w:t xml:space="preserve"> </w:t>
      </w:r>
      <w:r>
        <w:rPr>
          <w:spacing w:val="-2"/>
          <w:rPrChange w:id="3701" w:author="Sablan Kevin" w:date="2019-01-04T09:40:00Z">
            <w:rPr>
              <w:rFonts w:asciiTheme="minorHAnsi" w:hAnsiTheme="minorHAnsi"/>
              <w:color w:val="000000"/>
              <w:spacing w:val="-2"/>
            </w:rPr>
          </w:rPrChange>
        </w:rPr>
        <w:t>increase</w:t>
      </w:r>
      <w:r>
        <w:rPr>
          <w:rPrChange w:id="3702" w:author="Sablan Kevin" w:date="2019-01-04T09:40:00Z">
            <w:rPr>
              <w:rFonts w:asciiTheme="minorHAnsi" w:hAnsiTheme="minorHAnsi"/>
              <w:color w:val="000000"/>
              <w:spacing w:val="-2"/>
            </w:rPr>
          </w:rPrChange>
        </w:rPr>
        <w:t>s</w:t>
      </w:r>
      <w:r>
        <w:rPr>
          <w:spacing w:val="-4"/>
          <w:rPrChange w:id="3703" w:author="Sablan Kevin" w:date="2019-01-04T09:40:00Z">
            <w:rPr>
              <w:rFonts w:asciiTheme="minorHAnsi" w:hAnsiTheme="minorHAnsi"/>
              <w:color w:val="000000"/>
              <w:spacing w:val="-2"/>
            </w:rPr>
          </w:rPrChange>
        </w:rPr>
        <w:t xml:space="preserve"> </w:t>
      </w:r>
      <w:r>
        <w:rPr>
          <w:spacing w:val="-2"/>
          <w:rPrChange w:id="3704" w:author="Sablan Kevin" w:date="2019-01-04T09:40:00Z">
            <w:rPr>
              <w:rFonts w:asciiTheme="minorHAnsi" w:hAnsiTheme="minorHAnsi"/>
              <w:color w:val="000000"/>
              <w:spacing w:val="-2"/>
            </w:rPr>
          </w:rPrChange>
        </w:rPr>
        <w:t>th</w:t>
      </w:r>
      <w:r>
        <w:rPr>
          <w:rPrChange w:id="3705" w:author="Sablan Kevin" w:date="2019-01-04T09:40:00Z">
            <w:rPr>
              <w:rFonts w:asciiTheme="minorHAnsi" w:hAnsiTheme="minorHAnsi"/>
              <w:color w:val="000000"/>
              <w:spacing w:val="-2"/>
            </w:rPr>
          </w:rPrChange>
        </w:rPr>
        <w:t>e</w:t>
      </w:r>
      <w:r>
        <w:rPr>
          <w:spacing w:val="-4"/>
          <w:rPrChange w:id="3706" w:author="Sablan Kevin" w:date="2019-01-04T09:40:00Z">
            <w:rPr>
              <w:rFonts w:asciiTheme="minorHAnsi" w:hAnsiTheme="minorHAnsi"/>
              <w:color w:val="000000"/>
              <w:spacing w:val="-2"/>
            </w:rPr>
          </w:rPrChange>
        </w:rPr>
        <w:t xml:space="preserve"> </w:t>
      </w:r>
      <w:r>
        <w:rPr>
          <w:spacing w:val="-2"/>
          <w:rPrChange w:id="3707" w:author="Sablan Kevin" w:date="2019-01-04T09:40:00Z">
            <w:rPr>
              <w:rFonts w:asciiTheme="minorHAnsi" w:hAnsiTheme="minorHAnsi"/>
              <w:color w:val="000000"/>
              <w:spacing w:val="-2"/>
            </w:rPr>
          </w:rPrChange>
        </w:rPr>
        <w:t>likelihoo</w:t>
      </w:r>
      <w:r>
        <w:rPr>
          <w:rPrChange w:id="3708" w:author="Sablan Kevin" w:date="2019-01-04T09:40:00Z">
            <w:rPr>
              <w:rFonts w:asciiTheme="minorHAnsi" w:hAnsiTheme="minorHAnsi"/>
              <w:color w:val="000000"/>
              <w:spacing w:val="-2"/>
            </w:rPr>
          </w:rPrChange>
        </w:rPr>
        <w:t>d</w:t>
      </w:r>
      <w:r>
        <w:rPr>
          <w:spacing w:val="-4"/>
          <w:rPrChange w:id="3709" w:author="Sablan Kevin" w:date="2019-01-04T09:40:00Z">
            <w:rPr>
              <w:rFonts w:asciiTheme="minorHAnsi" w:hAnsiTheme="minorHAnsi"/>
              <w:color w:val="000000"/>
              <w:spacing w:val="-2"/>
            </w:rPr>
          </w:rPrChange>
        </w:rPr>
        <w:t xml:space="preserve"> </w:t>
      </w:r>
      <w:r>
        <w:rPr>
          <w:spacing w:val="-2"/>
          <w:rPrChange w:id="3710" w:author="Sablan Kevin" w:date="2019-01-04T09:40:00Z">
            <w:rPr>
              <w:rFonts w:asciiTheme="minorHAnsi" w:hAnsiTheme="minorHAnsi"/>
              <w:color w:val="000000"/>
              <w:spacing w:val="-2"/>
            </w:rPr>
          </w:rPrChange>
        </w:rPr>
        <w:t>an</w:t>
      </w:r>
      <w:r>
        <w:rPr>
          <w:rPrChange w:id="3711" w:author="Sablan Kevin" w:date="2019-01-04T09:40:00Z">
            <w:rPr>
              <w:rFonts w:asciiTheme="minorHAnsi" w:hAnsiTheme="minorHAnsi"/>
              <w:color w:val="000000"/>
              <w:spacing w:val="-2"/>
            </w:rPr>
          </w:rPrChange>
        </w:rPr>
        <w:t>d</w:t>
      </w:r>
      <w:r>
        <w:rPr>
          <w:spacing w:val="-4"/>
          <w:rPrChange w:id="3712" w:author="Sablan Kevin" w:date="2019-01-04T09:40:00Z">
            <w:rPr>
              <w:rFonts w:asciiTheme="minorHAnsi" w:hAnsiTheme="minorHAnsi"/>
              <w:color w:val="000000"/>
              <w:spacing w:val="-2"/>
            </w:rPr>
          </w:rPrChange>
        </w:rPr>
        <w:t xml:space="preserve"> </w:t>
      </w:r>
      <w:r>
        <w:rPr>
          <w:spacing w:val="-2"/>
          <w:rPrChange w:id="3713" w:author="Sablan Kevin" w:date="2019-01-04T09:40:00Z">
            <w:rPr>
              <w:rFonts w:asciiTheme="minorHAnsi" w:hAnsiTheme="minorHAnsi"/>
              <w:color w:val="000000"/>
              <w:spacing w:val="-2"/>
            </w:rPr>
          </w:rPrChange>
        </w:rPr>
        <w:t>severit</w:t>
      </w:r>
      <w:r>
        <w:rPr>
          <w:rPrChange w:id="3714" w:author="Sablan Kevin" w:date="2019-01-04T09:40:00Z">
            <w:rPr>
              <w:rFonts w:asciiTheme="minorHAnsi" w:hAnsiTheme="minorHAnsi"/>
              <w:color w:val="000000"/>
              <w:spacing w:val="-2"/>
            </w:rPr>
          </w:rPrChange>
        </w:rPr>
        <w:t>y</w:t>
      </w:r>
      <w:r>
        <w:rPr>
          <w:spacing w:val="-4"/>
          <w:rPrChange w:id="3715" w:author="Sablan Kevin" w:date="2019-01-04T09:40:00Z">
            <w:rPr>
              <w:rFonts w:asciiTheme="minorHAnsi" w:hAnsiTheme="minorHAnsi"/>
              <w:color w:val="000000"/>
              <w:spacing w:val="-2"/>
            </w:rPr>
          </w:rPrChange>
        </w:rPr>
        <w:t xml:space="preserve"> </w:t>
      </w:r>
      <w:r>
        <w:rPr>
          <w:spacing w:val="-2"/>
          <w:rPrChange w:id="3716" w:author="Sablan Kevin" w:date="2019-01-04T09:40:00Z">
            <w:rPr>
              <w:rFonts w:asciiTheme="minorHAnsi" w:hAnsiTheme="minorHAnsi"/>
              <w:color w:val="000000"/>
              <w:spacing w:val="-2"/>
            </w:rPr>
          </w:rPrChange>
        </w:rPr>
        <w:t>of whee</w:t>
      </w:r>
      <w:r>
        <w:rPr>
          <w:rPrChange w:id="3717" w:author="Sablan Kevin" w:date="2019-01-04T09:40:00Z">
            <w:rPr>
              <w:rFonts w:asciiTheme="minorHAnsi" w:hAnsiTheme="minorHAnsi"/>
              <w:color w:val="000000"/>
              <w:spacing w:val="-2"/>
            </w:rPr>
          </w:rPrChange>
        </w:rPr>
        <w:t>l</w:t>
      </w:r>
      <w:r>
        <w:rPr>
          <w:spacing w:val="-4"/>
          <w:rPrChange w:id="3718" w:author="Sablan Kevin" w:date="2019-01-04T09:40:00Z">
            <w:rPr>
              <w:rFonts w:asciiTheme="minorHAnsi" w:hAnsiTheme="minorHAnsi"/>
              <w:color w:val="000000"/>
              <w:spacing w:val="-2"/>
            </w:rPr>
          </w:rPrChange>
        </w:rPr>
        <w:t xml:space="preserve"> </w:t>
      </w:r>
      <w:r>
        <w:rPr>
          <w:spacing w:val="-2"/>
          <w:rPrChange w:id="3719" w:author="Sablan Kevin" w:date="2019-01-04T09:40:00Z">
            <w:rPr>
              <w:rFonts w:asciiTheme="minorHAnsi" w:hAnsiTheme="minorHAnsi"/>
              <w:color w:val="000000"/>
              <w:spacing w:val="-2"/>
            </w:rPr>
          </w:rPrChange>
        </w:rPr>
        <w:t>sna</w:t>
      </w:r>
      <w:r>
        <w:rPr>
          <w:rPrChange w:id="3720" w:author="Sablan Kevin" w:date="2019-01-04T09:40:00Z">
            <w:rPr>
              <w:rFonts w:asciiTheme="minorHAnsi" w:hAnsiTheme="minorHAnsi"/>
              <w:color w:val="000000"/>
              <w:spacing w:val="-2"/>
            </w:rPr>
          </w:rPrChange>
        </w:rPr>
        <w:t>g</w:t>
      </w:r>
      <w:r>
        <w:rPr>
          <w:spacing w:val="-4"/>
          <w:rPrChange w:id="3721" w:author="Sablan Kevin" w:date="2019-01-04T09:40:00Z">
            <w:rPr>
              <w:rFonts w:asciiTheme="minorHAnsi" w:hAnsiTheme="minorHAnsi"/>
              <w:color w:val="000000"/>
              <w:spacing w:val="-2"/>
            </w:rPr>
          </w:rPrChange>
        </w:rPr>
        <w:t xml:space="preserve"> </w:t>
      </w:r>
      <w:r>
        <w:rPr>
          <w:spacing w:val="-2"/>
          <w:rPrChange w:id="3722" w:author="Sablan Kevin" w:date="2019-01-04T09:40:00Z">
            <w:rPr>
              <w:rFonts w:asciiTheme="minorHAnsi" w:hAnsiTheme="minorHAnsi"/>
              <w:color w:val="000000"/>
              <w:spacing w:val="-2"/>
            </w:rPr>
          </w:rPrChange>
        </w:rPr>
        <w:t>o</w:t>
      </w:r>
      <w:r>
        <w:rPr>
          <w:rPrChange w:id="3723" w:author="Sablan Kevin" w:date="2019-01-04T09:40:00Z">
            <w:rPr>
              <w:rFonts w:asciiTheme="minorHAnsi" w:hAnsiTheme="minorHAnsi"/>
              <w:color w:val="000000"/>
              <w:spacing w:val="-2"/>
            </w:rPr>
          </w:rPrChange>
        </w:rPr>
        <w:t>r</w:t>
      </w:r>
      <w:r>
        <w:rPr>
          <w:spacing w:val="-4"/>
          <w:rPrChange w:id="3724" w:author="Sablan Kevin" w:date="2019-01-04T09:40:00Z">
            <w:rPr>
              <w:rFonts w:asciiTheme="minorHAnsi" w:hAnsiTheme="minorHAnsi"/>
              <w:color w:val="000000"/>
              <w:spacing w:val="-2"/>
            </w:rPr>
          </w:rPrChange>
        </w:rPr>
        <w:t xml:space="preserve"> </w:t>
      </w:r>
      <w:r>
        <w:rPr>
          <w:spacing w:val="-2"/>
          <w:rPrChange w:id="3725" w:author="Sablan Kevin" w:date="2019-01-04T09:40:00Z">
            <w:rPr>
              <w:rFonts w:asciiTheme="minorHAnsi" w:hAnsiTheme="minorHAnsi"/>
              <w:color w:val="000000"/>
              <w:spacing w:val="-2"/>
            </w:rPr>
          </w:rPrChange>
        </w:rPr>
        <w:t>pocketin</w:t>
      </w:r>
      <w:r>
        <w:rPr>
          <w:rPrChange w:id="3726" w:author="Sablan Kevin" w:date="2019-01-04T09:40:00Z">
            <w:rPr>
              <w:rFonts w:asciiTheme="minorHAnsi" w:hAnsiTheme="minorHAnsi"/>
              <w:color w:val="000000"/>
              <w:spacing w:val="-2"/>
            </w:rPr>
          </w:rPrChange>
        </w:rPr>
        <w:t>g</w:t>
      </w:r>
      <w:r>
        <w:rPr>
          <w:spacing w:val="-4"/>
          <w:rPrChange w:id="3727" w:author="Sablan Kevin" w:date="2019-01-04T09:40:00Z">
            <w:rPr>
              <w:rFonts w:asciiTheme="minorHAnsi" w:hAnsiTheme="minorHAnsi"/>
              <w:color w:val="000000"/>
              <w:spacing w:val="-2"/>
            </w:rPr>
          </w:rPrChange>
        </w:rPr>
        <w:t xml:space="preserve"> </w:t>
      </w:r>
      <w:r>
        <w:rPr>
          <w:spacing w:val="-2"/>
          <w:rPrChange w:id="3728" w:author="Sablan Kevin" w:date="2019-01-04T09:40:00Z">
            <w:rPr>
              <w:rFonts w:asciiTheme="minorHAnsi" w:hAnsiTheme="minorHAnsi"/>
              <w:color w:val="000000"/>
              <w:spacing w:val="-2"/>
            </w:rPr>
          </w:rPrChange>
        </w:rPr>
        <w:t>o</w:t>
      </w:r>
      <w:r>
        <w:rPr>
          <w:rPrChange w:id="3729" w:author="Sablan Kevin" w:date="2019-01-04T09:40:00Z">
            <w:rPr>
              <w:rFonts w:asciiTheme="minorHAnsi" w:hAnsiTheme="minorHAnsi"/>
              <w:color w:val="000000"/>
              <w:spacing w:val="-2"/>
            </w:rPr>
          </w:rPrChange>
        </w:rPr>
        <w:t>n</w:t>
      </w:r>
      <w:r>
        <w:rPr>
          <w:spacing w:val="-4"/>
          <w:rPrChange w:id="3730" w:author="Sablan Kevin" w:date="2019-01-04T09:40:00Z">
            <w:rPr>
              <w:rFonts w:asciiTheme="minorHAnsi" w:hAnsiTheme="minorHAnsi"/>
              <w:color w:val="000000"/>
              <w:spacing w:val="-2"/>
            </w:rPr>
          </w:rPrChange>
        </w:rPr>
        <w:t xml:space="preserve"> </w:t>
      </w:r>
      <w:r>
        <w:rPr>
          <w:spacing w:val="-2"/>
          <w:rPrChange w:id="3731" w:author="Sablan Kevin" w:date="2019-01-04T09:40:00Z">
            <w:rPr>
              <w:rFonts w:asciiTheme="minorHAnsi" w:hAnsiTheme="minorHAnsi"/>
              <w:color w:val="000000"/>
              <w:spacing w:val="-2"/>
            </w:rPr>
          </w:rPrChange>
        </w:rPr>
        <w:t>sti</w:t>
      </w:r>
      <w:r>
        <w:rPr>
          <w:spacing w:val="-6"/>
          <w:rPrChange w:id="3732" w:author="Sablan Kevin" w:date="2019-01-04T09:40:00Z">
            <w:rPr>
              <w:rFonts w:asciiTheme="minorHAnsi" w:hAnsiTheme="minorHAnsi"/>
              <w:color w:val="000000"/>
              <w:spacing w:val="-2"/>
            </w:rPr>
          </w:rPrChange>
        </w:rPr>
        <w:t>f</w:t>
      </w:r>
      <w:r>
        <w:rPr>
          <w:rPrChange w:id="3733" w:author="Sablan Kevin" w:date="2019-01-04T09:40:00Z">
            <w:rPr>
              <w:rFonts w:asciiTheme="minorHAnsi" w:hAnsiTheme="minorHAnsi"/>
              <w:color w:val="000000"/>
              <w:spacing w:val="-2"/>
            </w:rPr>
          </w:rPrChange>
        </w:rPr>
        <w:t>f</w:t>
      </w:r>
      <w:r>
        <w:rPr>
          <w:spacing w:val="-4"/>
          <w:rPrChange w:id="3734" w:author="Sablan Kevin" w:date="2019-01-04T09:40:00Z">
            <w:rPr>
              <w:rFonts w:asciiTheme="minorHAnsi" w:hAnsiTheme="minorHAnsi"/>
              <w:color w:val="000000"/>
              <w:spacing w:val="-2"/>
            </w:rPr>
          </w:rPrChange>
        </w:rPr>
        <w:t xml:space="preserve"> </w:t>
      </w:r>
      <w:r>
        <w:rPr>
          <w:spacing w:val="-2"/>
          <w:rPrChange w:id="3735" w:author="Sablan Kevin" w:date="2019-01-04T09:40:00Z">
            <w:rPr>
              <w:rFonts w:asciiTheme="minorHAnsi" w:hAnsiTheme="minorHAnsi"/>
              <w:color w:val="000000"/>
              <w:spacing w:val="-2"/>
            </w:rPr>
          </w:rPrChange>
        </w:rPr>
        <w:t>element</w:t>
      </w:r>
      <w:r>
        <w:rPr>
          <w:rPrChange w:id="3736" w:author="Sablan Kevin" w:date="2019-01-04T09:40:00Z">
            <w:rPr>
              <w:rFonts w:asciiTheme="minorHAnsi" w:hAnsiTheme="minorHAnsi"/>
              <w:color w:val="000000"/>
              <w:spacing w:val="-2"/>
            </w:rPr>
          </w:rPrChange>
        </w:rPr>
        <w:t>s</w:t>
      </w:r>
      <w:r>
        <w:rPr>
          <w:spacing w:val="-4"/>
          <w:rPrChange w:id="3737" w:author="Sablan Kevin" w:date="2019-01-04T09:40:00Z">
            <w:rPr>
              <w:rFonts w:asciiTheme="minorHAnsi" w:hAnsiTheme="minorHAnsi"/>
              <w:color w:val="000000"/>
              <w:spacing w:val="-2"/>
            </w:rPr>
          </w:rPrChange>
        </w:rPr>
        <w:t xml:space="preserve"> </w:t>
      </w:r>
      <w:r>
        <w:rPr>
          <w:spacing w:val="-2"/>
          <w:rPrChange w:id="3738" w:author="Sablan Kevin" w:date="2019-01-04T09:40:00Z">
            <w:rPr>
              <w:rFonts w:asciiTheme="minorHAnsi" w:hAnsiTheme="minorHAnsi"/>
              <w:color w:val="000000"/>
              <w:spacing w:val="-2"/>
            </w:rPr>
          </w:rPrChange>
        </w:rPr>
        <w:t>o</w:t>
      </w:r>
      <w:r>
        <w:rPr>
          <w:rPrChange w:id="3739" w:author="Sablan Kevin" w:date="2019-01-04T09:40:00Z">
            <w:rPr>
              <w:rFonts w:asciiTheme="minorHAnsi" w:hAnsiTheme="minorHAnsi"/>
              <w:color w:val="000000"/>
              <w:spacing w:val="-2"/>
            </w:rPr>
          </w:rPrChange>
        </w:rPr>
        <w:t>f</w:t>
      </w:r>
      <w:r>
        <w:rPr>
          <w:spacing w:val="-4"/>
          <w:rPrChange w:id="3740" w:author="Sablan Kevin" w:date="2019-01-04T09:40:00Z">
            <w:rPr>
              <w:rFonts w:asciiTheme="minorHAnsi" w:hAnsiTheme="minorHAnsi"/>
              <w:color w:val="000000"/>
              <w:spacing w:val="-2"/>
            </w:rPr>
          </w:rPrChange>
        </w:rPr>
        <w:t xml:space="preserve"> </w:t>
      </w:r>
      <w:r>
        <w:rPr>
          <w:spacing w:val="-2"/>
          <w:rPrChange w:id="3741" w:author="Sablan Kevin" w:date="2019-01-04T09:40:00Z">
            <w:rPr>
              <w:rFonts w:asciiTheme="minorHAnsi" w:hAnsiTheme="minorHAnsi"/>
              <w:color w:val="000000"/>
              <w:spacing w:val="-2"/>
            </w:rPr>
          </w:rPrChange>
        </w:rPr>
        <w:t>longitudina</w:t>
      </w:r>
      <w:r>
        <w:rPr>
          <w:rPrChange w:id="3742" w:author="Sablan Kevin" w:date="2019-01-04T09:40:00Z">
            <w:rPr>
              <w:rFonts w:asciiTheme="minorHAnsi" w:hAnsiTheme="minorHAnsi"/>
              <w:color w:val="000000"/>
              <w:spacing w:val="-2"/>
            </w:rPr>
          </w:rPrChange>
        </w:rPr>
        <w:t>l</w:t>
      </w:r>
      <w:r>
        <w:rPr>
          <w:spacing w:val="-4"/>
          <w:rPrChange w:id="3743" w:author="Sablan Kevin" w:date="2019-01-04T09:40:00Z">
            <w:rPr>
              <w:rFonts w:asciiTheme="minorHAnsi" w:hAnsiTheme="minorHAnsi"/>
              <w:color w:val="000000"/>
              <w:spacing w:val="-2"/>
            </w:rPr>
          </w:rPrChange>
        </w:rPr>
        <w:t xml:space="preserve"> </w:t>
      </w:r>
      <w:r>
        <w:rPr>
          <w:spacing w:val="-2"/>
          <w:rPrChange w:id="3744" w:author="Sablan Kevin" w:date="2019-01-04T09:40:00Z">
            <w:rPr>
              <w:rFonts w:asciiTheme="minorHAnsi" w:hAnsiTheme="minorHAnsi"/>
              <w:color w:val="000000"/>
              <w:spacing w:val="-2"/>
            </w:rPr>
          </w:rPrChange>
        </w:rPr>
        <w:t>barriers</w:t>
      </w:r>
      <w:r>
        <w:rPr>
          <w:rPrChange w:id="3745" w:author="Sablan Kevin" w:date="2019-01-04T09:40:00Z">
            <w:rPr>
              <w:rFonts w:asciiTheme="minorHAnsi" w:hAnsiTheme="minorHAnsi"/>
              <w:color w:val="000000"/>
              <w:spacing w:val="-2"/>
            </w:rPr>
          </w:rPrChange>
        </w:rPr>
        <w:t>.</w:t>
      </w:r>
      <w:r>
        <w:rPr>
          <w:spacing w:val="-8"/>
          <w:rPrChange w:id="3746" w:author="Sablan Kevin" w:date="2019-01-04T09:40:00Z">
            <w:rPr>
              <w:rFonts w:asciiTheme="minorHAnsi" w:hAnsiTheme="minorHAnsi"/>
              <w:color w:val="000000"/>
              <w:spacing w:val="-2"/>
            </w:rPr>
          </w:rPrChange>
        </w:rPr>
        <w:t xml:space="preserve"> </w:t>
      </w:r>
      <w:r>
        <w:rPr>
          <w:spacing w:val="-2"/>
          <w:rPrChange w:id="3747" w:author="Sablan Kevin" w:date="2019-01-04T09:40:00Z">
            <w:rPr>
              <w:rFonts w:asciiTheme="minorHAnsi" w:hAnsiTheme="minorHAnsi"/>
              <w:color w:val="000000"/>
              <w:spacing w:val="-2"/>
            </w:rPr>
          </w:rPrChange>
        </w:rPr>
        <w:t>Therefore</w:t>
      </w:r>
      <w:r>
        <w:rPr>
          <w:rPrChange w:id="3748" w:author="Sablan Kevin" w:date="2019-01-04T09:40:00Z">
            <w:rPr>
              <w:rFonts w:asciiTheme="minorHAnsi" w:hAnsiTheme="minorHAnsi"/>
              <w:color w:val="000000"/>
              <w:spacing w:val="-2"/>
            </w:rPr>
          </w:rPrChange>
        </w:rPr>
        <w:t>,</w:t>
      </w:r>
      <w:r>
        <w:rPr>
          <w:spacing w:val="-4"/>
          <w:rPrChange w:id="3749" w:author="Sablan Kevin" w:date="2019-01-04T09:40:00Z">
            <w:rPr>
              <w:rFonts w:asciiTheme="minorHAnsi" w:hAnsiTheme="minorHAnsi"/>
              <w:color w:val="000000"/>
              <w:spacing w:val="-2"/>
            </w:rPr>
          </w:rPrChange>
        </w:rPr>
        <w:t xml:space="preserve"> </w:t>
      </w:r>
      <w:r>
        <w:rPr>
          <w:spacing w:val="-2"/>
          <w:rPrChange w:id="3750" w:author="Sablan Kevin" w:date="2019-01-04T09:40:00Z">
            <w:rPr>
              <w:rFonts w:asciiTheme="minorHAnsi" w:hAnsiTheme="minorHAnsi"/>
              <w:color w:val="000000"/>
              <w:spacing w:val="-2"/>
            </w:rPr>
          </w:rPrChange>
        </w:rPr>
        <w:t>testin</w:t>
      </w:r>
      <w:r>
        <w:rPr>
          <w:rPrChange w:id="3751" w:author="Sablan Kevin" w:date="2019-01-04T09:40:00Z">
            <w:rPr>
              <w:rFonts w:asciiTheme="minorHAnsi" w:hAnsiTheme="minorHAnsi"/>
              <w:color w:val="000000"/>
              <w:spacing w:val="-2"/>
            </w:rPr>
          </w:rPrChange>
        </w:rPr>
        <w:t>g</w:t>
      </w:r>
      <w:r>
        <w:rPr>
          <w:spacing w:val="-4"/>
          <w:rPrChange w:id="3752" w:author="Sablan Kevin" w:date="2019-01-04T09:40:00Z">
            <w:rPr>
              <w:rFonts w:asciiTheme="minorHAnsi" w:hAnsiTheme="minorHAnsi"/>
              <w:color w:val="000000"/>
              <w:spacing w:val="-2"/>
            </w:rPr>
          </w:rPrChange>
        </w:rPr>
        <w:t xml:space="preserve"> </w:t>
      </w:r>
      <w:r>
        <w:rPr>
          <w:spacing w:val="-2"/>
          <w:rPrChange w:id="3753" w:author="Sablan Kevin" w:date="2019-01-04T09:40:00Z">
            <w:rPr>
              <w:rFonts w:asciiTheme="minorHAnsi" w:hAnsiTheme="minorHAnsi"/>
              <w:color w:val="000000"/>
              <w:spacing w:val="-2"/>
            </w:rPr>
          </w:rPrChange>
        </w:rPr>
        <w:t>o</w:t>
      </w:r>
      <w:r>
        <w:rPr>
          <w:rPrChange w:id="3754" w:author="Sablan Kevin" w:date="2019-01-04T09:40:00Z">
            <w:rPr>
              <w:rFonts w:asciiTheme="minorHAnsi" w:hAnsiTheme="minorHAnsi"/>
              <w:color w:val="000000"/>
              <w:spacing w:val="-2"/>
            </w:rPr>
          </w:rPrChange>
        </w:rPr>
        <w:t>f</w:t>
      </w:r>
      <w:r>
        <w:rPr>
          <w:spacing w:val="-4"/>
          <w:rPrChange w:id="3755" w:author="Sablan Kevin" w:date="2019-01-04T09:40:00Z">
            <w:rPr>
              <w:rFonts w:asciiTheme="minorHAnsi" w:hAnsiTheme="minorHAnsi"/>
              <w:color w:val="000000"/>
              <w:spacing w:val="-2"/>
            </w:rPr>
          </w:rPrChange>
        </w:rPr>
        <w:t xml:space="preserve"> </w:t>
      </w:r>
      <w:r>
        <w:rPr>
          <w:spacing w:val="-2"/>
          <w:rPrChange w:id="3756" w:author="Sablan Kevin" w:date="2019-01-04T09:40:00Z">
            <w:rPr>
              <w:rFonts w:asciiTheme="minorHAnsi" w:hAnsiTheme="minorHAnsi"/>
              <w:color w:val="000000"/>
              <w:spacing w:val="-2"/>
            </w:rPr>
          </w:rPrChange>
        </w:rPr>
        <w:t>longitudinal barrier</w:t>
      </w:r>
      <w:r>
        <w:rPr>
          <w:rPrChange w:id="3757" w:author="Sablan Kevin" w:date="2019-01-04T09:40:00Z">
            <w:rPr>
              <w:rFonts w:asciiTheme="minorHAnsi" w:hAnsiTheme="minorHAnsi"/>
              <w:color w:val="000000"/>
              <w:spacing w:val="-2"/>
            </w:rPr>
          </w:rPrChange>
        </w:rPr>
        <w:t>s</w:t>
      </w:r>
      <w:r>
        <w:rPr>
          <w:spacing w:val="-4"/>
          <w:rPrChange w:id="3758" w:author="Sablan Kevin" w:date="2019-01-04T09:40:00Z">
            <w:rPr>
              <w:rFonts w:asciiTheme="minorHAnsi" w:hAnsiTheme="minorHAnsi"/>
              <w:color w:val="000000"/>
              <w:spacing w:val="-2"/>
            </w:rPr>
          </w:rPrChange>
        </w:rPr>
        <w:t xml:space="preserve"> </w:t>
      </w:r>
      <w:r>
        <w:rPr>
          <w:spacing w:val="-2"/>
          <w:rPrChange w:id="3759" w:author="Sablan Kevin" w:date="2019-01-04T09:40:00Z">
            <w:rPr>
              <w:rFonts w:asciiTheme="minorHAnsi" w:hAnsiTheme="minorHAnsi"/>
              <w:color w:val="000000"/>
              <w:spacing w:val="-2"/>
            </w:rPr>
          </w:rPrChange>
        </w:rPr>
        <w:t>wit</w:t>
      </w:r>
      <w:r>
        <w:rPr>
          <w:rPrChange w:id="3760" w:author="Sablan Kevin" w:date="2019-01-04T09:40:00Z">
            <w:rPr>
              <w:rFonts w:asciiTheme="minorHAnsi" w:hAnsiTheme="minorHAnsi"/>
              <w:color w:val="000000"/>
              <w:spacing w:val="-2"/>
            </w:rPr>
          </w:rPrChange>
        </w:rPr>
        <w:t>h</w:t>
      </w:r>
      <w:r>
        <w:rPr>
          <w:spacing w:val="-4"/>
          <w:rPrChange w:id="3761" w:author="Sablan Kevin" w:date="2019-01-04T09:40:00Z">
            <w:rPr>
              <w:rFonts w:asciiTheme="minorHAnsi" w:hAnsiTheme="minorHAnsi"/>
              <w:color w:val="000000"/>
              <w:spacing w:val="-2"/>
            </w:rPr>
          </w:rPrChange>
        </w:rPr>
        <w:t xml:space="preserve"> </w:t>
      </w:r>
      <w:r>
        <w:rPr>
          <w:spacing w:val="-2"/>
          <w:rPrChange w:id="3762" w:author="Sablan Kevin" w:date="2019-01-04T09:40:00Z">
            <w:rPr>
              <w:rFonts w:asciiTheme="minorHAnsi" w:hAnsiTheme="minorHAnsi"/>
              <w:color w:val="000000"/>
              <w:spacing w:val="-2"/>
            </w:rPr>
          </w:rPrChange>
        </w:rPr>
        <w:t>th</w:t>
      </w:r>
      <w:r>
        <w:rPr>
          <w:rPrChange w:id="3763" w:author="Sablan Kevin" w:date="2019-01-04T09:40:00Z">
            <w:rPr>
              <w:rFonts w:asciiTheme="minorHAnsi" w:hAnsiTheme="minorHAnsi"/>
              <w:color w:val="000000"/>
              <w:spacing w:val="-2"/>
            </w:rPr>
          </w:rPrChange>
        </w:rPr>
        <w:t>e</w:t>
      </w:r>
      <w:r>
        <w:rPr>
          <w:spacing w:val="-4"/>
          <w:rPrChange w:id="3764" w:author="Sablan Kevin" w:date="2019-01-04T09:40:00Z">
            <w:rPr>
              <w:rFonts w:asciiTheme="minorHAnsi" w:hAnsiTheme="minorHAnsi"/>
              <w:color w:val="000000"/>
              <w:spacing w:val="-2"/>
            </w:rPr>
          </w:rPrChange>
        </w:rPr>
        <w:t xml:space="preserve"> </w:t>
      </w:r>
      <w:r>
        <w:rPr>
          <w:spacing w:val="-10"/>
          <w:rPrChange w:id="3765" w:author="Sablan Kevin" w:date="2019-01-04T09:40:00Z">
            <w:rPr>
              <w:rFonts w:asciiTheme="minorHAnsi" w:hAnsiTheme="minorHAnsi"/>
              <w:color w:val="000000"/>
              <w:spacing w:val="-2"/>
            </w:rPr>
          </w:rPrChange>
        </w:rPr>
        <w:t>1</w:t>
      </w:r>
      <w:r>
        <w:rPr>
          <w:spacing w:val="-2"/>
          <w:rPrChange w:id="3766" w:author="Sablan Kevin" w:date="2019-01-04T09:40:00Z">
            <w:rPr>
              <w:rFonts w:asciiTheme="minorHAnsi" w:hAnsiTheme="minorHAnsi"/>
              <w:color w:val="000000"/>
              <w:spacing w:val="-2"/>
            </w:rPr>
          </w:rPrChange>
        </w:rPr>
        <w:t>100</w:t>
      </w:r>
      <w:r>
        <w:rPr>
          <w:rPrChange w:id="3767" w:author="Sablan Kevin" w:date="2019-01-04T09:40:00Z">
            <w:rPr>
              <w:rFonts w:asciiTheme="minorHAnsi" w:hAnsiTheme="minorHAnsi"/>
              <w:color w:val="000000"/>
              <w:spacing w:val="-2"/>
            </w:rPr>
          </w:rPrChange>
        </w:rPr>
        <w:t>C</w:t>
      </w:r>
      <w:r>
        <w:rPr>
          <w:spacing w:val="-4"/>
          <w:rPrChange w:id="3768" w:author="Sablan Kevin" w:date="2019-01-04T09:40:00Z">
            <w:rPr>
              <w:rFonts w:asciiTheme="minorHAnsi" w:hAnsiTheme="minorHAnsi"/>
              <w:color w:val="000000"/>
              <w:spacing w:val="-2"/>
            </w:rPr>
          </w:rPrChange>
        </w:rPr>
        <w:t xml:space="preserve"> </w:t>
      </w:r>
      <w:r>
        <w:rPr>
          <w:spacing w:val="-2"/>
          <w:rPrChange w:id="3769" w:author="Sablan Kevin" w:date="2019-01-04T09:40:00Z">
            <w:rPr>
              <w:rFonts w:asciiTheme="minorHAnsi" w:hAnsiTheme="minorHAnsi"/>
              <w:color w:val="000000"/>
              <w:spacing w:val="-2"/>
            </w:rPr>
          </w:rPrChange>
        </w:rPr>
        <w:t>an</w:t>
      </w:r>
      <w:r>
        <w:rPr>
          <w:rPrChange w:id="3770" w:author="Sablan Kevin" w:date="2019-01-04T09:40:00Z">
            <w:rPr>
              <w:rFonts w:asciiTheme="minorHAnsi" w:hAnsiTheme="minorHAnsi"/>
              <w:color w:val="000000"/>
              <w:spacing w:val="-2"/>
            </w:rPr>
          </w:rPrChange>
        </w:rPr>
        <w:t>d</w:t>
      </w:r>
      <w:r>
        <w:rPr>
          <w:spacing w:val="-4"/>
          <w:rPrChange w:id="3771" w:author="Sablan Kevin" w:date="2019-01-04T09:40:00Z">
            <w:rPr>
              <w:rFonts w:asciiTheme="minorHAnsi" w:hAnsiTheme="minorHAnsi"/>
              <w:color w:val="000000"/>
              <w:spacing w:val="-2"/>
            </w:rPr>
          </w:rPrChange>
        </w:rPr>
        <w:t xml:space="preserve"> </w:t>
      </w:r>
      <w:r>
        <w:rPr>
          <w:spacing w:val="-2"/>
          <w:rPrChange w:id="3772" w:author="Sablan Kevin" w:date="2019-01-04T09:40:00Z">
            <w:rPr>
              <w:rFonts w:asciiTheme="minorHAnsi" w:hAnsiTheme="minorHAnsi"/>
              <w:color w:val="000000"/>
              <w:spacing w:val="-2"/>
            </w:rPr>
          </w:rPrChange>
        </w:rPr>
        <w:t>2270</w:t>
      </w:r>
      <w:r>
        <w:rPr>
          <w:rPrChange w:id="3773" w:author="Sablan Kevin" w:date="2019-01-04T09:40:00Z">
            <w:rPr>
              <w:rFonts w:asciiTheme="minorHAnsi" w:hAnsiTheme="minorHAnsi"/>
              <w:color w:val="000000"/>
              <w:spacing w:val="-2"/>
            </w:rPr>
          </w:rPrChange>
        </w:rPr>
        <w:t>P</w:t>
      </w:r>
      <w:r>
        <w:rPr>
          <w:spacing w:val="-12"/>
          <w:rPrChange w:id="3774" w:author="Sablan Kevin" w:date="2019-01-04T09:40:00Z">
            <w:rPr>
              <w:rFonts w:asciiTheme="minorHAnsi" w:hAnsiTheme="minorHAnsi"/>
              <w:color w:val="000000"/>
              <w:spacing w:val="-2"/>
            </w:rPr>
          </w:rPrChange>
        </w:rPr>
        <w:t xml:space="preserve"> </w:t>
      </w:r>
      <w:r>
        <w:rPr>
          <w:spacing w:val="-2"/>
          <w:rPrChange w:id="3775" w:author="Sablan Kevin" w:date="2019-01-04T09:40:00Z">
            <w:rPr>
              <w:rFonts w:asciiTheme="minorHAnsi" w:hAnsiTheme="minorHAnsi"/>
              <w:color w:val="000000"/>
              <w:spacing w:val="-2"/>
            </w:rPr>
          </w:rPrChange>
        </w:rPr>
        <w:t>vehicle</w:t>
      </w:r>
      <w:r>
        <w:rPr>
          <w:rPrChange w:id="3776" w:author="Sablan Kevin" w:date="2019-01-04T09:40:00Z">
            <w:rPr>
              <w:rFonts w:asciiTheme="minorHAnsi" w:hAnsiTheme="minorHAnsi"/>
              <w:color w:val="000000"/>
              <w:spacing w:val="-2"/>
            </w:rPr>
          </w:rPrChange>
        </w:rPr>
        <w:t>s</w:t>
      </w:r>
      <w:r>
        <w:rPr>
          <w:spacing w:val="-4"/>
          <w:rPrChange w:id="3777" w:author="Sablan Kevin" w:date="2019-01-04T09:40:00Z">
            <w:rPr>
              <w:rFonts w:asciiTheme="minorHAnsi" w:hAnsiTheme="minorHAnsi"/>
              <w:color w:val="000000"/>
              <w:spacing w:val="-2"/>
            </w:rPr>
          </w:rPrChange>
        </w:rPr>
        <w:t xml:space="preserve"> </w:t>
      </w:r>
      <w:r>
        <w:rPr>
          <w:spacing w:val="-2"/>
          <w:rPrChange w:id="3778" w:author="Sablan Kevin" w:date="2019-01-04T09:40:00Z">
            <w:rPr>
              <w:rFonts w:asciiTheme="minorHAnsi" w:hAnsiTheme="minorHAnsi"/>
              <w:color w:val="000000"/>
              <w:spacing w:val="-2"/>
            </w:rPr>
          </w:rPrChange>
        </w:rPr>
        <w:t>mus</w:t>
      </w:r>
      <w:r>
        <w:rPr>
          <w:rPrChange w:id="3779" w:author="Sablan Kevin" w:date="2019-01-04T09:40:00Z">
            <w:rPr>
              <w:rFonts w:asciiTheme="minorHAnsi" w:hAnsiTheme="minorHAnsi"/>
              <w:color w:val="000000"/>
              <w:spacing w:val="-2"/>
            </w:rPr>
          </w:rPrChange>
        </w:rPr>
        <w:t>t</w:t>
      </w:r>
      <w:r>
        <w:rPr>
          <w:spacing w:val="-4"/>
          <w:rPrChange w:id="3780" w:author="Sablan Kevin" w:date="2019-01-04T09:40:00Z">
            <w:rPr>
              <w:rFonts w:asciiTheme="minorHAnsi" w:hAnsiTheme="minorHAnsi"/>
              <w:color w:val="000000"/>
              <w:spacing w:val="-2"/>
            </w:rPr>
          </w:rPrChange>
        </w:rPr>
        <w:t xml:space="preserve"> </w:t>
      </w:r>
      <w:r>
        <w:rPr>
          <w:spacing w:val="-2"/>
          <w:rPrChange w:id="3781" w:author="Sablan Kevin" w:date="2019-01-04T09:40:00Z">
            <w:rPr>
              <w:rFonts w:asciiTheme="minorHAnsi" w:hAnsiTheme="minorHAnsi"/>
              <w:color w:val="000000"/>
              <w:spacing w:val="-2"/>
            </w:rPr>
          </w:rPrChange>
        </w:rPr>
        <w:t>b</w:t>
      </w:r>
      <w:r>
        <w:rPr>
          <w:rPrChange w:id="3782" w:author="Sablan Kevin" w:date="2019-01-04T09:40:00Z">
            <w:rPr>
              <w:rFonts w:asciiTheme="minorHAnsi" w:hAnsiTheme="minorHAnsi"/>
              <w:color w:val="000000"/>
              <w:spacing w:val="-2"/>
            </w:rPr>
          </w:rPrChange>
        </w:rPr>
        <w:t>e</w:t>
      </w:r>
      <w:r>
        <w:rPr>
          <w:spacing w:val="-4"/>
          <w:rPrChange w:id="3783" w:author="Sablan Kevin" w:date="2019-01-04T09:40:00Z">
            <w:rPr>
              <w:rFonts w:asciiTheme="minorHAnsi" w:hAnsiTheme="minorHAnsi"/>
              <w:color w:val="000000"/>
              <w:spacing w:val="-2"/>
            </w:rPr>
          </w:rPrChange>
        </w:rPr>
        <w:t xml:space="preserve"> </w:t>
      </w:r>
      <w:r>
        <w:rPr>
          <w:spacing w:val="-2"/>
          <w:rPrChange w:id="3784" w:author="Sablan Kevin" w:date="2019-01-04T09:40:00Z">
            <w:rPr>
              <w:rFonts w:asciiTheme="minorHAnsi" w:hAnsiTheme="minorHAnsi"/>
              <w:color w:val="000000"/>
              <w:spacing w:val="-2"/>
            </w:rPr>
          </w:rPrChange>
        </w:rPr>
        <w:t>planne</w:t>
      </w:r>
      <w:r>
        <w:rPr>
          <w:rPrChange w:id="3785" w:author="Sablan Kevin" w:date="2019-01-04T09:40:00Z">
            <w:rPr>
              <w:rFonts w:asciiTheme="minorHAnsi" w:hAnsiTheme="minorHAnsi"/>
              <w:color w:val="000000"/>
              <w:spacing w:val="-2"/>
            </w:rPr>
          </w:rPrChange>
        </w:rPr>
        <w:t>d</w:t>
      </w:r>
      <w:r>
        <w:rPr>
          <w:spacing w:val="-4"/>
          <w:rPrChange w:id="3786" w:author="Sablan Kevin" w:date="2019-01-04T09:40:00Z">
            <w:rPr>
              <w:rFonts w:asciiTheme="minorHAnsi" w:hAnsiTheme="minorHAnsi"/>
              <w:color w:val="000000"/>
              <w:spacing w:val="-2"/>
            </w:rPr>
          </w:rPrChange>
        </w:rPr>
        <w:t xml:space="preserve"> </w:t>
      </w:r>
      <w:r>
        <w:rPr>
          <w:spacing w:val="-2"/>
          <w:rPrChange w:id="3787" w:author="Sablan Kevin" w:date="2019-01-04T09:40:00Z">
            <w:rPr>
              <w:rFonts w:asciiTheme="minorHAnsi" w:hAnsiTheme="minorHAnsi"/>
              <w:color w:val="000000"/>
              <w:spacing w:val="-2"/>
            </w:rPr>
          </w:rPrChange>
        </w:rPr>
        <w:t>t</w:t>
      </w:r>
      <w:r>
        <w:rPr>
          <w:rPrChange w:id="3788" w:author="Sablan Kevin" w:date="2019-01-04T09:40:00Z">
            <w:rPr>
              <w:rFonts w:asciiTheme="minorHAnsi" w:hAnsiTheme="minorHAnsi"/>
              <w:color w:val="000000"/>
              <w:spacing w:val="-2"/>
            </w:rPr>
          </w:rPrChange>
        </w:rPr>
        <w:t>o</w:t>
      </w:r>
      <w:r>
        <w:rPr>
          <w:spacing w:val="-4"/>
          <w:rPrChange w:id="3789" w:author="Sablan Kevin" w:date="2019-01-04T09:40:00Z">
            <w:rPr>
              <w:rFonts w:asciiTheme="minorHAnsi" w:hAnsiTheme="minorHAnsi"/>
              <w:color w:val="000000"/>
              <w:spacing w:val="-2"/>
            </w:rPr>
          </w:rPrChange>
        </w:rPr>
        <w:t xml:space="preserve"> </w:t>
      </w:r>
      <w:r>
        <w:rPr>
          <w:spacing w:val="-2"/>
          <w:rPrChange w:id="3790" w:author="Sablan Kevin" w:date="2019-01-04T09:40:00Z">
            <w:rPr>
              <w:rFonts w:asciiTheme="minorHAnsi" w:hAnsiTheme="minorHAnsi"/>
              <w:color w:val="000000"/>
              <w:spacing w:val="-2"/>
            </w:rPr>
          </w:rPrChange>
        </w:rPr>
        <w:t>examin</w:t>
      </w:r>
      <w:r>
        <w:rPr>
          <w:rPrChange w:id="3791" w:author="Sablan Kevin" w:date="2019-01-04T09:40:00Z">
            <w:rPr>
              <w:rFonts w:asciiTheme="minorHAnsi" w:hAnsiTheme="minorHAnsi"/>
              <w:color w:val="000000"/>
              <w:spacing w:val="-2"/>
            </w:rPr>
          </w:rPrChange>
        </w:rPr>
        <w:t>e</w:t>
      </w:r>
      <w:r>
        <w:rPr>
          <w:spacing w:val="-4"/>
          <w:rPrChange w:id="3792" w:author="Sablan Kevin" w:date="2019-01-04T09:40:00Z">
            <w:rPr>
              <w:rFonts w:asciiTheme="minorHAnsi" w:hAnsiTheme="minorHAnsi"/>
              <w:color w:val="000000"/>
              <w:spacing w:val="-2"/>
            </w:rPr>
          </w:rPrChange>
        </w:rPr>
        <w:t xml:space="preserve"> </w:t>
      </w:r>
      <w:r>
        <w:rPr>
          <w:spacing w:val="-2"/>
          <w:rPrChange w:id="3793" w:author="Sablan Kevin" w:date="2019-01-04T09:40:00Z">
            <w:rPr>
              <w:rFonts w:asciiTheme="minorHAnsi" w:hAnsiTheme="minorHAnsi"/>
              <w:color w:val="000000"/>
              <w:spacing w:val="-2"/>
            </w:rPr>
          </w:rPrChange>
        </w:rPr>
        <w:t>th</w:t>
      </w:r>
      <w:r>
        <w:rPr>
          <w:rPrChange w:id="3794" w:author="Sablan Kevin" w:date="2019-01-04T09:40:00Z">
            <w:rPr>
              <w:rFonts w:asciiTheme="minorHAnsi" w:hAnsiTheme="minorHAnsi"/>
              <w:color w:val="000000"/>
              <w:spacing w:val="-2"/>
            </w:rPr>
          </w:rPrChange>
        </w:rPr>
        <w:t>e</w:t>
      </w:r>
      <w:r>
        <w:rPr>
          <w:spacing w:val="-4"/>
          <w:rPrChange w:id="3795" w:author="Sablan Kevin" w:date="2019-01-04T09:40:00Z">
            <w:rPr>
              <w:rFonts w:asciiTheme="minorHAnsi" w:hAnsiTheme="minorHAnsi"/>
              <w:color w:val="000000"/>
              <w:spacing w:val="-2"/>
            </w:rPr>
          </w:rPrChange>
        </w:rPr>
        <w:t xml:space="preserve"> </w:t>
      </w:r>
      <w:r>
        <w:rPr>
          <w:spacing w:val="-2"/>
          <w:rPrChange w:id="3796" w:author="Sablan Kevin" w:date="2019-01-04T09:40:00Z">
            <w:rPr>
              <w:rFonts w:asciiTheme="minorHAnsi" w:hAnsiTheme="minorHAnsi"/>
              <w:color w:val="000000"/>
              <w:spacing w:val="-2"/>
            </w:rPr>
          </w:rPrChange>
        </w:rPr>
        <w:t>potentia</w:t>
      </w:r>
      <w:r>
        <w:rPr>
          <w:rPrChange w:id="3797" w:author="Sablan Kevin" w:date="2019-01-04T09:40:00Z">
            <w:rPr>
              <w:rFonts w:asciiTheme="minorHAnsi" w:hAnsiTheme="minorHAnsi"/>
              <w:color w:val="000000"/>
              <w:spacing w:val="-2"/>
            </w:rPr>
          </w:rPrChange>
        </w:rPr>
        <w:t>l</w:t>
      </w:r>
      <w:r>
        <w:rPr>
          <w:spacing w:val="-4"/>
          <w:rPrChange w:id="3798" w:author="Sablan Kevin" w:date="2019-01-04T09:40:00Z">
            <w:rPr>
              <w:rFonts w:asciiTheme="minorHAnsi" w:hAnsiTheme="minorHAnsi"/>
              <w:color w:val="000000"/>
              <w:spacing w:val="-2"/>
            </w:rPr>
          </w:rPrChange>
        </w:rPr>
        <w:t xml:space="preserve"> </w:t>
      </w:r>
      <w:r>
        <w:rPr>
          <w:spacing w:val="-2"/>
          <w:rPrChange w:id="3799" w:author="Sablan Kevin" w:date="2019-01-04T09:40:00Z">
            <w:rPr>
              <w:rFonts w:asciiTheme="minorHAnsi" w:hAnsiTheme="minorHAnsi"/>
              <w:color w:val="000000"/>
              <w:spacing w:val="-2"/>
            </w:rPr>
          </w:rPrChange>
        </w:rPr>
        <w:t>fo</w:t>
      </w:r>
      <w:r>
        <w:rPr>
          <w:rPrChange w:id="3800" w:author="Sablan Kevin" w:date="2019-01-04T09:40:00Z">
            <w:rPr>
              <w:rFonts w:asciiTheme="minorHAnsi" w:hAnsiTheme="minorHAnsi"/>
              <w:color w:val="000000"/>
              <w:spacing w:val="-2"/>
            </w:rPr>
          </w:rPrChange>
        </w:rPr>
        <w:t>r</w:t>
      </w:r>
      <w:r>
        <w:rPr>
          <w:spacing w:val="-4"/>
          <w:rPrChange w:id="3801" w:author="Sablan Kevin" w:date="2019-01-04T09:40:00Z">
            <w:rPr>
              <w:rFonts w:asciiTheme="minorHAnsi" w:hAnsiTheme="minorHAnsi"/>
              <w:color w:val="000000"/>
              <w:spacing w:val="-2"/>
            </w:rPr>
          </w:rPrChange>
        </w:rPr>
        <w:t xml:space="preserve"> </w:t>
      </w:r>
      <w:r>
        <w:rPr>
          <w:spacing w:val="-2"/>
          <w:rPrChange w:id="3802" w:author="Sablan Kevin" w:date="2019-01-04T09:40:00Z">
            <w:rPr>
              <w:rFonts w:asciiTheme="minorHAnsi" w:hAnsiTheme="minorHAnsi"/>
              <w:color w:val="000000"/>
              <w:spacing w:val="-2"/>
            </w:rPr>
          </w:rPrChange>
        </w:rPr>
        <w:t>whee</w:t>
      </w:r>
      <w:r>
        <w:rPr>
          <w:rPrChange w:id="3803" w:author="Sablan Kevin" w:date="2019-01-04T09:40:00Z">
            <w:rPr>
              <w:rFonts w:asciiTheme="minorHAnsi" w:hAnsiTheme="minorHAnsi"/>
              <w:color w:val="000000"/>
              <w:spacing w:val="-2"/>
            </w:rPr>
          </w:rPrChange>
        </w:rPr>
        <w:t>l</w:t>
      </w:r>
      <w:r>
        <w:rPr>
          <w:spacing w:val="-4"/>
          <w:rPrChange w:id="3804" w:author="Sablan Kevin" w:date="2019-01-04T09:40:00Z">
            <w:rPr>
              <w:rFonts w:asciiTheme="minorHAnsi" w:hAnsiTheme="minorHAnsi"/>
              <w:color w:val="000000"/>
              <w:spacing w:val="-2"/>
            </w:rPr>
          </w:rPrChange>
        </w:rPr>
        <w:t xml:space="preserve"> </w:t>
      </w:r>
      <w:del w:id="3805" w:author="Sablan Kevin" w:date="2019-01-04T09:40:00Z">
        <w:r w:rsidR="008678C9" w:rsidRPr="008678C9">
          <w:rPr>
            <w:rFonts w:cs="Times New Roman"/>
            <w:color w:val="000000"/>
            <w:spacing w:val="-2"/>
          </w:rPr>
          <w:delText>snagging</w:delText>
        </w:r>
      </w:del>
      <w:ins w:id="3806" w:author="Sablan Kevin" w:date="2019-01-04T09:40:00Z">
        <w:r>
          <w:rPr>
            <w:spacing w:val="-2"/>
          </w:rPr>
          <w:t>snag- gin</w:t>
        </w:r>
        <w:r>
          <w:t>g</w:t>
        </w:r>
      </w:ins>
      <w:r>
        <w:rPr>
          <w:spacing w:val="-4"/>
          <w:rPrChange w:id="3807" w:author="Sablan Kevin" w:date="2019-01-04T09:40:00Z">
            <w:rPr>
              <w:rFonts w:asciiTheme="minorHAnsi" w:hAnsiTheme="minorHAnsi"/>
              <w:color w:val="000000"/>
              <w:spacing w:val="-2"/>
            </w:rPr>
          </w:rPrChange>
        </w:rPr>
        <w:t xml:space="preserve"> </w:t>
      </w:r>
      <w:r>
        <w:rPr>
          <w:spacing w:val="-2"/>
          <w:rPrChange w:id="3808" w:author="Sablan Kevin" w:date="2019-01-04T09:40:00Z">
            <w:rPr>
              <w:rFonts w:asciiTheme="minorHAnsi" w:hAnsiTheme="minorHAnsi"/>
              <w:color w:val="000000"/>
              <w:spacing w:val="-2"/>
            </w:rPr>
          </w:rPrChange>
        </w:rPr>
        <w:t>an</w:t>
      </w:r>
      <w:r>
        <w:rPr>
          <w:rPrChange w:id="3809" w:author="Sablan Kevin" w:date="2019-01-04T09:40:00Z">
            <w:rPr>
              <w:rFonts w:asciiTheme="minorHAnsi" w:hAnsiTheme="minorHAnsi"/>
              <w:color w:val="000000"/>
              <w:spacing w:val="-2"/>
            </w:rPr>
          </w:rPrChange>
        </w:rPr>
        <w:t>d</w:t>
      </w:r>
      <w:r>
        <w:rPr>
          <w:spacing w:val="-4"/>
          <w:rPrChange w:id="3810" w:author="Sablan Kevin" w:date="2019-01-04T09:40:00Z">
            <w:rPr>
              <w:rFonts w:asciiTheme="minorHAnsi" w:hAnsiTheme="minorHAnsi"/>
              <w:color w:val="000000"/>
              <w:spacing w:val="-2"/>
            </w:rPr>
          </w:rPrChange>
        </w:rPr>
        <w:t xml:space="preserve"> </w:t>
      </w:r>
      <w:r>
        <w:rPr>
          <w:spacing w:val="-2"/>
          <w:rPrChange w:id="3811" w:author="Sablan Kevin" w:date="2019-01-04T09:40:00Z">
            <w:rPr>
              <w:rFonts w:asciiTheme="minorHAnsi" w:hAnsiTheme="minorHAnsi"/>
              <w:color w:val="000000"/>
              <w:spacing w:val="-2"/>
            </w:rPr>
          </w:rPrChange>
        </w:rPr>
        <w:t>pocketin</w:t>
      </w:r>
      <w:r>
        <w:rPr>
          <w:rPrChange w:id="3812" w:author="Sablan Kevin" w:date="2019-01-04T09:40:00Z">
            <w:rPr>
              <w:rFonts w:asciiTheme="minorHAnsi" w:hAnsiTheme="minorHAnsi"/>
              <w:color w:val="000000"/>
              <w:spacing w:val="-2"/>
            </w:rPr>
          </w:rPrChange>
        </w:rPr>
        <w:t>g</w:t>
      </w:r>
      <w:r>
        <w:rPr>
          <w:spacing w:val="-4"/>
          <w:rPrChange w:id="3813" w:author="Sablan Kevin" w:date="2019-01-04T09:40:00Z">
            <w:rPr>
              <w:rFonts w:asciiTheme="minorHAnsi" w:hAnsiTheme="minorHAnsi"/>
              <w:color w:val="000000"/>
              <w:spacing w:val="-2"/>
            </w:rPr>
          </w:rPrChange>
        </w:rPr>
        <w:t xml:space="preserve"> </w:t>
      </w:r>
      <w:r>
        <w:rPr>
          <w:spacing w:val="-2"/>
          <w:rPrChange w:id="3814" w:author="Sablan Kevin" w:date="2019-01-04T09:40:00Z">
            <w:rPr>
              <w:rFonts w:asciiTheme="minorHAnsi" w:hAnsiTheme="minorHAnsi"/>
              <w:color w:val="000000"/>
              <w:spacing w:val="-2"/>
            </w:rPr>
          </w:rPrChange>
        </w:rPr>
        <w:t>a</w:t>
      </w:r>
      <w:r>
        <w:rPr>
          <w:rPrChange w:id="3815" w:author="Sablan Kevin" w:date="2019-01-04T09:40:00Z">
            <w:rPr>
              <w:rFonts w:asciiTheme="minorHAnsi" w:hAnsiTheme="minorHAnsi"/>
              <w:color w:val="000000"/>
              <w:spacing w:val="-2"/>
            </w:rPr>
          </w:rPrChange>
        </w:rPr>
        <w:t>s</w:t>
      </w:r>
      <w:r>
        <w:rPr>
          <w:spacing w:val="-4"/>
          <w:rPrChange w:id="3816" w:author="Sablan Kevin" w:date="2019-01-04T09:40:00Z">
            <w:rPr>
              <w:rFonts w:asciiTheme="minorHAnsi" w:hAnsiTheme="minorHAnsi"/>
              <w:color w:val="000000"/>
              <w:spacing w:val="-2"/>
            </w:rPr>
          </w:rPrChange>
        </w:rPr>
        <w:t xml:space="preserve"> </w:t>
      </w:r>
      <w:r>
        <w:rPr>
          <w:spacing w:val="-2"/>
          <w:rPrChange w:id="3817" w:author="Sablan Kevin" w:date="2019-01-04T09:40:00Z">
            <w:rPr>
              <w:rFonts w:asciiTheme="minorHAnsi" w:hAnsiTheme="minorHAnsi"/>
              <w:color w:val="000000"/>
              <w:spacing w:val="-2"/>
            </w:rPr>
          </w:rPrChange>
        </w:rPr>
        <w:t>wel</w:t>
      </w:r>
      <w:r>
        <w:rPr>
          <w:rPrChange w:id="3818" w:author="Sablan Kevin" w:date="2019-01-04T09:40:00Z">
            <w:rPr>
              <w:rFonts w:asciiTheme="minorHAnsi" w:hAnsiTheme="minorHAnsi"/>
              <w:color w:val="000000"/>
              <w:spacing w:val="-2"/>
            </w:rPr>
          </w:rPrChange>
        </w:rPr>
        <w:t>l</w:t>
      </w:r>
      <w:r>
        <w:rPr>
          <w:spacing w:val="-4"/>
          <w:rPrChange w:id="3819" w:author="Sablan Kevin" w:date="2019-01-04T09:40:00Z">
            <w:rPr>
              <w:rFonts w:asciiTheme="minorHAnsi" w:hAnsiTheme="minorHAnsi"/>
              <w:color w:val="000000"/>
              <w:spacing w:val="-2"/>
            </w:rPr>
          </w:rPrChange>
        </w:rPr>
        <w:t xml:space="preserve"> </w:t>
      </w:r>
      <w:r>
        <w:rPr>
          <w:spacing w:val="-2"/>
          <w:rPrChange w:id="3820" w:author="Sablan Kevin" w:date="2019-01-04T09:40:00Z">
            <w:rPr>
              <w:rFonts w:asciiTheme="minorHAnsi" w:hAnsiTheme="minorHAnsi"/>
              <w:color w:val="000000"/>
              <w:spacing w:val="-2"/>
            </w:rPr>
          </w:rPrChange>
        </w:rPr>
        <w:t>a</w:t>
      </w:r>
      <w:r>
        <w:rPr>
          <w:rPrChange w:id="3821" w:author="Sablan Kevin" w:date="2019-01-04T09:40:00Z">
            <w:rPr>
              <w:rFonts w:asciiTheme="minorHAnsi" w:hAnsiTheme="minorHAnsi"/>
              <w:color w:val="000000"/>
              <w:spacing w:val="-2"/>
            </w:rPr>
          </w:rPrChange>
        </w:rPr>
        <w:t>s</w:t>
      </w:r>
      <w:r>
        <w:rPr>
          <w:spacing w:val="-4"/>
          <w:rPrChange w:id="3822" w:author="Sablan Kevin" w:date="2019-01-04T09:40:00Z">
            <w:rPr>
              <w:rFonts w:asciiTheme="minorHAnsi" w:hAnsiTheme="minorHAnsi"/>
              <w:color w:val="000000"/>
              <w:spacing w:val="-2"/>
            </w:rPr>
          </w:rPrChange>
        </w:rPr>
        <w:t xml:space="preserve"> </w:t>
      </w:r>
      <w:r>
        <w:rPr>
          <w:spacing w:val="-2"/>
          <w:rPrChange w:id="3823" w:author="Sablan Kevin" w:date="2019-01-04T09:40:00Z">
            <w:rPr>
              <w:rFonts w:asciiTheme="minorHAnsi" w:hAnsiTheme="minorHAnsi"/>
              <w:color w:val="000000"/>
              <w:spacing w:val="-2"/>
            </w:rPr>
          </w:rPrChange>
        </w:rPr>
        <w:t>structura</w:t>
      </w:r>
      <w:r>
        <w:rPr>
          <w:rPrChange w:id="3824" w:author="Sablan Kevin" w:date="2019-01-04T09:40:00Z">
            <w:rPr>
              <w:rFonts w:asciiTheme="minorHAnsi" w:hAnsiTheme="minorHAnsi"/>
              <w:color w:val="000000"/>
              <w:spacing w:val="-2"/>
            </w:rPr>
          </w:rPrChange>
        </w:rPr>
        <w:t>l</w:t>
      </w:r>
      <w:r>
        <w:rPr>
          <w:spacing w:val="-4"/>
          <w:rPrChange w:id="3825" w:author="Sablan Kevin" w:date="2019-01-04T09:40:00Z">
            <w:rPr>
              <w:rFonts w:asciiTheme="minorHAnsi" w:hAnsiTheme="minorHAnsi"/>
              <w:color w:val="000000"/>
              <w:spacing w:val="-2"/>
            </w:rPr>
          </w:rPrChange>
        </w:rPr>
        <w:t xml:space="preserve"> </w:t>
      </w:r>
      <w:r>
        <w:rPr>
          <w:spacing w:val="-2"/>
          <w:rPrChange w:id="3826" w:author="Sablan Kevin" w:date="2019-01-04T09:40:00Z">
            <w:rPr>
              <w:rFonts w:asciiTheme="minorHAnsi" w:hAnsiTheme="minorHAnsi"/>
              <w:color w:val="000000"/>
              <w:spacing w:val="-2"/>
            </w:rPr>
          </w:rPrChange>
        </w:rPr>
        <w:t>failur</w:t>
      </w:r>
      <w:r>
        <w:rPr>
          <w:rPrChange w:id="3827" w:author="Sablan Kevin" w:date="2019-01-04T09:40:00Z">
            <w:rPr>
              <w:rFonts w:asciiTheme="minorHAnsi" w:hAnsiTheme="minorHAnsi"/>
              <w:color w:val="000000"/>
              <w:spacing w:val="-2"/>
            </w:rPr>
          </w:rPrChange>
        </w:rPr>
        <w:t>e</w:t>
      </w:r>
      <w:r>
        <w:rPr>
          <w:spacing w:val="-4"/>
          <w:rPrChange w:id="3828" w:author="Sablan Kevin" w:date="2019-01-04T09:40:00Z">
            <w:rPr>
              <w:rFonts w:asciiTheme="minorHAnsi" w:hAnsiTheme="minorHAnsi"/>
              <w:color w:val="000000"/>
              <w:spacing w:val="-2"/>
            </w:rPr>
          </w:rPrChange>
        </w:rPr>
        <w:t xml:space="preserve"> </w:t>
      </w:r>
      <w:r>
        <w:rPr>
          <w:spacing w:val="-2"/>
          <w:rPrChange w:id="3829" w:author="Sablan Kevin" w:date="2019-01-04T09:40:00Z">
            <w:rPr>
              <w:rFonts w:asciiTheme="minorHAnsi" w:hAnsiTheme="minorHAnsi"/>
              <w:color w:val="000000"/>
              <w:spacing w:val="-2"/>
            </w:rPr>
          </w:rPrChange>
        </w:rPr>
        <w:t>o</w:t>
      </w:r>
      <w:r>
        <w:rPr>
          <w:rPrChange w:id="3830" w:author="Sablan Kevin" w:date="2019-01-04T09:40:00Z">
            <w:rPr>
              <w:rFonts w:asciiTheme="minorHAnsi" w:hAnsiTheme="minorHAnsi"/>
              <w:color w:val="000000"/>
              <w:spacing w:val="-2"/>
            </w:rPr>
          </w:rPrChange>
        </w:rPr>
        <w:t>f</w:t>
      </w:r>
      <w:r>
        <w:rPr>
          <w:spacing w:val="-4"/>
          <w:rPrChange w:id="3831" w:author="Sablan Kevin" w:date="2019-01-04T09:40:00Z">
            <w:rPr>
              <w:rFonts w:asciiTheme="minorHAnsi" w:hAnsiTheme="minorHAnsi"/>
              <w:color w:val="000000"/>
              <w:spacing w:val="-2"/>
            </w:rPr>
          </w:rPrChange>
        </w:rPr>
        <w:t xml:space="preserve"> </w:t>
      </w:r>
      <w:r>
        <w:rPr>
          <w:spacing w:val="-2"/>
          <w:rPrChange w:id="3832" w:author="Sablan Kevin" w:date="2019-01-04T09:40:00Z">
            <w:rPr>
              <w:rFonts w:asciiTheme="minorHAnsi" w:hAnsiTheme="minorHAnsi"/>
              <w:color w:val="000000"/>
              <w:spacing w:val="-2"/>
            </w:rPr>
          </w:rPrChange>
        </w:rPr>
        <w:t>th</w:t>
      </w:r>
      <w:r>
        <w:rPr>
          <w:rPrChange w:id="3833" w:author="Sablan Kevin" w:date="2019-01-04T09:40:00Z">
            <w:rPr>
              <w:rFonts w:asciiTheme="minorHAnsi" w:hAnsiTheme="minorHAnsi"/>
              <w:color w:val="000000"/>
              <w:spacing w:val="-2"/>
            </w:rPr>
          </w:rPrChange>
        </w:rPr>
        <w:t>e</w:t>
      </w:r>
      <w:r>
        <w:rPr>
          <w:spacing w:val="-4"/>
          <w:rPrChange w:id="3834" w:author="Sablan Kevin" w:date="2019-01-04T09:40:00Z">
            <w:rPr>
              <w:rFonts w:asciiTheme="minorHAnsi" w:hAnsiTheme="minorHAnsi"/>
              <w:color w:val="000000"/>
              <w:spacing w:val="-2"/>
            </w:rPr>
          </w:rPrChange>
        </w:rPr>
        <w:t xml:space="preserve"> </w:t>
      </w:r>
      <w:r>
        <w:rPr>
          <w:spacing w:val="-2"/>
          <w:rPrChange w:id="3835" w:author="Sablan Kevin" w:date="2019-01-04T09:40:00Z">
            <w:rPr>
              <w:rFonts w:asciiTheme="minorHAnsi" w:hAnsiTheme="minorHAnsi"/>
              <w:color w:val="000000"/>
              <w:spacing w:val="-2"/>
            </w:rPr>
          </w:rPrChange>
        </w:rPr>
        <w:t>barrie</w:t>
      </w:r>
      <w:r>
        <w:rPr>
          <w:rPrChange w:id="3836" w:author="Sablan Kevin" w:date="2019-01-04T09:40:00Z">
            <w:rPr>
              <w:rFonts w:asciiTheme="minorHAnsi" w:hAnsiTheme="minorHAnsi"/>
              <w:color w:val="000000"/>
              <w:spacing w:val="-2"/>
            </w:rPr>
          </w:rPrChange>
        </w:rPr>
        <w:t>r</w:t>
      </w:r>
      <w:r>
        <w:rPr>
          <w:spacing w:val="-4"/>
          <w:rPrChange w:id="3837" w:author="Sablan Kevin" w:date="2019-01-04T09:40:00Z">
            <w:rPr>
              <w:rFonts w:asciiTheme="minorHAnsi" w:hAnsiTheme="minorHAnsi"/>
              <w:color w:val="000000"/>
              <w:spacing w:val="-2"/>
            </w:rPr>
          </w:rPrChange>
        </w:rPr>
        <w:t xml:space="preserve"> </w:t>
      </w:r>
      <w:r>
        <w:rPr>
          <w:spacing w:val="-2"/>
          <w:rPrChange w:id="3838" w:author="Sablan Kevin" w:date="2019-01-04T09:40:00Z">
            <w:rPr>
              <w:rFonts w:asciiTheme="minorHAnsi" w:hAnsiTheme="minorHAnsi"/>
              <w:color w:val="000000"/>
              <w:spacing w:val="-2"/>
            </w:rPr>
          </w:rPrChange>
        </w:rPr>
        <w:t>elements</w:t>
      </w:r>
      <w:r>
        <w:rPr>
          <w:rPrChange w:id="3839" w:author="Sablan Kevin" w:date="2019-01-04T09:40:00Z">
            <w:rPr>
              <w:rFonts w:asciiTheme="minorHAnsi" w:hAnsiTheme="minorHAnsi"/>
              <w:color w:val="000000"/>
              <w:spacing w:val="-2"/>
            </w:rPr>
          </w:rPrChange>
        </w:rPr>
        <w:t>.</w:t>
      </w:r>
      <w:r>
        <w:rPr>
          <w:spacing w:val="-8"/>
          <w:rPrChange w:id="3840" w:author="Sablan Kevin" w:date="2019-01-04T09:40:00Z">
            <w:rPr>
              <w:rFonts w:asciiTheme="minorHAnsi" w:hAnsiTheme="minorHAnsi"/>
              <w:color w:val="000000"/>
              <w:spacing w:val="-2"/>
            </w:rPr>
          </w:rPrChange>
        </w:rPr>
        <w:t xml:space="preserve"> </w:t>
      </w:r>
      <w:r>
        <w:rPr>
          <w:spacing w:val="-2"/>
          <w:rPrChange w:id="3841" w:author="Sablan Kevin" w:date="2019-01-04T09:40:00Z">
            <w:rPr>
              <w:rFonts w:asciiTheme="minorHAnsi" w:hAnsiTheme="minorHAnsi"/>
              <w:color w:val="000000"/>
              <w:spacing w:val="-2"/>
            </w:rPr>
          </w:rPrChange>
        </w:rPr>
        <w:t>Whee</w:t>
      </w:r>
      <w:r>
        <w:rPr>
          <w:rPrChange w:id="3842" w:author="Sablan Kevin" w:date="2019-01-04T09:40:00Z">
            <w:rPr>
              <w:rFonts w:asciiTheme="minorHAnsi" w:hAnsiTheme="minorHAnsi"/>
              <w:color w:val="000000"/>
              <w:spacing w:val="-2"/>
            </w:rPr>
          </w:rPrChange>
        </w:rPr>
        <w:t>l</w:t>
      </w:r>
      <w:r>
        <w:rPr>
          <w:spacing w:val="-4"/>
          <w:rPrChange w:id="3843" w:author="Sablan Kevin" w:date="2019-01-04T09:40:00Z">
            <w:rPr>
              <w:rFonts w:asciiTheme="minorHAnsi" w:hAnsiTheme="minorHAnsi"/>
              <w:color w:val="000000"/>
              <w:spacing w:val="-2"/>
            </w:rPr>
          </w:rPrChange>
        </w:rPr>
        <w:t xml:space="preserve"> </w:t>
      </w:r>
      <w:r>
        <w:rPr>
          <w:spacing w:val="-2"/>
          <w:rPrChange w:id="3844" w:author="Sablan Kevin" w:date="2019-01-04T09:40:00Z">
            <w:rPr>
              <w:rFonts w:asciiTheme="minorHAnsi" w:hAnsiTheme="minorHAnsi"/>
              <w:color w:val="000000"/>
              <w:spacing w:val="-2"/>
            </w:rPr>
          </w:rPrChange>
        </w:rPr>
        <w:t>snaggin</w:t>
      </w:r>
      <w:r>
        <w:rPr>
          <w:rPrChange w:id="3845" w:author="Sablan Kevin" w:date="2019-01-04T09:40:00Z">
            <w:rPr>
              <w:rFonts w:asciiTheme="minorHAnsi" w:hAnsiTheme="minorHAnsi"/>
              <w:color w:val="000000"/>
              <w:spacing w:val="-2"/>
            </w:rPr>
          </w:rPrChange>
        </w:rPr>
        <w:t>g</w:t>
      </w:r>
      <w:r>
        <w:rPr>
          <w:spacing w:val="-4"/>
          <w:rPrChange w:id="3846" w:author="Sablan Kevin" w:date="2019-01-04T09:40:00Z">
            <w:rPr>
              <w:rFonts w:asciiTheme="minorHAnsi" w:hAnsiTheme="minorHAnsi"/>
              <w:color w:val="000000"/>
              <w:spacing w:val="-2"/>
            </w:rPr>
          </w:rPrChange>
        </w:rPr>
        <w:t xml:space="preserve"> </w:t>
      </w:r>
      <w:r>
        <w:rPr>
          <w:spacing w:val="-2"/>
          <w:rPrChange w:id="3847" w:author="Sablan Kevin" w:date="2019-01-04T09:40:00Z">
            <w:rPr>
              <w:rFonts w:asciiTheme="minorHAnsi" w:hAnsiTheme="minorHAnsi"/>
              <w:color w:val="000000"/>
              <w:spacing w:val="-2"/>
            </w:rPr>
          </w:rPrChange>
        </w:rPr>
        <w:t>an</w:t>
      </w:r>
      <w:r>
        <w:rPr>
          <w:rPrChange w:id="3848" w:author="Sablan Kevin" w:date="2019-01-04T09:40:00Z">
            <w:rPr>
              <w:rFonts w:asciiTheme="minorHAnsi" w:hAnsiTheme="minorHAnsi"/>
              <w:color w:val="000000"/>
              <w:spacing w:val="-2"/>
            </w:rPr>
          </w:rPrChange>
        </w:rPr>
        <w:t>d</w:t>
      </w:r>
      <w:r>
        <w:rPr>
          <w:spacing w:val="-4"/>
          <w:rPrChange w:id="3849" w:author="Sablan Kevin" w:date="2019-01-04T09:40:00Z">
            <w:rPr>
              <w:rFonts w:asciiTheme="minorHAnsi" w:hAnsiTheme="minorHAnsi"/>
              <w:color w:val="000000"/>
              <w:spacing w:val="-2"/>
            </w:rPr>
          </w:rPrChange>
        </w:rPr>
        <w:t xml:space="preserve"> </w:t>
      </w:r>
      <w:r>
        <w:rPr>
          <w:spacing w:val="-2"/>
          <w:rPrChange w:id="3850" w:author="Sablan Kevin" w:date="2019-01-04T09:40:00Z">
            <w:rPr>
              <w:rFonts w:asciiTheme="minorHAnsi" w:hAnsiTheme="minorHAnsi"/>
              <w:color w:val="000000"/>
              <w:spacing w:val="-2"/>
            </w:rPr>
          </w:rPrChange>
        </w:rPr>
        <w:t>vehicular pocketin</w:t>
      </w:r>
      <w:r>
        <w:rPr>
          <w:rPrChange w:id="3851" w:author="Sablan Kevin" w:date="2019-01-04T09:40:00Z">
            <w:rPr>
              <w:rFonts w:asciiTheme="minorHAnsi" w:hAnsiTheme="minorHAnsi"/>
              <w:color w:val="000000"/>
              <w:spacing w:val="-2"/>
            </w:rPr>
          </w:rPrChange>
        </w:rPr>
        <w:t>g</w:t>
      </w:r>
      <w:r>
        <w:rPr>
          <w:spacing w:val="-4"/>
          <w:rPrChange w:id="3852" w:author="Sablan Kevin" w:date="2019-01-04T09:40:00Z">
            <w:rPr>
              <w:rFonts w:asciiTheme="minorHAnsi" w:hAnsiTheme="minorHAnsi"/>
              <w:color w:val="000000"/>
              <w:spacing w:val="-2"/>
            </w:rPr>
          </w:rPrChange>
        </w:rPr>
        <w:t xml:space="preserve"> </w:t>
      </w:r>
      <w:r>
        <w:rPr>
          <w:spacing w:val="-2"/>
          <w:rPrChange w:id="3853" w:author="Sablan Kevin" w:date="2019-01-04T09:40:00Z">
            <w:rPr>
              <w:rFonts w:asciiTheme="minorHAnsi" w:hAnsiTheme="minorHAnsi"/>
              <w:color w:val="000000"/>
              <w:spacing w:val="-2"/>
            </w:rPr>
          </w:rPrChange>
        </w:rPr>
        <w:t>ar</w:t>
      </w:r>
      <w:r>
        <w:rPr>
          <w:rPrChange w:id="3854" w:author="Sablan Kevin" w:date="2019-01-04T09:40:00Z">
            <w:rPr>
              <w:rFonts w:asciiTheme="minorHAnsi" w:hAnsiTheme="minorHAnsi"/>
              <w:color w:val="000000"/>
              <w:spacing w:val="-2"/>
            </w:rPr>
          </w:rPrChange>
        </w:rPr>
        <w:t>e</w:t>
      </w:r>
      <w:r>
        <w:rPr>
          <w:spacing w:val="-4"/>
          <w:rPrChange w:id="3855" w:author="Sablan Kevin" w:date="2019-01-04T09:40:00Z">
            <w:rPr>
              <w:rFonts w:asciiTheme="minorHAnsi" w:hAnsiTheme="minorHAnsi"/>
              <w:color w:val="000000"/>
              <w:spacing w:val="-2"/>
            </w:rPr>
          </w:rPrChange>
        </w:rPr>
        <w:t xml:space="preserve"> </w:t>
      </w:r>
      <w:r>
        <w:rPr>
          <w:spacing w:val="-2"/>
          <w:rPrChange w:id="3856" w:author="Sablan Kevin" w:date="2019-01-04T09:40:00Z">
            <w:rPr>
              <w:rFonts w:asciiTheme="minorHAnsi" w:hAnsiTheme="minorHAnsi"/>
              <w:color w:val="000000"/>
              <w:spacing w:val="-2"/>
            </w:rPr>
          </w:rPrChange>
        </w:rPr>
        <w:t>th</w:t>
      </w:r>
      <w:r>
        <w:rPr>
          <w:rPrChange w:id="3857" w:author="Sablan Kevin" w:date="2019-01-04T09:40:00Z">
            <w:rPr>
              <w:rFonts w:asciiTheme="minorHAnsi" w:hAnsiTheme="minorHAnsi"/>
              <w:color w:val="000000"/>
              <w:spacing w:val="-2"/>
            </w:rPr>
          </w:rPrChange>
        </w:rPr>
        <w:t>e</w:t>
      </w:r>
      <w:r>
        <w:rPr>
          <w:spacing w:val="-4"/>
          <w:rPrChange w:id="3858" w:author="Sablan Kevin" w:date="2019-01-04T09:40:00Z">
            <w:rPr>
              <w:rFonts w:asciiTheme="minorHAnsi" w:hAnsiTheme="minorHAnsi"/>
              <w:color w:val="000000"/>
              <w:spacing w:val="-2"/>
            </w:rPr>
          </w:rPrChange>
        </w:rPr>
        <w:t xml:space="preserve"> </w:t>
      </w:r>
      <w:r>
        <w:rPr>
          <w:spacing w:val="-2"/>
          <w:rPrChange w:id="3859" w:author="Sablan Kevin" w:date="2019-01-04T09:40:00Z">
            <w:rPr>
              <w:rFonts w:asciiTheme="minorHAnsi" w:hAnsiTheme="minorHAnsi"/>
              <w:color w:val="000000"/>
              <w:spacing w:val="-2"/>
            </w:rPr>
          </w:rPrChange>
        </w:rPr>
        <w:t>tw</w:t>
      </w:r>
      <w:r>
        <w:rPr>
          <w:rPrChange w:id="3860" w:author="Sablan Kevin" w:date="2019-01-04T09:40:00Z">
            <w:rPr>
              <w:rFonts w:asciiTheme="minorHAnsi" w:hAnsiTheme="minorHAnsi"/>
              <w:color w:val="000000"/>
              <w:spacing w:val="-2"/>
            </w:rPr>
          </w:rPrChange>
        </w:rPr>
        <w:t>o</w:t>
      </w:r>
      <w:r>
        <w:rPr>
          <w:spacing w:val="-4"/>
          <w:rPrChange w:id="3861" w:author="Sablan Kevin" w:date="2019-01-04T09:40:00Z">
            <w:rPr>
              <w:rFonts w:asciiTheme="minorHAnsi" w:hAnsiTheme="minorHAnsi"/>
              <w:color w:val="000000"/>
              <w:spacing w:val="-2"/>
            </w:rPr>
          </w:rPrChange>
        </w:rPr>
        <w:t xml:space="preserve"> </w:t>
      </w:r>
      <w:r>
        <w:rPr>
          <w:spacing w:val="-2"/>
          <w:rPrChange w:id="3862" w:author="Sablan Kevin" w:date="2019-01-04T09:40:00Z">
            <w:rPr>
              <w:rFonts w:asciiTheme="minorHAnsi" w:hAnsiTheme="minorHAnsi"/>
              <w:color w:val="000000"/>
              <w:spacing w:val="-2"/>
            </w:rPr>
          </w:rPrChange>
        </w:rPr>
        <w:t>barrie</w:t>
      </w:r>
      <w:r>
        <w:rPr>
          <w:rPrChange w:id="3863" w:author="Sablan Kevin" w:date="2019-01-04T09:40:00Z">
            <w:rPr>
              <w:rFonts w:asciiTheme="minorHAnsi" w:hAnsiTheme="minorHAnsi"/>
              <w:color w:val="000000"/>
              <w:spacing w:val="-2"/>
            </w:rPr>
          </w:rPrChange>
        </w:rPr>
        <w:t>r</w:t>
      </w:r>
      <w:r>
        <w:rPr>
          <w:spacing w:val="-4"/>
          <w:rPrChange w:id="3864" w:author="Sablan Kevin" w:date="2019-01-04T09:40:00Z">
            <w:rPr>
              <w:rFonts w:asciiTheme="minorHAnsi" w:hAnsiTheme="minorHAnsi"/>
              <w:color w:val="000000"/>
              <w:spacing w:val="-2"/>
            </w:rPr>
          </w:rPrChange>
        </w:rPr>
        <w:t xml:space="preserve"> </w:t>
      </w:r>
      <w:r>
        <w:rPr>
          <w:spacing w:val="-2"/>
          <w:rPrChange w:id="3865" w:author="Sablan Kevin" w:date="2019-01-04T09:40:00Z">
            <w:rPr>
              <w:rFonts w:asciiTheme="minorHAnsi" w:hAnsiTheme="minorHAnsi"/>
              <w:color w:val="000000"/>
              <w:spacing w:val="-2"/>
            </w:rPr>
          </w:rPrChange>
        </w:rPr>
        <w:t>failur</w:t>
      </w:r>
      <w:r>
        <w:rPr>
          <w:rPrChange w:id="3866" w:author="Sablan Kevin" w:date="2019-01-04T09:40:00Z">
            <w:rPr>
              <w:rFonts w:asciiTheme="minorHAnsi" w:hAnsiTheme="minorHAnsi"/>
              <w:color w:val="000000"/>
              <w:spacing w:val="-2"/>
            </w:rPr>
          </w:rPrChange>
        </w:rPr>
        <w:t>e</w:t>
      </w:r>
      <w:r>
        <w:rPr>
          <w:spacing w:val="-4"/>
          <w:rPrChange w:id="3867" w:author="Sablan Kevin" w:date="2019-01-04T09:40:00Z">
            <w:rPr>
              <w:rFonts w:asciiTheme="minorHAnsi" w:hAnsiTheme="minorHAnsi"/>
              <w:color w:val="000000"/>
              <w:spacing w:val="-2"/>
            </w:rPr>
          </w:rPrChange>
        </w:rPr>
        <w:t xml:space="preserve"> </w:t>
      </w:r>
      <w:r>
        <w:rPr>
          <w:spacing w:val="-2"/>
          <w:rPrChange w:id="3868" w:author="Sablan Kevin" w:date="2019-01-04T09:40:00Z">
            <w:rPr>
              <w:rFonts w:asciiTheme="minorHAnsi" w:hAnsiTheme="minorHAnsi"/>
              <w:color w:val="000000"/>
              <w:spacing w:val="-2"/>
            </w:rPr>
          </w:rPrChange>
        </w:rPr>
        <w:t>mode</w:t>
      </w:r>
      <w:r>
        <w:rPr>
          <w:rPrChange w:id="3869" w:author="Sablan Kevin" w:date="2019-01-04T09:40:00Z">
            <w:rPr>
              <w:rFonts w:asciiTheme="minorHAnsi" w:hAnsiTheme="minorHAnsi"/>
              <w:color w:val="000000"/>
              <w:spacing w:val="-2"/>
            </w:rPr>
          </w:rPrChange>
        </w:rPr>
        <w:t>s</w:t>
      </w:r>
      <w:r>
        <w:rPr>
          <w:spacing w:val="-4"/>
          <w:rPrChange w:id="3870" w:author="Sablan Kevin" w:date="2019-01-04T09:40:00Z">
            <w:rPr>
              <w:rFonts w:asciiTheme="minorHAnsi" w:hAnsiTheme="minorHAnsi"/>
              <w:color w:val="000000"/>
              <w:spacing w:val="-2"/>
            </w:rPr>
          </w:rPrChange>
        </w:rPr>
        <w:t xml:space="preserve"> </w:t>
      </w:r>
      <w:r>
        <w:rPr>
          <w:spacing w:val="-2"/>
          <w:rPrChange w:id="3871" w:author="Sablan Kevin" w:date="2019-01-04T09:40:00Z">
            <w:rPr>
              <w:rFonts w:asciiTheme="minorHAnsi" w:hAnsiTheme="minorHAnsi"/>
              <w:color w:val="000000"/>
              <w:spacing w:val="-2"/>
            </w:rPr>
          </w:rPrChange>
        </w:rPr>
        <w:t>tha</w:t>
      </w:r>
      <w:r>
        <w:rPr>
          <w:rPrChange w:id="3872" w:author="Sablan Kevin" w:date="2019-01-04T09:40:00Z">
            <w:rPr>
              <w:rFonts w:asciiTheme="minorHAnsi" w:hAnsiTheme="minorHAnsi"/>
              <w:color w:val="000000"/>
              <w:spacing w:val="-2"/>
            </w:rPr>
          </w:rPrChange>
        </w:rPr>
        <w:t>t</w:t>
      </w:r>
      <w:r>
        <w:rPr>
          <w:spacing w:val="-4"/>
          <w:rPrChange w:id="3873" w:author="Sablan Kevin" w:date="2019-01-04T09:40:00Z">
            <w:rPr>
              <w:rFonts w:asciiTheme="minorHAnsi" w:hAnsiTheme="minorHAnsi"/>
              <w:color w:val="000000"/>
              <w:spacing w:val="-2"/>
            </w:rPr>
          </w:rPrChange>
        </w:rPr>
        <w:t xml:space="preserve"> </w:t>
      </w:r>
      <w:r>
        <w:rPr>
          <w:spacing w:val="-2"/>
          <w:rPrChange w:id="3874" w:author="Sablan Kevin" w:date="2019-01-04T09:40:00Z">
            <w:rPr>
              <w:rFonts w:asciiTheme="minorHAnsi" w:hAnsiTheme="minorHAnsi"/>
              <w:color w:val="000000"/>
              <w:spacing w:val="-2"/>
            </w:rPr>
          </w:rPrChange>
        </w:rPr>
        <w:t>exhibi</w:t>
      </w:r>
      <w:r>
        <w:rPr>
          <w:rPrChange w:id="3875" w:author="Sablan Kevin" w:date="2019-01-04T09:40:00Z">
            <w:rPr>
              <w:rFonts w:asciiTheme="minorHAnsi" w:hAnsiTheme="minorHAnsi"/>
              <w:color w:val="000000"/>
              <w:spacing w:val="-2"/>
            </w:rPr>
          </w:rPrChange>
        </w:rPr>
        <w:t>t</w:t>
      </w:r>
      <w:r>
        <w:rPr>
          <w:spacing w:val="-4"/>
          <w:rPrChange w:id="3876" w:author="Sablan Kevin" w:date="2019-01-04T09:40:00Z">
            <w:rPr>
              <w:rFonts w:asciiTheme="minorHAnsi" w:hAnsiTheme="minorHAnsi"/>
              <w:color w:val="000000"/>
              <w:spacing w:val="-2"/>
            </w:rPr>
          </w:rPrChange>
        </w:rPr>
        <w:t xml:space="preserve"> </w:t>
      </w:r>
      <w:r>
        <w:rPr>
          <w:spacing w:val="-2"/>
          <w:rPrChange w:id="3877" w:author="Sablan Kevin" w:date="2019-01-04T09:40:00Z">
            <w:rPr>
              <w:rFonts w:asciiTheme="minorHAnsi" w:hAnsiTheme="minorHAnsi"/>
              <w:color w:val="000000"/>
              <w:spacing w:val="-2"/>
            </w:rPr>
          </w:rPrChange>
        </w:rPr>
        <w:t>th</w:t>
      </w:r>
      <w:r>
        <w:rPr>
          <w:rPrChange w:id="3878" w:author="Sablan Kevin" w:date="2019-01-04T09:40:00Z">
            <w:rPr>
              <w:rFonts w:asciiTheme="minorHAnsi" w:hAnsiTheme="minorHAnsi"/>
              <w:color w:val="000000"/>
              <w:spacing w:val="-2"/>
            </w:rPr>
          </w:rPrChange>
        </w:rPr>
        <w:t>e</w:t>
      </w:r>
      <w:r>
        <w:rPr>
          <w:spacing w:val="-4"/>
          <w:rPrChange w:id="3879" w:author="Sablan Kevin" w:date="2019-01-04T09:40:00Z">
            <w:rPr>
              <w:rFonts w:asciiTheme="minorHAnsi" w:hAnsiTheme="minorHAnsi"/>
              <w:color w:val="000000"/>
              <w:spacing w:val="-2"/>
            </w:rPr>
          </w:rPrChange>
        </w:rPr>
        <w:t xml:space="preserve"> </w:t>
      </w:r>
      <w:r>
        <w:rPr>
          <w:spacing w:val="-2"/>
          <w:rPrChange w:id="3880" w:author="Sablan Kevin" w:date="2019-01-04T09:40:00Z">
            <w:rPr>
              <w:rFonts w:asciiTheme="minorHAnsi" w:hAnsiTheme="minorHAnsi"/>
              <w:color w:val="000000"/>
              <w:spacing w:val="-2"/>
            </w:rPr>
          </w:rPrChange>
        </w:rPr>
        <w:t>greates</w:t>
      </w:r>
      <w:r>
        <w:rPr>
          <w:rPrChange w:id="3881" w:author="Sablan Kevin" w:date="2019-01-04T09:40:00Z">
            <w:rPr>
              <w:rFonts w:asciiTheme="minorHAnsi" w:hAnsiTheme="minorHAnsi"/>
              <w:color w:val="000000"/>
              <w:spacing w:val="-2"/>
            </w:rPr>
          </w:rPrChange>
        </w:rPr>
        <w:t>t</w:t>
      </w:r>
      <w:r>
        <w:rPr>
          <w:spacing w:val="-4"/>
          <w:rPrChange w:id="3882" w:author="Sablan Kevin" w:date="2019-01-04T09:40:00Z">
            <w:rPr>
              <w:rFonts w:asciiTheme="minorHAnsi" w:hAnsiTheme="minorHAnsi"/>
              <w:color w:val="000000"/>
              <w:spacing w:val="-2"/>
            </w:rPr>
          </w:rPrChange>
        </w:rPr>
        <w:t xml:space="preserve"> </w:t>
      </w:r>
      <w:r>
        <w:rPr>
          <w:spacing w:val="-2"/>
          <w:rPrChange w:id="3883" w:author="Sablan Kevin" w:date="2019-01-04T09:40:00Z">
            <w:rPr>
              <w:rFonts w:asciiTheme="minorHAnsi" w:hAnsiTheme="minorHAnsi"/>
              <w:color w:val="000000"/>
              <w:spacing w:val="-2"/>
            </w:rPr>
          </w:rPrChange>
        </w:rPr>
        <w:t>sensitivit</w:t>
      </w:r>
      <w:r>
        <w:rPr>
          <w:rPrChange w:id="3884" w:author="Sablan Kevin" w:date="2019-01-04T09:40:00Z">
            <w:rPr>
              <w:rFonts w:asciiTheme="minorHAnsi" w:hAnsiTheme="minorHAnsi"/>
              <w:color w:val="000000"/>
              <w:spacing w:val="-2"/>
            </w:rPr>
          </w:rPrChange>
        </w:rPr>
        <w:t>y</w:t>
      </w:r>
      <w:r>
        <w:rPr>
          <w:spacing w:val="-4"/>
          <w:rPrChange w:id="3885" w:author="Sablan Kevin" w:date="2019-01-04T09:40:00Z">
            <w:rPr>
              <w:rFonts w:asciiTheme="minorHAnsi" w:hAnsiTheme="minorHAnsi"/>
              <w:color w:val="000000"/>
              <w:spacing w:val="-2"/>
            </w:rPr>
          </w:rPrChange>
        </w:rPr>
        <w:t xml:space="preserve"> </w:t>
      </w:r>
      <w:r>
        <w:rPr>
          <w:spacing w:val="-2"/>
          <w:rPrChange w:id="3886" w:author="Sablan Kevin" w:date="2019-01-04T09:40:00Z">
            <w:rPr>
              <w:rFonts w:asciiTheme="minorHAnsi" w:hAnsiTheme="minorHAnsi"/>
              <w:color w:val="000000"/>
              <w:spacing w:val="-2"/>
            </w:rPr>
          </w:rPrChange>
        </w:rPr>
        <w:t>t</w:t>
      </w:r>
      <w:r>
        <w:rPr>
          <w:rPrChange w:id="3887" w:author="Sablan Kevin" w:date="2019-01-04T09:40:00Z">
            <w:rPr>
              <w:rFonts w:asciiTheme="minorHAnsi" w:hAnsiTheme="minorHAnsi"/>
              <w:color w:val="000000"/>
              <w:spacing w:val="-2"/>
            </w:rPr>
          </w:rPrChange>
        </w:rPr>
        <w:t>o</w:t>
      </w:r>
      <w:r>
        <w:rPr>
          <w:spacing w:val="-4"/>
          <w:rPrChange w:id="3888" w:author="Sablan Kevin" w:date="2019-01-04T09:40:00Z">
            <w:rPr>
              <w:rFonts w:asciiTheme="minorHAnsi" w:hAnsiTheme="minorHAnsi"/>
              <w:color w:val="000000"/>
              <w:spacing w:val="-2"/>
            </w:rPr>
          </w:rPrChange>
        </w:rPr>
        <w:t xml:space="preserve"> </w:t>
      </w:r>
      <w:r>
        <w:rPr>
          <w:spacing w:val="-2"/>
          <w:rPrChange w:id="3889" w:author="Sablan Kevin" w:date="2019-01-04T09:40:00Z">
            <w:rPr>
              <w:rFonts w:asciiTheme="minorHAnsi" w:hAnsiTheme="minorHAnsi"/>
              <w:color w:val="000000"/>
              <w:spacing w:val="-2"/>
            </w:rPr>
          </w:rPrChange>
        </w:rPr>
        <w:t>impac</w:t>
      </w:r>
      <w:r>
        <w:rPr>
          <w:rPrChange w:id="3890" w:author="Sablan Kevin" w:date="2019-01-04T09:40:00Z">
            <w:rPr>
              <w:rFonts w:asciiTheme="minorHAnsi" w:hAnsiTheme="minorHAnsi"/>
              <w:color w:val="000000"/>
              <w:spacing w:val="-2"/>
            </w:rPr>
          </w:rPrChange>
        </w:rPr>
        <w:t>t</w:t>
      </w:r>
      <w:r>
        <w:rPr>
          <w:spacing w:val="-4"/>
          <w:rPrChange w:id="3891" w:author="Sablan Kevin" w:date="2019-01-04T09:40:00Z">
            <w:rPr>
              <w:rFonts w:asciiTheme="minorHAnsi" w:hAnsiTheme="minorHAnsi"/>
              <w:color w:val="000000"/>
              <w:spacing w:val="-2"/>
            </w:rPr>
          </w:rPrChange>
        </w:rPr>
        <w:t xml:space="preserve"> </w:t>
      </w:r>
      <w:r>
        <w:rPr>
          <w:spacing w:val="-2"/>
          <w:rPrChange w:id="3892" w:author="Sablan Kevin" w:date="2019-01-04T09:40:00Z">
            <w:rPr>
              <w:rFonts w:asciiTheme="minorHAnsi" w:hAnsiTheme="minorHAnsi"/>
              <w:color w:val="000000"/>
              <w:spacing w:val="-2"/>
            </w:rPr>
          </w:rPrChange>
        </w:rPr>
        <w:t>poin</w:t>
      </w:r>
      <w:r>
        <w:rPr>
          <w:rPrChange w:id="3893" w:author="Sablan Kevin" w:date="2019-01-04T09:40:00Z">
            <w:rPr>
              <w:rFonts w:asciiTheme="minorHAnsi" w:hAnsiTheme="minorHAnsi"/>
              <w:color w:val="000000"/>
              <w:spacing w:val="-2"/>
            </w:rPr>
          </w:rPrChange>
        </w:rPr>
        <w:t>t</w:t>
      </w:r>
      <w:r>
        <w:rPr>
          <w:spacing w:val="-4"/>
          <w:rPrChange w:id="3894" w:author="Sablan Kevin" w:date="2019-01-04T09:40:00Z">
            <w:rPr>
              <w:rFonts w:asciiTheme="minorHAnsi" w:hAnsiTheme="minorHAnsi"/>
              <w:color w:val="000000"/>
              <w:spacing w:val="-2"/>
            </w:rPr>
          </w:rPrChange>
        </w:rPr>
        <w:t xml:space="preserve"> </w:t>
      </w:r>
      <w:r>
        <w:rPr>
          <w:spacing w:val="-2"/>
          <w:rPrChange w:id="3895" w:author="Sablan Kevin" w:date="2019-01-04T09:40:00Z">
            <w:rPr>
              <w:rFonts w:asciiTheme="minorHAnsi" w:hAnsiTheme="minorHAnsi"/>
              <w:color w:val="000000"/>
              <w:spacing w:val="-2"/>
            </w:rPr>
          </w:rPrChange>
        </w:rPr>
        <w:t>selection. Whe</w:t>
      </w:r>
      <w:r>
        <w:rPr>
          <w:rPrChange w:id="3896" w:author="Sablan Kevin" w:date="2019-01-04T09:40:00Z">
            <w:rPr>
              <w:rFonts w:asciiTheme="minorHAnsi" w:hAnsiTheme="minorHAnsi"/>
              <w:color w:val="000000"/>
              <w:spacing w:val="-2"/>
            </w:rPr>
          </w:rPrChange>
        </w:rPr>
        <w:t>n</w:t>
      </w:r>
      <w:r>
        <w:rPr>
          <w:spacing w:val="-4"/>
          <w:rPrChange w:id="3897" w:author="Sablan Kevin" w:date="2019-01-04T09:40:00Z">
            <w:rPr>
              <w:rFonts w:asciiTheme="minorHAnsi" w:hAnsiTheme="minorHAnsi"/>
              <w:color w:val="000000"/>
              <w:spacing w:val="-2"/>
            </w:rPr>
          </w:rPrChange>
        </w:rPr>
        <w:t xml:space="preserve"> </w:t>
      </w:r>
      <w:r>
        <w:rPr>
          <w:spacing w:val="-2"/>
          <w:rPrChange w:id="3898" w:author="Sablan Kevin" w:date="2019-01-04T09:40:00Z">
            <w:rPr>
              <w:rFonts w:asciiTheme="minorHAnsi" w:hAnsiTheme="minorHAnsi"/>
              <w:color w:val="000000"/>
              <w:spacing w:val="-2"/>
            </w:rPr>
          </w:rPrChange>
        </w:rPr>
        <w:t>a</w:t>
      </w:r>
      <w:r>
        <w:rPr>
          <w:rPrChange w:id="3899" w:author="Sablan Kevin" w:date="2019-01-04T09:40:00Z">
            <w:rPr>
              <w:rFonts w:asciiTheme="minorHAnsi" w:hAnsiTheme="minorHAnsi"/>
              <w:color w:val="000000"/>
              <w:spacing w:val="-2"/>
            </w:rPr>
          </w:rPrChange>
        </w:rPr>
        <w:t>n</w:t>
      </w:r>
      <w:r>
        <w:rPr>
          <w:spacing w:val="-4"/>
          <w:rPrChange w:id="3900" w:author="Sablan Kevin" w:date="2019-01-04T09:40:00Z">
            <w:rPr>
              <w:rFonts w:asciiTheme="minorHAnsi" w:hAnsiTheme="minorHAnsi"/>
              <w:color w:val="000000"/>
              <w:spacing w:val="-2"/>
            </w:rPr>
          </w:rPrChange>
        </w:rPr>
        <w:t xml:space="preserve"> </w:t>
      </w:r>
      <w:r>
        <w:rPr>
          <w:spacing w:val="-2"/>
          <w:rPrChange w:id="3901" w:author="Sablan Kevin" w:date="2019-01-04T09:40:00Z">
            <w:rPr>
              <w:rFonts w:asciiTheme="minorHAnsi" w:hAnsiTheme="minorHAnsi"/>
              <w:color w:val="000000"/>
              <w:spacing w:val="-2"/>
            </w:rPr>
          </w:rPrChange>
        </w:rPr>
        <w:t>impac</w:t>
      </w:r>
      <w:r>
        <w:rPr>
          <w:rPrChange w:id="3902" w:author="Sablan Kevin" w:date="2019-01-04T09:40:00Z">
            <w:rPr>
              <w:rFonts w:asciiTheme="minorHAnsi" w:hAnsiTheme="minorHAnsi"/>
              <w:color w:val="000000"/>
              <w:spacing w:val="-2"/>
            </w:rPr>
          </w:rPrChange>
        </w:rPr>
        <w:t>t</w:t>
      </w:r>
      <w:r>
        <w:rPr>
          <w:spacing w:val="-4"/>
          <w:rPrChange w:id="3903" w:author="Sablan Kevin" w:date="2019-01-04T09:40:00Z">
            <w:rPr>
              <w:rFonts w:asciiTheme="minorHAnsi" w:hAnsiTheme="minorHAnsi"/>
              <w:color w:val="000000"/>
              <w:spacing w:val="-2"/>
            </w:rPr>
          </w:rPrChange>
        </w:rPr>
        <w:t xml:space="preserve"> </w:t>
      </w:r>
      <w:r>
        <w:rPr>
          <w:spacing w:val="-2"/>
          <w:rPrChange w:id="3904" w:author="Sablan Kevin" w:date="2019-01-04T09:40:00Z">
            <w:rPr>
              <w:rFonts w:asciiTheme="minorHAnsi" w:hAnsiTheme="minorHAnsi"/>
              <w:color w:val="000000"/>
              <w:spacing w:val="-2"/>
            </w:rPr>
          </w:rPrChange>
        </w:rPr>
        <w:t>poin</w:t>
      </w:r>
      <w:r>
        <w:rPr>
          <w:rPrChange w:id="3905" w:author="Sablan Kevin" w:date="2019-01-04T09:40:00Z">
            <w:rPr>
              <w:rFonts w:asciiTheme="minorHAnsi" w:hAnsiTheme="minorHAnsi"/>
              <w:color w:val="000000"/>
              <w:spacing w:val="-2"/>
            </w:rPr>
          </w:rPrChange>
        </w:rPr>
        <w:t>t</w:t>
      </w:r>
      <w:r>
        <w:rPr>
          <w:spacing w:val="-4"/>
          <w:rPrChange w:id="3906" w:author="Sablan Kevin" w:date="2019-01-04T09:40:00Z">
            <w:rPr>
              <w:rFonts w:asciiTheme="minorHAnsi" w:hAnsiTheme="minorHAnsi"/>
              <w:color w:val="000000"/>
              <w:spacing w:val="-2"/>
            </w:rPr>
          </w:rPrChange>
        </w:rPr>
        <w:t xml:space="preserve"> </w:t>
      </w:r>
      <w:r>
        <w:rPr>
          <w:spacing w:val="-2"/>
          <w:rPrChange w:id="3907" w:author="Sablan Kevin" w:date="2019-01-04T09:40:00Z">
            <w:rPr>
              <w:rFonts w:asciiTheme="minorHAnsi" w:hAnsiTheme="minorHAnsi"/>
              <w:color w:val="000000"/>
              <w:spacing w:val="-2"/>
            </w:rPr>
          </w:rPrChange>
        </w:rPr>
        <w:t>i</w:t>
      </w:r>
      <w:r>
        <w:rPr>
          <w:rPrChange w:id="3908" w:author="Sablan Kevin" w:date="2019-01-04T09:40:00Z">
            <w:rPr>
              <w:rFonts w:asciiTheme="minorHAnsi" w:hAnsiTheme="minorHAnsi"/>
              <w:color w:val="000000"/>
              <w:spacing w:val="-2"/>
            </w:rPr>
          </w:rPrChange>
        </w:rPr>
        <w:t>s</w:t>
      </w:r>
      <w:r>
        <w:rPr>
          <w:spacing w:val="-4"/>
          <w:rPrChange w:id="3909" w:author="Sablan Kevin" w:date="2019-01-04T09:40:00Z">
            <w:rPr>
              <w:rFonts w:asciiTheme="minorHAnsi" w:hAnsiTheme="minorHAnsi"/>
              <w:color w:val="000000"/>
              <w:spacing w:val="-2"/>
            </w:rPr>
          </w:rPrChange>
        </w:rPr>
        <w:t xml:space="preserve"> </w:t>
      </w:r>
      <w:r>
        <w:rPr>
          <w:spacing w:val="-2"/>
          <w:rPrChange w:id="3910" w:author="Sablan Kevin" w:date="2019-01-04T09:40:00Z">
            <w:rPr>
              <w:rFonts w:asciiTheme="minorHAnsi" w:hAnsiTheme="minorHAnsi"/>
              <w:color w:val="000000"/>
              <w:spacing w:val="-2"/>
            </w:rPr>
          </w:rPrChange>
        </w:rPr>
        <w:t>to</w:t>
      </w:r>
      <w:r>
        <w:rPr>
          <w:rPrChange w:id="3911" w:author="Sablan Kevin" w:date="2019-01-04T09:40:00Z">
            <w:rPr>
              <w:rFonts w:asciiTheme="minorHAnsi" w:hAnsiTheme="minorHAnsi"/>
              <w:color w:val="000000"/>
              <w:spacing w:val="-2"/>
            </w:rPr>
          </w:rPrChange>
        </w:rPr>
        <w:t>o</w:t>
      </w:r>
      <w:r>
        <w:rPr>
          <w:spacing w:val="-4"/>
          <w:rPrChange w:id="3912" w:author="Sablan Kevin" w:date="2019-01-04T09:40:00Z">
            <w:rPr>
              <w:rFonts w:asciiTheme="minorHAnsi" w:hAnsiTheme="minorHAnsi"/>
              <w:color w:val="000000"/>
              <w:spacing w:val="-2"/>
            </w:rPr>
          </w:rPrChange>
        </w:rPr>
        <w:t xml:space="preserve"> </w:t>
      </w:r>
      <w:r>
        <w:rPr>
          <w:spacing w:val="-2"/>
          <w:rPrChange w:id="3913" w:author="Sablan Kevin" w:date="2019-01-04T09:40:00Z">
            <w:rPr>
              <w:rFonts w:asciiTheme="minorHAnsi" w:hAnsiTheme="minorHAnsi"/>
              <w:color w:val="000000"/>
              <w:spacing w:val="-2"/>
            </w:rPr>
          </w:rPrChange>
        </w:rPr>
        <w:t>clos</w:t>
      </w:r>
      <w:r>
        <w:rPr>
          <w:rPrChange w:id="3914" w:author="Sablan Kevin" w:date="2019-01-04T09:40:00Z">
            <w:rPr>
              <w:rFonts w:asciiTheme="minorHAnsi" w:hAnsiTheme="minorHAnsi"/>
              <w:color w:val="000000"/>
              <w:spacing w:val="-2"/>
            </w:rPr>
          </w:rPrChange>
        </w:rPr>
        <w:t>e</w:t>
      </w:r>
      <w:r>
        <w:rPr>
          <w:spacing w:val="-4"/>
          <w:rPrChange w:id="3915" w:author="Sablan Kevin" w:date="2019-01-04T09:40:00Z">
            <w:rPr>
              <w:rFonts w:asciiTheme="minorHAnsi" w:hAnsiTheme="minorHAnsi"/>
              <w:color w:val="000000"/>
              <w:spacing w:val="-2"/>
            </w:rPr>
          </w:rPrChange>
        </w:rPr>
        <w:t xml:space="preserve"> </w:t>
      </w:r>
      <w:r>
        <w:rPr>
          <w:spacing w:val="-2"/>
          <w:rPrChange w:id="3916" w:author="Sablan Kevin" w:date="2019-01-04T09:40:00Z">
            <w:rPr>
              <w:rFonts w:asciiTheme="minorHAnsi" w:hAnsiTheme="minorHAnsi"/>
              <w:color w:val="000000"/>
              <w:spacing w:val="-2"/>
            </w:rPr>
          </w:rPrChange>
        </w:rPr>
        <w:t>t</w:t>
      </w:r>
      <w:r>
        <w:rPr>
          <w:rPrChange w:id="3917" w:author="Sablan Kevin" w:date="2019-01-04T09:40:00Z">
            <w:rPr>
              <w:rFonts w:asciiTheme="minorHAnsi" w:hAnsiTheme="minorHAnsi"/>
              <w:color w:val="000000"/>
              <w:spacing w:val="-2"/>
            </w:rPr>
          </w:rPrChange>
        </w:rPr>
        <w:t>o</w:t>
      </w:r>
      <w:r>
        <w:rPr>
          <w:spacing w:val="-4"/>
          <w:rPrChange w:id="3918" w:author="Sablan Kevin" w:date="2019-01-04T09:40:00Z">
            <w:rPr>
              <w:rFonts w:asciiTheme="minorHAnsi" w:hAnsiTheme="minorHAnsi"/>
              <w:color w:val="000000"/>
              <w:spacing w:val="-2"/>
            </w:rPr>
          </w:rPrChange>
        </w:rPr>
        <w:t xml:space="preserve"> </w:t>
      </w:r>
      <w:r>
        <w:rPr>
          <w:rPrChange w:id="3919" w:author="Sablan Kevin" w:date="2019-01-04T09:40:00Z">
            <w:rPr>
              <w:rFonts w:asciiTheme="minorHAnsi" w:hAnsiTheme="minorHAnsi"/>
              <w:color w:val="000000"/>
              <w:spacing w:val="-2"/>
            </w:rPr>
          </w:rPrChange>
        </w:rPr>
        <w:t>a</w:t>
      </w:r>
      <w:r>
        <w:rPr>
          <w:spacing w:val="-4"/>
          <w:rPrChange w:id="3920" w:author="Sablan Kevin" w:date="2019-01-04T09:40:00Z">
            <w:rPr>
              <w:rFonts w:asciiTheme="minorHAnsi" w:hAnsiTheme="minorHAnsi"/>
              <w:color w:val="000000"/>
              <w:spacing w:val="-2"/>
            </w:rPr>
          </w:rPrChange>
        </w:rPr>
        <w:t xml:space="preserve"> </w:t>
      </w:r>
      <w:r>
        <w:rPr>
          <w:spacing w:val="-2"/>
          <w:rPrChange w:id="3921" w:author="Sablan Kevin" w:date="2019-01-04T09:40:00Z">
            <w:rPr>
              <w:rFonts w:asciiTheme="minorHAnsi" w:hAnsiTheme="minorHAnsi"/>
              <w:color w:val="000000"/>
              <w:spacing w:val="-2"/>
            </w:rPr>
          </w:rPrChange>
        </w:rPr>
        <w:t>pos</w:t>
      </w:r>
      <w:r>
        <w:rPr>
          <w:rPrChange w:id="3922" w:author="Sablan Kevin" w:date="2019-01-04T09:40:00Z">
            <w:rPr>
              <w:rFonts w:asciiTheme="minorHAnsi" w:hAnsiTheme="minorHAnsi"/>
              <w:color w:val="000000"/>
              <w:spacing w:val="-2"/>
            </w:rPr>
          </w:rPrChange>
        </w:rPr>
        <w:t>t</w:t>
      </w:r>
      <w:r>
        <w:rPr>
          <w:spacing w:val="-4"/>
          <w:rPrChange w:id="3923" w:author="Sablan Kevin" w:date="2019-01-04T09:40:00Z">
            <w:rPr>
              <w:rFonts w:asciiTheme="minorHAnsi" w:hAnsiTheme="minorHAnsi"/>
              <w:color w:val="000000"/>
              <w:spacing w:val="-2"/>
            </w:rPr>
          </w:rPrChange>
        </w:rPr>
        <w:t xml:space="preserve"> </w:t>
      </w:r>
      <w:r>
        <w:rPr>
          <w:spacing w:val="-2"/>
          <w:rPrChange w:id="3924" w:author="Sablan Kevin" w:date="2019-01-04T09:40:00Z">
            <w:rPr>
              <w:rFonts w:asciiTheme="minorHAnsi" w:hAnsiTheme="minorHAnsi"/>
              <w:color w:val="000000"/>
              <w:spacing w:val="-2"/>
            </w:rPr>
          </w:rPrChange>
        </w:rPr>
        <w:t>o</w:t>
      </w:r>
      <w:r>
        <w:rPr>
          <w:rPrChange w:id="3925" w:author="Sablan Kevin" w:date="2019-01-04T09:40:00Z">
            <w:rPr>
              <w:rFonts w:asciiTheme="minorHAnsi" w:hAnsiTheme="minorHAnsi"/>
              <w:color w:val="000000"/>
              <w:spacing w:val="-2"/>
            </w:rPr>
          </w:rPrChange>
        </w:rPr>
        <w:t>r</w:t>
      </w:r>
      <w:r>
        <w:rPr>
          <w:spacing w:val="-4"/>
          <w:rPrChange w:id="3926" w:author="Sablan Kevin" w:date="2019-01-04T09:40:00Z">
            <w:rPr>
              <w:rFonts w:asciiTheme="minorHAnsi" w:hAnsiTheme="minorHAnsi"/>
              <w:color w:val="000000"/>
              <w:spacing w:val="-2"/>
            </w:rPr>
          </w:rPrChange>
        </w:rPr>
        <w:t xml:space="preserve"> </w:t>
      </w:r>
      <w:r>
        <w:rPr>
          <w:spacing w:val="-2"/>
          <w:rPrChange w:id="3927" w:author="Sablan Kevin" w:date="2019-01-04T09:40:00Z">
            <w:rPr>
              <w:rFonts w:asciiTheme="minorHAnsi" w:hAnsiTheme="minorHAnsi"/>
              <w:color w:val="000000"/>
              <w:spacing w:val="-2"/>
            </w:rPr>
          </w:rPrChange>
        </w:rPr>
        <w:t>othe</w:t>
      </w:r>
      <w:r>
        <w:rPr>
          <w:rPrChange w:id="3928" w:author="Sablan Kevin" w:date="2019-01-04T09:40:00Z">
            <w:rPr>
              <w:rFonts w:asciiTheme="minorHAnsi" w:hAnsiTheme="minorHAnsi"/>
              <w:color w:val="000000"/>
              <w:spacing w:val="-2"/>
            </w:rPr>
          </w:rPrChange>
        </w:rPr>
        <w:t>r</w:t>
      </w:r>
      <w:r>
        <w:rPr>
          <w:spacing w:val="-4"/>
          <w:rPrChange w:id="3929" w:author="Sablan Kevin" w:date="2019-01-04T09:40:00Z">
            <w:rPr>
              <w:rFonts w:asciiTheme="minorHAnsi" w:hAnsiTheme="minorHAnsi"/>
              <w:color w:val="000000"/>
              <w:spacing w:val="-2"/>
            </w:rPr>
          </w:rPrChange>
        </w:rPr>
        <w:t xml:space="preserve"> </w:t>
      </w:r>
      <w:r>
        <w:rPr>
          <w:spacing w:val="-2"/>
          <w:rPrChange w:id="3930" w:author="Sablan Kevin" w:date="2019-01-04T09:40:00Z">
            <w:rPr>
              <w:rFonts w:asciiTheme="minorHAnsi" w:hAnsiTheme="minorHAnsi"/>
              <w:color w:val="000000"/>
              <w:spacing w:val="-2"/>
            </w:rPr>
          </w:rPrChange>
        </w:rPr>
        <w:t>sti</w:t>
      </w:r>
      <w:r>
        <w:rPr>
          <w:spacing w:val="-6"/>
          <w:rPrChange w:id="3931" w:author="Sablan Kevin" w:date="2019-01-04T09:40:00Z">
            <w:rPr>
              <w:rFonts w:asciiTheme="minorHAnsi" w:hAnsiTheme="minorHAnsi"/>
              <w:color w:val="000000"/>
              <w:spacing w:val="-2"/>
            </w:rPr>
          </w:rPrChange>
        </w:rPr>
        <w:t>f</w:t>
      </w:r>
      <w:r>
        <w:rPr>
          <w:rPrChange w:id="3932" w:author="Sablan Kevin" w:date="2019-01-04T09:40:00Z">
            <w:rPr>
              <w:rFonts w:asciiTheme="minorHAnsi" w:hAnsiTheme="minorHAnsi"/>
              <w:color w:val="000000"/>
              <w:spacing w:val="-2"/>
            </w:rPr>
          </w:rPrChange>
        </w:rPr>
        <w:t>f</w:t>
      </w:r>
      <w:r>
        <w:rPr>
          <w:spacing w:val="-4"/>
          <w:rPrChange w:id="3933" w:author="Sablan Kevin" w:date="2019-01-04T09:40:00Z">
            <w:rPr>
              <w:rFonts w:asciiTheme="minorHAnsi" w:hAnsiTheme="minorHAnsi"/>
              <w:color w:val="000000"/>
              <w:spacing w:val="-2"/>
            </w:rPr>
          </w:rPrChange>
        </w:rPr>
        <w:t xml:space="preserve"> </w:t>
      </w:r>
      <w:r>
        <w:rPr>
          <w:spacing w:val="-2"/>
          <w:rPrChange w:id="3934" w:author="Sablan Kevin" w:date="2019-01-04T09:40:00Z">
            <w:rPr>
              <w:rFonts w:asciiTheme="minorHAnsi" w:hAnsiTheme="minorHAnsi"/>
              <w:color w:val="000000"/>
              <w:spacing w:val="-2"/>
            </w:rPr>
          </w:rPrChange>
        </w:rPr>
        <w:t>poin</w:t>
      </w:r>
      <w:r>
        <w:rPr>
          <w:rPrChange w:id="3935" w:author="Sablan Kevin" w:date="2019-01-04T09:40:00Z">
            <w:rPr>
              <w:rFonts w:asciiTheme="minorHAnsi" w:hAnsiTheme="minorHAnsi"/>
              <w:color w:val="000000"/>
              <w:spacing w:val="-2"/>
            </w:rPr>
          </w:rPrChange>
        </w:rPr>
        <w:t>t</w:t>
      </w:r>
      <w:r>
        <w:rPr>
          <w:spacing w:val="-4"/>
          <w:rPrChange w:id="3936" w:author="Sablan Kevin" w:date="2019-01-04T09:40:00Z">
            <w:rPr>
              <w:rFonts w:asciiTheme="minorHAnsi" w:hAnsiTheme="minorHAnsi"/>
              <w:color w:val="000000"/>
              <w:spacing w:val="-2"/>
            </w:rPr>
          </w:rPrChange>
        </w:rPr>
        <w:t xml:space="preserve"> </w:t>
      </w:r>
      <w:r>
        <w:rPr>
          <w:spacing w:val="-2"/>
          <w:rPrChange w:id="3937" w:author="Sablan Kevin" w:date="2019-01-04T09:40:00Z">
            <w:rPr>
              <w:rFonts w:asciiTheme="minorHAnsi" w:hAnsiTheme="minorHAnsi"/>
              <w:color w:val="000000"/>
              <w:spacing w:val="-2"/>
            </w:rPr>
          </w:rPrChange>
        </w:rPr>
        <w:t>i</w:t>
      </w:r>
      <w:r>
        <w:rPr>
          <w:rPrChange w:id="3938" w:author="Sablan Kevin" w:date="2019-01-04T09:40:00Z">
            <w:rPr>
              <w:rFonts w:asciiTheme="minorHAnsi" w:hAnsiTheme="minorHAnsi"/>
              <w:color w:val="000000"/>
              <w:spacing w:val="-2"/>
            </w:rPr>
          </w:rPrChange>
        </w:rPr>
        <w:t>n</w:t>
      </w:r>
      <w:r>
        <w:rPr>
          <w:spacing w:val="-4"/>
          <w:rPrChange w:id="3939" w:author="Sablan Kevin" w:date="2019-01-04T09:40:00Z">
            <w:rPr>
              <w:rFonts w:asciiTheme="minorHAnsi" w:hAnsiTheme="minorHAnsi"/>
              <w:color w:val="000000"/>
              <w:spacing w:val="-2"/>
            </w:rPr>
          </w:rPrChange>
        </w:rPr>
        <w:t xml:space="preserve"> </w:t>
      </w:r>
      <w:r>
        <w:rPr>
          <w:rPrChange w:id="3940" w:author="Sablan Kevin" w:date="2019-01-04T09:40:00Z">
            <w:rPr>
              <w:rFonts w:asciiTheme="minorHAnsi" w:hAnsiTheme="minorHAnsi"/>
              <w:color w:val="000000"/>
              <w:spacing w:val="-2"/>
            </w:rPr>
          </w:rPrChange>
        </w:rPr>
        <w:t>a</w:t>
      </w:r>
      <w:r>
        <w:rPr>
          <w:spacing w:val="-4"/>
          <w:rPrChange w:id="3941" w:author="Sablan Kevin" w:date="2019-01-04T09:40:00Z">
            <w:rPr>
              <w:rFonts w:asciiTheme="minorHAnsi" w:hAnsiTheme="minorHAnsi"/>
              <w:color w:val="000000"/>
              <w:spacing w:val="-2"/>
            </w:rPr>
          </w:rPrChange>
        </w:rPr>
        <w:t xml:space="preserve"> </w:t>
      </w:r>
      <w:r>
        <w:rPr>
          <w:spacing w:val="-2"/>
          <w:rPrChange w:id="3942" w:author="Sablan Kevin" w:date="2019-01-04T09:40:00Z">
            <w:rPr>
              <w:rFonts w:asciiTheme="minorHAnsi" w:hAnsiTheme="minorHAnsi"/>
              <w:color w:val="000000"/>
              <w:spacing w:val="-2"/>
            </w:rPr>
          </w:rPrChange>
        </w:rPr>
        <w:t>barrie</w:t>
      </w:r>
      <w:r>
        <w:rPr>
          <w:rPrChange w:id="3943" w:author="Sablan Kevin" w:date="2019-01-04T09:40:00Z">
            <w:rPr>
              <w:rFonts w:asciiTheme="minorHAnsi" w:hAnsiTheme="minorHAnsi"/>
              <w:color w:val="000000"/>
              <w:spacing w:val="-2"/>
            </w:rPr>
          </w:rPrChange>
        </w:rPr>
        <w:t>r</w:t>
      </w:r>
      <w:r>
        <w:rPr>
          <w:spacing w:val="-4"/>
          <w:rPrChange w:id="3944" w:author="Sablan Kevin" w:date="2019-01-04T09:40:00Z">
            <w:rPr>
              <w:rFonts w:asciiTheme="minorHAnsi" w:hAnsiTheme="minorHAnsi"/>
              <w:color w:val="000000"/>
              <w:spacing w:val="-2"/>
            </w:rPr>
          </w:rPrChange>
        </w:rPr>
        <w:t xml:space="preserve"> </w:t>
      </w:r>
      <w:r>
        <w:rPr>
          <w:spacing w:val="-2"/>
          <w:rPrChange w:id="3945" w:author="Sablan Kevin" w:date="2019-01-04T09:40:00Z">
            <w:rPr>
              <w:rFonts w:asciiTheme="minorHAnsi" w:hAnsiTheme="minorHAnsi"/>
              <w:color w:val="000000"/>
              <w:spacing w:val="-2"/>
            </w:rPr>
          </w:rPrChange>
        </w:rPr>
        <w:t>system</w:t>
      </w:r>
      <w:r>
        <w:rPr>
          <w:rPrChange w:id="3946" w:author="Sablan Kevin" w:date="2019-01-04T09:40:00Z">
            <w:rPr>
              <w:rFonts w:asciiTheme="minorHAnsi" w:hAnsiTheme="minorHAnsi"/>
              <w:color w:val="000000"/>
              <w:spacing w:val="-2"/>
            </w:rPr>
          </w:rPrChange>
        </w:rPr>
        <w:t>,</w:t>
      </w:r>
      <w:r>
        <w:rPr>
          <w:spacing w:val="-4"/>
          <w:rPrChange w:id="3947" w:author="Sablan Kevin" w:date="2019-01-04T09:40:00Z">
            <w:rPr>
              <w:rFonts w:asciiTheme="minorHAnsi" w:hAnsiTheme="minorHAnsi"/>
              <w:color w:val="000000"/>
              <w:spacing w:val="-2"/>
            </w:rPr>
          </w:rPrChange>
        </w:rPr>
        <w:t xml:space="preserve"> </w:t>
      </w:r>
      <w:r>
        <w:rPr>
          <w:spacing w:val="-2"/>
          <w:rPrChange w:id="3948" w:author="Sablan Kevin" w:date="2019-01-04T09:40:00Z">
            <w:rPr>
              <w:rFonts w:asciiTheme="minorHAnsi" w:hAnsiTheme="minorHAnsi"/>
              <w:color w:val="000000"/>
              <w:spacing w:val="-2"/>
            </w:rPr>
          </w:rPrChange>
        </w:rPr>
        <w:t>th</w:t>
      </w:r>
      <w:r>
        <w:rPr>
          <w:rPrChange w:id="3949" w:author="Sablan Kevin" w:date="2019-01-04T09:40:00Z">
            <w:rPr>
              <w:rFonts w:asciiTheme="minorHAnsi" w:hAnsiTheme="minorHAnsi"/>
              <w:color w:val="000000"/>
              <w:spacing w:val="-2"/>
            </w:rPr>
          </w:rPrChange>
        </w:rPr>
        <w:t>e</w:t>
      </w:r>
      <w:r>
        <w:rPr>
          <w:spacing w:val="-4"/>
          <w:rPrChange w:id="3950" w:author="Sablan Kevin" w:date="2019-01-04T09:40:00Z">
            <w:rPr>
              <w:rFonts w:asciiTheme="minorHAnsi" w:hAnsiTheme="minorHAnsi"/>
              <w:color w:val="000000"/>
              <w:spacing w:val="-2"/>
            </w:rPr>
          </w:rPrChange>
        </w:rPr>
        <w:t xml:space="preserve"> </w:t>
      </w:r>
      <w:r>
        <w:rPr>
          <w:spacing w:val="-2"/>
          <w:rPrChange w:id="3951" w:author="Sablan Kevin" w:date="2019-01-04T09:40:00Z">
            <w:rPr>
              <w:rFonts w:asciiTheme="minorHAnsi" w:hAnsiTheme="minorHAnsi"/>
              <w:color w:val="000000"/>
              <w:spacing w:val="-2"/>
            </w:rPr>
          </w:rPrChange>
        </w:rPr>
        <w:t>vehicl</w:t>
      </w:r>
      <w:r>
        <w:rPr>
          <w:rPrChange w:id="3952" w:author="Sablan Kevin" w:date="2019-01-04T09:40:00Z">
            <w:rPr>
              <w:rFonts w:asciiTheme="minorHAnsi" w:hAnsiTheme="minorHAnsi"/>
              <w:color w:val="000000"/>
              <w:spacing w:val="-2"/>
            </w:rPr>
          </w:rPrChange>
        </w:rPr>
        <w:t>e</w:t>
      </w:r>
      <w:r>
        <w:rPr>
          <w:spacing w:val="-4"/>
          <w:rPrChange w:id="3953" w:author="Sablan Kevin" w:date="2019-01-04T09:40:00Z">
            <w:rPr>
              <w:rFonts w:asciiTheme="minorHAnsi" w:hAnsiTheme="minorHAnsi"/>
              <w:color w:val="000000"/>
              <w:spacing w:val="-2"/>
            </w:rPr>
          </w:rPrChange>
        </w:rPr>
        <w:t xml:space="preserve"> </w:t>
      </w:r>
      <w:r>
        <w:rPr>
          <w:spacing w:val="-2"/>
          <w:rPrChange w:id="3954" w:author="Sablan Kevin" w:date="2019-01-04T09:40:00Z">
            <w:rPr>
              <w:rFonts w:asciiTheme="minorHAnsi" w:hAnsiTheme="minorHAnsi"/>
              <w:color w:val="000000"/>
              <w:spacing w:val="-2"/>
            </w:rPr>
          </w:rPrChange>
        </w:rPr>
        <w:t>wil</w:t>
      </w:r>
      <w:r>
        <w:rPr>
          <w:rPrChange w:id="3955" w:author="Sablan Kevin" w:date="2019-01-04T09:40:00Z">
            <w:rPr>
              <w:rFonts w:asciiTheme="minorHAnsi" w:hAnsiTheme="minorHAnsi"/>
              <w:color w:val="000000"/>
              <w:spacing w:val="-2"/>
            </w:rPr>
          </w:rPrChange>
        </w:rPr>
        <w:t>l</w:t>
      </w:r>
      <w:r>
        <w:rPr>
          <w:spacing w:val="-4"/>
          <w:rPrChange w:id="3956" w:author="Sablan Kevin" w:date="2019-01-04T09:40:00Z">
            <w:rPr>
              <w:rFonts w:asciiTheme="minorHAnsi" w:hAnsiTheme="minorHAnsi"/>
              <w:color w:val="000000"/>
              <w:spacing w:val="-2"/>
            </w:rPr>
          </w:rPrChange>
        </w:rPr>
        <w:t xml:space="preserve"> </w:t>
      </w:r>
      <w:r>
        <w:rPr>
          <w:spacing w:val="-2"/>
          <w:rPrChange w:id="3957" w:author="Sablan Kevin" w:date="2019-01-04T09:40:00Z">
            <w:rPr>
              <w:rFonts w:asciiTheme="minorHAnsi" w:hAnsiTheme="minorHAnsi"/>
              <w:color w:val="000000"/>
              <w:spacing w:val="-2"/>
            </w:rPr>
          </w:rPrChange>
        </w:rPr>
        <w:t>not penetrat</w:t>
      </w:r>
      <w:r>
        <w:rPr>
          <w:rPrChange w:id="3958" w:author="Sablan Kevin" w:date="2019-01-04T09:40:00Z">
            <w:rPr>
              <w:rFonts w:asciiTheme="minorHAnsi" w:hAnsiTheme="minorHAnsi"/>
              <w:color w:val="000000"/>
              <w:spacing w:val="-2"/>
            </w:rPr>
          </w:rPrChange>
        </w:rPr>
        <w:t>e</w:t>
      </w:r>
      <w:r>
        <w:rPr>
          <w:spacing w:val="-4"/>
          <w:rPrChange w:id="3959" w:author="Sablan Kevin" w:date="2019-01-04T09:40:00Z">
            <w:rPr>
              <w:rFonts w:asciiTheme="minorHAnsi" w:hAnsiTheme="minorHAnsi"/>
              <w:color w:val="000000"/>
              <w:spacing w:val="-2"/>
            </w:rPr>
          </w:rPrChange>
        </w:rPr>
        <w:t xml:space="preserve"> </w:t>
      </w:r>
      <w:r>
        <w:rPr>
          <w:spacing w:val="-2"/>
          <w:rPrChange w:id="3960" w:author="Sablan Kevin" w:date="2019-01-04T09:40:00Z">
            <w:rPr>
              <w:rFonts w:asciiTheme="minorHAnsi" w:hAnsiTheme="minorHAnsi"/>
              <w:color w:val="000000"/>
              <w:spacing w:val="-2"/>
            </w:rPr>
          </w:rPrChange>
        </w:rPr>
        <w:t>int</w:t>
      </w:r>
      <w:r>
        <w:rPr>
          <w:rPrChange w:id="3961" w:author="Sablan Kevin" w:date="2019-01-04T09:40:00Z">
            <w:rPr>
              <w:rFonts w:asciiTheme="minorHAnsi" w:hAnsiTheme="minorHAnsi"/>
              <w:color w:val="000000"/>
              <w:spacing w:val="-2"/>
            </w:rPr>
          </w:rPrChange>
        </w:rPr>
        <w:t>o</w:t>
      </w:r>
      <w:r>
        <w:rPr>
          <w:spacing w:val="-4"/>
          <w:rPrChange w:id="3962" w:author="Sablan Kevin" w:date="2019-01-04T09:40:00Z">
            <w:rPr>
              <w:rFonts w:asciiTheme="minorHAnsi" w:hAnsiTheme="minorHAnsi"/>
              <w:color w:val="000000"/>
              <w:spacing w:val="-2"/>
            </w:rPr>
          </w:rPrChange>
        </w:rPr>
        <w:t xml:space="preserve"> </w:t>
      </w:r>
      <w:r>
        <w:rPr>
          <w:spacing w:val="-2"/>
          <w:rPrChange w:id="3963" w:author="Sablan Kevin" w:date="2019-01-04T09:40:00Z">
            <w:rPr>
              <w:rFonts w:asciiTheme="minorHAnsi" w:hAnsiTheme="minorHAnsi"/>
              <w:color w:val="000000"/>
              <w:spacing w:val="-2"/>
            </w:rPr>
          </w:rPrChange>
        </w:rPr>
        <w:t>th</w:t>
      </w:r>
      <w:r>
        <w:rPr>
          <w:rPrChange w:id="3964" w:author="Sablan Kevin" w:date="2019-01-04T09:40:00Z">
            <w:rPr>
              <w:rFonts w:asciiTheme="minorHAnsi" w:hAnsiTheme="minorHAnsi"/>
              <w:color w:val="000000"/>
              <w:spacing w:val="-2"/>
            </w:rPr>
          </w:rPrChange>
        </w:rPr>
        <w:t>e</w:t>
      </w:r>
      <w:r>
        <w:rPr>
          <w:spacing w:val="-4"/>
          <w:rPrChange w:id="3965" w:author="Sablan Kevin" w:date="2019-01-04T09:40:00Z">
            <w:rPr>
              <w:rFonts w:asciiTheme="minorHAnsi" w:hAnsiTheme="minorHAnsi"/>
              <w:color w:val="000000"/>
              <w:spacing w:val="-2"/>
            </w:rPr>
          </w:rPrChange>
        </w:rPr>
        <w:t xml:space="preserve"> </w:t>
      </w:r>
      <w:r>
        <w:rPr>
          <w:spacing w:val="-2"/>
          <w:rPrChange w:id="3966" w:author="Sablan Kevin" w:date="2019-01-04T09:40:00Z">
            <w:rPr>
              <w:rFonts w:asciiTheme="minorHAnsi" w:hAnsiTheme="minorHAnsi"/>
              <w:color w:val="000000"/>
              <w:spacing w:val="-2"/>
            </w:rPr>
          </w:rPrChange>
        </w:rPr>
        <w:t>barrie</w:t>
      </w:r>
      <w:r>
        <w:rPr>
          <w:rPrChange w:id="3967" w:author="Sablan Kevin" w:date="2019-01-04T09:40:00Z">
            <w:rPr>
              <w:rFonts w:asciiTheme="minorHAnsi" w:hAnsiTheme="minorHAnsi"/>
              <w:color w:val="000000"/>
              <w:spacing w:val="-2"/>
            </w:rPr>
          </w:rPrChange>
        </w:rPr>
        <w:t>r</w:t>
      </w:r>
      <w:r>
        <w:rPr>
          <w:spacing w:val="-4"/>
          <w:rPrChange w:id="3968" w:author="Sablan Kevin" w:date="2019-01-04T09:40:00Z">
            <w:rPr>
              <w:rFonts w:asciiTheme="minorHAnsi" w:hAnsiTheme="minorHAnsi"/>
              <w:color w:val="000000"/>
              <w:spacing w:val="-2"/>
            </w:rPr>
          </w:rPrChange>
        </w:rPr>
        <w:t xml:space="preserve"> </w:t>
      </w:r>
      <w:r>
        <w:rPr>
          <w:spacing w:val="-2"/>
          <w:rPrChange w:id="3969" w:author="Sablan Kevin" w:date="2019-01-04T09:40:00Z">
            <w:rPr>
              <w:rFonts w:asciiTheme="minorHAnsi" w:hAnsiTheme="minorHAnsi"/>
              <w:color w:val="000000"/>
              <w:spacing w:val="-2"/>
            </w:rPr>
          </w:rPrChange>
        </w:rPr>
        <w:t>prio</w:t>
      </w:r>
      <w:r>
        <w:rPr>
          <w:rPrChange w:id="3970" w:author="Sablan Kevin" w:date="2019-01-04T09:40:00Z">
            <w:rPr>
              <w:rFonts w:asciiTheme="minorHAnsi" w:hAnsiTheme="minorHAnsi"/>
              <w:color w:val="000000"/>
              <w:spacing w:val="-2"/>
            </w:rPr>
          </w:rPrChange>
        </w:rPr>
        <w:t>r</w:t>
      </w:r>
      <w:r>
        <w:rPr>
          <w:spacing w:val="-4"/>
          <w:rPrChange w:id="3971" w:author="Sablan Kevin" w:date="2019-01-04T09:40:00Z">
            <w:rPr>
              <w:rFonts w:asciiTheme="minorHAnsi" w:hAnsiTheme="minorHAnsi"/>
              <w:color w:val="000000"/>
              <w:spacing w:val="-2"/>
            </w:rPr>
          </w:rPrChange>
        </w:rPr>
        <w:t xml:space="preserve"> </w:t>
      </w:r>
      <w:r>
        <w:rPr>
          <w:spacing w:val="-2"/>
          <w:rPrChange w:id="3972" w:author="Sablan Kevin" w:date="2019-01-04T09:40:00Z">
            <w:rPr>
              <w:rFonts w:asciiTheme="minorHAnsi" w:hAnsiTheme="minorHAnsi"/>
              <w:color w:val="000000"/>
              <w:spacing w:val="-2"/>
            </w:rPr>
          </w:rPrChange>
        </w:rPr>
        <w:t>t</w:t>
      </w:r>
      <w:r>
        <w:rPr>
          <w:rPrChange w:id="3973" w:author="Sablan Kevin" w:date="2019-01-04T09:40:00Z">
            <w:rPr>
              <w:rFonts w:asciiTheme="minorHAnsi" w:hAnsiTheme="minorHAnsi"/>
              <w:color w:val="000000"/>
              <w:spacing w:val="-2"/>
            </w:rPr>
          </w:rPrChange>
        </w:rPr>
        <w:t>o</w:t>
      </w:r>
      <w:r>
        <w:rPr>
          <w:spacing w:val="-4"/>
          <w:rPrChange w:id="3974" w:author="Sablan Kevin" w:date="2019-01-04T09:40:00Z">
            <w:rPr>
              <w:rFonts w:asciiTheme="minorHAnsi" w:hAnsiTheme="minorHAnsi"/>
              <w:color w:val="000000"/>
              <w:spacing w:val="-2"/>
            </w:rPr>
          </w:rPrChange>
        </w:rPr>
        <w:t xml:space="preserve"> </w:t>
      </w:r>
      <w:r>
        <w:rPr>
          <w:spacing w:val="-2"/>
          <w:rPrChange w:id="3975" w:author="Sablan Kevin" w:date="2019-01-04T09:40:00Z">
            <w:rPr>
              <w:rFonts w:asciiTheme="minorHAnsi" w:hAnsiTheme="minorHAnsi"/>
              <w:color w:val="000000"/>
              <w:spacing w:val="-2"/>
            </w:rPr>
          </w:rPrChange>
        </w:rPr>
        <w:t>reachin</w:t>
      </w:r>
      <w:r>
        <w:rPr>
          <w:rPrChange w:id="3976" w:author="Sablan Kevin" w:date="2019-01-04T09:40:00Z">
            <w:rPr>
              <w:rFonts w:asciiTheme="minorHAnsi" w:hAnsiTheme="minorHAnsi"/>
              <w:color w:val="000000"/>
              <w:spacing w:val="-2"/>
            </w:rPr>
          </w:rPrChange>
        </w:rPr>
        <w:t>g</w:t>
      </w:r>
      <w:r>
        <w:rPr>
          <w:spacing w:val="-4"/>
          <w:rPrChange w:id="3977" w:author="Sablan Kevin" w:date="2019-01-04T09:40:00Z">
            <w:rPr>
              <w:rFonts w:asciiTheme="minorHAnsi" w:hAnsiTheme="minorHAnsi"/>
              <w:color w:val="000000"/>
              <w:spacing w:val="-2"/>
            </w:rPr>
          </w:rPrChange>
        </w:rPr>
        <w:t xml:space="preserve"> </w:t>
      </w:r>
      <w:r>
        <w:rPr>
          <w:spacing w:val="-2"/>
          <w:rPrChange w:id="3978" w:author="Sablan Kevin" w:date="2019-01-04T09:40:00Z">
            <w:rPr>
              <w:rFonts w:asciiTheme="minorHAnsi" w:hAnsiTheme="minorHAnsi"/>
              <w:color w:val="000000"/>
              <w:spacing w:val="-2"/>
            </w:rPr>
          </w:rPrChange>
        </w:rPr>
        <w:t>th</w:t>
      </w:r>
      <w:r>
        <w:rPr>
          <w:rPrChange w:id="3979" w:author="Sablan Kevin" w:date="2019-01-04T09:40:00Z">
            <w:rPr>
              <w:rFonts w:asciiTheme="minorHAnsi" w:hAnsiTheme="minorHAnsi"/>
              <w:color w:val="000000"/>
              <w:spacing w:val="-2"/>
            </w:rPr>
          </w:rPrChange>
        </w:rPr>
        <w:t>e</w:t>
      </w:r>
      <w:r>
        <w:rPr>
          <w:spacing w:val="-4"/>
          <w:rPrChange w:id="3980" w:author="Sablan Kevin" w:date="2019-01-04T09:40:00Z">
            <w:rPr>
              <w:rFonts w:asciiTheme="minorHAnsi" w:hAnsiTheme="minorHAnsi"/>
              <w:color w:val="000000"/>
              <w:spacing w:val="-2"/>
            </w:rPr>
          </w:rPrChange>
        </w:rPr>
        <w:t xml:space="preserve"> </w:t>
      </w:r>
      <w:r>
        <w:rPr>
          <w:spacing w:val="-2"/>
          <w:rPrChange w:id="3981" w:author="Sablan Kevin" w:date="2019-01-04T09:40:00Z">
            <w:rPr>
              <w:rFonts w:asciiTheme="minorHAnsi" w:hAnsiTheme="minorHAnsi"/>
              <w:color w:val="000000"/>
              <w:spacing w:val="-2"/>
            </w:rPr>
          </w:rPrChange>
        </w:rPr>
        <w:t>sna</w:t>
      </w:r>
      <w:r>
        <w:rPr>
          <w:rPrChange w:id="3982" w:author="Sablan Kevin" w:date="2019-01-04T09:40:00Z">
            <w:rPr>
              <w:rFonts w:asciiTheme="minorHAnsi" w:hAnsiTheme="minorHAnsi"/>
              <w:color w:val="000000"/>
              <w:spacing w:val="-2"/>
            </w:rPr>
          </w:rPrChange>
        </w:rPr>
        <w:t>g</w:t>
      </w:r>
      <w:r>
        <w:rPr>
          <w:spacing w:val="-4"/>
          <w:rPrChange w:id="3983" w:author="Sablan Kevin" w:date="2019-01-04T09:40:00Z">
            <w:rPr>
              <w:rFonts w:asciiTheme="minorHAnsi" w:hAnsiTheme="minorHAnsi"/>
              <w:color w:val="000000"/>
              <w:spacing w:val="-2"/>
            </w:rPr>
          </w:rPrChange>
        </w:rPr>
        <w:t xml:space="preserve"> </w:t>
      </w:r>
      <w:r>
        <w:rPr>
          <w:spacing w:val="-2"/>
          <w:rPrChange w:id="3984" w:author="Sablan Kevin" w:date="2019-01-04T09:40:00Z">
            <w:rPr>
              <w:rFonts w:asciiTheme="minorHAnsi" w:hAnsiTheme="minorHAnsi"/>
              <w:color w:val="000000"/>
              <w:spacing w:val="-2"/>
            </w:rPr>
          </w:rPrChange>
        </w:rPr>
        <w:t>point</w:t>
      </w:r>
      <w:r>
        <w:rPr>
          <w:rPrChange w:id="3985" w:author="Sablan Kevin" w:date="2019-01-04T09:40:00Z">
            <w:rPr>
              <w:rFonts w:asciiTheme="minorHAnsi" w:hAnsiTheme="minorHAnsi"/>
              <w:color w:val="000000"/>
              <w:spacing w:val="-2"/>
            </w:rPr>
          </w:rPrChange>
        </w:rPr>
        <w:t>.</w:t>
      </w:r>
      <w:r>
        <w:rPr>
          <w:spacing w:val="-4"/>
          <w:rPrChange w:id="3986" w:author="Sablan Kevin" w:date="2019-01-04T09:40:00Z">
            <w:rPr>
              <w:rFonts w:asciiTheme="minorHAnsi" w:hAnsiTheme="minorHAnsi"/>
              <w:color w:val="000000"/>
              <w:spacing w:val="-2"/>
            </w:rPr>
          </w:rPrChange>
        </w:rPr>
        <w:t xml:space="preserve"> </w:t>
      </w:r>
      <w:r>
        <w:rPr>
          <w:spacing w:val="-2"/>
          <w:rPrChange w:id="3987" w:author="Sablan Kevin" w:date="2019-01-04T09:40:00Z">
            <w:rPr>
              <w:rFonts w:asciiTheme="minorHAnsi" w:hAnsiTheme="minorHAnsi"/>
              <w:color w:val="000000"/>
              <w:spacing w:val="-2"/>
            </w:rPr>
          </w:rPrChange>
        </w:rPr>
        <w:t>Conversel</w:t>
      </w:r>
      <w:r>
        <w:rPr>
          <w:spacing w:val="-16"/>
          <w:rPrChange w:id="3988" w:author="Sablan Kevin" w:date="2019-01-04T09:40:00Z">
            <w:rPr>
              <w:rFonts w:asciiTheme="minorHAnsi" w:hAnsiTheme="minorHAnsi"/>
              <w:color w:val="000000"/>
              <w:spacing w:val="-2"/>
            </w:rPr>
          </w:rPrChange>
        </w:rPr>
        <w:t>y</w:t>
      </w:r>
      <w:r>
        <w:rPr>
          <w:rPrChange w:id="3989" w:author="Sablan Kevin" w:date="2019-01-04T09:40:00Z">
            <w:rPr>
              <w:rFonts w:asciiTheme="minorHAnsi" w:hAnsiTheme="minorHAnsi"/>
              <w:color w:val="000000"/>
              <w:spacing w:val="-2"/>
            </w:rPr>
          </w:rPrChange>
        </w:rPr>
        <w:t>,</w:t>
      </w:r>
      <w:r>
        <w:rPr>
          <w:spacing w:val="-4"/>
          <w:rPrChange w:id="3990" w:author="Sablan Kevin" w:date="2019-01-04T09:40:00Z">
            <w:rPr>
              <w:rFonts w:asciiTheme="minorHAnsi" w:hAnsiTheme="minorHAnsi"/>
              <w:color w:val="000000"/>
              <w:spacing w:val="-2"/>
            </w:rPr>
          </w:rPrChange>
        </w:rPr>
        <w:t xml:space="preserve"> </w:t>
      </w:r>
      <w:r>
        <w:rPr>
          <w:spacing w:val="-2"/>
          <w:rPrChange w:id="3991" w:author="Sablan Kevin" w:date="2019-01-04T09:40:00Z">
            <w:rPr>
              <w:rFonts w:asciiTheme="minorHAnsi" w:hAnsiTheme="minorHAnsi"/>
              <w:color w:val="000000"/>
              <w:spacing w:val="-2"/>
            </w:rPr>
          </w:rPrChange>
        </w:rPr>
        <w:t>whe</w:t>
      </w:r>
      <w:r>
        <w:rPr>
          <w:rPrChange w:id="3992" w:author="Sablan Kevin" w:date="2019-01-04T09:40:00Z">
            <w:rPr>
              <w:rFonts w:asciiTheme="minorHAnsi" w:hAnsiTheme="minorHAnsi"/>
              <w:color w:val="000000"/>
              <w:spacing w:val="-2"/>
            </w:rPr>
          </w:rPrChange>
        </w:rPr>
        <w:t>n</w:t>
      </w:r>
      <w:r>
        <w:rPr>
          <w:spacing w:val="-4"/>
          <w:rPrChange w:id="3993" w:author="Sablan Kevin" w:date="2019-01-04T09:40:00Z">
            <w:rPr>
              <w:rFonts w:asciiTheme="minorHAnsi" w:hAnsiTheme="minorHAnsi"/>
              <w:color w:val="000000"/>
              <w:spacing w:val="-2"/>
            </w:rPr>
          </w:rPrChange>
        </w:rPr>
        <w:t xml:space="preserve"> </w:t>
      </w:r>
      <w:r>
        <w:rPr>
          <w:spacing w:val="-2"/>
          <w:rPrChange w:id="3994" w:author="Sablan Kevin" w:date="2019-01-04T09:40:00Z">
            <w:rPr>
              <w:rFonts w:asciiTheme="minorHAnsi" w:hAnsiTheme="minorHAnsi"/>
              <w:color w:val="000000"/>
              <w:spacing w:val="-2"/>
            </w:rPr>
          </w:rPrChange>
        </w:rPr>
        <w:t>th</w:t>
      </w:r>
      <w:r>
        <w:rPr>
          <w:rPrChange w:id="3995" w:author="Sablan Kevin" w:date="2019-01-04T09:40:00Z">
            <w:rPr>
              <w:rFonts w:asciiTheme="minorHAnsi" w:hAnsiTheme="minorHAnsi"/>
              <w:color w:val="000000"/>
              <w:spacing w:val="-2"/>
            </w:rPr>
          </w:rPrChange>
        </w:rPr>
        <w:t>e</w:t>
      </w:r>
      <w:r>
        <w:rPr>
          <w:spacing w:val="-4"/>
          <w:rPrChange w:id="3996" w:author="Sablan Kevin" w:date="2019-01-04T09:40:00Z">
            <w:rPr>
              <w:rFonts w:asciiTheme="minorHAnsi" w:hAnsiTheme="minorHAnsi"/>
              <w:color w:val="000000"/>
              <w:spacing w:val="-2"/>
            </w:rPr>
          </w:rPrChange>
        </w:rPr>
        <w:t xml:space="preserve"> </w:t>
      </w:r>
      <w:r>
        <w:rPr>
          <w:spacing w:val="-2"/>
          <w:rPrChange w:id="3997" w:author="Sablan Kevin" w:date="2019-01-04T09:40:00Z">
            <w:rPr>
              <w:rFonts w:asciiTheme="minorHAnsi" w:hAnsiTheme="minorHAnsi"/>
              <w:color w:val="000000"/>
              <w:spacing w:val="-2"/>
            </w:rPr>
          </w:rPrChange>
        </w:rPr>
        <w:t>selecte</w:t>
      </w:r>
      <w:r>
        <w:rPr>
          <w:rPrChange w:id="3998" w:author="Sablan Kevin" w:date="2019-01-04T09:40:00Z">
            <w:rPr>
              <w:rFonts w:asciiTheme="minorHAnsi" w:hAnsiTheme="minorHAnsi"/>
              <w:color w:val="000000"/>
              <w:spacing w:val="-2"/>
            </w:rPr>
          </w:rPrChange>
        </w:rPr>
        <w:t>d</w:t>
      </w:r>
      <w:r>
        <w:rPr>
          <w:spacing w:val="-4"/>
          <w:rPrChange w:id="3999" w:author="Sablan Kevin" w:date="2019-01-04T09:40:00Z">
            <w:rPr>
              <w:rFonts w:asciiTheme="minorHAnsi" w:hAnsiTheme="minorHAnsi"/>
              <w:color w:val="000000"/>
              <w:spacing w:val="-2"/>
            </w:rPr>
          </w:rPrChange>
        </w:rPr>
        <w:t xml:space="preserve"> </w:t>
      </w:r>
      <w:r>
        <w:rPr>
          <w:spacing w:val="-2"/>
          <w:rPrChange w:id="4000" w:author="Sablan Kevin" w:date="2019-01-04T09:40:00Z">
            <w:rPr>
              <w:rFonts w:asciiTheme="minorHAnsi" w:hAnsiTheme="minorHAnsi"/>
              <w:color w:val="000000"/>
              <w:spacing w:val="-2"/>
            </w:rPr>
          </w:rPrChange>
        </w:rPr>
        <w:t>impac</w:t>
      </w:r>
      <w:r>
        <w:rPr>
          <w:rPrChange w:id="4001" w:author="Sablan Kevin" w:date="2019-01-04T09:40:00Z">
            <w:rPr>
              <w:rFonts w:asciiTheme="minorHAnsi" w:hAnsiTheme="minorHAnsi"/>
              <w:color w:val="000000"/>
              <w:spacing w:val="-2"/>
            </w:rPr>
          </w:rPrChange>
        </w:rPr>
        <w:t>t</w:t>
      </w:r>
      <w:r>
        <w:rPr>
          <w:spacing w:val="-4"/>
          <w:rPrChange w:id="4002" w:author="Sablan Kevin" w:date="2019-01-04T09:40:00Z">
            <w:rPr>
              <w:rFonts w:asciiTheme="minorHAnsi" w:hAnsiTheme="minorHAnsi"/>
              <w:color w:val="000000"/>
              <w:spacing w:val="-2"/>
            </w:rPr>
          </w:rPrChange>
        </w:rPr>
        <w:t xml:space="preserve"> </w:t>
      </w:r>
      <w:r>
        <w:rPr>
          <w:spacing w:val="-2"/>
          <w:rPrChange w:id="4003" w:author="Sablan Kevin" w:date="2019-01-04T09:40:00Z">
            <w:rPr>
              <w:rFonts w:asciiTheme="minorHAnsi" w:hAnsiTheme="minorHAnsi"/>
              <w:color w:val="000000"/>
              <w:spacing w:val="-2"/>
            </w:rPr>
          </w:rPrChange>
        </w:rPr>
        <w:t>poin</w:t>
      </w:r>
      <w:r>
        <w:rPr>
          <w:rPrChange w:id="4004" w:author="Sablan Kevin" w:date="2019-01-04T09:40:00Z">
            <w:rPr>
              <w:rFonts w:asciiTheme="minorHAnsi" w:hAnsiTheme="minorHAnsi"/>
              <w:color w:val="000000"/>
              <w:spacing w:val="-2"/>
            </w:rPr>
          </w:rPrChange>
        </w:rPr>
        <w:t>t</w:t>
      </w:r>
      <w:r>
        <w:rPr>
          <w:spacing w:val="-4"/>
          <w:rPrChange w:id="4005" w:author="Sablan Kevin" w:date="2019-01-04T09:40:00Z">
            <w:rPr>
              <w:rFonts w:asciiTheme="minorHAnsi" w:hAnsiTheme="minorHAnsi"/>
              <w:color w:val="000000"/>
              <w:spacing w:val="-2"/>
            </w:rPr>
          </w:rPrChange>
        </w:rPr>
        <w:t xml:space="preserve"> </w:t>
      </w:r>
      <w:r>
        <w:rPr>
          <w:spacing w:val="-2"/>
          <w:rPrChange w:id="4006" w:author="Sablan Kevin" w:date="2019-01-04T09:40:00Z">
            <w:rPr>
              <w:rFonts w:asciiTheme="minorHAnsi" w:hAnsiTheme="minorHAnsi"/>
              <w:color w:val="000000"/>
              <w:spacing w:val="-2"/>
            </w:rPr>
          </w:rPrChange>
        </w:rPr>
        <w:t>is to</w:t>
      </w:r>
      <w:r>
        <w:rPr>
          <w:rPrChange w:id="4007" w:author="Sablan Kevin" w:date="2019-01-04T09:40:00Z">
            <w:rPr>
              <w:rFonts w:asciiTheme="minorHAnsi" w:hAnsiTheme="minorHAnsi"/>
              <w:color w:val="000000"/>
              <w:spacing w:val="-2"/>
            </w:rPr>
          </w:rPrChange>
        </w:rPr>
        <w:t>o</w:t>
      </w:r>
      <w:r>
        <w:rPr>
          <w:spacing w:val="-4"/>
          <w:rPrChange w:id="4008" w:author="Sablan Kevin" w:date="2019-01-04T09:40:00Z">
            <w:rPr>
              <w:rFonts w:asciiTheme="minorHAnsi" w:hAnsiTheme="minorHAnsi"/>
              <w:color w:val="000000"/>
              <w:spacing w:val="-2"/>
            </w:rPr>
          </w:rPrChange>
        </w:rPr>
        <w:t xml:space="preserve"> </w:t>
      </w:r>
      <w:r>
        <w:rPr>
          <w:spacing w:val="-2"/>
          <w:rPrChange w:id="4009" w:author="Sablan Kevin" w:date="2019-01-04T09:40:00Z">
            <w:rPr>
              <w:rFonts w:asciiTheme="minorHAnsi" w:hAnsiTheme="minorHAnsi"/>
              <w:color w:val="000000"/>
              <w:spacing w:val="-2"/>
            </w:rPr>
          </w:rPrChange>
        </w:rPr>
        <w:t>fa</w:t>
      </w:r>
      <w:r>
        <w:rPr>
          <w:rPrChange w:id="4010" w:author="Sablan Kevin" w:date="2019-01-04T09:40:00Z">
            <w:rPr>
              <w:rFonts w:asciiTheme="minorHAnsi" w:hAnsiTheme="minorHAnsi"/>
              <w:color w:val="000000"/>
              <w:spacing w:val="-2"/>
            </w:rPr>
          </w:rPrChange>
        </w:rPr>
        <w:t>r</w:t>
      </w:r>
      <w:r>
        <w:rPr>
          <w:spacing w:val="-4"/>
          <w:rPrChange w:id="4011" w:author="Sablan Kevin" w:date="2019-01-04T09:40:00Z">
            <w:rPr>
              <w:rFonts w:asciiTheme="minorHAnsi" w:hAnsiTheme="minorHAnsi"/>
              <w:color w:val="000000"/>
              <w:spacing w:val="-2"/>
            </w:rPr>
          </w:rPrChange>
        </w:rPr>
        <w:t xml:space="preserve"> </w:t>
      </w:r>
      <w:r>
        <w:rPr>
          <w:spacing w:val="-2"/>
          <w:rPrChange w:id="4012" w:author="Sablan Kevin" w:date="2019-01-04T09:40:00Z">
            <w:rPr>
              <w:rFonts w:asciiTheme="minorHAnsi" w:hAnsiTheme="minorHAnsi"/>
              <w:color w:val="000000"/>
              <w:spacing w:val="-2"/>
            </w:rPr>
          </w:rPrChange>
        </w:rPr>
        <w:t>fro</w:t>
      </w:r>
      <w:r>
        <w:rPr>
          <w:rPrChange w:id="4013" w:author="Sablan Kevin" w:date="2019-01-04T09:40:00Z">
            <w:rPr>
              <w:rFonts w:asciiTheme="minorHAnsi" w:hAnsiTheme="minorHAnsi"/>
              <w:color w:val="000000"/>
              <w:spacing w:val="-2"/>
            </w:rPr>
          </w:rPrChange>
        </w:rPr>
        <w:t>m</w:t>
      </w:r>
      <w:r>
        <w:rPr>
          <w:spacing w:val="-4"/>
          <w:rPrChange w:id="4014" w:author="Sablan Kevin" w:date="2019-01-04T09:40:00Z">
            <w:rPr>
              <w:rFonts w:asciiTheme="minorHAnsi" w:hAnsiTheme="minorHAnsi"/>
              <w:color w:val="000000"/>
              <w:spacing w:val="-2"/>
            </w:rPr>
          </w:rPrChange>
        </w:rPr>
        <w:t xml:space="preserve"> </w:t>
      </w:r>
      <w:r>
        <w:rPr>
          <w:rPrChange w:id="4015" w:author="Sablan Kevin" w:date="2019-01-04T09:40:00Z">
            <w:rPr>
              <w:rFonts w:asciiTheme="minorHAnsi" w:hAnsiTheme="minorHAnsi"/>
              <w:color w:val="000000"/>
              <w:spacing w:val="-2"/>
            </w:rPr>
          </w:rPrChange>
        </w:rPr>
        <w:t>a</w:t>
      </w:r>
      <w:r>
        <w:rPr>
          <w:spacing w:val="-4"/>
          <w:rPrChange w:id="4016" w:author="Sablan Kevin" w:date="2019-01-04T09:40:00Z">
            <w:rPr>
              <w:rFonts w:asciiTheme="minorHAnsi" w:hAnsiTheme="minorHAnsi"/>
              <w:color w:val="000000"/>
              <w:spacing w:val="-2"/>
            </w:rPr>
          </w:rPrChange>
        </w:rPr>
        <w:t xml:space="preserve"> </w:t>
      </w:r>
      <w:r>
        <w:rPr>
          <w:spacing w:val="-2"/>
          <w:rPrChange w:id="4017" w:author="Sablan Kevin" w:date="2019-01-04T09:40:00Z">
            <w:rPr>
              <w:rFonts w:asciiTheme="minorHAnsi" w:hAnsiTheme="minorHAnsi"/>
              <w:color w:val="000000"/>
              <w:spacing w:val="-2"/>
            </w:rPr>
          </w:rPrChange>
        </w:rPr>
        <w:t>sna</w:t>
      </w:r>
      <w:r>
        <w:rPr>
          <w:rPrChange w:id="4018" w:author="Sablan Kevin" w:date="2019-01-04T09:40:00Z">
            <w:rPr>
              <w:rFonts w:asciiTheme="minorHAnsi" w:hAnsiTheme="minorHAnsi"/>
              <w:color w:val="000000"/>
              <w:spacing w:val="-2"/>
            </w:rPr>
          </w:rPrChange>
        </w:rPr>
        <w:t>g</w:t>
      </w:r>
      <w:r>
        <w:rPr>
          <w:spacing w:val="-4"/>
          <w:rPrChange w:id="4019" w:author="Sablan Kevin" w:date="2019-01-04T09:40:00Z">
            <w:rPr>
              <w:rFonts w:asciiTheme="minorHAnsi" w:hAnsiTheme="minorHAnsi"/>
              <w:color w:val="000000"/>
              <w:spacing w:val="-2"/>
            </w:rPr>
          </w:rPrChange>
        </w:rPr>
        <w:t xml:space="preserve"> </w:t>
      </w:r>
      <w:r>
        <w:rPr>
          <w:spacing w:val="-2"/>
          <w:rPrChange w:id="4020" w:author="Sablan Kevin" w:date="2019-01-04T09:40:00Z">
            <w:rPr>
              <w:rFonts w:asciiTheme="minorHAnsi" w:hAnsiTheme="minorHAnsi"/>
              <w:color w:val="000000"/>
              <w:spacing w:val="-2"/>
            </w:rPr>
          </w:rPrChange>
        </w:rPr>
        <w:t>point</w:t>
      </w:r>
      <w:r>
        <w:rPr>
          <w:rPrChange w:id="4021" w:author="Sablan Kevin" w:date="2019-01-04T09:40:00Z">
            <w:rPr>
              <w:rFonts w:asciiTheme="minorHAnsi" w:hAnsiTheme="minorHAnsi"/>
              <w:color w:val="000000"/>
              <w:spacing w:val="-2"/>
            </w:rPr>
          </w:rPrChange>
        </w:rPr>
        <w:t>,</w:t>
      </w:r>
      <w:r>
        <w:rPr>
          <w:spacing w:val="-4"/>
          <w:rPrChange w:id="4022" w:author="Sablan Kevin" w:date="2019-01-04T09:40:00Z">
            <w:rPr>
              <w:rFonts w:asciiTheme="minorHAnsi" w:hAnsiTheme="minorHAnsi"/>
              <w:color w:val="000000"/>
              <w:spacing w:val="-2"/>
            </w:rPr>
          </w:rPrChange>
        </w:rPr>
        <w:t xml:space="preserve"> </w:t>
      </w:r>
      <w:r>
        <w:rPr>
          <w:spacing w:val="-2"/>
          <w:rPrChange w:id="4023" w:author="Sablan Kevin" w:date="2019-01-04T09:40:00Z">
            <w:rPr>
              <w:rFonts w:asciiTheme="minorHAnsi" w:hAnsiTheme="minorHAnsi"/>
              <w:color w:val="000000"/>
              <w:spacing w:val="-2"/>
            </w:rPr>
          </w:rPrChange>
        </w:rPr>
        <w:t>th</w:t>
      </w:r>
      <w:r>
        <w:rPr>
          <w:rPrChange w:id="4024" w:author="Sablan Kevin" w:date="2019-01-04T09:40:00Z">
            <w:rPr>
              <w:rFonts w:asciiTheme="minorHAnsi" w:hAnsiTheme="minorHAnsi"/>
              <w:color w:val="000000"/>
              <w:spacing w:val="-2"/>
            </w:rPr>
          </w:rPrChange>
        </w:rPr>
        <w:t>e</w:t>
      </w:r>
      <w:r>
        <w:rPr>
          <w:spacing w:val="-4"/>
          <w:rPrChange w:id="4025" w:author="Sablan Kevin" w:date="2019-01-04T09:40:00Z">
            <w:rPr>
              <w:rFonts w:asciiTheme="minorHAnsi" w:hAnsiTheme="minorHAnsi"/>
              <w:color w:val="000000"/>
              <w:spacing w:val="-2"/>
            </w:rPr>
          </w:rPrChange>
        </w:rPr>
        <w:t xml:space="preserve"> </w:t>
      </w:r>
      <w:r>
        <w:rPr>
          <w:spacing w:val="-2"/>
          <w:rPrChange w:id="4026" w:author="Sablan Kevin" w:date="2019-01-04T09:40:00Z">
            <w:rPr>
              <w:rFonts w:asciiTheme="minorHAnsi" w:hAnsiTheme="minorHAnsi"/>
              <w:color w:val="000000"/>
              <w:spacing w:val="-2"/>
            </w:rPr>
          </w:rPrChange>
        </w:rPr>
        <w:t>vehicl</w:t>
      </w:r>
      <w:r>
        <w:rPr>
          <w:rPrChange w:id="4027" w:author="Sablan Kevin" w:date="2019-01-04T09:40:00Z">
            <w:rPr>
              <w:rFonts w:asciiTheme="minorHAnsi" w:hAnsiTheme="minorHAnsi"/>
              <w:color w:val="000000"/>
              <w:spacing w:val="-2"/>
            </w:rPr>
          </w:rPrChange>
        </w:rPr>
        <w:t>e</w:t>
      </w:r>
      <w:r>
        <w:rPr>
          <w:spacing w:val="-4"/>
          <w:rPrChange w:id="4028" w:author="Sablan Kevin" w:date="2019-01-04T09:40:00Z">
            <w:rPr>
              <w:rFonts w:asciiTheme="minorHAnsi" w:hAnsiTheme="minorHAnsi"/>
              <w:color w:val="000000"/>
              <w:spacing w:val="-2"/>
            </w:rPr>
          </w:rPrChange>
        </w:rPr>
        <w:t xml:space="preserve"> </w:t>
      </w:r>
      <w:r>
        <w:rPr>
          <w:spacing w:val="-2"/>
          <w:rPrChange w:id="4029" w:author="Sablan Kevin" w:date="2019-01-04T09:40:00Z">
            <w:rPr>
              <w:rFonts w:asciiTheme="minorHAnsi" w:hAnsiTheme="minorHAnsi"/>
              <w:color w:val="000000"/>
              <w:spacing w:val="-2"/>
            </w:rPr>
          </w:rPrChange>
        </w:rPr>
        <w:t>wil</w:t>
      </w:r>
      <w:r>
        <w:rPr>
          <w:rPrChange w:id="4030" w:author="Sablan Kevin" w:date="2019-01-04T09:40:00Z">
            <w:rPr>
              <w:rFonts w:asciiTheme="minorHAnsi" w:hAnsiTheme="minorHAnsi"/>
              <w:color w:val="000000"/>
              <w:spacing w:val="-2"/>
            </w:rPr>
          </w:rPrChange>
        </w:rPr>
        <w:t>l</w:t>
      </w:r>
      <w:r>
        <w:rPr>
          <w:spacing w:val="-4"/>
          <w:rPrChange w:id="4031" w:author="Sablan Kevin" w:date="2019-01-04T09:40:00Z">
            <w:rPr>
              <w:rFonts w:asciiTheme="minorHAnsi" w:hAnsiTheme="minorHAnsi"/>
              <w:color w:val="000000"/>
              <w:spacing w:val="-2"/>
            </w:rPr>
          </w:rPrChange>
        </w:rPr>
        <w:t xml:space="preserve"> </w:t>
      </w:r>
      <w:r>
        <w:rPr>
          <w:spacing w:val="-2"/>
          <w:rPrChange w:id="4032" w:author="Sablan Kevin" w:date="2019-01-04T09:40:00Z">
            <w:rPr>
              <w:rFonts w:asciiTheme="minorHAnsi" w:hAnsiTheme="minorHAnsi"/>
              <w:color w:val="000000"/>
              <w:spacing w:val="-2"/>
            </w:rPr>
          </w:rPrChange>
        </w:rPr>
        <w:t>redirec</w:t>
      </w:r>
      <w:r>
        <w:rPr>
          <w:rPrChange w:id="4033" w:author="Sablan Kevin" w:date="2019-01-04T09:40:00Z">
            <w:rPr>
              <w:rFonts w:asciiTheme="minorHAnsi" w:hAnsiTheme="minorHAnsi"/>
              <w:color w:val="000000"/>
              <w:spacing w:val="-2"/>
            </w:rPr>
          </w:rPrChange>
        </w:rPr>
        <w:t>t</w:t>
      </w:r>
      <w:r>
        <w:rPr>
          <w:spacing w:val="-4"/>
          <w:rPrChange w:id="4034" w:author="Sablan Kevin" w:date="2019-01-04T09:40:00Z">
            <w:rPr>
              <w:rFonts w:asciiTheme="minorHAnsi" w:hAnsiTheme="minorHAnsi"/>
              <w:color w:val="000000"/>
              <w:spacing w:val="-2"/>
            </w:rPr>
          </w:rPrChange>
        </w:rPr>
        <w:t xml:space="preserve"> </w:t>
      </w:r>
      <w:r>
        <w:rPr>
          <w:spacing w:val="-2"/>
          <w:rPrChange w:id="4035" w:author="Sablan Kevin" w:date="2019-01-04T09:40:00Z">
            <w:rPr>
              <w:rFonts w:asciiTheme="minorHAnsi" w:hAnsiTheme="minorHAnsi"/>
              <w:color w:val="000000"/>
              <w:spacing w:val="-2"/>
            </w:rPr>
          </w:rPrChange>
        </w:rPr>
        <w:t>an</w:t>
      </w:r>
      <w:r>
        <w:rPr>
          <w:rPrChange w:id="4036" w:author="Sablan Kevin" w:date="2019-01-04T09:40:00Z">
            <w:rPr>
              <w:rFonts w:asciiTheme="minorHAnsi" w:hAnsiTheme="minorHAnsi"/>
              <w:color w:val="000000"/>
              <w:spacing w:val="-2"/>
            </w:rPr>
          </w:rPrChange>
        </w:rPr>
        <w:t>d</w:t>
      </w:r>
      <w:r>
        <w:rPr>
          <w:spacing w:val="-4"/>
          <w:rPrChange w:id="4037" w:author="Sablan Kevin" w:date="2019-01-04T09:40:00Z">
            <w:rPr>
              <w:rFonts w:asciiTheme="minorHAnsi" w:hAnsiTheme="minorHAnsi"/>
              <w:color w:val="000000"/>
              <w:spacing w:val="-2"/>
            </w:rPr>
          </w:rPrChange>
        </w:rPr>
        <w:t xml:space="preserve"> </w:t>
      </w:r>
      <w:r>
        <w:rPr>
          <w:spacing w:val="-2"/>
          <w:rPrChange w:id="4038" w:author="Sablan Kevin" w:date="2019-01-04T09:40:00Z">
            <w:rPr>
              <w:rFonts w:asciiTheme="minorHAnsi" w:hAnsiTheme="minorHAnsi"/>
              <w:color w:val="000000"/>
              <w:spacing w:val="-2"/>
            </w:rPr>
          </w:rPrChange>
        </w:rPr>
        <w:t>begi</w:t>
      </w:r>
      <w:r>
        <w:rPr>
          <w:rPrChange w:id="4039" w:author="Sablan Kevin" w:date="2019-01-04T09:40:00Z">
            <w:rPr>
              <w:rFonts w:asciiTheme="minorHAnsi" w:hAnsiTheme="minorHAnsi"/>
              <w:color w:val="000000"/>
              <w:spacing w:val="-2"/>
            </w:rPr>
          </w:rPrChange>
        </w:rPr>
        <w:t>n</w:t>
      </w:r>
      <w:r>
        <w:rPr>
          <w:spacing w:val="-4"/>
          <w:rPrChange w:id="4040" w:author="Sablan Kevin" w:date="2019-01-04T09:40:00Z">
            <w:rPr>
              <w:rFonts w:asciiTheme="minorHAnsi" w:hAnsiTheme="minorHAnsi"/>
              <w:color w:val="000000"/>
              <w:spacing w:val="-2"/>
            </w:rPr>
          </w:rPrChange>
        </w:rPr>
        <w:t xml:space="preserve"> </w:t>
      </w:r>
      <w:r>
        <w:rPr>
          <w:spacing w:val="-2"/>
          <w:rPrChange w:id="4041" w:author="Sablan Kevin" w:date="2019-01-04T09:40:00Z">
            <w:rPr>
              <w:rFonts w:asciiTheme="minorHAnsi" w:hAnsiTheme="minorHAnsi"/>
              <w:color w:val="000000"/>
              <w:spacing w:val="-2"/>
            </w:rPr>
          </w:rPrChange>
        </w:rPr>
        <w:t>t</w:t>
      </w:r>
      <w:r>
        <w:rPr>
          <w:rPrChange w:id="4042" w:author="Sablan Kevin" w:date="2019-01-04T09:40:00Z">
            <w:rPr>
              <w:rFonts w:asciiTheme="minorHAnsi" w:hAnsiTheme="minorHAnsi"/>
              <w:color w:val="000000"/>
              <w:spacing w:val="-2"/>
            </w:rPr>
          </w:rPrChange>
        </w:rPr>
        <w:t>o</w:t>
      </w:r>
      <w:r>
        <w:rPr>
          <w:spacing w:val="-4"/>
          <w:rPrChange w:id="4043" w:author="Sablan Kevin" w:date="2019-01-04T09:40:00Z">
            <w:rPr>
              <w:rFonts w:asciiTheme="minorHAnsi" w:hAnsiTheme="minorHAnsi"/>
              <w:color w:val="000000"/>
              <w:spacing w:val="-2"/>
            </w:rPr>
          </w:rPrChange>
        </w:rPr>
        <w:t xml:space="preserve"> </w:t>
      </w:r>
      <w:r>
        <w:rPr>
          <w:spacing w:val="-2"/>
          <w:rPrChange w:id="4044" w:author="Sablan Kevin" w:date="2019-01-04T09:40:00Z">
            <w:rPr>
              <w:rFonts w:asciiTheme="minorHAnsi" w:hAnsiTheme="minorHAnsi"/>
              <w:color w:val="000000"/>
              <w:spacing w:val="-2"/>
            </w:rPr>
          </w:rPrChange>
        </w:rPr>
        <w:t>exi</w:t>
      </w:r>
      <w:r>
        <w:rPr>
          <w:rPrChange w:id="4045" w:author="Sablan Kevin" w:date="2019-01-04T09:40:00Z">
            <w:rPr>
              <w:rFonts w:asciiTheme="minorHAnsi" w:hAnsiTheme="minorHAnsi"/>
              <w:color w:val="000000"/>
              <w:spacing w:val="-2"/>
            </w:rPr>
          </w:rPrChange>
        </w:rPr>
        <w:t>t</w:t>
      </w:r>
      <w:r>
        <w:rPr>
          <w:spacing w:val="-4"/>
          <w:rPrChange w:id="4046" w:author="Sablan Kevin" w:date="2019-01-04T09:40:00Z">
            <w:rPr>
              <w:rFonts w:asciiTheme="minorHAnsi" w:hAnsiTheme="minorHAnsi"/>
              <w:color w:val="000000"/>
              <w:spacing w:val="-2"/>
            </w:rPr>
          </w:rPrChange>
        </w:rPr>
        <w:t xml:space="preserve"> </w:t>
      </w:r>
      <w:r>
        <w:rPr>
          <w:spacing w:val="-2"/>
          <w:rPrChange w:id="4047" w:author="Sablan Kevin" w:date="2019-01-04T09:40:00Z">
            <w:rPr>
              <w:rFonts w:asciiTheme="minorHAnsi" w:hAnsiTheme="minorHAnsi"/>
              <w:color w:val="000000"/>
              <w:spacing w:val="-2"/>
            </w:rPr>
          </w:rPrChange>
        </w:rPr>
        <w:t>th</w:t>
      </w:r>
      <w:r>
        <w:rPr>
          <w:rPrChange w:id="4048" w:author="Sablan Kevin" w:date="2019-01-04T09:40:00Z">
            <w:rPr>
              <w:rFonts w:asciiTheme="minorHAnsi" w:hAnsiTheme="minorHAnsi"/>
              <w:color w:val="000000"/>
              <w:spacing w:val="-2"/>
            </w:rPr>
          </w:rPrChange>
        </w:rPr>
        <w:t>e</w:t>
      </w:r>
      <w:r>
        <w:rPr>
          <w:spacing w:val="-4"/>
          <w:rPrChange w:id="4049" w:author="Sablan Kevin" w:date="2019-01-04T09:40:00Z">
            <w:rPr>
              <w:rFonts w:asciiTheme="minorHAnsi" w:hAnsiTheme="minorHAnsi"/>
              <w:color w:val="000000"/>
              <w:spacing w:val="-2"/>
            </w:rPr>
          </w:rPrChange>
        </w:rPr>
        <w:t xml:space="preserve"> </w:t>
      </w:r>
      <w:r>
        <w:rPr>
          <w:spacing w:val="-2"/>
          <w:rPrChange w:id="4050" w:author="Sablan Kevin" w:date="2019-01-04T09:40:00Z">
            <w:rPr>
              <w:rFonts w:asciiTheme="minorHAnsi" w:hAnsiTheme="minorHAnsi"/>
              <w:color w:val="000000"/>
              <w:spacing w:val="-2"/>
            </w:rPr>
          </w:rPrChange>
        </w:rPr>
        <w:t>barrie</w:t>
      </w:r>
      <w:r>
        <w:rPr>
          <w:rPrChange w:id="4051" w:author="Sablan Kevin" w:date="2019-01-04T09:40:00Z">
            <w:rPr>
              <w:rFonts w:asciiTheme="minorHAnsi" w:hAnsiTheme="minorHAnsi"/>
              <w:color w:val="000000"/>
              <w:spacing w:val="-2"/>
            </w:rPr>
          </w:rPrChange>
        </w:rPr>
        <w:t>r</w:t>
      </w:r>
      <w:r>
        <w:rPr>
          <w:spacing w:val="-4"/>
          <w:rPrChange w:id="4052" w:author="Sablan Kevin" w:date="2019-01-04T09:40:00Z">
            <w:rPr>
              <w:rFonts w:asciiTheme="minorHAnsi" w:hAnsiTheme="minorHAnsi"/>
              <w:color w:val="000000"/>
              <w:spacing w:val="-2"/>
            </w:rPr>
          </w:rPrChange>
        </w:rPr>
        <w:t xml:space="preserve"> </w:t>
      </w:r>
      <w:r>
        <w:rPr>
          <w:spacing w:val="-2"/>
          <w:rPrChange w:id="4053" w:author="Sablan Kevin" w:date="2019-01-04T09:40:00Z">
            <w:rPr>
              <w:rFonts w:asciiTheme="minorHAnsi" w:hAnsiTheme="minorHAnsi"/>
              <w:color w:val="000000"/>
              <w:spacing w:val="-2"/>
            </w:rPr>
          </w:rPrChange>
        </w:rPr>
        <w:t>prio</w:t>
      </w:r>
      <w:r>
        <w:rPr>
          <w:rPrChange w:id="4054" w:author="Sablan Kevin" w:date="2019-01-04T09:40:00Z">
            <w:rPr>
              <w:rFonts w:asciiTheme="minorHAnsi" w:hAnsiTheme="minorHAnsi"/>
              <w:color w:val="000000"/>
              <w:spacing w:val="-2"/>
            </w:rPr>
          </w:rPrChange>
        </w:rPr>
        <w:t>r</w:t>
      </w:r>
      <w:r>
        <w:rPr>
          <w:spacing w:val="-4"/>
          <w:rPrChange w:id="4055" w:author="Sablan Kevin" w:date="2019-01-04T09:40:00Z">
            <w:rPr>
              <w:rFonts w:asciiTheme="minorHAnsi" w:hAnsiTheme="minorHAnsi"/>
              <w:color w:val="000000"/>
              <w:spacing w:val="-2"/>
            </w:rPr>
          </w:rPrChange>
        </w:rPr>
        <w:t xml:space="preserve"> </w:t>
      </w:r>
      <w:r>
        <w:rPr>
          <w:spacing w:val="-2"/>
          <w:rPrChange w:id="4056" w:author="Sablan Kevin" w:date="2019-01-04T09:40:00Z">
            <w:rPr>
              <w:rFonts w:asciiTheme="minorHAnsi" w:hAnsiTheme="minorHAnsi"/>
              <w:color w:val="000000"/>
              <w:spacing w:val="-2"/>
            </w:rPr>
          </w:rPrChange>
        </w:rPr>
        <w:t>t</w:t>
      </w:r>
      <w:r>
        <w:rPr>
          <w:rPrChange w:id="4057" w:author="Sablan Kevin" w:date="2019-01-04T09:40:00Z">
            <w:rPr>
              <w:rFonts w:asciiTheme="minorHAnsi" w:hAnsiTheme="minorHAnsi"/>
              <w:color w:val="000000"/>
              <w:spacing w:val="-2"/>
            </w:rPr>
          </w:rPrChange>
        </w:rPr>
        <w:t>o</w:t>
      </w:r>
      <w:r>
        <w:rPr>
          <w:spacing w:val="-4"/>
          <w:rPrChange w:id="4058" w:author="Sablan Kevin" w:date="2019-01-04T09:40:00Z">
            <w:rPr>
              <w:rFonts w:asciiTheme="minorHAnsi" w:hAnsiTheme="minorHAnsi"/>
              <w:color w:val="000000"/>
              <w:spacing w:val="-2"/>
            </w:rPr>
          </w:rPrChange>
        </w:rPr>
        <w:t xml:space="preserve"> </w:t>
      </w:r>
      <w:r>
        <w:rPr>
          <w:spacing w:val="-2"/>
          <w:rPrChange w:id="4059" w:author="Sablan Kevin" w:date="2019-01-04T09:40:00Z">
            <w:rPr>
              <w:rFonts w:asciiTheme="minorHAnsi" w:hAnsiTheme="minorHAnsi"/>
              <w:color w:val="000000"/>
              <w:spacing w:val="-2"/>
            </w:rPr>
          </w:rPrChange>
        </w:rPr>
        <w:t>snagging.</w:t>
      </w:r>
    </w:p>
    <w:p w14:paraId="3D31D3BE" w14:textId="77777777" w:rsidR="00AA57AC" w:rsidRDefault="00AA57AC">
      <w:pPr>
        <w:spacing w:before="2" w:line="100" w:lineRule="exact"/>
        <w:rPr>
          <w:sz w:val="10"/>
          <w:rPrChange w:id="4060" w:author="Sablan Kevin" w:date="2019-01-04T09:40:00Z">
            <w:rPr>
              <w:color w:val="000000"/>
            </w:rPr>
          </w:rPrChange>
        </w:rPr>
        <w:pPrChange w:id="4061" w:author="Sablan Kevin" w:date="2019-01-04T09:40:00Z">
          <w:pPr>
            <w:autoSpaceDE w:val="0"/>
            <w:autoSpaceDN w:val="0"/>
            <w:adjustRightInd w:val="0"/>
            <w:spacing w:line="300" w:lineRule="atLeast"/>
            <w:textAlignment w:val="center"/>
          </w:pPr>
        </w:pPrChange>
      </w:pPr>
    </w:p>
    <w:p w14:paraId="3B94F7C4" w14:textId="77777777" w:rsidR="00AA57AC" w:rsidRDefault="00AA57AC">
      <w:pPr>
        <w:spacing w:line="200" w:lineRule="exact"/>
        <w:rPr>
          <w:ins w:id="4062" w:author="Sablan Kevin" w:date="2019-01-04T09:40:00Z"/>
          <w:sz w:val="20"/>
          <w:szCs w:val="20"/>
        </w:rPr>
      </w:pPr>
    </w:p>
    <w:p w14:paraId="5CF1E894" w14:textId="5839D89C" w:rsidR="00AA57AC" w:rsidRDefault="009516E7">
      <w:pPr>
        <w:pStyle w:val="BodyText"/>
        <w:spacing w:line="284" w:lineRule="auto"/>
        <w:ind w:left="119" w:right="231"/>
        <w:rPr>
          <w:ins w:id="4063" w:author="Sablan Kevin" w:date="2019-01-04T09:40:00Z"/>
        </w:rPr>
      </w:pPr>
      <w:r w:rsidRPr="008042FB">
        <w:t>Connection loading is another important test parameter that is a</w:t>
      </w:r>
      <w:r>
        <w:rPr>
          <w:spacing w:val="-4"/>
          <w:rPrChange w:id="4064" w:author="Sablan Kevin" w:date="2019-01-04T09:40:00Z">
            <w:rPr/>
          </w:rPrChange>
        </w:rPr>
        <w:t>f</w:t>
      </w:r>
      <w:r w:rsidRPr="008042FB">
        <w:t>fected by impact location. Fortunatel</w:t>
      </w:r>
      <w:r>
        <w:rPr>
          <w:spacing w:val="-15"/>
          <w:rPrChange w:id="4065" w:author="Sablan Kevin" w:date="2019-01-04T09:40:00Z">
            <w:rPr/>
          </w:rPrChange>
        </w:rPr>
        <w:t>y</w:t>
      </w:r>
      <w:r w:rsidRPr="008042FB">
        <w:t>, impact locations that maximize wheel snagging or pocketing at one point in the barrier will also maximize connection loads near that same point in the barrie</w:t>
      </w:r>
      <w:r>
        <w:rPr>
          <w:spacing w:val="-13"/>
          <w:rPrChange w:id="4066" w:author="Sablan Kevin" w:date="2019-01-04T09:40:00Z">
            <w:rPr/>
          </w:rPrChange>
        </w:rPr>
        <w:t>r</w:t>
      </w:r>
      <w:r w:rsidRPr="008042FB">
        <w:t>.</w:t>
      </w:r>
      <w:r>
        <w:rPr>
          <w:spacing w:val="-4"/>
          <w:rPrChange w:id="4067" w:author="Sablan Kevin" w:date="2019-01-04T09:40:00Z">
            <w:rPr/>
          </w:rPrChange>
        </w:rPr>
        <w:t xml:space="preserve"> </w:t>
      </w:r>
      <w:r w:rsidRPr="008042FB">
        <w:t xml:space="preserve">Therefore, whenever rail splices or other critical connections fall at or near (within 5 ft (1.5 m)) a snag point such as a barrier post, the impact location can be chosen to maximize both the potential for snagging and connection loadings. Since barrier loadings are generally higher upstream of the snag point, critical </w:t>
      </w:r>
      <w:del w:id="4068" w:author="Sablan Kevin" w:date="2019-01-04T09:40:00Z">
        <w:r w:rsidR="008678C9" w:rsidRPr="008678C9">
          <w:rPr>
            <w:rFonts w:cs="Times New Roman"/>
            <w:color w:val="000000"/>
          </w:rPr>
          <w:delText>connections</w:delText>
        </w:r>
      </w:del>
      <w:ins w:id="4069" w:author="Sablan Kevin" w:date="2019-01-04T09:40:00Z">
        <w:r>
          <w:t>connec- tions</w:t>
        </w:r>
      </w:ins>
      <w:r w:rsidRPr="008042FB">
        <w:t xml:space="preserve"> should be placed at or just upstream of the snag point, provided the connection locations are consistent</w:t>
      </w:r>
      <w:r>
        <w:rPr>
          <w:spacing w:val="-3"/>
          <w:rPrChange w:id="4070" w:author="Sablan Kevin" w:date="2019-01-04T09:40:00Z">
            <w:rPr/>
          </w:rPrChange>
        </w:rPr>
        <w:t xml:space="preserve"> </w:t>
      </w:r>
      <w:r w:rsidRPr="008042FB">
        <w:t>with</w:t>
      </w:r>
      <w:r>
        <w:rPr>
          <w:spacing w:val="-3"/>
          <w:rPrChange w:id="4071" w:author="Sablan Kevin" w:date="2019-01-04T09:40:00Z">
            <w:rPr/>
          </w:rPrChange>
        </w:rPr>
        <w:t xml:space="preserve"> </w:t>
      </w:r>
      <w:r w:rsidRPr="008042FB">
        <w:t>in-service</w:t>
      </w:r>
      <w:r>
        <w:rPr>
          <w:spacing w:val="-2"/>
          <w:rPrChange w:id="4072" w:author="Sablan Kevin" w:date="2019-01-04T09:40:00Z">
            <w:rPr/>
          </w:rPrChange>
        </w:rPr>
        <w:t xml:space="preserve"> </w:t>
      </w:r>
      <w:r w:rsidRPr="008042FB">
        <w:t>locations.</w:t>
      </w:r>
      <w:r>
        <w:rPr>
          <w:spacing w:val="-3"/>
          <w:rPrChange w:id="4073" w:author="Sablan Kevin" w:date="2019-01-04T09:40:00Z">
            <w:rPr/>
          </w:rPrChange>
        </w:rPr>
        <w:t xml:space="preserve"> </w:t>
      </w:r>
      <w:r w:rsidRPr="008042FB">
        <w:t>Rail</w:t>
      </w:r>
      <w:r>
        <w:rPr>
          <w:spacing w:val="-3"/>
          <w:rPrChange w:id="4074" w:author="Sablan Kevin" w:date="2019-01-04T09:40:00Z">
            <w:rPr/>
          </w:rPrChange>
        </w:rPr>
        <w:t xml:space="preserve"> </w:t>
      </w:r>
      <w:r w:rsidRPr="008042FB">
        <w:t>tensile</w:t>
      </w:r>
      <w:r>
        <w:rPr>
          <w:spacing w:val="-2"/>
          <w:rPrChange w:id="4075" w:author="Sablan Kevin" w:date="2019-01-04T09:40:00Z">
            <w:rPr/>
          </w:rPrChange>
        </w:rPr>
        <w:t xml:space="preserve"> </w:t>
      </w:r>
      <w:r w:rsidRPr="008042FB">
        <w:t>loads</w:t>
      </w:r>
      <w:r>
        <w:rPr>
          <w:spacing w:val="-3"/>
          <w:rPrChange w:id="4076" w:author="Sablan Kevin" w:date="2019-01-04T09:40:00Z">
            <w:rPr/>
          </w:rPrChange>
        </w:rPr>
        <w:t xml:space="preserve"> </w:t>
      </w:r>
      <w:r w:rsidRPr="008042FB">
        <w:t>are</w:t>
      </w:r>
      <w:r>
        <w:rPr>
          <w:spacing w:val="-3"/>
          <w:rPrChange w:id="4077" w:author="Sablan Kevin" w:date="2019-01-04T09:40:00Z">
            <w:rPr/>
          </w:rPrChange>
        </w:rPr>
        <w:t xml:space="preserve"> </w:t>
      </w:r>
      <w:r w:rsidRPr="008042FB">
        <w:t>maximized</w:t>
      </w:r>
      <w:r>
        <w:rPr>
          <w:spacing w:val="-2"/>
          <w:rPrChange w:id="4078" w:author="Sablan Kevin" w:date="2019-01-04T09:40:00Z">
            <w:rPr/>
          </w:rPrChange>
        </w:rPr>
        <w:t xml:space="preserve"> </w:t>
      </w:r>
      <w:r w:rsidRPr="008042FB">
        <w:t>all</w:t>
      </w:r>
      <w:r>
        <w:rPr>
          <w:spacing w:val="-3"/>
          <w:rPrChange w:id="4079" w:author="Sablan Kevin" w:date="2019-01-04T09:40:00Z">
            <w:rPr/>
          </w:rPrChange>
        </w:rPr>
        <w:t xml:space="preserve"> </w:t>
      </w:r>
      <w:r w:rsidRPr="008042FB">
        <w:t>along</w:t>
      </w:r>
      <w:r>
        <w:rPr>
          <w:spacing w:val="-2"/>
          <w:rPrChange w:id="4080" w:author="Sablan Kevin" w:date="2019-01-04T09:40:00Z">
            <w:rPr/>
          </w:rPrChange>
        </w:rPr>
        <w:t xml:space="preserve"> </w:t>
      </w:r>
      <w:r w:rsidRPr="008042FB">
        <w:t>the</w:t>
      </w:r>
      <w:r>
        <w:rPr>
          <w:spacing w:val="-3"/>
          <w:rPrChange w:id="4081" w:author="Sablan Kevin" w:date="2019-01-04T09:40:00Z">
            <w:rPr/>
          </w:rPrChange>
        </w:rPr>
        <w:t xml:space="preserve"> </w:t>
      </w:r>
      <w:r w:rsidRPr="008042FB">
        <w:t>length</w:t>
      </w:r>
      <w:r>
        <w:rPr>
          <w:spacing w:val="-3"/>
          <w:rPrChange w:id="4082" w:author="Sablan Kevin" w:date="2019-01-04T09:40:00Z">
            <w:rPr/>
          </w:rPrChange>
        </w:rPr>
        <w:t xml:space="preserve"> </w:t>
      </w:r>
      <w:r w:rsidRPr="008042FB">
        <w:t>of</w:t>
      </w:r>
      <w:r>
        <w:rPr>
          <w:spacing w:val="-2"/>
          <w:rPrChange w:id="4083" w:author="Sablan Kevin" w:date="2019-01-04T09:40:00Z">
            <w:rPr/>
          </w:rPrChange>
        </w:rPr>
        <w:t xml:space="preserve"> </w:t>
      </w:r>
      <w:r w:rsidRPr="008042FB">
        <w:t>the</w:t>
      </w:r>
      <w:r>
        <w:rPr>
          <w:spacing w:val="-5"/>
          <w:rPrChange w:id="4084" w:author="Sablan Kevin" w:date="2019-01-04T09:40:00Z">
            <w:rPr/>
          </w:rPrChange>
        </w:rPr>
        <w:t xml:space="preserve"> </w:t>
      </w:r>
      <w:del w:id="4085" w:author="Sablan Kevin" w:date="2019-01-04T09:40:00Z">
        <w:r w:rsidR="008678C9" w:rsidRPr="008678C9">
          <w:rPr>
            <w:rFonts w:cs="Times New Roman"/>
            <w:color w:val="000000"/>
          </w:rPr>
          <w:delText>first</w:delText>
        </w:r>
      </w:del>
      <w:ins w:id="4086" w:author="Sablan Kevin" w:date="2019-01-04T09:40:00Z">
        <w:r>
          <w:rPr>
            <w:rFonts w:cs="Times New Roman"/>
            <w:w w:val="85"/>
          </w:rPr>
          <w:t xml:space="preserve">fi </w:t>
        </w:r>
        <w:r>
          <w:t>rst</w:t>
        </w:r>
      </w:ins>
      <w:r w:rsidRPr="008042FB">
        <w:t xml:space="preserve"> span upstream from the snag point.</w:t>
      </w:r>
      <w:r>
        <w:rPr>
          <w:spacing w:val="-4"/>
          <w:rPrChange w:id="4087" w:author="Sablan Kevin" w:date="2019-01-04T09:40:00Z">
            <w:rPr/>
          </w:rPrChange>
        </w:rPr>
        <w:t xml:space="preserve"> </w:t>
      </w:r>
      <w:r w:rsidRPr="008042FB">
        <w:t>Thus, the potential for rail splice tensile failure can generally be</w:t>
      </w:r>
      <w:del w:id="4088" w:author="Sablan Kevin" w:date="2019-01-04T09:40:00Z">
        <w:r w:rsidR="008678C9" w:rsidRPr="008678C9">
          <w:rPr>
            <w:rFonts w:cs="Times New Roman"/>
            <w:color w:val="000000"/>
          </w:rPr>
          <w:delText xml:space="preserve"> </w:delText>
        </w:r>
      </w:del>
    </w:p>
    <w:p w14:paraId="47744F74" w14:textId="3E37C7CA" w:rsidR="00AA57AC" w:rsidRDefault="009516E7">
      <w:pPr>
        <w:pStyle w:val="BodyText"/>
        <w:spacing w:before="1" w:line="284" w:lineRule="auto"/>
        <w:ind w:left="119" w:right="72"/>
        <w:rPr>
          <w:ins w:id="4089" w:author="Sablan Kevin" w:date="2019-01-04T09:40:00Z"/>
        </w:rPr>
      </w:pPr>
      <w:r w:rsidRPr="008042FB">
        <w:t>maximized by choosing the CIP</w:t>
      </w:r>
      <w:r>
        <w:rPr>
          <w:spacing w:val="-9"/>
          <w:rPrChange w:id="4090" w:author="Sablan Kevin" w:date="2019-01-04T09:40:00Z">
            <w:rPr/>
          </w:rPrChange>
        </w:rPr>
        <w:t xml:space="preserve"> </w:t>
      </w:r>
      <w:r w:rsidRPr="008042FB">
        <w:t>for snagging if the connection is placed at the snag point or anywhere within</w:t>
      </w:r>
      <w:r>
        <w:rPr>
          <w:spacing w:val="-5"/>
          <w:rPrChange w:id="4091" w:author="Sablan Kevin" w:date="2019-01-04T09:40:00Z">
            <w:rPr/>
          </w:rPrChange>
        </w:rPr>
        <w:t xml:space="preserve"> </w:t>
      </w:r>
      <w:r w:rsidRPr="008042FB">
        <w:t>the</w:t>
      </w:r>
      <w:r>
        <w:rPr>
          <w:spacing w:val="-6"/>
          <w:rPrChange w:id="4092" w:author="Sablan Kevin" w:date="2019-01-04T09:40:00Z">
            <w:rPr/>
          </w:rPrChange>
        </w:rPr>
        <w:t xml:space="preserve"> </w:t>
      </w:r>
      <w:del w:id="4093" w:author="Sablan Kevin" w:date="2019-01-04T09:40:00Z">
        <w:r w:rsidR="008678C9" w:rsidRPr="008678C9">
          <w:rPr>
            <w:rFonts w:cs="Times New Roman"/>
            <w:color w:val="000000"/>
          </w:rPr>
          <w:delText>first</w:delText>
        </w:r>
      </w:del>
      <w:ins w:id="4094" w:author="Sablan Kevin" w:date="2019-01-04T09:40:00Z">
        <w:r>
          <w:rPr>
            <w:rFonts w:cs="Times New Roman"/>
            <w:w w:val="85"/>
          </w:rPr>
          <w:t>fi</w:t>
        </w:r>
        <w:r>
          <w:rPr>
            <w:rFonts w:cs="Times New Roman"/>
            <w:spacing w:val="-2"/>
            <w:w w:val="85"/>
          </w:rPr>
          <w:t xml:space="preserve"> </w:t>
        </w:r>
        <w:r>
          <w:t>rst</w:t>
        </w:r>
      </w:ins>
      <w:r>
        <w:rPr>
          <w:spacing w:val="-4"/>
          <w:rPrChange w:id="4095" w:author="Sablan Kevin" w:date="2019-01-04T09:40:00Z">
            <w:rPr/>
          </w:rPrChange>
        </w:rPr>
        <w:t xml:space="preserve"> </w:t>
      </w:r>
      <w:r w:rsidRPr="008042FB">
        <w:t>span</w:t>
      </w:r>
      <w:r>
        <w:rPr>
          <w:spacing w:val="-5"/>
          <w:rPrChange w:id="4096" w:author="Sablan Kevin" w:date="2019-01-04T09:40:00Z">
            <w:rPr/>
          </w:rPrChange>
        </w:rPr>
        <w:t xml:space="preserve"> </w:t>
      </w:r>
      <w:r w:rsidRPr="008042FB">
        <w:t>upstream</w:t>
      </w:r>
      <w:r>
        <w:rPr>
          <w:spacing w:val="-5"/>
          <w:rPrChange w:id="4097" w:author="Sablan Kevin" w:date="2019-01-04T09:40:00Z">
            <w:rPr/>
          </w:rPrChange>
        </w:rPr>
        <w:t xml:space="preserve"> </w:t>
      </w:r>
      <w:r w:rsidRPr="008042FB">
        <w:t>from</w:t>
      </w:r>
      <w:r>
        <w:rPr>
          <w:spacing w:val="-5"/>
          <w:rPrChange w:id="4098" w:author="Sablan Kevin" w:date="2019-01-04T09:40:00Z">
            <w:rPr/>
          </w:rPrChange>
        </w:rPr>
        <w:t xml:space="preserve"> </w:t>
      </w:r>
      <w:r w:rsidRPr="008042FB">
        <w:t>the</w:t>
      </w:r>
      <w:r>
        <w:rPr>
          <w:spacing w:val="-4"/>
          <w:rPrChange w:id="4099" w:author="Sablan Kevin" w:date="2019-01-04T09:40:00Z">
            <w:rPr/>
          </w:rPrChange>
        </w:rPr>
        <w:t xml:space="preserve"> </w:t>
      </w:r>
      <w:r w:rsidRPr="008042FB">
        <w:t>snag</w:t>
      </w:r>
      <w:r>
        <w:rPr>
          <w:spacing w:val="-5"/>
          <w:rPrChange w:id="4100" w:author="Sablan Kevin" w:date="2019-01-04T09:40:00Z">
            <w:rPr/>
          </w:rPrChange>
        </w:rPr>
        <w:t xml:space="preserve"> </w:t>
      </w:r>
      <w:r w:rsidRPr="008042FB">
        <w:t>point.</w:t>
      </w:r>
    </w:p>
    <w:p w14:paraId="5418FF3D" w14:textId="77777777" w:rsidR="00AA57AC" w:rsidRDefault="00AA57AC">
      <w:pPr>
        <w:spacing w:before="2" w:line="100" w:lineRule="exact"/>
        <w:rPr>
          <w:sz w:val="10"/>
          <w:rPrChange w:id="4101" w:author="Sablan Kevin" w:date="2019-01-04T09:40:00Z">
            <w:rPr>
              <w:color w:val="000000"/>
            </w:rPr>
          </w:rPrChange>
        </w:rPr>
        <w:pPrChange w:id="4102" w:author="Sablan Kevin" w:date="2019-01-04T09:40:00Z">
          <w:pPr>
            <w:autoSpaceDE w:val="0"/>
            <w:autoSpaceDN w:val="0"/>
            <w:adjustRightInd w:val="0"/>
            <w:spacing w:line="300" w:lineRule="atLeast"/>
            <w:textAlignment w:val="center"/>
          </w:pPr>
        </w:pPrChange>
      </w:pPr>
    </w:p>
    <w:p w14:paraId="5E04A8CA" w14:textId="77777777" w:rsidR="00AA57AC" w:rsidRDefault="00AA57AC">
      <w:pPr>
        <w:spacing w:line="200" w:lineRule="exact"/>
        <w:rPr>
          <w:sz w:val="20"/>
          <w:rPrChange w:id="4103" w:author="Sablan Kevin" w:date="2019-01-04T09:40:00Z">
            <w:rPr>
              <w:color w:val="000000"/>
            </w:rPr>
          </w:rPrChange>
        </w:rPr>
        <w:pPrChange w:id="4104" w:author="Sablan Kevin" w:date="2019-01-04T09:40:00Z">
          <w:pPr>
            <w:autoSpaceDE w:val="0"/>
            <w:autoSpaceDN w:val="0"/>
            <w:adjustRightInd w:val="0"/>
            <w:spacing w:line="300" w:lineRule="atLeast"/>
            <w:textAlignment w:val="center"/>
          </w:pPr>
        </w:pPrChange>
      </w:pPr>
    </w:p>
    <w:p w14:paraId="73CC4138" w14:textId="7CF87888" w:rsidR="00AA57AC" w:rsidRDefault="009516E7">
      <w:pPr>
        <w:pStyle w:val="BodyText"/>
        <w:spacing w:line="284" w:lineRule="auto"/>
        <w:ind w:left="119" w:right="200"/>
        <w:rPr>
          <w:rPrChange w:id="4105" w:author="Sablan Kevin" w:date="2019-01-04T09:40:00Z">
            <w:rPr>
              <w:color w:val="000000"/>
            </w:rPr>
          </w:rPrChange>
        </w:rPr>
        <w:pPrChange w:id="4106" w:author="Sablan Kevin" w:date="2019-01-04T09:40:00Z">
          <w:pPr>
            <w:autoSpaceDE w:val="0"/>
            <w:autoSpaceDN w:val="0"/>
            <w:adjustRightInd w:val="0"/>
            <w:spacing w:line="300" w:lineRule="atLeast"/>
            <w:textAlignment w:val="center"/>
          </w:pPr>
        </w:pPrChange>
      </w:pPr>
      <w:r>
        <w:rPr>
          <w:spacing w:val="-2"/>
          <w:rPrChange w:id="4107" w:author="Sablan Kevin" w:date="2019-01-04T09:40:00Z">
            <w:rPr>
              <w:rFonts w:asciiTheme="minorHAnsi" w:hAnsiTheme="minorHAnsi"/>
              <w:color w:val="000000"/>
              <w:spacing w:val="-1"/>
            </w:rPr>
          </w:rPrChange>
        </w:rPr>
        <w:t>Howeve</w:t>
      </w:r>
      <w:r>
        <w:rPr>
          <w:spacing w:val="-10"/>
          <w:rPrChange w:id="4108" w:author="Sablan Kevin" w:date="2019-01-04T09:40:00Z">
            <w:rPr>
              <w:rFonts w:asciiTheme="minorHAnsi" w:hAnsiTheme="minorHAnsi"/>
              <w:color w:val="000000"/>
              <w:spacing w:val="-1"/>
            </w:rPr>
          </w:rPrChange>
        </w:rPr>
        <w:t>r</w:t>
      </w:r>
      <w:r>
        <w:rPr>
          <w:rPrChange w:id="4109" w:author="Sablan Kevin" w:date="2019-01-04T09:40:00Z">
            <w:rPr>
              <w:rFonts w:asciiTheme="minorHAnsi" w:hAnsiTheme="minorHAnsi"/>
              <w:color w:val="000000"/>
              <w:spacing w:val="-1"/>
            </w:rPr>
          </w:rPrChange>
        </w:rPr>
        <w:t>,</w:t>
      </w:r>
      <w:r>
        <w:rPr>
          <w:spacing w:val="-3"/>
          <w:rPrChange w:id="4110" w:author="Sablan Kevin" w:date="2019-01-04T09:40:00Z">
            <w:rPr>
              <w:rFonts w:asciiTheme="minorHAnsi" w:hAnsiTheme="minorHAnsi"/>
              <w:color w:val="000000"/>
              <w:spacing w:val="-1"/>
            </w:rPr>
          </w:rPrChange>
        </w:rPr>
        <w:t xml:space="preserve"> </w:t>
      </w:r>
      <w:r>
        <w:rPr>
          <w:spacing w:val="-2"/>
          <w:rPrChange w:id="4111" w:author="Sablan Kevin" w:date="2019-01-04T09:40:00Z">
            <w:rPr>
              <w:rFonts w:asciiTheme="minorHAnsi" w:hAnsiTheme="minorHAnsi"/>
              <w:color w:val="000000"/>
              <w:spacing w:val="-1"/>
            </w:rPr>
          </w:rPrChange>
        </w:rPr>
        <w:t>whe</w:t>
      </w:r>
      <w:r>
        <w:rPr>
          <w:rPrChange w:id="4112" w:author="Sablan Kevin" w:date="2019-01-04T09:40:00Z">
            <w:rPr>
              <w:rFonts w:asciiTheme="minorHAnsi" w:hAnsiTheme="minorHAnsi"/>
              <w:color w:val="000000"/>
              <w:spacing w:val="-1"/>
            </w:rPr>
          </w:rPrChange>
        </w:rPr>
        <w:t>n</w:t>
      </w:r>
      <w:r>
        <w:rPr>
          <w:spacing w:val="-3"/>
          <w:rPrChange w:id="4113" w:author="Sablan Kevin" w:date="2019-01-04T09:40:00Z">
            <w:rPr>
              <w:rFonts w:asciiTheme="minorHAnsi" w:hAnsiTheme="minorHAnsi"/>
              <w:color w:val="000000"/>
              <w:spacing w:val="-1"/>
            </w:rPr>
          </w:rPrChange>
        </w:rPr>
        <w:t xml:space="preserve"> </w:t>
      </w:r>
      <w:r>
        <w:rPr>
          <w:rPrChange w:id="4114" w:author="Sablan Kevin" w:date="2019-01-04T09:40:00Z">
            <w:rPr>
              <w:rFonts w:asciiTheme="minorHAnsi" w:hAnsiTheme="minorHAnsi"/>
              <w:color w:val="000000"/>
              <w:spacing w:val="-1"/>
            </w:rPr>
          </w:rPrChange>
        </w:rPr>
        <w:t>a</w:t>
      </w:r>
      <w:r>
        <w:rPr>
          <w:spacing w:val="-3"/>
          <w:rPrChange w:id="4115" w:author="Sablan Kevin" w:date="2019-01-04T09:40:00Z">
            <w:rPr>
              <w:rFonts w:asciiTheme="minorHAnsi" w:hAnsiTheme="minorHAnsi"/>
              <w:color w:val="000000"/>
              <w:spacing w:val="-1"/>
            </w:rPr>
          </w:rPrChange>
        </w:rPr>
        <w:t xml:space="preserve"> </w:t>
      </w:r>
      <w:r>
        <w:rPr>
          <w:spacing w:val="-2"/>
          <w:rPrChange w:id="4116" w:author="Sablan Kevin" w:date="2019-01-04T09:40:00Z">
            <w:rPr>
              <w:rFonts w:asciiTheme="minorHAnsi" w:hAnsiTheme="minorHAnsi"/>
              <w:color w:val="000000"/>
              <w:spacing w:val="-1"/>
            </w:rPr>
          </w:rPrChange>
        </w:rPr>
        <w:t>barrie</w:t>
      </w:r>
      <w:r>
        <w:rPr>
          <w:rPrChange w:id="4117" w:author="Sablan Kevin" w:date="2019-01-04T09:40:00Z">
            <w:rPr>
              <w:rFonts w:asciiTheme="minorHAnsi" w:hAnsiTheme="minorHAnsi"/>
              <w:color w:val="000000"/>
              <w:spacing w:val="-1"/>
            </w:rPr>
          </w:rPrChange>
        </w:rPr>
        <w:t>r</w:t>
      </w:r>
      <w:r>
        <w:rPr>
          <w:spacing w:val="-3"/>
          <w:rPrChange w:id="4118" w:author="Sablan Kevin" w:date="2019-01-04T09:40:00Z">
            <w:rPr>
              <w:rFonts w:asciiTheme="minorHAnsi" w:hAnsiTheme="minorHAnsi"/>
              <w:color w:val="000000"/>
              <w:spacing w:val="-1"/>
            </w:rPr>
          </w:rPrChange>
        </w:rPr>
        <w:t xml:space="preserve"> </w:t>
      </w:r>
      <w:r>
        <w:rPr>
          <w:spacing w:val="-2"/>
          <w:rPrChange w:id="4119" w:author="Sablan Kevin" w:date="2019-01-04T09:40:00Z">
            <w:rPr>
              <w:rFonts w:asciiTheme="minorHAnsi" w:hAnsiTheme="minorHAnsi"/>
              <w:color w:val="000000"/>
              <w:spacing w:val="-1"/>
            </w:rPr>
          </w:rPrChange>
        </w:rPr>
        <w:t>connectio</w:t>
      </w:r>
      <w:r>
        <w:rPr>
          <w:rPrChange w:id="4120" w:author="Sablan Kevin" w:date="2019-01-04T09:40:00Z">
            <w:rPr>
              <w:rFonts w:asciiTheme="minorHAnsi" w:hAnsiTheme="minorHAnsi"/>
              <w:color w:val="000000"/>
              <w:spacing w:val="-1"/>
            </w:rPr>
          </w:rPrChange>
        </w:rPr>
        <w:t>n</w:t>
      </w:r>
      <w:r>
        <w:rPr>
          <w:spacing w:val="-3"/>
          <w:rPrChange w:id="4121" w:author="Sablan Kevin" w:date="2019-01-04T09:40:00Z">
            <w:rPr>
              <w:rFonts w:asciiTheme="minorHAnsi" w:hAnsiTheme="minorHAnsi"/>
              <w:color w:val="000000"/>
              <w:spacing w:val="-1"/>
            </w:rPr>
          </w:rPrChange>
        </w:rPr>
        <w:t xml:space="preserve"> </w:t>
      </w:r>
      <w:r>
        <w:rPr>
          <w:spacing w:val="-2"/>
          <w:rPrChange w:id="4122" w:author="Sablan Kevin" w:date="2019-01-04T09:40:00Z">
            <w:rPr>
              <w:rFonts w:asciiTheme="minorHAnsi" w:hAnsiTheme="minorHAnsi"/>
              <w:color w:val="000000"/>
              <w:spacing w:val="-1"/>
            </w:rPr>
          </w:rPrChange>
        </w:rPr>
        <w:t>i</w:t>
      </w:r>
      <w:r>
        <w:rPr>
          <w:rPrChange w:id="4123" w:author="Sablan Kevin" w:date="2019-01-04T09:40:00Z">
            <w:rPr>
              <w:rFonts w:asciiTheme="minorHAnsi" w:hAnsiTheme="minorHAnsi"/>
              <w:color w:val="000000"/>
              <w:spacing w:val="-1"/>
            </w:rPr>
          </w:rPrChange>
        </w:rPr>
        <w:t>s</w:t>
      </w:r>
      <w:r>
        <w:rPr>
          <w:spacing w:val="-3"/>
          <w:rPrChange w:id="4124" w:author="Sablan Kevin" w:date="2019-01-04T09:40:00Z">
            <w:rPr>
              <w:rFonts w:asciiTheme="minorHAnsi" w:hAnsiTheme="minorHAnsi"/>
              <w:color w:val="000000"/>
              <w:spacing w:val="-1"/>
            </w:rPr>
          </w:rPrChange>
        </w:rPr>
        <w:t xml:space="preserve"> </w:t>
      </w:r>
      <w:r>
        <w:rPr>
          <w:spacing w:val="-2"/>
          <w:rPrChange w:id="4125" w:author="Sablan Kevin" w:date="2019-01-04T09:40:00Z">
            <w:rPr>
              <w:rFonts w:asciiTheme="minorHAnsi" w:hAnsiTheme="minorHAnsi"/>
              <w:color w:val="000000"/>
              <w:spacing w:val="-1"/>
            </w:rPr>
          </w:rPrChange>
        </w:rPr>
        <w:t>no</w:t>
      </w:r>
      <w:r>
        <w:rPr>
          <w:rPrChange w:id="4126" w:author="Sablan Kevin" w:date="2019-01-04T09:40:00Z">
            <w:rPr>
              <w:rFonts w:asciiTheme="minorHAnsi" w:hAnsiTheme="minorHAnsi"/>
              <w:color w:val="000000"/>
              <w:spacing w:val="-1"/>
            </w:rPr>
          </w:rPrChange>
        </w:rPr>
        <w:t>t</w:t>
      </w:r>
      <w:r>
        <w:rPr>
          <w:spacing w:val="-3"/>
          <w:rPrChange w:id="4127" w:author="Sablan Kevin" w:date="2019-01-04T09:40:00Z">
            <w:rPr>
              <w:rFonts w:asciiTheme="minorHAnsi" w:hAnsiTheme="minorHAnsi"/>
              <w:color w:val="000000"/>
              <w:spacing w:val="-1"/>
            </w:rPr>
          </w:rPrChange>
        </w:rPr>
        <w:t xml:space="preserve"> </w:t>
      </w:r>
      <w:r>
        <w:rPr>
          <w:spacing w:val="-2"/>
          <w:rPrChange w:id="4128" w:author="Sablan Kevin" w:date="2019-01-04T09:40:00Z">
            <w:rPr>
              <w:rFonts w:asciiTheme="minorHAnsi" w:hAnsiTheme="minorHAnsi"/>
              <w:color w:val="000000"/>
              <w:spacing w:val="-1"/>
            </w:rPr>
          </w:rPrChange>
        </w:rPr>
        <w:t>locate</w:t>
      </w:r>
      <w:r>
        <w:rPr>
          <w:rPrChange w:id="4129" w:author="Sablan Kevin" w:date="2019-01-04T09:40:00Z">
            <w:rPr>
              <w:rFonts w:asciiTheme="minorHAnsi" w:hAnsiTheme="minorHAnsi"/>
              <w:color w:val="000000"/>
              <w:spacing w:val="-1"/>
            </w:rPr>
          </w:rPrChange>
        </w:rPr>
        <w:t>d</w:t>
      </w:r>
      <w:r>
        <w:rPr>
          <w:spacing w:val="-3"/>
          <w:rPrChange w:id="4130" w:author="Sablan Kevin" w:date="2019-01-04T09:40:00Z">
            <w:rPr>
              <w:rFonts w:asciiTheme="minorHAnsi" w:hAnsiTheme="minorHAnsi"/>
              <w:color w:val="000000"/>
              <w:spacing w:val="-1"/>
            </w:rPr>
          </w:rPrChange>
        </w:rPr>
        <w:t xml:space="preserve"> </w:t>
      </w:r>
      <w:r>
        <w:rPr>
          <w:spacing w:val="-2"/>
          <w:rPrChange w:id="4131" w:author="Sablan Kevin" w:date="2019-01-04T09:40:00Z">
            <w:rPr>
              <w:rFonts w:asciiTheme="minorHAnsi" w:hAnsiTheme="minorHAnsi"/>
              <w:color w:val="000000"/>
              <w:spacing w:val="-1"/>
            </w:rPr>
          </w:rPrChange>
        </w:rPr>
        <w:t>withi</w:t>
      </w:r>
      <w:r>
        <w:rPr>
          <w:rPrChange w:id="4132" w:author="Sablan Kevin" w:date="2019-01-04T09:40:00Z">
            <w:rPr>
              <w:rFonts w:asciiTheme="minorHAnsi" w:hAnsiTheme="minorHAnsi"/>
              <w:color w:val="000000"/>
              <w:spacing w:val="-1"/>
            </w:rPr>
          </w:rPrChange>
        </w:rPr>
        <w:t>n</w:t>
      </w:r>
      <w:r>
        <w:rPr>
          <w:spacing w:val="-3"/>
          <w:rPrChange w:id="4133" w:author="Sablan Kevin" w:date="2019-01-04T09:40:00Z">
            <w:rPr>
              <w:rFonts w:asciiTheme="minorHAnsi" w:hAnsiTheme="minorHAnsi"/>
              <w:color w:val="000000"/>
              <w:spacing w:val="-1"/>
            </w:rPr>
          </w:rPrChange>
        </w:rPr>
        <w:t xml:space="preserve"> </w:t>
      </w:r>
      <w:r>
        <w:rPr>
          <w:spacing w:val="-2"/>
          <w:rPrChange w:id="4134" w:author="Sablan Kevin" w:date="2019-01-04T09:40:00Z">
            <w:rPr>
              <w:rFonts w:asciiTheme="minorHAnsi" w:hAnsiTheme="minorHAnsi"/>
              <w:color w:val="000000"/>
              <w:spacing w:val="-1"/>
            </w:rPr>
          </w:rPrChange>
        </w:rPr>
        <w:t>approximatel</w:t>
      </w:r>
      <w:r>
        <w:rPr>
          <w:rPrChange w:id="4135" w:author="Sablan Kevin" w:date="2019-01-04T09:40:00Z">
            <w:rPr>
              <w:rFonts w:asciiTheme="minorHAnsi" w:hAnsiTheme="minorHAnsi"/>
              <w:color w:val="000000"/>
              <w:spacing w:val="-1"/>
            </w:rPr>
          </w:rPrChange>
        </w:rPr>
        <w:t>y</w:t>
      </w:r>
      <w:r>
        <w:rPr>
          <w:spacing w:val="-3"/>
          <w:rPrChange w:id="4136" w:author="Sablan Kevin" w:date="2019-01-04T09:40:00Z">
            <w:rPr>
              <w:rFonts w:asciiTheme="minorHAnsi" w:hAnsiTheme="minorHAnsi"/>
              <w:color w:val="000000"/>
              <w:spacing w:val="-1"/>
            </w:rPr>
          </w:rPrChange>
        </w:rPr>
        <w:t xml:space="preserve"> </w:t>
      </w:r>
      <w:r>
        <w:rPr>
          <w:rPrChange w:id="4137" w:author="Sablan Kevin" w:date="2019-01-04T09:40:00Z">
            <w:rPr>
              <w:rFonts w:asciiTheme="minorHAnsi" w:hAnsiTheme="minorHAnsi"/>
              <w:color w:val="000000"/>
              <w:spacing w:val="-1"/>
            </w:rPr>
          </w:rPrChange>
        </w:rPr>
        <w:t>5</w:t>
      </w:r>
      <w:r>
        <w:rPr>
          <w:spacing w:val="-3"/>
          <w:rPrChange w:id="4138" w:author="Sablan Kevin" w:date="2019-01-04T09:40:00Z">
            <w:rPr>
              <w:rFonts w:asciiTheme="minorHAnsi" w:hAnsiTheme="minorHAnsi"/>
              <w:color w:val="000000"/>
              <w:spacing w:val="-1"/>
            </w:rPr>
          </w:rPrChange>
        </w:rPr>
        <w:t xml:space="preserve"> </w:t>
      </w:r>
      <w:r>
        <w:rPr>
          <w:spacing w:val="-2"/>
          <w:rPrChange w:id="4139" w:author="Sablan Kevin" w:date="2019-01-04T09:40:00Z">
            <w:rPr>
              <w:rFonts w:asciiTheme="minorHAnsi" w:hAnsiTheme="minorHAnsi"/>
              <w:color w:val="000000"/>
              <w:spacing w:val="-1"/>
            </w:rPr>
          </w:rPrChange>
        </w:rPr>
        <w:t>f</w:t>
      </w:r>
      <w:r>
        <w:rPr>
          <w:rPrChange w:id="4140" w:author="Sablan Kevin" w:date="2019-01-04T09:40:00Z">
            <w:rPr>
              <w:rFonts w:asciiTheme="minorHAnsi" w:hAnsiTheme="minorHAnsi"/>
              <w:color w:val="000000"/>
              <w:spacing w:val="-1"/>
            </w:rPr>
          </w:rPrChange>
        </w:rPr>
        <w:t>t</w:t>
      </w:r>
      <w:r>
        <w:rPr>
          <w:spacing w:val="-3"/>
          <w:rPrChange w:id="4141" w:author="Sablan Kevin" w:date="2019-01-04T09:40:00Z">
            <w:rPr>
              <w:rFonts w:asciiTheme="minorHAnsi" w:hAnsiTheme="minorHAnsi"/>
              <w:color w:val="000000"/>
              <w:spacing w:val="-1"/>
            </w:rPr>
          </w:rPrChange>
        </w:rPr>
        <w:t xml:space="preserve"> </w:t>
      </w:r>
      <w:r>
        <w:rPr>
          <w:spacing w:val="-2"/>
          <w:rPrChange w:id="4142" w:author="Sablan Kevin" w:date="2019-01-04T09:40:00Z">
            <w:rPr>
              <w:rFonts w:asciiTheme="minorHAnsi" w:hAnsiTheme="minorHAnsi"/>
              <w:color w:val="000000"/>
              <w:spacing w:val="-1"/>
            </w:rPr>
          </w:rPrChange>
        </w:rPr>
        <w:t>(1.</w:t>
      </w:r>
      <w:r>
        <w:rPr>
          <w:rPrChange w:id="4143" w:author="Sablan Kevin" w:date="2019-01-04T09:40:00Z">
            <w:rPr>
              <w:rFonts w:asciiTheme="minorHAnsi" w:hAnsiTheme="minorHAnsi"/>
              <w:color w:val="000000"/>
              <w:spacing w:val="-1"/>
            </w:rPr>
          </w:rPrChange>
        </w:rPr>
        <w:t>5</w:t>
      </w:r>
      <w:r>
        <w:rPr>
          <w:spacing w:val="-3"/>
          <w:rPrChange w:id="4144" w:author="Sablan Kevin" w:date="2019-01-04T09:40:00Z">
            <w:rPr>
              <w:rFonts w:asciiTheme="minorHAnsi" w:hAnsiTheme="minorHAnsi"/>
              <w:color w:val="000000"/>
              <w:spacing w:val="-1"/>
            </w:rPr>
          </w:rPrChange>
        </w:rPr>
        <w:t xml:space="preserve"> </w:t>
      </w:r>
      <w:r>
        <w:rPr>
          <w:spacing w:val="-2"/>
          <w:rPrChange w:id="4145" w:author="Sablan Kevin" w:date="2019-01-04T09:40:00Z">
            <w:rPr>
              <w:rFonts w:asciiTheme="minorHAnsi" w:hAnsiTheme="minorHAnsi"/>
              <w:color w:val="000000"/>
              <w:spacing w:val="-1"/>
            </w:rPr>
          </w:rPrChange>
        </w:rPr>
        <w:t>m</w:t>
      </w:r>
      <w:r>
        <w:rPr>
          <w:rPrChange w:id="4146" w:author="Sablan Kevin" w:date="2019-01-04T09:40:00Z">
            <w:rPr>
              <w:rFonts w:asciiTheme="minorHAnsi" w:hAnsiTheme="minorHAnsi"/>
              <w:color w:val="000000"/>
              <w:spacing w:val="-1"/>
            </w:rPr>
          </w:rPrChange>
        </w:rPr>
        <w:t>)</w:t>
      </w:r>
      <w:r>
        <w:rPr>
          <w:spacing w:val="-3"/>
          <w:rPrChange w:id="4147" w:author="Sablan Kevin" w:date="2019-01-04T09:40:00Z">
            <w:rPr>
              <w:rFonts w:asciiTheme="minorHAnsi" w:hAnsiTheme="minorHAnsi"/>
              <w:color w:val="000000"/>
              <w:spacing w:val="-1"/>
            </w:rPr>
          </w:rPrChange>
        </w:rPr>
        <w:t xml:space="preserve"> </w:t>
      </w:r>
      <w:r>
        <w:rPr>
          <w:spacing w:val="-2"/>
          <w:rPrChange w:id="4148" w:author="Sablan Kevin" w:date="2019-01-04T09:40:00Z">
            <w:rPr>
              <w:rFonts w:asciiTheme="minorHAnsi" w:hAnsiTheme="minorHAnsi"/>
              <w:color w:val="000000"/>
              <w:spacing w:val="-1"/>
            </w:rPr>
          </w:rPrChange>
        </w:rPr>
        <w:t>o</w:t>
      </w:r>
      <w:r>
        <w:rPr>
          <w:rPrChange w:id="4149" w:author="Sablan Kevin" w:date="2019-01-04T09:40:00Z">
            <w:rPr>
              <w:rFonts w:asciiTheme="minorHAnsi" w:hAnsiTheme="minorHAnsi"/>
              <w:color w:val="000000"/>
              <w:spacing w:val="-1"/>
            </w:rPr>
          </w:rPrChange>
        </w:rPr>
        <w:t>f</w:t>
      </w:r>
      <w:r>
        <w:rPr>
          <w:spacing w:val="-3"/>
          <w:rPrChange w:id="4150" w:author="Sablan Kevin" w:date="2019-01-04T09:40:00Z">
            <w:rPr>
              <w:rFonts w:asciiTheme="minorHAnsi" w:hAnsiTheme="minorHAnsi"/>
              <w:color w:val="000000"/>
              <w:spacing w:val="-1"/>
            </w:rPr>
          </w:rPrChange>
        </w:rPr>
        <w:t xml:space="preserve"> </w:t>
      </w:r>
      <w:r>
        <w:rPr>
          <w:rPrChange w:id="4151" w:author="Sablan Kevin" w:date="2019-01-04T09:40:00Z">
            <w:rPr>
              <w:rFonts w:asciiTheme="minorHAnsi" w:hAnsiTheme="minorHAnsi"/>
              <w:color w:val="000000"/>
              <w:spacing w:val="-1"/>
            </w:rPr>
          </w:rPrChange>
        </w:rPr>
        <w:t>a</w:t>
      </w:r>
      <w:r>
        <w:rPr>
          <w:spacing w:val="-3"/>
          <w:rPrChange w:id="4152" w:author="Sablan Kevin" w:date="2019-01-04T09:40:00Z">
            <w:rPr>
              <w:rFonts w:asciiTheme="minorHAnsi" w:hAnsiTheme="minorHAnsi"/>
              <w:color w:val="000000"/>
              <w:spacing w:val="-1"/>
            </w:rPr>
          </w:rPrChange>
        </w:rPr>
        <w:t xml:space="preserve"> </w:t>
      </w:r>
      <w:r>
        <w:rPr>
          <w:spacing w:val="-2"/>
          <w:rPrChange w:id="4153" w:author="Sablan Kevin" w:date="2019-01-04T09:40:00Z">
            <w:rPr>
              <w:rFonts w:asciiTheme="minorHAnsi" w:hAnsiTheme="minorHAnsi"/>
              <w:color w:val="000000"/>
              <w:spacing w:val="-1"/>
            </w:rPr>
          </w:rPrChange>
        </w:rPr>
        <w:t>sna</w:t>
      </w:r>
      <w:r>
        <w:rPr>
          <w:rPrChange w:id="4154" w:author="Sablan Kevin" w:date="2019-01-04T09:40:00Z">
            <w:rPr>
              <w:rFonts w:asciiTheme="minorHAnsi" w:hAnsiTheme="minorHAnsi"/>
              <w:color w:val="000000"/>
              <w:spacing w:val="-1"/>
            </w:rPr>
          </w:rPrChange>
        </w:rPr>
        <w:t>g</w:t>
      </w:r>
      <w:r>
        <w:rPr>
          <w:spacing w:val="-3"/>
          <w:rPrChange w:id="4155" w:author="Sablan Kevin" w:date="2019-01-04T09:40:00Z">
            <w:rPr>
              <w:rFonts w:asciiTheme="minorHAnsi" w:hAnsiTheme="minorHAnsi"/>
              <w:color w:val="000000"/>
              <w:spacing w:val="-1"/>
            </w:rPr>
          </w:rPrChange>
        </w:rPr>
        <w:t xml:space="preserve"> </w:t>
      </w:r>
      <w:r>
        <w:rPr>
          <w:spacing w:val="-2"/>
          <w:rPrChange w:id="4156" w:author="Sablan Kevin" w:date="2019-01-04T09:40:00Z">
            <w:rPr>
              <w:rFonts w:asciiTheme="minorHAnsi" w:hAnsiTheme="minorHAnsi"/>
              <w:color w:val="000000"/>
              <w:spacing w:val="-1"/>
            </w:rPr>
          </w:rPrChange>
        </w:rPr>
        <w:t>point, bendin</w:t>
      </w:r>
      <w:r>
        <w:rPr>
          <w:rPrChange w:id="4157" w:author="Sablan Kevin" w:date="2019-01-04T09:40:00Z">
            <w:rPr>
              <w:rFonts w:asciiTheme="minorHAnsi" w:hAnsiTheme="minorHAnsi"/>
              <w:color w:val="000000"/>
              <w:spacing w:val="-1"/>
            </w:rPr>
          </w:rPrChange>
        </w:rPr>
        <w:t>g</w:t>
      </w:r>
      <w:r>
        <w:rPr>
          <w:spacing w:val="-3"/>
          <w:rPrChange w:id="4158" w:author="Sablan Kevin" w:date="2019-01-04T09:40:00Z">
            <w:rPr>
              <w:rFonts w:asciiTheme="minorHAnsi" w:hAnsiTheme="minorHAnsi"/>
              <w:color w:val="000000"/>
              <w:spacing w:val="-1"/>
            </w:rPr>
          </w:rPrChange>
        </w:rPr>
        <w:t xml:space="preserve"> </w:t>
      </w:r>
      <w:r>
        <w:rPr>
          <w:spacing w:val="-2"/>
          <w:rPrChange w:id="4159" w:author="Sablan Kevin" w:date="2019-01-04T09:40:00Z">
            <w:rPr>
              <w:rFonts w:asciiTheme="minorHAnsi" w:hAnsiTheme="minorHAnsi"/>
              <w:color w:val="000000"/>
              <w:spacing w:val="-1"/>
            </w:rPr>
          </w:rPrChange>
        </w:rPr>
        <w:t>momen</w:t>
      </w:r>
      <w:r>
        <w:rPr>
          <w:rPrChange w:id="4160" w:author="Sablan Kevin" w:date="2019-01-04T09:40:00Z">
            <w:rPr>
              <w:rFonts w:asciiTheme="minorHAnsi" w:hAnsiTheme="minorHAnsi"/>
              <w:color w:val="000000"/>
              <w:spacing w:val="-1"/>
            </w:rPr>
          </w:rPrChange>
        </w:rPr>
        <w:t>t</w:t>
      </w:r>
      <w:r>
        <w:rPr>
          <w:spacing w:val="-3"/>
          <w:rPrChange w:id="4161" w:author="Sablan Kevin" w:date="2019-01-04T09:40:00Z">
            <w:rPr>
              <w:rFonts w:asciiTheme="minorHAnsi" w:hAnsiTheme="minorHAnsi"/>
              <w:color w:val="000000"/>
              <w:spacing w:val="-1"/>
            </w:rPr>
          </w:rPrChange>
        </w:rPr>
        <w:t xml:space="preserve"> </w:t>
      </w:r>
      <w:r>
        <w:rPr>
          <w:spacing w:val="-2"/>
          <w:rPrChange w:id="4162" w:author="Sablan Kevin" w:date="2019-01-04T09:40:00Z">
            <w:rPr>
              <w:rFonts w:asciiTheme="minorHAnsi" w:hAnsiTheme="minorHAnsi"/>
              <w:color w:val="000000"/>
              <w:spacing w:val="-1"/>
            </w:rPr>
          </w:rPrChange>
        </w:rPr>
        <w:t>an</w:t>
      </w:r>
      <w:r>
        <w:rPr>
          <w:rPrChange w:id="4163" w:author="Sablan Kevin" w:date="2019-01-04T09:40:00Z">
            <w:rPr>
              <w:rFonts w:asciiTheme="minorHAnsi" w:hAnsiTheme="minorHAnsi"/>
              <w:color w:val="000000"/>
              <w:spacing w:val="-1"/>
            </w:rPr>
          </w:rPrChange>
        </w:rPr>
        <w:t>d</w:t>
      </w:r>
      <w:r>
        <w:rPr>
          <w:spacing w:val="-3"/>
          <w:rPrChange w:id="4164" w:author="Sablan Kevin" w:date="2019-01-04T09:40:00Z">
            <w:rPr>
              <w:rFonts w:asciiTheme="minorHAnsi" w:hAnsiTheme="minorHAnsi"/>
              <w:color w:val="000000"/>
              <w:spacing w:val="-1"/>
            </w:rPr>
          </w:rPrChange>
        </w:rPr>
        <w:t xml:space="preserve"> </w:t>
      </w:r>
      <w:r>
        <w:rPr>
          <w:spacing w:val="-2"/>
          <w:rPrChange w:id="4165" w:author="Sablan Kevin" w:date="2019-01-04T09:40:00Z">
            <w:rPr>
              <w:rFonts w:asciiTheme="minorHAnsi" w:hAnsiTheme="minorHAnsi"/>
              <w:color w:val="000000"/>
              <w:spacing w:val="-1"/>
            </w:rPr>
          </w:rPrChange>
        </w:rPr>
        <w:t>shea</w:t>
      </w:r>
      <w:r>
        <w:rPr>
          <w:rPrChange w:id="4166" w:author="Sablan Kevin" w:date="2019-01-04T09:40:00Z">
            <w:rPr>
              <w:rFonts w:asciiTheme="minorHAnsi" w:hAnsiTheme="minorHAnsi"/>
              <w:color w:val="000000"/>
              <w:spacing w:val="-1"/>
            </w:rPr>
          </w:rPrChange>
        </w:rPr>
        <w:t>r</w:t>
      </w:r>
      <w:r>
        <w:rPr>
          <w:spacing w:val="-3"/>
          <w:rPrChange w:id="4167" w:author="Sablan Kevin" w:date="2019-01-04T09:40:00Z">
            <w:rPr>
              <w:rFonts w:asciiTheme="minorHAnsi" w:hAnsiTheme="minorHAnsi"/>
              <w:color w:val="000000"/>
              <w:spacing w:val="-1"/>
            </w:rPr>
          </w:rPrChange>
        </w:rPr>
        <w:t xml:space="preserve"> </w:t>
      </w:r>
      <w:r>
        <w:rPr>
          <w:spacing w:val="-2"/>
          <w:rPrChange w:id="4168" w:author="Sablan Kevin" w:date="2019-01-04T09:40:00Z">
            <w:rPr>
              <w:rFonts w:asciiTheme="minorHAnsi" w:hAnsiTheme="minorHAnsi"/>
              <w:color w:val="000000"/>
              <w:spacing w:val="-1"/>
            </w:rPr>
          </w:rPrChange>
        </w:rPr>
        <w:t>i</w:t>
      </w:r>
      <w:r>
        <w:rPr>
          <w:rPrChange w:id="4169" w:author="Sablan Kevin" w:date="2019-01-04T09:40:00Z">
            <w:rPr>
              <w:rFonts w:asciiTheme="minorHAnsi" w:hAnsiTheme="minorHAnsi"/>
              <w:color w:val="000000"/>
              <w:spacing w:val="-1"/>
            </w:rPr>
          </w:rPrChange>
        </w:rPr>
        <w:t>n</w:t>
      </w:r>
      <w:r>
        <w:rPr>
          <w:spacing w:val="-3"/>
          <w:rPrChange w:id="4170" w:author="Sablan Kevin" w:date="2019-01-04T09:40:00Z">
            <w:rPr>
              <w:rFonts w:asciiTheme="minorHAnsi" w:hAnsiTheme="minorHAnsi"/>
              <w:color w:val="000000"/>
              <w:spacing w:val="-1"/>
            </w:rPr>
          </w:rPrChange>
        </w:rPr>
        <w:t xml:space="preserve"> </w:t>
      </w:r>
      <w:r>
        <w:rPr>
          <w:spacing w:val="-2"/>
          <w:rPrChange w:id="4171" w:author="Sablan Kevin" w:date="2019-01-04T09:40:00Z">
            <w:rPr>
              <w:rFonts w:asciiTheme="minorHAnsi" w:hAnsiTheme="minorHAnsi"/>
              <w:color w:val="000000"/>
              <w:spacing w:val="-1"/>
            </w:rPr>
          </w:rPrChange>
        </w:rPr>
        <w:t>th</w:t>
      </w:r>
      <w:r>
        <w:rPr>
          <w:rPrChange w:id="4172" w:author="Sablan Kevin" w:date="2019-01-04T09:40:00Z">
            <w:rPr>
              <w:rFonts w:asciiTheme="minorHAnsi" w:hAnsiTheme="minorHAnsi"/>
              <w:color w:val="000000"/>
              <w:spacing w:val="-1"/>
            </w:rPr>
          </w:rPrChange>
        </w:rPr>
        <w:t>e</w:t>
      </w:r>
      <w:r>
        <w:rPr>
          <w:spacing w:val="-3"/>
          <w:rPrChange w:id="4173" w:author="Sablan Kevin" w:date="2019-01-04T09:40:00Z">
            <w:rPr>
              <w:rFonts w:asciiTheme="minorHAnsi" w:hAnsiTheme="minorHAnsi"/>
              <w:color w:val="000000"/>
              <w:spacing w:val="-1"/>
            </w:rPr>
          </w:rPrChange>
        </w:rPr>
        <w:t xml:space="preserve"> </w:t>
      </w:r>
      <w:r>
        <w:rPr>
          <w:spacing w:val="-2"/>
          <w:rPrChange w:id="4174" w:author="Sablan Kevin" w:date="2019-01-04T09:40:00Z">
            <w:rPr>
              <w:rFonts w:asciiTheme="minorHAnsi" w:hAnsiTheme="minorHAnsi"/>
              <w:color w:val="000000"/>
              <w:spacing w:val="-1"/>
            </w:rPr>
          </w:rPrChange>
        </w:rPr>
        <w:t>connectio</w:t>
      </w:r>
      <w:r>
        <w:rPr>
          <w:rPrChange w:id="4175" w:author="Sablan Kevin" w:date="2019-01-04T09:40:00Z">
            <w:rPr>
              <w:rFonts w:asciiTheme="minorHAnsi" w:hAnsiTheme="minorHAnsi"/>
              <w:color w:val="000000"/>
              <w:spacing w:val="-1"/>
            </w:rPr>
          </w:rPrChange>
        </w:rPr>
        <w:t>n</w:t>
      </w:r>
      <w:r>
        <w:rPr>
          <w:spacing w:val="-3"/>
          <w:rPrChange w:id="4176" w:author="Sablan Kevin" w:date="2019-01-04T09:40:00Z">
            <w:rPr>
              <w:rFonts w:asciiTheme="minorHAnsi" w:hAnsiTheme="minorHAnsi"/>
              <w:color w:val="000000"/>
              <w:spacing w:val="-1"/>
            </w:rPr>
          </w:rPrChange>
        </w:rPr>
        <w:t xml:space="preserve"> </w:t>
      </w:r>
      <w:r>
        <w:rPr>
          <w:spacing w:val="-2"/>
          <w:rPrChange w:id="4177" w:author="Sablan Kevin" w:date="2019-01-04T09:40:00Z">
            <w:rPr>
              <w:rFonts w:asciiTheme="minorHAnsi" w:hAnsiTheme="minorHAnsi"/>
              <w:color w:val="000000"/>
              <w:spacing w:val="-1"/>
            </w:rPr>
          </w:rPrChange>
        </w:rPr>
        <w:t>wil</w:t>
      </w:r>
      <w:r>
        <w:rPr>
          <w:rPrChange w:id="4178" w:author="Sablan Kevin" w:date="2019-01-04T09:40:00Z">
            <w:rPr>
              <w:rFonts w:asciiTheme="minorHAnsi" w:hAnsiTheme="minorHAnsi"/>
              <w:color w:val="000000"/>
              <w:spacing w:val="-1"/>
            </w:rPr>
          </w:rPrChange>
        </w:rPr>
        <w:t>l</w:t>
      </w:r>
      <w:r>
        <w:rPr>
          <w:spacing w:val="-3"/>
          <w:rPrChange w:id="4179" w:author="Sablan Kevin" w:date="2019-01-04T09:40:00Z">
            <w:rPr>
              <w:rFonts w:asciiTheme="minorHAnsi" w:hAnsiTheme="minorHAnsi"/>
              <w:color w:val="000000"/>
              <w:spacing w:val="-1"/>
            </w:rPr>
          </w:rPrChange>
        </w:rPr>
        <w:t xml:space="preserve"> </w:t>
      </w:r>
      <w:r>
        <w:rPr>
          <w:spacing w:val="-2"/>
          <w:rPrChange w:id="4180" w:author="Sablan Kevin" w:date="2019-01-04T09:40:00Z">
            <w:rPr>
              <w:rFonts w:asciiTheme="minorHAnsi" w:hAnsiTheme="minorHAnsi"/>
              <w:color w:val="000000"/>
              <w:spacing w:val="-1"/>
            </w:rPr>
          </w:rPrChange>
        </w:rPr>
        <w:t>no</w:t>
      </w:r>
      <w:r>
        <w:rPr>
          <w:rPrChange w:id="4181" w:author="Sablan Kevin" w:date="2019-01-04T09:40:00Z">
            <w:rPr>
              <w:rFonts w:asciiTheme="minorHAnsi" w:hAnsiTheme="minorHAnsi"/>
              <w:color w:val="000000"/>
              <w:spacing w:val="-1"/>
            </w:rPr>
          </w:rPrChange>
        </w:rPr>
        <w:t>t</w:t>
      </w:r>
      <w:r>
        <w:rPr>
          <w:spacing w:val="-3"/>
          <w:rPrChange w:id="4182" w:author="Sablan Kevin" w:date="2019-01-04T09:40:00Z">
            <w:rPr>
              <w:rFonts w:asciiTheme="minorHAnsi" w:hAnsiTheme="minorHAnsi"/>
              <w:color w:val="000000"/>
              <w:spacing w:val="-1"/>
            </w:rPr>
          </w:rPrChange>
        </w:rPr>
        <w:t xml:space="preserve"> </w:t>
      </w:r>
      <w:r>
        <w:rPr>
          <w:spacing w:val="-2"/>
          <w:rPrChange w:id="4183" w:author="Sablan Kevin" w:date="2019-01-04T09:40:00Z">
            <w:rPr>
              <w:rFonts w:asciiTheme="minorHAnsi" w:hAnsiTheme="minorHAnsi"/>
              <w:color w:val="000000"/>
              <w:spacing w:val="-1"/>
            </w:rPr>
          </w:rPrChange>
        </w:rPr>
        <w:t>b</w:t>
      </w:r>
      <w:r>
        <w:rPr>
          <w:rPrChange w:id="4184" w:author="Sablan Kevin" w:date="2019-01-04T09:40:00Z">
            <w:rPr>
              <w:rFonts w:asciiTheme="minorHAnsi" w:hAnsiTheme="minorHAnsi"/>
              <w:color w:val="000000"/>
              <w:spacing w:val="-1"/>
            </w:rPr>
          </w:rPrChange>
        </w:rPr>
        <w:t>e</w:t>
      </w:r>
      <w:r>
        <w:rPr>
          <w:spacing w:val="-3"/>
          <w:rPrChange w:id="4185" w:author="Sablan Kevin" w:date="2019-01-04T09:40:00Z">
            <w:rPr>
              <w:rFonts w:asciiTheme="minorHAnsi" w:hAnsiTheme="minorHAnsi"/>
              <w:color w:val="000000"/>
              <w:spacing w:val="-1"/>
            </w:rPr>
          </w:rPrChange>
        </w:rPr>
        <w:t xml:space="preserve"> </w:t>
      </w:r>
      <w:r>
        <w:rPr>
          <w:spacing w:val="-2"/>
          <w:rPrChange w:id="4186" w:author="Sablan Kevin" w:date="2019-01-04T09:40:00Z">
            <w:rPr>
              <w:rFonts w:asciiTheme="minorHAnsi" w:hAnsiTheme="minorHAnsi"/>
              <w:color w:val="000000"/>
              <w:spacing w:val="-1"/>
            </w:rPr>
          </w:rPrChange>
        </w:rPr>
        <w:t>maximize</w:t>
      </w:r>
      <w:r>
        <w:rPr>
          <w:rPrChange w:id="4187" w:author="Sablan Kevin" w:date="2019-01-04T09:40:00Z">
            <w:rPr>
              <w:rFonts w:asciiTheme="minorHAnsi" w:hAnsiTheme="minorHAnsi"/>
              <w:color w:val="000000"/>
              <w:spacing w:val="-1"/>
            </w:rPr>
          </w:rPrChange>
        </w:rPr>
        <w:t>d</w:t>
      </w:r>
      <w:r>
        <w:rPr>
          <w:spacing w:val="-3"/>
          <w:rPrChange w:id="4188" w:author="Sablan Kevin" w:date="2019-01-04T09:40:00Z">
            <w:rPr>
              <w:rFonts w:asciiTheme="minorHAnsi" w:hAnsiTheme="minorHAnsi"/>
              <w:color w:val="000000"/>
              <w:spacing w:val="-1"/>
            </w:rPr>
          </w:rPrChange>
        </w:rPr>
        <w:t xml:space="preserve"> </w:t>
      </w:r>
      <w:r>
        <w:rPr>
          <w:spacing w:val="-2"/>
          <w:rPrChange w:id="4189" w:author="Sablan Kevin" w:date="2019-01-04T09:40:00Z">
            <w:rPr>
              <w:rFonts w:asciiTheme="minorHAnsi" w:hAnsiTheme="minorHAnsi"/>
              <w:color w:val="000000"/>
              <w:spacing w:val="-1"/>
            </w:rPr>
          </w:rPrChange>
        </w:rPr>
        <w:t>b</w:t>
      </w:r>
      <w:r>
        <w:rPr>
          <w:rPrChange w:id="4190" w:author="Sablan Kevin" w:date="2019-01-04T09:40:00Z">
            <w:rPr>
              <w:rFonts w:asciiTheme="minorHAnsi" w:hAnsiTheme="minorHAnsi"/>
              <w:color w:val="000000"/>
              <w:spacing w:val="-1"/>
            </w:rPr>
          </w:rPrChange>
        </w:rPr>
        <w:t>y</w:t>
      </w:r>
      <w:r>
        <w:rPr>
          <w:spacing w:val="-3"/>
          <w:rPrChange w:id="4191" w:author="Sablan Kevin" w:date="2019-01-04T09:40:00Z">
            <w:rPr>
              <w:rFonts w:asciiTheme="minorHAnsi" w:hAnsiTheme="minorHAnsi"/>
              <w:color w:val="000000"/>
              <w:spacing w:val="-1"/>
            </w:rPr>
          </w:rPrChange>
        </w:rPr>
        <w:t xml:space="preserve"> </w:t>
      </w:r>
      <w:r>
        <w:rPr>
          <w:spacing w:val="-2"/>
          <w:rPrChange w:id="4192" w:author="Sablan Kevin" w:date="2019-01-04T09:40:00Z">
            <w:rPr>
              <w:rFonts w:asciiTheme="minorHAnsi" w:hAnsiTheme="minorHAnsi"/>
              <w:color w:val="000000"/>
              <w:spacing w:val="-1"/>
            </w:rPr>
          </w:rPrChange>
        </w:rPr>
        <w:t>a</w:t>
      </w:r>
      <w:r>
        <w:rPr>
          <w:rPrChange w:id="4193" w:author="Sablan Kevin" w:date="2019-01-04T09:40:00Z">
            <w:rPr>
              <w:rFonts w:asciiTheme="minorHAnsi" w:hAnsiTheme="minorHAnsi"/>
              <w:color w:val="000000"/>
              <w:spacing w:val="-1"/>
            </w:rPr>
          </w:rPrChange>
        </w:rPr>
        <w:t>n</w:t>
      </w:r>
      <w:r>
        <w:rPr>
          <w:spacing w:val="-3"/>
          <w:rPrChange w:id="4194" w:author="Sablan Kevin" w:date="2019-01-04T09:40:00Z">
            <w:rPr>
              <w:rFonts w:asciiTheme="minorHAnsi" w:hAnsiTheme="minorHAnsi"/>
              <w:color w:val="000000"/>
              <w:spacing w:val="-1"/>
            </w:rPr>
          </w:rPrChange>
        </w:rPr>
        <w:t xml:space="preserve"> </w:t>
      </w:r>
      <w:r>
        <w:rPr>
          <w:spacing w:val="-2"/>
          <w:rPrChange w:id="4195" w:author="Sablan Kevin" w:date="2019-01-04T09:40:00Z">
            <w:rPr>
              <w:rFonts w:asciiTheme="minorHAnsi" w:hAnsiTheme="minorHAnsi"/>
              <w:color w:val="000000"/>
              <w:spacing w:val="-1"/>
            </w:rPr>
          </w:rPrChange>
        </w:rPr>
        <w:t>impac</w:t>
      </w:r>
      <w:r>
        <w:rPr>
          <w:rPrChange w:id="4196" w:author="Sablan Kevin" w:date="2019-01-04T09:40:00Z">
            <w:rPr>
              <w:rFonts w:asciiTheme="minorHAnsi" w:hAnsiTheme="minorHAnsi"/>
              <w:color w:val="000000"/>
              <w:spacing w:val="-1"/>
            </w:rPr>
          </w:rPrChange>
        </w:rPr>
        <w:t>t</w:t>
      </w:r>
      <w:r>
        <w:rPr>
          <w:spacing w:val="-3"/>
          <w:rPrChange w:id="4197" w:author="Sablan Kevin" w:date="2019-01-04T09:40:00Z">
            <w:rPr>
              <w:rFonts w:asciiTheme="minorHAnsi" w:hAnsiTheme="minorHAnsi"/>
              <w:color w:val="000000"/>
              <w:spacing w:val="-1"/>
            </w:rPr>
          </w:rPrChange>
        </w:rPr>
        <w:t xml:space="preserve"> </w:t>
      </w:r>
      <w:r>
        <w:rPr>
          <w:spacing w:val="-2"/>
          <w:rPrChange w:id="4198" w:author="Sablan Kevin" w:date="2019-01-04T09:40:00Z">
            <w:rPr>
              <w:rFonts w:asciiTheme="minorHAnsi" w:hAnsiTheme="minorHAnsi"/>
              <w:color w:val="000000"/>
              <w:spacing w:val="-1"/>
            </w:rPr>
          </w:rPrChange>
        </w:rPr>
        <w:t>locatio</w:t>
      </w:r>
      <w:r>
        <w:rPr>
          <w:rPrChange w:id="4199" w:author="Sablan Kevin" w:date="2019-01-04T09:40:00Z">
            <w:rPr>
              <w:rFonts w:asciiTheme="minorHAnsi" w:hAnsiTheme="minorHAnsi"/>
              <w:color w:val="000000"/>
              <w:spacing w:val="-1"/>
            </w:rPr>
          </w:rPrChange>
        </w:rPr>
        <w:t>n</w:t>
      </w:r>
      <w:r>
        <w:rPr>
          <w:spacing w:val="-3"/>
          <w:rPrChange w:id="4200" w:author="Sablan Kevin" w:date="2019-01-04T09:40:00Z">
            <w:rPr>
              <w:rFonts w:asciiTheme="minorHAnsi" w:hAnsiTheme="minorHAnsi"/>
              <w:color w:val="000000"/>
              <w:spacing w:val="-1"/>
            </w:rPr>
          </w:rPrChange>
        </w:rPr>
        <w:t xml:space="preserve"> </w:t>
      </w:r>
      <w:r>
        <w:rPr>
          <w:spacing w:val="-2"/>
          <w:rPrChange w:id="4201" w:author="Sablan Kevin" w:date="2019-01-04T09:40:00Z">
            <w:rPr>
              <w:rFonts w:asciiTheme="minorHAnsi" w:hAnsiTheme="minorHAnsi"/>
              <w:color w:val="000000"/>
              <w:spacing w:val="-1"/>
            </w:rPr>
          </w:rPrChange>
        </w:rPr>
        <w:t>chose</w:t>
      </w:r>
      <w:r>
        <w:rPr>
          <w:rPrChange w:id="4202" w:author="Sablan Kevin" w:date="2019-01-04T09:40:00Z">
            <w:rPr>
              <w:rFonts w:asciiTheme="minorHAnsi" w:hAnsiTheme="minorHAnsi"/>
              <w:color w:val="000000"/>
              <w:spacing w:val="-1"/>
            </w:rPr>
          </w:rPrChange>
        </w:rPr>
        <w:t>n</w:t>
      </w:r>
      <w:r>
        <w:rPr>
          <w:spacing w:val="-3"/>
          <w:rPrChange w:id="4203" w:author="Sablan Kevin" w:date="2019-01-04T09:40:00Z">
            <w:rPr>
              <w:rFonts w:asciiTheme="minorHAnsi" w:hAnsiTheme="minorHAnsi"/>
              <w:color w:val="000000"/>
              <w:spacing w:val="-1"/>
            </w:rPr>
          </w:rPrChange>
        </w:rPr>
        <w:t xml:space="preserve"> </w:t>
      </w:r>
      <w:r>
        <w:rPr>
          <w:spacing w:val="-2"/>
          <w:rPrChange w:id="4204" w:author="Sablan Kevin" w:date="2019-01-04T09:40:00Z">
            <w:rPr>
              <w:rFonts w:asciiTheme="minorHAnsi" w:hAnsiTheme="minorHAnsi"/>
              <w:color w:val="000000"/>
              <w:spacing w:val="-1"/>
            </w:rPr>
          </w:rPrChange>
        </w:rPr>
        <w:t>to maximiz</w:t>
      </w:r>
      <w:r>
        <w:rPr>
          <w:rPrChange w:id="4205" w:author="Sablan Kevin" w:date="2019-01-04T09:40:00Z">
            <w:rPr>
              <w:rFonts w:asciiTheme="minorHAnsi" w:hAnsiTheme="minorHAnsi"/>
              <w:color w:val="000000"/>
              <w:spacing w:val="-1"/>
            </w:rPr>
          </w:rPrChange>
        </w:rPr>
        <w:t>e</w:t>
      </w:r>
      <w:r>
        <w:rPr>
          <w:spacing w:val="-3"/>
          <w:rPrChange w:id="4206" w:author="Sablan Kevin" w:date="2019-01-04T09:40:00Z">
            <w:rPr>
              <w:rFonts w:asciiTheme="minorHAnsi" w:hAnsiTheme="minorHAnsi"/>
              <w:color w:val="000000"/>
              <w:spacing w:val="-1"/>
            </w:rPr>
          </w:rPrChange>
        </w:rPr>
        <w:t xml:space="preserve"> </w:t>
      </w:r>
      <w:r>
        <w:rPr>
          <w:spacing w:val="-2"/>
          <w:rPrChange w:id="4207" w:author="Sablan Kevin" w:date="2019-01-04T09:40:00Z">
            <w:rPr>
              <w:rFonts w:asciiTheme="minorHAnsi" w:hAnsiTheme="minorHAnsi"/>
              <w:color w:val="000000"/>
              <w:spacing w:val="-1"/>
            </w:rPr>
          </w:rPrChange>
        </w:rPr>
        <w:t>snagging</w:t>
      </w:r>
      <w:r>
        <w:rPr>
          <w:rPrChange w:id="4208" w:author="Sablan Kevin" w:date="2019-01-04T09:40:00Z">
            <w:rPr>
              <w:rFonts w:asciiTheme="minorHAnsi" w:hAnsiTheme="minorHAnsi"/>
              <w:color w:val="000000"/>
              <w:spacing w:val="-1"/>
            </w:rPr>
          </w:rPrChange>
        </w:rPr>
        <w:t>.</w:t>
      </w:r>
      <w:r>
        <w:rPr>
          <w:spacing w:val="-7"/>
          <w:rPrChange w:id="4209" w:author="Sablan Kevin" w:date="2019-01-04T09:40:00Z">
            <w:rPr>
              <w:rFonts w:asciiTheme="minorHAnsi" w:hAnsiTheme="minorHAnsi"/>
              <w:color w:val="000000"/>
              <w:spacing w:val="-1"/>
            </w:rPr>
          </w:rPrChange>
        </w:rPr>
        <w:t xml:space="preserve"> </w:t>
      </w:r>
      <w:r>
        <w:rPr>
          <w:spacing w:val="-2"/>
          <w:rPrChange w:id="4210" w:author="Sablan Kevin" w:date="2019-01-04T09:40:00Z">
            <w:rPr>
              <w:rFonts w:asciiTheme="minorHAnsi" w:hAnsiTheme="minorHAnsi"/>
              <w:color w:val="000000"/>
              <w:spacing w:val="-1"/>
            </w:rPr>
          </w:rPrChange>
        </w:rPr>
        <w:t>Whe</w:t>
      </w:r>
      <w:r>
        <w:rPr>
          <w:rPrChange w:id="4211" w:author="Sablan Kevin" w:date="2019-01-04T09:40:00Z">
            <w:rPr>
              <w:rFonts w:asciiTheme="minorHAnsi" w:hAnsiTheme="minorHAnsi"/>
              <w:color w:val="000000"/>
              <w:spacing w:val="-1"/>
            </w:rPr>
          </w:rPrChange>
        </w:rPr>
        <w:t>n</w:t>
      </w:r>
      <w:r>
        <w:rPr>
          <w:spacing w:val="-3"/>
          <w:rPrChange w:id="4212" w:author="Sablan Kevin" w:date="2019-01-04T09:40:00Z">
            <w:rPr>
              <w:rFonts w:asciiTheme="minorHAnsi" w:hAnsiTheme="minorHAnsi"/>
              <w:color w:val="000000"/>
              <w:spacing w:val="-1"/>
            </w:rPr>
          </w:rPrChange>
        </w:rPr>
        <w:t xml:space="preserve"> </w:t>
      </w:r>
      <w:r>
        <w:rPr>
          <w:spacing w:val="-2"/>
          <w:rPrChange w:id="4213" w:author="Sablan Kevin" w:date="2019-01-04T09:40:00Z">
            <w:rPr>
              <w:rFonts w:asciiTheme="minorHAnsi" w:hAnsiTheme="minorHAnsi"/>
              <w:color w:val="000000"/>
              <w:spacing w:val="-1"/>
            </w:rPr>
          </w:rPrChange>
        </w:rPr>
        <w:t>barrie</w:t>
      </w:r>
      <w:r>
        <w:rPr>
          <w:rPrChange w:id="4214" w:author="Sablan Kevin" w:date="2019-01-04T09:40:00Z">
            <w:rPr>
              <w:rFonts w:asciiTheme="minorHAnsi" w:hAnsiTheme="minorHAnsi"/>
              <w:color w:val="000000"/>
              <w:spacing w:val="-1"/>
            </w:rPr>
          </w:rPrChange>
        </w:rPr>
        <w:t>r</w:t>
      </w:r>
      <w:r>
        <w:rPr>
          <w:spacing w:val="-3"/>
          <w:rPrChange w:id="4215" w:author="Sablan Kevin" w:date="2019-01-04T09:40:00Z">
            <w:rPr>
              <w:rFonts w:asciiTheme="minorHAnsi" w:hAnsiTheme="minorHAnsi"/>
              <w:color w:val="000000"/>
              <w:spacing w:val="-1"/>
            </w:rPr>
          </w:rPrChange>
        </w:rPr>
        <w:t xml:space="preserve"> </w:t>
      </w:r>
      <w:r>
        <w:rPr>
          <w:spacing w:val="-2"/>
          <w:rPrChange w:id="4216" w:author="Sablan Kevin" w:date="2019-01-04T09:40:00Z">
            <w:rPr>
              <w:rFonts w:asciiTheme="minorHAnsi" w:hAnsiTheme="minorHAnsi"/>
              <w:color w:val="000000"/>
              <w:spacing w:val="-1"/>
            </w:rPr>
          </w:rPrChange>
        </w:rPr>
        <w:t>connection</w:t>
      </w:r>
      <w:r>
        <w:rPr>
          <w:rPrChange w:id="4217" w:author="Sablan Kevin" w:date="2019-01-04T09:40:00Z">
            <w:rPr>
              <w:rFonts w:asciiTheme="minorHAnsi" w:hAnsiTheme="minorHAnsi"/>
              <w:color w:val="000000"/>
              <w:spacing w:val="-1"/>
            </w:rPr>
          </w:rPrChange>
        </w:rPr>
        <w:t>s</w:t>
      </w:r>
      <w:r>
        <w:rPr>
          <w:spacing w:val="-3"/>
          <w:rPrChange w:id="4218" w:author="Sablan Kevin" w:date="2019-01-04T09:40:00Z">
            <w:rPr>
              <w:rFonts w:asciiTheme="minorHAnsi" w:hAnsiTheme="minorHAnsi"/>
              <w:color w:val="000000"/>
              <w:spacing w:val="-1"/>
            </w:rPr>
          </w:rPrChange>
        </w:rPr>
        <w:t xml:space="preserve"> </w:t>
      </w:r>
      <w:r>
        <w:rPr>
          <w:spacing w:val="-2"/>
          <w:rPrChange w:id="4219" w:author="Sablan Kevin" w:date="2019-01-04T09:40:00Z">
            <w:rPr>
              <w:rFonts w:asciiTheme="minorHAnsi" w:hAnsiTheme="minorHAnsi"/>
              <w:color w:val="000000"/>
              <w:spacing w:val="-1"/>
            </w:rPr>
          </w:rPrChange>
        </w:rPr>
        <w:t>ar</w:t>
      </w:r>
      <w:r>
        <w:rPr>
          <w:rPrChange w:id="4220" w:author="Sablan Kevin" w:date="2019-01-04T09:40:00Z">
            <w:rPr>
              <w:rFonts w:asciiTheme="minorHAnsi" w:hAnsiTheme="minorHAnsi"/>
              <w:color w:val="000000"/>
              <w:spacing w:val="-1"/>
            </w:rPr>
          </w:rPrChange>
        </w:rPr>
        <w:t>e</w:t>
      </w:r>
      <w:r>
        <w:rPr>
          <w:spacing w:val="-3"/>
          <w:rPrChange w:id="4221" w:author="Sablan Kevin" w:date="2019-01-04T09:40:00Z">
            <w:rPr>
              <w:rFonts w:asciiTheme="minorHAnsi" w:hAnsiTheme="minorHAnsi"/>
              <w:color w:val="000000"/>
              <w:spacing w:val="-1"/>
            </w:rPr>
          </w:rPrChange>
        </w:rPr>
        <w:t xml:space="preserve"> </w:t>
      </w:r>
      <w:r>
        <w:rPr>
          <w:spacing w:val="-2"/>
          <w:rPrChange w:id="4222" w:author="Sablan Kevin" w:date="2019-01-04T09:40:00Z">
            <w:rPr>
              <w:rFonts w:asciiTheme="minorHAnsi" w:hAnsiTheme="minorHAnsi"/>
              <w:color w:val="000000"/>
              <w:spacing w:val="-1"/>
            </w:rPr>
          </w:rPrChange>
        </w:rPr>
        <w:t>no</w:t>
      </w:r>
      <w:r>
        <w:rPr>
          <w:rPrChange w:id="4223" w:author="Sablan Kevin" w:date="2019-01-04T09:40:00Z">
            <w:rPr>
              <w:rFonts w:asciiTheme="minorHAnsi" w:hAnsiTheme="minorHAnsi"/>
              <w:color w:val="000000"/>
              <w:spacing w:val="-1"/>
            </w:rPr>
          </w:rPrChange>
        </w:rPr>
        <w:t>t</w:t>
      </w:r>
      <w:r>
        <w:rPr>
          <w:spacing w:val="-3"/>
          <w:rPrChange w:id="4224" w:author="Sablan Kevin" w:date="2019-01-04T09:40:00Z">
            <w:rPr>
              <w:rFonts w:asciiTheme="minorHAnsi" w:hAnsiTheme="minorHAnsi"/>
              <w:color w:val="000000"/>
              <w:spacing w:val="-1"/>
            </w:rPr>
          </w:rPrChange>
        </w:rPr>
        <w:t xml:space="preserve"> </w:t>
      </w:r>
      <w:r>
        <w:rPr>
          <w:spacing w:val="-2"/>
          <w:rPrChange w:id="4225" w:author="Sablan Kevin" w:date="2019-01-04T09:40:00Z">
            <w:rPr>
              <w:rFonts w:asciiTheme="minorHAnsi" w:hAnsiTheme="minorHAnsi"/>
              <w:color w:val="000000"/>
              <w:spacing w:val="-1"/>
            </w:rPr>
          </w:rPrChange>
        </w:rPr>
        <w:t>withi</w:t>
      </w:r>
      <w:r>
        <w:rPr>
          <w:rPrChange w:id="4226" w:author="Sablan Kevin" w:date="2019-01-04T09:40:00Z">
            <w:rPr>
              <w:rFonts w:asciiTheme="minorHAnsi" w:hAnsiTheme="minorHAnsi"/>
              <w:color w:val="000000"/>
              <w:spacing w:val="-1"/>
            </w:rPr>
          </w:rPrChange>
        </w:rPr>
        <w:t>n</w:t>
      </w:r>
      <w:r>
        <w:rPr>
          <w:spacing w:val="-3"/>
          <w:rPrChange w:id="4227" w:author="Sablan Kevin" w:date="2019-01-04T09:40:00Z">
            <w:rPr>
              <w:rFonts w:asciiTheme="minorHAnsi" w:hAnsiTheme="minorHAnsi"/>
              <w:color w:val="000000"/>
              <w:spacing w:val="-1"/>
            </w:rPr>
          </w:rPrChange>
        </w:rPr>
        <w:t xml:space="preserve"> </w:t>
      </w:r>
      <w:r>
        <w:rPr>
          <w:rPrChange w:id="4228" w:author="Sablan Kevin" w:date="2019-01-04T09:40:00Z">
            <w:rPr>
              <w:rFonts w:asciiTheme="minorHAnsi" w:hAnsiTheme="minorHAnsi"/>
              <w:color w:val="000000"/>
              <w:spacing w:val="-1"/>
            </w:rPr>
          </w:rPrChange>
        </w:rPr>
        <w:t>5</w:t>
      </w:r>
      <w:r>
        <w:rPr>
          <w:spacing w:val="-3"/>
          <w:rPrChange w:id="4229" w:author="Sablan Kevin" w:date="2019-01-04T09:40:00Z">
            <w:rPr>
              <w:rFonts w:asciiTheme="minorHAnsi" w:hAnsiTheme="minorHAnsi"/>
              <w:color w:val="000000"/>
              <w:spacing w:val="-1"/>
            </w:rPr>
          </w:rPrChange>
        </w:rPr>
        <w:t xml:space="preserve"> </w:t>
      </w:r>
      <w:r>
        <w:rPr>
          <w:spacing w:val="-2"/>
          <w:rPrChange w:id="4230" w:author="Sablan Kevin" w:date="2019-01-04T09:40:00Z">
            <w:rPr>
              <w:rFonts w:asciiTheme="minorHAnsi" w:hAnsiTheme="minorHAnsi"/>
              <w:color w:val="000000"/>
              <w:spacing w:val="-1"/>
            </w:rPr>
          </w:rPrChange>
        </w:rPr>
        <w:t>f</w:t>
      </w:r>
      <w:r>
        <w:rPr>
          <w:rPrChange w:id="4231" w:author="Sablan Kevin" w:date="2019-01-04T09:40:00Z">
            <w:rPr>
              <w:rFonts w:asciiTheme="minorHAnsi" w:hAnsiTheme="minorHAnsi"/>
              <w:color w:val="000000"/>
              <w:spacing w:val="-1"/>
            </w:rPr>
          </w:rPrChange>
        </w:rPr>
        <w:t>t</w:t>
      </w:r>
      <w:r>
        <w:rPr>
          <w:spacing w:val="-3"/>
          <w:rPrChange w:id="4232" w:author="Sablan Kevin" w:date="2019-01-04T09:40:00Z">
            <w:rPr>
              <w:rFonts w:asciiTheme="minorHAnsi" w:hAnsiTheme="minorHAnsi"/>
              <w:color w:val="000000"/>
              <w:spacing w:val="-1"/>
            </w:rPr>
          </w:rPrChange>
        </w:rPr>
        <w:t xml:space="preserve"> </w:t>
      </w:r>
      <w:r>
        <w:rPr>
          <w:spacing w:val="-2"/>
          <w:rPrChange w:id="4233" w:author="Sablan Kevin" w:date="2019-01-04T09:40:00Z">
            <w:rPr>
              <w:rFonts w:asciiTheme="minorHAnsi" w:hAnsiTheme="minorHAnsi"/>
              <w:color w:val="000000"/>
              <w:spacing w:val="-1"/>
            </w:rPr>
          </w:rPrChange>
        </w:rPr>
        <w:t>(1.</w:t>
      </w:r>
      <w:r>
        <w:rPr>
          <w:rPrChange w:id="4234" w:author="Sablan Kevin" w:date="2019-01-04T09:40:00Z">
            <w:rPr>
              <w:rFonts w:asciiTheme="minorHAnsi" w:hAnsiTheme="minorHAnsi"/>
              <w:color w:val="000000"/>
              <w:spacing w:val="-1"/>
            </w:rPr>
          </w:rPrChange>
        </w:rPr>
        <w:t>5</w:t>
      </w:r>
      <w:r>
        <w:rPr>
          <w:spacing w:val="-3"/>
          <w:rPrChange w:id="4235" w:author="Sablan Kevin" w:date="2019-01-04T09:40:00Z">
            <w:rPr>
              <w:rFonts w:asciiTheme="minorHAnsi" w:hAnsiTheme="minorHAnsi"/>
              <w:color w:val="000000"/>
              <w:spacing w:val="-1"/>
            </w:rPr>
          </w:rPrChange>
        </w:rPr>
        <w:t xml:space="preserve"> </w:t>
      </w:r>
      <w:r>
        <w:rPr>
          <w:spacing w:val="-2"/>
          <w:rPrChange w:id="4236" w:author="Sablan Kevin" w:date="2019-01-04T09:40:00Z">
            <w:rPr>
              <w:rFonts w:asciiTheme="minorHAnsi" w:hAnsiTheme="minorHAnsi"/>
              <w:color w:val="000000"/>
              <w:spacing w:val="-1"/>
            </w:rPr>
          </w:rPrChange>
        </w:rPr>
        <w:t>m</w:t>
      </w:r>
      <w:r>
        <w:rPr>
          <w:rPrChange w:id="4237" w:author="Sablan Kevin" w:date="2019-01-04T09:40:00Z">
            <w:rPr>
              <w:rFonts w:asciiTheme="minorHAnsi" w:hAnsiTheme="minorHAnsi"/>
              <w:color w:val="000000"/>
              <w:spacing w:val="-1"/>
            </w:rPr>
          </w:rPrChange>
        </w:rPr>
        <w:t>)</w:t>
      </w:r>
      <w:r>
        <w:rPr>
          <w:spacing w:val="-3"/>
          <w:rPrChange w:id="4238" w:author="Sablan Kevin" w:date="2019-01-04T09:40:00Z">
            <w:rPr>
              <w:rFonts w:asciiTheme="minorHAnsi" w:hAnsiTheme="minorHAnsi"/>
              <w:color w:val="000000"/>
              <w:spacing w:val="-1"/>
            </w:rPr>
          </w:rPrChange>
        </w:rPr>
        <w:t xml:space="preserve"> </w:t>
      </w:r>
      <w:r>
        <w:rPr>
          <w:spacing w:val="-2"/>
          <w:rPrChange w:id="4239" w:author="Sablan Kevin" w:date="2019-01-04T09:40:00Z">
            <w:rPr>
              <w:rFonts w:asciiTheme="minorHAnsi" w:hAnsiTheme="minorHAnsi"/>
              <w:color w:val="000000"/>
              <w:spacing w:val="-1"/>
            </w:rPr>
          </w:rPrChange>
        </w:rPr>
        <w:t>o</w:t>
      </w:r>
      <w:r>
        <w:rPr>
          <w:rPrChange w:id="4240" w:author="Sablan Kevin" w:date="2019-01-04T09:40:00Z">
            <w:rPr>
              <w:rFonts w:asciiTheme="minorHAnsi" w:hAnsiTheme="minorHAnsi"/>
              <w:color w:val="000000"/>
              <w:spacing w:val="-1"/>
            </w:rPr>
          </w:rPrChange>
        </w:rPr>
        <w:t>f</w:t>
      </w:r>
      <w:r>
        <w:rPr>
          <w:spacing w:val="-3"/>
          <w:rPrChange w:id="4241" w:author="Sablan Kevin" w:date="2019-01-04T09:40:00Z">
            <w:rPr>
              <w:rFonts w:asciiTheme="minorHAnsi" w:hAnsiTheme="minorHAnsi"/>
              <w:color w:val="000000"/>
              <w:spacing w:val="-1"/>
            </w:rPr>
          </w:rPrChange>
        </w:rPr>
        <w:t xml:space="preserve"> </w:t>
      </w:r>
      <w:r>
        <w:rPr>
          <w:rPrChange w:id="4242" w:author="Sablan Kevin" w:date="2019-01-04T09:40:00Z">
            <w:rPr>
              <w:rFonts w:asciiTheme="minorHAnsi" w:hAnsiTheme="minorHAnsi"/>
              <w:color w:val="000000"/>
              <w:spacing w:val="-1"/>
            </w:rPr>
          </w:rPrChange>
        </w:rPr>
        <w:t>a</w:t>
      </w:r>
      <w:r>
        <w:rPr>
          <w:spacing w:val="-3"/>
          <w:rPrChange w:id="4243" w:author="Sablan Kevin" w:date="2019-01-04T09:40:00Z">
            <w:rPr>
              <w:rFonts w:asciiTheme="minorHAnsi" w:hAnsiTheme="minorHAnsi"/>
              <w:color w:val="000000"/>
              <w:spacing w:val="-1"/>
            </w:rPr>
          </w:rPrChange>
        </w:rPr>
        <w:t xml:space="preserve"> </w:t>
      </w:r>
      <w:r>
        <w:rPr>
          <w:spacing w:val="-2"/>
          <w:rPrChange w:id="4244" w:author="Sablan Kevin" w:date="2019-01-04T09:40:00Z">
            <w:rPr>
              <w:rFonts w:asciiTheme="minorHAnsi" w:hAnsiTheme="minorHAnsi"/>
              <w:color w:val="000000"/>
              <w:spacing w:val="-1"/>
            </w:rPr>
          </w:rPrChange>
        </w:rPr>
        <w:t>sna</w:t>
      </w:r>
      <w:r>
        <w:rPr>
          <w:rPrChange w:id="4245" w:author="Sablan Kevin" w:date="2019-01-04T09:40:00Z">
            <w:rPr>
              <w:rFonts w:asciiTheme="minorHAnsi" w:hAnsiTheme="minorHAnsi"/>
              <w:color w:val="000000"/>
              <w:spacing w:val="-1"/>
            </w:rPr>
          </w:rPrChange>
        </w:rPr>
        <w:t>g</w:t>
      </w:r>
      <w:r>
        <w:rPr>
          <w:spacing w:val="-3"/>
          <w:rPrChange w:id="4246" w:author="Sablan Kevin" w:date="2019-01-04T09:40:00Z">
            <w:rPr>
              <w:rFonts w:asciiTheme="minorHAnsi" w:hAnsiTheme="minorHAnsi"/>
              <w:color w:val="000000"/>
              <w:spacing w:val="-1"/>
            </w:rPr>
          </w:rPrChange>
        </w:rPr>
        <w:t xml:space="preserve"> </w:t>
      </w:r>
      <w:r>
        <w:rPr>
          <w:spacing w:val="-2"/>
          <w:rPrChange w:id="4247" w:author="Sablan Kevin" w:date="2019-01-04T09:40:00Z">
            <w:rPr>
              <w:rFonts w:asciiTheme="minorHAnsi" w:hAnsiTheme="minorHAnsi"/>
              <w:color w:val="000000"/>
              <w:spacing w:val="-1"/>
            </w:rPr>
          </w:rPrChange>
        </w:rPr>
        <w:t>poin</w:t>
      </w:r>
      <w:r>
        <w:rPr>
          <w:rPrChange w:id="4248" w:author="Sablan Kevin" w:date="2019-01-04T09:40:00Z">
            <w:rPr>
              <w:rFonts w:asciiTheme="minorHAnsi" w:hAnsiTheme="minorHAnsi"/>
              <w:color w:val="000000"/>
              <w:spacing w:val="-1"/>
            </w:rPr>
          </w:rPrChange>
        </w:rPr>
        <w:t>t</w:t>
      </w:r>
      <w:r>
        <w:rPr>
          <w:spacing w:val="-3"/>
          <w:rPrChange w:id="4249" w:author="Sablan Kevin" w:date="2019-01-04T09:40:00Z">
            <w:rPr>
              <w:rFonts w:asciiTheme="minorHAnsi" w:hAnsiTheme="minorHAnsi"/>
              <w:color w:val="000000"/>
              <w:spacing w:val="-1"/>
            </w:rPr>
          </w:rPrChange>
        </w:rPr>
        <w:t xml:space="preserve"> </w:t>
      </w:r>
      <w:r>
        <w:rPr>
          <w:spacing w:val="-2"/>
          <w:rPrChange w:id="4250" w:author="Sablan Kevin" w:date="2019-01-04T09:40:00Z">
            <w:rPr>
              <w:rFonts w:asciiTheme="minorHAnsi" w:hAnsiTheme="minorHAnsi"/>
              <w:color w:val="000000"/>
              <w:spacing w:val="-1"/>
            </w:rPr>
          </w:rPrChange>
        </w:rPr>
        <w:t>an</w:t>
      </w:r>
      <w:r>
        <w:rPr>
          <w:rPrChange w:id="4251" w:author="Sablan Kevin" w:date="2019-01-04T09:40:00Z">
            <w:rPr>
              <w:rFonts w:asciiTheme="minorHAnsi" w:hAnsiTheme="minorHAnsi"/>
              <w:color w:val="000000"/>
              <w:spacing w:val="-1"/>
            </w:rPr>
          </w:rPrChange>
        </w:rPr>
        <w:t>d</w:t>
      </w:r>
      <w:r>
        <w:rPr>
          <w:spacing w:val="-3"/>
          <w:rPrChange w:id="4252" w:author="Sablan Kevin" w:date="2019-01-04T09:40:00Z">
            <w:rPr>
              <w:rFonts w:asciiTheme="minorHAnsi" w:hAnsiTheme="minorHAnsi"/>
              <w:color w:val="000000"/>
              <w:spacing w:val="-1"/>
            </w:rPr>
          </w:rPrChange>
        </w:rPr>
        <w:t xml:space="preserve"> </w:t>
      </w:r>
      <w:r>
        <w:rPr>
          <w:spacing w:val="-2"/>
          <w:rPrChange w:id="4253" w:author="Sablan Kevin" w:date="2019-01-04T09:40:00Z">
            <w:rPr>
              <w:rFonts w:asciiTheme="minorHAnsi" w:hAnsiTheme="minorHAnsi"/>
              <w:color w:val="000000"/>
              <w:spacing w:val="-1"/>
            </w:rPr>
          </w:rPrChange>
        </w:rPr>
        <w:t>when whee</w:t>
      </w:r>
      <w:r>
        <w:rPr>
          <w:rPrChange w:id="4254" w:author="Sablan Kevin" w:date="2019-01-04T09:40:00Z">
            <w:rPr>
              <w:rFonts w:asciiTheme="minorHAnsi" w:hAnsiTheme="minorHAnsi"/>
              <w:color w:val="000000"/>
              <w:spacing w:val="-1"/>
            </w:rPr>
          </w:rPrChange>
        </w:rPr>
        <w:t>l</w:t>
      </w:r>
      <w:r>
        <w:rPr>
          <w:spacing w:val="-7"/>
          <w:rPrChange w:id="4255" w:author="Sablan Kevin" w:date="2019-01-04T09:40:00Z">
            <w:rPr>
              <w:rFonts w:asciiTheme="minorHAnsi" w:hAnsiTheme="minorHAnsi"/>
              <w:color w:val="000000"/>
              <w:spacing w:val="-1"/>
            </w:rPr>
          </w:rPrChange>
        </w:rPr>
        <w:t xml:space="preserve"> </w:t>
      </w:r>
      <w:r>
        <w:rPr>
          <w:spacing w:val="-2"/>
          <w:rPrChange w:id="4256" w:author="Sablan Kevin" w:date="2019-01-04T09:40:00Z">
            <w:rPr>
              <w:rFonts w:asciiTheme="minorHAnsi" w:hAnsiTheme="minorHAnsi"/>
              <w:color w:val="000000"/>
              <w:spacing w:val="-1"/>
            </w:rPr>
          </w:rPrChange>
        </w:rPr>
        <w:t>snaggin</w:t>
      </w:r>
      <w:r>
        <w:rPr>
          <w:rPrChange w:id="4257" w:author="Sablan Kevin" w:date="2019-01-04T09:40:00Z">
            <w:rPr>
              <w:rFonts w:asciiTheme="minorHAnsi" w:hAnsiTheme="minorHAnsi"/>
              <w:color w:val="000000"/>
              <w:spacing w:val="-1"/>
            </w:rPr>
          </w:rPrChange>
        </w:rPr>
        <w:t>g</w:t>
      </w:r>
      <w:r>
        <w:rPr>
          <w:spacing w:val="-7"/>
          <w:rPrChange w:id="4258" w:author="Sablan Kevin" w:date="2019-01-04T09:40:00Z">
            <w:rPr>
              <w:rFonts w:asciiTheme="minorHAnsi" w:hAnsiTheme="minorHAnsi"/>
              <w:color w:val="000000"/>
              <w:spacing w:val="-1"/>
            </w:rPr>
          </w:rPrChange>
        </w:rPr>
        <w:t xml:space="preserve"> </w:t>
      </w:r>
      <w:r>
        <w:rPr>
          <w:spacing w:val="-2"/>
          <w:rPrChange w:id="4259" w:author="Sablan Kevin" w:date="2019-01-04T09:40:00Z">
            <w:rPr>
              <w:rFonts w:asciiTheme="minorHAnsi" w:hAnsiTheme="minorHAnsi"/>
              <w:color w:val="000000"/>
              <w:spacing w:val="-1"/>
            </w:rPr>
          </w:rPrChange>
        </w:rPr>
        <w:t>o</w:t>
      </w:r>
      <w:r>
        <w:rPr>
          <w:rPrChange w:id="4260" w:author="Sablan Kevin" w:date="2019-01-04T09:40:00Z">
            <w:rPr>
              <w:rFonts w:asciiTheme="minorHAnsi" w:hAnsiTheme="minorHAnsi"/>
              <w:color w:val="000000"/>
              <w:spacing w:val="-1"/>
            </w:rPr>
          </w:rPrChange>
        </w:rPr>
        <w:t>r</w:t>
      </w:r>
      <w:r>
        <w:rPr>
          <w:spacing w:val="-7"/>
          <w:rPrChange w:id="4261" w:author="Sablan Kevin" w:date="2019-01-04T09:40:00Z">
            <w:rPr>
              <w:rFonts w:asciiTheme="minorHAnsi" w:hAnsiTheme="minorHAnsi"/>
              <w:color w:val="000000"/>
              <w:spacing w:val="-1"/>
            </w:rPr>
          </w:rPrChange>
        </w:rPr>
        <w:t xml:space="preserve"> </w:t>
      </w:r>
      <w:r>
        <w:rPr>
          <w:spacing w:val="-2"/>
          <w:rPrChange w:id="4262" w:author="Sablan Kevin" w:date="2019-01-04T09:40:00Z">
            <w:rPr>
              <w:rFonts w:asciiTheme="minorHAnsi" w:hAnsiTheme="minorHAnsi"/>
              <w:color w:val="000000"/>
              <w:spacing w:val="-1"/>
            </w:rPr>
          </w:rPrChange>
        </w:rPr>
        <w:t>pocketin</w:t>
      </w:r>
      <w:r>
        <w:rPr>
          <w:rPrChange w:id="4263" w:author="Sablan Kevin" w:date="2019-01-04T09:40:00Z">
            <w:rPr>
              <w:rFonts w:asciiTheme="minorHAnsi" w:hAnsiTheme="minorHAnsi"/>
              <w:color w:val="000000"/>
              <w:spacing w:val="-1"/>
            </w:rPr>
          </w:rPrChange>
        </w:rPr>
        <w:t>g</w:t>
      </w:r>
      <w:r>
        <w:rPr>
          <w:spacing w:val="-7"/>
          <w:rPrChange w:id="4264" w:author="Sablan Kevin" w:date="2019-01-04T09:40:00Z">
            <w:rPr>
              <w:rFonts w:asciiTheme="minorHAnsi" w:hAnsiTheme="minorHAnsi"/>
              <w:color w:val="000000"/>
              <w:spacing w:val="-1"/>
            </w:rPr>
          </w:rPrChange>
        </w:rPr>
        <w:t xml:space="preserve"> </w:t>
      </w:r>
      <w:r>
        <w:rPr>
          <w:spacing w:val="-2"/>
          <w:rPrChange w:id="4265" w:author="Sablan Kevin" w:date="2019-01-04T09:40:00Z">
            <w:rPr>
              <w:rFonts w:asciiTheme="minorHAnsi" w:hAnsiTheme="minorHAnsi"/>
              <w:color w:val="000000"/>
              <w:spacing w:val="-1"/>
            </w:rPr>
          </w:rPrChange>
        </w:rPr>
        <w:t>a</w:t>
      </w:r>
      <w:r>
        <w:rPr>
          <w:rPrChange w:id="4266" w:author="Sablan Kevin" w:date="2019-01-04T09:40:00Z">
            <w:rPr>
              <w:rFonts w:asciiTheme="minorHAnsi" w:hAnsiTheme="minorHAnsi"/>
              <w:color w:val="000000"/>
              <w:spacing w:val="-1"/>
            </w:rPr>
          </w:rPrChange>
        </w:rPr>
        <w:t>s</w:t>
      </w:r>
      <w:r>
        <w:rPr>
          <w:spacing w:val="-7"/>
          <w:rPrChange w:id="4267" w:author="Sablan Kevin" w:date="2019-01-04T09:40:00Z">
            <w:rPr>
              <w:rFonts w:asciiTheme="minorHAnsi" w:hAnsiTheme="minorHAnsi"/>
              <w:color w:val="000000"/>
              <w:spacing w:val="-1"/>
            </w:rPr>
          </w:rPrChange>
        </w:rPr>
        <w:t xml:space="preserve"> </w:t>
      </w:r>
      <w:r>
        <w:rPr>
          <w:spacing w:val="-2"/>
          <w:rPrChange w:id="4268" w:author="Sablan Kevin" w:date="2019-01-04T09:40:00Z">
            <w:rPr>
              <w:rFonts w:asciiTheme="minorHAnsi" w:hAnsiTheme="minorHAnsi"/>
              <w:color w:val="000000"/>
              <w:spacing w:val="-1"/>
            </w:rPr>
          </w:rPrChange>
        </w:rPr>
        <w:t>wel</w:t>
      </w:r>
      <w:r>
        <w:rPr>
          <w:rPrChange w:id="4269" w:author="Sablan Kevin" w:date="2019-01-04T09:40:00Z">
            <w:rPr>
              <w:rFonts w:asciiTheme="minorHAnsi" w:hAnsiTheme="minorHAnsi"/>
              <w:color w:val="000000"/>
              <w:spacing w:val="-1"/>
            </w:rPr>
          </w:rPrChange>
        </w:rPr>
        <w:t>l</w:t>
      </w:r>
      <w:r>
        <w:rPr>
          <w:spacing w:val="-7"/>
          <w:rPrChange w:id="4270" w:author="Sablan Kevin" w:date="2019-01-04T09:40:00Z">
            <w:rPr>
              <w:rFonts w:asciiTheme="minorHAnsi" w:hAnsiTheme="minorHAnsi"/>
              <w:color w:val="000000"/>
              <w:spacing w:val="-1"/>
            </w:rPr>
          </w:rPrChange>
        </w:rPr>
        <w:t xml:space="preserve"> </w:t>
      </w:r>
      <w:r>
        <w:rPr>
          <w:spacing w:val="-2"/>
          <w:rPrChange w:id="4271" w:author="Sablan Kevin" w:date="2019-01-04T09:40:00Z">
            <w:rPr>
              <w:rFonts w:asciiTheme="minorHAnsi" w:hAnsiTheme="minorHAnsi"/>
              <w:color w:val="000000"/>
              <w:spacing w:val="-1"/>
            </w:rPr>
          </w:rPrChange>
        </w:rPr>
        <w:t>a</w:t>
      </w:r>
      <w:r>
        <w:rPr>
          <w:rPrChange w:id="4272" w:author="Sablan Kevin" w:date="2019-01-04T09:40:00Z">
            <w:rPr>
              <w:rFonts w:asciiTheme="minorHAnsi" w:hAnsiTheme="minorHAnsi"/>
              <w:color w:val="000000"/>
              <w:spacing w:val="-1"/>
            </w:rPr>
          </w:rPrChange>
        </w:rPr>
        <w:t>s</w:t>
      </w:r>
      <w:r>
        <w:rPr>
          <w:spacing w:val="-7"/>
          <w:rPrChange w:id="4273" w:author="Sablan Kevin" w:date="2019-01-04T09:40:00Z">
            <w:rPr>
              <w:rFonts w:asciiTheme="minorHAnsi" w:hAnsiTheme="minorHAnsi"/>
              <w:color w:val="000000"/>
              <w:spacing w:val="-1"/>
            </w:rPr>
          </w:rPrChange>
        </w:rPr>
        <w:t xml:space="preserve"> </w:t>
      </w:r>
      <w:r>
        <w:rPr>
          <w:spacing w:val="-2"/>
          <w:rPrChange w:id="4274" w:author="Sablan Kevin" w:date="2019-01-04T09:40:00Z">
            <w:rPr>
              <w:rFonts w:asciiTheme="minorHAnsi" w:hAnsiTheme="minorHAnsi"/>
              <w:color w:val="000000"/>
              <w:spacing w:val="-1"/>
            </w:rPr>
          </w:rPrChange>
        </w:rPr>
        <w:t>connectio</w:t>
      </w:r>
      <w:r>
        <w:rPr>
          <w:rPrChange w:id="4275" w:author="Sablan Kevin" w:date="2019-01-04T09:40:00Z">
            <w:rPr>
              <w:rFonts w:asciiTheme="minorHAnsi" w:hAnsiTheme="minorHAnsi"/>
              <w:color w:val="000000"/>
              <w:spacing w:val="-1"/>
            </w:rPr>
          </w:rPrChange>
        </w:rPr>
        <w:t>n</w:t>
      </w:r>
      <w:r>
        <w:rPr>
          <w:spacing w:val="-7"/>
          <w:rPrChange w:id="4276" w:author="Sablan Kevin" w:date="2019-01-04T09:40:00Z">
            <w:rPr>
              <w:rFonts w:asciiTheme="minorHAnsi" w:hAnsiTheme="minorHAnsi"/>
              <w:color w:val="000000"/>
              <w:spacing w:val="-1"/>
            </w:rPr>
          </w:rPrChange>
        </w:rPr>
        <w:t xml:space="preserve"> </w:t>
      </w:r>
      <w:r>
        <w:rPr>
          <w:spacing w:val="-2"/>
          <w:rPrChange w:id="4277" w:author="Sablan Kevin" w:date="2019-01-04T09:40:00Z">
            <w:rPr>
              <w:rFonts w:asciiTheme="minorHAnsi" w:hAnsiTheme="minorHAnsi"/>
              <w:color w:val="000000"/>
              <w:spacing w:val="-1"/>
            </w:rPr>
          </w:rPrChange>
        </w:rPr>
        <w:t>loadin</w:t>
      </w:r>
      <w:r>
        <w:rPr>
          <w:rPrChange w:id="4278" w:author="Sablan Kevin" w:date="2019-01-04T09:40:00Z">
            <w:rPr>
              <w:rFonts w:asciiTheme="minorHAnsi" w:hAnsiTheme="minorHAnsi"/>
              <w:color w:val="000000"/>
              <w:spacing w:val="-1"/>
            </w:rPr>
          </w:rPrChange>
        </w:rPr>
        <w:t>g</w:t>
      </w:r>
      <w:r>
        <w:rPr>
          <w:spacing w:val="-6"/>
          <w:rPrChange w:id="4279" w:author="Sablan Kevin" w:date="2019-01-04T09:40:00Z">
            <w:rPr>
              <w:rFonts w:asciiTheme="minorHAnsi" w:hAnsiTheme="minorHAnsi"/>
              <w:color w:val="000000"/>
              <w:spacing w:val="-1"/>
            </w:rPr>
          </w:rPrChange>
        </w:rPr>
        <w:t xml:space="preserve"> </w:t>
      </w:r>
      <w:r>
        <w:rPr>
          <w:spacing w:val="-2"/>
          <w:rPrChange w:id="4280" w:author="Sablan Kevin" w:date="2019-01-04T09:40:00Z">
            <w:rPr>
              <w:rFonts w:asciiTheme="minorHAnsi" w:hAnsiTheme="minorHAnsi"/>
              <w:color w:val="000000"/>
              <w:spacing w:val="-1"/>
            </w:rPr>
          </w:rPrChange>
        </w:rPr>
        <w:t>i</w:t>
      </w:r>
      <w:r>
        <w:rPr>
          <w:rPrChange w:id="4281" w:author="Sablan Kevin" w:date="2019-01-04T09:40:00Z">
            <w:rPr>
              <w:rFonts w:asciiTheme="minorHAnsi" w:hAnsiTheme="minorHAnsi"/>
              <w:color w:val="000000"/>
              <w:spacing w:val="-1"/>
            </w:rPr>
          </w:rPrChange>
        </w:rPr>
        <w:t>n</w:t>
      </w:r>
      <w:r>
        <w:rPr>
          <w:spacing w:val="-7"/>
          <w:rPrChange w:id="4282" w:author="Sablan Kevin" w:date="2019-01-04T09:40:00Z">
            <w:rPr>
              <w:rFonts w:asciiTheme="minorHAnsi" w:hAnsiTheme="minorHAnsi"/>
              <w:color w:val="000000"/>
              <w:spacing w:val="-1"/>
            </w:rPr>
          </w:rPrChange>
        </w:rPr>
        <w:t xml:space="preserve"> </w:t>
      </w:r>
      <w:r>
        <w:rPr>
          <w:spacing w:val="-2"/>
          <w:rPrChange w:id="4283" w:author="Sablan Kevin" w:date="2019-01-04T09:40:00Z">
            <w:rPr>
              <w:rFonts w:asciiTheme="minorHAnsi" w:hAnsiTheme="minorHAnsi"/>
              <w:color w:val="000000"/>
              <w:spacing w:val="-1"/>
            </w:rPr>
          </w:rPrChange>
        </w:rPr>
        <w:t>bendin</w:t>
      </w:r>
      <w:r>
        <w:rPr>
          <w:rPrChange w:id="4284" w:author="Sablan Kevin" w:date="2019-01-04T09:40:00Z">
            <w:rPr>
              <w:rFonts w:asciiTheme="minorHAnsi" w:hAnsiTheme="minorHAnsi"/>
              <w:color w:val="000000"/>
              <w:spacing w:val="-1"/>
            </w:rPr>
          </w:rPrChange>
        </w:rPr>
        <w:t>g</w:t>
      </w:r>
      <w:r>
        <w:rPr>
          <w:spacing w:val="-7"/>
          <w:rPrChange w:id="4285" w:author="Sablan Kevin" w:date="2019-01-04T09:40:00Z">
            <w:rPr>
              <w:rFonts w:asciiTheme="minorHAnsi" w:hAnsiTheme="minorHAnsi"/>
              <w:color w:val="000000"/>
              <w:spacing w:val="-1"/>
            </w:rPr>
          </w:rPrChange>
        </w:rPr>
        <w:t xml:space="preserve"> </w:t>
      </w:r>
      <w:r>
        <w:rPr>
          <w:spacing w:val="-2"/>
          <w:rPrChange w:id="4286" w:author="Sablan Kevin" w:date="2019-01-04T09:40:00Z">
            <w:rPr>
              <w:rFonts w:asciiTheme="minorHAnsi" w:hAnsiTheme="minorHAnsi"/>
              <w:color w:val="000000"/>
              <w:spacing w:val="-1"/>
            </w:rPr>
          </w:rPrChange>
        </w:rPr>
        <w:t>and/o</w:t>
      </w:r>
      <w:r>
        <w:rPr>
          <w:rPrChange w:id="4287" w:author="Sablan Kevin" w:date="2019-01-04T09:40:00Z">
            <w:rPr>
              <w:rFonts w:asciiTheme="minorHAnsi" w:hAnsiTheme="minorHAnsi"/>
              <w:color w:val="000000"/>
              <w:spacing w:val="-1"/>
            </w:rPr>
          </w:rPrChange>
        </w:rPr>
        <w:t>r</w:t>
      </w:r>
      <w:r>
        <w:rPr>
          <w:spacing w:val="-7"/>
          <w:rPrChange w:id="4288" w:author="Sablan Kevin" w:date="2019-01-04T09:40:00Z">
            <w:rPr>
              <w:rFonts w:asciiTheme="minorHAnsi" w:hAnsiTheme="minorHAnsi"/>
              <w:color w:val="000000"/>
              <w:spacing w:val="-1"/>
            </w:rPr>
          </w:rPrChange>
        </w:rPr>
        <w:t xml:space="preserve"> </w:t>
      </w:r>
      <w:r>
        <w:rPr>
          <w:spacing w:val="-2"/>
          <w:rPrChange w:id="4289" w:author="Sablan Kevin" w:date="2019-01-04T09:40:00Z">
            <w:rPr>
              <w:rFonts w:asciiTheme="minorHAnsi" w:hAnsiTheme="minorHAnsi"/>
              <w:color w:val="000000"/>
              <w:spacing w:val="-1"/>
            </w:rPr>
          </w:rPrChange>
        </w:rPr>
        <w:t>shea</w:t>
      </w:r>
      <w:r>
        <w:rPr>
          <w:rPrChange w:id="4290" w:author="Sablan Kevin" w:date="2019-01-04T09:40:00Z">
            <w:rPr>
              <w:rFonts w:asciiTheme="minorHAnsi" w:hAnsiTheme="minorHAnsi"/>
              <w:color w:val="000000"/>
              <w:spacing w:val="-1"/>
            </w:rPr>
          </w:rPrChange>
        </w:rPr>
        <w:t>r</w:t>
      </w:r>
      <w:r>
        <w:rPr>
          <w:spacing w:val="-7"/>
          <w:rPrChange w:id="4291" w:author="Sablan Kevin" w:date="2019-01-04T09:40:00Z">
            <w:rPr>
              <w:rFonts w:asciiTheme="minorHAnsi" w:hAnsiTheme="minorHAnsi"/>
              <w:color w:val="000000"/>
              <w:spacing w:val="-1"/>
            </w:rPr>
          </w:rPrChange>
        </w:rPr>
        <w:t xml:space="preserve"> </w:t>
      </w:r>
      <w:r>
        <w:rPr>
          <w:spacing w:val="-2"/>
          <w:rPrChange w:id="4292" w:author="Sablan Kevin" w:date="2019-01-04T09:40:00Z">
            <w:rPr>
              <w:rFonts w:asciiTheme="minorHAnsi" w:hAnsiTheme="minorHAnsi"/>
              <w:color w:val="000000"/>
              <w:spacing w:val="-1"/>
            </w:rPr>
          </w:rPrChange>
        </w:rPr>
        <w:t>ar</w:t>
      </w:r>
      <w:r>
        <w:rPr>
          <w:rPrChange w:id="4293" w:author="Sablan Kevin" w:date="2019-01-04T09:40:00Z">
            <w:rPr>
              <w:rFonts w:asciiTheme="minorHAnsi" w:hAnsiTheme="minorHAnsi"/>
              <w:color w:val="000000"/>
              <w:spacing w:val="-1"/>
            </w:rPr>
          </w:rPrChange>
        </w:rPr>
        <w:t>e</w:t>
      </w:r>
      <w:r>
        <w:rPr>
          <w:spacing w:val="-7"/>
          <w:rPrChange w:id="4294" w:author="Sablan Kevin" w:date="2019-01-04T09:40:00Z">
            <w:rPr>
              <w:rFonts w:asciiTheme="minorHAnsi" w:hAnsiTheme="minorHAnsi"/>
              <w:color w:val="000000"/>
              <w:spacing w:val="-1"/>
            </w:rPr>
          </w:rPrChange>
        </w:rPr>
        <w:t xml:space="preserve"> </w:t>
      </w:r>
      <w:del w:id="4295" w:author="Sablan Kevin" w:date="2019-01-04T09:40:00Z">
        <w:r w:rsidR="008678C9" w:rsidRPr="008678C9">
          <w:rPr>
            <w:rFonts w:cs="Times New Roman"/>
            <w:color w:val="000000"/>
            <w:spacing w:val="-1"/>
          </w:rPr>
          <w:delText>significant concerns</w:delText>
        </w:r>
      </w:del>
      <w:ins w:id="4296" w:author="Sablan Kevin" w:date="2019-01-04T09:40:00Z">
        <w:r>
          <w:rPr>
            <w:spacing w:val="-2"/>
          </w:rPr>
          <w:t>signi</w:t>
        </w:r>
        <w:r>
          <w:rPr>
            <w:rFonts w:cs="Times New Roman"/>
          </w:rPr>
          <w:t>fi</w:t>
        </w:r>
        <w:r>
          <w:rPr>
            <w:rFonts w:cs="Times New Roman"/>
            <w:spacing w:val="-10"/>
          </w:rPr>
          <w:t xml:space="preserve"> </w:t>
        </w:r>
        <w:r>
          <w:rPr>
            <w:spacing w:val="-2"/>
          </w:rPr>
          <w:t>can</w:t>
        </w:r>
        <w:r>
          <w:t>t</w:t>
        </w:r>
        <w:r>
          <w:rPr>
            <w:spacing w:val="-7"/>
          </w:rPr>
          <w:t xml:space="preserve"> </w:t>
        </w:r>
        <w:r>
          <w:rPr>
            <w:spacing w:val="-2"/>
          </w:rPr>
          <w:t>con- cerns</w:t>
        </w:r>
      </w:ins>
      <w:r>
        <w:rPr>
          <w:rPrChange w:id="4297" w:author="Sablan Kevin" w:date="2019-01-04T09:40:00Z">
            <w:rPr>
              <w:rFonts w:asciiTheme="minorHAnsi" w:hAnsiTheme="minorHAnsi"/>
              <w:color w:val="000000"/>
              <w:spacing w:val="-1"/>
            </w:rPr>
          </w:rPrChange>
        </w:rPr>
        <w:t>,</w:t>
      </w:r>
      <w:r>
        <w:rPr>
          <w:spacing w:val="-3"/>
          <w:rPrChange w:id="4298" w:author="Sablan Kevin" w:date="2019-01-04T09:40:00Z">
            <w:rPr>
              <w:rFonts w:asciiTheme="minorHAnsi" w:hAnsiTheme="minorHAnsi"/>
              <w:color w:val="000000"/>
              <w:spacing w:val="-1"/>
            </w:rPr>
          </w:rPrChange>
        </w:rPr>
        <w:t xml:space="preserve"> </w:t>
      </w:r>
      <w:r>
        <w:rPr>
          <w:spacing w:val="-2"/>
          <w:rPrChange w:id="4299" w:author="Sablan Kevin" w:date="2019-01-04T09:40:00Z">
            <w:rPr>
              <w:rFonts w:asciiTheme="minorHAnsi" w:hAnsiTheme="minorHAnsi"/>
              <w:color w:val="000000"/>
              <w:spacing w:val="-1"/>
            </w:rPr>
          </w:rPrChange>
        </w:rPr>
        <w:t>th</w:t>
      </w:r>
      <w:r>
        <w:rPr>
          <w:rPrChange w:id="4300" w:author="Sablan Kevin" w:date="2019-01-04T09:40:00Z">
            <w:rPr>
              <w:rFonts w:asciiTheme="minorHAnsi" w:hAnsiTheme="minorHAnsi"/>
              <w:color w:val="000000"/>
              <w:spacing w:val="-1"/>
            </w:rPr>
          </w:rPrChange>
        </w:rPr>
        <w:t>e</w:t>
      </w:r>
      <w:r>
        <w:rPr>
          <w:spacing w:val="-3"/>
          <w:rPrChange w:id="4301" w:author="Sablan Kevin" w:date="2019-01-04T09:40:00Z">
            <w:rPr>
              <w:rFonts w:asciiTheme="minorHAnsi" w:hAnsiTheme="minorHAnsi"/>
              <w:color w:val="000000"/>
              <w:spacing w:val="-1"/>
            </w:rPr>
          </w:rPrChange>
        </w:rPr>
        <w:t xml:space="preserve"> </w:t>
      </w:r>
      <w:r>
        <w:rPr>
          <w:spacing w:val="-2"/>
          <w:rPrChange w:id="4302" w:author="Sablan Kevin" w:date="2019-01-04T09:40:00Z">
            <w:rPr>
              <w:rFonts w:asciiTheme="minorHAnsi" w:hAnsiTheme="minorHAnsi"/>
              <w:color w:val="000000"/>
              <w:spacing w:val="-1"/>
            </w:rPr>
          </w:rPrChange>
        </w:rPr>
        <w:t>designe</w:t>
      </w:r>
      <w:r>
        <w:rPr>
          <w:rPrChange w:id="4303" w:author="Sablan Kevin" w:date="2019-01-04T09:40:00Z">
            <w:rPr>
              <w:rFonts w:asciiTheme="minorHAnsi" w:hAnsiTheme="minorHAnsi"/>
              <w:color w:val="000000"/>
              <w:spacing w:val="-1"/>
            </w:rPr>
          </w:rPrChange>
        </w:rPr>
        <w:t>r</w:t>
      </w:r>
      <w:r>
        <w:rPr>
          <w:spacing w:val="-3"/>
          <w:rPrChange w:id="4304" w:author="Sablan Kevin" w:date="2019-01-04T09:40:00Z">
            <w:rPr>
              <w:rFonts w:asciiTheme="minorHAnsi" w:hAnsiTheme="minorHAnsi"/>
              <w:color w:val="000000"/>
              <w:spacing w:val="-1"/>
            </w:rPr>
          </w:rPrChange>
        </w:rPr>
        <w:t xml:space="preserve"> </w:t>
      </w:r>
      <w:r>
        <w:rPr>
          <w:spacing w:val="-2"/>
          <w:rPrChange w:id="4305" w:author="Sablan Kevin" w:date="2019-01-04T09:40:00Z">
            <w:rPr>
              <w:rFonts w:asciiTheme="minorHAnsi" w:hAnsiTheme="minorHAnsi"/>
              <w:color w:val="000000"/>
              <w:spacing w:val="-1"/>
            </w:rPr>
          </w:rPrChange>
        </w:rPr>
        <w:t>ma</w:t>
      </w:r>
      <w:r>
        <w:rPr>
          <w:rPrChange w:id="4306" w:author="Sablan Kevin" w:date="2019-01-04T09:40:00Z">
            <w:rPr>
              <w:rFonts w:asciiTheme="minorHAnsi" w:hAnsiTheme="minorHAnsi"/>
              <w:color w:val="000000"/>
              <w:spacing w:val="-1"/>
            </w:rPr>
          </w:rPrChange>
        </w:rPr>
        <w:t>y</w:t>
      </w:r>
      <w:r>
        <w:rPr>
          <w:spacing w:val="-3"/>
          <w:rPrChange w:id="4307" w:author="Sablan Kevin" w:date="2019-01-04T09:40:00Z">
            <w:rPr>
              <w:rFonts w:asciiTheme="minorHAnsi" w:hAnsiTheme="minorHAnsi"/>
              <w:color w:val="000000"/>
              <w:spacing w:val="-1"/>
            </w:rPr>
          </w:rPrChange>
        </w:rPr>
        <w:t xml:space="preserve"> </w:t>
      </w:r>
      <w:r>
        <w:rPr>
          <w:spacing w:val="-2"/>
          <w:rPrChange w:id="4308" w:author="Sablan Kevin" w:date="2019-01-04T09:40:00Z">
            <w:rPr>
              <w:rFonts w:asciiTheme="minorHAnsi" w:hAnsiTheme="minorHAnsi"/>
              <w:color w:val="000000"/>
              <w:spacing w:val="-1"/>
            </w:rPr>
          </w:rPrChange>
        </w:rPr>
        <w:t>conside</w:t>
      </w:r>
      <w:r>
        <w:rPr>
          <w:rPrChange w:id="4309" w:author="Sablan Kevin" w:date="2019-01-04T09:40:00Z">
            <w:rPr>
              <w:rFonts w:asciiTheme="minorHAnsi" w:hAnsiTheme="minorHAnsi"/>
              <w:color w:val="000000"/>
              <w:spacing w:val="-1"/>
            </w:rPr>
          </w:rPrChange>
        </w:rPr>
        <w:t>r</w:t>
      </w:r>
      <w:r>
        <w:rPr>
          <w:spacing w:val="-3"/>
          <w:rPrChange w:id="4310" w:author="Sablan Kevin" w:date="2019-01-04T09:40:00Z">
            <w:rPr>
              <w:rFonts w:asciiTheme="minorHAnsi" w:hAnsiTheme="minorHAnsi"/>
              <w:color w:val="000000"/>
              <w:spacing w:val="-1"/>
            </w:rPr>
          </w:rPrChange>
        </w:rPr>
        <w:t xml:space="preserve"> </w:t>
      </w:r>
      <w:r>
        <w:rPr>
          <w:spacing w:val="-2"/>
          <w:rPrChange w:id="4311" w:author="Sablan Kevin" w:date="2019-01-04T09:40:00Z">
            <w:rPr>
              <w:rFonts w:asciiTheme="minorHAnsi" w:hAnsiTheme="minorHAnsi"/>
              <w:color w:val="000000"/>
              <w:spacing w:val="-1"/>
            </w:rPr>
          </w:rPrChange>
        </w:rPr>
        <w:t>conductin</w:t>
      </w:r>
      <w:r>
        <w:rPr>
          <w:rPrChange w:id="4312" w:author="Sablan Kevin" w:date="2019-01-04T09:40:00Z">
            <w:rPr>
              <w:rFonts w:asciiTheme="minorHAnsi" w:hAnsiTheme="minorHAnsi"/>
              <w:color w:val="000000"/>
              <w:spacing w:val="-1"/>
            </w:rPr>
          </w:rPrChange>
        </w:rPr>
        <w:t>g</w:t>
      </w:r>
      <w:r>
        <w:rPr>
          <w:spacing w:val="-3"/>
          <w:rPrChange w:id="4313" w:author="Sablan Kevin" w:date="2019-01-04T09:40:00Z">
            <w:rPr>
              <w:rFonts w:asciiTheme="minorHAnsi" w:hAnsiTheme="minorHAnsi"/>
              <w:color w:val="000000"/>
              <w:spacing w:val="-1"/>
            </w:rPr>
          </w:rPrChange>
        </w:rPr>
        <w:t xml:space="preserve"> </w:t>
      </w:r>
      <w:r>
        <w:rPr>
          <w:spacing w:val="-2"/>
          <w:rPrChange w:id="4314" w:author="Sablan Kevin" w:date="2019-01-04T09:40:00Z">
            <w:rPr>
              <w:rFonts w:asciiTheme="minorHAnsi" w:hAnsiTheme="minorHAnsi"/>
              <w:color w:val="000000"/>
              <w:spacing w:val="-1"/>
            </w:rPr>
          </w:rPrChange>
        </w:rPr>
        <w:t>tw</w:t>
      </w:r>
      <w:r>
        <w:rPr>
          <w:rPrChange w:id="4315" w:author="Sablan Kevin" w:date="2019-01-04T09:40:00Z">
            <w:rPr>
              <w:rFonts w:asciiTheme="minorHAnsi" w:hAnsiTheme="minorHAnsi"/>
              <w:color w:val="000000"/>
              <w:spacing w:val="-1"/>
            </w:rPr>
          </w:rPrChange>
        </w:rPr>
        <w:t>o</w:t>
      </w:r>
      <w:r>
        <w:rPr>
          <w:spacing w:val="-3"/>
          <w:rPrChange w:id="4316" w:author="Sablan Kevin" w:date="2019-01-04T09:40:00Z">
            <w:rPr>
              <w:rFonts w:asciiTheme="minorHAnsi" w:hAnsiTheme="minorHAnsi"/>
              <w:color w:val="000000"/>
              <w:spacing w:val="-1"/>
            </w:rPr>
          </w:rPrChange>
        </w:rPr>
        <w:t xml:space="preserve"> </w:t>
      </w:r>
      <w:r>
        <w:rPr>
          <w:spacing w:val="-2"/>
          <w:rPrChange w:id="4317" w:author="Sablan Kevin" w:date="2019-01-04T09:40:00Z">
            <w:rPr>
              <w:rFonts w:asciiTheme="minorHAnsi" w:hAnsiTheme="minorHAnsi"/>
              <w:color w:val="000000"/>
              <w:spacing w:val="-1"/>
            </w:rPr>
          </w:rPrChange>
        </w:rPr>
        <w:t>test</w:t>
      </w:r>
      <w:r>
        <w:rPr>
          <w:rPrChange w:id="4318" w:author="Sablan Kevin" w:date="2019-01-04T09:40:00Z">
            <w:rPr>
              <w:rFonts w:asciiTheme="minorHAnsi" w:hAnsiTheme="minorHAnsi"/>
              <w:color w:val="000000"/>
              <w:spacing w:val="-1"/>
            </w:rPr>
          </w:rPrChange>
        </w:rPr>
        <w:t>s</w:t>
      </w:r>
      <w:r>
        <w:rPr>
          <w:spacing w:val="-3"/>
          <w:rPrChange w:id="4319" w:author="Sablan Kevin" w:date="2019-01-04T09:40:00Z">
            <w:rPr>
              <w:rFonts w:asciiTheme="minorHAnsi" w:hAnsiTheme="minorHAnsi"/>
              <w:color w:val="000000"/>
              <w:spacing w:val="-1"/>
            </w:rPr>
          </w:rPrChange>
        </w:rPr>
        <w:t xml:space="preserve"> </w:t>
      </w:r>
      <w:r>
        <w:rPr>
          <w:spacing w:val="-2"/>
          <w:rPrChange w:id="4320" w:author="Sablan Kevin" w:date="2019-01-04T09:40:00Z">
            <w:rPr>
              <w:rFonts w:asciiTheme="minorHAnsi" w:hAnsiTheme="minorHAnsi"/>
              <w:color w:val="000000"/>
              <w:spacing w:val="-1"/>
            </w:rPr>
          </w:rPrChange>
        </w:rPr>
        <w:t>wit</w:t>
      </w:r>
      <w:r>
        <w:rPr>
          <w:rPrChange w:id="4321" w:author="Sablan Kevin" w:date="2019-01-04T09:40:00Z">
            <w:rPr>
              <w:rFonts w:asciiTheme="minorHAnsi" w:hAnsiTheme="minorHAnsi"/>
              <w:color w:val="000000"/>
              <w:spacing w:val="-1"/>
            </w:rPr>
          </w:rPrChange>
        </w:rPr>
        <w:t>h</w:t>
      </w:r>
      <w:r>
        <w:rPr>
          <w:spacing w:val="-3"/>
          <w:rPrChange w:id="4322" w:author="Sablan Kevin" w:date="2019-01-04T09:40:00Z">
            <w:rPr>
              <w:rFonts w:asciiTheme="minorHAnsi" w:hAnsiTheme="minorHAnsi"/>
              <w:color w:val="000000"/>
              <w:spacing w:val="-1"/>
            </w:rPr>
          </w:rPrChange>
        </w:rPr>
        <w:t xml:space="preserve"> </w:t>
      </w:r>
      <w:r>
        <w:rPr>
          <w:spacing w:val="-2"/>
          <w:rPrChange w:id="4323" w:author="Sablan Kevin" w:date="2019-01-04T09:40:00Z">
            <w:rPr>
              <w:rFonts w:asciiTheme="minorHAnsi" w:hAnsiTheme="minorHAnsi"/>
              <w:color w:val="000000"/>
              <w:spacing w:val="-1"/>
            </w:rPr>
          </w:rPrChange>
        </w:rPr>
        <w:t>di</w:t>
      </w:r>
      <w:r>
        <w:rPr>
          <w:spacing w:val="-6"/>
          <w:rPrChange w:id="4324" w:author="Sablan Kevin" w:date="2019-01-04T09:40:00Z">
            <w:rPr>
              <w:rFonts w:asciiTheme="minorHAnsi" w:hAnsiTheme="minorHAnsi"/>
              <w:color w:val="000000"/>
              <w:spacing w:val="-1"/>
            </w:rPr>
          </w:rPrChange>
        </w:rPr>
        <w:t>f</w:t>
      </w:r>
      <w:r>
        <w:rPr>
          <w:spacing w:val="-2"/>
          <w:rPrChange w:id="4325" w:author="Sablan Kevin" w:date="2019-01-04T09:40:00Z">
            <w:rPr>
              <w:rFonts w:asciiTheme="minorHAnsi" w:hAnsiTheme="minorHAnsi"/>
              <w:color w:val="000000"/>
              <w:spacing w:val="-1"/>
            </w:rPr>
          </w:rPrChange>
        </w:rPr>
        <w:t>feren</w:t>
      </w:r>
      <w:r>
        <w:rPr>
          <w:rPrChange w:id="4326" w:author="Sablan Kevin" w:date="2019-01-04T09:40:00Z">
            <w:rPr>
              <w:rFonts w:asciiTheme="minorHAnsi" w:hAnsiTheme="minorHAnsi"/>
              <w:color w:val="000000"/>
              <w:spacing w:val="-1"/>
            </w:rPr>
          </w:rPrChange>
        </w:rPr>
        <w:t>t</w:t>
      </w:r>
      <w:r>
        <w:rPr>
          <w:spacing w:val="-3"/>
          <w:rPrChange w:id="4327" w:author="Sablan Kevin" w:date="2019-01-04T09:40:00Z">
            <w:rPr>
              <w:rFonts w:asciiTheme="minorHAnsi" w:hAnsiTheme="minorHAnsi"/>
              <w:color w:val="000000"/>
              <w:spacing w:val="-1"/>
            </w:rPr>
          </w:rPrChange>
        </w:rPr>
        <w:t xml:space="preserve"> </w:t>
      </w:r>
      <w:r>
        <w:rPr>
          <w:spacing w:val="-2"/>
          <w:rPrChange w:id="4328" w:author="Sablan Kevin" w:date="2019-01-04T09:40:00Z">
            <w:rPr>
              <w:rFonts w:asciiTheme="minorHAnsi" w:hAnsiTheme="minorHAnsi"/>
              <w:color w:val="000000"/>
              <w:spacing w:val="-1"/>
            </w:rPr>
          </w:rPrChange>
        </w:rPr>
        <w:t>impac</w:t>
      </w:r>
      <w:r>
        <w:rPr>
          <w:rPrChange w:id="4329" w:author="Sablan Kevin" w:date="2019-01-04T09:40:00Z">
            <w:rPr>
              <w:rFonts w:asciiTheme="minorHAnsi" w:hAnsiTheme="minorHAnsi"/>
              <w:color w:val="000000"/>
              <w:spacing w:val="-1"/>
            </w:rPr>
          </w:rPrChange>
        </w:rPr>
        <w:t>t</w:t>
      </w:r>
      <w:r>
        <w:rPr>
          <w:spacing w:val="-3"/>
          <w:rPrChange w:id="4330" w:author="Sablan Kevin" w:date="2019-01-04T09:40:00Z">
            <w:rPr>
              <w:rFonts w:asciiTheme="minorHAnsi" w:hAnsiTheme="minorHAnsi"/>
              <w:color w:val="000000"/>
              <w:spacing w:val="-1"/>
            </w:rPr>
          </w:rPrChange>
        </w:rPr>
        <w:t xml:space="preserve"> </w:t>
      </w:r>
      <w:r>
        <w:rPr>
          <w:spacing w:val="-2"/>
          <w:rPrChange w:id="4331" w:author="Sablan Kevin" w:date="2019-01-04T09:40:00Z">
            <w:rPr>
              <w:rFonts w:asciiTheme="minorHAnsi" w:hAnsiTheme="minorHAnsi"/>
              <w:color w:val="000000"/>
              <w:spacing w:val="-1"/>
            </w:rPr>
          </w:rPrChange>
        </w:rPr>
        <w:t>locations</w:t>
      </w:r>
      <w:r>
        <w:rPr>
          <w:rPrChange w:id="4332" w:author="Sablan Kevin" w:date="2019-01-04T09:40:00Z">
            <w:rPr>
              <w:rFonts w:asciiTheme="minorHAnsi" w:hAnsiTheme="minorHAnsi"/>
              <w:color w:val="000000"/>
              <w:spacing w:val="-1"/>
            </w:rPr>
          </w:rPrChange>
        </w:rPr>
        <w:t>.</w:t>
      </w:r>
      <w:r>
        <w:rPr>
          <w:spacing w:val="-3"/>
          <w:rPrChange w:id="4333" w:author="Sablan Kevin" w:date="2019-01-04T09:40:00Z">
            <w:rPr>
              <w:rFonts w:asciiTheme="minorHAnsi" w:hAnsiTheme="minorHAnsi"/>
              <w:color w:val="000000"/>
              <w:spacing w:val="-1"/>
            </w:rPr>
          </w:rPrChange>
        </w:rPr>
        <w:t xml:space="preserve"> </w:t>
      </w:r>
      <w:r>
        <w:rPr>
          <w:spacing w:val="-2"/>
          <w:rPrChange w:id="4334" w:author="Sablan Kevin" w:date="2019-01-04T09:40:00Z">
            <w:rPr>
              <w:rFonts w:asciiTheme="minorHAnsi" w:hAnsiTheme="minorHAnsi"/>
              <w:color w:val="000000"/>
              <w:spacing w:val="-1"/>
            </w:rPr>
          </w:rPrChange>
        </w:rPr>
        <w:t>Barrie</w:t>
      </w:r>
      <w:r>
        <w:rPr>
          <w:rPrChange w:id="4335" w:author="Sablan Kevin" w:date="2019-01-04T09:40:00Z">
            <w:rPr>
              <w:rFonts w:asciiTheme="minorHAnsi" w:hAnsiTheme="minorHAnsi"/>
              <w:color w:val="000000"/>
              <w:spacing w:val="-1"/>
            </w:rPr>
          </w:rPrChange>
        </w:rPr>
        <w:t>r</w:t>
      </w:r>
      <w:r>
        <w:rPr>
          <w:spacing w:val="-7"/>
          <w:rPrChange w:id="4336" w:author="Sablan Kevin" w:date="2019-01-04T09:40:00Z">
            <w:rPr>
              <w:rFonts w:asciiTheme="minorHAnsi" w:hAnsiTheme="minorHAnsi"/>
              <w:color w:val="000000"/>
              <w:spacing w:val="-1"/>
            </w:rPr>
          </w:rPrChange>
        </w:rPr>
        <w:t xml:space="preserve"> </w:t>
      </w:r>
      <w:r>
        <w:rPr>
          <w:spacing w:val="-2"/>
          <w:rPrChange w:id="4337" w:author="Sablan Kevin" w:date="2019-01-04T09:40:00Z">
            <w:rPr>
              <w:rFonts w:asciiTheme="minorHAnsi" w:hAnsiTheme="minorHAnsi"/>
              <w:color w:val="000000"/>
              <w:spacing w:val="-1"/>
            </w:rPr>
          </w:rPrChange>
        </w:rPr>
        <w:t>VI</w:t>
      </w:r>
      <w:r>
        <w:rPr>
          <w:rPrChange w:id="4338" w:author="Sablan Kevin" w:date="2019-01-04T09:40:00Z">
            <w:rPr>
              <w:rFonts w:asciiTheme="minorHAnsi" w:hAnsiTheme="minorHAnsi"/>
              <w:color w:val="000000"/>
              <w:spacing w:val="-1"/>
            </w:rPr>
          </w:rPrChange>
        </w:rPr>
        <w:t>I</w:t>
      </w:r>
      <w:r>
        <w:rPr>
          <w:spacing w:val="-3"/>
          <w:rPrChange w:id="4339" w:author="Sablan Kevin" w:date="2019-01-04T09:40:00Z">
            <w:rPr>
              <w:rFonts w:asciiTheme="minorHAnsi" w:hAnsiTheme="minorHAnsi"/>
              <w:color w:val="000000"/>
              <w:spacing w:val="-1"/>
            </w:rPr>
          </w:rPrChange>
        </w:rPr>
        <w:t xml:space="preserve"> </w:t>
      </w:r>
      <w:r>
        <w:rPr>
          <w:spacing w:val="-2"/>
          <w:rPrChange w:id="4340" w:author="Sablan Kevin" w:date="2019-01-04T09:40:00Z">
            <w:rPr>
              <w:rFonts w:asciiTheme="minorHAnsi" w:hAnsiTheme="minorHAnsi"/>
              <w:color w:val="000000"/>
              <w:spacing w:val="-1"/>
            </w:rPr>
          </w:rPrChange>
        </w:rPr>
        <w:t>o</w:t>
      </w:r>
      <w:r>
        <w:rPr>
          <w:rPrChange w:id="4341" w:author="Sablan Kevin" w:date="2019-01-04T09:40:00Z">
            <w:rPr>
              <w:rFonts w:asciiTheme="minorHAnsi" w:hAnsiTheme="minorHAnsi"/>
              <w:color w:val="000000"/>
              <w:spacing w:val="-1"/>
            </w:rPr>
          </w:rPrChange>
        </w:rPr>
        <w:t>r</w:t>
      </w:r>
      <w:r>
        <w:rPr>
          <w:spacing w:val="-3"/>
          <w:rPrChange w:id="4342" w:author="Sablan Kevin" w:date="2019-01-04T09:40:00Z">
            <w:rPr>
              <w:rFonts w:asciiTheme="minorHAnsi" w:hAnsiTheme="minorHAnsi"/>
              <w:color w:val="000000"/>
              <w:spacing w:val="-1"/>
            </w:rPr>
          </w:rPrChange>
        </w:rPr>
        <w:t xml:space="preserve"> </w:t>
      </w:r>
      <w:r>
        <w:rPr>
          <w:rPrChange w:id="4343" w:author="Sablan Kevin" w:date="2019-01-04T09:40:00Z">
            <w:rPr>
              <w:rFonts w:asciiTheme="minorHAnsi" w:hAnsiTheme="minorHAnsi"/>
              <w:color w:val="000000"/>
              <w:spacing w:val="-1"/>
            </w:rPr>
          </w:rPrChange>
        </w:rPr>
        <w:t xml:space="preserve">a </w:t>
      </w:r>
      <w:r>
        <w:rPr>
          <w:spacing w:val="-2"/>
          <w:rPrChange w:id="4344" w:author="Sablan Kevin" w:date="2019-01-04T09:40:00Z">
            <w:rPr>
              <w:rFonts w:asciiTheme="minorHAnsi" w:hAnsiTheme="minorHAnsi"/>
              <w:color w:val="000000"/>
              <w:spacing w:val="-1"/>
            </w:rPr>
          </w:rPrChange>
        </w:rPr>
        <w:t>simila</w:t>
      </w:r>
      <w:r>
        <w:rPr>
          <w:rPrChange w:id="4345" w:author="Sablan Kevin" w:date="2019-01-04T09:40:00Z">
            <w:rPr>
              <w:rFonts w:asciiTheme="minorHAnsi" w:hAnsiTheme="minorHAnsi"/>
              <w:color w:val="000000"/>
              <w:spacing w:val="-1"/>
            </w:rPr>
          </w:rPrChange>
        </w:rPr>
        <w:t>r</w:t>
      </w:r>
      <w:r>
        <w:rPr>
          <w:spacing w:val="-3"/>
          <w:rPrChange w:id="4346" w:author="Sablan Kevin" w:date="2019-01-04T09:40:00Z">
            <w:rPr>
              <w:rFonts w:asciiTheme="minorHAnsi" w:hAnsiTheme="minorHAnsi"/>
              <w:color w:val="000000"/>
              <w:spacing w:val="-1"/>
            </w:rPr>
          </w:rPrChange>
        </w:rPr>
        <w:t xml:space="preserve"> </w:t>
      </w:r>
      <w:r>
        <w:rPr>
          <w:spacing w:val="-2"/>
          <w:rPrChange w:id="4347" w:author="Sablan Kevin" w:date="2019-01-04T09:40:00Z">
            <w:rPr>
              <w:rFonts w:asciiTheme="minorHAnsi" w:hAnsiTheme="minorHAnsi"/>
              <w:color w:val="000000"/>
              <w:spacing w:val="-1"/>
            </w:rPr>
          </w:rPrChange>
        </w:rPr>
        <w:t>simulatio</w:t>
      </w:r>
      <w:r>
        <w:rPr>
          <w:rPrChange w:id="4348" w:author="Sablan Kevin" w:date="2019-01-04T09:40:00Z">
            <w:rPr>
              <w:rFonts w:asciiTheme="minorHAnsi" w:hAnsiTheme="minorHAnsi"/>
              <w:color w:val="000000"/>
              <w:spacing w:val="-1"/>
            </w:rPr>
          </w:rPrChange>
        </w:rPr>
        <w:t>n</w:t>
      </w:r>
      <w:r>
        <w:rPr>
          <w:spacing w:val="-3"/>
          <w:rPrChange w:id="4349" w:author="Sablan Kevin" w:date="2019-01-04T09:40:00Z">
            <w:rPr>
              <w:rFonts w:asciiTheme="minorHAnsi" w:hAnsiTheme="minorHAnsi"/>
              <w:color w:val="000000"/>
              <w:spacing w:val="-1"/>
            </w:rPr>
          </w:rPrChange>
        </w:rPr>
        <w:t xml:space="preserve"> </w:t>
      </w:r>
      <w:r>
        <w:rPr>
          <w:spacing w:val="-2"/>
          <w:rPrChange w:id="4350" w:author="Sablan Kevin" w:date="2019-01-04T09:40:00Z">
            <w:rPr>
              <w:rFonts w:asciiTheme="minorHAnsi" w:hAnsiTheme="minorHAnsi"/>
              <w:color w:val="000000"/>
              <w:spacing w:val="-1"/>
            </w:rPr>
          </w:rPrChange>
        </w:rPr>
        <w:t>progra</w:t>
      </w:r>
      <w:r>
        <w:rPr>
          <w:rPrChange w:id="4351" w:author="Sablan Kevin" w:date="2019-01-04T09:40:00Z">
            <w:rPr>
              <w:rFonts w:asciiTheme="minorHAnsi" w:hAnsiTheme="minorHAnsi"/>
              <w:color w:val="000000"/>
              <w:spacing w:val="-1"/>
            </w:rPr>
          </w:rPrChange>
        </w:rPr>
        <w:t>m</w:t>
      </w:r>
      <w:r>
        <w:rPr>
          <w:spacing w:val="-3"/>
          <w:rPrChange w:id="4352" w:author="Sablan Kevin" w:date="2019-01-04T09:40:00Z">
            <w:rPr>
              <w:rFonts w:asciiTheme="minorHAnsi" w:hAnsiTheme="minorHAnsi"/>
              <w:color w:val="000000"/>
              <w:spacing w:val="-1"/>
            </w:rPr>
          </w:rPrChange>
        </w:rPr>
        <w:t xml:space="preserve"> </w:t>
      </w:r>
      <w:r>
        <w:rPr>
          <w:spacing w:val="-2"/>
          <w:rPrChange w:id="4353" w:author="Sablan Kevin" w:date="2019-01-04T09:40:00Z">
            <w:rPr>
              <w:rFonts w:asciiTheme="minorHAnsi" w:hAnsiTheme="minorHAnsi"/>
              <w:color w:val="000000"/>
              <w:spacing w:val="-1"/>
            </w:rPr>
          </w:rPrChange>
        </w:rPr>
        <w:t>i</w:t>
      </w:r>
      <w:r>
        <w:rPr>
          <w:rPrChange w:id="4354" w:author="Sablan Kevin" w:date="2019-01-04T09:40:00Z">
            <w:rPr>
              <w:rFonts w:asciiTheme="minorHAnsi" w:hAnsiTheme="minorHAnsi"/>
              <w:color w:val="000000"/>
              <w:spacing w:val="-1"/>
            </w:rPr>
          </w:rPrChange>
        </w:rPr>
        <w:t>s</w:t>
      </w:r>
      <w:r>
        <w:rPr>
          <w:spacing w:val="-3"/>
          <w:rPrChange w:id="4355" w:author="Sablan Kevin" w:date="2019-01-04T09:40:00Z">
            <w:rPr>
              <w:rFonts w:asciiTheme="minorHAnsi" w:hAnsiTheme="minorHAnsi"/>
              <w:color w:val="000000"/>
              <w:spacing w:val="-1"/>
            </w:rPr>
          </w:rPrChange>
        </w:rPr>
        <w:t xml:space="preserve"> </w:t>
      </w:r>
      <w:r>
        <w:rPr>
          <w:spacing w:val="-2"/>
          <w:rPrChange w:id="4356" w:author="Sablan Kevin" w:date="2019-01-04T09:40:00Z">
            <w:rPr>
              <w:rFonts w:asciiTheme="minorHAnsi" w:hAnsiTheme="minorHAnsi"/>
              <w:color w:val="000000"/>
              <w:spacing w:val="-1"/>
            </w:rPr>
          </w:rPrChange>
        </w:rPr>
        <w:t>recommende</w:t>
      </w:r>
      <w:r>
        <w:rPr>
          <w:rPrChange w:id="4357" w:author="Sablan Kevin" w:date="2019-01-04T09:40:00Z">
            <w:rPr>
              <w:rFonts w:asciiTheme="minorHAnsi" w:hAnsiTheme="minorHAnsi"/>
              <w:color w:val="000000"/>
              <w:spacing w:val="-1"/>
            </w:rPr>
          </w:rPrChange>
        </w:rPr>
        <w:t>d</w:t>
      </w:r>
      <w:r>
        <w:rPr>
          <w:spacing w:val="-3"/>
          <w:rPrChange w:id="4358" w:author="Sablan Kevin" w:date="2019-01-04T09:40:00Z">
            <w:rPr>
              <w:rFonts w:asciiTheme="minorHAnsi" w:hAnsiTheme="minorHAnsi"/>
              <w:color w:val="000000"/>
              <w:spacing w:val="-1"/>
            </w:rPr>
          </w:rPrChange>
        </w:rPr>
        <w:t xml:space="preserve"> </w:t>
      </w:r>
      <w:r>
        <w:rPr>
          <w:spacing w:val="-2"/>
          <w:rPrChange w:id="4359" w:author="Sablan Kevin" w:date="2019-01-04T09:40:00Z">
            <w:rPr>
              <w:rFonts w:asciiTheme="minorHAnsi" w:hAnsiTheme="minorHAnsi"/>
              <w:color w:val="000000"/>
              <w:spacing w:val="-1"/>
            </w:rPr>
          </w:rPrChange>
        </w:rPr>
        <w:t>t</w:t>
      </w:r>
      <w:r>
        <w:rPr>
          <w:rPrChange w:id="4360" w:author="Sablan Kevin" w:date="2019-01-04T09:40:00Z">
            <w:rPr>
              <w:rFonts w:asciiTheme="minorHAnsi" w:hAnsiTheme="minorHAnsi"/>
              <w:color w:val="000000"/>
              <w:spacing w:val="-1"/>
            </w:rPr>
          </w:rPrChange>
        </w:rPr>
        <w:t>o</w:t>
      </w:r>
      <w:r>
        <w:rPr>
          <w:spacing w:val="-3"/>
          <w:rPrChange w:id="4361" w:author="Sablan Kevin" w:date="2019-01-04T09:40:00Z">
            <w:rPr>
              <w:rFonts w:asciiTheme="minorHAnsi" w:hAnsiTheme="minorHAnsi"/>
              <w:color w:val="000000"/>
              <w:spacing w:val="-1"/>
            </w:rPr>
          </w:rPrChange>
        </w:rPr>
        <w:t xml:space="preserve"> </w:t>
      </w:r>
      <w:r>
        <w:rPr>
          <w:spacing w:val="-2"/>
          <w:rPrChange w:id="4362" w:author="Sablan Kevin" w:date="2019-01-04T09:40:00Z">
            <w:rPr>
              <w:rFonts w:asciiTheme="minorHAnsi" w:hAnsiTheme="minorHAnsi"/>
              <w:color w:val="000000"/>
              <w:spacing w:val="-1"/>
            </w:rPr>
          </w:rPrChange>
        </w:rPr>
        <w:t>investigat</w:t>
      </w:r>
      <w:r>
        <w:rPr>
          <w:rPrChange w:id="4363" w:author="Sablan Kevin" w:date="2019-01-04T09:40:00Z">
            <w:rPr>
              <w:rFonts w:asciiTheme="minorHAnsi" w:hAnsiTheme="minorHAnsi"/>
              <w:color w:val="000000"/>
              <w:spacing w:val="-1"/>
            </w:rPr>
          </w:rPrChange>
        </w:rPr>
        <w:t>e</w:t>
      </w:r>
      <w:r>
        <w:rPr>
          <w:spacing w:val="-3"/>
          <w:rPrChange w:id="4364" w:author="Sablan Kevin" w:date="2019-01-04T09:40:00Z">
            <w:rPr>
              <w:rFonts w:asciiTheme="minorHAnsi" w:hAnsiTheme="minorHAnsi"/>
              <w:color w:val="000000"/>
              <w:spacing w:val="-1"/>
            </w:rPr>
          </w:rPrChange>
        </w:rPr>
        <w:t xml:space="preserve"> </w:t>
      </w:r>
      <w:r>
        <w:rPr>
          <w:spacing w:val="-2"/>
          <w:rPrChange w:id="4365" w:author="Sablan Kevin" w:date="2019-01-04T09:40:00Z">
            <w:rPr>
              <w:rFonts w:asciiTheme="minorHAnsi" w:hAnsiTheme="minorHAnsi"/>
              <w:color w:val="000000"/>
              <w:spacing w:val="-1"/>
            </w:rPr>
          </w:rPrChange>
        </w:rPr>
        <w:t>th</w:t>
      </w:r>
      <w:r>
        <w:rPr>
          <w:rPrChange w:id="4366" w:author="Sablan Kevin" w:date="2019-01-04T09:40:00Z">
            <w:rPr>
              <w:rFonts w:asciiTheme="minorHAnsi" w:hAnsiTheme="minorHAnsi"/>
              <w:color w:val="000000"/>
              <w:spacing w:val="-1"/>
            </w:rPr>
          </w:rPrChange>
        </w:rPr>
        <w:t>e</w:t>
      </w:r>
      <w:r>
        <w:rPr>
          <w:spacing w:val="-3"/>
          <w:rPrChange w:id="4367" w:author="Sablan Kevin" w:date="2019-01-04T09:40:00Z">
            <w:rPr>
              <w:rFonts w:asciiTheme="minorHAnsi" w:hAnsiTheme="minorHAnsi"/>
              <w:color w:val="000000"/>
              <w:spacing w:val="-1"/>
            </w:rPr>
          </w:rPrChange>
        </w:rPr>
        <w:t xml:space="preserve"> </w:t>
      </w:r>
      <w:r>
        <w:rPr>
          <w:spacing w:val="-2"/>
          <w:rPrChange w:id="4368" w:author="Sablan Kevin" w:date="2019-01-04T09:40:00Z">
            <w:rPr>
              <w:rFonts w:asciiTheme="minorHAnsi" w:hAnsiTheme="minorHAnsi"/>
              <w:color w:val="000000"/>
              <w:spacing w:val="-1"/>
            </w:rPr>
          </w:rPrChange>
        </w:rPr>
        <w:t>nee</w:t>
      </w:r>
      <w:r>
        <w:rPr>
          <w:rPrChange w:id="4369" w:author="Sablan Kevin" w:date="2019-01-04T09:40:00Z">
            <w:rPr>
              <w:rFonts w:asciiTheme="minorHAnsi" w:hAnsiTheme="minorHAnsi"/>
              <w:color w:val="000000"/>
              <w:spacing w:val="-1"/>
            </w:rPr>
          </w:rPrChange>
        </w:rPr>
        <w:t>d</w:t>
      </w:r>
      <w:r>
        <w:rPr>
          <w:spacing w:val="-3"/>
          <w:rPrChange w:id="4370" w:author="Sablan Kevin" w:date="2019-01-04T09:40:00Z">
            <w:rPr>
              <w:rFonts w:asciiTheme="minorHAnsi" w:hAnsiTheme="minorHAnsi"/>
              <w:color w:val="000000"/>
              <w:spacing w:val="-1"/>
            </w:rPr>
          </w:rPrChange>
        </w:rPr>
        <w:t xml:space="preserve"> </w:t>
      </w:r>
      <w:r>
        <w:rPr>
          <w:spacing w:val="-2"/>
          <w:rPrChange w:id="4371" w:author="Sablan Kevin" w:date="2019-01-04T09:40:00Z">
            <w:rPr>
              <w:rFonts w:asciiTheme="minorHAnsi" w:hAnsiTheme="minorHAnsi"/>
              <w:color w:val="000000"/>
              <w:spacing w:val="-1"/>
            </w:rPr>
          </w:rPrChange>
        </w:rPr>
        <w:t>fo</w:t>
      </w:r>
      <w:r>
        <w:rPr>
          <w:rPrChange w:id="4372" w:author="Sablan Kevin" w:date="2019-01-04T09:40:00Z">
            <w:rPr>
              <w:rFonts w:asciiTheme="minorHAnsi" w:hAnsiTheme="minorHAnsi"/>
              <w:color w:val="000000"/>
              <w:spacing w:val="-1"/>
            </w:rPr>
          </w:rPrChange>
        </w:rPr>
        <w:t>r</w:t>
      </w:r>
      <w:r>
        <w:rPr>
          <w:spacing w:val="-3"/>
          <w:rPrChange w:id="4373" w:author="Sablan Kevin" w:date="2019-01-04T09:40:00Z">
            <w:rPr>
              <w:rFonts w:asciiTheme="minorHAnsi" w:hAnsiTheme="minorHAnsi"/>
              <w:color w:val="000000"/>
              <w:spacing w:val="-1"/>
            </w:rPr>
          </w:rPrChange>
        </w:rPr>
        <w:t xml:space="preserve"> </w:t>
      </w:r>
      <w:r>
        <w:rPr>
          <w:spacing w:val="-2"/>
          <w:rPrChange w:id="4374" w:author="Sablan Kevin" w:date="2019-01-04T09:40:00Z">
            <w:rPr>
              <w:rFonts w:asciiTheme="minorHAnsi" w:hAnsiTheme="minorHAnsi"/>
              <w:color w:val="000000"/>
              <w:spacing w:val="-1"/>
            </w:rPr>
          </w:rPrChange>
        </w:rPr>
        <w:t>tw</w:t>
      </w:r>
      <w:r>
        <w:rPr>
          <w:rPrChange w:id="4375" w:author="Sablan Kevin" w:date="2019-01-04T09:40:00Z">
            <w:rPr>
              <w:rFonts w:asciiTheme="minorHAnsi" w:hAnsiTheme="minorHAnsi"/>
              <w:color w:val="000000"/>
              <w:spacing w:val="-1"/>
            </w:rPr>
          </w:rPrChange>
        </w:rPr>
        <w:t>o</w:t>
      </w:r>
      <w:r>
        <w:rPr>
          <w:spacing w:val="-3"/>
          <w:rPrChange w:id="4376" w:author="Sablan Kevin" w:date="2019-01-04T09:40:00Z">
            <w:rPr>
              <w:rFonts w:asciiTheme="minorHAnsi" w:hAnsiTheme="minorHAnsi"/>
              <w:color w:val="000000"/>
              <w:spacing w:val="-1"/>
            </w:rPr>
          </w:rPrChange>
        </w:rPr>
        <w:t xml:space="preserve"> </w:t>
      </w:r>
      <w:r>
        <w:rPr>
          <w:spacing w:val="-2"/>
          <w:rPrChange w:id="4377" w:author="Sablan Kevin" w:date="2019-01-04T09:40:00Z">
            <w:rPr>
              <w:rFonts w:asciiTheme="minorHAnsi" w:hAnsiTheme="minorHAnsi"/>
              <w:color w:val="000000"/>
              <w:spacing w:val="-1"/>
            </w:rPr>
          </w:rPrChange>
        </w:rPr>
        <w:t>test</w:t>
      </w:r>
      <w:r>
        <w:rPr>
          <w:rPrChange w:id="4378" w:author="Sablan Kevin" w:date="2019-01-04T09:40:00Z">
            <w:rPr>
              <w:rFonts w:asciiTheme="minorHAnsi" w:hAnsiTheme="minorHAnsi"/>
              <w:color w:val="000000"/>
              <w:spacing w:val="-1"/>
            </w:rPr>
          </w:rPrChange>
        </w:rPr>
        <w:t>s</w:t>
      </w:r>
      <w:r>
        <w:rPr>
          <w:spacing w:val="-3"/>
          <w:rPrChange w:id="4379" w:author="Sablan Kevin" w:date="2019-01-04T09:40:00Z">
            <w:rPr>
              <w:rFonts w:asciiTheme="minorHAnsi" w:hAnsiTheme="minorHAnsi"/>
              <w:color w:val="000000"/>
              <w:spacing w:val="-1"/>
            </w:rPr>
          </w:rPrChange>
        </w:rPr>
        <w:t xml:space="preserve"> </w:t>
      </w:r>
      <w:r>
        <w:rPr>
          <w:spacing w:val="-2"/>
          <w:rPrChange w:id="4380" w:author="Sablan Kevin" w:date="2019-01-04T09:40:00Z">
            <w:rPr>
              <w:rFonts w:asciiTheme="minorHAnsi" w:hAnsiTheme="minorHAnsi"/>
              <w:color w:val="000000"/>
              <w:spacing w:val="-1"/>
            </w:rPr>
          </w:rPrChange>
        </w:rPr>
        <w:t>an</w:t>
      </w:r>
      <w:r>
        <w:rPr>
          <w:rPrChange w:id="4381" w:author="Sablan Kevin" w:date="2019-01-04T09:40:00Z">
            <w:rPr>
              <w:rFonts w:asciiTheme="minorHAnsi" w:hAnsiTheme="minorHAnsi"/>
              <w:color w:val="000000"/>
              <w:spacing w:val="-1"/>
            </w:rPr>
          </w:rPrChange>
        </w:rPr>
        <w:t>d</w:t>
      </w:r>
      <w:r>
        <w:rPr>
          <w:spacing w:val="-3"/>
          <w:rPrChange w:id="4382" w:author="Sablan Kevin" w:date="2019-01-04T09:40:00Z">
            <w:rPr>
              <w:rFonts w:asciiTheme="minorHAnsi" w:hAnsiTheme="minorHAnsi"/>
              <w:color w:val="000000"/>
              <w:spacing w:val="-1"/>
            </w:rPr>
          </w:rPrChange>
        </w:rPr>
        <w:t xml:space="preserve"> </w:t>
      </w:r>
      <w:r>
        <w:rPr>
          <w:spacing w:val="-2"/>
          <w:rPrChange w:id="4383" w:author="Sablan Kevin" w:date="2019-01-04T09:40:00Z">
            <w:rPr>
              <w:rFonts w:asciiTheme="minorHAnsi" w:hAnsiTheme="minorHAnsi"/>
              <w:color w:val="000000"/>
              <w:spacing w:val="-1"/>
            </w:rPr>
          </w:rPrChange>
        </w:rPr>
        <w:t>t</w:t>
      </w:r>
      <w:r>
        <w:rPr>
          <w:rPrChange w:id="4384" w:author="Sablan Kevin" w:date="2019-01-04T09:40:00Z">
            <w:rPr>
              <w:rFonts w:asciiTheme="minorHAnsi" w:hAnsiTheme="minorHAnsi"/>
              <w:color w:val="000000"/>
              <w:spacing w:val="-1"/>
            </w:rPr>
          </w:rPrChange>
        </w:rPr>
        <w:t>o</w:t>
      </w:r>
      <w:r>
        <w:rPr>
          <w:spacing w:val="-3"/>
          <w:rPrChange w:id="4385" w:author="Sablan Kevin" w:date="2019-01-04T09:40:00Z">
            <w:rPr>
              <w:rFonts w:asciiTheme="minorHAnsi" w:hAnsiTheme="minorHAnsi"/>
              <w:color w:val="000000"/>
              <w:spacing w:val="-1"/>
            </w:rPr>
          </w:rPrChange>
        </w:rPr>
        <w:t xml:space="preserve"> </w:t>
      </w:r>
      <w:r>
        <w:rPr>
          <w:spacing w:val="-2"/>
          <w:rPrChange w:id="4386" w:author="Sablan Kevin" w:date="2019-01-04T09:40:00Z">
            <w:rPr>
              <w:rFonts w:asciiTheme="minorHAnsi" w:hAnsiTheme="minorHAnsi"/>
              <w:color w:val="000000"/>
              <w:spacing w:val="-1"/>
            </w:rPr>
          </w:rPrChange>
        </w:rPr>
        <w:t>selec</w:t>
      </w:r>
      <w:r>
        <w:rPr>
          <w:rPrChange w:id="4387" w:author="Sablan Kevin" w:date="2019-01-04T09:40:00Z">
            <w:rPr>
              <w:rFonts w:asciiTheme="minorHAnsi" w:hAnsiTheme="minorHAnsi"/>
              <w:color w:val="000000"/>
              <w:spacing w:val="-1"/>
            </w:rPr>
          </w:rPrChange>
        </w:rPr>
        <w:t>t</w:t>
      </w:r>
      <w:r>
        <w:rPr>
          <w:spacing w:val="-3"/>
          <w:rPrChange w:id="4388" w:author="Sablan Kevin" w:date="2019-01-04T09:40:00Z">
            <w:rPr>
              <w:rFonts w:asciiTheme="minorHAnsi" w:hAnsiTheme="minorHAnsi"/>
              <w:color w:val="000000"/>
              <w:spacing w:val="-1"/>
            </w:rPr>
          </w:rPrChange>
        </w:rPr>
        <w:t xml:space="preserve"> </w:t>
      </w:r>
      <w:r>
        <w:rPr>
          <w:spacing w:val="-2"/>
          <w:rPrChange w:id="4389" w:author="Sablan Kevin" w:date="2019-01-04T09:40:00Z">
            <w:rPr>
              <w:rFonts w:asciiTheme="minorHAnsi" w:hAnsiTheme="minorHAnsi"/>
              <w:color w:val="000000"/>
              <w:spacing w:val="-1"/>
            </w:rPr>
          </w:rPrChange>
        </w:rPr>
        <w:t>CIPs.</w:t>
      </w:r>
    </w:p>
    <w:p w14:paraId="7DEEFA80" w14:textId="77777777" w:rsidR="00AA57AC" w:rsidRDefault="00AA57AC">
      <w:pPr>
        <w:spacing w:before="2" w:line="100" w:lineRule="exact"/>
        <w:rPr>
          <w:sz w:val="10"/>
          <w:rPrChange w:id="4390" w:author="Sablan Kevin" w:date="2019-01-04T09:40:00Z">
            <w:rPr>
              <w:color w:val="000000"/>
            </w:rPr>
          </w:rPrChange>
        </w:rPr>
        <w:pPrChange w:id="4391" w:author="Sablan Kevin" w:date="2019-01-04T09:40:00Z">
          <w:pPr>
            <w:autoSpaceDE w:val="0"/>
            <w:autoSpaceDN w:val="0"/>
            <w:adjustRightInd w:val="0"/>
            <w:spacing w:line="300" w:lineRule="atLeast"/>
            <w:textAlignment w:val="center"/>
          </w:pPr>
        </w:pPrChange>
      </w:pPr>
    </w:p>
    <w:p w14:paraId="540CF5C3" w14:textId="77777777" w:rsidR="00AA57AC" w:rsidRDefault="00AA57AC">
      <w:pPr>
        <w:spacing w:line="200" w:lineRule="exact"/>
        <w:rPr>
          <w:ins w:id="4392" w:author="Sablan Kevin" w:date="2019-01-04T09:40:00Z"/>
          <w:sz w:val="20"/>
          <w:szCs w:val="20"/>
        </w:rPr>
      </w:pPr>
    </w:p>
    <w:p w14:paraId="103D1E06" w14:textId="30AE631C" w:rsidR="00AA57AC" w:rsidRDefault="009516E7">
      <w:pPr>
        <w:pStyle w:val="BodyText"/>
        <w:spacing w:line="274" w:lineRule="auto"/>
        <w:ind w:left="119" w:right="162"/>
        <w:rPr>
          <w:rPrChange w:id="4393" w:author="Sablan Kevin" w:date="2019-01-04T09:40:00Z">
            <w:rPr>
              <w:color w:val="000000"/>
            </w:rPr>
          </w:rPrChange>
        </w:rPr>
        <w:pPrChange w:id="4394" w:author="Sablan Kevin" w:date="2019-01-04T09:40:00Z">
          <w:pPr>
            <w:autoSpaceDE w:val="0"/>
            <w:autoSpaceDN w:val="0"/>
            <w:adjustRightInd w:val="0"/>
            <w:spacing w:line="300" w:lineRule="atLeast"/>
            <w:textAlignment w:val="center"/>
          </w:pPr>
        </w:pPrChange>
      </w:pPr>
      <w:r>
        <w:rPr>
          <w:rPrChange w:id="4395" w:author="Sablan Kevin" w:date="2019-01-04T09:40:00Z">
            <w:rPr>
              <w:rFonts w:asciiTheme="minorHAnsi" w:hAnsiTheme="minorHAnsi"/>
              <w:color w:val="000000"/>
            </w:rPr>
          </w:rPrChange>
        </w:rPr>
        <w:t>It has been found that the CIP</w:t>
      </w:r>
      <w:r>
        <w:rPr>
          <w:spacing w:val="-9"/>
          <w:rPrChange w:id="4396" w:author="Sablan Kevin" w:date="2019-01-04T09:40:00Z">
            <w:rPr>
              <w:rFonts w:asciiTheme="minorHAnsi" w:hAnsiTheme="minorHAnsi"/>
              <w:color w:val="000000"/>
            </w:rPr>
          </w:rPrChange>
        </w:rPr>
        <w:t xml:space="preserve"> </w:t>
      </w:r>
      <w:r>
        <w:rPr>
          <w:rPrChange w:id="4397" w:author="Sablan Kevin" w:date="2019-01-04T09:40:00Z">
            <w:rPr>
              <w:rFonts w:asciiTheme="minorHAnsi" w:hAnsiTheme="minorHAnsi"/>
              <w:color w:val="000000"/>
            </w:rPr>
          </w:rPrChange>
        </w:rPr>
        <w:t>with regard to snagging is sensitive primarily to dynamic yield force of barrier posts, plastic moment of rail elements, and post spacing (</w:t>
      </w:r>
      <w:del w:id="4398" w:author="Sablan Kevin" w:date="2019-01-04T09:40:00Z">
        <w:r w:rsidR="008678C9" w:rsidRPr="008678C9">
          <w:rPr>
            <w:rFonts w:cs="Times New Roman"/>
            <w:color w:val="000000"/>
          </w:rPr>
          <w:delText>137</w:delText>
        </w:r>
      </w:del>
      <w:ins w:id="4399" w:author="Sablan Kevin" w:date="2019-01-04T09:40:00Z">
        <w:r>
          <w:t>127</w:t>
        </w:r>
      </w:ins>
      <w:r>
        <w:rPr>
          <w:rPrChange w:id="4400" w:author="Sablan Kevin" w:date="2019-01-04T09:40:00Z">
            <w:rPr>
              <w:rFonts w:asciiTheme="minorHAnsi" w:hAnsiTheme="minorHAnsi"/>
              <w:color w:val="000000"/>
            </w:rPr>
          </w:rPrChange>
        </w:rPr>
        <w:t>). Post yield forces and spacing were then combined into a single paramete</w:t>
      </w:r>
      <w:r>
        <w:rPr>
          <w:spacing w:val="-9"/>
          <w:rPrChange w:id="4401" w:author="Sablan Kevin" w:date="2019-01-04T09:40:00Z">
            <w:rPr>
              <w:rFonts w:asciiTheme="minorHAnsi" w:hAnsiTheme="minorHAnsi"/>
              <w:color w:val="000000"/>
            </w:rPr>
          </w:rPrChange>
        </w:rPr>
        <w:t>r</w:t>
      </w:r>
      <w:r>
        <w:rPr>
          <w:rPrChange w:id="4402" w:author="Sablan Kevin" w:date="2019-01-04T09:40:00Z">
            <w:rPr>
              <w:rFonts w:asciiTheme="minorHAnsi" w:hAnsiTheme="minorHAnsi"/>
              <w:color w:val="000000"/>
            </w:rPr>
          </w:rPrChange>
        </w:rPr>
        <w:t xml:space="preserve">, </w:t>
      </w:r>
      <w:r>
        <w:rPr>
          <w:spacing w:val="-1"/>
          <w:rPrChange w:id="4403" w:author="Sablan Kevin" w:date="2019-01-04T09:40:00Z">
            <w:rPr>
              <w:rFonts w:asciiTheme="minorHAnsi" w:hAnsiTheme="minorHAnsi"/>
              <w:i/>
              <w:color w:val="000000"/>
            </w:rPr>
          </w:rPrChange>
        </w:rPr>
        <w:t>F</w:t>
      </w:r>
      <w:r>
        <w:rPr>
          <w:i/>
          <w:position w:val="-3"/>
          <w:sz w:val="15"/>
          <w:rPrChange w:id="4404" w:author="Sablan Kevin" w:date="2019-01-04T09:40:00Z">
            <w:rPr>
              <w:rFonts w:asciiTheme="minorHAnsi" w:hAnsiTheme="minorHAnsi"/>
              <w:i/>
              <w:color w:val="000000"/>
              <w:vertAlign w:val="subscript"/>
            </w:rPr>
          </w:rPrChange>
        </w:rPr>
        <w:t>p</w:t>
      </w:r>
      <w:r>
        <w:rPr>
          <w:rPrChange w:id="4405" w:author="Sablan Kevin" w:date="2019-01-04T09:40:00Z">
            <w:rPr>
              <w:rFonts w:asciiTheme="minorHAnsi" w:hAnsiTheme="minorHAnsi"/>
              <w:color w:val="000000"/>
            </w:rPr>
          </w:rPrChange>
        </w:rPr>
        <w:t>, by dividing the dynamic</w:t>
      </w:r>
      <w:r>
        <w:rPr>
          <w:spacing w:val="1"/>
          <w:rPrChange w:id="4406" w:author="Sablan Kevin" w:date="2019-01-04T09:40:00Z">
            <w:rPr>
              <w:rFonts w:asciiTheme="minorHAnsi" w:hAnsiTheme="minorHAnsi"/>
              <w:color w:val="000000"/>
            </w:rPr>
          </w:rPrChange>
        </w:rPr>
        <w:t xml:space="preserve"> </w:t>
      </w:r>
      <w:r>
        <w:rPr>
          <w:rPrChange w:id="4407" w:author="Sablan Kevin" w:date="2019-01-04T09:40:00Z">
            <w:rPr>
              <w:rFonts w:asciiTheme="minorHAnsi" w:hAnsiTheme="minorHAnsi"/>
              <w:color w:val="000000"/>
            </w:rPr>
          </w:rPrChange>
        </w:rPr>
        <w:t>post yield forces by the post spacing. CIP</w:t>
      </w:r>
      <w:r>
        <w:rPr>
          <w:spacing w:val="-9"/>
          <w:rPrChange w:id="4408" w:author="Sablan Kevin" w:date="2019-01-04T09:40:00Z">
            <w:rPr>
              <w:rFonts w:asciiTheme="minorHAnsi" w:hAnsiTheme="minorHAnsi"/>
              <w:color w:val="000000"/>
            </w:rPr>
          </w:rPrChange>
        </w:rPr>
        <w:t xml:space="preserve"> </w:t>
      </w:r>
      <w:r>
        <w:rPr>
          <w:rPrChange w:id="4409" w:author="Sablan Kevin" w:date="2019-01-04T09:40:00Z">
            <w:rPr>
              <w:rFonts w:asciiTheme="minorHAnsi" w:hAnsiTheme="minorHAnsi"/>
              <w:color w:val="000000"/>
            </w:rPr>
          </w:rPrChange>
        </w:rPr>
        <w:t xml:space="preserve">selection curves were then developed as a function of plastic moment of rail elements, </w:t>
      </w:r>
      <w:r>
        <w:rPr>
          <w:i/>
          <w:spacing w:val="-1"/>
          <w:rPrChange w:id="4410" w:author="Sablan Kevin" w:date="2019-01-04T09:40:00Z">
            <w:rPr>
              <w:rFonts w:asciiTheme="minorHAnsi" w:hAnsiTheme="minorHAnsi"/>
              <w:i/>
              <w:color w:val="000000"/>
            </w:rPr>
          </w:rPrChange>
        </w:rPr>
        <w:t>M</w:t>
      </w:r>
      <w:r>
        <w:rPr>
          <w:i/>
          <w:position w:val="-3"/>
          <w:sz w:val="15"/>
          <w:rPrChange w:id="4411" w:author="Sablan Kevin" w:date="2019-01-04T09:40:00Z">
            <w:rPr>
              <w:rFonts w:asciiTheme="minorHAnsi" w:hAnsiTheme="minorHAnsi"/>
              <w:i/>
              <w:color w:val="000000"/>
              <w:vertAlign w:val="subscript"/>
            </w:rPr>
          </w:rPrChange>
        </w:rPr>
        <w:t>p</w:t>
      </w:r>
      <w:r>
        <w:rPr>
          <w:rPrChange w:id="4412" w:author="Sablan Kevin" w:date="2019-01-04T09:40:00Z">
            <w:rPr>
              <w:rFonts w:asciiTheme="minorHAnsi" w:hAnsiTheme="minorHAnsi"/>
              <w:color w:val="000000"/>
            </w:rPr>
          </w:rPrChange>
        </w:rPr>
        <w:t>, and post yield force per</w:t>
      </w:r>
      <w:r>
        <w:rPr>
          <w:spacing w:val="1"/>
          <w:rPrChange w:id="4413" w:author="Sablan Kevin" w:date="2019-01-04T09:40:00Z">
            <w:rPr>
              <w:rFonts w:asciiTheme="minorHAnsi" w:hAnsiTheme="minorHAnsi"/>
              <w:color w:val="000000"/>
            </w:rPr>
          </w:rPrChange>
        </w:rPr>
        <w:t xml:space="preserve"> </w:t>
      </w:r>
      <w:r>
        <w:rPr>
          <w:rPrChange w:id="4414" w:author="Sablan Kevin" w:date="2019-01-04T09:40:00Z">
            <w:rPr>
              <w:rFonts w:asciiTheme="minorHAnsi" w:hAnsiTheme="minorHAnsi"/>
              <w:color w:val="000000"/>
            </w:rPr>
          </w:rPrChange>
        </w:rPr>
        <w:t>unit length of barrie</w:t>
      </w:r>
      <w:r>
        <w:rPr>
          <w:spacing w:val="-9"/>
          <w:rPrChange w:id="4415" w:author="Sablan Kevin" w:date="2019-01-04T09:40:00Z">
            <w:rPr>
              <w:rFonts w:asciiTheme="minorHAnsi" w:hAnsiTheme="minorHAnsi"/>
              <w:color w:val="000000"/>
            </w:rPr>
          </w:rPrChange>
        </w:rPr>
        <w:t>r</w:t>
      </w:r>
      <w:r>
        <w:rPr>
          <w:rPrChange w:id="4416" w:author="Sablan Kevin" w:date="2019-01-04T09:40:00Z">
            <w:rPr>
              <w:rFonts w:asciiTheme="minorHAnsi" w:hAnsiTheme="minorHAnsi"/>
              <w:color w:val="000000"/>
            </w:rPr>
          </w:rPrChange>
        </w:rPr>
        <w:t>,</w:t>
      </w:r>
      <w:r>
        <w:rPr>
          <w:spacing w:val="-1"/>
          <w:rPrChange w:id="4417" w:author="Sablan Kevin" w:date="2019-01-04T09:40:00Z">
            <w:rPr>
              <w:rFonts w:asciiTheme="minorHAnsi" w:hAnsiTheme="minorHAnsi"/>
              <w:color w:val="000000"/>
            </w:rPr>
          </w:rPrChange>
        </w:rPr>
        <w:t xml:space="preserve"> </w:t>
      </w:r>
      <w:r>
        <w:rPr>
          <w:i/>
          <w:spacing w:val="-1"/>
          <w:rPrChange w:id="4418" w:author="Sablan Kevin" w:date="2019-01-04T09:40:00Z">
            <w:rPr>
              <w:rFonts w:asciiTheme="minorHAnsi" w:hAnsiTheme="minorHAnsi"/>
              <w:i/>
              <w:color w:val="000000"/>
            </w:rPr>
          </w:rPrChange>
        </w:rPr>
        <w:t>F</w:t>
      </w:r>
      <w:r>
        <w:rPr>
          <w:i/>
          <w:position w:val="-3"/>
          <w:sz w:val="15"/>
          <w:rPrChange w:id="4419" w:author="Sablan Kevin" w:date="2019-01-04T09:40:00Z">
            <w:rPr>
              <w:rFonts w:asciiTheme="minorHAnsi" w:hAnsiTheme="minorHAnsi"/>
              <w:i/>
              <w:color w:val="000000"/>
              <w:vertAlign w:val="subscript"/>
            </w:rPr>
          </w:rPrChange>
        </w:rPr>
        <w:t>p</w:t>
      </w:r>
      <w:r>
        <w:rPr>
          <w:rPrChange w:id="4420" w:author="Sablan Kevin" w:date="2019-01-04T09:40:00Z">
            <w:rPr>
              <w:rFonts w:asciiTheme="minorHAnsi" w:hAnsiTheme="minorHAnsi"/>
              <w:color w:val="000000"/>
            </w:rPr>
          </w:rPrChange>
        </w:rPr>
        <w:t>. Reference</w:t>
      </w:r>
      <w:r>
        <w:rPr>
          <w:spacing w:val="1"/>
          <w:rPrChange w:id="4421" w:author="Sablan Kevin" w:date="2019-01-04T09:40:00Z">
            <w:rPr>
              <w:rFonts w:asciiTheme="minorHAnsi" w:hAnsiTheme="minorHAnsi"/>
              <w:color w:val="000000"/>
            </w:rPr>
          </w:rPrChange>
        </w:rPr>
        <w:t xml:space="preserve"> </w:t>
      </w:r>
      <w:del w:id="4422" w:author="Sablan Kevin" w:date="2019-01-04T09:40:00Z">
        <w:r w:rsidR="008678C9" w:rsidRPr="008678C9">
          <w:rPr>
            <w:rFonts w:cs="Times New Roman"/>
            <w:color w:val="000000"/>
          </w:rPr>
          <w:delText>81</w:delText>
        </w:r>
      </w:del>
      <w:ins w:id="4423" w:author="Sablan Kevin" w:date="2019-01-04T09:40:00Z">
        <w:r>
          <w:t>78</w:t>
        </w:r>
      </w:ins>
      <w:r>
        <w:rPr>
          <w:rPrChange w:id="4424" w:author="Sablan Kevin" w:date="2019-01-04T09:40:00Z">
            <w:rPr>
              <w:rFonts w:asciiTheme="minorHAnsi" w:hAnsiTheme="minorHAnsi"/>
              <w:color w:val="000000"/>
            </w:rPr>
          </w:rPrChange>
        </w:rPr>
        <w:t xml:space="preserve"> contains a more detailed</w:t>
      </w:r>
      <w:r>
        <w:rPr>
          <w:spacing w:val="1"/>
          <w:rPrChange w:id="4425" w:author="Sablan Kevin" w:date="2019-01-04T09:40:00Z">
            <w:rPr>
              <w:rFonts w:asciiTheme="minorHAnsi" w:hAnsiTheme="minorHAnsi"/>
              <w:color w:val="000000"/>
            </w:rPr>
          </w:rPrChange>
        </w:rPr>
        <w:t xml:space="preserve"> </w:t>
      </w:r>
      <w:del w:id="4426" w:author="Sablan Kevin" w:date="2019-01-04T09:40:00Z">
        <w:r w:rsidR="008678C9" w:rsidRPr="008678C9">
          <w:rPr>
            <w:rFonts w:cs="Times New Roman"/>
            <w:color w:val="000000"/>
          </w:rPr>
          <w:delText>description</w:delText>
        </w:r>
      </w:del>
      <w:ins w:id="4427" w:author="Sablan Kevin" w:date="2019-01-04T09:40:00Z">
        <w:r>
          <w:t>descrip- tion</w:t>
        </w:r>
      </w:ins>
      <w:r>
        <w:rPr>
          <w:rPrChange w:id="4428" w:author="Sablan Kevin" w:date="2019-01-04T09:40:00Z">
            <w:rPr>
              <w:rFonts w:asciiTheme="minorHAnsi" w:hAnsiTheme="minorHAnsi"/>
              <w:color w:val="000000"/>
            </w:rPr>
          </w:rPrChange>
        </w:rPr>
        <w:t xml:space="preserve"> of the development of </w:t>
      </w:r>
      <w:del w:id="4429" w:author="Sablan Kevin" w:date="2019-01-04T09:40:00Z">
        <w:r w:rsidR="008678C9" w:rsidRPr="008678C9">
          <w:rPr>
            <w:rFonts w:cs="Times New Roman"/>
            <w:color w:val="000000"/>
          </w:rPr>
          <w:delText xml:space="preserve">the </w:delText>
        </w:r>
      </w:del>
      <w:r>
        <w:rPr>
          <w:rPrChange w:id="4430" w:author="Sablan Kevin" w:date="2019-01-04T09:40:00Z">
            <w:rPr>
              <w:rFonts w:asciiTheme="minorHAnsi" w:hAnsiTheme="minorHAnsi"/>
              <w:color w:val="000000"/>
            </w:rPr>
          </w:rPrChange>
        </w:rPr>
        <w:t>CIP</w:t>
      </w:r>
      <w:r>
        <w:rPr>
          <w:spacing w:val="-9"/>
          <w:rPrChange w:id="4431" w:author="Sablan Kevin" w:date="2019-01-04T09:40:00Z">
            <w:rPr>
              <w:rFonts w:asciiTheme="minorHAnsi" w:hAnsiTheme="minorHAnsi"/>
              <w:color w:val="000000"/>
            </w:rPr>
          </w:rPrChange>
        </w:rPr>
        <w:t xml:space="preserve"> </w:t>
      </w:r>
      <w:r>
        <w:rPr>
          <w:rPrChange w:id="4432" w:author="Sablan Kevin" w:date="2019-01-04T09:40:00Z">
            <w:rPr>
              <w:rFonts w:asciiTheme="minorHAnsi" w:hAnsiTheme="minorHAnsi"/>
              <w:color w:val="000000"/>
            </w:rPr>
          </w:rPrChange>
        </w:rPr>
        <w:t>selection curves shown in Figures 2-6 through 2-17.</w:t>
      </w:r>
      <w:del w:id="4433" w:author="Sablan Kevin" w:date="2019-01-04T09:40:00Z">
        <w:r w:rsidR="008678C9" w:rsidRPr="008678C9">
          <w:rPr>
            <w:rFonts w:cs="Times New Roman"/>
            <w:color w:val="000000"/>
          </w:rPr>
          <w:delText xml:space="preserve"> </w:delText>
        </w:r>
      </w:del>
    </w:p>
    <w:p w14:paraId="13B57A0A" w14:textId="77777777" w:rsidR="00AA57AC" w:rsidRDefault="00AA57AC">
      <w:pPr>
        <w:spacing w:before="2" w:line="110" w:lineRule="exact"/>
        <w:rPr>
          <w:ins w:id="4434" w:author="Sablan Kevin" w:date="2019-01-04T09:40:00Z"/>
          <w:sz w:val="11"/>
          <w:szCs w:val="11"/>
        </w:rPr>
      </w:pPr>
    </w:p>
    <w:p w14:paraId="34178B67" w14:textId="77777777" w:rsidR="00AA57AC" w:rsidRDefault="00AA57AC">
      <w:pPr>
        <w:spacing w:line="200" w:lineRule="exact"/>
        <w:rPr>
          <w:sz w:val="20"/>
          <w:rPrChange w:id="4435" w:author="Sablan Kevin" w:date="2019-01-04T09:40:00Z">
            <w:rPr>
              <w:color w:val="000000"/>
            </w:rPr>
          </w:rPrChange>
        </w:rPr>
        <w:pPrChange w:id="4436" w:author="Sablan Kevin" w:date="2019-01-04T09:40:00Z">
          <w:pPr>
            <w:autoSpaceDE w:val="0"/>
            <w:autoSpaceDN w:val="0"/>
            <w:adjustRightInd w:val="0"/>
            <w:spacing w:line="300" w:lineRule="atLeast"/>
            <w:textAlignment w:val="center"/>
          </w:pPr>
        </w:pPrChange>
      </w:pPr>
    </w:p>
    <w:p w14:paraId="064BC9FC" w14:textId="2ABC463C" w:rsidR="00AA57AC" w:rsidRDefault="009516E7">
      <w:pPr>
        <w:pStyle w:val="BodyText"/>
        <w:spacing w:line="284" w:lineRule="auto"/>
        <w:ind w:right="185"/>
        <w:rPr>
          <w:ins w:id="4437" w:author="Sablan Kevin" w:date="2019-01-04T09:40:00Z"/>
        </w:rPr>
      </w:pPr>
      <w:r>
        <w:rPr>
          <w:spacing w:val="-2"/>
          <w:rPrChange w:id="4438" w:author="Sablan Kevin" w:date="2019-01-04T09:40:00Z">
            <w:rPr>
              <w:spacing w:val="-1"/>
            </w:rPr>
          </w:rPrChange>
        </w:rPr>
        <w:t>Th</w:t>
      </w:r>
      <w:r>
        <w:rPr>
          <w:rPrChange w:id="4439" w:author="Sablan Kevin" w:date="2019-01-04T09:40:00Z">
            <w:rPr>
              <w:spacing w:val="-1"/>
            </w:rPr>
          </w:rPrChange>
        </w:rPr>
        <w:t>e</w:t>
      </w:r>
      <w:r>
        <w:rPr>
          <w:spacing w:val="-3"/>
          <w:rPrChange w:id="4440" w:author="Sablan Kevin" w:date="2019-01-04T09:40:00Z">
            <w:rPr>
              <w:spacing w:val="-1"/>
            </w:rPr>
          </w:rPrChange>
        </w:rPr>
        <w:t xml:space="preserve"> </w:t>
      </w:r>
      <w:r>
        <w:rPr>
          <w:spacing w:val="-2"/>
          <w:rPrChange w:id="4441" w:author="Sablan Kevin" w:date="2019-01-04T09:40:00Z">
            <w:rPr>
              <w:spacing w:val="-1"/>
            </w:rPr>
          </w:rPrChange>
        </w:rPr>
        <w:t>plasti</w:t>
      </w:r>
      <w:r>
        <w:rPr>
          <w:rPrChange w:id="4442" w:author="Sablan Kevin" w:date="2019-01-04T09:40:00Z">
            <w:rPr>
              <w:spacing w:val="-1"/>
            </w:rPr>
          </w:rPrChange>
        </w:rPr>
        <w:t>c</w:t>
      </w:r>
      <w:r>
        <w:rPr>
          <w:spacing w:val="-3"/>
          <w:rPrChange w:id="4443" w:author="Sablan Kevin" w:date="2019-01-04T09:40:00Z">
            <w:rPr>
              <w:spacing w:val="-1"/>
            </w:rPr>
          </w:rPrChange>
        </w:rPr>
        <w:t xml:space="preserve"> </w:t>
      </w:r>
      <w:r>
        <w:rPr>
          <w:spacing w:val="-2"/>
          <w:rPrChange w:id="4444" w:author="Sablan Kevin" w:date="2019-01-04T09:40:00Z">
            <w:rPr>
              <w:spacing w:val="-1"/>
            </w:rPr>
          </w:rPrChange>
        </w:rPr>
        <w:t>momen</w:t>
      </w:r>
      <w:r>
        <w:rPr>
          <w:rPrChange w:id="4445" w:author="Sablan Kevin" w:date="2019-01-04T09:40:00Z">
            <w:rPr>
              <w:spacing w:val="-1"/>
            </w:rPr>
          </w:rPrChange>
        </w:rPr>
        <w:t>t</w:t>
      </w:r>
      <w:r>
        <w:rPr>
          <w:spacing w:val="-3"/>
          <w:rPrChange w:id="4446" w:author="Sablan Kevin" w:date="2019-01-04T09:40:00Z">
            <w:rPr>
              <w:spacing w:val="-1"/>
            </w:rPr>
          </w:rPrChange>
        </w:rPr>
        <w:t xml:space="preserve"> </w:t>
      </w:r>
      <w:r>
        <w:rPr>
          <w:spacing w:val="-2"/>
          <w:rPrChange w:id="4447" w:author="Sablan Kevin" w:date="2019-01-04T09:40:00Z">
            <w:rPr>
              <w:spacing w:val="-1"/>
            </w:rPr>
          </w:rPrChange>
        </w:rPr>
        <w:t>o</w:t>
      </w:r>
      <w:r>
        <w:rPr>
          <w:rPrChange w:id="4448" w:author="Sablan Kevin" w:date="2019-01-04T09:40:00Z">
            <w:rPr>
              <w:spacing w:val="-1"/>
            </w:rPr>
          </w:rPrChange>
        </w:rPr>
        <w:t>f</w:t>
      </w:r>
      <w:r>
        <w:rPr>
          <w:spacing w:val="-3"/>
          <w:rPrChange w:id="4449" w:author="Sablan Kevin" w:date="2019-01-04T09:40:00Z">
            <w:rPr>
              <w:spacing w:val="-1"/>
            </w:rPr>
          </w:rPrChange>
        </w:rPr>
        <w:t xml:space="preserve"> </w:t>
      </w:r>
      <w:r>
        <w:rPr>
          <w:rPrChange w:id="4450" w:author="Sablan Kevin" w:date="2019-01-04T09:40:00Z">
            <w:rPr>
              <w:spacing w:val="-1"/>
            </w:rPr>
          </w:rPrChange>
        </w:rPr>
        <w:t>a</w:t>
      </w:r>
      <w:r>
        <w:rPr>
          <w:spacing w:val="-3"/>
          <w:rPrChange w:id="4451" w:author="Sablan Kevin" w:date="2019-01-04T09:40:00Z">
            <w:rPr>
              <w:spacing w:val="-1"/>
            </w:rPr>
          </w:rPrChange>
        </w:rPr>
        <w:t xml:space="preserve"> </w:t>
      </w:r>
      <w:r>
        <w:rPr>
          <w:spacing w:val="-2"/>
          <w:rPrChange w:id="4452" w:author="Sablan Kevin" w:date="2019-01-04T09:40:00Z">
            <w:rPr>
              <w:spacing w:val="-1"/>
            </w:rPr>
          </w:rPrChange>
        </w:rPr>
        <w:t>barrie</w:t>
      </w:r>
      <w:r>
        <w:rPr>
          <w:rPrChange w:id="4453" w:author="Sablan Kevin" w:date="2019-01-04T09:40:00Z">
            <w:rPr>
              <w:spacing w:val="-1"/>
            </w:rPr>
          </w:rPrChange>
        </w:rPr>
        <w:t>r</w:t>
      </w:r>
      <w:r>
        <w:rPr>
          <w:spacing w:val="-3"/>
          <w:rPrChange w:id="4454" w:author="Sablan Kevin" w:date="2019-01-04T09:40:00Z">
            <w:rPr>
              <w:spacing w:val="-1"/>
            </w:rPr>
          </w:rPrChange>
        </w:rPr>
        <w:t xml:space="preserve"> </w:t>
      </w:r>
      <w:r>
        <w:rPr>
          <w:spacing w:val="-2"/>
          <w:rPrChange w:id="4455" w:author="Sablan Kevin" w:date="2019-01-04T09:40:00Z">
            <w:rPr>
              <w:spacing w:val="-1"/>
            </w:rPr>
          </w:rPrChange>
        </w:rPr>
        <w:t>rai</w:t>
      </w:r>
      <w:r>
        <w:rPr>
          <w:rPrChange w:id="4456" w:author="Sablan Kevin" w:date="2019-01-04T09:40:00Z">
            <w:rPr>
              <w:spacing w:val="-1"/>
            </w:rPr>
          </w:rPrChange>
        </w:rPr>
        <w:t>l</w:t>
      </w:r>
      <w:r>
        <w:rPr>
          <w:spacing w:val="-3"/>
          <w:rPrChange w:id="4457" w:author="Sablan Kevin" w:date="2019-01-04T09:40:00Z">
            <w:rPr>
              <w:spacing w:val="-1"/>
            </w:rPr>
          </w:rPrChange>
        </w:rPr>
        <w:t xml:space="preserve"> </w:t>
      </w:r>
      <w:r>
        <w:rPr>
          <w:spacing w:val="-2"/>
          <w:rPrChange w:id="4458" w:author="Sablan Kevin" w:date="2019-01-04T09:40:00Z">
            <w:rPr>
              <w:spacing w:val="-1"/>
            </w:rPr>
          </w:rPrChange>
        </w:rPr>
        <w:t>elemen</w:t>
      </w:r>
      <w:r>
        <w:rPr>
          <w:rPrChange w:id="4459" w:author="Sablan Kevin" w:date="2019-01-04T09:40:00Z">
            <w:rPr>
              <w:spacing w:val="-1"/>
            </w:rPr>
          </w:rPrChange>
        </w:rPr>
        <w:t>t</w:t>
      </w:r>
      <w:r>
        <w:rPr>
          <w:spacing w:val="-3"/>
          <w:rPrChange w:id="4460" w:author="Sablan Kevin" w:date="2019-01-04T09:40:00Z">
            <w:rPr>
              <w:spacing w:val="-1"/>
            </w:rPr>
          </w:rPrChange>
        </w:rPr>
        <w:t xml:space="preserve"> </w:t>
      </w:r>
      <w:r>
        <w:rPr>
          <w:spacing w:val="-2"/>
          <w:rPrChange w:id="4461" w:author="Sablan Kevin" w:date="2019-01-04T09:40:00Z">
            <w:rPr>
              <w:spacing w:val="-1"/>
            </w:rPr>
          </w:rPrChange>
        </w:rPr>
        <w:t>i</w:t>
      </w:r>
      <w:r>
        <w:rPr>
          <w:rPrChange w:id="4462" w:author="Sablan Kevin" w:date="2019-01-04T09:40:00Z">
            <w:rPr>
              <w:spacing w:val="-1"/>
            </w:rPr>
          </w:rPrChange>
        </w:rPr>
        <w:t>s</w:t>
      </w:r>
      <w:r>
        <w:rPr>
          <w:spacing w:val="-3"/>
          <w:rPrChange w:id="4463" w:author="Sablan Kevin" w:date="2019-01-04T09:40:00Z">
            <w:rPr>
              <w:spacing w:val="-1"/>
            </w:rPr>
          </w:rPrChange>
        </w:rPr>
        <w:t xml:space="preserve"> </w:t>
      </w:r>
      <w:r>
        <w:rPr>
          <w:spacing w:val="-2"/>
          <w:rPrChange w:id="4464" w:author="Sablan Kevin" w:date="2019-01-04T09:40:00Z">
            <w:rPr>
              <w:spacing w:val="-1"/>
            </w:rPr>
          </w:rPrChange>
        </w:rPr>
        <w:t>merel</w:t>
      </w:r>
      <w:r>
        <w:rPr>
          <w:rPrChange w:id="4465" w:author="Sablan Kevin" w:date="2019-01-04T09:40:00Z">
            <w:rPr>
              <w:spacing w:val="-1"/>
            </w:rPr>
          </w:rPrChange>
        </w:rPr>
        <w:t>y</w:t>
      </w:r>
      <w:r>
        <w:rPr>
          <w:spacing w:val="-3"/>
          <w:rPrChange w:id="4466" w:author="Sablan Kevin" w:date="2019-01-04T09:40:00Z">
            <w:rPr>
              <w:spacing w:val="-1"/>
            </w:rPr>
          </w:rPrChange>
        </w:rPr>
        <w:t xml:space="preserve"> </w:t>
      </w:r>
      <w:r>
        <w:rPr>
          <w:spacing w:val="-2"/>
          <w:rPrChange w:id="4467" w:author="Sablan Kevin" w:date="2019-01-04T09:40:00Z">
            <w:rPr>
              <w:spacing w:val="-1"/>
            </w:rPr>
          </w:rPrChange>
        </w:rPr>
        <w:t>th</w:t>
      </w:r>
      <w:r>
        <w:rPr>
          <w:rPrChange w:id="4468" w:author="Sablan Kevin" w:date="2019-01-04T09:40:00Z">
            <w:rPr>
              <w:spacing w:val="-1"/>
            </w:rPr>
          </w:rPrChange>
        </w:rPr>
        <w:t>e</w:t>
      </w:r>
      <w:r>
        <w:rPr>
          <w:spacing w:val="-3"/>
          <w:rPrChange w:id="4469" w:author="Sablan Kevin" w:date="2019-01-04T09:40:00Z">
            <w:rPr>
              <w:spacing w:val="-1"/>
            </w:rPr>
          </w:rPrChange>
        </w:rPr>
        <w:t xml:space="preserve"> </w:t>
      </w:r>
      <w:r>
        <w:rPr>
          <w:spacing w:val="-2"/>
          <w:rPrChange w:id="4470" w:author="Sablan Kevin" w:date="2019-01-04T09:40:00Z">
            <w:rPr>
              <w:spacing w:val="-1"/>
            </w:rPr>
          </w:rPrChange>
        </w:rPr>
        <w:t>produc</w:t>
      </w:r>
      <w:r>
        <w:rPr>
          <w:rPrChange w:id="4471" w:author="Sablan Kevin" w:date="2019-01-04T09:40:00Z">
            <w:rPr>
              <w:spacing w:val="-1"/>
            </w:rPr>
          </w:rPrChange>
        </w:rPr>
        <w:t>t</w:t>
      </w:r>
      <w:r>
        <w:rPr>
          <w:spacing w:val="-3"/>
          <w:rPrChange w:id="4472" w:author="Sablan Kevin" w:date="2019-01-04T09:40:00Z">
            <w:rPr>
              <w:spacing w:val="-1"/>
            </w:rPr>
          </w:rPrChange>
        </w:rPr>
        <w:t xml:space="preserve"> </w:t>
      </w:r>
      <w:r>
        <w:rPr>
          <w:spacing w:val="-2"/>
          <w:rPrChange w:id="4473" w:author="Sablan Kevin" w:date="2019-01-04T09:40:00Z">
            <w:rPr>
              <w:spacing w:val="-1"/>
            </w:rPr>
          </w:rPrChange>
        </w:rPr>
        <w:t>o</w:t>
      </w:r>
      <w:r>
        <w:rPr>
          <w:rPrChange w:id="4474" w:author="Sablan Kevin" w:date="2019-01-04T09:40:00Z">
            <w:rPr>
              <w:spacing w:val="-1"/>
            </w:rPr>
          </w:rPrChange>
        </w:rPr>
        <w:t>f</w:t>
      </w:r>
      <w:r>
        <w:rPr>
          <w:spacing w:val="-3"/>
          <w:rPrChange w:id="4475" w:author="Sablan Kevin" w:date="2019-01-04T09:40:00Z">
            <w:rPr>
              <w:spacing w:val="-1"/>
            </w:rPr>
          </w:rPrChange>
        </w:rPr>
        <w:t xml:space="preserve"> </w:t>
      </w:r>
      <w:r>
        <w:rPr>
          <w:spacing w:val="-2"/>
          <w:rPrChange w:id="4476" w:author="Sablan Kevin" w:date="2019-01-04T09:40:00Z">
            <w:rPr>
              <w:spacing w:val="-1"/>
            </w:rPr>
          </w:rPrChange>
        </w:rPr>
        <w:t>th</w:t>
      </w:r>
      <w:r>
        <w:rPr>
          <w:rPrChange w:id="4477" w:author="Sablan Kevin" w:date="2019-01-04T09:40:00Z">
            <w:rPr>
              <w:spacing w:val="-1"/>
            </w:rPr>
          </w:rPrChange>
        </w:rPr>
        <w:t>e</w:t>
      </w:r>
      <w:r>
        <w:rPr>
          <w:spacing w:val="-3"/>
          <w:rPrChange w:id="4478" w:author="Sablan Kevin" w:date="2019-01-04T09:40:00Z">
            <w:rPr>
              <w:spacing w:val="-1"/>
            </w:rPr>
          </w:rPrChange>
        </w:rPr>
        <w:t xml:space="preserve"> </w:t>
      </w:r>
      <w:r>
        <w:rPr>
          <w:spacing w:val="-2"/>
          <w:rPrChange w:id="4479" w:author="Sablan Kevin" w:date="2019-01-04T09:40:00Z">
            <w:rPr>
              <w:spacing w:val="-1"/>
            </w:rPr>
          </w:rPrChange>
        </w:rPr>
        <w:t>beam</w:t>
      </w:r>
      <w:r>
        <w:rPr>
          <w:spacing w:val="-14"/>
          <w:rPrChange w:id="4480" w:author="Sablan Kevin" w:date="2019-01-04T09:40:00Z">
            <w:rPr>
              <w:spacing w:val="-1"/>
            </w:rPr>
          </w:rPrChange>
        </w:rPr>
        <w:t>’</w:t>
      </w:r>
      <w:r>
        <w:rPr>
          <w:rPrChange w:id="4481" w:author="Sablan Kevin" w:date="2019-01-04T09:40:00Z">
            <w:rPr>
              <w:spacing w:val="-1"/>
            </w:rPr>
          </w:rPrChange>
        </w:rPr>
        <w:t>s</w:t>
      </w:r>
      <w:r>
        <w:rPr>
          <w:spacing w:val="-3"/>
          <w:rPrChange w:id="4482" w:author="Sablan Kevin" w:date="2019-01-04T09:40:00Z">
            <w:rPr>
              <w:spacing w:val="-1"/>
            </w:rPr>
          </w:rPrChange>
        </w:rPr>
        <w:t xml:space="preserve"> </w:t>
      </w:r>
      <w:r>
        <w:rPr>
          <w:spacing w:val="-2"/>
          <w:rPrChange w:id="4483" w:author="Sablan Kevin" w:date="2019-01-04T09:40:00Z">
            <w:rPr>
              <w:spacing w:val="-1"/>
            </w:rPr>
          </w:rPrChange>
        </w:rPr>
        <w:t>plasti</w:t>
      </w:r>
      <w:r>
        <w:rPr>
          <w:rPrChange w:id="4484" w:author="Sablan Kevin" w:date="2019-01-04T09:40:00Z">
            <w:rPr>
              <w:spacing w:val="-1"/>
            </w:rPr>
          </w:rPrChange>
        </w:rPr>
        <w:t>c</w:t>
      </w:r>
      <w:r>
        <w:rPr>
          <w:spacing w:val="-3"/>
          <w:rPrChange w:id="4485" w:author="Sablan Kevin" w:date="2019-01-04T09:40:00Z">
            <w:rPr>
              <w:spacing w:val="-1"/>
            </w:rPr>
          </w:rPrChange>
        </w:rPr>
        <w:t xml:space="preserve"> </w:t>
      </w:r>
      <w:r>
        <w:rPr>
          <w:spacing w:val="-2"/>
          <w:rPrChange w:id="4486" w:author="Sablan Kevin" w:date="2019-01-04T09:40:00Z">
            <w:rPr>
              <w:spacing w:val="-1"/>
            </w:rPr>
          </w:rPrChange>
        </w:rPr>
        <w:t>sectio</w:t>
      </w:r>
      <w:r>
        <w:rPr>
          <w:rPrChange w:id="4487" w:author="Sablan Kevin" w:date="2019-01-04T09:40:00Z">
            <w:rPr>
              <w:spacing w:val="-1"/>
            </w:rPr>
          </w:rPrChange>
        </w:rPr>
        <w:t>n</w:t>
      </w:r>
      <w:r>
        <w:rPr>
          <w:spacing w:val="-3"/>
          <w:rPrChange w:id="4488" w:author="Sablan Kevin" w:date="2019-01-04T09:40:00Z">
            <w:rPr>
              <w:spacing w:val="-1"/>
            </w:rPr>
          </w:rPrChange>
        </w:rPr>
        <w:t xml:space="preserve"> </w:t>
      </w:r>
      <w:del w:id="4489" w:author="Sablan Kevin" w:date="2019-01-04T09:40:00Z">
        <w:r w:rsidR="008678C9" w:rsidRPr="008678C9">
          <w:rPr>
            <w:rFonts w:cs="Times New Roman"/>
            <w:color w:val="000000"/>
            <w:spacing w:val="-1"/>
          </w:rPr>
          <w:delText>modulus</w:delText>
        </w:r>
      </w:del>
      <w:ins w:id="4490" w:author="Sablan Kevin" w:date="2019-01-04T09:40:00Z">
        <w:r>
          <w:rPr>
            <w:spacing w:val="-2"/>
          </w:rPr>
          <w:t>modu- lu</w:t>
        </w:r>
        <w:r>
          <w:t>s</w:t>
        </w:r>
      </w:ins>
      <w:r>
        <w:rPr>
          <w:spacing w:val="-3"/>
          <w:rPrChange w:id="4491" w:author="Sablan Kevin" w:date="2019-01-04T09:40:00Z">
            <w:rPr>
              <w:spacing w:val="-1"/>
            </w:rPr>
          </w:rPrChange>
        </w:rPr>
        <w:t xml:space="preserve"> </w:t>
      </w:r>
      <w:r>
        <w:rPr>
          <w:spacing w:val="-2"/>
          <w:rPrChange w:id="4492" w:author="Sablan Kevin" w:date="2019-01-04T09:40:00Z">
            <w:rPr>
              <w:spacing w:val="-1"/>
            </w:rPr>
          </w:rPrChange>
        </w:rPr>
        <w:t>an</w:t>
      </w:r>
      <w:r>
        <w:rPr>
          <w:rPrChange w:id="4493" w:author="Sablan Kevin" w:date="2019-01-04T09:40:00Z">
            <w:rPr>
              <w:spacing w:val="-1"/>
            </w:rPr>
          </w:rPrChange>
        </w:rPr>
        <w:t>d</w:t>
      </w:r>
      <w:r>
        <w:rPr>
          <w:spacing w:val="-3"/>
          <w:rPrChange w:id="4494" w:author="Sablan Kevin" w:date="2019-01-04T09:40:00Z">
            <w:rPr>
              <w:spacing w:val="-1"/>
            </w:rPr>
          </w:rPrChange>
        </w:rPr>
        <w:t xml:space="preserve"> </w:t>
      </w:r>
      <w:r>
        <w:rPr>
          <w:spacing w:val="-2"/>
          <w:rPrChange w:id="4495" w:author="Sablan Kevin" w:date="2019-01-04T09:40:00Z">
            <w:rPr>
              <w:spacing w:val="-1"/>
            </w:rPr>
          </w:rPrChange>
        </w:rPr>
        <w:t>th</w:t>
      </w:r>
      <w:r>
        <w:rPr>
          <w:rPrChange w:id="4496" w:author="Sablan Kevin" w:date="2019-01-04T09:40:00Z">
            <w:rPr>
              <w:spacing w:val="-1"/>
            </w:rPr>
          </w:rPrChange>
        </w:rPr>
        <w:t>e</w:t>
      </w:r>
      <w:r>
        <w:rPr>
          <w:spacing w:val="-3"/>
          <w:rPrChange w:id="4497" w:author="Sablan Kevin" w:date="2019-01-04T09:40:00Z">
            <w:rPr>
              <w:spacing w:val="-1"/>
            </w:rPr>
          </w:rPrChange>
        </w:rPr>
        <w:t xml:space="preserve"> </w:t>
      </w:r>
      <w:r>
        <w:rPr>
          <w:spacing w:val="-2"/>
          <w:rPrChange w:id="4498" w:author="Sablan Kevin" w:date="2019-01-04T09:40:00Z">
            <w:rPr>
              <w:spacing w:val="-1"/>
            </w:rPr>
          </w:rPrChange>
        </w:rPr>
        <w:t>materia</w:t>
      </w:r>
      <w:r>
        <w:rPr>
          <w:rPrChange w:id="4499" w:author="Sablan Kevin" w:date="2019-01-04T09:40:00Z">
            <w:rPr>
              <w:spacing w:val="-1"/>
            </w:rPr>
          </w:rPrChange>
        </w:rPr>
        <w:t>l</w:t>
      </w:r>
      <w:r>
        <w:rPr>
          <w:spacing w:val="-3"/>
          <w:rPrChange w:id="4500" w:author="Sablan Kevin" w:date="2019-01-04T09:40:00Z">
            <w:rPr>
              <w:spacing w:val="-1"/>
            </w:rPr>
          </w:rPrChange>
        </w:rPr>
        <w:t xml:space="preserve"> </w:t>
      </w:r>
      <w:r>
        <w:rPr>
          <w:spacing w:val="-2"/>
          <w:rPrChange w:id="4501" w:author="Sablan Kevin" w:date="2019-01-04T09:40:00Z">
            <w:rPr>
              <w:spacing w:val="-1"/>
            </w:rPr>
          </w:rPrChange>
        </w:rPr>
        <w:t>yiel</w:t>
      </w:r>
      <w:r>
        <w:rPr>
          <w:rPrChange w:id="4502" w:author="Sablan Kevin" w:date="2019-01-04T09:40:00Z">
            <w:rPr>
              <w:spacing w:val="-1"/>
            </w:rPr>
          </w:rPrChange>
        </w:rPr>
        <w:t>d</w:t>
      </w:r>
      <w:r>
        <w:rPr>
          <w:spacing w:val="-3"/>
          <w:rPrChange w:id="4503" w:author="Sablan Kevin" w:date="2019-01-04T09:40:00Z">
            <w:rPr>
              <w:spacing w:val="-1"/>
            </w:rPr>
          </w:rPrChange>
        </w:rPr>
        <w:t xml:space="preserve"> </w:t>
      </w:r>
      <w:r>
        <w:rPr>
          <w:spacing w:val="-2"/>
          <w:rPrChange w:id="4504" w:author="Sablan Kevin" w:date="2019-01-04T09:40:00Z">
            <w:rPr>
              <w:spacing w:val="-1"/>
            </w:rPr>
          </w:rPrChange>
        </w:rPr>
        <w:t>stress</w:t>
      </w:r>
      <w:r>
        <w:rPr>
          <w:rPrChange w:id="4505" w:author="Sablan Kevin" w:date="2019-01-04T09:40:00Z">
            <w:rPr>
              <w:spacing w:val="-1"/>
            </w:rPr>
          </w:rPrChange>
        </w:rPr>
        <w:t>.</w:t>
      </w:r>
      <w:r>
        <w:rPr>
          <w:spacing w:val="-3"/>
          <w:rPrChange w:id="4506" w:author="Sablan Kevin" w:date="2019-01-04T09:40:00Z">
            <w:rPr>
              <w:spacing w:val="-1"/>
            </w:rPr>
          </w:rPrChange>
        </w:rPr>
        <w:t xml:space="preserve"> </w:t>
      </w:r>
      <w:r>
        <w:rPr>
          <w:spacing w:val="-2"/>
          <w:rPrChange w:id="4507" w:author="Sablan Kevin" w:date="2019-01-04T09:40:00Z">
            <w:rPr>
              <w:spacing w:val="-1"/>
            </w:rPr>
          </w:rPrChange>
        </w:rPr>
        <w:t>Procedure</w:t>
      </w:r>
      <w:r>
        <w:rPr>
          <w:rPrChange w:id="4508" w:author="Sablan Kevin" w:date="2019-01-04T09:40:00Z">
            <w:rPr>
              <w:spacing w:val="-1"/>
            </w:rPr>
          </w:rPrChange>
        </w:rPr>
        <w:t>s</w:t>
      </w:r>
      <w:r>
        <w:rPr>
          <w:spacing w:val="-3"/>
          <w:rPrChange w:id="4509" w:author="Sablan Kevin" w:date="2019-01-04T09:40:00Z">
            <w:rPr>
              <w:spacing w:val="-1"/>
            </w:rPr>
          </w:rPrChange>
        </w:rPr>
        <w:t xml:space="preserve"> </w:t>
      </w:r>
      <w:r>
        <w:rPr>
          <w:spacing w:val="-2"/>
          <w:rPrChange w:id="4510" w:author="Sablan Kevin" w:date="2019-01-04T09:40:00Z">
            <w:rPr>
              <w:spacing w:val="-1"/>
            </w:rPr>
          </w:rPrChange>
        </w:rPr>
        <w:t>fo</w:t>
      </w:r>
      <w:r>
        <w:rPr>
          <w:rPrChange w:id="4511" w:author="Sablan Kevin" w:date="2019-01-04T09:40:00Z">
            <w:rPr>
              <w:spacing w:val="-1"/>
            </w:rPr>
          </w:rPrChange>
        </w:rPr>
        <w:t>r</w:t>
      </w:r>
      <w:r>
        <w:rPr>
          <w:spacing w:val="-3"/>
          <w:rPrChange w:id="4512" w:author="Sablan Kevin" w:date="2019-01-04T09:40:00Z">
            <w:rPr>
              <w:spacing w:val="-1"/>
            </w:rPr>
          </w:rPrChange>
        </w:rPr>
        <w:t xml:space="preserve"> </w:t>
      </w:r>
      <w:r>
        <w:rPr>
          <w:spacing w:val="-2"/>
          <w:rPrChange w:id="4513" w:author="Sablan Kevin" w:date="2019-01-04T09:40:00Z">
            <w:rPr>
              <w:spacing w:val="-1"/>
            </w:rPr>
          </w:rPrChange>
        </w:rPr>
        <w:t>calculatin</w:t>
      </w:r>
      <w:r>
        <w:rPr>
          <w:rPrChange w:id="4514" w:author="Sablan Kevin" w:date="2019-01-04T09:40:00Z">
            <w:rPr>
              <w:spacing w:val="-1"/>
            </w:rPr>
          </w:rPrChange>
        </w:rPr>
        <w:t>g</w:t>
      </w:r>
      <w:r>
        <w:rPr>
          <w:spacing w:val="-3"/>
          <w:rPrChange w:id="4515" w:author="Sablan Kevin" w:date="2019-01-04T09:40:00Z">
            <w:rPr>
              <w:spacing w:val="-1"/>
            </w:rPr>
          </w:rPrChange>
        </w:rPr>
        <w:t xml:space="preserve"> </w:t>
      </w:r>
      <w:r>
        <w:rPr>
          <w:spacing w:val="-2"/>
          <w:rPrChange w:id="4516" w:author="Sablan Kevin" w:date="2019-01-04T09:40:00Z">
            <w:rPr>
              <w:spacing w:val="-1"/>
            </w:rPr>
          </w:rPrChange>
        </w:rPr>
        <w:t>plasti</w:t>
      </w:r>
      <w:r>
        <w:rPr>
          <w:rPrChange w:id="4517" w:author="Sablan Kevin" w:date="2019-01-04T09:40:00Z">
            <w:rPr>
              <w:spacing w:val="-1"/>
            </w:rPr>
          </w:rPrChange>
        </w:rPr>
        <w:t>c</w:t>
      </w:r>
      <w:r>
        <w:rPr>
          <w:spacing w:val="-3"/>
          <w:rPrChange w:id="4518" w:author="Sablan Kevin" w:date="2019-01-04T09:40:00Z">
            <w:rPr>
              <w:spacing w:val="-1"/>
            </w:rPr>
          </w:rPrChange>
        </w:rPr>
        <w:t xml:space="preserve"> </w:t>
      </w:r>
      <w:r>
        <w:rPr>
          <w:spacing w:val="-2"/>
          <w:rPrChange w:id="4519" w:author="Sablan Kevin" w:date="2019-01-04T09:40:00Z">
            <w:rPr>
              <w:spacing w:val="-1"/>
            </w:rPr>
          </w:rPrChange>
        </w:rPr>
        <w:t>sectio</w:t>
      </w:r>
      <w:r>
        <w:rPr>
          <w:rPrChange w:id="4520" w:author="Sablan Kevin" w:date="2019-01-04T09:40:00Z">
            <w:rPr>
              <w:spacing w:val="-1"/>
            </w:rPr>
          </w:rPrChange>
        </w:rPr>
        <w:t>n</w:t>
      </w:r>
      <w:r>
        <w:rPr>
          <w:spacing w:val="-3"/>
          <w:rPrChange w:id="4521" w:author="Sablan Kevin" w:date="2019-01-04T09:40:00Z">
            <w:rPr>
              <w:spacing w:val="-1"/>
            </w:rPr>
          </w:rPrChange>
        </w:rPr>
        <w:t xml:space="preserve"> </w:t>
      </w:r>
      <w:r>
        <w:rPr>
          <w:spacing w:val="-2"/>
          <w:rPrChange w:id="4522" w:author="Sablan Kevin" w:date="2019-01-04T09:40:00Z">
            <w:rPr>
              <w:spacing w:val="-1"/>
            </w:rPr>
          </w:rPrChange>
        </w:rPr>
        <w:t>modulu</w:t>
      </w:r>
      <w:r>
        <w:rPr>
          <w:rPrChange w:id="4523" w:author="Sablan Kevin" w:date="2019-01-04T09:40:00Z">
            <w:rPr>
              <w:spacing w:val="-1"/>
            </w:rPr>
          </w:rPrChange>
        </w:rPr>
        <w:t>s</w:t>
      </w:r>
      <w:r>
        <w:rPr>
          <w:spacing w:val="-3"/>
          <w:rPrChange w:id="4524" w:author="Sablan Kevin" w:date="2019-01-04T09:40:00Z">
            <w:rPr>
              <w:spacing w:val="-1"/>
            </w:rPr>
          </w:rPrChange>
        </w:rPr>
        <w:t xml:space="preserve"> </w:t>
      </w:r>
      <w:r>
        <w:rPr>
          <w:spacing w:val="-2"/>
          <w:rPrChange w:id="4525" w:author="Sablan Kevin" w:date="2019-01-04T09:40:00Z">
            <w:rPr>
              <w:spacing w:val="-1"/>
            </w:rPr>
          </w:rPrChange>
        </w:rPr>
        <w:t>ar</w:t>
      </w:r>
      <w:r>
        <w:rPr>
          <w:rPrChange w:id="4526" w:author="Sablan Kevin" w:date="2019-01-04T09:40:00Z">
            <w:rPr>
              <w:spacing w:val="-1"/>
            </w:rPr>
          </w:rPrChange>
        </w:rPr>
        <w:t>e</w:t>
      </w:r>
      <w:r>
        <w:rPr>
          <w:spacing w:val="-3"/>
          <w:rPrChange w:id="4527" w:author="Sablan Kevin" w:date="2019-01-04T09:40:00Z">
            <w:rPr>
              <w:spacing w:val="-1"/>
            </w:rPr>
          </w:rPrChange>
        </w:rPr>
        <w:t xml:space="preserve"> </w:t>
      </w:r>
      <w:r>
        <w:rPr>
          <w:spacing w:val="-2"/>
          <w:rPrChange w:id="4528" w:author="Sablan Kevin" w:date="2019-01-04T09:40:00Z">
            <w:rPr>
              <w:spacing w:val="-1"/>
            </w:rPr>
          </w:rPrChange>
        </w:rPr>
        <w:t>presente</w:t>
      </w:r>
      <w:r>
        <w:rPr>
          <w:rPrChange w:id="4529" w:author="Sablan Kevin" w:date="2019-01-04T09:40:00Z">
            <w:rPr>
              <w:spacing w:val="-1"/>
            </w:rPr>
          </w:rPrChange>
        </w:rPr>
        <w:t>d</w:t>
      </w:r>
      <w:r>
        <w:rPr>
          <w:spacing w:val="-3"/>
          <w:rPrChange w:id="4530" w:author="Sablan Kevin" w:date="2019-01-04T09:40:00Z">
            <w:rPr>
              <w:spacing w:val="-1"/>
            </w:rPr>
          </w:rPrChange>
        </w:rPr>
        <w:t xml:space="preserve"> </w:t>
      </w:r>
      <w:r>
        <w:rPr>
          <w:spacing w:val="-2"/>
          <w:rPrChange w:id="4531" w:author="Sablan Kevin" w:date="2019-01-04T09:40:00Z">
            <w:rPr>
              <w:spacing w:val="-1"/>
            </w:rPr>
          </w:rPrChange>
        </w:rPr>
        <w:t>in man</w:t>
      </w:r>
      <w:r>
        <w:rPr>
          <w:rPrChange w:id="4532" w:author="Sablan Kevin" w:date="2019-01-04T09:40:00Z">
            <w:rPr>
              <w:spacing w:val="-1"/>
            </w:rPr>
          </w:rPrChange>
        </w:rPr>
        <w:t>y</w:t>
      </w:r>
      <w:r>
        <w:rPr>
          <w:spacing w:val="-3"/>
          <w:rPrChange w:id="4533" w:author="Sablan Kevin" w:date="2019-01-04T09:40:00Z">
            <w:rPr>
              <w:spacing w:val="-1"/>
            </w:rPr>
          </w:rPrChange>
        </w:rPr>
        <w:t xml:space="preserve"> </w:t>
      </w:r>
      <w:r>
        <w:rPr>
          <w:spacing w:val="-2"/>
          <w:rPrChange w:id="4534" w:author="Sablan Kevin" w:date="2019-01-04T09:40:00Z">
            <w:rPr>
              <w:spacing w:val="-1"/>
            </w:rPr>
          </w:rPrChange>
        </w:rPr>
        <w:t>textbook</w:t>
      </w:r>
      <w:r>
        <w:rPr>
          <w:rPrChange w:id="4535" w:author="Sablan Kevin" w:date="2019-01-04T09:40:00Z">
            <w:rPr>
              <w:spacing w:val="-1"/>
            </w:rPr>
          </w:rPrChange>
        </w:rPr>
        <w:t>s</w:t>
      </w:r>
      <w:r>
        <w:rPr>
          <w:spacing w:val="-3"/>
          <w:rPrChange w:id="4536" w:author="Sablan Kevin" w:date="2019-01-04T09:40:00Z">
            <w:rPr>
              <w:spacing w:val="-1"/>
            </w:rPr>
          </w:rPrChange>
        </w:rPr>
        <w:t xml:space="preserve"> </w:t>
      </w:r>
      <w:r>
        <w:rPr>
          <w:spacing w:val="-2"/>
          <w:rPrChange w:id="4537" w:author="Sablan Kevin" w:date="2019-01-04T09:40:00Z">
            <w:rPr>
              <w:spacing w:val="-1"/>
            </w:rPr>
          </w:rPrChange>
        </w:rPr>
        <w:t>o</w:t>
      </w:r>
      <w:r>
        <w:rPr>
          <w:rPrChange w:id="4538" w:author="Sablan Kevin" w:date="2019-01-04T09:40:00Z">
            <w:rPr>
              <w:spacing w:val="-1"/>
            </w:rPr>
          </w:rPrChange>
        </w:rPr>
        <w:t>n</w:t>
      </w:r>
      <w:r>
        <w:rPr>
          <w:spacing w:val="-3"/>
          <w:rPrChange w:id="4539" w:author="Sablan Kevin" w:date="2019-01-04T09:40:00Z">
            <w:rPr>
              <w:spacing w:val="-1"/>
            </w:rPr>
          </w:rPrChange>
        </w:rPr>
        <w:t xml:space="preserve"> </w:t>
      </w:r>
      <w:r>
        <w:rPr>
          <w:spacing w:val="-2"/>
          <w:rPrChange w:id="4540" w:author="Sablan Kevin" w:date="2019-01-04T09:40:00Z">
            <w:rPr>
              <w:spacing w:val="-1"/>
            </w:rPr>
          </w:rPrChange>
        </w:rPr>
        <w:t>plasti</w:t>
      </w:r>
      <w:r>
        <w:rPr>
          <w:rPrChange w:id="4541" w:author="Sablan Kevin" w:date="2019-01-04T09:40:00Z">
            <w:rPr>
              <w:spacing w:val="-1"/>
            </w:rPr>
          </w:rPrChange>
        </w:rPr>
        <w:t>c</w:t>
      </w:r>
      <w:r>
        <w:rPr>
          <w:spacing w:val="-3"/>
          <w:rPrChange w:id="4542" w:author="Sablan Kevin" w:date="2019-01-04T09:40:00Z">
            <w:rPr>
              <w:spacing w:val="-1"/>
            </w:rPr>
          </w:rPrChange>
        </w:rPr>
        <w:t xml:space="preserve"> </w:t>
      </w:r>
      <w:r>
        <w:rPr>
          <w:spacing w:val="-2"/>
          <w:rPrChange w:id="4543" w:author="Sablan Kevin" w:date="2019-01-04T09:40:00Z">
            <w:rPr>
              <w:spacing w:val="-1"/>
            </w:rPr>
          </w:rPrChange>
        </w:rPr>
        <w:t>desig</w:t>
      </w:r>
      <w:r>
        <w:rPr>
          <w:rPrChange w:id="4544" w:author="Sablan Kevin" w:date="2019-01-04T09:40:00Z">
            <w:rPr>
              <w:spacing w:val="-1"/>
            </w:rPr>
          </w:rPrChange>
        </w:rPr>
        <w:t>n</w:t>
      </w:r>
      <w:r>
        <w:rPr>
          <w:spacing w:val="-3"/>
          <w:rPrChange w:id="4545" w:author="Sablan Kevin" w:date="2019-01-04T09:40:00Z">
            <w:rPr>
              <w:spacing w:val="-1"/>
            </w:rPr>
          </w:rPrChange>
        </w:rPr>
        <w:t xml:space="preserve"> </w:t>
      </w:r>
      <w:r>
        <w:rPr>
          <w:spacing w:val="-2"/>
          <w:rPrChange w:id="4546" w:author="Sablan Kevin" w:date="2019-01-04T09:40:00Z">
            <w:rPr>
              <w:spacing w:val="-1"/>
            </w:rPr>
          </w:rPrChange>
        </w:rPr>
        <w:t>o</w:t>
      </w:r>
      <w:r>
        <w:rPr>
          <w:rPrChange w:id="4547" w:author="Sablan Kevin" w:date="2019-01-04T09:40:00Z">
            <w:rPr>
              <w:spacing w:val="-1"/>
            </w:rPr>
          </w:rPrChange>
        </w:rPr>
        <w:t>f</w:t>
      </w:r>
      <w:r>
        <w:rPr>
          <w:spacing w:val="-3"/>
          <w:rPrChange w:id="4548" w:author="Sablan Kevin" w:date="2019-01-04T09:40:00Z">
            <w:rPr>
              <w:spacing w:val="-1"/>
            </w:rPr>
          </w:rPrChange>
        </w:rPr>
        <w:t xml:space="preserve"> </w:t>
      </w:r>
      <w:r>
        <w:rPr>
          <w:spacing w:val="-2"/>
          <w:rPrChange w:id="4549" w:author="Sablan Kevin" w:date="2019-01-04T09:40:00Z">
            <w:rPr>
              <w:spacing w:val="-1"/>
            </w:rPr>
          </w:rPrChange>
        </w:rPr>
        <w:t>stee</w:t>
      </w:r>
      <w:r>
        <w:rPr>
          <w:rPrChange w:id="4550" w:author="Sablan Kevin" w:date="2019-01-04T09:40:00Z">
            <w:rPr>
              <w:spacing w:val="-1"/>
            </w:rPr>
          </w:rPrChange>
        </w:rPr>
        <w:t>l</w:t>
      </w:r>
      <w:r>
        <w:rPr>
          <w:spacing w:val="-3"/>
          <w:rPrChange w:id="4551" w:author="Sablan Kevin" w:date="2019-01-04T09:40:00Z">
            <w:rPr>
              <w:spacing w:val="-1"/>
            </w:rPr>
          </w:rPrChange>
        </w:rPr>
        <w:t xml:space="preserve"> </w:t>
      </w:r>
      <w:r>
        <w:rPr>
          <w:spacing w:val="-2"/>
          <w:rPrChange w:id="4552" w:author="Sablan Kevin" w:date="2019-01-04T09:40:00Z">
            <w:rPr>
              <w:spacing w:val="-1"/>
            </w:rPr>
          </w:rPrChange>
        </w:rPr>
        <w:t>structure</w:t>
      </w:r>
      <w:r>
        <w:rPr>
          <w:rPrChange w:id="4553" w:author="Sablan Kevin" w:date="2019-01-04T09:40:00Z">
            <w:rPr>
              <w:spacing w:val="-1"/>
            </w:rPr>
          </w:rPrChange>
        </w:rPr>
        <w:t>s</w:t>
      </w:r>
      <w:r>
        <w:rPr>
          <w:spacing w:val="-3"/>
          <w:rPrChange w:id="4554" w:author="Sablan Kevin" w:date="2019-01-04T09:40:00Z">
            <w:rPr>
              <w:spacing w:val="-1"/>
            </w:rPr>
          </w:rPrChange>
        </w:rPr>
        <w:t xml:space="preserve"> </w:t>
      </w:r>
      <w:r>
        <w:rPr>
          <w:spacing w:val="-2"/>
          <w:rPrChange w:id="4555" w:author="Sablan Kevin" w:date="2019-01-04T09:40:00Z">
            <w:rPr>
              <w:spacing w:val="-1"/>
            </w:rPr>
          </w:rPrChange>
        </w:rPr>
        <w:t>(</w:t>
      </w:r>
      <w:del w:id="4556" w:author="Sablan Kevin" w:date="2019-01-04T09:40:00Z">
        <w:r w:rsidR="008678C9" w:rsidRPr="008678C9">
          <w:rPr>
            <w:rFonts w:cs="Times New Roman"/>
            <w:color w:val="000000"/>
            <w:spacing w:val="-1"/>
          </w:rPr>
          <w:delText>134</w:delText>
        </w:r>
      </w:del>
      <w:ins w:id="4557" w:author="Sablan Kevin" w:date="2019-01-04T09:40:00Z">
        <w:r>
          <w:rPr>
            <w:spacing w:val="-2"/>
          </w:rPr>
          <w:t>124</w:t>
        </w:r>
      </w:ins>
      <w:r>
        <w:rPr>
          <w:spacing w:val="-2"/>
          <w:rPrChange w:id="4558" w:author="Sablan Kevin" w:date="2019-01-04T09:40:00Z">
            <w:rPr>
              <w:spacing w:val="-1"/>
            </w:rPr>
          </w:rPrChange>
        </w:rPr>
        <w:t>)</w:t>
      </w:r>
      <w:r>
        <w:rPr>
          <w:rPrChange w:id="4559" w:author="Sablan Kevin" w:date="2019-01-04T09:40:00Z">
            <w:rPr>
              <w:spacing w:val="-1"/>
            </w:rPr>
          </w:rPrChange>
        </w:rPr>
        <w:t>.</w:t>
      </w:r>
      <w:r>
        <w:rPr>
          <w:spacing w:val="-7"/>
          <w:rPrChange w:id="4560" w:author="Sablan Kevin" w:date="2019-01-04T09:40:00Z">
            <w:rPr>
              <w:spacing w:val="-1"/>
            </w:rPr>
          </w:rPrChange>
        </w:rPr>
        <w:t xml:space="preserve"> </w:t>
      </w:r>
      <w:r>
        <w:rPr>
          <w:spacing w:val="-2"/>
          <w:rPrChange w:id="4561" w:author="Sablan Kevin" w:date="2019-01-04T09:40:00Z">
            <w:rPr>
              <w:spacing w:val="-1"/>
            </w:rPr>
          </w:rPrChange>
        </w:rPr>
        <w:t>Th</w:t>
      </w:r>
      <w:r>
        <w:rPr>
          <w:rPrChange w:id="4562" w:author="Sablan Kevin" w:date="2019-01-04T09:40:00Z">
            <w:rPr>
              <w:spacing w:val="-1"/>
            </w:rPr>
          </w:rPrChange>
        </w:rPr>
        <w:t>e</w:t>
      </w:r>
      <w:r>
        <w:rPr>
          <w:spacing w:val="-3"/>
          <w:rPrChange w:id="4563" w:author="Sablan Kevin" w:date="2019-01-04T09:40:00Z">
            <w:rPr>
              <w:spacing w:val="-1"/>
            </w:rPr>
          </w:rPrChange>
        </w:rPr>
        <w:t xml:space="preserve"> </w:t>
      </w:r>
      <w:r>
        <w:rPr>
          <w:spacing w:val="-2"/>
          <w:rPrChange w:id="4564" w:author="Sablan Kevin" w:date="2019-01-04T09:40:00Z">
            <w:rPr>
              <w:spacing w:val="-1"/>
            </w:rPr>
          </w:rPrChange>
        </w:rPr>
        <w:t>plasti</w:t>
      </w:r>
      <w:r>
        <w:rPr>
          <w:rPrChange w:id="4565" w:author="Sablan Kevin" w:date="2019-01-04T09:40:00Z">
            <w:rPr>
              <w:spacing w:val="-1"/>
            </w:rPr>
          </w:rPrChange>
        </w:rPr>
        <w:t>c</w:t>
      </w:r>
      <w:r>
        <w:rPr>
          <w:spacing w:val="-3"/>
          <w:rPrChange w:id="4566" w:author="Sablan Kevin" w:date="2019-01-04T09:40:00Z">
            <w:rPr>
              <w:spacing w:val="-1"/>
            </w:rPr>
          </w:rPrChange>
        </w:rPr>
        <w:t xml:space="preserve"> </w:t>
      </w:r>
      <w:r>
        <w:rPr>
          <w:spacing w:val="-2"/>
          <w:rPrChange w:id="4567" w:author="Sablan Kevin" w:date="2019-01-04T09:40:00Z">
            <w:rPr>
              <w:spacing w:val="-1"/>
            </w:rPr>
          </w:rPrChange>
        </w:rPr>
        <w:t>sectio</w:t>
      </w:r>
      <w:r>
        <w:rPr>
          <w:rPrChange w:id="4568" w:author="Sablan Kevin" w:date="2019-01-04T09:40:00Z">
            <w:rPr>
              <w:spacing w:val="-1"/>
            </w:rPr>
          </w:rPrChange>
        </w:rPr>
        <w:t>n</w:t>
      </w:r>
      <w:r>
        <w:rPr>
          <w:spacing w:val="-3"/>
          <w:rPrChange w:id="4569" w:author="Sablan Kevin" w:date="2019-01-04T09:40:00Z">
            <w:rPr>
              <w:spacing w:val="-1"/>
            </w:rPr>
          </w:rPrChange>
        </w:rPr>
        <w:t xml:space="preserve"> </w:t>
      </w:r>
      <w:r>
        <w:rPr>
          <w:spacing w:val="-2"/>
          <w:rPrChange w:id="4570" w:author="Sablan Kevin" w:date="2019-01-04T09:40:00Z">
            <w:rPr>
              <w:spacing w:val="-1"/>
            </w:rPr>
          </w:rPrChange>
        </w:rPr>
        <w:t>modulu</w:t>
      </w:r>
      <w:r>
        <w:rPr>
          <w:rPrChange w:id="4571" w:author="Sablan Kevin" w:date="2019-01-04T09:40:00Z">
            <w:rPr>
              <w:spacing w:val="-1"/>
            </w:rPr>
          </w:rPrChange>
        </w:rPr>
        <w:t>s</w:t>
      </w:r>
      <w:r>
        <w:rPr>
          <w:spacing w:val="-3"/>
          <w:rPrChange w:id="4572" w:author="Sablan Kevin" w:date="2019-01-04T09:40:00Z">
            <w:rPr>
              <w:spacing w:val="-1"/>
            </w:rPr>
          </w:rPrChange>
        </w:rPr>
        <w:t xml:space="preserve"> </w:t>
      </w:r>
      <w:r>
        <w:rPr>
          <w:spacing w:val="-2"/>
          <w:rPrChange w:id="4573" w:author="Sablan Kevin" w:date="2019-01-04T09:40:00Z">
            <w:rPr>
              <w:spacing w:val="-1"/>
            </w:rPr>
          </w:rPrChange>
        </w:rPr>
        <w:t>ca</w:t>
      </w:r>
      <w:r>
        <w:rPr>
          <w:rPrChange w:id="4574" w:author="Sablan Kevin" w:date="2019-01-04T09:40:00Z">
            <w:rPr>
              <w:spacing w:val="-1"/>
            </w:rPr>
          </w:rPrChange>
        </w:rPr>
        <w:t>n</w:t>
      </w:r>
      <w:r>
        <w:rPr>
          <w:spacing w:val="-3"/>
          <w:rPrChange w:id="4575" w:author="Sablan Kevin" w:date="2019-01-04T09:40:00Z">
            <w:rPr>
              <w:spacing w:val="-1"/>
            </w:rPr>
          </w:rPrChange>
        </w:rPr>
        <w:t xml:space="preserve"> </w:t>
      </w:r>
      <w:r>
        <w:rPr>
          <w:spacing w:val="-2"/>
          <w:rPrChange w:id="4576" w:author="Sablan Kevin" w:date="2019-01-04T09:40:00Z">
            <w:rPr>
              <w:spacing w:val="-1"/>
            </w:rPr>
          </w:rPrChange>
        </w:rPr>
        <w:t>b</w:t>
      </w:r>
      <w:r>
        <w:rPr>
          <w:rPrChange w:id="4577" w:author="Sablan Kevin" w:date="2019-01-04T09:40:00Z">
            <w:rPr>
              <w:spacing w:val="-1"/>
            </w:rPr>
          </w:rPrChange>
        </w:rPr>
        <w:t>e</w:t>
      </w:r>
      <w:r>
        <w:rPr>
          <w:spacing w:val="-3"/>
          <w:rPrChange w:id="4578" w:author="Sablan Kevin" w:date="2019-01-04T09:40:00Z">
            <w:rPr>
              <w:spacing w:val="-1"/>
            </w:rPr>
          </w:rPrChange>
        </w:rPr>
        <w:t xml:space="preserve"> </w:t>
      </w:r>
      <w:del w:id="4579" w:author="Sablan Kevin" w:date="2019-01-04T09:40:00Z">
        <w:r w:rsidR="008678C9" w:rsidRPr="008678C9">
          <w:rPr>
            <w:rFonts w:cs="Times New Roman"/>
            <w:color w:val="000000"/>
            <w:spacing w:val="-1"/>
          </w:rPr>
          <w:delText>estimated</w:delText>
        </w:r>
      </w:del>
      <w:ins w:id="4580" w:author="Sablan Kevin" w:date="2019-01-04T09:40:00Z">
        <w:r>
          <w:rPr>
            <w:spacing w:val="-2"/>
          </w:rPr>
          <w:t>estimat- e</w:t>
        </w:r>
        <w:r>
          <w:t>d</w:t>
        </w:r>
      </w:ins>
      <w:r>
        <w:rPr>
          <w:spacing w:val="-3"/>
          <w:rPrChange w:id="4581" w:author="Sablan Kevin" w:date="2019-01-04T09:40:00Z">
            <w:rPr>
              <w:spacing w:val="-1"/>
            </w:rPr>
          </w:rPrChange>
        </w:rPr>
        <w:t xml:space="preserve"> </w:t>
      </w:r>
      <w:r>
        <w:rPr>
          <w:spacing w:val="-2"/>
          <w:rPrChange w:id="4582" w:author="Sablan Kevin" w:date="2019-01-04T09:40:00Z">
            <w:rPr>
              <w:spacing w:val="-1"/>
            </w:rPr>
          </w:rPrChange>
        </w:rPr>
        <w:t>wit</w:t>
      </w:r>
      <w:r>
        <w:rPr>
          <w:rPrChange w:id="4583" w:author="Sablan Kevin" w:date="2019-01-04T09:40:00Z">
            <w:rPr>
              <w:spacing w:val="-1"/>
            </w:rPr>
          </w:rPrChange>
        </w:rPr>
        <w:t>h</w:t>
      </w:r>
      <w:r>
        <w:rPr>
          <w:spacing w:val="-3"/>
          <w:rPrChange w:id="4584" w:author="Sablan Kevin" w:date="2019-01-04T09:40:00Z">
            <w:rPr>
              <w:spacing w:val="-1"/>
            </w:rPr>
          </w:rPrChange>
        </w:rPr>
        <w:t xml:space="preserve"> </w:t>
      </w:r>
      <w:r>
        <w:rPr>
          <w:rPrChange w:id="4585" w:author="Sablan Kevin" w:date="2019-01-04T09:40:00Z">
            <w:rPr>
              <w:spacing w:val="-1"/>
            </w:rPr>
          </w:rPrChange>
        </w:rPr>
        <w:t>a</w:t>
      </w:r>
      <w:r>
        <w:rPr>
          <w:spacing w:val="-3"/>
          <w:rPrChange w:id="4586" w:author="Sablan Kevin" w:date="2019-01-04T09:40:00Z">
            <w:rPr>
              <w:spacing w:val="-1"/>
            </w:rPr>
          </w:rPrChange>
        </w:rPr>
        <w:t xml:space="preserve"> </w:t>
      </w:r>
      <w:r>
        <w:rPr>
          <w:spacing w:val="-2"/>
          <w:rPrChange w:id="4587" w:author="Sablan Kevin" w:date="2019-01-04T09:40:00Z">
            <w:rPr>
              <w:spacing w:val="-1"/>
            </w:rPr>
          </w:rPrChange>
        </w:rPr>
        <w:t>reasonabl</w:t>
      </w:r>
      <w:r>
        <w:rPr>
          <w:rPrChange w:id="4588" w:author="Sablan Kevin" w:date="2019-01-04T09:40:00Z">
            <w:rPr>
              <w:spacing w:val="-1"/>
            </w:rPr>
          </w:rPrChange>
        </w:rPr>
        <w:t>e</w:t>
      </w:r>
      <w:r>
        <w:rPr>
          <w:spacing w:val="-3"/>
          <w:rPrChange w:id="4589" w:author="Sablan Kevin" w:date="2019-01-04T09:40:00Z">
            <w:rPr>
              <w:spacing w:val="-1"/>
            </w:rPr>
          </w:rPrChange>
        </w:rPr>
        <w:t xml:space="preserve"> </w:t>
      </w:r>
      <w:r>
        <w:rPr>
          <w:spacing w:val="-2"/>
          <w:rPrChange w:id="4590" w:author="Sablan Kevin" w:date="2019-01-04T09:40:00Z">
            <w:rPr>
              <w:spacing w:val="-1"/>
            </w:rPr>
          </w:rPrChange>
        </w:rPr>
        <w:t>degre</w:t>
      </w:r>
      <w:r>
        <w:rPr>
          <w:rPrChange w:id="4591" w:author="Sablan Kevin" w:date="2019-01-04T09:40:00Z">
            <w:rPr>
              <w:spacing w:val="-1"/>
            </w:rPr>
          </w:rPrChange>
        </w:rPr>
        <w:t>e</w:t>
      </w:r>
      <w:r>
        <w:rPr>
          <w:spacing w:val="-3"/>
          <w:rPrChange w:id="4592" w:author="Sablan Kevin" w:date="2019-01-04T09:40:00Z">
            <w:rPr>
              <w:spacing w:val="-1"/>
            </w:rPr>
          </w:rPrChange>
        </w:rPr>
        <w:t xml:space="preserve"> </w:t>
      </w:r>
      <w:r>
        <w:rPr>
          <w:spacing w:val="-2"/>
          <w:rPrChange w:id="4593" w:author="Sablan Kevin" w:date="2019-01-04T09:40:00Z">
            <w:rPr>
              <w:spacing w:val="-1"/>
            </w:rPr>
          </w:rPrChange>
        </w:rPr>
        <w:t>o</w:t>
      </w:r>
      <w:r>
        <w:rPr>
          <w:rPrChange w:id="4594" w:author="Sablan Kevin" w:date="2019-01-04T09:40:00Z">
            <w:rPr>
              <w:spacing w:val="-1"/>
            </w:rPr>
          </w:rPrChange>
        </w:rPr>
        <w:t>f</w:t>
      </w:r>
      <w:r>
        <w:rPr>
          <w:spacing w:val="-3"/>
          <w:rPrChange w:id="4595" w:author="Sablan Kevin" w:date="2019-01-04T09:40:00Z">
            <w:rPr>
              <w:spacing w:val="-1"/>
            </w:rPr>
          </w:rPrChange>
        </w:rPr>
        <w:t xml:space="preserve"> </w:t>
      </w:r>
      <w:r>
        <w:rPr>
          <w:spacing w:val="-2"/>
          <w:rPrChange w:id="4596" w:author="Sablan Kevin" w:date="2019-01-04T09:40:00Z">
            <w:rPr>
              <w:spacing w:val="-1"/>
            </w:rPr>
          </w:rPrChange>
        </w:rPr>
        <w:t>accurac</w:t>
      </w:r>
      <w:r>
        <w:rPr>
          <w:rPrChange w:id="4597" w:author="Sablan Kevin" w:date="2019-01-04T09:40:00Z">
            <w:rPr>
              <w:spacing w:val="-1"/>
            </w:rPr>
          </w:rPrChange>
        </w:rPr>
        <w:t>y</w:t>
      </w:r>
      <w:r>
        <w:rPr>
          <w:spacing w:val="-3"/>
          <w:rPrChange w:id="4598" w:author="Sablan Kevin" w:date="2019-01-04T09:40:00Z">
            <w:rPr>
              <w:spacing w:val="-1"/>
            </w:rPr>
          </w:rPrChange>
        </w:rPr>
        <w:t xml:space="preserve"> </w:t>
      </w:r>
      <w:r>
        <w:rPr>
          <w:spacing w:val="-2"/>
          <w:rPrChange w:id="4599" w:author="Sablan Kevin" w:date="2019-01-04T09:40:00Z">
            <w:rPr>
              <w:spacing w:val="-1"/>
            </w:rPr>
          </w:rPrChange>
        </w:rPr>
        <w:t>b</w:t>
      </w:r>
      <w:r>
        <w:rPr>
          <w:rPrChange w:id="4600" w:author="Sablan Kevin" w:date="2019-01-04T09:40:00Z">
            <w:rPr>
              <w:spacing w:val="-1"/>
            </w:rPr>
          </w:rPrChange>
        </w:rPr>
        <w:t>y</w:t>
      </w:r>
      <w:r>
        <w:rPr>
          <w:spacing w:val="-3"/>
          <w:rPrChange w:id="4601" w:author="Sablan Kevin" w:date="2019-01-04T09:40:00Z">
            <w:rPr>
              <w:spacing w:val="-1"/>
            </w:rPr>
          </w:rPrChange>
        </w:rPr>
        <w:t xml:space="preserve"> </w:t>
      </w:r>
      <w:r>
        <w:rPr>
          <w:spacing w:val="-2"/>
          <w:rPrChange w:id="4602" w:author="Sablan Kevin" w:date="2019-01-04T09:40:00Z">
            <w:rPr>
              <w:spacing w:val="-1"/>
            </w:rPr>
          </w:rPrChange>
        </w:rPr>
        <w:t>multiplyin</w:t>
      </w:r>
      <w:r>
        <w:rPr>
          <w:rPrChange w:id="4603" w:author="Sablan Kevin" w:date="2019-01-04T09:40:00Z">
            <w:rPr>
              <w:spacing w:val="-1"/>
            </w:rPr>
          </w:rPrChange>
        </w:rPr>
        <w:t>g</w:t>
      </w:r>
      <w:r>
        <w:rPr>
          <w:spacing w:val="-3"/>
          <w:rPrChange w:id="4604" w:author="Sablan Kevin" w:date="2019-01-04T09:40:00Z">
            <w:rPr>
              <w:spacing w:val="-1"/>
            </w:rPr>
          </w:rPrChange>
        </w:rPr>
        <w:t xml:space="preserve"> </w:t>
      </w:r>
      <w:r>
        <w:rPr>
          <w:spacing w:val="-2"/>
          <w:rPrChange w:id="4605" w:author="Sablan Kevin" w:date="2019-01-04T09:40:00Z">
            <w:rPr>
              <w:spacing w:val="-1"/>
            </w:rPr>
          </w:rPrChange>
        </w:rPr>
        <w:t>th</w:t>
      </w:r>
      <w:r>
        <w:rPr>
          <w:rPrChange w:id="4606" w:author="Sablan Kevin" w:date="2019-01-04T09:40:00Z">
            <w:rPr>
              <w:spacing w:val="-1"/>
            </w:rPr>
          </w:rPrChange>
        </w:rPr>
        <w:t>e</w:t>
      </w:r>
      <w:r>
        <w:rPr>
          <w:spacing w:val="-3"/>
          <w:rPrChange w:id="4607" w:author="Sablan Kevin" w:date="2019-01-04T09:40:00Z">
            <w:rPr>
              <w:spacing w:val="-1"/>
            </w:rPr>
          </w:rPrChange>
        </w:rPr>
        <w:t xml:space="preserve"> </w:t>
      </w:r>
      <w:r>
        <w:rPr>
          <w:spacing w:val="-2"/>
          <w:rPrChange w:id="4608" w:author="Sablan Kevin" w:date="2019-01-04T09:40:00Z">
            <w:rPr>
              <w:spacing w:val="-1"/>
            </w:rPr>
          </w:rPrChange>
        </w:rPr>
        <w:t>elasti</w:t>
      </w:r>
      <w:r>
        <w:rPr>
          <w:rPrChange w:id="4609" w:author="Sablan Kevin" w:date="2019-01-04T09:40:00Z">
            <w:rPr>
              <w:spacing w:val="-1"/>
            </w:rPr>
          </w:rPrChange>
        </w:rPr>
        <w:t>c</w:t>
      </w:r>
      <w:r>
        <w:rPr>
          <w:spacing w:val="-3"/>
          <w:rPrChange w:id="4610" w:author="Sablan Kevin" w:date="2019-01-04T09:40:00Z">
            <w:rPr>
              <w:spacing w:val="-1"/>
            </w:rPr>
          </w:rPrChange>
        </w:rPr>
        <w:t xml:space="preserve"> </w:t>
      </w:r>
      <w:r>
        <w:rPr>
          <w:spacing w:val="-2"/>
          <w:rPrChange w:id="4611" w:author="Sablan Kevin" w:date="2019-01-04T09:40:00Z">
            <w:rPr>
              <w:spacing w:val="-1"/>
            </w:rPr>
          </w:rPrChange>
        </w:rPr>
        <w:t>sectio</w:t>
      </w:r>
      <w:r>
        <w:rPr>
          <w:rPrChange w:id="4612" w:author="Sablan Kevin" w:date="2019-01-04T09:40:00Z">
            <w:rPr>
              <w:spacing w:val="-1"/>
            </w:rPr>
          </w:rPrChange>
        </w:rPr>
        <w:t>n</w:t>
      </w:r>
      <w:r>
        <w:rPr>
          <w:spacing w:val="-3"/>
          <w:rPrChange w:id="4613" w:author="Sablan Kevin" w:date="2019-01-04T09:40:00Z">
            <w:rPr>
              <w:spacing w:val="-1"/>
            </w:rPr>
          </w:rPrChange>
        </w:rPr>
        <w:t xml:space="preserve"> </w:t>
      </w:r>
      <w:r>
        <w:rPr>
          <w:spacing w:val="-2"/>
          <w:rPrChange w:id="4614" w:author="Sablan Kevin" w:date="2019-01-04T09:40:00Z">
            <w:rPr>
              <w:spacing w:val="-1"/>
            </w:rPr>
          </w:rPrChange>
        </w:rPr>
        <w:t>modulu</w:t>
      </w:r>
      <w:r>
        <w:rPr>
          <w:rPrChange w:id="4615" w:author="Sablan Kevin" w:date="2019-01-04T09:40:00Z">
            <w:rPr>
              <w:spacing w:val="-1"/>
            </w:rPr>
          </w:rPrChange>
        </w:rPr>
        <w:t>s</w:t>
      </w:r>
      <w:r>
        <w:rPr>
          <w:spacing w:val="-3"/>
          <w:rPrChange w:id="4616" w:author="Sablan Kevin" w:date="2019-01-04T09:40:00Z">
            <w:rPr>
              <w:spacing w:val="-1"/>
            </w:rPr>
          </w:rPrChange>
        </w:rPr>
        <w:t xml:space="preserve"> </w:t>
      </w:r>
      <w:r>
        <w:rPr>
          <w:spacing w:val="-2"/>
          <w:rPrChange w:id="4617" w:author="Sablan Kevin" w:date="2019-01-04T09:40:00Z">
            <w:rPr>
              <w:spacing w:val="-1"/>
            </w:rPr>
          </w:rPrChange>
        </w:rPr>
        <w:t>b</w:t>
      </w:r>
      <w:r>
        <w:rPr>
          <w:rPrChange w:id="4618" w:author="Sablan Kevin" w:date="2019-01-04T09:40:00Z">
            <w:rPr>
              <w:spacing w:val="-1"/>
            </w:rPr>
          </w:rPrChange>
        </w:rPr>
        <w:t>y</w:t>
      </w:r>
      <w:r>
        <w:rPr>
          <w:spacing w:val="-3"/>
          <w:rPrChange w:id="4619" w:author="Sablan Kevin" w:date="2019-01-04T09:40:00Z">
            <w:rPr>
              <w:spacing w:val="-1"/>
            </w:rPr>
          </w:rPrChange>
        </w:rPr>
        <w:t xml:space="preserve"> </w:t>
      </w:r>
      <w:r>
        <w:rPr>
          <w:rPrChange w:id="4620" w:author="Sablan Kevin" w:date="2019-01-04T09:40:00Z">
            <w:rPr>
              <w:spacing w:val="-1"/>
            </w:rPr>
          </w:rPrChange>
        </w:rPr>
        <w:t>a</w:t>
      </w:r>
      <w:r>
        <w:rPr>
          <w:spacing w:val="-3"/>
          <w:rPrChange w:id="4621" w:author="Sablan Kevin" w:date="2019-01-04T09:40:00Z">
            <w:rPr>
              <w:spacing w:val="-1"/>
            </w:rPr>
          </w:rPrChange>
        </w:rPr>
        <w:t xml:space="preserve"> </w:t>
      </w:r>
      <w:r>
        <w:rPr>
          <w:spacing w:val="-2"/>
          <w:rPrChange w:id="4622" w:author="Sablan Kevin" w:date="2019-01-04T09:40:00Z">
            <w:rPr>
              <w:spacing w:val="-1"/>
            </w:rPr>
          </w:rPrChange>
        </w:rPr>
        <w:t>for</w:t>
      </w:r>
      <w:r>
        <w:rPr>
          <w:rPrChange w:id="4623" w:author="Sablan Kevin" w:date="2019-01-04T09:40:00Z">
            <w:rPr>
              <w:spacing w:val="-1"/>
            </w:rPr>
          </w:rPrChange>
        </w:rPr>
        <w:t>m</w:t>
      </w:r>
      <w:r>
        <w:rPr>
          <w:spacing w:val="-3"/>
          <w:rPrChange w:id="4624" w:author="Sablan Kevin" w:date="2019-01-04T09:40:00Z">
            <w:rPr>
              <w:spacing w:val="-1"/>
            </w:rPr>
          </w:rPrChange>
        </w:rPr>
        <w:t xml:space="preserve"> </w:t>
      </w:r>
      <w:r>
        <w:rPr>
          <w:spacing w:val="-2"/>
          <w:rPrChange w:id="4625" w:author="Sablan Kevin" w:date="2019-01-04T09:40:00Z">
            <w:rPr>
              <w:spacing w:val="-1"/>
            </w:rPr>
          </w:rPrChange>
        </w:rPr>
        <w:t>facto</w:t>
      </w:r>
      <w:r>
        <w:rPr>
          <w:spacing w:val="-14"/>
          <w:rPrChange w:id="4626" w:author="Sablan Kevin" w:date="2019-01-04T09:40:00Z">
            <w:rPr>
              <w:spacing w:val="-1"/>
            </w:rPr>
          </w:rPrChange>
        </w:rPr>
        <w:t>r</w:t>
      </w:r>
      <w:r>
        <w:rPr>
          <w:rPrChange w:id="4627" w:author="Sablan Kevin" w:date="2019-01-04T09:40:00Z">
            <w:rPr>
              <w:spacing w:val="-1"/>
            </w:rPr>
          </w:rPrChange>
        </w:rPr>
        <w:t xml:space="preserve">. </w:t>
      </w:r>
      <w:r>
        <w:rPr>
          <w:spacing w:val="-2"/>
          <w:rPrChange w:id="4628" w:author="Sablan Kevin" w:date="2019-01-04T09:40:00Z">
            <w:rPr>
              <w:spacing w:val="-1"/>
            </w:rPr>
          </w:rPrChange>
        </w:rPr>
        <w:t>For</w:t>
      </w:r>
      <w:r>
        <w:rPr>
          <w:rPrChange w:id="4629" w:author="Sablan Kevin" w:date="2019-01-04T09:40:00Z">
            <w:rPr>
              <w:spacing w:val="-1"/>
            </w:rPr>
          </w:rPrChange>
        </w:rPr>
        <w:t>m</w:t>
      </w:r>
      <w:r>
        <w:rPr>
          <w:spacing w:val="-3"/>
          <w:rPrChange w:id="4630" w:author="Sablan Kevin" w:date="2019-01-04T09:40:00Z">
            <w:rPr>
              <w:spacing w:val="-1"/>
            </w:rPr>
          </w:rPrChange>
        </w:rPr>
        <w:t xml:space="preserve"> </w:t>
      </w:r>
      <w:r>
        <w:rPr>
          <w:spacing w:val="-2"/>
          <w:rPrChange w:id="4631" w:author="Sablan Kevin" w:date="2019-01-04T09:40:00Z">
            <w:rPr>
              <w:spacing w:val="-1"/>
            </w:rPr>
          </w:rPrChange>
        </w:rPr>
        <w:t>factor</w:t>
      </w:r>
      <w:r>
        <w:rPr>
          <w:rPrChange w:id="4632" w:author="Sablan Kevin" w:date="2019-01-04T09:40:00Z">
            <w:rPr>
              <w:spacing w:val="-1"/>
            </w:rPr>
          </w:rPrChange>
        </w:rPr>
        <w:t>s</w:t>
      </w:r>
      <w:r>
        <w:rPr>
          <w:spacing w:val="-3"/>
          <w:rPrChange w:id="4633" w:author="Sablan Kevin" w:date="2019-01-04T09:40:00Z">
            <w:rPr>
              <w:spacing w:val="-1"/>
            </w:rPr>
          </w:rPrChange>
        </w:rPr>
        <w:t xml:space="preserve"> </w:t>
      </w:r>
      <w:r>
        <w:rPr>
          <w:spacing w:val="-2"/>
          <w:rPrChange w:id="4634" w:author="Sablan Kevin" w:date="2019-01-04T09:40:00Z">
            <w:rPr>
              <w:spacing w:val="-1"/>
            </w:rPr>
          </w:rPrChange>
        </w:rPr>
        <w:t>fo</w:t>
      </w:r>
      <w:r>
        <w:rPr>
          <w:rPrChange w:id="4635" w:author="Sablan Kevin" w:date="2019-01-04T09:40:00Z">
            <w:rPr>
              <w:spacing w:val="-1"/>
            </w:rPr>
          </w:rPrChange>
        </w:rPr>
        <w:t>r</w:t>
      </w:r>
      <w:r>
        <w:rPr>
          <w:spacing w:val="-3"/>
          <w:rPrChange w:id="4636" w:author="Sablan Kevin" w:date="2019-01-04T09:40:00Z">
            <w:rPr>
              <w:spacing w:val="-1"/>
            </w:rPr>
          </w:rPrChange>
        </w:rPr>
        <w:t xml:space="preserve"> </w:t>
      </w:r>
      <w:r>
        <w:rPr>
          <w:spacing w:val="-2"/>
          <w:rPrChange w:id="4637" w:author="Sablan Kevin" w:date="2019-01-04T09:40:00Z">
            <w:rPr>
              <w:spacing w:val="-1"/>
            </w:rPr>
          </w:rPrChange>
        </w:rPr>
        <w:t>commo</w:t>
      </w:r>
      <w:r>
        <w:rPr>
          <w:rPrChange w:id="4638" w:author="Sablan Kevin" w:date="2019-01-04T09:40:00Z">
            <w:rPr>
              <w:spacing w:val="-1"/>
            </w:rPr>
          </w:rPrChange>
        </w:rPr>
        <w:t>n</w:t>
      </w:r>
      <w:r>
        <w:rPr>
          <w:spacing w:val="-3"/>
          <w:rPrChange w:id="4639" w:author="Sablan Kevin" w:date="2019-01-04T09:40:00Z">
            <w:rPr>
              <w:spacing w:val="-1"/>
            </w:rPr>
          </w:rPrChange>
        </w:rPr>
        <w:t xml:space="preserve"> </w:t>
      </w:r>
      <w:r>
        <w:rPr>
          <w:spacing w:val="-2"/>
          <w:rPrChange w:id="4640" w:author="Sablan Kevin" w:date="2019-01-04T09:40:00Z">
            <w:rPr>
              <w:spacing w:val="-1"/>
            </w:rPr>
          </w:rPrChange>
        </w:rPr>
        <w:t>bea</w:t>
      </w:r>
      <w:r>
        <w:rPr>
          <w:rPrChange w:id="4641" w:author="Sablan Kevin" w:date="2019-01-04T09:40:00Z">
            <w:rPr>
              <w:spacing w:val="-1"/>
            </w:rPr>
          </w:rPrChange>
        </w:rPr>
        <w:t>m</w:t>
      </w:r>
      <w:r>
        <w:rPr>
          <w:spacing w:val="-3"/>
          <w:rPrChange w:id="4642" w:author="Sablan Kevin" w:date="2019-01-04T09:40:00Z">
            <w:rPr>
              <w:spacing w:val="-1"/>
            </w:rPr>
          </w:rPrChange>
        </w:rPr>
        <w:t xml:space="preserve"> </w:t>
      </w:r>
      <w:r>
        <w:rPr>
          <w:spacing w:val="-2"/>
          <w:rPrChange w:id="4643" w:author="Sablan Kevin" w:date="2019-01-04T09:40:00Z">
            <w:rPr>
              <w:spacing w:val="-1"/>
            </w:rPr>
          </w:rPrChange>
        </w:rPr>
        <w:t>shape</w:t>
      </w:r>
      <w:r>
        <w:rPr>
          <w:rPrChange w:id="4644" w:author="Sablan Kevin" w:date="2019-01-04T09:40:00Z">
            <w:rPr>
              <w:spacing w:val="-1"/>
            </w:rPr>
          </w:rPrChange>
        </w:rPr>
        <w:t>s</w:t>
      </w:r>
      <w:r>
        <w:rPr>
          <w:spacing w:val="-3"/>
          <w:rPrChange w:id="4645" w:author="Sablan Kevin" w:date="2019-01-04T09:40:00Z">
            <w:rPr>
              <w:spacing w:val="-1"/>
            </w:rPr>
          </w:rPrChange>
        </w:rPr>
        <w:t xml:space="preserve"> </w:t>
      </w:r>
      <w:r>
        <w:rPr>
          <w:spacing w:val="-2"/>
          <w:rPrChange w:id="4646" w:author="Sablan Kevin" w:date="2019-01-04T09:40:00Z">
            <w:rPr>
              <w:spacing w:val="-1"/>
            </w:rPr>
          </w:rPrChange>
        </w:rPr>
        <w:t>var</w:t>
      </w:r>
      <w:r>
        <w:rPr>
          <w:rPrChange w:id="4647" w:author="Sablan Kevin" w:date="2019-01-04T09:40:00Z">
            <w:rPr>
              <w:spacing w:val="-1"/>
            </w:rPr>
          </w:rPrChange>
        </w:rPr>
        <w:t>y</w:t>
      </w:r>
      <w:r>
        <w:rPr>
          <w:spacing w:val="-3"/>
          <w:rPrChange w:id="4648" w:author="Sablan Kevin" w:date="2019-01-04T09:40:00Z">
            <w:rPr>
              <w:spacing w:val="-1"/>
            </w:rPr>
          </w:rPrChange>
        </w:rPr>
        <w:t xml:space="preserve"> </w:t>
      </w:r>
      <w:r>
        <w:rPr>
          <w:spacing w:val="-2"/>
          <w:rPrChange w:id="4649" w:author="Sablan Kevin" w:date="2019-01-04T09:40:00Z">
            <w:rPr>
              <w:spacing w:val="-1"/>
            </w:rPr>
          </w:rPrChange>
        </w:rPr>
        <w:t>fro</w:t>
      </w:r>
      <w:r>
        <w:rPr>
          <w:rPrChange w:id="4650" w:author="Sablan Kevin" w:date="2019-01-04T09:40:00Z">
            <w:rPr>
              <w:spacing w:val="-1"/>
            </w:rPr>
          </w:rPrChange>
        </w:rPr>
        <w:t>m</w:t>
      </w:r>
      <w:r>
        <w:rPr>
          <w:spacing w:val="-3"/>
          <w:rPrChange w:id="4651" w:author="Sablan Kevin" w:date="2019-01-04T09:40:00Z">
            <w:rPr>
              <w:spacing w:val="-1"/>
            </w:rPr>
          </w:rPrChange>
        </w:rPr>
        <w:t xml:space="preserve"> </w:t>
      </w:r>
      <w:r>
        <w:rPr>
          <w:rPrChange w:id="4652" w:author="Sablan Kevin" w:date="2019-01-04T09:40:00Z">
            <w:rPr>
              <w:spacing w:val="-1"/>
            </w:rPr>
          </w:rPrChange>
        </w:rPr>
        <w:t>a</w:t>
      </w:r>
      <w:r>
        <w:rPr>
          <w:spacing w:val="-3"/>
          <w:rPrChange w:id="4653" w:author="Sablan Kevin" w:date="2019-01-04T09:40:00Z">
            <w:rPr>
              <w:spacing w:val="-1"/>
            </w:rPr>
          </w:rPrChange>
        </w:rPr>
        <w:t xml:space="preserve"> </w:t>
      </w:r>
      <w:r>
        <w:rPr>
          <w:spacing w:val="-2"/>
          <w:rPrChange w:id="4654" w:author="Sablan Kevin" w:date="2019-01-04T09:40:00Z">
            <w:rPr>
              <w:spacing w:val="-1"/>
            </w:rPr>
          </w:rPrChange>
        </w:rPr>
        <w:t>lo</w:t>
      </w:r>
      <w:r>
        <w:rPr>
          <w:rPrChange w:id="4655" w:author="Sablan Kevin" w:date="2019-01-04T09:40:00Z">
            <w:rPr>
              <w:spacing w:val="-1"/>
            </w:rPr>
          </w:rPrChange>
        </w:rPr>
        <w:t>w</w:t>
      </w:r>
      <w:r>
        <w:rPr>
          <w:spacing w:val="-3"/>
          <w:rPrChange w:id="4656" w:author="Sablan Kevin" w:date="2019-01-04T09:40:00Z">
            <w:rPr>
              <w:spacing w:val="-1"/>
            </w:rPr>
          </w:rPrChange>
        </w:rPr>
        <w:t xml:space="preserve"> </w:t>
      </w:r>
      <w:r>
        <w:rPr>
          <w:spacing w:val="-2"/>
          <w:rPrChange w:id="4657" w:author="Sablan Kevin" w:date="2019-01-04T09:40:00Z">
            <w:rPr>
              <w:spacing w:val="-1"/>
            </w:rPr>
          </w:rPrChange>
        </w:rPr>
        <w:t>o</w:t>
      </w:r>
      <w:r>
        <w:rPr>
          <w:rPrChange w:id="4658" w:author="Sablan Kevin" w:date="2019-01-04T09:40:00Z">
            <w:rPr>
              <w:spacing w:val="-1"/>
            </w:rPr>
          </w:rPrChange>
        </w:rPr>
        <w:t>f</w:t>
      </w:r>
      <w:r>
        <w:rPr>
          <w:spacing w:val="-3"/>
          <w:rPrChange w:id="4659" w:author="Sablan Kevin" w:date="2019-01-04T09:40:00Z">
            <w:rPr>
              <w:spacing w:val="-1"/>
            </w:rPr>
          </w:rPrChange>
        </w:rPr>
        <w:t xml:space="preserve"> </w:t>
      </w:r>
      <w:r>
        <w:rPr>
          <w:spacing w:val="-2"/>
          <w:rPrChange w:id="4660" w:author="Sablan Kevin" w:date="2019-01-04T09:40:00Z">
            <w:rPr>
              <w:spacing w:val="-1"/>
            </w:rPr>
          </w:rPrChange>
        </w:rPr>
        <w:t>abou</w:t>
      </w:r>
      <w:r>
        <w:rPr>
          <w:rPrChange w:id="4661" w:author="Sablan Kevin" w:date="2019-01-04T09:40:00Z">
            <w:rPr>
              <w:spacing w:val="-1"/>
            </w:rPr>
          </w:rPrChange>
        </w:rPr>
        <w:t>t</w:t>
      </w:r>
      <w:r>
        <w:rPr>
          <w:spacing w:val="-3"/>
          <w:rPrChange w:id="4662" w:author="Sablan Kevin" w:date="2019-01-04T09:40:00Z">
            <w:rPr>
              <w:spacing w:val="-1"/>
            </w:rPr>
          </w:rPrChange>
        </w:rPr>
        <w:t xml:space="preserve"> </w:t>
      </w:r>
      <w:r>
        <w:rPr>
          <w:spacing w:val="-2"/>
          <w:rPrChange w:id="4663" w:author="Sablan Kevin" w:date="2019-01-04T09:40:00Z">
            <w:rPr>
              <w:spacing w:val="-1"/>
            </w:rPr>
          </w:rPrChange>
        </w:rPr>
        <w:t>1.</w:t>
      </w:r>
      <w:r>
        <w:rPr>
          <w:rPrChange w:id="4664" w:author="Sablan Kevin" w:date="2019-01-04T09:40:00Z">
            <w:rPr>
              <w:spacing w:val="-1"/>
            </w:rPr>
          </w:rPrChange>
        </w:rPr>
        <w:t>1</w:t>
      </w:r>
      <w:r>
        <w:rPr>
          <w:spacing w:val="-3"/>
          <w:rPrChange w:id="4665" w:author="Sablan Kevin" w:date="2019-01-04T09:40:00Z">
            <w:rPr>
              <w:spacing w:val="-1"/>
            </w:rPr>
          </w:rPrChange>
        </w:rPr>
        <w:t xml:space="preserve"> </w:t>
      </w:r>
      <w:r>
        <w:rPr>
          <w:spacing w:val="-2"/>
          <w:rPrChange w:id="4666" w:author="Sablan Kevin" w:date="2019-01-04T09:40:00Z">
            <w:rPr>
              <w:spacing w:val="-1"/>
            </w:rPr>
          </w:rPrChange>
        </w:rPr>
        <w:t>t</w:t>
      </w:r>
      <w:r>
        <w:rPr>
          <w:rPrChange w:id="4667" w:author="Sablan Kevin" w:date="2019-01-04T09:40:00Z">
            <w:rPr>
              <w:spacing w:val="-1"/>
            </w:rPr>
          </w:rPrChange>
        </w:rPr>
        <w:t>o</w:t>
      </w:r>
      <w:r>
        <w:rPr>
          <w:spacing w:val="-3"/>
          <w:rPrChange w:id="4668" w:author="Sablan Kevin" w:date="2019-01-04T09:40:00Z">
            <w:rPr>
              <w:spacing w:val="-1"/>
            </w:rPr>
          </w:rPrChange>
        </w:rPr>
        <w:t xml:space="preserve"> </w:t>
      </w:r>
      <w:r>
        <w:rPr>
          <w:rPrChange w:id="4669" w:author="Sablan Kevin" w:date="2019-01-04T09:40:00Z">
            <w:rPr>
              <w:spacing w:val="-1"/>
            </w:rPr>
          </w:rPrChange>
        </w:rPr>
        <w:t>a</w:t>
      </w:r>
      <w:r>
        <w:rPr>
          <w:spacing w:val="-3"/>
          <w:rPrChange w:id="4670" w:author="Sablan Kevin" w:date="2019-01-04T09:40:00Z">
            <w:rPr>
              <w:spacing w:val="-1"/>
            </w:rPr>
          </w:rPrChange>
        </w:rPr>
        <w:t xml:space="preserve"> </w:t>
      </w:r>
      <w:r>
        <w:rPr>
          <w:spacing w:val="-2"/>
          <w:rPrChange w:id="4671" w:author="Sablan Kevin" w:date="2019-01-04T09:40:00Z">
            <w:rPr>
              <w:spacing w:val="-1"/>
            </w:rPr>
          </w:rPrChange>
        </w:rPr>
        <w:t>maximu</w:t>
      </w:r>
      <w:r>
        <w:rPr>
          <w:rPrChange w:id="4672" w:author="Sablan Kevin" w:date="2019-01-04T09:40:00Z">
            <w:rPr>
              <w:spacing w:val="-1"/>
            </w:rPr>
          </w:rPrChange>
        </w:rPr>
        <w:t>m</w:t>
      </w:r>
      <w:r>
        <w:rPr>
          <w:spacing w:val="-3"/>
          <w:rPrChange w:id="4673" w:author="Sablan Kevin" w:date="2019-01-04T09:40:00Z">
            <w:rPr>
              <w:spacing w:val="-1"/>
            </w:rPr>
          </w:rPrChange>
        </w:rPr>
        <w:t xml:space="preserve"> </w:t>
      </w:r>
      <w:r>
        <w:rPr>
          <w:spacing w:val="-2"/>
          <w:rPrChange w:id="4674" w:author="Sablan Kevin" w:date="2019-01-04T09:40:00Z">
            <w:rPr>
              <w:spacing w:val="-1"/>
            </w:rPr>
          </w:rPrChange>
        </w:rPr>
        <w:t>o</w:t>
      </w:r>
      <w:r>
        <w:rPr>
          <w:rPrChange w:id="4675" w:author="Sablan Kevin" w:date="2019-01-04T09:40:00Z">
            <w:rPr>
              <w:spacing w:val="-1"/>
            </w:rPr>
          </w:rPrChange>
        </w:rPr>
        <w:t>f</w:t>
      </w:r>
      <w:r>
        <w:rPr>
          <w:spacing w:val="-3"/>
          <w:rPrChange w:id="4676" w:author="Sablan Kevin" w:date="2019-01-04T09:40:00Z">
            <w:rPr>
              <w:spacing w:val="-1"/>
            </w:rPr>
          </w:rPrChange>
        </w:rPr>
        <w:t xml:space="preserve"> </w:t>
      </w:r>
      <w:r>
        <w:rPr>
          <w:spacing w:val="-2"/>
          <w:rPrChange w:id="4677" w:author="Sablan Kevin" w:date="2019-01-04T09:40:00Z">
            <w:rPr>
              <w:spacing w:val="-1"/>
            </w:rPr>
          </w:rPrChange>
        </w:rPr>
        <w:t>2.0</w:t>
      </w:r>
      <w:r>
        <w:rPr>
          <w:rPrChange w:id="4678" w:author="Sablan Kevin" w:date="2019-01-04T09:40:00Z">
            <w:rPr>
              <w:spacing w:val="-1"/>
            </w:rPr>
          </w:rPrChange>
        </w:rPr>
        <w:t>.</w:t>
      </w:r>
      <w:r>
        <w:rPr>
          <w:spacing w:val="-15"/>
          <w:rPrChange w:id="4679" w:author="Sablan Kevin" w:date="2019-01-04T09:40:00Z">
            <w:rPr>
              <w:spacing w:val="-1"/>
            </w:rPr>
          </w:rPrChange>
        </w:rPr>
        <w:t xml:space="preserve"> </w:t>
      </w:r>
      <w:r>
        <w:rPr>
          <w:spacing w:val="-2"/>
          <w:rPrChange w:id="4680" w:author="Sablan Kevin" w:date="2019-01-04T09:40:00Z">
            <w:rPr>
              <w:spacing w:val="-1"/>
            </w:rPr>
          </w:rPrChange>
        </w:rPr>
        <w:t>A</w:t>
      </w:r>
      <w:r>
        <w:rPr>
          <w:rPrChange w:id="4681" w:author="Sablan Kevin" w:date="2019-01-04T09:40:00Z">
            <w:rPr>
              <w:spacing w:val="-1"/>
            </w:rPr>
          </w:rPrChange>
        </w:rPr>
        <w:t>s</w:t>
      </w:r>
      <w:r>
        <w:rPr>
          <w:spacing w:val="-3"/>
          <w:rPrChange w:id="4682" w:author="Sablan Kevin" w:date="2019-01-04T09:40:00Z">
            <w:rPr>
              <w:spacing w:val="-1"/>
            </w:rPr>
          </w:rPrChange>
        </w:rPr>
        <w:t xml:space="preserve"> </w:t>
      </w:r>
      <w:r>
        <w:rPr>
          <w:spacing w:val="-2"/>
          <w:rPrChange w:id="4683" w:author="Sablan Kevin" w:date="2019-01-04T09:40:00Z">
            <w:rPr>
              <w:spacing w:val="-1"/>
            </w:rPr>
          </w:rPrChange>
        </w:rPr>
        <w:t>the</w:t>
      </w:r>
      <w:del w:id="4684" w:author="Sablan Kevin" w:date="2019-01-04T09:40:00Z">
        <w:r w:rsidR="008678C9" w:rsidRPr="008678C9">
          <w:rPr>
            <w:rFonts w:cs="Times New Roman"/>
            <w:color w:val="000000"/>
            <w:spacing w:val="-1"/>
          </w:rPr>
          <w:delText xml:space="preserve"> </w:delText>
        </w:r>
      </w:del>
    </w:p>
    <w:p w14:paraId="24907AAD" w14:textId="77777777" w:rsidR="00AA57AC" w:rsidRDefault="00AA57AC">
      <w:pPr>
        <w:spacing w:line="284" w:lineRule="auto"/>
        <w:rPr>
          <w:ins w:id="4685" w:author="Sablan Kevin" w:date="2019-01-04T09:40:00Z"/>
        </w:rPr>
        <w:sectPr w:rsidR="00AA57AC">
          <w:pgSz w:w="12240" w:h="15840"/>
          <w:pgMar w:top="560" w:right="1520" w:bottom="540" w:left="1500" w:header="0" w:footer="355" w:gutter="0"/>
          <w:cols w:space="720"/>
        </w:sectPr>
      </w:pPr>
    </w:p>
    <w:p w14:paraId="55BF062E" w14:textId="77777777" w:rsidR="00AA57AC" w:rsidRDefault="009516E7">
      <w:pPr>
        <w:spacing w:before="86"/>
        <w:ind w:right="140"/>
        <w:jc w:val="right"/>
        <w:rPr>
          <w:ins w:id="4686" w:author="Sablan Kevin" w:date="2019-01-04T09:40:00Z"/>
          <w:rFonts w:ascii="Franklin Gothic Demi" w:eastAsia="Franklin Gothic Demi" w:hAnsi="Franklin Gothic Demi" w:cs="Franklin Gothic Demi"/>
          <w:sz w:val="18"/>
          <w:szCs w:val="18"/>
        </w:rPr>
      </w:pPr>
      <w:ins w:id="4687"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1"/>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3"/>
            <w:sz w:val="18"/>
            <w:szCs w:val="18"/>
          </w:rPr>
          <w:t>1</w:t>
        </w:r>
        <w:r>
          <w:rPr>
            <w:rFonts w:ascii="Franklin Gothic Demi" w:eastAsia="Franklin Gothic Demi" w:hAnsi="Franklin Gothic Demi" w:cs="Franklin Gothic Demi"/>
            <w:spacing w:val="-1"/>
            <w:sz w:val="18"/>
            <w:szCs w:val="18"/>
          </w:rPr>
          <w:t>2</w:t>
        </w:r>
        <w:r>
          <w:rPr>
            <w:rFonts w:ascii="Franklin Gothic Demi" w:eastAsia="Franklin Gothic Demi" w:hAnsi="Franklin Gothic Demi" w:cs="Franklin Gothic Demi"/>
            <w:sz w:val="18"/>
            <w:szCs w:val="18"/>
          </w:rPr>
          <w:t>9</w:t>
        </w:r>
      </w:ins>
    </w:p>
    <w:p w14:paraId="1C5CE98E" w14:textId="77777777" w:rsidR="00AA57AC" w:rsidRDefault="00AA57AC">
      <w:pPr>
        <w:spacing w:line="200" w:lineRule="exact"/>
        <w:rPr>
          <w:ins w:id="4688" w:author="Sablan Kevin" w:date="2019-01-04T09:40:00Z"/>
          <w:sz w:val="20"/>
          <w:szCs w:val="20"/>
        </w:rPr>
      </w:pPr>
    </w:p>
    <w:p w14:paraId="3378B412" w14:textId="77777777" w:rsidR="00AA57AC" w:rsidRDefault="00AA57AC">
      <w:pPr>
        <w:spacing w:before="5" w:line="260" w:lineRule="exact"/>
        <w:rPr>
          <w:ins w:id="4689" w:author="Sablan Kevin" w:date="2019-01-04T09:40:00Z"/>
          <w:sz w:val="26"/>
          <w:szCs w:val="26"/>
        </w:rPr>
      </w:pPr>
    </w:p>
    <w:p w14:paraId="38A0D4F5" w14:textId="13DF4530" w:rsidR="00AA57AC" w:rsidRDefault="009516E7">
      <w:pPr>
        <w:pStyle w:val="BodyText"/>
        <w:spacing w:before="71" w:line="284" w:lineRule="auto"/>
        <w:ind w:right="128"/>
        <w:rPr>
          <w:rPrChange w:id="4690" w:author="Sablan Kevin" w:date="2019-01-04T09:40:00Z">
            <w:rPr>
              <w:color w:val="000000"/>
            </w:rPr>
          </w:rPrChange>
        </w:rPr>
        <w:pPrChange w:id="4691" w:author="Sablan Kevin" w:date="2019-01-04T09:40:00Z">
          <w:pPr>
            <w:autoSpaceDE w:val="0"/>
            <w:autoSpaceDN w:val="0"/>
            <w:adjustRightInd w:val="0"/>
            <w:spacing w:line="300" w:lineRule="atLeast"/>
            <w:textAlignment w:val="center"/>
          </w:pPr>
        </w:pPrChange>
      </w:pPr>
      <w:r>
        <w:rPr>
          <w:spacing w:val="-2"/>
          <w:rPrChange w:id="4692" w:author="Sablan Kevin" w:date="2019-01-04T09:40:00Z">
            <w:rPr>
              <w:rFonts w:asciiTheme="minorHAnsi" w:hAnsiTheme="minorHAnsi"/>
              <w:color w:val="000000"/>
              <w:spacing w:val="-1"/>
            </w:rPr>
          </w:rPrChange>
        </w:rPr>
        <w:t>fractio</w:t>
      </w:r>
      <w:r>
        <w:rPr>
          <w:rPrChange w:id="4693" w:author="Sablan Kevin" w:date="2019-01-04T09:40:00Z">
            <w:rPr>
              <w:rFonts w:asciiTheme="minorHAnsi" w:hAnsiTheme="minorHAnsi"/>
              <w:color w:val="000000"/>
              <w:spacing w:val="-1"/>
            </w:rPr>
          </w:rPrChange>
        </w:rPr>
        <w:t>n</w:t>
      </w:r>
      <w:r>
        <w:rPr>
          <w:spacing w:val="-3"/>
          <w:rPrChange w:id="4694" w:author="Sablan Kevin" w:date="2019-01-04T09:40:00Z">
            <w:rPr>
              <w:rFonts w:asciiTheme="minorHAnsi" w:hAnsiTheme="minorHAnsi"/>
              <w:color w:val="000000"/>
              <w:spacing w:val="-1"/>
            </w:rPr>
          </w:rPrChange>
        </w:rPr>
        <w:t xml:space="preserve"> </w:t>
      </w:r>
      <w:r>
        <w:rPr>
          <w:spacing w:val="-2"/>
          <w:rPrChange w:id="4695" w:author="Sablan Kevin" w:date="2019-01-04T09:40:00Z">
            <w:rPr>
              <w:rFonts w:asciiTheme="minorHAnsi" w:hAnsiTheme="minorHAnsi"/>
              <w:color w:val="000000"/>
              <w:spacing w:val="-1"/>
            </w:rPr>
          </w:rPrChange>
        </w:rPr>
        <w:t>o</w:t>
      </w:r>
      <w:r>
        <w:rPr>
          <w:rPrChange w:id="4696" w:author="Sablan Kevin" w:date="2019-01-04T09:40:00Z">
            <w:rPr>
              <w:rFonts w:asciiTheme="minorHAnsi" w:hAnsiTheme="minorHAnsi"/>
              <w:color w:val="000000"/>
              <w:spacing w:val="-1"/>
            </w:rPr>
          </w:rPrChange>
        </w:rPr>
        <w:t>f</w:t>
      </w:r>
      <w:r>
        <w:rPr>
          <w:spacing w:val="-3"/>
          <w:rPrChange w:id="4697" w:author="Sablan Kevin" w:date="2019-01-04T09:40:00Z">
            <w:rPr>
              <w:rFonts w:asciiTheme="minorHAnsi" w:hAnsiTheme="minorHAnsi"/>
              <w:color w:val="000000"/>
              <w:spacing w:val="-1"/>
            </w:rPr>
          </w:rPrChange>
        </w:rPr>
        <w:t xml:space="preserve"> </w:t>
      </w:r>
      <w:r>
        <w:rPr>
          <w:rPrChange w:id="4698" w:author="Sablan Kevin" w:date="2019-01-04T09:40:00Z">
            <w:rPr>
              <w:rFonts w:asciiTheme="minorHAnsi" w:hAnsiTheme="minorHAnsi"/>
              <w:color w:val="000000"/>
              <w:spacing w:val="-1"/>
            </w:rPr>
          </w:rPrChange>
        </w:rPr>
        <w:t>a</w:t>
      </w:r>
      <w:r>
        <w:rPr>
          <w:spacing w:val="-3"/>
          <w:rPrChange w:id="4699" w:author="Sablan Kevin" w:date="2019-01-04T09:40:00Z">
            <w:rPr>
              <w:rFonts w:asciiTheme="minorHAnsi" w:hAnsiTheme="minorHAnsi"/>
              <w:color w:val="000000"/>
              <w:spacing w:val="-1"/>
            </w:rPr>
          </w:rPrChange>
        </w:rPr>
        <w:t xml:space="preserve"> </w:t>
      </w:r>
      <w:r>
        <w:rPr>
          <w:spacing w:val="-2"/>
          <w:rPrChange w:id="4700" w:author="Sablan Kevin" w:date="2019-01-04T09:40:00Z">
            <w:rPr>
              <w:rFonts w:asciiTheme="minorHAnsi" w:hAnsiTheme="minorHAnsi"/>
              <w:color w:val="000000"/>
              <w:spacing w:val="-1"/>
            </w:rPr>
          </w:rPrChange>
        </w:rPr>
        <w:t>beam</w:t>
      </w:r>
      <w:r>
        <w:rPr>
          <w:spacing w:val="-14"/>
          <w:rPrChange w:id="4701" w:author="Sablan Kevin" w:date="2019-01-04T09:40:00Z">
            <w:rPr>
              <w:rFonts w:asciiTheme="minorHAnsi" w:hAnsiTheme="minorHAnsi"/>
              <w:color w:val="000000"/>
              <w:spacing w:val="-1"/>
            </w:rPr>
          </w:rPrChange>
        </w:rPr>
        <w:t>’</w:t>
      </w:r>
      <w:r>
        <w:rPr>
          <w:rPrChange w:id="4702" w:author="Sablan Kevin" w:date="2019-01-04T09:40:00Z">
            <w:rPr>
              <w:rFonts w:asciiTheme="minorHAnsi" w:hAnsiTheme="minorHAnsi"/>
              <w:color w:val="000000"/>
              <w:spacing w:val="-1"/>
            </w:rPr>
          </w:rPrChange>
        </w:rPr>
        <w:t>s</w:t>
      </w:r>
      <w:r>
        <w:rPr>
          <w:spacing w:val="-3"/>
          <w:rPrChange w:id="4703" w:author="Sablan Kevin" w:date="2019-01-04T09:40:00Z">
            <w:rPr>
              <w:rFonts w:asciiTheme="minorHAnsi" w:hAnsiTheme="minorHAnsi"/>
              <w:color w:val="000000"/>
              <w:spacing w:val="-1"/>
            </w:rPr>
          </w:rPrChange>
        </w:rPr>
        <w:t xml:space="preserve"> </w:t>
      </w:r>
      <w:r>
        <w:rPr>
          <w:spacing w:val="-2"/>
          <w:rPrChange w:id="4704" w:author="Sablan Kevin" w:date="2019-01-04T09:40:00Z">
            <w:rPr>
              <w:rFonts w:asciiTheme="minorHAnsi" w:hAnsiTheme="minorHAnsi"/>
              <w:color w:val="000000"/>
              <w:spacing w:val="-1"/>
            </w:rPr>
          </w:rPrChange>
        </w:rPr>
        <w:t>cros</w:t>
      </w:r>
      <w:r>
        <w:rPr>
          <w:rPrChange w:id="4705" w:author="Sablan Kevin" w:date="2019-01-04T09:40:00Z">
            <w:rPr>
              <w:rFonts w:asciiTheme="minorHAnsi" w:hAnsiTheme="minorHAnsi"/>
              <w:color w:val="000000"/>
              <w:spacing w:val="-1"/>
            </w:rPr>
          </w:rPrChange>
        </w:rPr>
        <w:t>s</w:t>
      </w:r>
      <w:r>
        <w:rPr>
          <w:spacing w:val="-3"/>
          <w:rPrChange w:id="4706" w:author="Sablan Kevin" w:date="2019-01-04T09:40:00Z">
            <w:rPr>
              <w:rFonts w:asciiTheme="minorHAnsi" w:hAnsiTheme="minorHAnsi"/>
              <w:color w:val="000000"/>
              <w:spacing w:val="-1"/>
            </w:rPr>
          </w:rPrChange>
        </w:rPr>
        <w:t xml:space="preserve"> </w:t>
      </w:r>
      <w:r>
        <w:rPr>
          <w:spacing w:val="-2"/>
          <w:rPrChange w:id="4707" w:author="Sablan Kevin" w:date="2019-01-04T09:40:00Z">
            <w:rPr>
              <w:rFonts w:asciiTheme="minorHAnsi" w:hAnsiTheme="minorHAnsi"/>
              <w:color w:val="000000"/>
              <w:spacing w:val="-1"/>
            </w:rPr>
          </w:rPrChange>
        </w:rPr>
        <w:t>sectio</w:t>
      </w:r>
      <w:r>
        <w:rPr>
          <w:rPrChange w:id="4708" w:author="Sablan Kevin" w:date="2019-01-04T09:40:00Z">
            <w:rPr>
              <w:rFonts w:asciiTheme="minorHAnsi" w:hAnsiTheme="minorHAnsi"/>
              <w:color w:val="000000"/>
              <w:spacing w:val="-1"/>
            </w:rPr>
          </w:rPrChange>
        </w:rPr>
        <w:t>n</w:t>
      </w:r>
      <w:r>
        <w:rPr>
          <w:spacing w:val="-3"/>
          <w:rPrChange w:id="4709" w:author="Sablan Kevin" w:date="2019-01-04T09:40:00Z">
            <w:rPr>
              <w:rFonts w:asciiTheme="minorHAnsi" w:hAnsiTheme="minorHAnsi"/>
              <w:color w:val="000000"/>
              <w:spacing w:val="-1"/>
            </w:rPr>
          </w:rPrChange>
        </w:rPr>
        <w:t xml:space="preserve"> </w:t>
      </w:r>
      <w:r>
        <w:rPr>
          <w:spacing w:val="-2"/>
          <w:rPrChange w:id="4710" w:author="Sablan Kevin" w:date="2019-01-04T09:40:00Z">
            <w:rPr>
              <w:rFonts w:asciiTheme="minorHAnsi" w:hAnsiTheme="minorHAnsi"/>
              <w:color w:val="000000"/>
              <w:spacing w:val="-1"/>
            </w:rPr>
          </w:rPrChange>
        </w:rPr>
        <w:t>locate</w:t>
      </w:r>
      <w:r>
        <w:rPr>
          <w:rPrChange w:id="4711" w:author="Sablan Kevin" w:date="2019-01-04T09:40:00Z">
            <w:rPr>
              <w:rFonts w:asciiTheme="minorHAnsi" w:hAnsiTheme="minorHAnsi"/>
              <w:color w:val="000000"/>
              <w:spacing w:val="-1"/>
            </w:rPr>
          </w:rPrChange>
        </w:rPr>
        <w:t>d</w:t>
      </w:r>
      <w:r>
        <w:rPr>
          <w:spacing w:val="-3"/>
          <w:rPrChange w:id="4712" w:author="Sablan Kevin" w:date="2019-01-04T09:40:00Z">
            <w:rPr>
              <w:rFonts w:asciiTheme="minorHAnsi" w:hAnsiTheme="minorHAnsi"/>
              <w:color w:val="000000"/>
              <w:spacing w:val="-1"/>
            </w:rPr>
          </w:rPrChange>
        </w:rPr>
        <w:t xml:space="preserve"> </w:t>
      </w:r>
      <w:r>
        <w:rPr>
          <w:spacing w:val="-2"/>
          <w:rPrChange w:id="4713" w:author="Sablan Kevin" w:date="2019-01-04T09:40:00Z">
            <w:rPr>
              <w:rFonts w:asciiTheme="minorHAnsi" w:hAnsiTheme="minorHAnsi"/>
              <w:color w:val="000000"/>
              <w:spacing w:val="-1"/>
            </w:rPr>
          </w:rPrChange>
        </w:rPr>
        <w:t>nea</w:t>
      </w:r>
      <w:r>
        <w:rPr>
          <w:rPrChange w:id="4714" w:author="Sablan Kevin" w:date="2019-01-04T09:40:00Z">
            <w:rPr>
              <w:rFonts w:asciiTheme="minorHAnsi" w:hAnsiTheme="minorHAnsi"/>
              <w:color w:val="000000"/>
              <w:spacing w:val="-1"/>
            </w:rPr>
          </w:rPrChange>
        </w:rPr>
        <w:t>r</w:t>
      </w:r>
      <w:r>
        <w:rPr>
          <w:spacing w:val="-3"/>
          <w:rPrChange w:id="4715" w:author="Sablan Kevin" w:date="2019-01-04T09:40:00Z">
            <w:rPr>
              <w:rFonts w:asciiTheme="minorHAnsi" w:hAnsiTheme="minorHAnsi"/>
              <w:color w:val="000000"/>
              <w:spacing w:val="-1"/>
            </w:rPr>
          </w:rPrChange>
        </w:rPr>
        <w:t xml:space="preserve"> </w:t>
      </w:r>
      <w:r>
        <w:rPr>
          <w:spacing w:val="-2"/>
          <w:rPrChange w:id="4716" w:author="Sablan Kevin" w:date="2019-01-04T09:40:00Z">
            <w:rPr>
              <w:rFonts w:asciiTheme="minorHAnsi" w:hAnsiTheme="minorHAnsi"/>
              <w:color w:val="000000"/>
              <w:spacing w:val="-1"/>
            </w:rPr>
          </w:rPrChange>
        </w:rPr>
        <w:t>th</w:t>
      </w:r>
      <w:r>
        <w:rPr>
          <w:rPrChange w:id="4717" w:author="Sablan Kevin" w:date="2019-01-04T09:40:00Z">
            <w:rPr>
              <w:rFonts w:asciiTheme="minorHAnsi" w:hAnsiTheme="minorHAnsi"/>
              <w:color w:val="000000"/>
              <w:spacing w:val="-1"/>
            </w:rPr>
          </w:rPrChange>
        </w:rPr>
        <w:t>e</w:t>
      </w:r>
      <w:r>
        <w:rPr>
          <w:spacing w:val="-3"/>
          <w:rPrChange w:id="4718" w:author="Sablan Kevin" w:date="2019-01-04T09:40:00Z">
            <w:rPr>
              <w:rFonts w:asciiTheme="minorHAnsi" w:hAnsiTheme="minorHAnsi"/>
              <w:color w:val="000000"/>
              <w:spacing w:val="-1"/>
            </w:rPr>
          </w:rPrChange>
        </w:rPr>
        <w:t xml:space="preserve"> </w:t>
      </w:r>
      <w:r>
        <w:rPr>
          <w:spacing w:val="-2"/>
          <w:rPrChange w:id="4719" w:author="Sablan Kevin" w:date="2019-01-04T09:40:00Z">
            <w:rPr>
              <w:rFonts w:asciiTheme="minorHAnsi" w:hAnsiTheme="minorHAnsi"/>
              <w:color w:val="000000"/>
              <w:spacing w:val="-1"/>
            </w:rPr>
          </w:rPrChange>
        </w:rPr>
        <w:t>neutra</w:t>
      </w:r>
      <w:r>
        <w:rPr>
          <w:rPrChange w:id="4720" w:author="Sablan Kevin" w:date="2019-01-04T09:40:00Z">
            <w:rPr>
              <w:rFonts w:asciiTheme="minorHAnsi" w:hAnsiTheme="minorHAnsi"/>
              <w:color w:val="000000"/>
              <w:spacing w:val="-1"/>
            </w:rPr>
          </w:rPrChange>
        </w:rPr>
        <w:t>l</w:t>
      </w:r>
      <w:r>
        <w:rPr>
          <w:spacing w:val="-3"/>
          <w:rPrChange w:id="4721" w:author="Sablan Kevin" w:date="2019-01-04T09:40:00Z">
            <w:rPr>
              <w:rFonts w:asciiTheme="minorHAnsi" w:hAnsiTheme="minorHAnsi"/>
              <w:color w:val="000000"/>
              <w:spacing w:val="-1"/>
            </w:rPr>
          </w:rPrChange>
        </w:rPr>
        <w:t xml:space="preserve"> </w:t>
      </w:r>
      <w:r>
        <w:rPr>
          <w:spacing w:val="-2"/>
          <w:rPrChange w:id="4722" w:author="Sablan Kevin" w:date="2019-01-04T09:40:00Z">
            <w:rPr>
              <w:rFonts w:asciiTheme="minorHAnsi" w:hAnsiTheme="minorHAnsi"/>
              <w:color w:val="000000"/>
              <w:spacing w:val="-1"/>
            </w:rPr>
          </w:rPrChange>
        </w:rPr>
        <w:t>surfac</w:t>
      </w:r>
      <w:r>
        <w:rPr>
          <w:rPrChange w:id="4723" w:author="Sablan Kevin" w:date="2019-01-04T09:40:00Z">
            <w:rPr>
              <w:rFonts w:asciiTheme="minorHAnsi" w:hAnsiTheme="minorHAnsi"/>
              <w:color w:val="000000"/>
              <w:spacing w:val="-1"/>
            </w:rPr>
          </w:rPrChange>
        </w:rPr>
        <w:t>e</w:t>
      </w:r>
      <w:r>
        <w:rPr>
          <w:spacing w:val="-3"/>
          <w:rPrChange w:id="4724" w:author="Sablan Kevin" w:date="2019-01-04T09:40:00Z">
            <w:rPr>
              <w:rFonts w:asciiTheme="minorHAnsi" w:hAnsiTheme="minorHAnsi"/>
              <w:color w:val="000000"/>
              <w:spacing w:val="-1"/>
            </w:rPr>
          </w:rPrChange>
        </w:rPr>
        <w:t xml:space="preserve"> </w:t>
      </w:r>
      <w:r>
        <w:rPr>
          <w:spacing w:val="-2"/>
          <w:rPrChange w:id="4725" w:author="Sablan Kevin" w:date="2019-01-04T09:40:00Z">
            <w:rPr>
              <w:rFonts w:asciiTheme="minorHAnsi" w:hAnsiTheme="minorHAnsi"/>
              <w:color w:val="000000"/>
              <w:spacing w:val="-1"/>
            </w:rPr>
          </w:rPrChange>
        </w:rPr>
        <w:t>increases</w:t>
      </w:r>
      <w:r>
        <w:rPr>
          <w:rPrChange w:id="4726" w:author="Sablan Kevin" w:date="2019-01-04T09:40:00Z">
            <w:rPr>
              <w:rFonts w:asciiTheme="minorHAnsi" w:hAnsiTheme="minorHAnsi"/>
              <w:color w:val="000000"/>
              <w:spacing w:val="-1"/>
            </w:rPr>
          </w:rPrChange>
        </w:rPr>
        <w:t>,</w:t>
      </w:r>
      <w:r>
        <w:rPr>
          <w:spacing w:val="-3"/>
          <w:rPrChange w:id="4727" w:author="Sablan Kevin" w:date="2019-01-04T09:40:00Z">
            <w:rPr>
              <w:rFonts w:asciiTheme="minorHAnsi" w:hAnsiTheme="minorHAnsi"/>
              <w:color w:val="000000"/>
              <w:spacing w:val="-1"/>
            </w:rPr>
          </w:rPrChange>
        </w:rPr>
        <w:t xml:space="preserve"> </w:t>
      </w:r>
      <w:r>
        <w:rPr>
          <w:spacing w:val="-2"/>
          <w:rPrChange w:id="4728" w:author="Sablan Kevin" w:date="2019-01-04T09:40:00Z">
            <w:rPr>
              <w:rFonts w:asciiTheme="minorHAnsi" w:hAnsiTheme="minorHAnsi"/>
              <w:color w:val="000000"/>
              <w:spacing w:val="-1"/>
            </w:rPr>
          </w:rPrChange>
        </w:rPr>
        <w:t>th</w:t>
      </w:r>
      <w:r>
        <w:rPr>
          <w:rPrChange w:id="4729" w:author="Sablan Kevin" w:date="2019-01-04T09:40:00Z">
            <w:rPr>
              <w:rFonts w:asciiTheme="minorHAnsi" w:hAnsiTheme="minorHAnsi"/>
              <w:color w:val="000000"/>
              <w:spacing w:val="-1"/>
            </w:rPr>
          </w:rPrChange>
        </w:rPr>
        <w:t>e</w:t>
      </w:r>
      <w:r>
        <w:rPr>
          <w:spacing w:val="-3"/>
          <w:rPrChange w:id="4730" w:author="Sablan Kevin" w:date="2019-01-04T09:40:00Z">
            <w:rPr>
              <w:rFonts w:asciiTheme="minorHAnsi" w:hAnsiTheme="minorHAnsi"/>
              <w:color w:val="000000"/>
              <w:spacing w:val="-1"/>
            </w:rPr>
          </w:rPrChange>
        </w:rPr>
        <w:t xml:space="preserve"> </w:t>
      </w:r>
      <w:r>
        <w:rPr>
          <w:spacing w:val="-2"/>
          <w:rPrChange w:id="4731" w:author="Sablan Kevin" w:date="2019-01-04T09:40:00Z">
            <w:rPr>
              <w:rFonts w:asciiTheme="minorHAnsi" w:hAnsiTheme="minorHAnsi"/>
              <w:color w:val="000000"/>
              <w:spacing w:val="-1"/>
            </w:rPr>
          </w:rPrChange>
        </w:rPr>
        <w:t>for</w:t>
      </w:r>
      <w:r>
        <w:rPr>
          <w:rPrChange w:id="4732" w:author="Sablan Kevin" w:date="2019-01-04T09:40:00Z">
            <w:rPr>
              <w:rFonts w:asciiTheme="minorHAnsi" w:hAnsiTheme="minorHAnsi"/>
              <w:color w:val="000000"/>
              <w:spacing w:val="-1"/>
            </w:rPr>
          </w:rPrChange>
        </w:rPr>
        <w:t>m</w:t>
      </w:r>
      <w:r>
        <w:rPr>
          <w:spacing w:val="-3"/>
          <w:rPrChange w:id="4733" w:author="Sablan Kevin" w:date="2019-01-04T09:40:00Z">
            <w:rPr>
              <w:rFonts w:asciiTheme="minorHAnsi" w:hAnsiTheme="minorHAnsi"/>
              <w:color w:val="000000"/>
              <w:spacing w:val="-1"/>
            </w:rPr>
          </w:rPrChange>
        </w:rPr>
        <w:t xml:space="preserve"> </w:t>
      </w:r>
      <w:r>
        <w:rPr>
          <w:spacing w:val="-2"/>
          <w:rPrChange w:id="4734" w:author="Sablan Kevin" w:date="2019-01-04T09:40:00Z">
            <w:rPr>
              <w:rFonts w:asciiTheme="minorHAnsi" w:hAnsiTheme="minorHAnsi"/>
              <w:color w:val="000000"/>
              <w:spacing w:val="-1"/>
            </w:rPr>
          </w:rPrChange>
        </w:rPr>
        <w:t>facto</w:t>
      </w:r>
      <w:r>
        <w:rPr>
          <w:rPrChange w:id="4735" w:author="Sablan Kevin" w:date="2019-01-04T09:40:00Z">
            <w:rPr>
              <w:rFonts w:asciiTheme="minorHAnsi" w:hAnsiTheme="minorHAnsi"/>
              <w:color w:val="000000"/>
              <w:spacing w:val="-1"/>
            </w:rPr>
          </w:rPrChange>
        </w:rPr>
        <w:t>r</w:t>
      </w:r>
      <w:r>
        <w:rPr>
          <w:spacing w:val="-3"/>
          <w:rPrChange w:id="4736" w:author="Sablan Kevin" w:date="2019-01-04T09:40:00Z">
            <w:rPr>
              <w:rFonts w:asciiTheme="minorHAnsi" w:hAnsiTheme="minorHAnsi"/>
              <w:color w:val="000000"/>
              <w:spacing w:val="-1"/>
            </w:rPr>
          </w:rPrChange>
        </w:rPr>
        <w:t xml:space="preserve"> </w:t>
      </w:r>
      <w:r>
        <w:rPr>
          <w:spacing w:val="-2"/>
          <w:rPrChange w:id="4737" w:author="Sablan Kevin" w:date="2019-01-04T09:40:00Z">
            <w:rPr>
              <w:rFonts w:asciiTheme="minorHAnsi" w:hAnsiTheme="minorHAnsi"/>
              <w:color w:val="000000"/>
              <w:spacing w:val="-1"/>
            </w:rPr>
          </w:rPrChange>
        </w:rPr>
        <w:t>o</w:t>
      </w:r>
      <w:r>
        <w:rPr>
          <w:rPrChange w:id="4738" w:author="Sablan Kevin" w:date="2019-01-04T09:40:00Z">
            <w:rPr>
              <w:rFonts w:asciiTheme="minorHAnsi" w:hAnsiTheme="minorHAnsi"/>
              <w:color w:val="000000"/>
              <w:spacing w:val="-1"/>
            </w:rPr>
          </w:rPrChange>
        </w:rPr>
        <w:t>f</w:t>
      </w:r>
      <w:r>
        <w:rPr>
          <w:spacing w:val="-3"/>
          <w:rPrChange w:id="4739" w:author="Sablan Kevin" w:date="2019-01-04T09:40:00Z">
            <w:rPr>
              <w:rFonts w:asciiTheme="minorHAnsi" w:hAnsiTheme="minorHAnsi"/>
              <w:color w:val="000000"/>
              <w:spacing w:val="-1"/>
            </w:rPr>
          </w:rPrChange>
        </w:rPr>
        <w:t xml:space="preserve"> </w:t>
      </w:r>
      <w:r>
        <w:rPr>
          <w:spacing w:val="-2"/>
          <w:rPrChange w:id="4740" w:author="Sablan Kevin" w:date="2019-01-04T09:40:00Z">
            <w:rPr>
              <w:rFonts w:asciiTheme="minorHAnsi" w:hAnsiTheme="minorHAnsi"/>
              <w:color w:val="000000"/>
              <w:spacing w:val="-1"/>
            </w:rPr>
          </w:rPrChange>
        </w:rPr>
        <w:t>th</w:t>
      </w:r>
      <w:r>
        <w:rPr>
          <w:rPrChange w:id="4741" w:author="Sablan Kevin" w:date="2019-01-04T09:40:00Z">
            <w:rPr>
              <w:rFonts w:asciiTheme="minorHAnsi" w:hAnsiTheme="minorHAnsi"/>
              <w:color w:val="000000"/>
              <w:spacing w:val="-1"/>
            </w:rPr>
          </w:rPrChange>
        </w:rPr>
        <w:t>e</w:t>
      </w:r>
      <w:r>
        <w:rPr>
          <w:spacing w:val="-3"/>
          <w:rPrChange w:id="4742" w:author="Sablan Kevin" w:date="2019-01-04T09:40:00Z">
            <w:rPr>
              <w:rFonts w:asciiTheme="minorHAnsi" w:hAnsiTheme="minorHAnsi"/>
              <w:color w:val="000000"/>
              <w:spacing w:val="-1"/>
            </w:rPr>
          </w:rPrChange>
        </w:rPr>
        <w:t xml:space="preserve"> </w:t>
      </w:r>
      <w:r>
        <w:rPr>
          <w:spacing w:val="-2"/>
          <w:rPrChange w:id="4743" w:author="Sablan Kevin" w:date="2019-01-04T09:40:00Z">
            <w:rPr>
              <w:rFonts w:asciiTheme="minorHAnsi" w:hAnsiTheme="minorHAnsi"/>
              <w:color w:val="000000"/>
              <w:spacing w:val="-1"/>
            </w:rPr>
          </w:rPrChange>
        </w:rPr>
        <w:t>cross sectio</w:t>
      </w:r>
      <w:r>
        <w:rPr>
          <w:rPrChange w:id="4744" w:author="Sablan Kevin" w:date="2019-01-04T09:40:00Z">
            <w:rPr>
              <w:rFonts w:asciiTheme="minorHAnsi" w:hAnsiTheme="minorHAnsi"/>
              <w:color w:val="000000"/>
              <w:spacing w:val="-1"/>
            </w:rPr>
          </w:rPrChange>
        </w:rPr>
        <w:t>n</w:t>
      </w:r>
      <w:r>
        <w:rPr>
          <w:spacing w:val="-6"/>
          <w:rPrChange w:id="4745" w:author="Sablan Kevin" w:date="2019-01-04T09:40:00Z">
            <w:rPr>
              <w:rFonts w:asciiTheme="minorHAnsi" w:hAnsiTheme="minorHAnsi"/>
              <w:color w:val="000000"/>
              <w:spacing w:val="-1"/>
            </w:rPr>
          </w:rPrChange>
        </w:rPr>
        <w:t xml:space="preserve"> </w:t>
      </w:r>
      <w:r>
        <w:rPr>
          <w:spacing w:val="-2"/>
          <w:rPrChange w:id="4746" w:author="Sablan Kevin" w:date="2019-01-04T09:40:00Z">
            <w:rPr>
              <w:rFonts w:asciiTheme="minorHAnsi" w:hAnsiTheme="minorHAnsi"/>
              <w:color w:val="000000"/>
              <w:spacing w:val="-1"/>
            </w:rPr>
          </w:rPrChange>
        </w:rPr>
        <w:t>increases</w:t>
      </w:r>
      <w:r>
        <w:rPr>
          <w:rPrChange w:id="4747" w:author="Sablan Kevin" w:date="2019-01-04T09:40:00Z">
            <w:rPr>
              <w:rFonts w:asciiTheme="minorHAnsi" w:hAnsiTheme="minorHAnsi"/>
              <w:color w:val="000000"/>
              <w:spacing w:val="-1"/>
            </w:rPr>
          </w:rPrChange>
        </w:rPr>
        <w:t>.</w:t>
      </w:r>
      <w:r>
        <w:rPr>
          <w:spacing w:val="-9"/>
          <w:rPrChange w:id="4748" w:author="Sablan Kevin" w:date="2019-01-04T09:40:00Z">
            <w:rPr>
              <w:rFonts w:asciiTheme="minorHAnsi" w:hAnsiTheme="minorHAnsi"/>
              <w:color w:val="000000"/>
              <w:spacing w:val="-1"/>
            </w:rPr>
          </w:rPrChange>
        </w:rPr>
        <w:t xml:space="preserve"> </w:t>
      </w:r>
      <w:r>
        <w:rPr>
          <w:spacing w:val="-10"/>
          <w:rPrChange w:id="4749" w:author="Sablan Kevin" w:date="2019-01-04T09:40:00Z">
            <w:rPr>
              <w:rFonts w:asciiTheme="minorHAnsi" w:hAnsiTheme="minorHAnsi"/>
              <w:color w:val="000000"/>
              <w:spacing w:val="-1"/>
            </w:rPr>
          </w:rPrChange>
        </w:rPr>
        <w:t>W</w:t>
      </w:r>
      <w:r>
        <w:rPr>
          <w:spacing w:val="-2"/>
          <w:rPrChange w:id="4750" w:author="Sablan Kevin" w:date="2019-01-04T09:40:00Z">
            <w:rPr>
              <w:rFonts w:asciiTheme="minorHAnsi" w:hAnsiTheme="minorHAnsi"/>
              <w:color w:val="000000"/>
              <w:spacing w:val="-1"/>
            </w:rPr>
          </w:rPrChange>
        </w:rPr>
        <w:t>id</w:t>
      </w:r>
      <w:r>
        <w:rPr>
          <w:rPrChange w:id="4751" w:author="Sablan Kevin" w:date="2019-01-04T09:40:00Z">
            <w:rPr>
              <w:rFonts w:asciiTheme="minorHAnsi" w:hAnsiTheme="minorHAnsi"/>
              <w:color w:val="000000"/>
              <w:spacing w:val="-1"/>
            </w:rPr>
          </w:rPrChange>
        </w:rPr>
        <w:t>e</w:t>
      </w:r>
      <w:r>
        <w:rPr>
          <w:spacing w:val="-6"/>
          <w:rPrChange w:id="4752" w:author="Sablan Kevin" w:date="2019-01-04T09:40:00Z">
            <w:rPr>
              <w:rFonts w:asciiTheme="minorHAnsi" w:hAnsiTheme="minorHAnsi"/>
              <w:color w:val="000000"/>
              <w:spacing w:val="-1"/>
            </w:rPr>
          </w:rPrChange>
        </w:rPr>
        <w:t xml:space="preserve"> </w:t>
      </w:r>
      <w:del w:id="4753" w:author="Sablan Kevin" w:date="2019-01-04T09:40:00Z">
        <w:r w:rsidR="008678C9" w:rsidRPr="008678C9">
          <w:rPr>
            <w:rFonts w:cs="Times New Roman"/>
            <w:color w:val="000000"/>
            <w:spacing w:val="-1"/>
          </w:rPr>
          <w:delText>flange</w:delText>
        </w:r>
      </w:del>
      <w:ins w:id="4754" w:author="Sablan Kevin" w:date="2019-01-04T09:40:00Z">
        <w:r>
          <w:rPr>
            <w:rFonts w:cs="Times New Roman"/>
            <w:w w:val="85"/>
          </w:rPr>
          <w:t>fl</w:t>
        </w:r>
        <w:r>
          <w:rPr>
            <w:rFonts w:cs="Times New Roman"/>
            <w:spacing w:val="-1"/>
            <w:w w:val="85"/>
          </w:rPr>
          <w:t xml:space="preserve"> </w:t>
        </w:r>
        <w:r>
          <w:rPr>
            <w:rFonts w:cs="Times New Roman"/>
            <w:spacing w:val="-2"/>
          </w:rPr>
          <w:t>ang</w:t>
        </w:r>
        <w:r>
          <w:rPr>
            <w:rFonts w:cs="Times New Roman"/>
          </w:rPr>
          <w:t>e</w:t>
        </w:r>
      </w:ins>
      <w:r>
        <w:rPr>
          <w:spacing w:val="-5"/>
          <w:rPrChange w:id="4755" w:author="Sablan Kevin" w:date="2019-01-04T09:40:00Z">
            <w:rPr>
              <w:rFonts w:asciiTheme="minorHAnsi" w:hAnsiTheme="minorHAnsi"/>
              <w:color w:val="000000"/>
              <w:spacing w:val="-1"/>
            </w:rPr>
          </w:rPrChange>
        </w:rPr>
        <w:t xml:space="preserve"> </w:t>
      </w:r>
      <w:r>
        <w:rPr>
          <w:spacing w:val="-2"/>
          <w:rPrChange w:id="4756" w:author="Sablan Kevin" w:date="2019-01-04T09:40:00Z">
            <w:rPr>
              <w:rFonts w:asciiTheme="minorHAnsi" w:hAnsiTheme="minorHAnsi"/>
              <w:color w:val="000000"/>
              <w:spacing w:val="-1"/>
            </w:rPr>
          </w:rPrChange>
        </w:rPr>
        <w:t>beam</w:t>
      </w:r>
      <w:r>
        <w:rPr>
          <w:rPrChange w:id="4757" w:author="Sablan Kevin" w:date="2019-01-04T09:40:00Z">
            <w:rPr>
              <w:rFonts w:asciiTheme="minorHAnsi" w:hAnsiTheme="minorHAnsi"/>
              <w:color w:val="000000"/>
              <w:spacing w:val="-1"/>
            </w:rPr>
          </w:rPrChange>
        </w:rPr>
        <w:t>s</w:t>
      </w:r>
      <w:r>
        <w:rPr>
          <w:spacing w:val="-6"/>
          <w:rPrChange w:id="4758" w:author="Sablan Kevin" w:date="2019-01-04T09:40:00Z">
            <w:rPr>
              <w:rFonts w:asciiTheme="minorHAnsi" w:hAnsiTheme="minorHAnsi"/>
              <w:color w:val="000000"/>
              <w:spacing w:val="-1"/>
            </w:rPr>
          </w:rPrChange>
        </w:rPr>
        <w:t xml:space="preserve"> </w:t>
      </w:r>
      <w:r>
        <w:rPr>
          <w:spacing w:val="-2"/>
          <w:rPrChange w:id="4759" w:author="Sablan Kevin" w:date="2019-01-04T09:40:00Z">
            <w:rPr>
              <w:rFonts w:asciiTheme="minorHAnsi" w:hAnsiTheme="minorHAnsi"/>
              <w:color w:val="000000"/>
              <w:spacing w:val="-1"/>
            </w:rPr>
          </w:rPrChange>
        </w:rPr>
        <w:t>hav</w:t>
      </w:r>
      <w:r>
        <w:rPr>
          <w:rPrChange w:id="4760" w:author="Sablan Kevin" w:date="2019-01-04T09:40:00Z">
            <w:rPr>
              <w:rFonts w:asciiTheme="minorHAnsi" w:hAnsiTheme="minorHAnsi"/>
              <w:color w:val="000000"/>
              <w:spacing w:val="-1"/>
            </w:rPr>
          </w:rPrChange>
        </w:rPr>
        <w:t>e</w:t>
      </w:r>
      <w:r>
        <w:rPr>
          <w:spacing w:val="-5"/>
          <w:rPrChange w:id="4761" w:author="Sablan Kevin" w:date="2019-01-04T09:40:00Z">
            <w:rPr>
              <w:rFonts w:asciiTheme="minorHAnsi" w:hAnsiTheme="minorHAnsi"/>
              <w:color w:val="000000"/>
              <w:spacing w:val="-1"/>
            </w:rPr>
          </w:rPrChange>
        </w:rPr>
        <w:t xml:space="preserve"> </w:t>
      </w:r>
      <w:r>
        <w:rPr>
          <w:spacing w:val="-2"/>
          <w:rPrChange w:id="4762" w:author="Sablan Kevin" w:date="2019-01-04T09:40:00Z">
            <w:rPr>
              <w:rFonts w:asciiTheme="minorHAnsi" w:hAnsiTheme="minorHAnsi"/>
              <w:color w:val="000000"/>
              <w:spacing w:val="-1"/>
            </w:rPr>
          </w:rPrChange>
        </w:rPr>
        <w:t>ver</w:t>
      </w:r>
      <w:r>
        <w:rPr>
          <w:rPrChange w:id="4763" w:author="Sablan Kevin" w:date="2019-01-04T09:40:00Z">
            <w:rPr>
              <w:rFonts w:asciiTheme="minorHAnsi" w:hAnsiTheme="minorHAnsi"/>
              <w:color w:val="000000"/>
              <w:spacing w:val="-1"/>
            </w:rPr>
          </w:rPrChange>
        </w:rPr>
        <w:t>y</w:t>
      </w:r>
      <w:r>
        <w:rPr>
          <w:spacing w:val="-6"/>
          <w:rPrChange w:id="4764" w:author="Sablan Kevin" w:date="2019-01-04T09:40:00Z">
            <w:rPr>
              <w:rFonts w:asciiTheme="minorHAnsi" w:hAnsiTheme="minorHAnsi"/>
              <w:color w:val="000000"/>
              <w:spacing w:val="-1"/>
            </w:rPr>
          </w:rPrChange>
        </w:rPr>
        <w:t xml:space="preserve"> </w:t>
      </w:r>
      <w:r>
        <w:rPr>
          <w:spacing w:val="-2"/>
          <w:rPrChange w:id="4765" w:author="Sablan Kevin" w:date="2019-01-04T09:40:00Z">
            <w:rPr>
              <w:rFonts w:asciiTheme="minorHAnsi" w:hAnsiTheme="minorHAnsi"/>
              <w:color w:val="000000"/>
              <w:spacing w:val="-1"/>
            </w:rPr>
          </w:rPrChange>
        </w:rPr>
        <w:t>littl</w:t>
      </w:r>
      <w:r>
        <w:rPr>
          <w:rPrChange w:id="4766" w:author="Sablan Kevin" w:date="2019-01-04T09:40:00Z">
            <w:rPr>
              <w:rFonts w:asciiTheme="minorHAnsi" w:hAnsiTheme="minorHAnsi"/>
              <w:color w:val="000000"/>
              <w:spacing w:val="-1"/>
            </w:rPr>
          </w:rPrChange>
        </w:rPr>
        <w:t>e</w:t>
      </w:r>
      <w:r>
        <w:rPr>
          <w:spacing w:val="-5"/>
          <w:rPrChange w:id="4767" w:author="Sablan Kevin" w:date="2019-01-04T09:40:00Z">
            <w:rPr>
              <w:rFonts w:asciiTheme="minorHAnsi" w:hAnsiTheme="minorHAnsi"/>
              <w:color w:val="000000"/>
              <w:spacing w:val="-1"/>
            </w:rPr>
          </w:rPrChange>
        </w:rPr>
        <w:t xml:space="preserve"> </w:t>
      </w:r>
      <w:r>
        <w:rPr>
          <w:spacing w:val="-2"/>
          <w:rPrChange w:id="4768" w:author="Sablan Kevin" w:date="2019-01-04T09:40:00Z">
            <w:rPr>
              <w:rFonts w:asciiTheme="minorHAnsi" w:hAnsiTheme="minorHAnsi"/>
              <w:color w:val="000000"/>
              <w:spacing w:val="-1"/>
            </w:rPr>
          </w:rPrChange>
        </w:rPr>
        <w:t>materia</w:t>
      </w:r>
      <w:r>
        <w:rPr>
          <w:rPrChange w:id="4769" w:author="Sablan Kevin" w:date="2019-01-04T09:40:00Z">
            <w:rPr>
              <w:rFonts w:asciiTheme="minorHAnsi" w:hAnsiTheme="minorHAnsi"/>
              <w:color w:val="000000"/>
              <w:spacing w:val="-1"/>
            </w:rPr>
          </w:rPrChange>
        </w:rPr>
        <w:t>l</w:t>
      </w:r>
      <w:r>
        <w:rPr>
          <w:spacing w:val="-6"/>
          <w:rPrChange w:id="4770" w:author="Sablan Kevin" w:date="2019-01-04T09:40:00Z">
            <w:rPr>
              <w:rFonts w:asciiTheme="minorHAnsi" w:hAnsiTheme="minorHAnsi"/>
              <w:color w:val="000000"/>
              <w:spacing w:val="-1"/>
            </w:rPr>
          </w:rPrChange>
        </w:rPr>
        <w:t xml:space="preserve"> </w:t>
      </w:r>
      <w:r>
        <w:rPr>
          <w:spacing w:val="-2"/>
          <w:rPrChange w:id="4771" w:author="Sablan Kevin" w:date="2019-01-04T09:40:00Z">
            <w:rPr>
              <w:rFonts w:asciiTheme="minorHAnsi" w:hAnsiTheme="minorHAnsi"/>
              <w:color w:val="000000"/>
              <w:spacing w:val="-1"/>
            </w:rPr>
          </w:rPrChange>
        </w:rPr>
        <w:t>nea</w:t>
      </w:r>
      <w:r>
        <w:rPr>
          <w:rPrChange w:id="4772" w:author="Sablan Kevin" w:date="2019-01-04T09:40:00Z">
            <w:rPr>
              <w:rFonts w:asciiTheme="minorHAnsi" w:hAnsiTheme="minorHAnsi"/>
              <w:color w:val="000000"/>
              <w:spacing w:val="-1"/>
            </w:rPr>
          </w:rPrChange>
        </w:rPr>
        <w:t>r</w:t>
      </w:r>
      <w:r>
        <w:rPr>
          <w:spacing w:val="-5"/>
          <w:rPrChange w:id="4773" w:author="Sablan Kevin" w:date="2019-01-04T09:40:00Z">
            <w:rPr>
              <w:rFonts w:asciiTheme="minorHAnsi" w:hAnsiTheme="minorHAnsi"/>
              <w:color w:val="000000"/>
              <w:spacing w:val="-1"/>
            </w:rPr>
          </w:rPrChange>
        </w:rPr>
        <w:t xml:space="preserve"> </w:t>
      </w:r>
      <w:r>
        <w:rPr>
          <w:spacing w:val="-2"/>
          <w:rPrChange w:id="4774" w:author="Sablan Kevin" w:date="2019-01-04T09:40:00Z">
            <w:rPr>
              <w:rFonts w:asciiTheme="minorHAnsi" w:hAnsiTheme="minorHAnsi"/>
              <w:color w:val="000000"/>
              <w:spacing w:val="-1"/>
            </w:rPr>
          </w:rPrChange>
        </w:rPr>
        <w:t>th</w:t>
      </w:r>
      <w:r>
        <w:rPr>
          <w:rPrChange w:id="4775" w:author="Sablan Kevin" w:date="2019-01-04T09:40:00Z">
            <w:rPr>
              <w:rFonts w:asciiTheme="minorHAnsi" w:hAnsiTheme="minorHAnsi"/>
              <w:color w:val="000000"/>
              <w:spacing w:val="-1"/>
            </w:rPr>
          </w:rPrChange>
        </w:rPr>
        <w:t>e</w:t>
      </w:r>
      <w:r>
        <w:rPr>
          <w:spacing w:val="-6"/>
          <w:rPrChange w:id="4776" w:author="Sablan Kevin" w:date="2019-01-04T09:40:00Z">
            <w:rPr>
              <w:rFonts w:asciiTheme="minorHAnsi" w:hAnsiTheme="minorHAnsi"/>
              <w:color w:val="000000"/>
              <w:spacing w:val="-1"/>
            </w:rPr>
          </w:rPrChange>
        </w:rPr>
        <w:t xml:space="preserve"> </w:t>
      </w:r>
      <w:r>
        <w:rPr>
          <w:spacing w:val="-2"/>
          <w:rPrChange w:id="4777" w:author="Sablan Kevin" w:date="2019-01-04T09:40:00Z">
            <w:rPr>
              <w:rFonts w:asciiTheme="minorHAnsi" w:hAnsiTheme="minorHAnsi"/>
              <w:color w:val="000000"/>
              <w:spacing w:val="-1"/>
            </w:rPr>
          </w:rPrChange>
        </w:rPr>
        <w:t>neutra</w:t>
      </w:r>
      <w:r>
        <w:rPr>
          <w:rPrChange w:id="4778" w:author="Sablan Kevin" w:date="2019-01-04T09:40:00Z">
            <w:rPr>
              <w:rFonts w:asciiTheme="minorHAnsi" w:hAnsiTheme="minorHAnsi"/>
              <w:color w:val="000000"/>
              <w:spacing w:val="-1"/>
            </w:rPr>
          </w:rPrChange>
        </w:rPr>
        <w:t>l</w:t>
      </w:r>
      <w:r>
        <w:rPr>
          <w:spacing w:val="-5"/>
          <w:rPrChange w:id="4779" w:author="Sablan Kevin" w:date="2019-01-04T09:40:00Z">
            <w:rPr>
              <w:rFonts w:asciiTheme="minorHAnsi" w:hAnsiTheme="minorHAnsi"/>
              <w:color w:val="000000"/>
              <w:spacing w:val="-1"/>
            </w:rPr>
          </w:rPrChange>
        </w:rPr>
        <w:t xml:space="preserve"> </w:t>
      </w:r>
      <w:r>
        <w:rPr>
          <w:spacing w:val="-2"/>
          <w:rPrChange w:id="4780" w:author="Sablan Kevin" w:date="2019-01-04T09:40:00Z">
            <w:rPr>
              <w:rFonts w:asciiTheme="minorHAnsi" w:hAnsiTheme="minorHAnsi"/>
              <w:color w:val="000000"/>
              <w:spacing w:val="-1"/>
            </w:rPr>
          </w:rPrChange>
        </w:rPr>
        <w:t>surfac</w:t>
      </w:r>
      <w:r>
        <w:rPr>
          <w:rPrChange w:id="4781" w:author="Sablan Kevin" w:date="2019-01-04T09:40:00Z">
            <w:rPr>
              <w:rFonts w:asciiTheme="minorHAnsi" w:hAnsiTheme="minorHAnsi"/>
              <w:color w:val="000000"/>
              <w:spacing w:val="-1"/>
            </w:rPr>
          </w:rPrChange>
        </w:rPr>
        <w:t>e</w:t>
      </w:r>
      <w:r>
        <w:rPr>
          <w:spacing w:val="-5"/>
          <w:rPrChange w:id="4782" w:author="Sablan Kevin" w:date="2019-01-04T09:40:00Z">
            <w:rPr>
              <w:rFonts w:asciiTheme="minorHAnsi" w:hAnsiTheme="minorHAnsi"/>
              <w:color w:val="000000"/>
              <w:spacing w:val="-1"/>
            </w:rPr>
          </w:rPrChange>
        </w:rPr>
        <w:t xml:space="preserve"> </w:t>
      </w:r>
      <w:r>
        <w:rPr>
          <w:spacing w:val="-2"/>
          <w:rPrChange w:id="4783" w:author="Sablan Kevin" w:date="2019-01-04T09:40:00Z">
            <w:rPr>
              <w:rFonts w:asciiTheme="minorHAnsi" w:hAnsiTheme="minorHAnsi"/>
              <w:color w:val="000000"/>
              <w:spacing w:val="-1"/>
            </w:rPr>
          </w:rPrChange>
        </w:rPr>
        <w:t>and</w:t>
      </w:r>
      <w:r>
        <w:rPr>
          <w:rPrChange w:id="4784" w:author="Sablan Kevin" w:date="2019-01-04T09:40:00Z">
            <w:rPr>
              <w:rFonts w:asciiTheme="minorHAnsi" w:hAnsiTheme="minorHAnsi"/>
              <w:color w:val="000000"/>
              <w:spacing w:val="-1"/>
            </w:rPr>
          </w:rPrChange>
        </w:rPr>
        <w:t>,</w:t>
      </w:r>
      <w:r>
        <w:rPr>
          <w:spacing w:val="-6"/>
          <w:rPrChange w:id="4785" w:author="Sablan Kevin" w:date="2019-01-04T09:40:00Z">
            <w:rPr>
              <w:rFonts w:asciiTheme="minorHAnsi" w:hAnsiTheme="minorHAnsi"/>
              <w:color w:val="000000"/>
              <w:spacing w:val="-1"/>
            </w:rPr>
          </w:rPrChange>
        </w:rPr>
        <w:t xml:space="preserve"> </w:t>
      </w:r>
      <w:r>
        <w:rPr>
          <w:spacing w:val="-2"/>
          <w:rPrChange w:id="4786" w:author="Sablan Kevin" w:date="2019-01-04T09:40:00Z">
            <w:rPr>
              <w:rFonts w:asciiTheme="minorHAnsi" w:hAnsiTheme="minorHAnsi"/>
              <w:color w:val="000000"/>
              <w:spacing w:val="-1"/>
            </w:rPr>
          </w:rPrChange>
        </w:rPr>
        <w:t>a</w:t>
      </w:r>
      <w:r>
        <w:rPr>
          <w:rPrChange w:id="4787" w:author="Sablan Kevin" w:date="2019-01-04T09:40:00Z">
            <w:rPr>
              <w:rFonts w:asciiTheme="minorHAnsi" w:hAnsiTheme="minorHAnsi"/>
              <w:color w:val="000000"/>
              <w:spacing w:val="-1"/>
            </w:rPr>
          </w:rPrChange>
        </w:rPr>
        <w:t>s</w:t>
      </w:r>
      <w:r>
        <w:rPr>
          <w:spacing w:val="-5"/>
          <w:rPrChange w:id="4788" w:author="Sablan Kevin" w:date="2019-01-04T09:40:00Z">
            <w:rPr>
              <w:rFonts w:asciiTheme="minorHAnsi" w:hAnsiTheme="minorHAnsi"/>
              <w:color w:val="000000"/>
              <w:spacing w:val="-1"/>
            </w:rPr>
          </w:rPrChange>
        </w:rPr>
        <w:t xml:space="preserve"> </w:t>
      </w:r>
      <w:r>
        <w:rPr>
          <w:rPrChange w:id="4789" w:author="Sablan Kevin" w:date="2019-01-04T09:40:00Z">
            <w:rPr>
              <w:rFonts w:asciiTheme="minorHAnsi" w:hAnsiTheme="minorHAnsi"/>
              <w:color w:val="000000"/>
              <w:spacing w:val="-1"/>
            </w:rPr>
          </w:rPrChange>
        </w:rPr>
        <w:t>a</w:t>
      </w:r>
      <w:r>
        <w:rPr>
          <w:spacing w:val="-6"/>
          <w:rPrChange w:id="4790" w:author="Sablan Kevin" w:date="2019-01-04T09:40:00Z">
            <w:rPr>
              <w:rFonts w:asciiTheme="minorHAnsi" w:hAnsiTheme="minorHAnsi"/>
              <w:color w:val="000000"/>
              <w:spacing w:val="-1"/>
            </w:rPr>
          </w:rPrChange>
        </w:rPr>
        <w:t xml:space="preserve"> </w:t>
      </w:r>
      <w:r>
        <w:rPr>
          <w:spacing w:val="-2"/>
          <w:rPrChange w:id="4791" w:author="Sablan Kevin" w:date="2019-01-04T09:40:00Z">
            <w:rPr>
              <w:rFonts w:asciiTheme="minorHAnsi" w:hAnsiTheme="minorHAnsi"/>
              <w:color w:val="000000"/>
              <w:spacing w:val="-1"/>
            </w:rPr>
          </w:rPrChange>
        </w:rPr>
        <w:t>result, generall</w:t>
      </w:r>
      <w:r>
        <w:rPr>
          <w:rPrChange w:id="4792" w:author="Sablan Kevin" w:date="2019-01-04T09:40:00Z">
            <w:rPr>
              <w:rFonts w:asciiTheme="minorHAnsi" w:hAnsiTheme="minorHAnsi"/>
              <w:color w:val="000000"/>
              <w:spacing w:val="-1"/>
            </w:rPr>
          </w:rPrChange>
        </w:rPr>
        <w:t>y</w:t>
      </w:r>
      <w:r>
        <w:rPr>
          <w:spacing w:val="-3"/>
          <w:rPrChange w:id="4793" w:author="Sablan Kevin" w:date="2019-01-04T09:40:00Z">
            <w:rPr>
              <w:rFonts w:asciiTheme="minorHAnsi" w:hAnsiTheme="minorHAnsi"/>
              <w:color w:val="000000"/>
              <w:spacing w:val="-1"/>
            </w:rPr>
          </w:rPrChange>
        </w:rPr>
        <w:t xml:space="preserve"> </w:t>
      </w:r>
      <w:r>
        <w:rPr>
          <w:spacing w:val="-2"/>
          <w:rPrChange w:id="4794" w:author="Sablan Kevin" w:date="2019-01-04T09:40:00Z">
            <w:rPr>
              <w:rFonts w:asciiTheme="minorHAnsi" w:hAnsiTheme="minorHAnsi"/>
              <w:color w:val="000000"/>
              <w:spacing w:val="-1"/>
            </w:rPr>
          </w:rPrChange>
        </w:rPr>
        <w:t>hav</w:t>
      </w:r>
      <w:r>
        <w:rPr>
          <w:rPrChange w:id="4795" w:author="Sablan Kevin" w:date="2019-01-04T09:40:00Z">
            <w:rPr>
              <w:rFonts w:asciiTheme="minorHAnsi" w:hAnsiTheme="minorHAnsi"/>
              <w:color w:val="000000"/>
              <w:spacing w:val="-1"/>
            </w:rPr>
          </w:rPrChange>
        </w:rPr>
        <w:t>e</w:t>
      </w:r>
      <w:r>
        <w:rPr>
          <w:spacing w:val="-3"/>
          <w:rPrChange w:id="4796" w:author="Sablan Kevin" w:date="2019-01-04T09:40:00Z">
            <w:rPr>
              <w:rFonts w:asciiTheme="minorHAnsi" w:hAnsiTheme="minorHAnsi"/>
              <w:color w:val="000000"/>
              <w:spacing w:val="-1"/>
            </w:rPr>
          </w:rPrChange>
        </w:rPr>
        <w:t xml:space="preserve"> </w:t>
      </w:r>
      <w:r>
        <w:rPr>
          <w:spacing w:val="-2"/>
          <w:rPrChange w:id="4797" w:author="Sablan Kevin" w:date="2019-01-04T09:40:00Z">
            <w:rPr>
              <w:rFonts w:asciiTheme="minorHAnsi" w:hAnsiTheme="minorHAnsi"/>
              <w:color w:val="000000"/>
              <w:spacing w:val="-1"/>
            </w:rPr>
          </w:rPrChange>
        </w:rPr>
        <w:t>for</w:t>
      </w:r>
      <w:r>
        <w:rPr>
          <w:rPrChange w:id="4798" w:author="Sablan Kevin" w:date="2019-01-04T09:40:00Z">
            <w:rPr>
              <w:rFonts w:asciiTheme="minorHAnsi" w:hAnsiTheme="minorHAnsi"/>
              <w:color w:val="000000"/>
              <w:spacing w:val="-1"/>
            </w:rPr>
          </w:rPrChange>
        </w:rPr>
        <w:t>m</w:t>
      </w:r>
      <w:r>
        <w:rPr>
          <w:spacing w:val="-3"/>
          <w:rPrChange w:id="4799" w:author="Sablan Kevin" w:date="2019-01-04T09:40:00Z">
            <w:rPr>
              <w:rFonts w:asciiTheme="minorHAnsi" w:hAnsiTheme="minorHAnsi"/>
              <w:color w:val="000000"/>
              <w:spacing w:val="-1"/>
            </w:rPr>
          </w:rPrChange>
        </w:rPr>
        <w:t xml:space="preserve"> </w:t>
      </w:r>
      <w:r>
        <w:rPr>
          <w:spacing w:val="-2"/>
          <w:rPrChange w:id="4800" w:author="Sablan Kevin" w:date="2019-01-04T09:40:00Z">
            <w:rPr>
              <w:rFonts w:asciiTheme="minorHAnsi" w:hAnsiTheme="minorHAnsi"/>
              <w:color w:val="000000"/>
              <w:spacing w:val="-1"/>
            </w:rPr>
          </w:rPrChange>
        </w:rPr>
        <w:t>factor</w:t>
      </w:r>
      <w:r>
        <w:rPr>
          <w:rPrChange w:id="4801" w:author="Sablan Kevin" w:date="2019-01-04T09:40:00Z">
            <w:rPr>
              <w:rFonts w:asciiTheme="minorHAnsi" w:hAnsiTheme="minorHAnsi"/>
              <w:color w:val="000000"/>
              <w:spacing w:val="-1"/>
            </w:rPr>
          </w:rPrChange>
        </w:rPr>
        <w:t>s</w:t>
      </w:r>
      <w:r>
        <w:rPr>
          <w:spacing w:val="-3"/>
          <w:rPrChange w:id="4802" w:author="Sablan Kevin" w:date="2019-01-04T09:40:00Z">
            <w:rPr>
              <w:rFonts w:asciiTheme="minorHAnsi" w:hAnsiTheme="minorHAnsi"/>
              <w:color w:val="000000"/>
              <w:spacing w:val="-1"/>
            </w:rPr>
          </w:rPrChange>
        </w:rPr>
        <w:t xml:space="preserve"> </w:t>
      </w:r>
      <w:r>
        <w:rPr>
          <w:spacing w:val="-2"/>
          <w:rPrChange w:id="4803" w:author="Sablan Kevin" w:date="2019-01-04T09:40:00Z">
            <w:rPr>
              <w:rFonts w:asciiTheme="minorHAnsi" w:hAnsiTheme="minorHAnsi"/>
              <w:color w:val="000000"/>
              <w:spacing w:val="-1"/>
            </w:rPr>
          </w:rPrChange>
        </w:rPr>
        <w:t>les</w:t>
      </w:r>
      <w:r>
        <w:rPr>
          <w:rPrChange w:id="4804" w:author="Sablan Kevin" w:date="2019-01-04T09:40:00Z">
            <w:rPr>
              <w:rFonts w:asciiTheme="minorHAnsi" w:hAnsiTheme="minorHAnsi"/>
              <w:color w:val="000000"/>
              <w:spacing w:val="-1"/>
            </w:rPr>
          </w:rPrChange>
        </w:rPr>
        <w:t>s</w:t>
      </w:r>
      <w:r>
        <w:rPr>
          <w:spacing w:val="-3"/>
          <w:rPrChange w:id="4805" w:author="Sablan Kevin" w:date="2019-01-04T09:40:00Z">
            <w:rPr>
              <w:rFonts w:asciiTheme="minorHAnsi" w:hAnsiTheme="minorHAnsi"/>
              <w:color w:val="000000"/>
              <w:spacing w:val="-1"/>
            </w:rPr>
          </w:rPrChange>
        </w:rPr>
        <w:t xml:space="preserve"> </w:t>
      </w:r>
      <w:r>
        <w:rPr>
          <w:spacing w:val="-2"/>
          <w:rPrChange w:id="4806" w:author="Sablan Kevin" w:date="2019-01-04T09:40:00Z">
            <w:rPr>
              <w:rFonts w:asciiTheme="minorHAnsi" w:hAnsiTheme="minorHAnsi"/>
              <w:color w:val="000000"/>
              <w:spacing w:val="-1"/>
            </w:rPr>
          </w:rPrChange>
        </w:rPr>
        <w:t>tha</w:t>
      </w:r>
      <w:r>
        <w:rPr>
          <w:rPrChange w:id="4807" w:author="Sablan Kevin" w:date="2019-01-04T09:40:00Z">
            <w:rPr>
              <w:rFonts w:asciiTheme="minorHAnsi" w:hAnsiTheme="minorHAnsi"/>
              <w:color w:val="000000"/>
              <w:spacing w:val="-1"/>
            </w:rPr>
          </w:rPrChange>
        </w:rPr>
        <w:t>n</w:t>
      </w:r>
      <w:r>
        <w:rPr>
          <w:spacing w:val="-3"/>
          <w:rPrChange w:id="4808" w:author="Sablan Kevin" w:date="2019-01-04T09:40:00Z">
            <w:rPr>
              <w:rFonts w:asciiTheme="minorHAnsi" w:hAnsiTheme="minorHAnsi"/>
              <w:color w:val="000000"/>
              <w:spacing w:val="-1"/>
            </w:rPr>
          </w:rPrChange>
        </w:rPr>
        <w:t xml:space="preserve"> </w:t>
      </w:r>
      <w:r>
        <w:rPr>
          <w:spacing w:val="-2"/>
          <w:rPrChange w:id="4809" w:author="Sablan Kevin" w:date="2019-01-04T09:40:00Z">
            <w:rPr>
              <w:rFonts w:asciiTheme="minorHAnsi" w:hAnsiTheme="minorHAnsi"/>
              <w:color w:val="000000"/>
              <w:spacing w:val="-1"/>
            </w:rPr>
          </w:rPrChange>
        </w:rPr>
        <w:t>1.1</w:t>
      </w:r>
      <w:r>
        <w:rPr>
          <w:rPrChange w:id="4810" w:author="Sablan Kevin" w:date="2019-01-04T09:40:00Z">
            <w:rPr>
              <w:rFonts w:asciiTheme="minorHAnsi" w:hAnsiTheme="minorHAnsi"/>
              <w:color w:val="000000"/>
              <w:spacing w:val="-1"/>
            </w:rPr>
          </w:rPrChange>
        </w:rPr>
        <w:t>8</w:t>
      </w:r>
      <w:r>
        <w:rPr>
          <w:spacing w:val="-3"/>
          <w:rPrChange w:id="4811" w:author="Sablan Kevin" w:date="2019-01-04T09:40:00Z">
            <w:rPr>
              <w:rFonts w:asciiTheme="minorHAnsi" w:hAnsiTheme="minorHAnsi"/>
              <w:color w:val="000000"/>
              <w:spacing w:val="-1"/>
            </w:rPr>
          </w:rPrChange>
        </w:rPr>
        <w:t xml:space="preserve"> </w:t>
      </w:r>
      <w:r>
        <w:rPr>
          <w:spacing w:val="-2"/>
          <w:rPrChange w:id="4812" w:author="Sablan Kevin" w:date="2019-01-04T09:40:00Z">
            <w:rPr>
              <w:rFonts w:asciiTheme="minorHAnsi" w:hAnsiTheme="minorHAnsi"/>
              <w:color w:val="000000"/>
              <w:spacing w:val="-1"/>
            </w:rPr>
          </w:rPrChange>
        </w:rPr>
        <w:t>wit</w:t>
      </w:r>
      <w:r>
        <w:rPr>
          <w:rPrChange w:id="4813" w:author="Sablan Kevin" w:date="2019-01-04T09:40:00Z">
            <w:rPr>
              <w:rFonts w:asciiTheme="minorHAnsi" w:hAnsiTheme="minorHAnsi"/>
              <w:color w:val="000000"/>
              <w:spacing w:val="-1"/>
            </w:rPr>
          </w:rPrChange>
        </w:rPr>
        <w:t>h</w:t>
      </w:r>
      <w:r>
        <w:rPr>
          <w:spacing w:val="-3"/>
          <w:rPrChange w:id="4814" w:author="Sablan Kevin" w:date="2019-01-04T09:40:00Z">
            <w:rPr>
              <w:rFonts w:asciiTheme="minorHAnsi" w:hAnsiTheme="minorHAnsi"/>
              <w:color w:val="000000"/>
              <w:spacing w:val="-1"/>
            </w:rPr>
          </w:rPrChange>
        </w:rPr>
        <w:t xml:space="preserve"> </w:t>
      </w:r>
      <w:r>
        <w:rPr>
          <w:spacing w:val="-2"/>
          <w:rPrChange w:id="4815" w:author="Sablan Kevin" w:date="2019-01-04T09:40:00Z">
            <w:rPr>
              <w:rFonts w:asciiTheme="minorHAnsi" w:hAnsiTheme="minorHAnsi"/>
              <w:color w:val="000000"/>
              <w:spacing w:val="-1"/>
            </w:rPr>
          </w:rPrChange>
        </w:rPr>
        <w:t>a</w:t>
      </w:r>
      <w:r>
        <w:rPr>
          <w:rPrChange w:id="4816" w:author="Sablan Kevin" w:date="2019-01-04T09:40:00Z">
            <w:rPr>
              <w:rFonts w:asciiTheme="minorHAnsi" w:hAnsiTheme="minorHAnsi"/>
              <w:color w:val="000000"/>
              <w:spacing w:val="-1"/>
            </w:rPr>
          </w:rPrChange>
        </w:rPr>
        <w:t>n</w:t>
      </w:r>
      <w:r>
        <w:rPr>
          <w:spacing w:val="-3"/>
          <w:rPrChange w:id="4817" w:author="Sablan Kevin" w:date="2019-01-04T09:40:00Z">
            <w:rPr>
              <w:rFonts w:asciiTheme="minorHAnsi" w:hAnsiTheme="minorHAnsi"/>
              <w:color w:val="000000"/>
              <w:spacing w:val="-1"/>
            </w:rPr>
          </w:rPrChange>
        </w:rPr>
        <w:t xml:space="preserve"> </w:t>
      </w:r>
      <w:r>
        <w:rPr>
          <w:spacing w:val="-2"/>
          <w:rPrChange w:id="4818" w:author="Sablan Kevin" w:date="2019-01-04T09:40:00Z">
            <w:rPr>
              <w:rFonts w:asciiTheme="minorHAnsi" w:hAnsiTheme="minorHAnsi"/>
              <w:color w:val="000000"/>
              <w:spacing w:val="-1"/>
            </w:rPr>
          </w:rPrChange>
        </w:rPr>
        <w:t>averag</w:t>
      </w:r>
      <w:r>
        <w:rPr>
          <w:rPrChange w:id="4819" w:author="Sablan Kevin" w:date="2019-01-04T09:40:00Z">
            <w:rPr>
              <w:rFonts w:asciiTheme="minorHAnsi" w:hAnsiTheme="minorHAnsi"/>
              <w:color w:val="000000"/>
              <w:spacing w:val="-1"/>
            </w:rPr>
          </w:rPrChange>
        </w:rPr>
        <w:t>e</w:t>
      </w:r>
      <w:r>
        <w:rPr>
          <w:spacing w:val="-3"/>
          <w:rPrChange w:id="4820" w:author="Sablan Kevin" w:date="2019-01-04T09:40:00Z">
            <w:rPr>
              <w:rFonts w:asciiTheme="minorHAnsi" w:hAnsiTheme="minorHAnsi"/>
              <w:color w:val="000000"/>
              <w:spacing w:val="-1"/>
            </w:rPr>
          </w:rPrChange>
        </w:rPr>
        <w:t xml:space="preserve"> </w:t>
      </w:r>
      <w:r>
        <w:rPr>
          <w:spacing w:val="-2"/>
          <w:rPrChange w:id="4821" w:author="Sablan Kevin" w:date="2019-01-04T09:40:00Z">
            <w:rPr>
              <w:rFonts w:asciiTheme="minorHAnsi" w:hAnsiTheme="minorHAnsi"/>
              <w:color w:val="000000"/>
              <w:spacing w:val="-1"/>
            </w:rPr>
          </w:rPrChange>
        </w:rPr>
        <w:t>nea</w:t>
      </w:r>
      <w:r>
        <w:rPr>
          <w:rPrChange w:id="4822" w:author="Sablan Kevin" w:date="2019-01-04T09:40:00Z">
            <w:rPr>
              <w:rFonts w:asciiTheme="minorHAnsi" w:hAnsiTheme="minorHAnsi"/>
              <w:color w:val="000000"/>
              <w:spacing w:val="-1"/>
            </w:rPr>
          </w:rPrChange>
        </w:rPr>
        <w:t>r</w:t>
      </w:r>
      <w:r>
        <w:rPr>
          <w:spacing w:val="-3"/>
          <w:rPrChange w:id="4823" w:author="Sablan Kevin" w:date="2019-01-04T09:40:00Z">
            <w:rPr>
              <w:rFonts w:asciiTheme="minorHAnsi" w:hAnsiTheme="minorHAnsi"/>
              <w:color w:val="000000"/>
              <w:spacing w:val="-1"/>
            </w:rPr>
          </w:rPrChange>
        </w:rPr>
        <w:t xml:space="preserve"> </w:t>
      </w:r>
      <w:r>
        <w:rPr>
          <w:spacing w:val="-2"/>
          <w:rPrChange w:id="4824" w:author="Sablan Kevin" w:date="2019-01-04T09:40:00Z">
            <w:rPr>
              <w:rFonts w:asciiTheme="minorHAnsi" w:hAnsiTheme="minorHAnsi"/>
              <w:color w:val="000000"/>
              <w:spacing w:val="-1"/>
            </w:rPr>
          </w:rPrChange>
        </w:rPr>
        <w:t>1.14</w:t>
      </w:r>
      <w:r>
        <w:rPr>
          <w:rPrChange w:id="4825" w:author="Sablan Kevin" w:date="2019-01-04T09:40:00Z">
            <w:rPr>
              <w:rFonts w:asciiTheme="minorHAnsi" w:hAnsiTheme="minorHAnsi"/>
              <w:color w:val="000000"/>
              <w:spacing w:val="-1"/>
            </w:rPr>
          </w:rPrChange>
        </w:rPr>
        <w:t>.</w:t>
      </w:r>
      <w:r>
        <w:rPr>
          <w:spacing w:val="-3"/>
          <w:rPrChange w:id="4826" w:author="Sablan Kevin" w:date="2019-01-04T09:40:00Z">
            <w:rPr>
              <w:rFonts w:asciiTheme="minorHAnsi" w:hAnsiTheme="minorHAnsi"/>
              <w:color w:val="000000"/>
              <w:spacing w:val="-1"/>
            </w:rPr>
          </w:rPrChange>
        </w:rPr>
        <w:t xml:space="preserve"> </w:t>
      </w:r>
      <w:r>
        <w:rPr>
          <w:spacing w:val="-2"/>
          <w:rPrChange w:id="4827" w:author="Sablan Kevin" w:date="2019-01-04T09:40:00Z">
            <w:rPr>
              <w:rFonts w:asciiTheme="minorHAnsi" w:hAnsiTheme="minorHAnsi"/>
              <w:color w:val="000000"/>
              <w:spacing w:val="-1"/>
            </w:rPr>
          </w:rPrChange>
        </w:rPr>
        <w:t>For</w:t>
      </w:r>
      <w:r>
        <w:rPr>
          <w:rPrChange w:id="4828" w:author="Sablan Kevin" w:date="2019-01-04T09:40:00Z">
            <w:rPr>
              <w:rFonts w:asciiTheme="minorHAnsi" w:hAnsiTheme="minorHAnsi"/>
              <w:color w:val="000000"/>
              <w:spacing w:val="-1"/>
            </w:rPr>
          </w:rPrChange>
        </w:rPr>
        <w:t>m</w:t>
      </w:r>
      <w:r>
        <w:rPr>
          <w:spacing w:val="-3"/>
          <w:rPrChange w:id="4829" w:author="Sablan Kevin" w:date="2019-01-04T09:40:00Z">
            <w:rPr>
              <w:rFonts w:asciiTheme="minorHAnsi" w:hAnsiTheme="minorHAnsi"/>
              <w:color w:val="000000"/>
              <w:spacing w:val="-1"/>
            </w:rPr>
          </w:rPrChange>
        </w:rPr>
        <w:t xml:space="preserve"> </w:t>
      </w:r>
      <w:r>
        <w:rPr>
          <w:spacing w:val="-2"/>
          <w:rPrChange w:id="4830" w:author="Sablan Kevin" w:date="2019-01-04T09:40:00Z">
            <w:rPr>
              <w:rFonts w:asciiTheme="minorHAnsi" w:hAnsiTheme="minorHAnsi"/>
              <w:color w:val="000000"/>
              <w:spacing w:val="-1"/>
            </w:rPr>
          </w:rPrChange>
        </w:rPr>
        <w:t>factor</w:t>
      </w:r>
      <w:r>
        <w:rPr>
          <w:rPrChange w:id="4831" w:author="Sablan Kevin" w:date="2019-01-04T09:40:00Z">
            <w:rPr>
              <w:rFonts w:asciiTheme="minorHAnsi" w:hAnsiTheme="minorHAnsi"/>
              <w:color w:val="000000"/>
              <w:spacing w:val="-1"/>
            </w:rPr>
          </w:rPrChange>
        </w:rPr>
        <w:t>s</w:t>
      </w:r>
      <w:r>
        <w:rPr>
          <w:spacing w:val="-3"/>
          <w:rPrChange w:id="4832" w:author="Sablan Kevin" w:date="2019-01-04T09:40:00Z">
            <w:rPr>
              <w:rFonts w:asciiTheme="minorHAnsi" w:hAnsiTheme="minorHAnsi"/>
              <w:color w:val="000000"/>
              <w:spacing w:val="-1"/>
            </w:rPr>
          </w:rPrChange>
        </w:rPr>
        <w:t xml:space="preserve"> </w:t>
      </w:r>
      <w:r>
        <w:rPr>
          <w:spacing w:val="-2"/>
          <w:rPrChange w:id="4833" w:author="Sablan Kevin" w:date="2019-01-04T09:40:00Z">
            <w:rPr>
              <w:rFonts w:asciiTheme="minorHAnsi" w:hAnsiTheme="minorHAnsi"/>
              <w:color w:val="000000"/>
              <w:spacing w:val="-1"/>
            </w:rPr>
          </w:rPrChange>
        </w:rPr>
        <w:t>fo</w:t>
      </w:r>
      <w:r>
        <w:rPr>
          <w:rPrChange w:id="4834" w:author="Sablan Kevin" w:date="2019-01-04T09:40:00Z">
            <w:rPr>
              <w:rFonts w:asciiTheme="minorHAnsi" w:hAnsiTheme="minorHAnsi"/>
              <w:color w:val="000000"/>
              <w:spacing w:val="-1"/>
            </w:rPr>
          </w:rPrChange>
        </w:rPr>
        <w:t>r</w:t>
      </w:r>
      <w:r>
        <w:rPr>
          <w:spacing w:val="-3"/>
          <w:rPrChange w:id="4835" w:author="Sablan Kevin" w:date="2019-01-04T09:40:00Z">
            <w:rPr>
              <w:rFonts w:asciiTheme="minorHAnsi" w:hAnsiTheme="minorHAnsi"/>
              <w:color w:val="000000"/>
              <w:spacing w:val="-1"/>
            </w:rPr>
          </w:rPrChange>
        </w:rPr>
        <w:t xml:space="preserve"> </w:t>
      </w:r>
      <w:r>
        <w:rPr>
          <w:spacing w:val="-2"/>
          <w:rPrChange w:id="4836" w:author="Sablan Kevin" w:date="2019-01-04T09:40:00Z">
            <w:rPr>
              <w:rFonts w:asciiTheme="minorHAnsi" w:hAnsiTheme="minorHAnsi"/>
              <w:color w:val="000000"/>
              <w:spacing w:val="-1"/>
            </w:rPr>
          </w:rPrChange>
        </w:rPr>
        <w:t>squar</w:t>
      </w:r>
      <w:r>
        <w:rPr>
          <w:rPrChange w:id="4837" w:author="Sablan Kevin" w:date="2019-01-04T09:40:00Z">
            <w:rPr>
              <w:rFonts w:asciiTheme="minorHAnsi" w:hAnsiTheme="minorHAnsi"/>
              <w:color w:val="000000"/>
              <w:spacing w:val="-1"/>
            </w:rPr>
          </w:rPrChange>
        </w:rPr>
        <w:t>e</w:t>
      </w:r>
      <w:r>
        <w:rPr>
          <w:spacing w:val="-3"/>
          <w:rPrChange w:id="4838" w:author="Sablan Kevin" w:date="2019-01-04T09:40:00Z">
            <w:rPr>
              <w:rFonts w:asciiTheme="minorHAnsi" w:hAnsiTheme="minorHAnsi"/>
              <w:color w:val="000000"/>
              <w:spacing w:val="-1"/>
            </w:rPr>
          </w:rPrChange>
        </w:rPr>
        <w:t xml:space="preserve"> </w:t>
      </w:r>
      <w:r>
        <w:rPr>
          <w:spacing w:val="-2"/>
          <w:rPrChange w:id="4839" w:author="Sablan Kevin" w:date="2019-01-04T09:40:00Z">
            <w:rPr>
              <w:rFonts w:asciiTheme="minorHAnsi" w:hAnsiTheme="minorHAnsi"/>
              <w:color w:val="000000"/>
              <w:spacing w:val="-1"/>
            </w:rPr>
          </w:rPrChange>
        </w:rPr>
        <w:t>bo</w:t>
      </w:r>
      <w:r>
        <w:rPr>
          <w:rPrChange w:id="4840" w:author="Sablan Kevin" w:date="2019-01-04T09:40:00Z">
            <w:rPr>
              <w:rFonts w:asciiTheme="minorHAnsi" w:hAnsiTheme="minorHAnsi"/>
              <w:color w:val="000000"/>
              <w:spacing w:val="-1"/>
            </w:rPr>
          </w:rPrChange>
        </w:rPr>
        <w:t>x</w:t>
      </w:r>
      <w:r>
        <w:rPr>
          <w:spacing w:val="-3"/>
          <w:rPrChange w:id="4841" w:author="Sablan Kevin" w:date="2019-01-04T09:40:00Z">
            <w:rPr>
              <w:rFonts w:asciiTheme="minorHAnsi" w:hAnsiTheme="minorHAnsi"/>
              <w:color w:val="000000"/>
              <w:spacing w:val="-1"/>
            </w:rPr>
          </w:rPrChange>
        </w:rPr>
        <w:t xml:space="preserve"> </w:t>
      </w:r>
      <w:r>
        <w:rPr>
          <w:spacing w:val="-2"/>
          <w:rPrChange w:id="4842" w:author="Sablan Kevin" w:date="2019-01-04T09:40:00Z">
            <w:rPr>
              <w:rFonts w:asciiTheme="minorHAnsi" w:hAnsiTheme="minorHAnsi"/>
              <w:color w:val="000000"/>
              <w:spacing w:val="-1"/>
            </w:rPr>
          </w:rPrChange>
        </w:rPr>
        <w:t>beams rang</w:t>
      </w:r>
      <w:r>
        <w:rPr>
          <w:rPrChange w:id="4843" w:author="Sablan Kevin" w:date="2019-01-04T09:40:00Z">
            <w:rPr>
              <w:rFonts w:asciiTheme="minorHAnsi" w:hAnsiTheme="minorHAnsi"/>
              <w:color w:val="000000"/>
              <w:spacing w:val="-1"/>
            </w:rPr>
          </w:rPrChange>
        </w:rPr>
        <w:t>e</w:t>
      </w:r>
      <w:r>
        <w:rPr>
          <w:spacing w:val="-3"/>
          <w:rPrChange w:id="4844" w:author="Sablan Kevin" w:date="2019-01-04T09:40:00Z">
            <w:rPr>
              <w:rFonts w:asciiTheme="minorHAnsi" w:hAnsiTheme="minorHAnsi"/>
              <w:color w:val="000000"/>
              <w:spacing w:val="-1"/>
            </w:rPr>
          </w:rPrChange>
        </w:rPr>
        <w:t xml:space="preserve"> </w:t>
      </w:r>
      <w:r>
        <w:rPr>
          <w:spacing w:val="-2"/>
          <w:rPrChange w:id="4845" w:author="Sablan Kevin" w:date="2019-01-04T09:40:00Z">
            <w:rPr>
              <w:rFonts w:asciiTheme="minorHAnsi" w:hAnsiTheme="minorHAnsi"/>
              <w:color w:val="000000"/>
              <w:spacing w:val="-1"/>
            </w:rPr>
          </w:rPrChange>
        </w:rPr>
        <w:t>fro</w:t>
      </w:r>
      <w:r>
        <w:rPr>
          <w:rPrChange w:id="4846" w:author="Sablan Kevin" w:date="2019-01-04T09:40:00Z">
            <w:rPr>
              <w:rFonts w:asciiTheme="minorHAnsi" w:hAnsiTheme="minorHAnsi"/>
              <w:color w:val="000000"/>
              <w:spacing w:val="-1"/>
            </w:rPr>
          </w:rPrChange>
        </w:rPr>
        <w:t>m</w:t>
      </w:r>
      <w:r>
        <w:rPr>
          <w:spacing w:val="-3"/>
          <w:rPrChange w:id="4847" w:author="Sablan Kevin" w:date="2019-01-04T09:40:00Z">
            <w:rPr>
              <w:rFonts w:asciiTheme="minorHAnsi" w:hAnsiTheme="minorHAnsi"/>
              <w:color w:val="000000"/>
              <w:spacing w:val="-1"/>
            </w:rPr>
          </w:rPrChange>
        </w:rPr>
        <w:t xml:space="preserve"> </w:t>
      </w:r>
      <w:r>
        <w:rPr>
          <w:rPrChange w:id="4848" w:author="Sablan Kevin" w:date="2019-01-04T09:40:00Z">
            <w:rPr>
              <w:rFonts w:asciiTheme="minorHAnsi" w:hAnsiTheme="minorHAnsi"/>
              <w:color w:val="000000"/>
              <w:spacing w:val="-1"/>
            </w:rPr>
          </w:rPrChange>
        </w:rPr>
        <w:t>a</w:t>
      </w:r>
      <w:r>
        <w:rPr>
          <w:spacing w:val="-3"/>
          <w:rPrChange w:id="4849" w:author="Sablan Kevin" w:date="2019-01-04T09:40:00Z">
            <w:rPr>
              <w:rFonts w:asciiTheme="minorHAnsi" w:hAnsiTheme="minorHAnsi"/>
              <w:color w:val="000000"/>
              <w:spacing w:val="-1"/>
            </w:rPr>
          </w:rPrChange>
        </w:rPr>
        <w:t xml:space="preserve"> </w:t>
      </w:r>
      <w:r>
        <w:rPr>
          <w:spacing w:val="-2"/>
          <w:rPrChange w:id="4850" w:author="Sablan Kevin" w:date="2019-01-04T09:40:00Z">
            <w:rPr>
              <w:rFonts w:asciiTheme="minorHAnsi" w:hAnsiTheme="minorHAnsi"/>
              <w:color w:val="000000"/>
              <w:spacing w:val="-1"/>
            </w:rPr>
          </w:rPrChange>
        </w:rPr>
        <w:t>lo</w:t>
      </w:r>
      <w:r>
        <w:rPr>
          <w:rPrChange w:id="4851" w:author="Sablan Kevin" w:date="2019-01-04T09:40:00Z">
            <w:rPr>
              <w:rFonts w:asciiTheme="minorHAnsi" w:hAnsiTheme="minorHAnsi"/>
              <w:color w:val="000000"/>
              <w:spacing w:val="-1"/>
            </w:rPr>
          </w:rPrChange>
        </w:rPr>
        <w:t>w</w:t>
      </w:r>
      <w:r>
        <w:rPr>
          <w:spacing w:val="-3"/>
          <w:rPrChange w:id="4852" w:author="Sablan Kevin" w:date="2019-01-04T09:40:00Z">
            <w:rPr>
              <w:rFonts w:asciiTheme="minorHAnsi" w:hAnsiTheme="minorHAnsi"/>
              <w:color w:val="000000"/>
              <w:spacing w:val="-1"/>
            </w:rPr>
          </w:rPrChange>
        </w:rPr>
        <w:t xml:space="preserve"> </w:t>
      </w:r>
      <w:r>
        <w:rPr>
          <w:spacing w:val="-2"/>
          <w:rPrChange w:id="4853" w:author="Sablan Kevin" w:date="2019-01-04T09:40:00Z">
            <w:rPr>
              <w:rFonts w:asciiTheme="minorHAnsi" w:hAnsiTheme="minorHAnsi"/>
              <w:color w:val="000000"/>
              <w:spacing w:val="-1"/>
            </w:rPr>
          </w:rPrChange>
        </w:rPr>
        <w:t>o</w:t>
      </w:r>
      <w:r>
        <w:rPr>
          <w:rPrChange w:id="4854" w:author="Sablan Kevin" w:date="2019-01-04T09:40:00Z">
            <w:rPr>
              <w:rFonts w:asciiTheme="minorHAnsi" w:hAnsiTheme="minorHAnsi"/>
              <w:color w:val="000000"/>
              <w:spacing w:val="-1"/>
            </w:rPr>
          </w:rPrChange>
        </w:rPr>
        <w:t>f</w:t>
      </w:r>
      <w:r>
        <w:rPr>
          <w:spacing w:val="-3"/>
          <w:rPrChange w:id="4855" w:author="Sablan Kevin" w:date="2019-01-04T09:40:00Z">
            <w:rPr>
              <w:rFonts w:asciiTheme="minorHAnsi" w:hAnsiTheme="minorHAnsi"/>
              <w:color w:val="000000"/>
              <w:spacing w:val="-1"/>
            </w:rPr>
          </w:rPrChange>
        </w:rPr>
        <w:t xml:space="preserve"> </w:t>
      </w:r>
      <w:r>
        <w:rPr>
          <w:spacing w:val="-2"/>
          <w:rPrChange w:id="4856" w:author="Sablan Kevin" w:date="2019-01-04T09:40:00Z">
            <w:rPr>
              <w:rFonts w:asciiTheme="minorHAnsi" w:hAnsiTheme="minorHAnsi"/>
              <w:color w:val="000000"/>
              <w:spacing w:val="-1"/>
            </w:rPr>
          </w:rPrChange>
        </w:rPr>
        <w:t>1.1</w:t>
      </w:r>
      <w:r>
        <w:rPr>
          <w:rPrChange w:id="4857" w:author="Sablan Kevin" w:date="2019-01-04T09:40:00Z">
            <w:rPr>
              <w:rFonts w:asciiTheme="minorHAnsi" w:hAnsiTheme="minorHAnsi"/>
              <w:color w:val="000000"/>
              <w:spacing w:val="-1"/>
            </w:rPr>
          </w:rPrChange>
        </w:rPr>
        <w:t>3</w:t>
      </w:r>
      <w:r>
        <w:rPr>
          <w:spacing w:val="-3"/>
          <w:rPrChange w:id="4858" w:author="Sablan Kevin" w:date="2019-01-04T09:40:00Z">
            <w:rPr>
              <w:rFonts w:asciiTheme="minorHAnsi" w:hAnsiTheme="minorHAnsi"/>
              <w:color w:val="000000"/>
              <w:spacing w:val="-1"/>
            </w:rPr>
          </w:rPrChange>
        </w:rPr>
        <w:t xml:space="preserve"> </w:t>
      </w:r>
      <w:r>
        <w:rPr>
          <w:spacing w:val="-2"/>
          <w:rPrChange w:id="4859" w:author="Sablan Kevin" w:date="2019-01-04T09:40:00Z">
            <w:rPr>
              <w:rFonts w:asciiTheme="minorHAnsi" w:hAnsiTheme="minorHAnsi"/>
              <w:color w:val="000000"/>
              <w:spacing w:val="-1"/>
            </w:rPr>
          </w:rPrChange>
        </w:rPr>
        <w:t>fo</w:t>
      </w:r>
      <w:r>
        <w:rPr>
          <w:rPrChange w:id="4860" w:author="Sablan Kevin" w:date="2019-01-04T09:40:00Z">
            <w:rPr>
              <w:rFonts w:asciiTheme="minorHAnsi" w:hAnsiTheme="minorHAnsi"/>
              <w:color w:val="000000"/>
              <w:spacing w:val="-1"/>
            </w:rPr>
          </w:rPrChange>
        </w:rPr>
        <w:t>r</w:t>
      </w:r>
      <w:r>
        <w:rPr>
          <w:spacing w:val="-3"/>
          <w:rPrChange w:id="4861" w:author="Sablan Kevin" w:date="2019-01-04T09:40:00Z">
            <w:rPr>
              <w:rFonts w:asciiTheme="minorHAnsi" w:hAnsiTheme="minorHAnsi"/>
              <w:color w:val="000000"/>
              <w:spacing w:val="-1"/>
            </w:rPr>
          </w:rPrChange>
        </w:rPr>
        <w:t xml:space="preserve"> </w:t>
      </w:r>
      <w:r>
        <w:rPr>
          <w:rPrChange w:id="4862" w:author="Sablan Kevin" w:date="2019-01-04T09:40:00Z">
            <w:rPr>
              <w:rFonts w:asciiTheme="minorHAnsi" w:hAnsiTheme="minorHAnsi"/>
              <w:color w:val="000000"/>
              <w:spacing w:val="-1"/>
            </w:rPr>
          </w:rPrChange>
        </w:rPr>
        <w:t>a</w:t>
      </w:r>
      <w:r>
        <w:rPr>
          <w:spacing w:val="-3"/>
          <w:rPrChange w:id="4863" w:author="Sablan Kevin" w:date="2019-01-04T09:40:00Z">
            <w:rPr>
              <w:rFonts w:asciiTheme="minorHAnsi" w:hAnsiTheme="minorHAnsi"/>
              <w:color w:val="000000"/>
              <w:spacing w:val="-1"/>
            </w:rPr>
          </w:rPrChange>
        </w:rPr>
        <w:t xml:space="preserve"> </w:t>
      </w:r>
      <w:r>
        <w:rPr>
          <w:spacing w:val="-2"/>
          <w:rPrChange w:id="4864" w:author="Sablan Kevin" w:date="2019-01-04T09:40:00Z">
            <w:rPr>
              <w:rFonts w:asciiTheme="minorHAnsi" w:hAnsiTheme="minorHAnsi"/>
              <w:color w:val="000000"/>
              <w:spacing w:val="-1"/>
            </w:rPr>
          </w:rPrChange>
        </w:rPr>
        <w:t>ver</w:t>
      </w:r>
      <w:r>
        <w:rPr>
          <w:rPrChange w:id="4865" w:author="Sablan Kevin" w:date="2019-01-04T09:40:00Z">
            <w:rPr>
              <w:rFonts w:asciiTheme="minorHAnsi" w:hAnsiTheme="minorHAnsi"/>
              <w:color w:val="000000"/>
              <w:spacing w:val="-1"/>
            </w:rPr>
          </w:rPrChange>
        </w:rPr>
        <w:t>y</w:t>
      </w:r>
      <w:r>
        <w:rPr>
          <w:spacing w:val="-3"/>
          <w:rPrChange w:id="4866" w:author="Sablan Kevin" w:date="2019-01-04T09:40:00Z">
            <w:rPr>
              <w:rFonts w:asciiTheme="minorHAnsi" w:hAnsiTheme="minorHAnsi"/>
              <w:color w:val="000000"/>
              <w:spacing w:val="-1"/>
            </w:rPr>
          </w:rPrChange>
        </w:rPr>
        <w:t xml:space="preserve"> </w:t>
      </w:r>
      <w:r>
        <w:rPr>
          <w:spacing w:val="-2"/>
          <w:rPrChange w:id="4867" w:author="Sablan Kevin" w:date="2019-01-04T09:40:00Z">
            <w:rPr>
              <w:rFonts w:asciiTheme="minorHAnsi" w:hAnsiTheme="minorHAnsi"/>
              <w:color w:val="000000"/>
              <w:spacing w:val="-1"/>
            </w:rPr>
          </w:rPrChange>
        </w:rPr>
        <w:t>thin-walle</w:t>
      </w:r>
      <w:r>
        <w:rPr>
          <w:rPrChange w:id="4868" w:author="Sablan Kevin" w:date="2019-01-04T09:40:00Z">
            <w:rPr>
              <w:rFonts w:asciiTheme="minorHAnsi" w:hAnsiTheme="minorHAnsi"/>
              <w:color w:val="000000"/>
              <w:spacing w:val="-1"/>
            </w:rPr>
          </w:rPrChange>
        </w:rPr>
        <w:t>d</w:t>
      </w:r>
      <w:r>
        <w:rPr>
          <w:spacing w:val="-3"/>
          <w:rPrChange w:id="4869" w:author="Sablan Kevin" w:date="2019-01-04T09:40:00Z">
            <w:rPr>
              <w:rFonts w:asciiTheme="minorHAnsi" w:hAnsiTheme="minorHAnsi"/>
              <w:color w:val="000000"/>
              <w:spacing w:val="-1"/>
            </w:rPr>
          </w:rPrChange>
        </w:rPr>
        <w:t xml:space="preserve"> </w:t>
      </w:r>
      <w:r>
        <w:rPr>
          <w:spacing w:val="-2"/>
          <w:rPrChange w:id="4870" w:author="Sablan Kevin" w:date="2019-01-04T09:40:00Z">
            <w:rPr>
              <w:rFonts w:asciiTheme="minorHAnsi" w:hAnsiTheme="minorHAnsi"/>
              <w:color w:val="000000"/>
              <w:spacing w:val="-1"/>
            </w:rPr>
          </w:rPrChange>
        </w:rPr>
        <w:t>tub</w:t>
      </w:r>
      <w:r>
        <w:rPr>
          <w:rPrChange w:id="4871" w:author="Sablan Kevin" w:date="2019-01-04T09:40:00Z">
            <w:rPr>
              <w:rFonts w:asciiTheme="minorHAnsi" w:hAnsiTheme="minorHAnsi"/>
              <w:color w:val="000000"/>
              <w:spacing w:val="-1"/>
            </w:rPr>
          </w:rPrChange>
        </w:rPr>
        <w:t>e</w:t>
      </w:r>
      <w:r>
        <w:rPr>
          <w:spacing w:val="-3"/>
          <w:rPrChange w:id="4872" w:author="Sablan Kevin" w:date="2019-01-04T09:40:00Z">
            <w:rPr>
              <w:rFonts w:asciiTheme="minorHAnsi" w:hAnsiTheme="minorHAnsi"/>
              <w:color w:val="000000"/>
              <w:spacing w:val="-1"/>
            </w:rPr>
          </w:rPrChange>
        </w:rPr>
        <w:t xml:space="preserve"> </w:t>
      </w:r>
      <w:r>
        <w:rPr>
          <w:spacing w:val="-2"/>
          <w:rPrChange w:id="4873" w:author="Sablan Kevin" w:date="2019-01-04T09:40:00Z">
            <w:rPr>
              <w:rFonts w:asciiTheme="minorHAnsi" w:hAnsiTheme="minorHAnsi"/>
              <w:color w:val="000000"/>
              <w:spacing w:val="-1"/>
            </w:rPr>
          </w:rPrChange>
        </w:rPr>
        <w:t>t</w:t>
      </w:r>
      <w:r>
        <w:rPr>
          <w:rPrChange w:id="4874" w:author="Sablan Kevin" w:date="2019-01-04T09:40:00Z">
            <w:rPr>
              <w:rFonts w:asciiTheme="minorHAnsi" w:hAnsiTheme="minorHAnsi"/>
              <w:color w:val="000000"/>
              <w:spacing w:val="-1"/>
            </w:rPr>
          </w:rPrChange>
        </w:rPr>
        <w:t>o</w:t>
      </w:r>
      <w:r>
        <w:rPr>
          <w:spacing w:val="-3"/>
          <w:rPrChange w:id="4875" w:author="Sablan Kevin" w:date="2019-01-04T09:40:00Z">
            <w:rPr>
              <w:rFonts w:asciiTheme="minorHAnsi" w:hAnsiTheme="minorHAnsi"/>
              <w:color w:val="000000"/>
              <w:spacing w:val="-1"/>
            </w:rPr>
          </w:rPrChange>
        </w:rPr>
        <w:t xml:space="preserve"> </w:t>
      </w:r>
      <w:r>
        <w:rPr>
          <w:rPrChange w:id="4876" w:author="Sablan Kevin" w:date="2019-01-04T09:40:00Z">
            <w:rPr>
              <w:rFonts w:asciiTheme="minorHAnsi" w:hAnsiTheme="minorHAnsi"/>
              <w:color w:val="000000"/>
              <w:spacing w:val="-1"/>
            </w:rPr>
          </w:rPrChange>
        </w:rPr>
        <w:t>a</w:t>
      </w:r>
      <w:r>
        <w:rPr>
          <w:spacing w:val="-3"/>
          <w:rPrChange w:id="4877" w:author="Sablan Kevin" w:date="2019-01-04T09:40:00Z">
            <w:rPr>
              <w:rFonts w:asciiTheme="minorHAnsi" w:hAnsiTheme="minorHAnsi"/>
              <w:color w:val="000000"/>
              <w:spacing w:val="-1"/>
            </w:rPr>
          </w:rPrChange>
        </w:rPr>
        <w:t xml:space="preserve"> </w:t>
      </w:r>
      <w:r>
        <w:rPr>
          <w:spacing w:val="-2"/>
          <w:rPrChange w:id="4878" w:author="Sablan Kevin" w:date="2019-01-04T09:40:00Z">
            <w:rPr>
              <w:rFonts w:asciiTheme="minorHAnsi" w:hAnsiTheme="minorHAnsi"/>
              <w:color w:val="000000"/>
              <w:spacing w:val="-1"/>
            </w:rPr>
          </w:rPrChange>
        </w:rPr>
        <w:t>hig</w:t>
      </w:r>
      <w:r>
        <w:rPr>
          <w:rPrChange w:id="4879" w:author="Sablan Kevin" w:date="2019-01-04T09:40:00Z">
            <w:rPr>
              <w:rFonts w:asciiTheme="minorHAnsi" w:hAnsiTheme="minorHAnsi"/>
              <w:color w:val="000000"/>
              <w:spacing w:val="-1"/>
            </w:rPr>
          </w:rPrChange>
        </w:rPr>
        <w:t>h</w:t>
      </w:r>
      <w:r>
        <w:rPr>
          <w:spacing w:val="-3"/>
          <w:rPrChange w:id="4880" w:author="Sablan Kevin" w:date="2019-01-04T09:40:00Z">
            <w:rPr>
              <w:rFonts w:asciiTheme="minorHAnsi" w:hAnsiTheme="minorHAnsi"/>
              <w:color w:val="000000"/>
              <w:spacing w:val="-1"/>
            </w:rPr>
          </w:rPrChange>
        </w:rPr>
        <w:t xml:space="preserve"> </w:t>
      </w:r>
      <w:r>
        <w:rPr>
          <w:spacing w:val="-2"/>
          <w:rPrChange w:id="4881" w:author="Sablan Kevin" w:date="2019-01-04T09:40:00Z">
            <w:rPr>
              <w:rFonts w:asciiTheme="minorHAnsi" w:hAnsiTheme="minorHAnsi"/>
              <w:color w:val="000000"/>
              <w:spacing w:val="-1"/>
            </w:rPr>
          </w:rPrChange>
        </w:rPr>
        <w:t>o</w:t>
      </w:r>
      <w:r>
        <w:rPr>
          <w:rPrChange w:id="4882" w:author="Sablan Kevin" w:date="2019-01-04T09:40:00Z">
            <w:rPr>
              <w:rFonts w:asciiTheme="minorHAnsi" w:hAnsiTheme="minorHAnsi"/>
              <w:color w:val="000000"/>
              <w:spacing w:val="-1"/>
            </w:rPr>
          </w:rPrChange>
        </w:rPr>
        <w:t>f</w:t>
      </w:r>
      <w:r>
        <w:rPr>
          <w:spacing w:val="-3"/>
          <w:rPrChange w:id="4883" w:author="Sablan Kevin" w:date="2019-01-04T09:40:00Z">
            <w:rPr>
              <w:rFonts w:asciiTheme="minorHAnsi" w:hAnsiTheme="minorHAnsi"/>
              <w:color w:val="000000"/>
              <w:spacing w:val="-1"/>
            </w:rPr>
          </w:rPrChange>
        </w:rPr>
        <w:t xml:space="preserve"> </w:t>
      </w:r>
      <w:r>
        <w:rPr>
          <w:spacing w:val="-2"/>
          <w:rPrChange w:id="4884" w:author="Sablan Kevin" w:date="2019-01-04T09:40:00Z">
            <w:rPr>
              <w:rFonts w:asciiTheme="minorHAnsi" w:hAnsiTheme="minorHAnsi"/>
              <w:color w:val="000000"/>
              <w:spacing w:val="-1"/>
            </w:rPr>
          </w:rPrChange>
        </w:rPr>
        <w:t>1.</w:t>
      </w:r>
      <w:r>
        <w:rPr>
          <w:rPrChange w:id="4885" w:author="Sablan Kevin" w:date="2019-01-04T09:40:00Z">
            <w:rPr>
              <w:rFonts w:asciiTheme="minorHAnsi" w:hAnsiTheme="minorHAnsi"/>
              <w:color w:val="000000"/>
              <w:spacing w:val="-1"/>
            </w:rPr>
          </w:rPrChange>
        </w:rPr>
        <w:t>5</w:t>
      </w:r>
      <w:r>
        <w:rPr>
          <w:spacing w:val="-3"/>
          <w:rPrChange w:id="4886" w:author="Sablan Kevin" w:date="2019-01-04T09:40:00Z">
            <w:rPr>
              <w:rFonts w:asciiTheme="minorHAnsi" w:hAnsiTheme="minorHAnsi"/>
              <w:color w:val="000000"/>
              <w:spacing w:val="-1"/>
            </w:rPr>
          </w:rPrChange>
        </w:rPr>
        <w:t xml:space="preserve"> </w:t>
      </w:r>
      <w:r>
        <w:rPr>
          <w:spacing w:val="-2"/>
          <w:rPrChange w:id="4887" w:author="Sablan Kevin" w:date="2019-01-04T09:40:00Z">
            <w:rPr>
              <w:rFonts w:asciiTheme="minorHAnsi" w:hAnsiTheme="minorHAnsi"/>
              <w:color w:val="000000"/>
              <w:spacing w:val="-1"/>
            </w:rPr>
          </w:rPrChange>
        </w:rPr>
        <w:t>fo</w:t>
      </w:r>
      <w:r>
        <w:rPr>
          <w:rPrChange w:id="4888" w:author="Sablan Kevin" w:date="2019-01-04T09:40:00Z">
            <w:rPr>
              <w:rFonts w:asciiTheme="minorHAnsi" w:hAnsiTheme="minorHAnsi"/>
              <w:color w:val="000000"/>
              <w:spacing w:val="-1"/>
            </w:rPr>
          </w:rPrChange>
        </w:rPr>
        <w:t>r</w:t>
      </w:r>
      <w:r>
        <w:rPr>
          <w:spacing w:val="-3"/>
          <w:rPrChange w:id="4889" w:author="Sablan Kevin" w:date="2019-01-04T09:40:00Z">
            <w:rPr>
              <w:rFonts w:asciiTheme="minorHAnsi" w:hAnsiTheme="minorHAnsi"/>
              <w:color w:val="000000"/>
              <w:spacing w:val="-1"/>
            </w:rPr>
          </w:rPrChange>
        </w:rPr>
        <w:t xml:space="preserve"> </w:t>
      </w:r>
      <w:r>
        <w:rPr>
          <w:rPrChange w:id="4890" w:author="Sablan Kevin" w:date="2019-01-04T09:40:00Z">
            <w:rPr>
              <w:rFonts w:asciiTheme="minorHAnsi" w:hAnsiTheme="minorHAnsi"/>
              <w:color w:val="000000"/>
              <w:spacing w:val="-1"/>
            </w:rPr>
          </w:rPrChange>
        </w:rPr>
        <w:t>a</w:t>
      </w:r>
      <w:r>
        <w:rPr>
          <w:spacing w:val="-3"/>
          <w:rPrChange w:id="4891" w:author="Sablan Kevin" w:date="2019-01-04T09:40:00Z">
            <w:rPr>
              <w:rFonts w:asciiTheme="minorHAnsi" w:hAnsiTheme="minorHAnsi"/>
              <w:color w:val="000000"/>
              <w:spacing w:val="-1"/>
            </w:rPr>
          </w:rPrChange>
        </w:rPr>
        <w:t xml:space="preserve"> </w:t>
      </w:r>
      <w:r>
        <w:rPr>
          <w:spacing w:val="-2"/>
          <w:rPrChange w:id="4892" w:author="Sablan Kevin" w:date="2019-01-04T09:40:00Z">
            <w:rPr>
              <w:rFonts w:asciiTheme="minorHAnsi" w:hAnsiTheme="minorHAnsi"/>
              <w:color w:val="000000"/>
              <w:spacing w:val="-1"/>
            </w:rPr>
          </w:rPrChange>
        </w:rPr>
        <w:t>soli</w:t>
      </w:r>
      <w:r>
        <w:rPr>
          <w:rPrChange w:id="4893" w:author="Sablan Kevin" w:date="2019-01-04T09:40:00Z">
            <w:rPr>
              <w:rFonts w:asciiTheme="minorHAnsi" w:hAnsiTheme="minorHAnsi"/>
              <w:color w:val="000000"/>
              <w:spacing w:val="-1"/>
            </w:rPr>
          </w:rPrChange>
        </w:rPr>
        <w:t>d</w:t>
      </w:r>
      <w:r>
        <w:rPr>
          <w:spacing w:val="-3"/>
          <w:rPrChange w:id="4894" w:author="Sablan Kevin" w:date="2019-01-04T09:40:00Z">
            <w:rPr>
              <w:rFonts w:asciiTheme="minorHAnsi" w:hAnsiTheme="minorHAnsi"/>
              <w:color w:val="000000"/>
              <w:spacing w:val="-1"/>
            </w:rPr>
          </w:rPrChange>
        </w:rPr>
        <w:t xml:space="preserve"> </w:t>
      </w:r>
      <w:r>
        <w:rPr>
          <w:spacing w:val="-2"/>
          <w:rPrChange w:id="4895" w:author="Sablan Kevin" w:date="2019-01-04T09:40:00Z">
            <w:rPr>
              <w:rFonts w:asciiTheme="minorHAnsi" w:hAnsiTheme="minorHAnsi"/>
              <w:color w:val="000000"/>
              <w:spacing w:val="-1"/>
            </w:rPr>
          </w:rPrChange>
        </w:rPr>
        <w:t>rectangula</w:t>
      </w:r>
      <w:r>
        <w:rPr>
          <w:rPrChange w:id="4896" w:author="Sablan Kevin" w:date="2019-01-04T09:40:00Z">
            <w:rPr>
              <w:rFonts w:asciiTheme="minorHAnsi" w:hAnsiTheme="minorHAnsi"/>
              <w:color w:val="000000"/>
              <w:spacing w:val="-1"/>
            </w:rPr>
          </w:rPrChange>
        </w:rPr>
        <w:t>r</w:t>
      </w:r>
      <w:r>
        <w:rPr>
          <w:spacing w:val="-3"/>
          <w:rPrChange w:id="4897" w:author="Sablan Kevin" w:date="2019-01-04T09:40:00Z">
            <w:rPr>
              <w:rFonts w:asciiTheme="minorHAnsi" w:hAnsiTheme="minorHAnsi"/>
              <w:color w:val="000000"/>
              <w:spacing w:val="-1"/>
            </w:rPr>
          </w:rPrChange>
        </w:rPr>
        <w:t xml:space="preserve"> </w:t>
      </w:r>
      <w:r>
        <w:rPr>
          <w:spacing w:val="-2"/>
          <w:rPrChange w:id="4898" w:author="Sablan Kevin" w:date="2019-01-04T09:40:00Z">
            <w:rPr>
              <w:rFonts w:asciiTheme="minorHAnsi" w:hAnsiTheme="minorHAnsi"/>
              <w:color w:val="000000"/>
              <w:spacing w:val="-1"/>
            </w:rPr>
          </w:rPrChange>
        </w:rPr>
        <w:t>rod</w:t>
      </w:r>
      <w:r>
        <w:rPr>
          <w:rPrChange w:id="4899" w:author="Sablan Kevin" w:date="2019-01-04T09:40:00Z">
            <w:rPr>
              <w:rFonts w:asciiTheme="minorHAnsi" w:hAnsiTheme="minorHAnsi"/>
              <w:color w:val="000000"/>
              <w:spacing w:val="-1"/>
            </w:rPr>
          </w:rPrChange>
        </w:rPr>
        <w:t>.</w:t>
      </w:r>
      <w:r>
        <w:rPr>
          <w:spacing w:val="-3"/>
          <w:rPrChange w:id="4900" w:author="Sablan Kevin" w:date="2019-01-04T09:40:00Z">
            <w:rPr>
              <w:rFonts w:asciiTheme="minorHAnsi" w:hAnsiTheme="minorHAnsi"/>
              <w:color w:val="000000"/>
              <w:spacing w:val="-1"/>
            </w:rPr>
          </w:rPrChange>
        </w:rPr>
        <w:t xml:space="preserve"> </w:t>
      </w:r>
      <w:r>
        <w:rPr>
          <w:spacing w:val="-2"/>
          <w:rPrChange w:id="4901" w:author="Sablan Kevin" w:date="2019-01-04T09:40:00Z">
            <w:rPr>
              <w:rFonts w:asciiTheme="minorHAnsi" w:hAnsiTheme="minorHAnsi"/>
              <w:color w:val="000000"/>
              <w:spacing w:val="-1"/>
            </w:rPr>
          </w:rPrChange>
        </w:rPr>
        <w:t>Form factor</w:t>
      </w:r>
      <w:r>
        <w:rPr>
          <w:rPrChange w:id="4902" w:author="Sablan Kevin" w:date="2019-01-04T09:40:00Z">
            <w:rPr>
              <w:rFonts w:asciiTheme="minorHAnsi" w:hAnsiTheme="minorHAnsi"/>
              <w:color w:val="000000"/>
              <w:spacing w:val="-1"/>
            </w:rPr>
          </w:rPrChange>
        </w:rPr>
        <w:t>s</w:t>
      </w:r>
      <w:r>
        <w:rPr>
          <w:spacing w:val="-3"/>
          <w:rPrChange w:id="4903" w:author="Sablan Kevin" w:date="2019-01-04T09:40:00Z">
            <w:rPr>
              <w:rFonts w:asciiTheme="minorHAnsi" w:hAnsiTheme="minorHAnsi"/>
              <w:color w:val="000000"/>
              <w:spacing w:val="-1"/>
            </w:rPr>
          </w:rPrChange>
        </w:rPr>
        <w:t xml:space="preserve"> </w:t>
      </w:r>
      <w:r>
        <w:rPr>
          <w:spacing w:val="-2"/>
          <w:rPrChange w:id="4904" w:author="Sablan Kevin" w:date="2019-01-04T09:40:00Z">
            <w:rPr>
              <w:rFonts w:asciiTheme="minorHAnsi" w:hAnsiTheme="minorHAnsi"/>
              <w:color w:val="000000"/>
              <w:spacing w:val="-1"/>
            </w:rPr>
          </w:rPrChange>
        </w:rPr>
        <w:t>an</w:t>
      </w:r>
      <w:r>
        <w:rPr>
          <w:rPrChange w:id="4905" w:author="Sablan Kevin" w:date="2019-01-04T09:40:00Z">
            <w:rPr>
              <w:rFonts w:asciiTheme="minorHAnsi" w:hAnsiTheme="minorHAnsi"/>
              <w:color w:val="000000"/>
              <w:spacing w:val="-1"/>
            </w:rPr>
          </w:rPrChange>
        </w:rPr>
        <w:t>d</w:t>
      </w:r>
      <w:r>
        <w:rPr>
          <w:spacing w:val="-3"/>
          <w:rPrChange w:id="4906" w:author="Sablan Kevin" w:date="2019-01-04T09:40:00Z">
            <w:rPr>
              <w:rFonts w:asciiTheme="minorHAnsi" w:hAnsiTheme="minorHAnsi"/>
              <w:color w:val="000000"/>
              <w:spacing w:val="-1"/>
            </w:rPr>
          </w:rPrChange>
        </w:rPr>
        <w:t xml:space="preserve"> </w:t>
      </w:r>
      <w:r>
        <w:rPr>
          <w:spacing w:val="-2"/>
          <w:rPrChange w:id="4907" w:author="Sablan Kevin" w:date="2019-01-04T09:40:00Z">
            <w:rPr>
              <w:rFonts w:asciiTheme="minorHAnsi" w:hAnsiTheme="minorHAnsi"/>
              <w:color w:val="000000"/>
              <w:spacing w:val="-1"/>
            </w:rPr>
          </w:rPrChange>
        </w:rPr>
        <w:t>plasti</w:t>
      </w:r>
      <w:r>
        <w:rPr>
          <w:rPrChange w:id="4908" w:author="Sablan Kevin" w:date="2019-01-04T09:40:00Z">
            <w:rPr>
              <w:rFonts w:asciiTheme="minorHAnsi" w:hAnsiTheme="minorHAnsi"/>
              <w:color w:val="000000"/>
              <w:spacing w:val="-1"/>
            </w:rPr>
          </w:rPrChange>
        </w:rPr>
        <w:t>c</w:t>
      </w:r>
      <w:r>
        <w:rPr>
          <w:spacing w:val="-3"/>
          <w:rPrChange w:id="4909" w:author="Sablan Kevin" w:date="2019-01-04T09:40:00Z">
            <w:rPr>
              <w:rFonts w:asciiTheme="minorHAnsi" w:hAnsiTheme="minorHAnsi"/>
              <w:color w:val="000000"/>
              <w:spacing w:val="-1"/>
            </w:rPr>
          </w:rPrChange>
        </w:rPr>
        <w:t xml:space="preserve"> </w:t>
      </w:r>
      <w:r>
        <w:rPr>
          <w:spacing w:val="-2"/>
          <w:rPrChange w:id="4910" w:author="Sablan Kevin" w:date="2019-01-04T09:40:00Z">
            <w:rPr>
              <w:rFonts w:asciiTheme="minorHAnsi" w:hAnsiTheme="minorHAnsi"/>
              <w:color w:val="000000"/>
              <w:spacing w:val="-1"/>
            </w:rPr>
          </w:rPrChange>
        </w:rPr>
        <w:t>moment</w:t>
      </w:r>
      <w:r>
        <w:rPr>
          <w:rPrChange w:id="4911" w:author="Sablan Kevin" w:date="2019-01-04T09:40:00Z">
            <w:rPr>
              <w:rFonts w:asciiTheme="minorHAnsi" w:hAnsiTheme="minorHAnsi"/>
              <w:color w:val="000000"/>
              <w:spacing w:val="-1"/>
            </w:rPr>
          </w:rPrChange>
        </w:rPr>
        <w:t>s</w:t>
      </w:r>
      <w:r>
        <w:rPr>
          <w:spacing w:val="-3"/>
          <w:rPrChange w:id="4912" w:author="Sablan Kevin" w:date="2019-01-04T09:40:00Z">
            <w:rPr>
              <w:rFonts w:asciiTheme="minorHAnsi" w:hAnsiTheme="minorHAnsi"/>
              <w:color w:val="000000"/>
              <w:spacing w:val="-1"/>
            </w:rPr>
          </w:rPrChange>
        </w:rPr>
        <w:t xml:space="preserve"> </w:t>
      </w:r>
      <w:r>
        <w:rPr>
          <w:spacing w:val="-2"/>
          <w:rPrChange w:id="4913" w:author="Sablan Kevin" w:date="2019-01-04T09:40:00Z">
            <w:rPr>
              <w:rFonts w:asciiTheme="minorHAnsi" w:hAnsiTheme="minorHAnsi"/>
              <w:color w:val="000000"/>
              <w:spacing w:val="-1"/>
            </w:rPr>
          </w:rPrChange>
        </w:rPr>
        <w:t>fo</w:t>
      </w:r>
      <w:r>
        <w:rPr>
          <w:rPrChange w:id="4914" w:author="Sablan Kevin" w:date="2019-01-04T09:40:00Z">
            <w:rPr>
              <w:rFonts w:asciiTheme="minorHAnsi" w:hAnsiTheme="minorHAnsi"/>
              <w:color w:val="000000"/>
              <w:spacing w:val="-1"/>
            </w:rPr>
          </w:rPrChange>
        </w:rPr>
        <w:t>r</w:t>
      </w:r>
      <w:r>
        <w:rPr>
          <w:spacing w:val="-3"/>
          <w:rPrChange w:id="4915" w:author="Sablan Kevin" w:date="2019-01-04T09:40:00Z">
            <w:rPr>
              <w:rFonts w:asciiTheme="minorHAnsi" w:hAnsiTheme="minorHAnsi"/>
              <w:color w:val="000000"/>
              <w:spacing w:val="-1"/>
            </w:rPr>
          </w:rPrChange>
        </w:rPr>
        <w:t xml:space="preserve"> </w:t>
      </w:r>
      <w:r>
        <w:rPr>
          <w:spacing w:val="-2"/>
          <w:rPrChange w:id="4916" w:author="Sablan Kevin" w:date="2019-01-04T09:40:00Z">
            <w:rPr>
              <w:rFonts w:asciiTheme="minorHAnsi" w:hAnsiTheme="minorHAnsi"/>
              <w:color w:val="000000"/>
              <w:spacing w:val="-1"/>
            </w:rPr>
          </w:rPrChange>
        </w:rPr>
        <w:t>som</w:t>
      </w:r>
      <w:r>
        <w:rPr>
          <w:rPrChange w:id="4917" w:author="Sablan Kevin" w:date="2019-01-04T09:40:00Z">
            <w:rPr>
              <w:rFonts w:asciiTheme="minorHAnsi" w:hAnsiTheme="minorHAnsi"/>
              <w:color w:val="000000"/>
              <w:spacing w:val="-1"/>
            </w:rPr>
          </w:rPrChange>
        </w:rPr>
        <w:t>e</w:t>
      </w:r>
      <w:r>
        <w:rPr>
          <w:spacing w:val="-3"/>
          <w:rPrChange w:id="4918" w:author="Sablan Kevin" w:date="2019-01-04T09:40:00Z">
            <w:rPr>
              <w:rFonts w:asciiTheme="minorHAnsi" w:hAnsiTheme="minorHAnsi"/>
              <w:color w:val="000000"/>
              <w:spacing w:val="-1"/>
            </w:rPr>
          </w:rPrChange>
        </w:rPr>
        <w:t xml:space="preserve"> </w:t>
      </w:r>
      <w:r>
        <w:rPr>
          <w:spacing w:val="-2"/>
          <w:rPrChange w:id="4919" w:author="Sablan Kevin" w:date="2019-01-04T09:40:00Z">
            <w:rPr>
              <w:rFonts w:asciiTheme="minorHAnsi" w:hAnsiTheme="minorHAnsi"/>
              <w:color w:val="000000"/>
              <w:spacing w:val="-1"/>
            </w:rPr>
          </w:rPrChange>
        </w:rPr>
        <w:t>commo</w:t>
      </w:r>
      <w:r>
        <w:rPr>
          <w:rPrChange w:id="4920" w:author="Sablan Kevin" w:date="2019-01-04T09:40:00Z">
            <w:rPr>
              <w:rFonts w:asciiTheme="minorHAnsi" w:hAnsiTheme="minorHAnsi"/>
              <w:color w:val="000000"/>
              <w:spacing w:val="-1"/>
            </w:rPr>
          </w:rPrChange>
        </w:rPr>
        <w:t>n</w:t>
      </w:r>
      <w:r>
        <w:rPr>
          <w:spacing w:val="-3"/>
          <w:rPrChange w:id="4921" w:author="Sablan Kevin" w:date="2019-01-04T09:40:00Z">
            <w:rPr>
              <w:rFonts w:asciiTheme="minorHAnsi" w:hAnsiTheme="minorHAnsi"/>
              <w:color w:val="000000"/>
              <w:spacing w:val="-1"/>
            </w:rPr>
          </w:rPrChange>
        </w:rPr>
        <w:t xml:space="preserve"> </w:t>
      </w:r>
      <w:r>
        <w:rPr>
          <w:spacing w:val="-2"/>
          <w:rPrChange w:id="4922" w:author="Sablan Kevin" w:date="2019-01-04T09:40:00Z">
            <w:rPr>
              <w:rFonts w:asciiTheme="minorHAnsi" w:hAnsiTheme="minorHAnsi"/>
              <w:color w:val="000000"/>
              <w:spacing w:val="-1"/>
            </w:rPr>
          </w:rPrChange>
        </w:rPr>
        <w:t>barrie</w:t>
      </w:r>
      <w:r>
        <w:rPr>
          <w:rPrChange w:id="4923" w:author="Sablan Kevin" w:date="2019-01-04T09:40:00Z">
            <w:rPr>
              <w:rFonts w:asciiTheme="minorHAnsi" w:hAnsiTheme="minorHAnsi"/>
              <w:color w:val="000000"/>
              <w:spacing w:val="-1"/>
            </w:rPr>
          </w:rPrChange>
        </w:rPr>
        <w:t>r</w:t>
      </w:r>
      <w:r>
        <w:rPr>
          <w:spacing w:val="-3"/>
          <w:rPrChange w:id="4924" w:author="Sablan Kevin" w:date="2019-01-04T09:40:00Z">
            <w:rPr>
              <w:rFonts w:asciiTheme="minorHAnsi" w:hAnsiTheme="minorHAnsi"/>
              <w:color w:val="000000"/>
              <w:spacing w:val="-1"/>
            </w:rPr>
          </w:rPrChange>
        </w:rPr>
        <w:t xml:space="preserve"> </w:t>
      </w:r>
      <w:r>
        <w:rPr>
          <w:spacing w:val="-2"/>
          <w:rPrChange w:id="4925" w:author="Sablan Kevin" w:date="2019-01-04T09:40:00Z">
            <w:rPr>
              <w:rFonts w:asciiTheme="minorHAnsi" w:hAnsiTheme="minorHAnsi"/>
              <w:color w:val="000000"/>
              <w:spacing w:val="-1"/>
            </w:rPr>
          </w:rPrChange>
        </w:rPr>
        <w:t>rai</w:t>
      </w:r>
      <w:r>
        <w:rPr>
          <w:rPrChange w:id="4926" w:author="Sablan Kevin" w:date="2019-01-04T09:40:00Z">
            <w:rPr>
              <w:rFonts w:asciiTheme="minorHAnsi" w:hAnsiTheme="minorHAnsi"/>
              <w:color w:val="000000"/>
              <w:spacing w:val="-1"/>
            </w:rPr>
          </w:rPrChange>
        </w:rPr>
        <w:t>l</w:t>
      </w:r>
      <w:r>
        <w:rPr>
          <w:spacing w:val="-3"/>
          <w:rPrChange w:id="4927" w:author="Sablan Kevin" w:date="2019-01-04T09:40:00Z">
            <w:rPr>
              <w:rFonts w:asciiTheme="minorHAnsi" w:hAnsiTheme="minorHAnsi"/>
              <w:color w:val="000000"/>
              <w:spacing w:val="-1"/>
            </w:rPr>
          </w:rPrChange>
        </w:rPr>
        <w:t xml:space="preserve"> </w:t>
      </w:r>
      <w:r>
        <w:rPr>
          <w:spacing w:val="-2"/>
          <w:rPrChange w:id="4928" w:author="Sablan Kevin" w:date="2019-01-04T09:40:00Z">
            <w:rPr>
              <w:rFonts w:asciiTheme="minorHAnsi" w:hAnsiTheme="minorHAnsi"/>
              <w:color w:val="000000"/>
              <w:spacing w:val="-1"/>
            </w:rPr>
          </w:rPrChange>
        </w:rPr>
        <w:t>element</w:t>
      </w:r>
      <w:r>
        <w:rPr>
          <w:rPrChange w:id="4929" w:author="Sablan Kevin" w:date="2019-01-04T09:40:00Z">
            <w:rPr>
              <w:rFonts w:asciiTheme="minorHAnsi" w:hAnsiTheme="minorHAnsi"/>
              <w:color w:val="000000"/>
              <w:spacing w:val="-1"/>
            </w:rPr>
          </w:rPrChange>
        </w:rPr>
        <w:t>s</w:t>
      </w:r>
      <w:r>
        <w:rPr>
          <w:spacing w:val="-3"/>
          <w:rPrChange w:id="4930" w:author="Sablan Kevin" w:date="2019-01-04T09:40:00Z">
            <w:rPr>
              <w:rFonts w:asciiTheme="minorHAnsi" w:hAnsiTheme="minorHAnsi"/>
              <w:color w:val="000000"/>
              <w:spacing w:val="-1"/>
            </w:rPr>
          </w:rPrChange>
        </w:rPr>
        <w:t xml:space="preserve"> </w:t>
      </w:r>
      <w:r>
        <w:rPr>
          <w:spacing w:val="-2"/>
          <w:rPrChange w:id="4931" w:author="Sablan Kevin" w:date="2019-01-04T09:40:00Z">
            <w:rPr>
              <w:rFonts w:asciiTheme="minorHAnsi" w:hAnsiTheme="minorHAnsi"/>
              <w:color w:val="000000"/>
              <w:spacing w:val="-1"/>
            </w:rPr>
          </w:rPrChange>
        </w:rPr>
        <w:t>ar</w:t>
      </w:r>
      <w:r>
        <w:rPr>
          <w:rPrChange w:id="4932" w:author="Sablan Kevin" w:date="2019-01-04T09:40:00Z">
            <w:rPr>
              <w:rFonts w:asciiTheme="minorHAnsi" w:hAnsiTheme="minorHAnsi"/>
              <w:color w:val="000000"/>
              <w:spacing w:val="-1"/>
            </w:rPr>
          </w:rPrChange>
        </w:rPr>
        <w:t>e</w:t>
      </w:r>
      <w:r>
        <w:rPr>
          <w:spacing w:val="-3"/>
          <w:rPrChange w:id="4933" w:author="Sablan Kevin" w:date="2019-01-04T09:40:00Z">
            <w:rPr>
              <w:rFonts w:asciiTheme="minorHAnsi" w:hAnsiTheme="minorHAnsi"/>
              <w:color w:val="000000"/>
              <w:spacing w:val="-1"/>
            </w:rPr>
          </w:rPrChange>
        </w:rPr>
        <w:t xml:space="preserve"> </w:t>
      </w:r>
      <w:r>
        <w:rPr>
          <w:spacing w:val="-2"/>
          <w:rPrChange w:id="4934" w:author="Sablan Kevin" w:date="2019-01-04T09:40:00Z">
            <w:rPr>
              <w:rFonts w:asciiTheme="minorHAnsi" w:hAnsiTheme="minorHAnsi"/>
              <w:color w:val="000000"/>
              <w:spacing w:val="-1"/>
            </w:rPr>
          </w:rPrChange>
        </w:rPr>
        <w:t>show</w:t>
      </w:r>
      <w:r>
        <w:rPr>
          <w:rPrChange w:id="4935" w:author="Sablan Kevin" w:date="2019-01-04T09:40:00Z">
            <w:rPr>
              <w:rFonts w:asciiTheme="minorHAnsi" w:hAnsiTheme="minorHAnsi"/>
              <w:color w:val="000000"/>
              <w:spacing w:val="-1"/>
            </w:rPr>
          </w:rPrChange>
        </w:rPr>
        <w:t>n</w:t>
      </w:r>
      <w:r>
        <w:rPr>
          <w:spacing w:val="-3"/>
          <w:rPrChange w:id="4936" w:author="Sablan Kevin" w:date="2019-01-04T09:40:00Z">
            <w:rPr>
              <w:rFonts w:asciiTheme="minorHAnsi" w:hAnsiTheme="minorHAnsi"/>
              <w:color w:val="000000"/>
              <w:spacing w:val="-1"/>
            </w:rPr>
          </w:rPrChange>
        </w:rPr>
        <w:t xml:space="preserve"> </w:t>
      </w:r>
      <w:r>
        <w:rPr>
          <w:spacing w:val="-2"/>
          <w:rPrChange w:id="4937" w:author="Sablan Kevin" w:date="2019-01-04T09:40:00Z">
            <w:rPr>
              <w:rFonts w:asciiTheme="minorHAnsi" w:hAnsiTheme="minorHAnsi"/>
              <w:color w:val="000000"/>
              <w:spacing w:val="-1"/>
            </w:rPr>
          </w:rPrChange>
        </w:rPr>
        <w:t>i</w:t>
      </w:r>
      <w:r>
        <w:rPr>
          <w:rPrChange w:id="4938" w:author="Sablan Kevin" w:date="2019-01-04T09:40:00Z">
            <w:rPr>
              <w:rFonts w:asciiTheme="minorHAnsi" w:hAnsiTheme="minorHAnsi"/>
              <w:color w:val="000000"/>
              <w:spacing w:val="-1"/>
            </w:rPr>
          </w:rPrChange>
        </w:rPr>
        <w:t>n</w:t>
      </w:r>
      <w:r>
        <w:rPr>
          <w:spacing w:val="-7"/>
          <w:rPrChange w:id="4939" w:author="Sablan Kevin" w:date="2019-01-04T09:40:00Z">
            <w:rPr>
              <w:rFonts w:asciiTheme="minorHAnsi" w:hAnsiTheme="minorHAnsi"/>
              <w:color w:val="000000"/>
              <w:spacing w:val="-1"/>
            </w:rPr>
          </w:rPrChange>
        </w:rPr>
        <w:t xml:space="preserve"> </w:t>
      </w:r>
      <w:r>
        <w:rPr>
          <w:spacing w:val="-17"/>
          <w:rPrChange w:id="4940" w:author="Sablan Kevin" w:date="2019-01-04T09:40:00Z">
            <w:rPr>
              <w:rFonts w:asciiTheme="minorHAnsi" w:hAnsiTheme="minorHAnsi"/>
              <w:color w:val="000000"/>
              <w:spacing w:val="-1"/>
            </w:rPr>
          </w:rPrChange>
        </w:rPr>
        <w:t>T</w:t>
      </w:r>
      <w:r>
        <w:rPr>
          <w:spacing w:val="-2"/>
          <w:rPrChange w:id="4941" w:author="Sablan Kevin" w:date="2019-01-04T09:40:00Z">
            <w:rPr>
              <w:rFonts w:asciiTheme="minorHAnsi" w:hAnsiTheme="minorHAnsi"/>
              <w:color w:val="000000"/>
              <w:spacing w:val="-1"/>
            </w:rPr>
          </w:rPrChange>
        </w:rPr>
        <w:t>abl</w:t>
      </w:r>
      <w:r>
        <w:rPr>
          <w:rPrChange w:id="4942" w:author="Sablan Kevin" w:date="2019-01-04T09:40:00Z">
            <w:rPr>
              <w:rFonts w:asciiTheme="minorHAnsi" w:hAnsiTheme="minorHAnsi"/>
              <w:color w:val="000000"/>
              <w:spacing w:val="-1"/>
            </w:rPr>
          </w:rPrChange>
        </w:rPr>
        <w:t>e</w:t>
      </w:r>
      <w:r>
        <w:rPr>
          <w:spacing w:val="-15"/>
          <w:rPrChange w:id="4943" w:author="Sablan Kevin" w:date="2019-01-04T09:40:00Z">
            <w:rPr>
              <w:rFonts w:asciiTheme="minorHAnsi" w:hAnsiTheme="minorHAnsi"/>
              <w:color w:val="000000"/>
              <w:spacing w:val="-1"/>
            </w:rPr>
          </w:rPrChange>
        </w:rPr>
        <w:t xml:space="preserve"> </w:t>
      </w:r>
      <w:r>
        <w:rPr>
          <w:spacing w:val="-2"/>
          <w:rPrChange w:id="4944" w:author="Sablan Kevin" w:date="2019-01-04T09:40:00Z">
            <w:rPr>
              <w:rFonts w:asciiTheme="minorHAnsi" w:hAnsiTheme="minorHAnsi"/>
              <w:color w:val="000000"/>
              <w:spacing w:val="-1"/>
            </w:rPr>
          </w:rPrChange>
        </w:rPr>
        <w:t>A-1.</w:t>
      </w:r>
    </w:p>
    <w:p w14:paraId="0D167A3F" w14:textId="77777777" w:rsidR="00AA57AC" w:rsidRDefault="00AA57AC">
      <w:pPr>
        <w:spacing w:before="8" w:line="110" w:lineRule="exact"/>
        <w:rPr>
          <w:sz w:val="11"/>
          <w:rPrChange w:id="4945" w:author="Sablan Kevin" w:date="2019-01-04T09:40:00Z">
            <w:rPr>
              <w:color w:val="000000"/>
            </w:rPr>
          </w:rPrChange>
        </w:rPr>
        <w:pPrChange w:id="4946" w:author="Sablan Kevin" w:date="2019-01-04T09:40:00Z">
          <w:pPr>
            <w:autoSpaceDE w:val="0"/>
            <w:autoSpaceDN w:val="0"/>
            <w:adjustRightInd w:val="0"/>
            <w:spacing w:line="300" w:lineRule="atLeast"/>
            <w:textAlignment w:val="center"/>
          </w:pPr>
        </w:pPrChange>
      </w:pPr>
    </w:p>
    <w:p w14:paraId="325C820D" w14:textId="77777777" w:rsidR="00AA57AC" w:rsidRDefault="00AA57AC">
      <w:pPr>
        <w:spacing w:line="200" w:lineRule="exact"/>
        <w:rPr>
          <w:ins w:id="4947" w:author="Sablan Kevin" w:date="2019-01-04T09:40:00Z"/>
          <w:sz w:val="20"/>
          <w:szCs w:val="20"/>
        </w:rPr>
      </w:pPr>
    </w:p>
    <w:p w14:paraId="21F60B49" w14:textId="77777777" w:rsidR="00AA57AC" w:rsidRDefault="009516E7">
      <w:pPr>
        <w:pStyle w:val="BodyText"/>
        <w:ind w:right="445"/>
        <w:rPr>
          <w:rFonts w:ascii="Franklin Gothic Medium" w:eastAsia="Franklin Gothic Medium" w:hAnsi="Franklin Gothic Medium"/>
          <w:rPrChange w:id="4948" w:author="Sablan Kevin" w:date="2019-01-04T09:40:00Z">
            <w:rPr>
              <w:rFonts w:ascii="Franklin Gothic Medium" w:hAnsi="Franklin Gothic Medium"/>
              <w:color w:val="000000"/>
            </w:rPr>
          </w:rPrChange>
        </w:rPr>
        <w:pPrChange w:id="4949" w:author="Sablan Kevin" w:date="2019-01-04T09:40:00Z">
          <w:pPr>
            <w:autoSpaceDE w:val="0"/>
            <w:autoSpaceDN w:val="0"/>
            <w:adjustRightInd w:val="0"/>
            <w:spacing w:before="72" w:after="72" w:line="240" w:lineRule="atLeast"/>
            <w:textAlignment w:val="center"/>
          </w:pPr>
        </w:pPrChange>
      </w:pPr>
      <w:r>
        <w:rPr>
          <w:rFonts w:ascii="Franklin Gothic Medium" w:eastAsia="Franklin Gothic Medium" w:hAnsi="Franklin Gothic Medium"/>
          <w:spacing w:val="-12"/>
          <w:rPrChange w:id="4950" w:author="Sablan Kevin" w:date="2019-01-04T09:40:00Z">
            <w:rPr>
              <w:rFonts w:ascii="Franklin Gothic Medium" w:hAnsi="Franklin Gothic Medium"/>
              <w:color w:val="000000"/>
            </w:rPr>
          </w:rPrChange>
        </w:rPr>
        <w:t>T</w:t>
      </w:r>
      <w:r>
        <w:rPr>
          <w:rFonts w:ascii="Franklin Gothic Medium" w:eastAsia="Franklin Gothic Medium" w:hAnsi="Franklin Gothic Medium"/>
          <w:rPrChange w:id="4951" w:author="Sablan Kevin" w:date="2019-01-04T09:40:00Z">
            <w:rPr>
              <w:rFonts w:ascii="Franklin Gothic Medium" w:hAnsi="Franklin Gothic Medium"/>
              <w:color w:val="000000"/>
            </w:rPr>
          </w:rPrChange>
        </w:rPr>
        <w:t>ABLE</w:t>
      </w:r>
      <w:r>
        <w:rPr>
          <w:rFonts w:ascii="Franklin Gothic Medium" w:eastAsia="Franklin Gothic Medium" w:hAnsi="Franklin Gothic Medium"/>
          <w:spacing w:val="-5"/>
          <w:rPrChange w:id="4952"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5"/>
          <w:rPrChange w:id="4953" w:author="Sablan Kevin" w:date="2019-01-04T09:40:00Z">
            <w:rPr>
              <w:rFonts w:ascii="Franklin Gothic Medium" w:hAnsi="Franklin Gothic Medium"/>
              <w:color w:val="000000"/>
            </w:rPr>
          </w:rPrChange>
        </w:rPr>
        <w:t>A</w:t>
      </w:r>
      <w:r>
        <w:rPr>
          <w:rFonts w:ascii="Franklin Gothic Medium" w:eastAsia="Franklin Gothic Medium" w:hAnsi="Franklin Gothic Medium"/>
          <w:rPrChange w:id="4954" w:author="Sablan Kevin" w:date="2019-01-04T09:40:00Z">
            <w:rPr>
              <w:rFonts w:ascii="Franklin Gothic Medium" w:hAnsi="Franklin Gothic Medium"/>
              <w:color w:val="000000"/>
            </w:rPr>
          </w:rPrChange>
        </w:rPr>
        <w:t>-</w:t>
      </w:r>
      <w:r>
        <w:rPr>
          <w:rFonts w:ascii="Franklin Gothic Medium" w:eastAsia="Franklin Gothic Medium" w:hAnsi="Franklin Gothic Medium"/>
          <w:spacing w:val="5"/>
          <w:rPrChange w:id="4955" w:author="Sablan Kevin" w:date="2019-01-04T09:40:00Z">
            <w:rPr>
              <w:rFonts w:ascii="Franklin Gothic Medium" w:hAnsi="Franklin Gothic Medium"/>
              <w:color w:val="000000"/>
            </w:rPr>
          </w:rPrChange>
        </w:rPr>
        <w:t>1</w:t>
      </w:r>
      <w:r>
        <w:rPr>
          <w:rFonts w:ascii="Franklin Gothic Medium" w:eastAsia="Franklin Gothic Medium" w:hAnsi="Franklin Gothic Medium"/>
          <w:rPrChange w:id="4956" w:author="Sablan Kevin" w:date="2019-01-04T09:40:00Z">
            <w:rPr>
              <w:rFonts w:ascii="Franklin Gothic Medium" w:hAnsi="Franklin Gothic Medium"/>
              <w:color w:val="000000"/>
            </w:rPr>
          </w:rPrChange>
        </w:rPr>
        <w:t>.</w:t>
      </w:r>
      <w:r>
        <w:rPr>
          <w:rFonts w:ascii="Franklin Gothic Medium" w:eastAsia="Franklin Gothic Medium" w:hAnsi="Franklin Gothic Medium"/>
          <w:spacing w:val="-5"/>
          <w:rPrChange w:id="4957"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58" w:author="Sablan Kevin" w:date="2019-01-04T09:40:00Z">
            <w:rPr>
              <w:rFonts w:ascii="Franklin Gothic Medium" w:hAnsi="Franklin Gothic Medium"/>
              <w:color w:val="000000"/>
            </w:rPr>
          </w:rPrChange>
        </w:rPr>
        <w:t>P</w:t>
      </w:r>
      <w:r>
        <w:rPr>
          <w:rFonts w:ascii="Franklin Gothic Medium" w:eastAsia="Franklin Gothic Medium" w:hAnsi="Franklin Gothic Medium"/>
          <w:spacing w:val="-2"/>
          <w:rPrChange w:id="4959" w:author="Sablan Kevin" w:date="2019-01-04T09:40:00Z">
            <w:rPr>
              <w:rFonts w:ascii="Franklin Gothic Medium" w:hAnsi="Franklin Gothic Medium"/>
              <w:color w:val="000000"/>
            </w:rPr>
          </w:rPrChange>
        </w:rPr>
        <w:t>r</w:t>
      </w:r>
      <w:r>
        <w:rPr>
          <w:rFonts w:ascii="Franklin Gothic Medium" w:eastAsia="Franklin Gothic Medium" w:hAnsi="Franklin Gothic Medium"/>
          <w:rPrChange w:id="4960" w:author="Sablan Kevin" w:date="2019-01-04T09:40:00Z">
            <w:rPr>
              <w:rFonts w:ascii="Franklin Gothic Medium" w:hAnsi="Franklin Gothic Medium"/>
              <w:color w:val="000000"/>
            </w:rPr>
          </w:rPrChange>
        </w:rPr>
        <w:t>ope</w:t>
      </w:r>
      <w:r>
        <w:rPr>
          <w:rFonts w:ascii="Franklin Gothic Medium" w:eastAsia="Franklin Gothic Medium" w:hAnsi="Franklin Gothic Medium"/>
          <w:spacing w:val="4"/>
          <w:rPrChange w:id="4961" w:author="Sablan Kevin" w:date="2019-01-04T09:40:00Z">
            <w:rPr>
              <w:rFonts w:ascii="Franklin Gothic Medium" w:hAnsi="Franklin Gothic Medium"/>
              <w:color w:val="000000"/>
            </w:rPr>
          </w:rPrChange>
        </w:rPr>
        <w:t>r</w:t>
      </w:r>
      <w:r>
        <w:rPr>
          <w:rFonts w:ascii="Franklin Gothic Medium" w:eastAsia="Franklin Gothic Medium" w:hAnsi="Franklin Gothic Medium"/>
          <w:rPrChange w:id="4962" w:author="Sablan Kevin" w:date="2019-01-04T09:40:00Z">
            <w:rPr>
              <w:rFonts w:ascii="Franklin Gothic Medium" w:hAnsi="Franklin Gothic Medium"/>
              <w:color w:val="000000"/>
            </w:rPr>
          </w:rPrChange>
        </w:rPr>
        <w:t>ties</w:t>
      </w:r>
      <w:r>
        <w:rPr>
          <w:rFonts w:ascii="Franklin Gothic Medium" w:eastAsia="Franklin Gothic Medium" w:hAnsi="Franklin Gothic Medium"/>
          <w:spacing w:val="-5"/>
          <w:rPrChange w:id="4963"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64" w:author="Sablan Kevin" w:date="2019-01-04T09:40:00Z">
            <w:rPr>
              <w:rFonts w:ascii="Franklin Gothic Medium" w:hAnsi="Franklin Gothic Medium"/>
              <w:color w:val="000000"/>
            </w:rPr>
          </w:rPrChange>
        </w:rPr>
        <w:t>of</w:t>
      </w:r>
      <w:r>
        <w:rPr>
          <w:rFonts w:ascii="Franklin Gothic Medium" w:eastAsia="Franklin Gothic Medium" w:hAnsi="Franklin Gothic Medium"/>
          <w:spacing w:val="-5"/>
          <w:rPrChange w:id="4965"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66" w:author="Sablan Kevin" w:date="2019-01-04T09:40:00Z">
            <w:rPr>
              <w:rFonts w:ascii="Franklin Gothic Medium" w:hAnsi="Franklin Gothic Medium"/>
              <w:color w:val="000000"/>
            </w:rPr>
          </w:rPrChange>
        </w:rPr>
        <w:t>Common</w:t>
      </w:r>
      <w:r>
        <w:rPr>
          <w:rFonts w:ascii="Franklin Gothic Medium" w:eastAsia="Franklin Gothic Medium" w:hAnsi="Franklin Gothic Medium"/>
          <w:spacing w:val="-5"/>
          <w:rPrChange w:id="4967"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68" w:author="Sablan Kevin" w:date="2019-01-04T09:40:00Z">
            <w:rPr>
              <w:rFonts w:ascii="Franklin Gothic Medium" w:hAnsi="Franklin Gothic Medium"/>
              <w:color w:val="000000"/>
            </w:rPr>
          </w:rPrChange>
        </w:rPr>
        <w:t>Barrier</w:t>
      </w:r>
      <w:r>
        <w:rPr>
          <w:rFonts w:ascii="Franklin Gothic Medium" w:eastAsia="Franklin Gothic Medium" w:hAnsi="Franklin Gothic Medium"/>
          <w:spacing w:val="-4"/>
          <w:rPrChange w:id="4969"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70" w:author="Sablan Kevin" w:date="2019-01-04T09:40:00Z">
            <w:rPr>
              <w:rFonts w:ascii="Franklin Gothic Medium" w:hAnsi="Franklin Gothic Medium"/>
              <w:color w:val="000000"/>
            </w:rPr>
          </w:rPrChange>
        </w:rPr>
        <w:t>Rail</w:t>
      </w:r>
      <w:r>
        <w:rPr>
          <w:rFonts w:ascii="Franklin Gothic Medium" w:eastAsia="Franklin Gothic Medium" w:hAnsi="Franklin Gothic Medium"/>
          <w:spacing w:val="-5"/>
          <w:rPrChange w:id="4971"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4972" w:author="Sablan Kevin" w:date="2019-01-04T09:40:00Z">
            <w:rPr>
              <w:rFonts w:ascii="Franklin Gothic Medium" w:hAnsi="Franklin Gothic Medium"/>
              <w:color w:val="000000"/>
            </w:rPr>
          </w:rPrChange>
        </w:rPr>
        <w:t>Elements</w:t>
      </w:r>
    </w:p>
    <w:p w14:paraId="771BABD5" w14:textId="77777777" w:rsidR="00AA57AC" w:rsidRDefault="00AA57AC">
      <w:pPr>
        <w:spacing w:before="4" w:line="100" w:lineRule="exact"/>
        <w:rPr>
          <w:ins w:id="4973" w:author="Sablan Kevin" w:date="2019-01-04T09:40:00Z"/>
          <w:sz w:val="10"/>
          <w:szCs w:val="10"/>
        </w:rPr>
      </w:pPr>
    </w:p>
    <w:tbl>
      <w:tblPr>
        <w:tblW w:w="0" w:type="auto"/>
        <w:tblInd w:w="119" w:type="dxa"/>
        <w:tblLayout w:type="fixed"/>
        <w:tblCellMar>
          <w:left w:w="0" w:type="dxa"/>
          <w:right w:w="0" w:type="dxa"/>
        </w:tblCellMar>
        <w:tblLook w:val="01E0" w:firstRow="1" w:lastRow="1" w:firstColumn="1" w:lastColumn="1" w:noHBand="0" w:noVBand="0"/>
      </w:tblPr>
      <w:tblGrid>
        <w:gridCol w:w="2185"/>
        <w:gridCol w:w="1428"/>
        <w:gridCol w:w="907"/>
        <w:gridCol w:w="1554"/>
        <w:gridCol w:w="1214"/>
        <w:gridCol w:w="1705"/>
        <w:tblGridChange w:id="4974">
          <w:tblGrid>
            <w:gridCol w:w="6"/>
            <w:gridCol w:w="2179"/>
            <w:gridCol w:w="6"/>
            <w:gridCol w:w="1422"/>
            <w:gridCol w:w="6"/>
            <w:gridCol w:w="901"/>
            <w:gridCol w:w="6"/>
            <w:gridCol w:w="1548"/>
            <w:gridCol w:w="6"/>
            <w:gridCol w:w="1209"/>
            <w:gridCol w:w="5"/>
            <w:gridCol w:w="1700"/>
            <w:gridCol w:w="5"/>
          </w:tblGrid>
        </w:tblGridChange>
      </w:tblGrid>
      <w:tr w:rsidR="008042FB" w14:paraId="7DF660EA" w14:textId="77777777">
        <w:trPr>
          <w:trHeight w:hRule="exact" w:val="1048"/>
        </w:trPr>
        <w:tc>
          <w:tcPr>
            <w:tcW w:w="2185" w:type="dxa"/>
            <w:tcBorders>
              <w:top w:val="single" w:sz="5" w:space="0" w:color="000000"/>
              <w:left w:val="single" w:sz="5" w:space="0" w:color="000000"/>
              <w:bottom w:val="single" w:sz="5" w:space="0" w:color="000000"/>
              <w:right w:val="single" w:sz="5" w:space="0" w:color="000000"/>
            </w:tcBorders>
            <w:shd w:val="clear" w:color="auto" w:fill="DFDFDF"/>
          </w:tcPr>
          <w:p w14:paraId="7B9C130B" w14:textId="77777777" w:rsidR="00AA57AC" w:rsidRDefault="00AA57AC">
            <w:pPr>
              <w:pStyle w:val="TableParagraph"/>
              <w:spacing w:before="9" w:line="190" w:lineRule="exact"/>
              <w:rPr>
                <w:ins w:id="4975" w:author="Sablan Kevin" w:date="2019-01-04T09:40:00Z"/>
                <w:sz w:val="19"/>
                <w:szCs w:val="19"/>
              </w:rPr>
            </w:pPr>
          </w:p>
          <w:p w14:paraId="2D939930" w14:textId="77777777" w:rsidR="00AA57AC" w:rsidRDefault="00AA57AC">
            <w:pPr>
              <w:pStyle w:val="TableParagraph"/>
              <w:spacing w:line="200" w:lineRule="exact"/>
              <w:rPr>
                <w:ins w:id="4976" w:author="Sablan Kevin" w:date="2019-01-04T09:40:00Z"/>
                <w:sz w:val="20"/>
                <w:szCs w:val="20"/>
              </w:rPr>
            </w:pPr>
          </w:p>
          <w:p w14:paraId="12689A96" w14:textId="77777777" w:rsidR="00AA57AC" w:rsidRDefault="009516E7">
            <w:pPr>
              <w:pStyle w:val="TableParagraph"/>
              <w:jc w:val="center"/>
              <w:rPr>
                <w:sz w:val="14"/>
                <w:rPrChange w:id="4977" w:author="Sablan Kevin" w:date="2019-01-04T09:40:00Z">
                  <w:rPr/>
                </w:rPrChange>
              </w:rPr>
              <w:pPrChange w:id="4978" w:author="Sablan Kevin" w:date="2019-01-04T09:40:00Z">
                <w:pPr>
                  <w:pStyle w:val="BasicParagraph"/>
                  <w:jc w:val="center"/>
                </w:pPr>
              </w:pPrChange>
            </w:pPr>
            <w:r>
              <w:rPr>
                <w:rFonts w:ascii="Arial" w:hAnsi="Arial"/>
                <w:b/>
                <w:sz w:val="20"/>
                <w:rPrChange w:id="4979" w:author="Sablan Kevin" w:date="2019-01-04T09:40:00Z">
                  <w:rPr>
                    <w:b/>
                    <w:sz w:val="20"/>
                  </w:rPr>
                </w:rPrChange>
              </w:rPr>
              <w:t>Rail</w:t>
            </w:r>
            <w:r>
              <w:rPr>
                <w:rFonts w:ascii="Arial" w:hAnsi="Arial"/>
                <w:b/>
                <w:position w:val="6"/>
                <w:sz w:val="14"/>
                <w:rPrChange w:id="4980" w:author="Sablan Kevin" w:date="2019-01-04T09:40:00Z">
                  <w:rPr>
                    <w:b/>
                    <w:sz w:val="20"/>
                    <w:vertAlign w:val="superscript"/>
                  </w:rPr>
                </w:rPrChange>
              </w:rPr>
              <w:t>a</w:t>
            </w:r>
          </w:p>
        </w:tc>
        <w:tc>
          <w:tcPr>
            <w:tcW w:w="1428" w:type="dxa"/>
            <w:tcBorders>
              <w:top w:val="single" w:sz="5" w:space="0" w:color="000000"/>
              <w:left w:val="single" w:sz="5" w:space="0" w:color="000000"/>
              <w:bottom w:val="single" w:sz="5" w:space="0" w:color="000000"/>
              <w:right w:val="single" w:sz="5" w:space="0" w:color="000000"/>
            </w:tcBorders>
            <w:shd w:val="clear" w:color="auto" w:fill="DFDFDF"/>
          </w:tcPr>
          <w:p w14:paraId="51FF1F4B" w14:textId="776E10A9" w:rsidR="00AA57AC" w:rsidRDefault="009516E7">
            <w:pPr>
              <w:pStyle w:val="TableParagraph"/>
              <w:spacing w:before="43" w:line="247" w:lineRule="auto"/>
              <w:ind w:left="146" w:right="146"/>
              <w:jc w:val="center"/>
              <w:rPr>
                <w:sz w:val="20"/>
                <w:rPrChange w:id="4981" w:author="Sablan Kevin" w:date="2019-01-04T09:40:00Z">
                  <w:rPr/>
                </w:rPrChange>
              </w:rPr>
              <w:pPrChange w:id="4982" w:author="Sablan Kevin" w:date="2019-01-04T09:40:00Z">
                <w:pPr>
                  <w:pStyle w:val="BasicParagraph"/>
                  <w:jc w:val="center"/>
                </w:pPr>
              </w:pPrChange>
            </w:pPr>
            <w:r>
              <w:rPr>
                <w:rFonts w:ascii="Arial" w:hAnsi="Arial"/>
                <w:b/>
                <w:sz w:val="20"/>
                <w:rPrChange w:id="4983" w:author="Sablan Kevin" w:date="2019-01-04T09:40:00Z">
                  <w:rPr>
                    <w:b/>
                    <w:sz w:val="20"/>
                  </w:rPr>
                </w:rPrChange>
              </w:rPr>
              <w:t xml:space="preserve">Elastic </w:t>
            </w:r>
            <w:del w:id="4984" w:author="Sablan Kevin" w:date="2019-01-04T09:40:00Z">
              <w:r w:rsidR="002830A0">
                <w:rPr>
                  <w:b/>
                  <w:bCs/>
                  <w:sz w:val="20"/>
                  <w:szCs w:val="20"/>
                </w:rPr>
                <w:delText>Section Modulus</w:delText>
              </w:r>
            </w:del>
            <w:ins w:id="4985" w:author="Sablan Kevin" w:date="2019-01-04T09:40:00Z">
              <w:r>
                <w:rPr>
                  <w:rFonts w:ascii="Arial" w:eastAsia="Arial" w:hAnsi="Arial" w:cs="Arial"/>
                  <w:b/>
                  <w:bCs/>
                  <w:sz w:val="20"/>
                  <w:szCs w:val="20"/>
                </w:rPr>
                <w:t>Sec- tion Modu- lus</w:t>
              </w:r>
            </w:ins>
            <w:r>
              <w:rPr>
                <w:rFonts w:ascii="Arial" w:hAnsi="Arial"/>
                <w:b/>
                <w:sz w:val="20"/>
                <w:rPrChange w:id="4986" w:author="Sablan Kevin" w:date="2019-01-04T09:40:00Z">
                  <w:rPr>
                    <w:b/>
                    <w:sz w:val="20"/>
                  </w:rPr>
                </w:rPrChange>
              </w:rPr>
              <w:t>, in</w:t>
            </w:r>
            <w:r>
              <w:rPr>
                <w:rFonts w:ascii="Arial" w:hAnsi="Arial"/>
                <w:b/>
                <w:spacing w:val="-1"/>
                <w:sz w:val="20"/>
                <w:rPrChange w:id="4987" w:author="Sablan Kevin" w:date="2019-01-04T09:40:00Z">
                  <w:rPr>
                    <w:b/>
                    <w:sz w:val="20"/>
                  </w:rPr>
                </w:rPrChange>
              </w:rPr>
              <w:t>.</w:t>
            </w:r>
            <w:r>
              <w:rPr>
                <w:rFonts w:ascii="Arial" w:hAnsi="Arial"/>
                <w:b/>
                <w:position w:val="6"/>
                <w:sz w:val="14"/>
                <w:rPrChange w:id="4988" w:author="Sablan Kevin" w:date="2019-01-04T09:40:00Z">
                  <w:rPr>
                    <w:b/>
                    <w:sz w:val="20"/>
                    <w:vertAlign w:val="superscript"/>
                  </w:rPr>
                </w:rPrChange>
              </w:rPr>
              <w:t>3</w:t>
            </w:r>
            <w:r>
              <w:rPr>
                <w:rFonts w:ascii="Arial" w:hAnsi="Arial"/>
                <w:b/>
                <w:position w:val="6"/>
                <w:sz w:val="14"/>
                <w:rPrChange w:id="4989" w:author="Sablan Kevin" w:date="2019-01-04T09:40:00Z">
                  <w:rPr>
                    <w:b/>
                    <w:sz w:val="20"/>
                  </w:rPr>
                </w:rPrChange>
              </w:rPr>
              <w:t xml:space="preserve"> </w:t>
            </w:r>
            <w:r>
              <w:rPr>
                <w:rFonts w:ascii="Arial" w:hAnsi="Arial"/>
                <w:b/>
                <w:sz w:val="20"/>
                <w:rPrChange w:id="4990" w:author="Sablan Kevin" w:date="2019-01-04T09:40:00Z">
                  <w:rPr>
                    <w:b/>
                    <w:sz w:val="20"/>
                  </w:rPr>
                </w:rPrChange>
              </w:rPr>
              <w:t>(cm</w:t>
            </w:r>
            <w:r>
              <w:rPr>
                <w:rFonts w:ascii="Arial" w:hAnsi="Arial"/>
                <w:b/>
                <w:position w:val="6"/>
                <w:sz w:val="14"/>
                <w:rPrChange w:id="4991" w:author="Sablan Kevin" w:date="2019-01-04T09:40:00Z">
                  <w:rPr>
                    <w:b/>
                    <w:sz w:val="20"/>
                    <w:vertAlign w:val="superscript"/>
                  </w:rPr>
                </w:rPrChange>
              </w:rPr>
              <w:t>3</w:t>
            </w:r>
            <w:r>
              <w:rPr>
                <w:rFonts w:ascii="Arial" w:hAnsi="Arial"/>
                <w:b/>
                <w:sz w:val="20"/>
                <w:rPrChange w:id="4992" w:author="Sablan Kevin" w:date="2019-01-04T09:40:00Z">
                  <w:rPr>
                    <w:b/>
                    <w:sz w:val="20"/>
                  </w:rPr>
                </w:rPrChange>
              </w:rPr>
              <w:t>)</w:t>
            </w:r>
          </w:p>
        </w:tc>
        <w:tc>
          <w:tcPr>
            <w:tcW w:w="907" w:type="dxa"/>
            <w:tcBorders>
              <w:top w:val="single" w:sz="5" w:space="0" w:color="000000"/>
              <w:left w:val="single" w:sz="5" w:space="0" w:color="000000"/>
              <w:bottom w:val="single" w:sz="5" w:space="0" w:color="000000"/>
              <w:right w:val="single" w:sz="5" w:space="0" w:color="000000"/>
            </w:tcBorders>
            <w:shd w:val="clear" w:color="auto" w:fill="DFDFDF"/>
          </w:tcPr>
          <w:p w14:paraId="43605FEE" w14:textId="77777777" w:rsidR="00AA57AC" w:rsidRDefault="00AA57AC">
            <w:pPr>
              <w:pStyle w:val="TableParagraph"/>
              <w:spacing w:before="3" w:line="280" w:lineRule="exact"/>
              <w:rPr>
                <w:ins w:id="4993" w:author="Sablan Kevin" w:date="2019-01-04T09:40:00Z"/>
                <w:sz w:val="28"/>
                <w:szCs w:val="28"/>
              </w:rPr>
            </w:pPr>
          </w:p>
          <w:p w14:paraId="634D0593" w14:textId="77777777" w:rsidR="00AA57AC" w:rsidRDefault="009516E7">
            <w:pPr>
              <w:pStyle w:val="TableParagraph"/>
              <w:spacing w:line="250" w:lineRule="auto"/>
              <w:ind w:left="141" w:right="141" w:firstLine="55"/>
              <w:rPr>
                <w:sz w:val="20"/>
                <w:rPrChange w:id="4994" w:author="Sablan Kevin" w:date="2019-01-04T09:40:00Z">
                  <w:rPr/>
                </w:rPrChange>
              </w:rPr>
              <w:pPrChange w:id="4995" w:author="Sablan Kevin" w:date="2019-01-04T09:40:00Z">
                <w:pPr>
                  <w:pStyle w:val="BasicParagraph"/>
                  <w:jc w:val="center"/>
                </w:pPr>
              </w:pPrChange>
            </w:pPr>
            <w:r>
              <w:rPr>
                <w:rFonts w:ascii="Arial" w:hAnsi="Arial"/>
                <w:b/>
                <w:sz w:val="20"/>
                <w:rPrChange w:id="4996" w:author="Sablan Kevin" w:date="2019-01-04T09:40:00Z">
                  <w:rPr>
                    <w:b/>
                    <w:sz w:val="20"/>
                  </w:rPr>
                </w:rPrChange>
              </w:rPr>
              <w:t>Form Factor</w:t>
            </w:r>
          </w:p>
        </w:tc>
        <w:tc>
          <w:tcPr>
            <w:tcW w:w="1554" w:type="dxa"/>
            <w:tcBorders>
              <w:top w:val="single" w:sz="5" w:space="0" w:color="000000"/>
              <w:left w:val="single" w:sz="5" w:space="0" w:color="000000"/>
              <w:bottom w:val="single" w:sz="5" w:space="0" w:color="000000"/>
              <w:right w:val="single" w:sz="5" w:space="0" w:color="000000"/>
            </w:tcBorders>
            <w:shd w:val="clear" w:color="auto" w:fill="DFDFDF"/>
          </w:tcPr>
          <w:p w14:paraId="1CDBC99F" w14:textId="77777777" w:rsidR="00AA57AC" w:rsidRDefault="00AA57AC">
            <w:pPr>
              <w:pStyle w:val="TableParagraph"/>
              <w:spacing w:before="3" w:line="160" w:lineRule="exact"/>
              <w:rPr>
                <w:ins w:id="4997" w:author="Sablan Kevin" w:date="2019-01-04T09:40:00Z"/>
                <w:sz w:val="16"/>
                <w:szCs w:val="16"/>
              </w:rPr>
            </w:pPr>
          </w:p>
          <w:p w14:paraId="36D29DD9" w14:textId="54821582" w:rsidR="00AA57AC" w:rsidRDefault="009516E7">
            <w:pPr>
              <w:pStyle w:val="TableParagraph"/>
              <w:spacing w:line="248" w:lineRule="auto"/>
              <w:ind w:left="120" w:right="120" w:hanging="1"/>
              <w:jc w:val="center"/>
              <w:rPr>
                <w:sz w:val="20"/>
                <w:rPrChange w:id="4998" w:author="Sablan Kevin" w:date="2019-01-04T09:40:00Z">
                  <w:rPr/>
                </w:rPrChange>
              </w:rPr>
              <w:pPrChange w:id="4999" w:author="Sablan Kevin" w:date="2019-01-04T09:40:00Z">
                <w:pPr>
                  <w:pStyle w:val="BasicParagraph"/>
                  <w:jc w:val="center"/>
                </w:pPr>
              </w:pPrChange>
            </w:pPr>
            <w:r>
              <w:rPr>
                <w:rFonts w:ascii="Arial" w:hAnsi="Arial"/>
                <w:b/>
                <w:sz w:val="20"/>
                <w:rPrChange w:id="5000" w:author="Sablan Kevin" w:date="2019-01-04T09:40:00Z">
                  <w:rPr>
                    <w:b/>
                    <w:sz w:val="20"/>
                  </w:rPr>
                </w:rPrChange>
              </w:rPr>
              <w:t xml:space="preserve">Plastic </w:t>
            </w:r>
            <w:del w:id="5001" w:author="Sablan Kevin" w:date="2019-01-04T09:40:00Z">
              <w:r w:rsidR="002830A0">
                <w:rPr>
                  <w:b/>
                  <w:bCs/>
                  <w:sz w:val="20"/>
                  <w:szCs w:val="20"/>
                </w:rPr>
                <w:delText>Section</w:delText>
              </w:r>
            </w:del>
            <w:ins w:id="5002" w:author="Sablan Kevin" w:date="2019-01-04T09:40:00Z">
              <w:r>
                <w:rPr>
                  <w:rFonts w:ascii="Arial" w:eastAsia="Arial" w:hAnsi="Arial" w:cs="Arial"/>
                  <w:b/>
                  <w:bCs/>
                  <w:sz w:val="20"/>
                  <w:szCs w:val="20"/>
                </w:rPr>
                <w:t>Sec- tion</w:t>
              </w:r>
            </w:ins>
            <w:r>
              <w:rPr>
                <w:rFonts w:ascii="Arial" w:hAnsi="Arial"/>
                <w:b/>
                <w:sz w:val="20"/>
                <w:rPrChange w:id="5003" w:author="Sablan Kevin" w:date="2019-01-04T09:40:00Z">
                  <w:rPr>
                    <w:b/>
                    <w:sz w:val="20"/>
                  </w:rPr>
                </w:rPrChange>
              </w:rPr>
              <w:t xml:space="preserve"> Modulus, in.</w:t>
            </w:r>
            <w:r>
              <w:rPr>
                <w:rFonts w:ascii="Arial" w:hAnsi="Arial"/>
                <w:b/>
                <w:position w:val="6"/>
                <w:sz w:val="14"/>
                <w:rPrChange w:id="5004" w:author="Sablan Kevin" w:date="2019-01-04T09:40:00Z">
                  <w:rPr>
                    <w:b/>
                    <w:sz w:val="20"/>
                    <w:vertAlign w:val="superscript"/>
                  </w:rPr>
                </w:rPrChange>
              </w:rPr>
              <w:t>3</w:t>
            </w:r>
            <w:r>
              <w:rPr>
                <w:rFonts w:ascii="Arial" w:hAnsi="Arial"/>
                <w:b/>
                <w:spacing w:val="16"/>
                <w:position w:val="6"/>
                <w:sz w:val="14"/>
                <w:rPrChange w:id="5005" w:author="Sablan Kevin" w:date="2019-01-04T09:40:00Z">
                  <w:rPr>
                    <w:b/>
                    <w:sz w:val="20"/>
                  </w:rPr>
                </w:rPrChange>
              </w:rPr>
              <w:t xml:space="preserve"> </w:t>
            </w:r>
            <w:r>
              <w:rPr>
                <w:rFonts w:ascii="Arial" w:hAnsi="Arial"/>
                <w:b/>
                <w:sz w:val="20"/>
                <w:rPrChange w:id="5006" w:author="Sablan Kevin" w:date="2019-01-04T09:40:00Z">
                  <w:rPr>
                    <w:b/>
                    <w:sz w:val="20"/>
                  </w:rPr>
                </w:rPrChange>
              </w:rPr>
              <w:t>(cm</w:t>
            </w:r>
            <w:r>
              <w:rPr>
                <w:rFonts w:ascii="Arial" w:hAnsi="Arial"/>
                <w:b/>
                <w:position w:val="6"/>
                <w:sz w:val="14"/>
                <w:rPrChange w:id="5007" w:author="Sablan Kevin" w:date="2019-01-04T09:40:00Z">
                  <w:rPr>
                    <w:b/>
                    <w:sz w:val="20"/>
                    <w:vertAlign w:val="superscript"/>
                  </w:rPr>
                </w:rPrChange>
              </w:rPr>
              <w:t>3</w:t>
            </w:r>
            <w:r>
              <w:rPr>
                <w:rFonts w:ascii="Arial" w:hAnsi="Arial"/>
                <w:b/>
                <w:sz w:val="20"/>
                <w:rPrChange w:id="5008" w:author="Sablan Kevin" w:date="2019-01-04T09:40:00Z">
                  <w:rPr>
                    <w:b/>
                    <w:sz w:val="20"/>
                  </w:rPr>
                </w:rPrChange>
              </w:rPr>
              <w:t>)</w:t>
            </w:r>
          </w:p>
        </w:tc>
        <w:tc>
          <w:tcPr>
            <w:tcW w:w="1214" w:type="dxa"/>
            <w:tcBorders>
              <w:top w:val="single" w:sz="5" w:space="0" w:color="000000"/>
              <w:left w:val="single" w:sz="5" w:space="0" w:color="000000"/>
              <w:bottom w:val="single" w:sz="5" w:space="0" w:color="000000"/>
              <w:right w:val="single" w:sz="5" w:space="0" w:color="000000"/>
            </w:tcBorders>
            <w:shd w:val="clear" w:color="auto" w:fill="DFDFDF"/>
          </w:tcPr>
          <w:p w14:paraId="48FE5371" w14:textId="77777777" w:rsidR="00AA57AC" w:rsidRDefault="00AA57AC">
            <w:pPr>
              <w:pStyle w:val="TableParagraph"/>
              <w:spacing w:before="3" w:line="160" w:lineRule="exact"/>
              <w:rPr>
                <w:ins w:id="5009" w:author="Sablan Kevin" w:date="2019-01-04T09:40:00Z"/>
                <w:sz w:val="16"/>
                <w:szCs w:val="16"/>
              </w:rPr>
            </w:pPr>
          </w:p>
          <w:p w14:paraId="5FD3E613" w14:textId="77777777" w:rsidR="00AA57AC" w:rsidRDefault="009516E7">
            <w:pPr>
              <w:pStyle w:val="TableParagraph"/>
              <w:spacing w:line="250" w:lineRule="auto"/>
              <w:ind w:left="161" w:right="161" w:firstLine="203"/>
              <w:rPr>
                <w:sz w:val="20"/>
                <w:rPrChange w:id="5010" w:author="Sablan Kevin" w:date="2019-01-04T09:40:00Z">
                  <w:rPr/>
                </w:rPrChange>
              </w:rPr>
              <w:pPrChange w:id="5011" w:author="Sablan Kevin" w:date="2019-01-04T09:40:00Z">
                <w:pPr>
                  <w:pStyle w:val="BasicParagraph"/>
                  <w:jc w:val="center"/>
                </w:pPr>
              </w:pPrChange>
            </w:pPr>
            <w:r>
              <w:rPr>
                <w:rFonts w:ascii="Arial" w:hAnsi="Arial"/>
                <w:b/>
                <w:spacing w:val="-8"/>
                <w:sz w:val="20"/>
                <w:rPrChange w:id="5012" w:author="Sablan Kevin" w:date="2019-01-04T09:40:00Z">
                  <w:rPr>
                    <w:b/>
                    <w:sz w:val="20"/>
                  </w:rPr>
                </w:rPrChange>
              </w:rPr>
              <w:t>Y</w:t>
            </w:r>
            <w:r>
              <w:rPr>
                <w:rFonts w:ascii="Arial" w:hAnsi="Arial"/>
                <w:b/>
                <w:sz w:val="20"/>
                <w:rPrChange w:id="5013" w:author="Sablan Kevin" w:date="2019-01-04T09:40:00Z">
                  <w:rPr>
                    <w:b/>
                    <w:sz w:val="20"/>
                  </w:rPr>
                </w:rPrChange>
              </w:rPr>
              <w:t>ield Strength, ksi (MPa)</w:t>
            </w:r>
          </w:p>
        </w:tc>
        <w:tc>
          <w:tcPr>
            <w:tcW w:w="1705" w:type="dxa"/>
            <w:tcBorders>
              <w:top w:val="single" w:sz="5" w:space="0" w:color="000000"/>
              <w:left w:val="single" w:sz="5" w:space="0" w:color="000000"/>
              <w:bottom w:val="single" w:sz="5" w:space="0" w:color="000000"/>
              <w:right w:val="single" w:sz="5" w:space="0" w:color="000000"/>
            </w:tcBorders>
            <w:shd w:val="clear" w:color="auto" w:fill="DFDFDF"/>
          </w:tcPr>
          <w:p w14:paraId="5F2E4071" w14:textId="77777777" w:rsidR="00AA57AC" w:rsidRDefault="00AA57AC">
            <w:pPr>
              <w:pStyle w:val="TableParagraph"/>
              <w:spacing w:before="3" w:line="160" w:lineRule="exact"/>
              <w:rPr>
                <w:ins w:id="5014" w:author="Sablan Kevin" w:date="2019-01-04T09:40:00Z"/>
                <w:sz w:val="16"/>
                <w:szCs w:val="16"/>
              </w:rPr>
            </w:pPr>
          </w:p>
          <w:p w14:paraId="0C6B0B37" w14:textId="1D800EA5" w:rsidR="00AA57AC" w:rsidRDefault="009516E7">
            <w:pPr>
              <w:pStyle w:val="TableParagraph"/>
              <w:spacing w:line="250" w:lineRule="auto"/>
              <w:ind w:left="301" w:right="301"/>
              <w:jc w:val="center"/>
              <w:rPr>
                <w:sz w:val="20"/>
                <w:rPrChange w:id="5015" w:author="Sablan Kevin" w:date="2019-01-04T09:40:00Z">
                  <w:rPr/>
                </w:rPrChange>
              </w:rPr>
              <w:pPrChange w:id="5016" w:author="Sablan Kevin" w:date="2019-01-04T09:40:00Z">
                <w:pPr>
                  <w:pStyle w:val="BasicParagraph"/>
                  <w:jc w:val="center"/>
                </w:pPr>
              </w:pPrChange>
            </w:pPr>
            <w:r>
              <w:rPr>
                <w:rFonts w:ascii="Arial" w:hAnsi="Arial"/>
                <w:b/>
                <w:sz w:val="20"/>
                <w:rPrChange w:id="5017" w:author="Sablan Kevin" w:date="2019-01-04T09:40:00Z">
                  <w:rPr>
                    <w:b/>
                    <w:sz w:val="20"/>
                  </w:rPr>
                </w:rPrChange>
              </w:rPr>
              <w:t xml:space="preserve">Plastic </w:t>
            </w:r>
            <w:del w:id="5018" w:author="Sablan Kevin" w:date="2019-01-04T09:40:00Z">
              <w:r w:rsidR="002830A0">
                <w:rPr>
                  <w:b/>
                  <w:bCs/>
                  <w:sz w:val="20"/>
                  <w:szCs w:val="20"/>
                </w:rPr>
                <w:delText>Moment</w:delText>
              </w:r>
            </w:del>
            <w:ins w:id="5019" w:author="Sablan Kevin" w:date="2019-01-04T09:40:00Z">
              <w:r>
                <w:rPr>
                  <w:rFonts w:ascii="Arial" w:eastAsia="Arial" w:hAnsi="Arial" w:cs="Arial"/>
                  <w:b/>
                  <w:bCs/>
                  <w:sz w:val="20"/>
                  <w:szCs w:val="20"/>
                </w:rPr>
                <w:t>Mo- ment</w:t>
              </w:r>
            </w:ins>
            <w:r>
              <w:rPr>
                <w:rFonts w:ascii="Arial" w:hAnsi="Arial"/>
                <w:b/>
                <w:sz w:val="20"/>
                <w:rPrChange w:id="5020" w:author="Sablan Kevin" w:date="2019-01-04T09:40:00Z">
                  <w:rPr>
                    <w:b/>
                    <w:sz w:val="20"/>
                  </w:rPr>
                </w:rPrChange>
              </w:rPr>
              <w:t>, kip*ft (kN*m)</w:t>
            </w:r>
          </w:p>
        </w:tc>
      </w:tr>
      <w:tr w:rsidR="00AA57AC" w14:paraId="21409145" w14:textId="77777777">
        <w:tblPrEx>
          <w:tblW w:w="0" w:type="auto"/>
          <w:tblInd w:w="119" w:type="dxa"/>
          <w:tblLayout w:type="fixed"/>
          <w:tblCellMar>
            <w:left w:w="0" w:type="dxa"/>
            <w:right w:w="0" w:type="dxa"/>
          </w:tblCellMar>
          <w:tblLook w:val="01E0" w:firstRow="1" w:lastRow="1" w:firstColumn="1" w:lastColumn="1" w:noHBand="0" w:noVBand="0"/>
          <w:tblPrExChange w:id="5021"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022"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023" w:author="Sablan Kevin" w:date="2019-01-04T09:40:00Z">
              <w:tcPr>
                <w:tcW w:w="2185"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C11AE81" w14:textId="77777777" w:rsidR="00AA57AC" w:rsidRDefault="00AA57AC">
            <w:pPr>
              <w:pStyle w:val="TableParagraph"/>
              <w:spacing w:before="2" w:line="170" w:lineRule="exact"/>
              <w:rPr>
                <w:ins w:id="5024" w:author="Sablan Kevin" w:date="2019-01-04T09:40:00Z"/>
                <w:sz w:val="17"/>
                <w:szCs w:val="17"/>
              </w:rPr>
            </w:pPr>
          </w:p>
          <w:p w14:paraId="1D603E58" w14:textId="77777777" w:rsidR="00AA57AC" w:rsidRDefault="009516E7">
            <w:pPr>
              <w:pStyle w:val="TableParagraph"/>
              <w:ind w:left="259"/>
              <w:rPr>
                <w:sz w:val="20"/>
                <w:rPrChange w:id="5025" w:author="Sablan Kevin" w:date="2019-01-04T09:40:00Z">
                  <w:rPr/>
                </w:rPrChange>
              </w:rPr>
              <w:pPrChange w:id="5026" w:author="Sablan Kevin" w:date="2019-01-04T09:40:00Z">
                <w:pPr>
                  <w:pStyle w:val="BasicParagraph"/>
                  <w:jc w:val="center"/>
                </w:pPr>
              </w:pPrChange>
            </w:pPr>
            <w:r>
              <w:rPr>
                <w:rFonts w:ascii="Arial" w:hAnsi="Arial"/>
                <w:sz w:val="20"/>
                <w:rPrChange w:id="5027" w:author="Sablan Kevin" w:date="2019-01-04T09:40:00Z">
                  <w:rPr>
                    <w:sz w:val="20"/>
                  </w:rPr>
                </w:rPrChange>
              </w:rPr>
              <w:t xml:space="preserve">12-gauge </w:t>
            </w:r>
            <w:r>
              <w:rPr>
                <w:rFonts w:ascii="Arial" w:hAnsi="Arial"/>
                <w:spacing w:val="-4"/>
                <w:sz w:val="20"/>
                <w:rPrChange w:id="5028" w:author="Sablan Kevin" w:date="2019-01-04T09:40:00Z">
                  <w:rPr>
                    <w:sz w:val="20"/>
                  </w:rPr>
                </w:rPrChange>
              </w:rPr>
              <w:t>W</w:t>
            </w:r>
            <w:r>
              <w:rPr>
                <w:rFonts w:ascii="Arial" w:hAnsi="Arial"/>
                <w:sz w:val="20"/>
                <w:rPrChange w:id="5029" w:author="Sablan Kevin" w:date="2019-01-04T09:40:00Z">
                  <w:rPr>
                    <w:sz w:val="20"/>
                  </w:rPr>
                </w:rPrChange>
              </w:rPr>
              <w:t>-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030" w:author="Sablan Kevin" w:date="2019-01-04T09:40:00Z">
              <w:tcPr>
                <w:tcW w:w="1428"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0446CC8" w14:textId="77777777" w:rsidR="00AA57AC" w:rsidRDefault="00AA57AC">
            <w:pPr>
              <w:pStyle w:val="TableParagraph"/>
              <w:spacing w:before="2" w:line="170" w:lineRule="exact"/>
              <w:rPr>
                <w:ins w:id="5031" w:author="Sablan Kevin" w:date="2019-01-04T09:40:00Z"/>
                <w:sz w:val="17"/>
                <w:szCs w:val="17"/>
              </w:rPr>
            </w:pPr>
          </w:p>
          <w:p w14:paraId="2C0DF655" w14:textId="77777777" w:rsidR="00AA57AC" w:rsidRDefault="009516E7">
            <w:pPr>
              <w:pStyle w:val="TableParagraph"/>
              <w:ind w:left="168"/>
              <w:rPr>
                <w:sz w:val="20"/>
                <w:rPrChange w:id="5032" w:author="Sablan Kevin" w:date="2019-01-04T09:40:00Z">
                  <w:rPr/>
                </w:rPrChange>
              </w:rPr>
              <w:pPrChange w:id="5033" w:author="Sablan Kevin" w:date="2019-01-04T09:40:00Z">
                <w:pPr>
                  <w:pStyle w:val="BasicParagraph"/>
                  <w:jc w:val="center"/>
                </w:pPr>
              </w:pPrChange>
            </w:pPr>
            <w:r>
              <w:rPr>
                <w:rFonts w:ascii="Arial" w:hAnsi="Arial"/>
                <w:sz w:val="20"/>
                <w:rPrChange w:id="5034" w:author="Sablan Kevin" w:date="2019-01-04T09:40:00Z">
                  <w:rPr>
                    <w:sz w:val="20"/>
                  </w:rPr>
                </w:rPrChange>
              </w:rPr>
              <w:t>1.37 (22.45)</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035" w:author="Sablan Kevin" w:date="2019-01-04T09:40:00Z">
              <w:tcPr>
                <w:tcW w:w="907"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EAFE984" w14:textId="77777777" w:rsidR="00AA57AC" w:rsidRDefault="00AA57AC">
            <w:pPr>
              <w:pStyle w:val="TableParagraph"/>
              <w:spacing w:before="2" w:line="170" w:lineRule="exact"/>
              <w:rPr>
                <w:ins w:id="5036" w:author="Sablan Kevin" w:date="2019-01-04T09:40:00Z"/>
                <w:sz w:val="17"/>
                <w:szCs w:val="17"/>
              </w:rPr>
            </w:pPr>
          </w:p>
          <w:p w14:paraId="2D9E4BDA" w14:textId="77777777" w:rsidR="00AA57AC" w:rsidRDefault="009516E7">
            <w:pPr>
              <w:pStyle w:val="TableParagraph"/>
              <w:ind w:left="252"/>
              <w:rPr>
                <w:sz w:val="20"/>
                <w:rPrChange w:id="5037" w:author="Sablan Kevin" w:date="2019-01-04T09:40:00Z">
                  <w:rPr/>
                </w:rPrChange>
              </w:rPr>
              <w:pPrChange w:id="5038" w:author="Sablan Kevin" w:date="2019-01-04T09:40:00Z">
                <w:pPr>
                  <w:pStyle w:val="BasicParagraph"/>
                  <w:jc w:val="center"/>
                </w:pPr>
              </w:pPrChange>
            </w:pPr>
            <w:r>
              <w:rPr>
                <w:rFonts w:ascii="Arial" w:hAnsi="Arial"/>
                <w:sz w:val="20"/>
                <w:rPrChange w:id="5039" w:author="Sablan Kevin" w:date="2019-01-04T09:40:00Z">
                  <w:rPr>
                    <w:sz w:val="20"/>
                  </w:rPr>
                </w:rPrChange>
              </w:rPr>
              <w:t>1.41</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040" w:author="Sablan Kevin" w:date="2019-01-04T09:40:00Z">
              <w:tcPr>
                <w:tcW w:w="1554"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CD0B2B1" w14:textId="77777777" w:rsidR="00AA57AC" w:rsidRDefault="00AA57AC">
            <w:pPr>
              <w:pStyle w:val="TableParagraph"/>
              <w:spacing w:before="2" w:line="170" w:lineRule="exact"/>
              <w:rPr>
                <w:ins w:id="5041" w:author="Sablan Kevin" w:date="2019-01-04T09:40:00Z"/>
                <w:sz w:val="17"/>
                <w:szCs w:val="17"/>
              </w:rPr>
            </w:pPr>
          </w:p>
          <w:p w14:paraId="5D63ECE1" w14:textId="77777777" w:rsidR="00AA57AC" w:rsidRDefault="009516E7">
            <w:pPr>
              <w:pStyle w:val="TableParagraph"/>
              <w:ind w:left="230"/>
              <w:rPr>
                <w:sz w:val="20"/>
                <w:rPrChange w:id="5042" w:author="Sablan Kevin" w:date="2019-01-04T09:40:00Z">
                  <w:rPr/>
                </w:rPrChange>
              </w:rPr>
              <w:pPrChange w:id="5043" w:author="Sablan Kevin" w:date="2019-01-04T09:40:00Z">
                <w:pPr>
                  <w:pStyle w:val="BasicParagraph"/>
                  <w:jc w:val="center"/>
                </w:pPr>
              </w:pPrChange>
            </w:pPr>
            <w:r>
              <w:rPr>
                <w:rFonts w:ascii="Arial" w:hAnsi="Arial"/>
                <w:sz w:val="20"/>
                <w:rPrChange w:id="5044" w:author="Sablan Kevin" w:date="2019-01-04T09:40:00Z">
                  <w:rPr>
                    <w:sz w:val="20"/>
                  </w:rPr>
                </w:rPrChange>
              </w:rPr>
              <w:t>1.93 (35.63)</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045" w:author="Sablan Kevin" w:date="2019-01-04T09:40:00Z">
              <w:tcPr>
                <w:tcW w:w="1215"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D835B40" w14:textId="77777777" w:rsidR="00AA57AC" w:rsidRDefault="00AA57AC">
            <w:pPr>
              <w:pStyle w:val="TableParagraph"/>
              <w:spacing w:before="2" w:line="170" w:lineRule="exact"/>
              <w:rPr>
                <w:ins w:id="5046" w:author="Sablan Kevin" w:date="2019-01-04T09:40:00Z"/>
                <w:sz w:val="17"/>
                <w:szCs w:val="17"/>
              </w:rPr>
            </w:pPr>
          </w:p>
          <w:p w14:paraId="135090CD" w14:textId="77777777" w:rsidR="00AA57AC" w:rsidRDefault="009516E7">
            <w:pPr>
              <w:pStyle w:val="TableParagraph"/>
              <w:ind w:left="227"/>
              <w:rPr>
                <w:sz w:val="20"/>
                <w:rPrChange w:id="5047" w:author="Sablan Kevin" w:date="2019-01-04T09:40:00Z">
                  <w:rPr/>
                </w:rPrChange>
              </w:rPr>
              <w:pPrChange w:id="5048" w:author="Sablan Kevin" w:date="2019-01-04T09:40:00Z">
                <w:pPr>
                  <w:pStyle w:val="BasicParagraph"/>
                  <w:jc w:val="center"/>
                </w:pPr>
              </w:pPrChange>
            </w:pPr>
            <w:r>
              <w:rPr>
                <w:rFonts w:ascii="Arial" w:hAnsi="Arial"/>
                <w:sz w:val="20"/>
                <w:rPrChange w:id="5049" w:author="Sablan Kevin" w:date="2019-01-04T09:40:00Z">
                  <w:rPr>
                    <w:sz w:val="20"/>
                  </w:rPr>
                </w:rPrChange>
              </w:rPr>
              <w:t>50 (345)</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050" w:author="Sablan Kevin" w:date="2019-01-04T09:40:00Z">
              <w:tcPr>
                <w:tcW w:w="1705"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4CFC731" w14:textId="77777777" w:rsidR="00AA57AC" w:rsidRDefault="00AA57AC">
            <w:pPr>
              <w:pStyle w:val="TableParagraph"/>
              <w:spacing w:before="2" w:line="170" w:lineRule="exact"/>
              <w:rPr>
                <w:ins w:id="5051" w:author="Sablan Kevin" w:date="2019-01-04T09:40:00Z"/>
                <w:sz w:val="17"/>
                <w:szCs w:val="17"/>
              </w:rPr>
            </w:pPr>
          </w:p>
          <w:p w14:paraId="0219578E" w14:textId="77777777" w:rsidR="00AA57AC" w:rsidRDefault="009516E7">
            <w:pPr>
              <w:pStyle w:val="TableParagraph"/>
              <w:ind w:left="417"/>
              <w:rPr>
                <w:sz w:val="20"/>
                <w:rPrChange w:id="5052" w:author="Sablan Kevin" w:date="2019-01-04T09:40:00Z">
                  <w:rPr/>
                </w:rPrChange>
              </w:rPr>
              <w:pPrChange w:id="5053" w:author="Sablan Kevin" w:date="2019-01-04T09:40:00Z">
                <w:pPr>
                  <w:pStyle w:val="BasicParagraph"/>
                  <w:jc w:val="center"/>
                </w:pPr>
              </w:pPrChange>
            </w:pPr>
            <w:r>
              <w:rPr>
                <w:rFonts w:ascii="Arial" w:hAnsi="Arial"/>
                <w:sz w:val="20"/>
                <w:rPrChange w:id="5054" w:author="Sablan Kevin" w:date="2019-01-04T09:40:00Z">
                  <w:rPr>
                    <w:sz w:val="20"/>
                  </w:rPr>
                </w:rPrChange>
              </w:rPr>
              <w:t>8.0 (10.9)</w:t>
            </w:r>
          </w:p>
        </w:tc>
      </w:tr>
      <w:tr w:rsidR="00AA57AC" w14:paraId="089DD5E6" w14:textId="77777777">
        <w:tblPrEx>
          <w:tblW w:w="0" w:type="auto"/>
          <w:tblInd w:w="119" w:type="dxa"/>
          <w:tblLayout w:type="fixed"/>
          <w:tblCellMar>
            <w:left w:w="0" w:type="dxa"/>
            <w:right w:w="0" w:type="dxa"/>
          </w:tblCellMar>
          <w:tblLook w:val="01E0" w:firstRow="1" w:lastRow="1" w:firstColumn="1" w:lastColumn="1" w:noHBand="0" w:noVBand="0"/>
          <w:tblPrExChange w:id="5055"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056"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057"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511BDC3" w14:textId="77777777" w:rsidR="00AA57AC" w:rsidRDefault="00AA57AC">
            <w:pPr>
              <w:pStyle w:val="TableParagraph"/>
              <w:spacing w:before="2" w:line="170" w:lineRule="exact"/>
              <w:rPr>
                <w:ins w:id="5058" w:author="Sablan Kevin" w:date="2019-01-04T09:40:00Z"/>
                <w:sz w:val="17"/>
                <w:szCs w:val="17"/>
              </w:rPr>
            </w:pPr>
          </w:p>
          <w:p w14:paraId="54A9CD70" w14:textId="77777777" w:rsidR="00AA57AC" w:rsidRDefault="009516E7">
            <w:pPr>
              <w:pStyle w:val="TableParagraph"/>
              <w:ind w:left="259"/>
              <w:rPr>
                <w:sz w:val="20"/>
                <w:rPrChange w:id="5059" w:author="Sablan Kevin" w:date="2019-01-04T09:40:00Z">
                  <w:rPr/>
                </w:rPrChange>
              </w:rPr>
              <w:pPrChange w:id="5060" w:author="Sablan Kevin" w:date="2019-01-04T09:40:00Z">
                <w:pPr>
                  <w:pStyle w:val="BasicParagraph"/>
                  <w:jc w:val="center"/>
                </w:pPr>
              </w:pPrChange>
            </w:pPr>
            <w:r>
              <w:rPr>
                <w:rFonts w:ascii="Arial" w:hAnsi="Arial"/>
                <w:sz w:val="20"/>
                <w:rPrChange w:id="5061" w:author="Sablan Kevin" w:date="2019-01-04T09:40:00Z">
                  <w:rPr>
                    <w:sz w:val="20"/>
                  </w:rPr>
                </w:rPrChange>
              </w:rPr>
              <w:t xml:space="preserve">10-gauge </w:t>
            </w:r>
            <w:r>
              <w:rPr>
                <w:rFonts w:ascii="Arial" w:hAnsi="Arial"/>
                <w:spacing w:val="-4"/>
                <w:sz w:val="20"/>
                <w:rPrChange w:id="5062" w:author="Sablan Kevin" w:date="2019-01-04T09:40:00Z">
                  <w:rPr>
                    <w:sz w:val="20"/>
                  </w:rPr>
                </w:rPrChange>
              </w:rPr>
              <w:t>W</w:t>
            </w:r>
            <w:r>
              <w:rPr>
                <w:rFonts w:ascii="Arial" w:hAnsi="Arial"/>
                <w:sz w:val="20"/>
                <w:rPrChange w:id="5063" w:author="Sablan Kevin" w:date="2019-01-04T09:40:00Z">
                  <w:rPr>
                    <w:sz w:val="20"/>
                  </w:rPr>
                </w:rPrChange>
              </w:rPr>
              <w:t>-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064"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13B153C" w14:textId="77777777" w:rsidR="00AA57AC" w:rsidRDefault="00AA57AC">
            <w:pPr>
              <w:pStyle w:val="TableParagraph"/>
              <w:spacing w:before="2" w:line="170" w:lineRule="exact"/>
              <w:rPr>
                <w:ins w:id="5065" w:author="Sablan Kevin" w:date="2019-01-04T09:40:00Z"/>
                <w:sz w:val="17"/>
                <w:szCs w:val="17"/>
              </w:rPr>
            </w:pPr>
          </w:p>
          <w:p w14:paraId="22AA6695" w14:textId="77777777" w:rsidR="00AA57AC" w:rsidRDefault="009516E7">
            <w:pPr>
              <w:pStyle w:val="TableParagraph"/>
              <w:ind w:left="168"/>
              <w:rPr>
                <w:sz w:val="20"/>
                <w:rPrChange w:id="5066" w:author="Sablan Kevin" w:date="2019-01-04T09:40:00Z">
                  <w:rPr/>
                </w:rPrChange>
              </w:rPr>
              <w:pPrChange w:id="5067" w:author="Sablan Kevin" w:date="2019-01-04T09:40:00Z">
                <w:pPr>
                  <w:pStyle w:val="BasicParagraph"/>
                  <w:jc w:val="center"/>
                </w:pPr>
              </w:pPrChange>
            </w:pPr>
            <w:r>
              <w:rPr>
                <w:rFonts w:ascii="Arial" w:hAnsi="Arial"/>
                <w:sz w:val="20"/>
                <w:rPrChange w:id="5068" w:author="Sablan Kevin" w:date="2019-01-04T09:40:00Z">
                  <w:rPr>
                    <w:sz w:val="20"/>
                  </w:rPr>
                </w:rPrChange>
              </w:rPr>
              <w:t>1.76 (28.84)</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069"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E2E160D" w14:textId="77777777" w:rsidR="00AA57AC" w:rsidRDefault="00AA57AC">
            <w:pPr>
              <w:pStyle w:val="TableParagraph"/>
              <w:spacing w:before="2" w:line="170" w:lineRule="exact"/>
              <w:rPr>
                <w:ins w:id="5070" w:author="Sablan Kevin" w:date="2019-01-04T09:40:00Z"/>
                <w:sz w:val="17"/>
                <w:szCs w:val="17"/>
              </w:rPr>
            </w:pPr>
          </w:p>
          <w:p w14:paraId="4910EC34" w14:textId="77777777" w:rsidR="00AA57AC" w:rsidRDefault="009516E7">
            <w:pPr>
              <w:pStyle w:val="TableParagraph"/>
              <w:ind w:left="252"/>
              <w:rPr>
                <w:sz w:val="20"/>
                <w:rPrChange w:id="5071" w:author="Sablan Kevin" w:date="2019-01-04T09:40:00Z">
                  <w:rPr/>
                </w:rPrChange>
              </w:rPr>
              <w:pPrChange w:id="5072" w:author="Sablan Kevin" w:date="2019-01-04T09:40:00Z">
                <w:pPr>
                  <w:pStyle w:val="BasicParagraph"/>
                  <w:jc w:val="center"/>
                </w:pPr>
              </w:pPrChange>
            </w:pPr>
            <w:r>
              <w:rPr>
                <w:rFonts w:ascii="Arial" w:hAnsi="Arial"/>
                <w:sz w:val="20"/>
                <w:rPrChange w:id="5073" w:author="Sablan Kevin" w:date="2019-01-04T09:40:00Z">
                  <w:rPr>
                    <w:sz w:val="20"/>
                  </w:rPr>
                </w:rPrChange>
              </w:rPr>
              <w:t>1.41</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074"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9426DEB" w14:textId="77777777" w:rsidR="00AA57AC" w:rsidRDefault="00AA57AC">
            <w:pPr>
              <w:pStyle w:val="TableParagraph"/>
              <w:spacing w:before="2" w:line="170" w:lineRule="exact"/>
              <w:rPr>
                <w:ins w:id="5075" w:author="Sablan Kevin" w:date="2019-01-04T09:40:00Z"/>
                <w:sz w:val="17"/>
                <w:szCs w:val="17"/>
              </w:rPr>
            </w:pPr>
          </w:p>
          <w:p w14:paraId="747FA0D7" w14:textId="77777777" w:rsidR="00AA57AC" w:rsidRDefault="009516E7">
            <w:pPr>
              <w:pStyle w:val="TableParagraph"/>
              <w:ind w:left="230"/>
              <w:rPr>
                <w:sz w:val="20"/>
                <w:rPrChange w:id="5076" w:author="Sablan Kevin" w:date="2019-01-04T09:40:00Z">
                  <w:rPr/>
                </w:rPrChange>
              </w:rPr>
              <w:pPrChange w:id="5077" w:author="Sablan Kevin" w:date="2019-01-04T09:40:00Z">
                <w:pPr>
                  <w:pStyle w:val="BasicParagraph"/>
                  <w:jc w:val="center"/>
                </w:pPr>
              </w:pPrChange>
            </w:pPr>
            <w:r>
              <w:rPr>
                <w:rFonts w:ascii="Arial" w:hAnsi="Arial"/>
                <w:sz w:val="20"/>
                <w:rPrChange w:id="5078" w:author="Sablan Kevin" w:date="2019-01-04T09:40:00Z">
                  <w:rPr>
                    <w:sz w:val="20"/>
                  </w:rPr>
                </w:rPrChange>
              </w:rPr>
              <w:t>2.48 (40.64)</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079"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F4A5B74" w14:textId="77777777" w:rsidR="00AA57AC" w:rsidRDefault="00AA57AC">
            <w:pPr>
              <w:pStyle w:val="TableParagraph"/>
              <w:spacing w:before="2" w:line="170" w:lineRule="exact"/>
              <w:rPr>
                <w:ins w:id="5080" w:author="Sablan Kevin" w:date="2019-01-04T09:40:00Z"/>
                <w:sz w:val="17"/>
                <w:szCs w:val="17"/>
              </w:rPr>
            </w:pPr>
          </w:p>
          <w:p w14:paraId="42A35B04" w14:textId="77777777" w:rsidR="00AA57AC" w:rsidRDefault="009516E7">
            <w:pPr>
              <w:pStyle w:val="TableParagraph"/>
              <w:ind w:left="227"/>
              <w:rPr>
                <w:sz w:val="20"/>
                <w:rPrChange w:id="5081" w:author="Sablan Kevin" w:date="2019-01-04T09:40:00Z">
                  <w:rPr/>
                </w:rPrChange>
              </w:rPr>
              <w:pPrChange w:id="5082" w:author="Sablan Kevin" w:date="2019-01-04T09:40:00Z">
                <w:pPr>
                  <w:pStyle w:val="BasicParagraph"/>
                  <w:jc w:val="center"/>
                </w:pPr>
              </w:pPrChange>
            </w:pPr>
            <w:r>
              <w:rPr>
                <w:rFonts w:ascii="Arial" w:hAnsi="Arial"/>
                <w:sz w:val="20"/>
                <w:rPrChange w:id="5083" w:author="Sablan Kevin" w:date="2019-01-04T09:40:00Z">
                  <w:rPr>
                    <w:sz w:val="20"/>
                  </w:rPr>
                </w:rPrChange>
              </w:rPr>
              <w:t>50 (345)</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084"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FE7752F" w14:textId="77777777" w:rsidR="00AA57AC" w:rsidRDefault="00AA57AC">
            <w:pPr>
              <w:pStyle w:val="TableParagraph"/>
              <w:spacing w:before="2" w:line="170" w:lineRule="exact"/>
              <w:rPr>
                <w:ins w:id="5085" w:author="Sablan Kevin" w:date="2019-01-04T09:40:00Z"/>
                <w:sz w:val="17"/>
                <w:szCs w:val="17"/>
              </w:rPr>
            </w:pPr>
          </w:p>
          <w:p w14:paraId="3D873F8D" w14:textId="77777777" w:rsidR="00AA57AC" w:rsidRDefault="009516E7">
            <w:pPr>
              <w:pStyle w:val="TableParagraph"/>
              <w:ind w:left="362"/>
              <w:rPr>
                <w:sz w:val="20"/>
                <w:rPrChange w:id="5086" w:author="Sablan Kevin" w:date="2019-01-04T09:40:00Z">
                  <w:rPr/>
                </w:rPrChange>
              </w:rPr>
              <w:pPrChange w:id="5087" w:author="Sablan Kevin" w:date="2019-01-04T09:40:00Z">
                <w:pPr>
                  <w:pStyle w:val="BasicParagraph"/>
                  <w:jc w:val="center"/>
                </w:pPr>
              </w:pPrChange>
            </w:pPr>
            <w:r>
              <w:rPr>
                <w:rFonts w:ascii="Arial" w:hAnsi="Arial"/>
                <w:sz w:val="20"/>
                <w:rPrChange w:id="5088" w:author="Sablan Kevin" w:date="2019-01-04T09:40:00Z">
                  <w:rPr>
                    <w:sz w:val="20"/>
                  </w:rPr>
                </w:rPrChange>
              </w:rPr>
              <w:t>10.3 (14.0)</w:t>
            </w:r>
          </w:p>
        </w:tc>
      </w:tr>
      <w:tr w:rsidR="00AA57AC" w14:paraId="3927CE23" w14:textId="77777777">
        <w:tblPrEx>
          <w:tblW w:w="0" w:type="auto"/>
          <w:tblInd w:w="119" w:type="dxa"/>
          <w:tblLayout w:type="fixed"/>
          <w:tblCellMar>
            <w:left w:w="0" w:type="dxa"/>
            <w:right w:w="0" w:type="dxa"/>
          </w:tblCellMar>
          <w:tblLook w:val="01E0" w:firstRow="1" w:lastRow="1" w:firstColumn="1" w:lastColumn="1" w:noHBand="0" w:noVBand="0"/>
          <w:tblPrExChange w:id="5089"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090"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091"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A238B95" w14:textId="77777777" w:rsidR="00AA57AC" w:rsidRDefault="00AA57AC">
            <w:pPr>
              <w:pStyle w:val="TableParagraph"/>
              <w:spacing w:before="2" w:line="170" w:lineRule="exact"/>
              <w:rPr>
                <w:ins w:id="5092" w:author="Sablan Kevin" w:date="2019-01-04T09:40:00Z"/>
                <w:sz w:val="17"/>
                <w:szCs w:val="17"/>
              </w:rPr>
            </w:pPr>
          </w:p>
          <w:p w14:paraId="30AEA15B" w14:textId="77777777" w:rsidR="00AA57AC" w:rsidRDefault="009516E7">
            <w:pPr>
              <w:pStyle w:val="TableParagraph"/>
              <w:ind w:left="114"/>
              <w:rPr>
                <w:sz w:val="20"/>
                <w:rPrChange w:id="5093" w:author="Sablan Kevin" w:date="2019-01-04T09:40:00Z">
                  <w:rPr/>
                </w:rPrChange>
              </w:rPr>
              <w:pPrChange w:id="5094" w:author="Sablan Kevin" w:date="2019-01-04T09:40:00Z">
                <w:pPr>
                  <w:pStyle w:val="BasicParagraph"/>
                  <w:jc w:val="center"/>
                </w:pPr>
              </w:pPrChange>
            </w:pPr>
            <w:r>
              <w:rPr>
                <w:rFonts w:ascii="Arial" w:hAnsi="Arial"/>
                <w:sz w:val="20"/>
                <w:rPrChange w:id="5095" w:author="Sablan Kevin" w:date="2019-01-04T09:40:00Z">
                  <w:rPr>
                    <w:sz w:val="20"/>
                  </w:rPr>
                </w:rPrChange>
              </w:rPr>
              <w:t>12-gauge</w:t>
            </w:r>
            <w:r>
              <w:rPr>
                <w:rFonts w:ascii="Arial" w:hAnsi="Arial"/>
                <w:spacing w:val="-4"/>
                <w:sz w:val="20"/>
                <w:rPrChange w:id="5096" w:author="Sablan Kevin" w:date="2019-01-04T09:40:00Z">
                  <w:rPr>
                    <w:sz w:val="20"/>
                  </w:rPr>
                </w:rPrChange>
              </w:rPr>
              <w:t xml:space="preserve"> </w:t>
            </w:r>
            <w:r>
              <w:rPr>
                <w:rFonts w:ascii="Arial" w:hAnsi="Arial"/>
                <w:sz w:val="20"/>
                <w:rPrChange w:id="5097" w:author="Sablan Kevin" w:date="2019-01-04T09:40:00Z">
                  <w:rPr>
                    <w:sz w:val="20"/>
                  </w:rPr>
                </w:rPrChange>
              </w:rPr>
              <w:t>Thrie-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098"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3670EBD0" w14:textId="77777777" w:rsidR="00AA57AC" w:rsidRDefault="00AA57AC">
            <w:pPr>
              <w:pStyle w:val="TableParagraph"/>
              <w:spacing w:before="2" w:line="170" w:lineRule="exact"/>
              <w:rPr>
                <w:ins w:id="5099" w:author="Sablan Kevin" w:date="2019-01-04T09:40:00Z"/>
                <w:sz w:val="17"/>
                <w:szCs w:val="17"/>
              </w:rPr>
            </w:pPr>
          </w:p>
          <w:p w14:paraId="2513568B" w14:textId="77777777" w:rsidR="00AA57AC" w:rsidRDefault="009516E7">
            <w:pPr>
              <w:pStyle w:val="TableParagraph"/>
              <w:ind w:left="168"/>
              <w:rPr>
                <w:sz w:val="20"/>
                <w:rPrChange w:id="5100" w:author="Sablan Kevin" w:date="2019-01-04T09:40:00Z">
                  <w:rPr/>
                </w:rPrChange>
              </w:rPr>
              <w:pPrChange w:id="5101" w:author="Sablan Kevin" w:date="2019-01-04T09:40:00Z">
                <w:pPr>
                  <w:pStyle w:val="BasicParagraph"/>
                  <w:jc w:val="center"/>
                </w:pPr>
              </w:pPrChange>
            </w:pPr>
            <w:r>
              <w:rPr>
                <w:rFonts w:ascii="Arial" w:hAnsi="Arial"/>
                <w:sz w:val="20"/>
                <w:rPrChange w:id="5102" w:author="Sablan Kevin" w:date="2019-01-04T09:40:00Z">
                  <w:rPr>
                    <w:sz w:val="20"/>
                  </w:rPr>
                </w:rPrChange>
              </w:rPr>
              <w:t>2.19 (35.89)</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103"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1EBCD03" w14:textId="77777777" w:rsidR="00AA57AC" w:rsidRDefault="00AA57AC">
            <w:pPr>
              <w:pStyle w:val="TableParagraph"/>
              <w:spacing w:before="2" w:line="170" w:lineRule="exact"/>
              <w:rPr>
                <w:ins w:id="5104" w:author="Sablan Kevin" w:date="2019-01-04T09:40:00Z"/>
                <w:sz w:val="17"/>
                <w:szCs w:val="17"/>
              </w:rPr>
            </w:pPr>
          </w:p>
          <w:p w14:paraId="7E24E6F8" w14:textId="77777777" w:rsidR="00AA57AC" w:rsidRDefault="009516E7">
            <w:pPr>
              <w:pStyle w:val="TableParagraph"/>
              <w:ind w:left="288" w:right="289"/>
              <w:jc w:val="center"/>
              <w:rPr>
                <w:sz w:val="20"/>
                <w:rPrChange w:id="5105" w:author="Sablan Kevin" w:date="2019-01-04T09:40:00Z">
                  <w:rPr/>
                </w:rPrChange>
              </w:rPr>
              <w:pPrChange w:id="5106" w:author="Sablan Kevin" w:date="2019-01-04T09:40:00Z">
                <w:pPr>
                  <w:pStyle w:val="BasicParagraph"/>
                  <w:jc w:val="center"/>
                </w:pPr>
              </w:pPrChange>
            </w:pPr>
            <w:r>
              <w:rPr>
                <w:rFonts w:ascii="Arial" w:hAnsi="Arial"/>
                <w:sz w:val="20"/>
                <w:rPrChange w:id="5107" w:author="Sablan Kevin" w:date="2019-01-04T09:40:00Z">
                  <w:rPr>
                    <w:sz w:val="20"/>
                  </w:rPr>
                </w:rPrChange>
              </w:rPr>
              <w:t>1.4</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108"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8BDB419" w14:textId="77777777" w:rsidR="00AA57AC" w:rsidRDefault="00AA57AC">
            <w:pPr>
              <w:pStyle w:val="TableParagraph"/>
              <w:spacing w:before="2" w:line="170" w:lineRule="exact"/>
              <w:rPr>
                <w:ins w:id="5109" w:author="Sablan Kevin" w:date="2019-01-04T09:40:00Z"/>
                <w:sz w:val="17"/>
                <w:szCs w:val="17"/>
              </w:rPr>
            </w:pPr>
          </w:p>
          <w:p w14:paraId="50B31499" w14:textId="77777777" w:rsidR="00AA57AC" w:rsidRDefault="009516E7">
            <w:pPr>
              <w:pStyle w:val="TableParagraph"/>
              <w:ind w:left="230"/>
              <w:rPr>
                <w:sz w:val="20"/>
                <w:rPrChange w:id="5110" w:author="Sablan Kevin" w:date="2019-01-04T09:40:00Z">
                  <w:rPr/>
                </w:rPrChange>
              </w:rPr>
              <w:pPrChange w:id="5111" w:author="Sablan Kevin" w:date="2019-01-04T09:40:00Z">
                <w:pPr>
                  <w:pStyle w:val="BasicParagraph"/>
                  <w:jc w:val="center"/>
                </w:pPr>
              </w:pPrChange>
            </w:pPr>
            <w:r>
              <w:rPr>
                <w:rFonts w:ascii="Arial" w:hAnsi="Arial"/>
                <w:sz w:val="20"/>
                <w:rPrChange w:id="5112" w:author="Sablan Kevin" w:date="2019-01-04T09:40:00Z">
                  <w:rPr>
                    <w:sz w:val="20"/>
                  </w:rPr>
                </w:rPrChange>
              </w:rPr>
              <w:t>3.07 (50.31)</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113"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12A128B" w14:textId="77777777" w:rsidR="00AA57AC" w:rsidRDefault="00AA57AC">
            <w:pPr>
              <w:pStyle w:val="TableParagraph"/>
              <w:spacing w:before="2" w:line="170" w:lineRule="exact"/>
              <w:rPr>
                <w:ins w:id="5114" w:author="Sablan Kevin" w:date="2019-01-04T09:40:00Z"/>
                <w:sz w:val="17"/>
                <w:szCs w:val="17"/>
              </w:rPr>
            </w:pPr>
          </w:p>
          <w:p w14:paraId="4616139F" w14:textId="77777777" w:rsidR="00AA57AC" w:rsidRDefault="009516E7">
            <w:pPr>
              <w:pStyle w:val="TableParagraph"/>
              <w:ind w:left="227"/>
              <w:rPr>
                <w:sz w:val="20"/>
                <w:rPrChange w:id="5115" w:author="Sablan Kevin" w:date="2019-01-04T09:40:00Z">
                  <w:rPr/>
                </w:rPrChange>
              </w:rPr>
              <w:pPrChange w:id="5116" w:author="Sablan Kevin" w:date="2019-01-04T09:40:00Z">
                <w:pPr>
                  <w:pStyle w:val="BasicParagraph"/>
                  <w:jc w:val="center"/>
                </w:pPr>
              </w:pPrChange>
            </w:pPr>
            <w:r>
              <w:rPr>
                <w:rFonts w:ascii="Arial" w:hAnsi="Arial"/>
                <w:sz w:val="20"/>
                <w:rPrChange w:id="5117" w:author="Sablan Kevin" w:date="2019-01-04T09:40:00Z">
                  <w:rPr>
                    <w:sz w:val="20"/>
                  </w:rPr>
                </w:rPrChange>
              </w:rPr>
              <w:t>50 (345)</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118"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7FB8C49" w14:textId="77777777" w:rsidR="00AA57AC" w:rsidRDefault="00AA57AC">
            <w:pPr>
              <w:pStyle w:val="TableParagraph"/>
              <w:spacing w:before="2" w:line="170" w:lineRule="exact"/>
              <w:rPr>
                <w:ins w:id="5119" w:author="Sablan Kevin" w:date="2019-01-04T09:40:00Z"/>
                <w:sz w:val="17"/>
                <w:szCs w:val="17"/>
              </w:rPr>
            </w:pPr>
          </w:p>
          <w:p w14:paraId="6841A36F" w14:textId="77777777" w:rsidR="00AA57AC" w:rsidRDefault="009516E7">
            <w:pPr>
              <w:pStyle w:val="TableParagraph"/>
              <w:ind w:left="361"/>
              <w:rPr>
                <w:sz w:val="20"/>
                <w:rPrChange w:id="5120" w:author="Sablan Kevin" w:date="2019-01-04T09:40:00Z">
                  <w:rPr/>
                </w:rPrChange>
              </w:rPr>
              <w:pPrChange w:id="5121" w:author="Sablan Kevin" w:date="2019-01-04T09:40:00Z">
                <w:pPr>
                  <w:pStyle w:val="BasicParagraph"/>
                  <w:jc w:val="center"/>
                </w:pPr>
              </w:pPrChange>
            </w:pPr>
            <w:r>
              <w:rPr>
                <w:rFonts w:ascii="Arial" w:hAnsi="Arial"/>
                <w:sz w:val="20"/>
                <w:rPrChange w:id="5122" w:author="Sablan Kevin" w:date="2019-01-04T09:40:00Z">
                  <w:rPr>
                    <w:sz w:val="20"/>
                  </w:rPr>
                </w:rPrChange>
              </w:rPr>
              <w:t>12.8 (17.3)</w:t>
            </w:r>
          </w:p>
        </w:tc>
      </w:tr>
      <w:tr w:rsidR="00AA57AC" w14:paraId="1AF2909B" w14:textId="77777777">
        <w:tblPrEx>
          <w:tblW w:w="0" w:type="auto"/>
          <w:tblInd w:w="119" w:type="dxa"/>
          <w:tblLayout w:type="fixed"/>
          <w:tblCellMar>
            <w:left w:w="0" w:type="dxa"/>
            <w:right w:w="0" w:type="dxa"/>
          </w:tblCellMar>
          <w:tblLook w:val="01E0" w:firstRow="1" w:lastRow="1" w:firstColumn="1" w:lastColumn="1" w:noHBand="0" w:noVBand="0"/>
          <w:tblPrExChange w:id="5123"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124"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125"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71BF55F" w14:textId="77777777" w:rsidR="00AA57AC" w:rsidRDefault="00AA57AC">
            <w:pPr>
              <w:pStyle w:val="TableParagraph"/>
              <w:spacing w:before="2" w:line="170" w:lineRule="exact"/>
              <w:rPr>
                <w:ins w:id="5126" w:author="Sablan Kevin" w:date="2019-01-04T09:40:00Z"/>
                <w:sz w:val="17"/>
                <w:szCs w:val="17"/>
              </w:rPr>
            </w:pPr>
          </w:p>
          <w:p w14:paraId="16A1237E" w14:textId="77777777" w:rsidR="00AA57AC" w:rsidRDefault="009516E7">
            <w:pPr>
              <w:pStyle w:val="TableParagraph"/>
              <w:ind w:left="114"/>
              <w:rPr>
                <w:sz w:val="20"/>
                <w:rPrChange w:id="5127" w:author="Sablan Kevin" w:date="2019-01-04T09:40:00Z">
                  <w:rPr/>
                </w:rPrChange>
              </w:rPr>
              <w:pPrChange w:id="5128" w:author="Sablan Kevin" w:date="2019-01-04T09:40:00Z">
                <w:pPr>
                  <w:pStyle w:val="BasicParagraph"/>
                  <w:jc w:val="center"/>
                </w:pPr>
              </w:pPrChange>
            </w:pPr>
            <w:r>
              <w:rPr>
                <w:rFonts w:ascii="Arial" w:hAnsi="Arial"/>
                <w:sz w:val="20"/>
                <w:rPrChange w:id="5129" w:author="Sablan Kevin" w:date="2019-01-04T09:40:00Z">
                  <w:rPr>
                    <w:sz w:val="20"/>
                  </w:rPr>
                </w:rPrChange>
              </w:rPr>
              <w:t>10-gauge</w:t>
            </w:r>
            <w:r>
              <w:rPr>
                <w:rFonts w:ascii="Arial" w:hAnsi="Arial"/>
                <w:spacing w:val="-4"/>
                <w:sz w:val="20"/>
                <w:rPrChange w:id="5130" w:author="Sablan Kevin" w:date="2019-01-04T09:40:00Z">
                  <w:rPr>
                    <w:sz w:val="20"/>
                  </w:rPr>
                </w:rPrChange>
              </w:rPr>
              <w:t xml:space="preserve"> </w:t>
            </w:r>
            <w:r>
              <w:rPr>
                <w:rFonts w:ascii="Arial" w:hAnsi="Arial"/>
                <w:sz w:val="20"/>
                <w:rPrChange w:id="5131" w:author="Sablan Kevin" w:date="2019-01-04T09:40:00Z">
                  <w:rPr>
                    <w:sz w:val="20"/>
                  </w:rPr>
                </w:rPrChange>
              </w:rPr>
              <w:t>Thrie-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132"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3EDB546B" w14:textId="77777777" w:rsidR="00AA57AC" w:rsidRDefault="00AA57AC">
            <w:pPr>
              <w:pStyle w:val="TableParagraph"/>
              <w:spacing w:before="2" w:line="170" w:lineRule="exact"/>
              <w:rPr>
                <w:ins w:id="5133" w:author="Sablan Kevin" w:date="2019-01-04T09:40:00Z"/>
                <w:sz w:val="17"/>
                <w:szCs w:val="17"/>
              </w:rPr>
            </w:pPr>
          </w:p>
          <w:p w14:paraId="7F4256D2" w14:textId="77777777" w:rsidR="00AA57AC" w:rsidRDefault="009516E7">
            <w:pPr>
              <w:pStyle w:val="TableParagraph"/>
              <w:ind w:left="168"/>
              <w:rPr>
                <w:sz w:val="20"/>
                <w:rPrChange w:id="5134" w:author="Sablan Kevin" w:date="2019-01-04T09:40:00Z">
                  <w:rPr/>
                </w:rPrChange>
              </w:rPr>
              <w:pPrChange w:id="5135" w:author="Sablan Kevin" w:date="2019-01-04T09:40:00Z">
                <w:pPr>
                  <w:pStyle w:val="BasicParagraph"/>
                  <w:jc w:val="center"/>
                </w:pPr>
              </w:pPrChange>
            </w:pPr>
            <w:r>
              <w:rPr>
                <w:rFonts w:ascii="Arial" w:hAnsi="Arial"/>
                <w:sz w:val="20"/>
                <w:rPrChange w:id="5136" w:author="Sablan Kevin" w:date="2019-01-04T09:40:00Z">
                  <w:rPr>
                    <w:sz w:val="20"/>
                  </w:rPr>
                </w:rPrChange>
              </w:rPr>
              <w:t>2.80 (45.88)</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137"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F09C135" w14:textId="77777777" w:rsidR="00AA57AC" w:rsidRDefault="00AA57AC">
            <w:pPr>
              <w:pStyle w:val="TableParagraph"/>
              <w:spacing w:before="2" w:line="170" w:lineRule="exact"/>
              <w:rPr>
                <w:ins w:id="5138" w:author="Sablan Kevin" w:date="2019-01-04T09:40:00Z"/>
                <w:sz w:val="17"/>
                <w:szCs w:val="17"/>
              </w:rPr>
            </w:pPr>
          </w:p>
          <w:p w14:paraId="2445DF1B" w14:textId="77777777" w:rsidR="00AA57AC" w:rsidRDefault="009516E7">
            <w:pPr>
              <w:pStyle w:val="TableParagraph"/>
              <w:ind w:left="288" w:right="289"/>
              <w:jc w:val="center"/>
              <w:rPr>
                <w:sz w:val="20"/>
                <w:rPrChange w:id="5139" w:author="Sablan Kevin" w:date="2019-01-04T09:40:00Z">
                  <w:rPr/>
                </w:rPrChange>
              </w:rPr>
              <w:pPrChange w:id="5140" w:author="Sablan Kevin" w:date="2019-01-04T09:40:00Z">
                <w:pPr>
                  <w:pStyle w:val="BasicParagraph"/>
                  <w:jc w:val="center"/>
                </w:pPr>
              </w:pPrChange>
            </w:pPr>
            <w:r>
              <w:rPr>
                <w:rFonts w:ascii="Arial" w:hAnsi="Arial"/>
                <w:sz w:val="20"/>
                <w:rPrChange w:id="5141" w:author="Sablan Kevin" w:date="2019-01-04T09:40:00Z">
                  <w:rPr>
                    <w:sz w:val="20"/>
                  </w:rPr>
                </w:rPrChange>
              </w:rPr>
              <w:t>1.4</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142"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78CC1E9" w14:textId="77777777" w:rsidR="00AA57AC" w:rsidRDefault="00AA57AC">
            <w:pPr>
              <w:pStyle w:val="TableParagraph"/>
              <w:spacing w:before="2" w:line="170" w:lineRule="exact"/>
              <w:rPr>
                <w:ins w:id="5143" w:author="Sablan Kevin" w:date="2019-01-04T09:40:00Z"/>
                <w:sz w:val="17"/>
                <w:szCs w:val="17"/>
              </w:rPr>
            </w:pPr>
          </w:p>
          <w:p w14:paraId="5DF7DCD6" w14:textId="77777777" w:rsidR="00AA57AC" w:rsidRDefault="009516E7">
            <w:pPr>
              <w:pStyle w:val="TableParagraph"/>
              <w:ind w:left="230"/>
              <w:rPr>
                <w:sz w:val="20"/>
                <w:rPrChange w:id="5144" w:author="Sablan Kevin" w:date="2019-01-04T09:40:00Z">
                  <w:rPr/>
                </w:rPrChange>
              </w:rPr>
              <w:pPrChange w:id="5145" w:author="Sablan Kevin" w:date="2019-01-04T09:40:00Z">
                <w:pPr>
                  <w:pStyle w:val="BasicParagraph"/>
                  <w:jc w:val="center"/>
                </w:pPr>
              </w:pPrChange>
            </w:pPr>
            <w:r>
              <w:rPr>
                <w:rFonts w:ascii="Arial" w:hAnsi="Arial"/>
                <w:sz w:val="20"/>
                <w:rPrChange w:id="5146" w:author="Sablan Kevin" w:date="2019-01-04T09:40:00Z">
                  <w:rPr>
                    <w:sz w:val="20"/>
                  </w:rPr>
                </w:rPrChange>
              </w:rPr>
              <w:t>3.92 (64.24)</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147"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8DFEBBE" w14:textId="77777777" w:rsidR="00AA57AC" w:rsidRDefault="00AA57AC">
            <w:pPr>
              <w:pStyle w:val="TableParagraph"/>
              <w:spacing w:before="2" w:line="170" w:lineRule="exact"/>
              <w:rPr>
                <w:ins w:id="5148" w:author="Sablan Kevin" w:date="2019-01-04T09:40:00Z"/>
                <w:sz w:val="17"/>
                <w:szCs w:val="17"/>
              </w:rPr>
            </w:pPr>
          </w:p>
          <w:p w14:paraId="11637E04" w14:textId="77777777" w:rsidR="00AA57AC" w:rsidRDefault="009516E7">
            <w:pPr>
              <w:pStyle w:val="TableParagraph"/>
              <w:ind w:left="227"/>
              <w:rPr>
                <w:sz w:val="20"/>
                <w:rPrChange w:id="5149" w:author="Sablan Kevin" w:date="2019-01-04T09:40:00Z">
                  <w:rPr/>
                </w:rPrChange>
              </w:rPr>
              <w:pPrChange w:id="5150" w:author="Sablan Kevin" w:date="2019-01-04T09:40:00Z">
                <w:pPr>
                  <w:pStyle w:val="BasicParagraph"/>
                  <w:jc w:val="center"/>
                </w:pPr>
              </w:pPrChange>
            </w:pPr>
            <w:r>
              <w:rPr>
                <w:rFonts w:ascii="Arial" w:hAnsi="Arial"/>
                <w:sz w:val="20"/>
                <w:rPrChange w:id="5151" w:author="Sablan Kevin" w:date="2019-01-04T09:40:00Z">
                  <w:rPr>
                    <w:sz w:val="20"/>
                  </w:rPr>
                </w:rPrChange>
              </w:rPr>
              <w:t>50 (345)</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152"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30E61674" w14:textId="77777777" w:rsidR="00AA57AC" w:rsidRDefault="00AA57AC">
            <w:pPr>
              <w:pStyle w:val="TableParagraph"/>
              <w:spacing w:before="2" w:line="170" w:lineRule="exact"/>
              <w:rPr>
                <w:ins w:id="5153" w:author="Sablan Kevin" w:date="2019-01-04T09:40:00Z"/>
                <w:sz w:val="17"/>
                <w:szCs w:val="17"/>
              </w:rPr>
            </w:pPr>
          </w:p>
          <w:p w14:paraId="05F8200F" w14:textId="77777777" w:rsidR="00AA57AC" w:rsidRDefault="009516E7">
            <w:pPr>
              <w:pStyle w:val="TableParagraph"/>
              <w:ind w:left="361"/>
              <w:rPr>
                <w:sz w:val="20"/>
                <w:rPrChange w:id="5154" w:author="Sablan Kevin" w:date="2019-01-04T09:40:00Z">
                  <w:rPr/>
                </w:rPrChange>
              </w:rPr>
              <w:pPrChange w:id="5155" w:author="Sablan Kevin" w:date="2019-01-04T09:40:00Z">
                <w:pPr>
                  <w:pStyle w:val="BasicParagraph"/>
                  <w:jc w:val="center"/>
                </w:pPr>
              </w:pPrChange>
            </w:pPr>
            <w:r>
              <w:rPr>
                <w:rFonts w:ascii="Arial" w:hAnsi="Arial"/>
                <w:sz w:val="20"/>
                <w:rPrChange w:id="5156" w:author="Sablan Kevin" w:date="2019-01-04T09:40:00Z">
                  <w:rPr>
                    <w:sz w:val="20"/>
                  </w:rPr>
                </w:rPrChange>
              </w:rPr>
              <w:t>16.3 (22.1)</w:t>
            </w:r>
          </w:p>
        </w:tc>
      </w:tr>
      <w:tr w:rsidR="00AA57AC" w14:paraId="4F430074" w14:textId="77777777">
        <w:tblPrEx>
          <w:tblW w:w="0" w:type="auto"/>
          <w:tblInd w:w="119" w:type="dxa"/>
          <w:tblLayout w:type="fixed"/>
          <w:tblCellMar>
            <w:left w:w="0" w:type="dxa"/>
            <w:right w:w="0" w:type="dxa"/>
          </w:tblCellMar>
          <w:tblLook w:val="01E0" w:firstRow="1" w:lastRow="1" w:firstColumn="1" w:lastColumn="1" w:noHBand="0" w:noVBand="0"/>
          <w:tblPrExChange w:id="5157"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158"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159"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6A243C7" w14:textId="54BE916E" w:rsidR="00AA57AC" w:rsidRDefault="009516E7">
            <w:pPr>
              <w:pStyle w:val="TableParagraph"/>
              <w:spacing w:before="48"/>
              <w:jc w:val="center"/>
              <w:rPr>
                <w:ins w:id="5160" w:author="Sablan Kevin" w:date="2019-01-04T09:40:00Z"/>
                <w:rFonts w:ascii="Arial" w:eastAsia="Arial" w:hAnsi="Arial" w:cs="Arial"/>
                <w:sz w:val="14"/>
                <w:szCs w:val="14"/>
              </w:rPr>
            </w:pPr>
            <w:r>
              <w:rPr>
                <w:rFonts w:ascii="Arial" w:hAnsi="Arial"/>
                <w:sz w:val="20"/>
                <w:rPrChange w:id="5161" w:author="Sablan Kevin" w:date="2019-01-04T09:40:00Z">
                  <w:rPr>
                    <w:sz w:val="20"/>
                  </w:rPr>
                </w:rPrChange>
              </w:rPr>
              <w:t xml:space="preserve">TS 6 by 6 by </w:t>
            </w:r>
            <w:r>
              <w:rPr>
                <w:rFonts w:ascii="Arial" w:hAnsi="Arial"/>
                <w:position w:val="6"/>
                <w:sz w:val="14"/>
                <w:rPrChange w:id="5162" w:author="Sablan Kevin" w:date="2019-01-04T09:40:00Z">
                  <w:rPr>
                    <w:rStyle w:val="super"/>
                    <w:sz w:val="20"/>
                  </w:rPr>
                </w:rPrChange>
              </w:rPr>
              <w:t>3</w:t>
            </w:r>
            <w:r>
              <w:rPr>
                <w:rFonts w:ascii="Arial" w:hAnsi="Arial"/>
                <w:spacing w:val="-1"/>
                <w:sz w:val="20"/>
                <w:rPrChange w:id="5163" w:author="Sablan Kevin" w:date="2019-01-04T09:40:00Z">
                  <w:rPr>
                    <w:sz w:val="20"/>
                  </w:rPr>
                </w:rPrChange>
              </w:rPr>
              <w:t>/</w:t>
            </w:r>
            <w:r>
              <w:rPr>
                <w:rFonts w:ascii="Arial" w:hAnsi="Arial"/>
                <w:position w:val="-3"/>
                <w:sz w:val="14"/>
                <w:rPrChange w:id="5164" w:author="Sablan Kevin" w:date="2019-01-04T09:40:00Z">
                  <w:rPr>
                    <w:rStyle w:val="sub"/>
                    <w:sz w:val="20"/>
                  </w:rPr>
                </w:rPrChange>
              </w:rPr>
              <w:t>16</w:t>
            </w:r>
            <w:del w:id="5165" w:author="Sablan Kevin" w:date="2019-01-04T09:40:00Z">
              <w:r w:rsidR="002830A0">
                <w:rPr>
                  <w:sz w:val="20"/>
                  <w:szCs w:val="20"/>
                </w:rPr>
                <w:delText xml:space="preserve"> </w:delText>
              </w:r>
              <w:r w:rsidR="002830A0">
                <w:rPr>
                  <w:sz w:val="20"/>
                  <w:szCs w:val="20"/>
                </w:rPr>
                <w:br/>
              </w:r>
            </w:del>
          </w:p>
          <w:p w14:paraId="7A0F0F58" w14:textId="77777777" w:rsidR="00AA57AC" w:rsidRDefault="009516E7">
            <w:pPr>
              <w:pStyle w:val="TableParagraph"/>
              <w:spacing w:line="213" w:lineRule="exact"/>
              <w:jc w:val="center"/>
              <w:rPr>
                <w:sz w:val="20"/>
                <w:rPrChange w:id="5166" w:author="Sablan Kevin" w:date="2019-01-04T09:40:00Z">
                  <w:rPr/>
                </w:rPrChange>
              </w:rPr>
              <w:pPrChange w:id="5167" w:author="Sablan Kevin" w:date="2019-01-04T09:40:00Z">
                <w:pPr>
                  <w:pStyle w:val="BasicParagraph"/>
                  <w:jc w:val="center"/>
                </w:pPr>
              </w:pPrChange>
            </w:pPr>
            <w:r>
              <w:rPr>
                <w:rFonts w:ascii="Arial" w:hAnsi="Arial"/>
                <w:sz w:val="20"/>
                <w:rPrChange w:id="5168" w:author="Sablan Kevin" w:date="2019-01-04T09:40:00Z">
                  <w:rPr>
                    <w:sz w:val="20"/>
                  </w:rPr>
                </w:rPrChange>
              </w:rPr>
              <w:t>Box 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169"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ECC8BF2" w14:textId="77777777" w:rsidR="00AA57AC" w:rsidRDefault="00AA57AC">
            <w:pPr>
              <w:pStyle w:val="TableParagraph"/>
              <w:spacing w:before="1" w:line="170" w:lineRule="exact"/>
              <w:rPr>
                <w:ins w:id="5170" w:author="Sablan Kevin" w:date="2019-01-04T09:40:00Z"/>
                <w:sz w:val="17"/>
                <w:szCs w:val="17"/>
              </w:rPr>
            </w:pPr>
          </w:p>
          <w:p w14:paraId="782188D2" w14:textId="77777777" w:rsidR="00AA57AC" w:rsidRDefault="009516E7">
            <w:pPr>
              <w:pStyle w:val="TableParagraph"/>
              <w:ind w:left="168"/>
              <w:rPr>
                <w:sz w:val="20"/>
                <w:rPrChange w:id="5171" w:author="Sablan Kevin" w:date="2019-01-04T09:40:00Z">
                  <w:rPr/>
                </w:rPrChange>
              </w:rPr>
              <w:pPrChange w:id="5172" w:author="Sablan Kevin" w:date="2019-01-04T09:40:00Z">
                <w:pPr>
                  <w:pStyle w:val="BasicParagraph"/>
                  <w:jc w:val="center"/>
                </w:pPr>
              </w:pPrChange>
            </w:pPr>
            <w:r>
              <w:rPr>
                <w:rFonts w:ascii="Arial" w:hAnsi="Arial"/>
                <w:sz w:val="20"/>
                <w:rPrChange w:id="5173" w:author="Sablan Kevin" w:date="2019-01-04T09:40:00Z">
                  <w:rPr>
                    <w:sz w:val="20"/>
                  </w:rPr>
                </w:rPrChange>
              </w:rPr>
              <w:t>7.93 (129.9)</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174"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398ACC30" w14:textId="77777777" w:rsidR="00AA57AC" w:rsidRDefault="00AA57AC">
            <w:pPr>
              <w:pStyle w:val="TableParagraph"/>
              <w:spacing w:before="1" w:line="170" w:lineRule="exact"/>
              <w:rPr>
                <w:ins w:id="5175" w:author="Sablan Kevin" w:date="2019-01-04T09:40:00Z"/>
                <w:sz w:val="17"/>
                <w:szCs w:val="17"/>
              </w:rPr>
            </w:pPr>
          </w:p>
          <w:p w14:paraId="1CC8167F" w14:textId="77777777" w:rsidR="00AA57AC" w:rsidRDefault="009516E7">
            <w:pPr>
              <w:pStyle w:val="TableParagraph"/>
              <w:ind w:left="252"/>
              <w:rPr>
                <w:sz w:val="20"/>
                <w:rPrChange w:id="5176" w:author="Sablan Kevin" w:date="2019-01-04T09:40:00Z">
                  <w:rPr/>
                </w:rPrChange>
              </w:rPr>
              <w:pPrChange w:id="5177" w:author="Sablan Kevin" w:date="2019-01-04T09:40:00Z">
                <w:pPr>
                  <w:pStyle w:val="BasicParagraph"/>
                  <w:jc w:val="center"/>
                </w:pPr>
              </w:pPrChange>
            </w:pPr>
            <w:r>
              <w:rPr>
                <w:rFonts w:ascii="Arial" w:hAnsi="Arial"/>
                <w:sz w:val="20"/>
                <w:rPrChange w:id="5178" w:author="Sablan Kevin" w:date="2019-01-04T09:40:00Z">
                  <w:rPr>
                    <w:sz w:val="20"/>
                  </w:rPr>
                </w:rPrChange>
              </w:rPr>
              <w:t>1.17</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179"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313BD6F" w14:textId="77777777" w:rsidR="00AA57AC" w:rsidRDefault="00AA57AC">
            <w:pPr>
              <w:pStyle w:val="TableParagraph"/>
              <w:spacing w:before="1" w:line="170" w:lineRule="exact"/>
              <w:rPr>
                <w:ins w:id="5180" w:author="Sablan Kevin" w:date="2019-01-04T09:40:00Z"/>
                <w:sz w:val="17"/>
                <w:szCs w:val="17"/>
              </w:rPr>
            </w:pPr>
          </w:p>
          <w:p w14:paraId="6757271C" w14:textId="77777777" w:rsidR="00AA57AC" w:rsidRDefault="009516E7">
            <w:pPr>
              <w:pStyle w:val="TableParagraph"/>
              <w:ind w:left="231"/>
              <w:rPr>
                <w:sz w:val="20"/>
                <w:rPrChange w:id="5181" w:author="Sablan Kevin" w:date="2019-01-04T09:40:00Z">
                  <w:rPr/>
                </w:rPrChange>
              </w:rPr>
              <w:pPrChange w:id="5182" w:author="Sablan Kevin" w:date="2019-01-04T09:40:00Z">
                <w:pPr>
                  <w:pStyle w:val="BasicParagraph"/>
                  <w:jc w:val="center"/>
                </w:pPr>
              </w:pPrChange>
            </w:pPr>
            <w:r>
              <w:rPr>
                <w:rFonts w:ascii="Arial" w:hAnsi="Arial"/>
                <w:sz w:val="20"/>
                <w:rPrChange w:id="5183" w:author="Sablan Kevin" w:date="2019-01-04T09:40:00Z">
                  <w:rPr>
                    <w:sz w:val="20"/>
                  </w:rPr>
                </w:rPrChange>
              </w:rPr>
              <w:t>9.24 (151.4)</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184"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5844A92" w14:textId="77777777" w:rsidR="00AA57AC" w:rsidRDefault="00AA57AC">
            <w:pPr>
              <w:pStyle w:val="TableParagraph"/>
              <w:spacing w:before="1" w:line="170" w:lineRule="exact"/>
              <w:rPr>
                <w:ins w:id="5185" w:author="Sablan Kevin" w:date="2019-01-04T09:40:00Z"/>
                <w:sz w:val="17"/>
                <w:szCs w:val="17"/>
              </w:rPr>
            </w:pPr>
          </w:p>
          <w:p w14:paraId="0F2D7E03" w14:textId="77777777" w:rsidR="00AA57AC" w:rsidRDefault="009516E7">
            <w:pPr>
              <w:pStyle w:val="TableParagraph"/>
              <w:ind w:left="228"/>
              <w:rPr>
                <w:sz w:val="20"/>
                <w:rPrChange w:id="5186" w:author="Sablan Kevin" w:date="2019-01-04T09:40:00Z">
                  <w:rPr/>
                </w:rPrChange>
              </w:rPr>
              <w:pPrChange w:id="5187" w:author="Sablan Kevin" w:date="2019-01-04T09:40:00Z">
                <w:pPr>
                  <w:pStyle w:val="BasicParagraph"/>
                  <w:jc w:val="center"/>
                </w:pPr>
              </w:pPrChange>
            </w:pPr>
            <w:r>
              <w:rPr>
                <w:rFonts w:ascii="Arial" w:hAnsi="Arial"/>
                <w:sz w:val="20"/>
                <w:rPrChange w:id="5188" w:author="Sablan Kevin" w:date="2019-01-04T09:40:00Z">
                  <w:rPr>
                    <w:sz w:val="20"/>
                  </w:rPr>
                </w:rPrChange>
              </w:rPr>
              <w:t>46 (317)</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189"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F47EAB1" w14:textId="77777777" w:rsidR="00AA57AC" w:rsidRDefault="00AA57AC">
            <w:pPr>
              <w:pStyle w:val="TableParagraph"/>
              <w:spacing w:before="1" w:line="170" w:lineRule="exact"/>
              <w:rPr>
                <w:ins w:id="5190" w:author="Sablan Kevin" w:date="2019-01-04T09:40:00Z"/>
                <w:sz w:val="17"/>
                <w:szCs w:val="17"/>
              </w:rPr>
            </w:pPr>
          </w:p>
          <w:p w14:paraId="65036B94" w14:textId="77777777" w:rsidR="00AA57AC" w:rsidRDefault="009516E7">
            <w:pPr>
              <w:pStyle w:val="TableParagraph"/>
              <w:ind w:left="362"/>
              <w:rPr>
                <w:sz w:val="20"/>
                <w:rPrChange w:id="5191" w:author="Sablan Kevin" w:date="2019-01-04T09:40:00Z">
                  <w:rPr/>
                </w:rPrChange>
              </w:rPr>
              <w:pPrChange w:id="5192" w:author="Sablan Kevin" w:date="2019-01-04T09:40:00Z">
                <w:pPr>
                  <w:pStyle w:val="BasicParagraph"/>
                  <w:jc w:val="center"/>
                </w:pPr>
              </w:pPrChange>
            </w:pPr>
            <w:r>
              <w:rPr>
                <w:rFonts w:ascii="Arial" w:hAnsi="Arial"/>
                <w:sz w:val="20"/>
                <w:rPrChange w:id="5193" w:author="Sablan Kevin" w:date="2019-01-04T09:40:00Z">
                  <w:rPr>
                    <w:sz w:val="20"/>
                  </w:rPr>
                </w:rPrChange>
              </w:rPr>
              <w:t>35.4 (48.0)</w:t>
            </w:r>
          </w:p>
        </w:tc>
      </w:tr>
      <w:tr w:rsidR="00AA57AC" w14:paraId="08D816A6" w14:textId="77777777">
        <w:tblPrEx>
          <w:tblW w:w="0" w:type="auto"/>
          <w:tblInd w:w="119" w:type="dxa"/>
          <w:tblLayout w:type="fixed"/>
          <w:tblCellMar>
            <w:left w:w="0" w:type="dxa"/>
            <w:right w:w="0" w:type="dxa"/>
          </w:tblCellMar>
          <w:tblLook w:val="01E0" w:firstRow="1" w:lastRow="1" w:firstColumn="1" w:lastColumn="1" w:noHBand="0" w:noVBand="0"/>
          <w:tblPrExChange w:id="5194"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195"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196"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8754D5D" w14:textId="2DDDF95C" w:rsidR="00AA57AC" w:rsidRDefault="009516E7">
            <w:pPr>
              <w:pStyle w:val="TableParagraph"/>
              <w:spacing w:before="47"/>
              <w:jc w:val="center"/>
              <w:rPr>
                <w:ins w:id="5197" w:author="Sablan Kevin" w:date="2019-01-04T09:40:00Z"/>
                <w:rFonts w:ascii="Arial" w:eastAsia="Arial" w:hAnsi="Arial" w:cs="Arial"/>
                <w:sz w:val="14"/>
                <w:szCs w:val="14"/>
              </w:rPr>
            </w:pPr>
            <w:r>
              <w:rPr>
                <w:rFonts w:ascii="Arial" w:hAnsi="Arial"/>
                <w:sz w:val="20"/>
                <w:rPrChange w:id="5198" w:author="Sablan Kevin" w:date="2019-01-04T09:40:00Z">
                  <w:rPr>
                    <w:sz w:val="20"/>
                  </w:rPr>
                </w:rPrChange>
              </w:rPr>
              <w:t>TS 6 by 6 by</w:t>
            </w:r>
            <w:r>
              <w:rPr>
                <w:rFonts w:ascii="Arial" w:hAnsi="Arial"/>
                <w:spacing w:val="-1"/>
                <w:sz w:val="20"/>
                <w:rPrChange w:id="5199" w:author="Sablan Kevin" w:date="2019-01-04T09:40:00Z">
                  <w:rPr>
                    <w:sz w:val="20"/>
                  </w:rPr>
                </w:rPrChange>
              </w:rPr>
              <w:t xml:space="preserve"> </w:t>
            </w:r>
            <w:r>
              <w:rPr>
                <w:rFonts w:ascii="Arial" w:hAnsi="Arial"/>
                <w:position w:val="6"/>
                <w:sz w:val="14"/>
                <w:rPrChange w:id="5200" w:author="Sablan Kevin" w:date="2019-01-04T09:40:00Z">
                  <w:rPr>
                    <w:rStyle w:val="super"/>
                    <w:sz w:val="20"/>
                  </w:rPr>
                </w:rPrChange>
              </w:rPr>
              <w:t>3</w:t>
            </w:r>
            <w:r>
              <w:rPr>
                <w:rFonts w:ascii="Arial" w:hAnsi="Arial"/>
                <w:spacing w:val="-1"/>
                <w:sz w:val="20"/>
                <w:rPrChange w:id="5201" w:author="Sablan Kevin" w:date="2019-01-04T09:40:00Z">
                  <w:rPr>
                    <w:sz w:val="20"/>
                  </w:rPr>
                </w:rPrChange>
              </w:rPr>
              <w:t>/</w:t>
            </w:r>
            <w:r>
              <w:rPr>
                <w:rFonts w:ascii="Arial" w:hAnsi="Arial"/>
                <w:position w:val="-3"/>
                <w:sz w:val="14"/>
                <w:rPrChange w:id="5202" w:author="Sablan Kevin" w:date="2019-01-04T09:40:00Z">
                  <w:rPr>
                    <w:rStyle w:val="sub"/>
                    <w:sz w:val="20"/>
                  </w:rPr>
                </w:rPrChange>
              </w:rPr>
              <w:t>8</w:t>
            </w:r>
            <w:del w:id="5203" w:author="Sablan Kevin" w:date="2019-01-04T09:40:00Z">
              <w:r w:rsidR="002830A0">
                <w:rPr>
                  <w:sz w:val="20"/>
                  <w:szCs w:val="20"/>
                </w:rPr>
                <w:delText xml:space="preserve"> </w:delText>
              </w:r>
              <w:r w:rsidR="002830A0">
                <w:rPr>
                  <w:sz w:val="20"/>
                  <w:szCs w:val="20"/>
                </w:rPr>
                <w:br/>
              </w:r>
            </w:del>
          </w:p>
          <w:p w14:paraId="2725BFDB" w14:textId="77777777" w:rsidR="00AA57AC" w:rsidRDefault="009516E7">
            <w:pPr>
              <w:pStyle w:val="TableParagraph"/>
              <w:spacing w:line="213" w:lineRule="exact"/>
              <w:ind w:left="605" w:right="605"/>
              <w:jc w:val="center"/>
              <w:rPr>
                <w:sz w:val="20"/>
                <w:rPrChange w:id="5204" w:author="Sablan Kevin" w:date="2019-01-04T09:40:00Z">
                  <w:rPr/>
                </w:rPrChange>
              </w:rPr>
              <w:pPrChange w:id="5205" w:author="Sablan Kevin" w:date="2019-01-04T09:40:00Z">
                <w:pPr>
                  <w:pStyle w:val="BasicParagraph"/>
                  <w:jc w:val="center"/>
                </w:pPr>
              </w:pPrChange>
            </w:pPr>
            <w:r>
              <w:rPr>
                <w:rFonts w:ascii="Arial" w:hAnsi="Arial"/>
                <w:sz w:val="20"/>
                <w:rPrChange w:id="5206" w:author="Sablan Kevin" w:date="2019-01-04T09:40:00Z">
                  <w:rPr>
                    <w:sz w:val="20"/>
                  </w:rPr>
                </w:rPrChange>
              </w:rPr>
              <w:t>Box 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207"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E3DEA94" w14:textId="77777777" w:rsidR="00AA57AC" w:rsidRDefault="00AA57AC">
            <w:pPr>
              <w:pStyle w:val="TableParagraph"/>
              <w:spacing w:before="1" w:line="170" w:lineRule="exact"/>
              <w:rPr>
                <w:ins w:id="5208" w:author="Sablan Kevin" w:date="2019-01-04T09:40:00Z"/>
                <w:sz w:val="17"/>
                <w:szCs w:val="17"/>
              </w:rPr>
            </w:pPr>
          </w:p>
          <w:p w14:paraId="585D2E8B" w14:textId="77777777" w:rsidR="00AA57AC" w:rsidRDefault="009516E7">
            <w:pPr>
              <w:pStyle w:val="TableParagraph"/>
              <w:ind w:left="113"/>
              <w:rPr>
                <w:sz w:val="20"/>
                <w:rPrChange w:id="5209" w:author="Sablan Kevin" w:date="2019-01-04T09:40:00Z">
                  <w:rPr/>
                </w:rPrChange>
              </w:rPr>
              <w:pPrChange w:id="5210" w:author="Sablan Kevin" w:date="2019-01-04T09:40:00Z">
                <w:pPr>
                  <w:pStyle w:val="BasicParagraph"/>
                  <w:jc w:val="center"/>
                </w:pPr>
              </w:pPrChange>
            </w:pPr>
            <w:r>
              <w:rPr>
                <w:rFonts w:ascii="Arial" w:hAnsi="Arial"/>
                <w:sz w:val="20"/>
                <w:rPrChange w:id="5211" w:author="Sablan Kevin" w:date="2019-01-04T09:40:00Z">
                  <w:rPr>
                    <w:sz w:val="20"/>
                  </w:rPr>
                </w:rPrChange>
              </w:rPr>
              <w:t>13.90 (227.8)</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212"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9CF713A" w14:textId="77777777" w:rsidR="00AA57AC" w:rsidRDefault="00AA57AC">
            <w:pPr>
              <w:pStyle w:val="TableParagraph"/>
              <w:spacing w:before="1" w:line="170" w:lineRule="exact"/>
              <w:rPr>
                <w:ins w:id="5213" w:author="Sablan Kevin" w:date="2019-01-04T09:40:00Z"/>
                <w:sz w:val="17"/>
                <w:szCs w:val="17"/>
              </w:rPr>
            </w:pPr>
          </w:p>
          <w:p w14:paraId="763772AB" w14:textId="77777777" w:rsidR="00AA57AC" w:rsidRDefault="009516E7">
            <w:pPr>
              <w:pStyle w:val="TableParagraph"/>
              <w:ind w:left="252"/>
              <w:rPr>
                <w:sz w:val="20"/>
                <w:rPrChange w:id="5214" w:author="Sablan Kevin" w:date="2019-01-04T09:40:00Z">
                  <w:rPr/>
                </w:rPrChange>
              </w:rPr>
              <w:pPrChange w:id="5215" w:author="Sablan Kevin" w:date="2019-01-04T09:40:00Z">
                <w:pPr>
                  <w:pStyle w:val="BasicParagraph"/>
                  <w:jc w:val="center"/>
                </w:pPr>
              </w:pPrChange>
            </w:pPr>
            <w:r>
              <w:rPr>
                <w:rFonts w:ascii="Arial" w:hAnsi="Arial"/>
                <w:sz w:val="20"/>
                <w:rPrChange w:id="5216" w:author="Sablan Kevin" w:date="2019-01-04T09:40:00Z">
                  <w:rPr>
                    <w:sz w:val="20"/>
                  </w:rPr>
                </w:rPrChange>
              </w:rPr>
              <w:t>1.21</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217"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836F797" w14:textId="77777777" w:rsidR="00AA57AC" w:rsidRDefault="00AA57AC">
            <w:pPr>
              <w:pStyle w:val="TableParagraph"/>
              <w:spacing w:before="1" w:line="170" w:lineRule="exact"/>
              <w:rPr>
                <w:ins w:id="5218" w:author="Sablan Kevin" w:date="2019-01-04T09:40:00Z"/>
                <w:sz w:val="17"/>
                <w:szCs w:val="17"/>
              </w:rPr>
            </w:pPr>
          </w:p>
          <w:p w14:paraId="7FC5443A" w14:textId="77777777" w:rsidR="00AA57AC" w:rsidRDefault="009516E7">
            <w:pPr>
              <w:pStyle w:val="TableParagraph"/>
              <w:ind w:left="175"/>
              <w:rPr>
                <w:sz w:val="20"/>
                <w:rPrChange w:id="5219" w:author="Sablan Kevin" w:date="2019-01-04T09:40:00Z">
                  <w:rPr/>
                </w:rPrChange>
              </w:rPr>
              <w:pPrChange w:id="5220" w:author="Sablan Kevin" w:date="2019-01-04T09:40:00Z">
                <w:pPr>
                  <w:pStyle w:val="BasicParagraph"/>
                  <w:jc w:val="center"/>
                </w:pPr>
              </w:pPrChange>
            </w:pPr>
            <w:r>
              <w:rPr>
                <w:rFonts w:ascii="Arial" w:hAnsi="Arial"/>
                <w:sz w:val="20"/>
                <w:rPrChange w:id="5221" w:author="Sablan Kevin" w:date="2019-01-04T09:40:00Z">
                  <w:rPr>
                    <w:sz w:val="20"/>
                  </w:rPr>
                </w:rPrChange>
              </w:rPr>
              <w:t>16.80 (275.3)</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222"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DD7663F" w14:textId="77777777" w:rsidR="00AA57AC" w:rsidRDefault="00AA57AC">
            <w:pPr>
              <w:pStyle w:val="TableParagraph"/>
              <w:spacing w:before="1" w:line="170" w:lineRule="exact"/>
              <w:rPr>
                <w:ins w:id="5223" w:author="Sablan Kevin" w:date="2019-01-04T09:40:00Z"/>
                <w:sz w:val="17"/>
                <w:szCs w:val="17"/>
              </w:rPr>
            </w:pPr>
          </w:p>
          <w:p w14:paraId="5B7A5E6B" w14:textId="77777777" w:rsidR="00AA57AC" w:rsidRDefault="009516E7">
            <w:pPr>
              <w:pStyle w:val="TableParagraph"/>
              <w:ind w:left="228"/>
              <w:rPr>
                <w:sz w:val="20"/>
                <w:rPrChange w:id="5224" w:author="Sablan Kevin" w:date="2019-01-04T09:40:00Z">
                  <w:rPr/>
                </w:rPrChange>
              </w:rPr>
              <w:pPrChange w:id="5225" w:author="Sablan Kevin" w:date="2019-01-04T09:40:00Z">
                <w:pPr>
                  <w:pStyle w:val="BasicParagraph"/>
                  <w:jc w:val="center"/>
                </w:pPr>
              </w:pPrChange>
            </w:pPr>
            <w:r>
              <w:rPr>
                <w:rFonts w:ascii="Arial" w:hAnsi="Arial"/>
                <w:sz w:val="20"/>
                <w:rPrChange w:id="5226" w:author="Sablan Kevin" w:date="2019-01-04T09:40:00Z">
                  <w:rPr>
                    <w:sz w:val="20"/>
                  </w:rPr>
                </w:rPrChange>
              </w:rPr>
              <w:t>46 (317)</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227"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0851F6B" w14:textId="77777777" w:rsidR="00AA57AC" w:rsidRDefault="00AA57AC">
            <w:pPr>
              <w:pStyle w:val="TableParagraph"/>
              <w:spacing w:before="1" w:line="170" w:lineRule="exact"/>
              <w:rPr>
                <w:ins w:id="5228" w:author="Sablan Kevin" w:date="2019-01-04T09:40:00Z"/>
                <w:sz w:val="17"/>
                <w:szCs w:val="17"/>
              </w:rPr>
            </w:pPr>
          </w:p>
          <w:p w14:paraId="0E12F89B" w14:textId="77777777" w:rsidR="00AA57AC" w:rsidRDefault="009516E7">
            <w:pPr>
              <w:pStyle w:val="TableParagraph"/>
              <w:ind w:left="362"/>
              <w:rPr>
                <w:sz w:val="20"/>
                <w:rPrChange w:id="5229" w:author="Sablan Kevin" w:date="2019-01-04T09:40:00Z">
                  <w:rPr/>
                </w:rPrChange>
              </w:rPr>
              <w:pPrChange w:id="5230" w:author="Sablan Kevin" w:date="2019-01-04T09:40:00Z">
                <w:pPr>
                  <w:pStyle w:val="BasicParagraph"/>
                  <w:jc w:val="center"/>
                </w:pPr>
              </w:pPrChange>
            </w:pPr>
            <w:r>
              <w:rPr>
                <w:rFonts w:ascii="Arial" w:hAnsi="Arial"/>
                <w:sz w:val="20"/>
                <w:rPrChange w:id="5231" w:author="Sablan Kevin" w:date="2019-01-04T09:40:00Z">
                  <w:rPr>
                    <w:sz w:val="20"/>
                  </w:rPr>
                </w:rPrChange>
              </w:rPr>
              <w:t>64.4 (87.3)</w:t>
            </w:r>
          </w:p>
        </w:tc>
      </w:tr>
      <w:tr w:rsidR="00AA57AC" w14:paraId="37716331" w14:textId="77777777">
        <w:tblPrEx>
          <w:tblW w:w="0" w:type="auto"/>
          <w:tblInd w:w="119" w:type="dxa"/>
          <w:tblLayout w:type="fixed"/>
          <w:tblCellMar>
            <w:left w:w="0" w:type="dxa"/>
            <w:right w:w="0" w:type="dxa"/>
          </w:tblCellMar>
          <w:tblLook w:val="01E0" w:firstRow="1" w:lastRow="1" w:firstColumn="1" w:lastColumn="1" w:noHBand="0" w:noVBand="0"/>
          <w:tblPrExChange w:id="5232"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85"/>
          <w:trPrChange w:id="5233" w:author="Sablan Kevin" w:date="2019-01-04T09:40:00Z">
            <w:trPr>
              <w:gridAfter w:val="0"/>
              <w:trHeight w:val="584"/>
            </w:trPr>
          </w:trPrChange>
        </w:trPr>
        <w:tc>
          <w:tcPr>
            <w:tcW w:w="2185" w:type="dxa"/>
            <w:tcBorders>
              <w:top w:val="single" w:sz="5" w:space="0" w:color="000000"/>
              <w:left w:val="single" w:sz="5" w:space="0" w:color="000000"/>
              <w:bottom w:val="single" w:sz="5" w:space="0" w:color="000000"/>
              <w:right w:val="single" w:sz="5" w:space="0" w:color="000000"/>
            </w:tcBorders>
            <w:shd w:val="solid" w:color="FFFFFF" w:fill="auto"/>
            <w:tcPrChange w:id="5234" w:author="Sablan Kevin" w:date="2019-01-04T09:40:00Z">
              <w:tcPr>
                <w:tcW w:w="218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4E99018" w14:textId="37B41471" w:rsidR="00AA57AC" w:rsidRDefault="009516E7">
            <w:pPr>
              <w:pStyle w:val="TableParagraph"/>
              <w:spacing w:before="47"/>
              <w:jc w:val="center"/>
              <w:rPr>
                <w:ins w:id="5235" w:author="Sablan Kevin" w:date="2019-01-04T09:40:00Z"/>
                <w:rFonts w:ascii="Arial" w:eastAsia="Arial" w:hAnsi="Arial" w:cs="Arial"/>
                <w:sz w:val="14"/>
                <w:szCs w:val="14"/>
              </w:rPr>
            </w:pPr>
            <w:r>
              <w:rPr>
                <w:rFonts w:ascii="Arial" w:hAnsi="Arial"/>
                <w:sz w:val="20"/>
                <w:rPrChange w:id="5236" w:author="Sablan Kevin" w:date="2019-01-04T09:40:00Z">
                  <w:rPr>
                    <w:sz w:val="20"/>
                  </w:rPr>
                </w:rPrChange>
              </w:rPr>
              <w:t>TS 8 by 6 by</w:t>
            </w:r>
            <w:r>
              <w:rPr>
                <w:rFonts w:ascii="Arial" w:hAnsi="Arial"/>
                <w:spacing w:val="-1"/>
                <w:sz w:val="20"/>
                <w:rPrChange w:id="5237" w:author="Sablan Kevin" w:date="2019-01-04T09:40:00Z">
                  <w:rPr>
                    <w:sz w:val="20"/>
                  </w:rPr>
                </w:rPrChange>
              </w:rPr>
              <w:t xml:space="preserve"> </w:t>
            </w:r>
            <w:r>
              <w:rPr>
                <w:rFonts w:ascii="Arial" w:hAnsi="Arial"/>
                <w:position w:val="6"/>
                <w:sz w:val="14"/>
                <w:rPrChange w:id="5238" w:author="Sablan Kevin" w:date="2019-01-04T09:40:00Z">
                  <w:rPr>
                    <w:rStyle w:val="super"/>
                    <w:sz w:val="20"/>
                  </w:rPr>
                </w:rPrChange>
              </w:rPr>
              <w:t>1</w:t>
            </w:r>
            <w:r>
              <w:rPr>
                <w:rFonts w:ascii="Arial" w:hAnsi="Arial"/>
                <w:spacing w:val="-1"/>
                <w:sz w:val="20"/>
                <w:rPrChange w:id="5239" w:author="Sablan Kevin" w:date="2019-01-04T09:40:00Z">
                  <w:rPr>
                    <w:sz w:val="20"/>
                  </w:rPr>
                </w:rPrChange>
              </w:rPr>
              <w:t>/</w:t>
            </w:r>
            <w:r>
              <w:rPr>
                <w:rFonts w:ascii="Arial" w:hAnsi="Arial"/>
                <w:position w:val="-3"/>
                <w:sz w:val="14"/>
                <w:rPrChange w:id="5240" w:author="Sablan Kevin" w:date="2019-01-04T09:40:00Z">
                  <w:rPr>
                    <w:rStyle w:val="sub"/>
                    <w:sz w:val="20"/>
                  </w:rPr>
                </w:rPrChange>
              </w:rPr>
              <w:t>4</w:t>
            </w:r>
            <w:del w:id="5241" w:author="Sablan Kevin" w:date="2019-01-04T09:40:00Z">
              <w:r w:rsidR="002830A0">
                <w:rPr>
                  <w:sz w:val="20"/>
                  <w:szCs w:val="20"/>
                </w:rPr>
                <w:delText xml:space="preserve"> </w:delText>
              </w:r>
              <w:r w:rsidR="002830A0">
                <w:rPr>
                  <w:sz w:val="20"/>
                  <w:szCs w:val="20"/>
                </w:rPr>
                <w:br/>
              </w:r>
            </w:del>
          </w:p>
          <w:p w14:paraId="6F49CA3C" w14:textId="77777777" w:rsidR="00AA57AC" w:rsidRDefault="009516E7">
            <w:pPr>
              <w:pStyle w:val="TableParagraph"/>
              <w:spacing w:line="213" w:lineRule="exact"/>
              <w:ind w:left="605" w:right="605"/>
              <w:jc w:val="center"/>
              <w:rPr>
                <w:sz w:val="20"/>
                <w:rPrChange w:id="5242" w:author="Sablan Kevin" w:date="2019-01-04T09:40:00Z">
                  <w:rPr/>
                </w:rPrChange>
              </w:rPr>
              <w:pPrChange w:id="5243" w:author="Sablan Kevin" w:date="2019-01-04T09:40:00Z">
                <w:pPr>
                  <w:pStyle w:val="BasicParagraph"/>
                  <w:jc w:val="center"/>
                </w:pPr>
              </w:pPrChange>
            </w:pPr>
            <w:r>
              <w:rPr>
                <w:rFonts w:ascii="Arial" w:hAnsi="Arial"/>
                <w:sz w:val="20"/>
                <w:rPrChange w:id="5244" w:author="Sablan Kevin" w:date="2019-01-04T09:40:00Z">
                  <w:rPr>
                    <w:sz w:val="20"/>
                  </w:rPr>
                </w:rPrChange>
              </w:rPr>
              <w:t>Box Beam</w:t>
            </w:r>
          </w:p>
        </w:tc>
        <w:tc>
          <w:tcPr>
            <w:tcW w:w="1428" w:type="dxa"/>
            <w:tcBorders>
              <w:top w:val="single" w:sz="5" w:space="0" w:color="000000"/>
              <w:left w:val="single" w:sz="5" w:space="0" w:color="000000"/>
              <w:bottom w:val="single" w:sz="5" w:space="0" w:color="000000"/>
              <w:right w:val="single" w:sz="5" w:space="0" w:color="000000"/>
            </w:tcBorders>
            <w:shd w:val="solid" w:color="FFFFFF" w:fill="auto"/>
            <w:tcPrChange w:id="5245" w:author="Sablan Kevin" w:date="2019-01-04T09:40:00Z">
              <w:tcPr>
                <w:tcW w:w="142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CE05C53" w14:textId="77777777" w:rsidR="00AA57AC" w:rsidRDefault="00AA57AC">
            <w:pPr>
              <w:pStyle w:val="TableParagraph"/>
              <w:spacing w:before="1" w:line="170" w:lineRule="exact"/>
              <w:rPr>
                <w:ins w:id="5246" w:author="Sablan Kevin" w:date="2019-01-04T09:40:00Z"/>
                <w:sz w:val="17"/>
                <w:szCs w:val="17"/>
              </w:rPr>
            </w:pPr>
          </w:p>
          <w:p w14:paraId="4642D829" w14:textId="77777777" w:rsidR="00AA57AC" w:rsidRDefault="009516E7">
            <w:pPr>
              <w:pStyle w:val="TableParagraph"/>
              <w:ind w:left="113"/>
              <w:rPr>
                <w:sz w:val="20"/>
                <w:rPrChange w:id="5247" w:author="Sablan Kevin" w:date="2019-01-04T09:40:00Z">
                  <w:rPr/>
                </w:rPrChange>
              </w:rPr>
              <w:pPrChange w:id="5248" w:author="Sablan Kevin" w:date="2019-01-04T09:40:00Z">
                <w:pPr>
                  <w:pStyle w:val="BasicParagraph"/>
                  <w:jc w:val="center"/>
                </w:pPr>
              </w:pPrChange>
            </w:pPr>
            <w:r>
              <w:rPr>
                <w:rFonts w:ascii="Arial" w:hAnsi="Arial"/>
                <w:sz w:val="20"/>
                <w:rPrChange w:id="5249" w:author="Sablan Kevin" w:date="2019-01-04T09:40:00Z">
                  <w:rPr>
                    <w:sz w:val="20"/>
                  </w:rPr>
                </w:rPrChange>
              </w:rPr>
              <w:t>15.00 (245.8)</w:t>
            </w:r>
          </w:p>
        </w:tc>
        <w:tc>
          <w:tcPr>
            <w:tcW w:w="907" w:type="dxa"/>
            <w:tcBorders>
              <w:top w:val="single" w:sz="5" w:space="0" w:color="000000"/>
              <w:left w:val="single" w:sz="5" w:space="0" w:color="000000"/>
              <w:bottom w:val="single" w:sz="5" w:space="0" w:color="000000"/>
              <w:right w:val="single" w:sz="5" w:space="0" w:color="000000"/>
            </w:tcBorders>
            <w:shd w:val="solid" w:color="FFFFFF" w:fill="auto"/>
            <w:tcPrChange w:id="5250" w:author="Sablan Kevin" w:date="2019-01-04T09:40:00Z">
              <w:tcPr>
                <w:tcW w:w="907"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D6B680D" w14:textId="77777777" w:rsidR="00AA57AC" w:rsidRDefault="00AA57AC">
            <w:pPr>
              <w:pStyle w:val="TableParagraph"/>
              <w:spacing w:before="1" w:line="170" w:lineRule="exact"/>
              <w:rPr>
                <w:ins w:id="5251" w:author="Sablan Kevin" w:date="2019-01-04T09:40:00Z"/>
                <w:sz w:val="17"/>
                <w:szCs w:val="17"/>
              </w:rPr>
            </w:pPr>
          </w:p>
          <w:p w14:paraId="6C837550" w14:textId="77777777" w:rsidR="00AA57AC" w:rsidRDefault="009516E7">
            <w:pPr>
              <w:pStyle w:val="TableParagraph"/>
              <w:jc w:val="center"/>
              <w:rPr>
                <w:sz w:val="20"/>
                <w:rPrChange w:id="5252" w:author="Sablan Kevin" w:date="2019-01-04T09:40:00Z">
                  <w:rPr/>
                </w:rPrChange>
              </w:rPr>
              <w:pPrChange w:id="5253" w:author="Sablan Kevin" w:date="2019-01-04T09:40:00Z">
                <w:pPr>
                  <w:pStyle w:val="BasicParagraph"/>
                  <w:jc w:val="center"/>
                </w:pPr>
              </w:pPrChange>
            </w:pPr>
            <w:r>
              <w:rPr>
                <w:rFonts w:ascii="Arial" w:hAnsi="Arial"/>
                <w:sz w:val="20"/>
                <w:rPrChange w:id="5254" w:author="Sablan Kevin" w:date="2019-01-04T09:40:00Z">
                  <w:rPr>
                    <w:sz w:val="20"/>
                  </w:rPr>
                </w:rPrChange>
              </w:rPr>
              <w:t>1.2</w:t>
            </w:r>
          </w:p>
        </w:tc>
        <w:tc>
          <w:tcPr>
            <w:tcW w:w="1554" w:type="dxa"/>
            <w:tcBorders>
              <w:top w:val="single" w:sz="5" w:space="0" w:color="000000"/>
              <w:left w:val="single" w:sz="5" w:space="0" w:color="000000"/>
              <w:bottom w:val="single" w:sz="5" w:space="0" w:color="000000"/>
              <w:right w:val="single" w:sz="5" w:space="0" w:color="000000"/>
            </w:tcBorders>
            <w:shd w:val="solid" w:color="FFFFFF" w:fill="auto"/>
            <w:tcPrChange w:id="5255" w:author="Sablan Kevin" w:date="2019-01-04T09:40:00Z">
              <w:tcPr>
                <w:tcW w:w="1554"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A387FEB" w14:textId="77777777" w:rsidR="00AA57AC" w:rsidRDefault="00AA57AC">
            <w:pPr>
              <w:pStyle w:val="TableParagraph"/>
              <w:spacing w:before="1" w:line="170" w:lineRule="exact"/>
              <w:rPr>
                <w:ins w:id="5256" w:author="Sablan Kevin" w:date="2019-01-04T09:40:00Z"/>
                <w:sz w:val="17"/>
                <w:szCs w:val="17"/>
              </w:rPr>
            </w:pPr>
          </w:p>
          <w:p w14:paraId="3490059B" w14:textId="77777777" w:rsidR="00AA57AC" w:rsidRDefault="009516E7">
            <w:pPr>
              <w:pStyle w:val="TableParagraph"/>
              <w:ind w:left="175"/>
              <w:rPr>
                <w:sz w:val="20"/>
                <w:rPrChange w:id="5257" w:author="Sablan Kevin" w:date="2019-01-04T09:40:00Z">
                  <w:rPr/>
                </w:rPrChange>
              </w:rPr>
              <w:pPrChange w:id="5258" w:author="Sablan Kevin" w:date="2019-01-04T09:40:00Z">
                <w:pPr>
                  <w:pStyle w:val="BasicParagraph"/>
                  <w:jc w:val="center"/>
                </w:pPr>
              </w:pPrChange>
            </w:pPr>
            <w:r>
              <w:rPr>
                <w:rFonts w:ascii="Arial" w:hAnsi="Arial"/>
                <w:sz w:val="20"/>
                <w:rPrChange w:id="5259" w:author="Sablan Kevin" w:date="2019-01-04T09:40:00Z">
                  <w:rPr>
                    <w:sz w:val="20"/>
                  </w:rPr>
                </w:rPrChange>
              </w:rPr>
              <w:t>18.00 (295.0)</w:t>
            </w:r>
          </w:p>
        </w:tc>
        <w:tc>
          <w:tcPr>
            <w:tcW w:w="1214" w:type="dxa"/>
            <w:tcBorders>
              <w:top w:val="single" w:sz="5" w:space="0" w:color="000000"/>
              <w:left w:val="single" w:sz="5" w:space="0" w:color="000000"/>
              <w:bottom w:val="single" w:sz="5" w:space="0" w:color="000000"/>
              <w:right w:val="single" w:sz="5" w:space="0" w:color="000000"/>
            </w:tcBorders>
            <w:shd w:val="solid" w:color="FFFFFF" w:fill="auto"/>
            <w:tcPrChange w:id="5260" w:author="Sablan Kevin" w:date="2019-01-04T09:40:00Z">
              <w:tcPr>
                <w:tcW w:w="121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433DDBC" w14:textId="77777777" w:rsidR="00AA57AC" w:rsidRDefault="00AA57AC">
            <w:pPr>
              <w:pStyle w:val="TableParagraph"/>
              <w:spacing w:before="1" w:line="170" w:lineRule="exact"/>
              <w:rPr>
                <w:ins w:id="5261" w:author="Sablan Kevin" w:date="2019-01-04T09:40:00Z"/>
                <w:sz w:val="17"/>
                <w:szCs w:val="17"/>
              </w:rPr>
            </w:pPr>
          </w:p>
          <w:p w14:paraId="24CE2148" w14:textId="77777777" w:rsidR="00AA57AC" w:rsidRDefault="009516E7">
            <w:pPr>
              <w:pStyle w:val="TableParagraph"/>
              <w:ind w:left="228"/>
              <w:rPr>
                <w:sz w:val="20"/>
                <w:rPrChange w:id="5262" w:author="Sablan Kevin" w:date="2019-01-04T09:40:00Z">
                  <w:rPr/>
                </w:rPrChange>
              </w:rPr>
              <w:pPrChange w:id="5263" w:author="Sablan Kevin" w:date="2019-01-04T09:40:00Z">
                <w:pPr>
                  <w:pStyle w:val="BasicParagraph"/>
                  <w:jc w:val="center"/>
                </w:pPr>
              </w:pPrChange>
            </w:pPr>
            <w:r>
              <w:rPr>
                <w:rFonts w:ascii="Arial" w:hAnsi="Arial"/>
                <w:sz w:val="20"/>
                <w:rPrChange w:id="5264" w:author="Sablan Kevin" w:date="2019-01-04T09:40:00Z">
                  <w:rPr>
                    <w:sz w:val="20"/>
                  </w:rPr>
                </w:rPrChange>
              </w:rPr>
              <w:t>46 (317)</w:t>
            </w:r>
          </w:p>
        </w:tc>
        <w:tc>
          <w:tcPr>
            <w:tcW w:w="1705" w:type="dxa"/>
            <w:tcBorders>
              <w:top w:val="single" w:sz="5" w:space="0" w:color="000000"/>
              <w:left w:val="single" w:sz="5" w:space="0" w:color="000000"/>
              <w:bottom w:val="single" w:sz="5" w:space="0" w:color="000000"/>
              <w:right w:val="single" w:sz="5" w:space="0" w:color="000000"/>
            </w:tcBorders>
            <w:shd w:val="solid" w:color="FFFFFF" w:fill="auto"/>
            <w:tcPrChange w:id="5265" w:author="Sablan Kevin" w:date="2019-01-04T09:40:00Z">
              <w:tcPr>
                <w:tcW w:w="1705"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2DF928A" w14:textId="77777777" w:rsidR="00AA57AC" w:rsidRDefault="00AA57AC">
            <w:pPr>
              <w:pStyle w:val="TableParagraph"/>
              <w:spacing w:before="1" w:line="170" w:lineRule="exact"/>
              <w:rPr>
                <w:ins w:id="5266" w:author="Sablan Kevin" w:date="2019-01-04T09:40:00Z"/>
                <w:sz w:val="17"/>
                <w:szCs w:val="17"/>
              </w:rPr>
            </w:pPr>
          </w:p>
          <w:p w14:paraId="26056145" w14:textId="77777777" w:rsidR="00AA57AC" w:rsidRDefault="009516E7">
            <w:pPr>
              <w:pStyle w:val="TableParagraph"/>
              <w:ind w:left="362"/>
              <w:rPr>
                <w:sz w:val="20"/>
                <w:rPrChange w:id="5267" w:author="Sablan Kevin" w:date="2019-01-04T09:40:00Z">
                  <w:rPr/>
                </w:rPrChange>
              </w:rPr>
              <w:pPrChange w:id="5268" w:author="Sablan Kevin" w:date="2019-01-04T09:40:00Z">
                <w:pPr>
                  <w:pStyle w:val="BasicParagraph"/>
                  <w:jc w:val="center"/>
                </w:pPr>
              </w:pPrChange>
            </w:pPr>
            <w:r>
              <w:rPr>
                <w:rFonts w:ascii="Arial" w:hAnsi="Arial"/>
                <w:sz w:val="20"/>
                <w:rPrChange w:id="5269" w:author="Sablan Kevin" w:date="2019-01-04T09:40:00Z">
                  <w:rPr>
                    <w:sz w:val="20"/>
                  </w:rPr>
                </w:rPrChange>
              </w:rPr>
              <w:t>69.0 (93.5)</w:t>
            </w:r>
          </w:p>
        </w:tc>
      </w:tr>
    </w:tbl>
    <w:p w14:paraId="13F72173" w14:textId="77777777" w:rsidR="00AA57AC" w:rsidRPr="00745104" w:rsidRDefault="009516E7">
      <w:pPr>
        <w:tabs>
          <w:tab w:val="left" w:pos="479"/>
        </w:tabs>
        <w:spacing w:before="62"/>
        <w:ind w:left="120"/>
        <w:pPrChange w:id="5270" w:author="Sablan Kevin" w:date="2019-01-04T09:40:00Z">
          <w:pPr>
            <w:pStyle w:val="Fig"/>
          </w:pPr>
        </w:pPrChange>
      </w:pPr>
      <w:r>
        <w:rPr>
          <w:rFonts w:ascii="Arial" w:hAnsi="Arial"/>
          <w:w w:val="95"/>
          <w:sz w:val="16"/>
          <w:rPrChange w:id="5271" w:author="Sablan Kevin" w:date="2019-01-04T09:40:00Z">
            <w:rPr/>
          </w:rPrChange>
        </w:rPr>
        <w:t>a</w:t>
      </w:r>
      <w:r>
        <w:rPr>
          <w:rFonts w:ascii="Arial" w:hAnsi="Arial"/>
          <w:w w:val="95"/>
          <w:sz w:val="16"/>
          <w:rPrChange w:id="5272" w:author="Sablan Kevin" w:date="2019-01-04T09:40:00Z">
            <w:rPr/>
          </w:rPrChange>
        </w:rPr>
        <w:tab/>
        <w:t>Rail</w:t>
      </w:r>
      <w:r>
        <w:rPr>
          <w:rFonts w:ascii="Arial" w:hAnsi="Arial"/>
          <w:spacing w:val="-1"/>
          <w:w w:val="95"/>
          <w:sz w:val="16"/>
          <w:rPrChange w:id="5273" w:author="Sablan Kevin" w:date="2019-01-04T09:40:00Z">
            <w:rPr/>
          </w:rPrChange>
        </w:rPr>
        <w:t xml:space="preserve"> </w:t>
      </w:r>
      <w:r>
        <w:rPr>
          <w:rFonts w:ascii="Arial" w:hAnsi="Arial"/>
          <w:w w:val="95"/>
          <w:sz w:val="16"/>
          <w:rPrChange w:id="5274" w:author="Sablan Kevin" w:date="2019-01-04T09:40:00Z">
            <w:rPr/>
          </w:rPrChange>
        </w:rPr>
        <w:t>sizes</w:t>
      </w:r>
      <w:r>
        <w:rPr>
          <w:rFonts w:ascii="Arial" w:hAnsi="Arial"/>
          <w:spacing w:val="-1"/>
          <w:w w:val="95"/>
          <w:sz w:val="16"/>
          <w:rPrChange w:id="5275" w:author="Sablan Kevin" w:date="2019-01-04T09:40:00Z">
            <w:rPr/>
          </w:rPrChange>
        </w:rPr>
        <w:t xml:space="preserve"> </w:t>
      </w:r>
      <w:r>
        <w:rPr>
          <w:rFonts w:ascii="Arial" w:hAnsi="Arial"/>
          <w:w w:val="95"/>
          <w:sz w:val="16"/>
          <w:rPrChange w:id="5276" w:author="Sablan Kevin" w:date="2019-01-04T09:40:00Z">
            <w:rPr/>
          </w:rPrChange>
        </w:rPr>
        <w:t>are</w:t>
      </w:r>
      <w:r>
        <w:rPr>
          <w:rFonts w:ascii="Arial" w:hAnsi="Arial"/>
          <w:spacing w:val="-1"/>
          <w:w w:val="95"/>
          <w:sz w:val="16"/>
          <w:rPrChange w:id="5277" w:author="Sablan Kevin" w:date="2019-01-04T09:40:00Z">
            <w:rPr/>
          </w:rPrChange>
        </w:rPr>
        <w:t xml:space="preserve"> </w:t>
      </w:r>
      <w:r>
        <w:rPr>
          <w:rFonts w:ascii="Arial" w:hAnsi="Arial"/>
          <w:w w:val="95"/>
          <w:sz w:val="16"/>
          <w:rPrChange w:id="5278" w:author="Sablan Kevin" w:date="2019-01-04T09:40:00Z">
            <w:rPr/>
          </w:rPrChange>
        </w:rPr>
        <w:t>in</w:t>
      </w:r>
      <w:r>
        <w:rPr>
          <w:rFonts w:ascii="Arial" w:hAnsi="Arial"/>
          <w:spacing w:val="-1"/>
          <w:w w:val="95"/>
          <w:sz w:val="16"/>
          <w:rPrChange w:id="5279" w:author="Sablan Kevin" w:date="2019-01-04T09:40:00Z">
            <w:rPr/>
          </w:rPrChange>
        </w:rPr>
        <w:t xml:space="preserve"> </w:t>
      </w:r>
      <w:r>
        <w:rPr>
          <w:rFonts w:ascii="Arial" w:hAnsi="Arial"/>
          <w:w w:val="95"/>
          <w:sz w:val="16"/>
          <w:rPrChange w:id="5280" w:author="Sablan Kevin" w:date="2019-01-04T09:40:00Z">
            <w:rPr/>
          </w:rPrChange>
        </w:rPr>
        <w:t>English units.</w:t>
      </w:r>
    </w:p>
    <w:p w14:paraId="0ACAF9AB" w14:textId="77777777" w:rsidR="00AA57AC" w:rsidRDefault="00AA57AC">
      <w:pPr>
        <w:spacing w:line="200" w:lineRule="exact"/>
        <w:rPr>
          <w:sz w:val="20"/>
          <w:rPrChange w:id="5281" w:author="Sablan Kevin" w:date="2019-01-04T09:40:00Z">
            <w:rPr>
              <w:b/>
              <w:sz w:val="24"/>
            </w:rPr>
          </w:rPrChange>
        </w:rPr>
        <w:pPrChange w:id="5282" w:author="Sablan Kevin" w:date="2019-01-04T09:40:00Z">
          <w:pPr>
            <w:pStyle w:val="Fig"/>
          </w:pPr>
        </w:pPrChange>
      </w:pPr>
    </w:p>
    <w:p w14:paraId="27D8D423" w14:textId="77777777" w:rsidR="00AA57AC" w:rsidRDefault="00AA57AC">
      <w:pPr>
        <w:spacing w:line="200" w:lineRule="exact"/>
        <w:rPr>
          <w:ins w:id="5283" w:author="Sablan Kevin" w:date="2019-01-04T09:40:00Z"/>
          <w:sz w:val="20"/>
          <w:szCs w:val="20"/>
        </w:rPr>
      </w:pPr>
    </w:p>
    <w:p w14:paraId="444F1356" w14:textId="77777777" w:rsidR="00AA57AC" w:rsidRDefault="00AA57AC">
      <w:pPr>
        <w:spacing w:before="13" w:line="240" w:lineRule="exact"/>
        <w:rPr>
          <w:ins w:id="5284" w:author="Sablan Kevin" w:date="2019-01-04T09:40:00Z"/>
          <w:sz w:val="24"/>
          <w:szCs w:val="24"/>
        </w:rPr>
      </w:pPr>
    </w:p>
    <w:p w14:paraId="28A5B52B" w14:textId="2FF42AA8" w:rsidR="00AA57AC" w:rsidRDefault="009516E7">
      <w:pPr>
        <w:pStyle w:val="BodyText"/>
        <w:spacing w:line="284" w:lineRule="auto"/>
        <w:ind w:right="212"/>
        <w:rPr>
          <w:ins w:id="5285" w:author="Sablan Kevin" w:date="2019-01-04T09:40:00Z"/>
          <w:rFonts w:cs="Times New Roman"/>
        </w:rPr>
      </w:pPr>
      <w:r w:rsidRPr="008042FB">
        <w:t>Barriers with multiple rail elements complicate the selection of an appropriate plastic moment for the barrie</w:t>
      </w:r>
      <w:r>
        <w:rPr>
          <w:spacing w:val="-13"/>
          <w:rPrChange w:id="5286" w:author="Sablan Kevin" w:date="2019-01-04T09:40:00Z">
            <w:rPr/>
          </w:rPrChange>
        </w:rPr>
        <w:t>r</w:t>
      </w:r>
      <w:r w:rsidRPr="008042FB">
        <w:t>.</w:t>
      </w:r>
      <w:r>
        <w:rPr>
          <w:spacing w:val="-11"/>
          <w:rPrChange w:id="5287" w:author="Sablan Kevin" w:date="2019-01-04T09:40:00Z">
            <w:rPr/>
          </w:rPrChange>
        </w:rPr>
        <w:t xml:space="preserve"> </w:t>
      </w:r>
      <w:r w:rsidRPr="008042FB">
        <w:t>When</w:t>
      </w:r>
      <w:r>
        <w:rPr>
          <w:spacing w:val="-7"/>
          <w:rPrChange w:id="5288" w:author="Sablan Kevin" w:date="2019-01-04T09:40:00Z">
            <w:rPr/>
          </w:rPrChange>
        </w:rPr>
        <w:t xml:space="preserve"> </w:t>
      </w:r>
      <w:r w:rsidRPr="008042FB">
        <w:t>this</w:t>
      </w:r>
      <w:r>
        <w:rPr>
          <w:spacing w:val="-7"/>
          <w:rPrChange w:id="5289" w:author="Sablan Kevin" w:date="2019-01-04T09:40:00Z">
            <w:rPr/>
          </w:rPrChange>
        </w:rPr>
        <w:t xml:space="preserve"> </w:t>
      </w:r>
      <w:r w:rsidRPr="008042FB">
        <w:t>type</w:t>
      </w:r>
      <w:r>
        <w:rPr>
          <w:spacing w:val="-7"/>
          <w:rPrChange w:id="5290" w:author="Sablan Kevin" w:date="2019-01-04T09:40:00Z">
            <w:rPr/>
          </w:rPrChange>
        </w:rPr>
        <w:t xml:space="preserve"> </w:t>
      </w:r>
      <w:r w:rsidRPr="008042FB">
        <w:t>of</w:t>
      </w:r>
      <w:r>
        <w:rPr>
          <w:spacing w:val="-7"/>
          <w:rPrChange w:id="5291" w:author="Sablan Kevin" w:date="2019-01-04T09:40:00Z">
            <w:rPr/>
          </w:rPrChange>
        </w:rPr>
        <w:t xml:space="preserve"> </w:t>
      </w:r>
      <w:r w:rsidRPr="008042FB">
        <w:t>barrier</w:t>
      </w:r>
      <w:r>
        <w:rPr>
          <w:spacing w:val="-7"/>
          <w:rPrChange w:id="5292" w:author="Sablan Kevin" w:date="2019-01-04T09:40:00Z">
            <w:rPr/>
          </w:rPrChange>
        </w:rPr>
        <w:t xml:space="preserve"> </w:t>
      </w:r>
      <w:del w:id="5293" w:author="Sablan Kevin" w:date="2019-01-04T09:40:00Z">
        <w:r w:rsidR="00D05BE4" w:rsidRPr="00D05BE4">
          <w:rPr>
            <w:rFonts w:cs="Times New Roman"/>
            <w:color w:val="000000"/>
          </w:rPr>
          <w:delText>deflects</w:delText>
        </w:r>
      </w:del>
      <w:ins w:id="5294" w:author="Sablan Kevin" w:date="2019-01-04T09:40:00Z">
        <w:r>
          <w:rPr>
            <w:rFonts w:cs="Times New Roman"/>
          </w:rPr>
          <w:t>d</w:t>
        </w:r>
        <w:r>
          <w:rPr>
            <w:rFonts w:cs="Times New Roman"/>
            <w:spacing w:val="-1"/>
          </w:rPr>
          <w:t>e</w:t>
        </w:r>
        <w:r>
          <w:rPr>
            <w:rFonts w:cs="Times New Roman"/>
          </w:rPr>
          <w:t>fl</w:t>
        </w:r>
        <w:r>
          <w:rPr>
            <w:rFonts w:cs="Times New Roman"/>
            <w:spacing w:val="-12"/>
          </w:rPr>
          <w:t xml:space="preserve"> </w:t>
        </w:r>
        <w:r>
          <w:rPr>
            <w:rFonts w:cs="Times New Roman"/>
          </w:rPr>
          <w:t>ects</w:t>
        </w:r>
      </w:ins>
      <w:r>
        <w:rPr>
          <w:spacing w:val="-7"/>
          <w:rPrChange w:id="5295" w:author="Sablan Kevin" w:date="2019-01-04T09:40:00Z">
            <w:rPr/>
          </w:rPrChange>
        </w:rPr>
        <w:t xml:space="preserve"> </w:t>
      </w:r>
      <w:r w:rsidRPr="008042FB">
        <w:t>during</w:t>
      </w:r>
      <w:r>
        <w:rPr>
          <w:spacing w:val="-7"/>
          <w:rPrChange w:id="5296" w:author="Sablan Kevin" w:date="2019-01-04T09:40:00Z">
            <w:rPr/>
          </w:rPrChange>
        </w:rPr>
        <w:t xml:space="preserve"> </w:t>
      </w:r>
      <w:r w:rsidRPr="008042FB">
        <w:t>an</w:t>
      </w:r>
      <w:r>
        <w:rPr>
          <w:spacing w:val="-7"/>
          <w:rPrChange w:id="5297" w:author="Sablan Kevin" w:date="2019-01-04T09:40:00Z">
            <w:rPr/>
          </w:rPrChange>
        </w:rPr>
        <w:t xml:space="preserve"> </w:t>
      </w:r>
      <w:r w:rsidRPr="008042FB">
        <w:t>impact,</w:t>
      </w:r>
      <w:r>
        <w:rPr>
          <w:spacing w:val="-7"/>
          <w:rPrChange w:id="5298" w:author="Sablan Kevin" w:date="2019-01-04T09:40:00Z">
            <w:rPr/>
          </w:rPrChange>
        </w:rPr>
        <w:t xml:space="preserve"> </w:t>
      </w:r>
      <w:r w:rsidRPr="008042FB">
        <w:t>the</w:t>
      </w:r>
      <w:r>
        <w:rPr>
          <w:spacing w:val="-7"/>
          <w:rPrChange w:id="5299" w:author="Sablan Kevin" w:date="2019-01-04T09:40:00Z">
            <w:rPr/>
          </w:rPrChange>
        </w:rPr>
        <w:t xml:space="preserve"> </w:t>
      </w:r>
      <w:r w:rsidRPr="008042FB">
        <w:t>upper</w:t>
      </w:r>
      <w:r>
        <w:rPr>
          <w:spacing w:val="-7"/>
          <w:rPrChange w:id="5300" w:author="Sablan Kevin" w:date="2019-01-04T09:40:00Z">
            <w:rPr/>
          </w:rPrChange>
        </w:rPr>
        <w:t xml:space="preserve"> </w:t>
      </w:r>
      <w:r w:rsidRPr="008042FB">
        <w:t>rail</w:t>
      </w:r>
      <w:r>
        <w:rPr>
          <w:spacing w:val="-7"/>
          <w:rPrChange w:id="5301" w:author="Sablan Kevin" w:date="2019-01-04T09:40:00Z">
            <w:rPr/>
          </w:rPrChange>
        </w:rPr>
        <w:t xml:space="preserve"> </w:t>
      </w:r>
      <w:del w:id="5302" w:author="Sablan Kevin" w:date="2019-01-04T09:40:00Z">
        <w:r w:rsidR="00D05BE4" w:rsidRPr="00D05BE4">
          <w:rPr>
            <w:rFonts w:cs="Times New Roman"/>
            <w:color w:val="000000"/>
          </w:rPr>
          <w:delText>deflection</w:delText>
        </w:r>
      </w:del>
      <w:ins w:id="5303" w:author="Sablan Kevin" w:date="2019-01-04T09:40:00Z">
        <w:r>
          <w:rPr>
            <w:rFonts w:cs="Times New Roman"/>
          </w:rPr>
          <w:t>d</w:t>
        </w:r>
        <w:r>
          <w:rPr>
            <w:rFonts w:cs="Times New Roman"/>
            <w:spacing w:val="-1"/>
          </w:rPr>
          <w:t>e</w:t>
        </w:r>
        <w:r>
          <w:rPr>
            <w:rFonts w:cs="Times New Roman"/>
          </w:rPr>
          <w:t>fl</w:t>
        </w:r>
        <w:r>
          <w:rPr>
            <w:rFonts w:cs="Times New Roman"/>
            <w:spacing w:val="-12"/>
          </w:rPr>
          <w:t xml:space="preserve"> </w:t>
        </w:r>
        <w:r>
          <w:rPr>
            <w:rFonts w:cs="Times New Roman"/>
          </w:rPr>
          <w:t>ection</w:t>
        </w:r>
      </w:ins>
      <w:r>
        <w:rPr>
          <w:spacing w:val="-7"/>
          <w:rPrChange w:id="5304" w:author="Sablan Kevin" w:date="2019-01-04T09:40:00Z">
            <w:rPr/>
          </w:rPrChange>
        </w:rPr>
        <w:t xml:space="preserve"> </w:t>
      </w:r>
      <w:r w:rsidRPr="008042FB">
        <w:t>is</w:t>
      </w:r>
      <w:r>
        <w:rPr>
          <w:spacing w:val="-7"/>
          <w:rPrChange w:id="5305" w:author="Sablan Kevin" w:date="2019-01-04T09:40:00Z">
            <w:rPr/>
          </w:rPrChange>
        </w:rPr>
        <w:t xml:space="preserve"> </w:t>
      </w:r>
      <w:r w:rsidRPr="008042FB">
        <w:t>much</w:t>
      </w:r>
      <w:r>
        <w:rPr>
          <w:spacing w:val="-7"/>
          <w:rPrChange w:id="5306" w:author="Sablan Kevin" w:date="2019-01-04T09:40:00Z">
            <w:rPr/>
          </w:rPrChange>
        </w:rPr>
        <w:t xml:space="preserve"> </w:t>
      </w:r>
      <w:r w:rsidRPr="008042FB">
        <w:t>higher than that of lower rail elements.</w:t>
      </w:r>
      <w:r>
        <w:rPr>
          <w:spacing w:val="-13"/>
          <w:rPrChange w:id="5307" w:author="Sablan Kevin" w:date="2019-01-04T09:40:00Z">
            <w:rPr/>
          </w:rPrChange>
        </w:rPr>
        <w:t xml:space="preserve"> </w:t>
      </w:r>
      <w:r w:rsidRPr="008042FB">
        <w:t>A</w:t>
      </w:r>
      <w:r>
        <w:rPr>
          <w:spacing w:val="-13"/>
          <w:rPrChange w:id="5308" w:author="Sablan Kevin" w:date="2019-01-04T09:40:00Z">
            <w:rPr/>
          </w:rPrChange>
        </w:rPr>
        <w:t xml:space="preserve"> </w:t>
      </w:r>
      <w:r w:rsidRPr="008042FB">
        <w:t>simple ene</w:t>
      </w:r>
      <w:r>
        <w:rPr>
          <w:spacing w:val="-4"/>
          <w:rPrChange w:id="5309" w:author="Sablan Kevin" w:date="2019-01-04T09:40:00Z">
            <w:rPr/>
          </w:rPrChange>
        </w:rPr>
        <w:t>r</w:t>
      </w:r>
      <w:r w:rsidRPr="008042FB">
        <w:t>gy analysis indicates that the total ene</w:t>
      </w:r>
      <w:r>
        <w:rPr>
          <w:spacing w:val="-4"/>
          <w:rPrChange w:id="5310" w:author="Sablan Kevin" w:date="2019-01-04T09:40:00Z">
            <w:rPr/>
          </w:rPrChange>
        </w:rPr>
        <w:t>r</w:t>
      </w:r>
      <w:r w:rsidRPr="008042FB">
        <w:t>gy absorbed by each rail element is roughly proportional to the mounting height of the element. Equation 2-4 was then developed to estimate an equivalent plastic moment for multiple rail systems.</w:t>
      </w:r>
      <w:r>
        <w:rPr>
          <w:spacing w:val="-13"/>
          <w:rPrChange w:id="5311" w:author="Sablan Kevin" w:date="2019-01-04T09:40:00Z">
            <w:rPr/>
          </w:rPrChange>
        </w:rPr>
        <w:t xml:space="preserve"> </w:t>
      </w:r>
      <w:r w:rsidRPr="008042FB">
        <w:t>A</w:t>
      </w:r>
      <w:r>
        <w:rPr>
          <w:spacing w:val="-13"/>
          <w:rPrChange w:id="5312" w:author="Sablan Kevin" w:date="2019-01-04T09:40:00Z">
            <w:rPr/>
          </w:rPrChange>
        </w:rPr>
        <w:t xml:space="preserve"> </w:t>
      </w:r>
      <w:r w:rsidRPr="008042FB">
        <w:t>limited sensitivity study using Barrier</w:t>
      </w:r>
      <w:r>
        <w:rPr>
          <w:spacing w:val="-4"/>
          <w:rPrChange w:id="5313" w:author="Sablan Kevin" w:date="2019-01-04T09:40:00Z">
            <w:rPr/>
          </w:rPrChange>
        </w:rPr>
        <w:t xml:space="preserve"> </w:t>
      </w:r>
      <w:r w:rsidRPr="008042FB">
        <w:t>VII revealed that the CIP</w:t>
      </w:r>
      <w:r>
        <w:rPr>
          <w:spacing w:val="-9"/>
          <w:rPrChange w:id="5314" w:author="Sablan Kevin" w:date="2019-01-04T09:40:00Z">
            <w:rPr/>
          </w:rPrChange>
        </w:rPr>
        <w:t xml:space="preserve"> </w:t>
      </w:r>
      <w:r w:rsidRPr="008042FB">
        <w:t>determined by use of Equation 2-4 accurately estimates the CIP</w:t>
      </w:r>
      <w:r>
        <w:rPr>
          <w:spacing w:val="-9"/>
          <w:rPrChange w:id="5315" w:author="Sablan Kevin" w:date="2019-01-04T09:40:00Z">
            <w:rPr/>
          </w:rPrChange>
        </w:rPr>
        <w:t xml:space="preserve"> </w:t>
      </w:r>
      <w:r w:rsidRPr="008042FB">
        <w:t>for most multiple rail barrier systems.</w:t>
      </w:r>
      <w:r>
        <w:rPr>
          <w:spacing w:val="-4"/>
          <w:rPrChange w:id="5316" w:author="Sablan Kevin" w:date="2019-01-04T09:40:00Z">
            <w:rPr/>
          </w:rPrChange>
        </w:rPr>
        <w:t xml:space="preserve"> </w:t>
      </w:r>
      <w:r w:rsidRPr="008042FB">
        <w:t>This study indicated that the procedure was somewhat less accurate for barriers that have relatively sti</w:t>
      </w:r>
      <w:r>
        <w:rPr>
          <w:spacing w:val="-4"/>
          <w:rPrChange w:id="5317" w:author="Sablan Kevin" w:date="2019-01-04T09:40:00Z">
            <w:rPr/>
          </w:rPrChange>
        </w:rPr>
        <w:t>f</w:t>
      </w:r>
      <w:r w:rsidRPr="008042FB">
        <w:t>f rail elements well above the impacting vehicle. For this</w:t>
      </w:r>
      <w:r>
        <w:rPr>
          <w:spacing w:val="-4"/>
          <w:rPrChange w:id="5318" w:author="Sablan Kevin" w:date="2019-01-04T09:40:00Z">
            <w:rPr/>
          </w:rPrChange>
        </w:rPr>
        <w:t xml:space="preserve"> </w:t>
      </w:r>
      <w:r w:rsidRPr="008042FB">
        <w:t>situation,</w:t>
      </w:r>
      <w:r>
        <w:rPr>
          <w:spacing w:val="-3"/>
          <w:rPrChange w:id="5319" w:author="Sablan Kevin" w:date="2019-01-04T09:40:00Z">
            <w:rPr/>
          </w:rPrChange>
        </w:rPr>
        <w:t xml:space="preserve"> </w:t>
      </w:r>
      <w:r w:rsidRPr="008042FB">
        <w:t>barrier</w:t>
      </w:r>
      <w:r>
        <w:rPr>
          <w:spacing w:val="-4"/>
          <w:rPrChange w:id="5320" w:author="Sablan Kevin" w:date="2019-01-04T09:40:00Z">
            <w:rPr/>
          </w:rPrChange>
        </w:rPr>
        <w:t xml:space="preserve"> </w:t>
      </w:r>
      <w:r w:rsidRPr="008042FB">
        <w:t>posts</w:t>
      </w:r>
      <w:r>
        <w:rPr>
          <w:spacing w:val="-3"/>
          <w:rPrChange w:id="5321" w:author="Sablan Kevin" w:date="2019-01-04T09:40:00Z">
            <w:rPr/>
          </w:rPrChange>
        </w:rPr>
        <w:t xml:space="preserve"> </w:t>
      </w:r>
      <w:r w:rsidRPr="008042FB">
        <w:t>will</w:t>
      </w:r>
      <w:r>
        <w:rPr>
          <w:spacing w:val="-4"/>
          <w:rPrChange w:id="5322" w:author="Sablan Kevin" w:date="2019-01-04T09:40:00Z">
            <w:rPr/>
          </w:rPrChange>
        </w:rPr>
        <w:t xml:space="preserve"> </w:t>
      </w:r>
      <w:r w:rsidRPr="008042FB">
        <w:t>yield</w:t>
      </w:r>
      <w:r>
        <w:rPr>
          <w:spacing w:val="-3"/>
          <w:rPrChange w:id="5323" w:author="Sablan Kevin" w:date="2019-01-04T09:40:00Z">
            <w:rPr/>
          </w:rPrChange>
        </w:rPr>
        <w:t xml:space="preserve"> </w:t>
      </w:r>
      <w:r w:rsidRPr="008042FB">
        <w:t>above</w:t>
      </w:r>
      <w:r>
        <w:rPr>
          <w:spacing w:val="-4"/>
          <w:rPrChange w:id="5324" w:author="Sablan Kevin" w:date="2019-01-04T09:40:00Z">
            <w:rPr/>
          </w:rPrChange>
        </w:rPr>
        <w:t xml:space="preserve"> </w:t>
      </w:r>
      <w:r w:rsidRPr="008042FB">
        <w:t>the</w:t>
      </w:r>
      <w:r>
        <w:rPr>
          <w:spacing w:val="-3"/>
          <w:rPrChange w:id="5325" w:author="Sablan Kevin" w:date="2019-01-04T09:40:00Z">
            <w:rPr/>
          </w:rPrChange>
        </w:rPr>
        <w:t xml:space="preserve"> </w:t>
      </w:r>
      <w:r w:rsidRPr="008042FB">
        <w:t>impacting</w:t>
      </w:r>
      <w:r>
        <w:rPr>
          <w:spacing w:val="-4"/>
          <w:rPrChange w:id="5326" w:author="Sablan Kevin" w:date="2019-01-04T09:40:00Z">
            <w:rPr/>
          </w:rPrChange>
        </w:rPr>
        <w:t xml:space="preserve"> </w:t>
      </w:r>
      <w:r w:rsidRPr="008042FB">
        <w:t>vehicle</w:t>
      </w:r>
      <w:r>
        <w:rPr>
          <w:spacing w:val="-3"/>
          <w:rPrChange w:id="5327" w:author="Sablan Kevin" w:date="2019-01-04T09:40:00Z">
            <w:rPr/>
          </w:rPrChange>
        </w:rPr>
        <w:t xml:space="preserve"> </w:t>
      </w:r>
      <w:r w:rsidRPr="008042FB">
        <w:t>and</w:t>
      </w:r>
      <w:r>
        <w:rPr>
          <w:spacing w:val="-3"/>
          <w:rPrChange w:id="5328" w:author="Sablan Kevin" w:date="2019-01-04T09:40:00Z">
            <w:rPr/>
          </w:rPrChange>
        </w:rPr>
        <w:t xml:space="preserve"> </w:t>
      </w:r>
      <w:r w:rsidRPr="008042FB">
        <w:t>the</w:t>
      </w:r>
      <w:r>
        <w:rPr>
          <w:spacing w:val="-4"/>
          <w:rPrChange w:id="5329" w:author="Sablan Kevin" w:date="2019-01-04T09:40:00Z">
            <w:rPr/>
          </w:rPrChange>
        </w:rPr>
        <w:t xml:space="preserve"> </w:t>
      </w:r>
      <w:r w:rsidRPr="008042FB">
        <w:t>upper</w:t>
      </w:r>
      <w:r>
        <w:rPr>
          <w:spacing w:val="-3"/>
          <w:rPrChange w:id="5330" w:author="Sablan Kevin" w:date="2019-01-04T09:40:00Z">
            <w:rPr/>
          </w:rPrChange>
        </w:rPr>
        <w:t xml:space="preserve"> </w:t>
      </w:r>
      <w:r w:rsidRPr="008042FB">
        <w:t>rails</w:t>
      </w:r>
      <w:r>
        <w:rPr>
          <w:spacing w:val="-4"/>
          <w:rPrChange w:id="5331" w:author="Sablan Kevin" w:date="2019-01-04T09:40:00Z">
            <w:rPr/>
          </w:rPrChange>
        </w:rPr>
        <w:t xml:space="preserve"> </w:t>
      </w:r>
      <w:r w:rsidRPr="008042FB">
        <w:t>will</w:t>
      </w:r>
      <w:r>
        <w:rPr>
          <w:spacing w:val="-3"/>
          <w:rPrChange w:id="5332" w:author="Sablan Kevin" w:date="2019-01-04T09:40:00Z">
            <w:rPr/>
          </w:rPrChange>
        </w:rPr>
        <w:t xml:space="preserve"> </w:t>
      </w:r>
      <w:r w:rsidRPr="008042FB">
        <w:t>not</w:t>
      </w:r>
      <w:r>
        <w:rPr>
          <w:spacing w:val="-4"/>
          <w:rPrChange w:id="5333" w:author="Sablan Kevin" w:date="2019-01-04T09:40:00Z">
            <w:rPr/>
          </w:rPrChange>
        </w:rPr>
        <w:t xml:space="preserve"> </w:t>
      </w:r>
      <w:del w:id="5334" w:author="Sablan Kevin" w:date="2019-01-04T09:40:00Z">
        <w:r w:rsidR="00D05BE4" w:rsidRPr="00D05BE4">
          <w:rPr>
            <w:rFonts w:cs="Times New Roman"/>
            <w:color w:val="000000"/>
          </w:rPr>
          <w:delText>deflect</w:delText>
        </w:r>
      </w:del>
      <w:ins w:id="5335" w:author="Sablan Kevin" w:date="2019-01-04T09:40:00Z">
        <w:r>
          <w:rPr>
            <w:rFonts w:cs="Times New Roman"/>
          </w:rPr>
          <w:t>d</w:t>
        </w:r>
        <w:r>
          <w:rPr>
            <w:rFonts w:cs="Times New Roman"/>
            <w:spacing w:val="-2"/>
          </w:rPr>
          <w:t>e</w:t>
        </w:r>
        <w:r>
          <w:rPr>
            <w:rFonts w:cs="Times New Roman"/>
          </w:rPr>
          <w:t>fl</w:t>
        </w:r>
        <w:r>
          <w:rPr>
            <w:rFonts w:cs="Times New Roman"/>
            <w:spacing w:val="-9"/>
          </w:rPr>
          <w:t xml:space="preserve"> </w:t>
        </w:r>
        <w:r>
          <w:rPr>
            <w:rFonts w:cs="Times New Roman"/>
          </w:rPr>
          <w:t>ect</w:t>
        </w:r>
      </w:ins>
      <w:r>
        <w:rPr>
          <w:spacing w:val="-3"/>
          <w:rPrChange w:id="5336" w:author="Sablan Kevin" w:date="2019-01-04T09:40:00Z">
            <w:rPr/>
          </w:rPrChange>
        </w:rPr>
        <w:t xml:space="preserve"> </w:t>
      </w:r>
      <w:r w:rsidRPr="008042FB">
        <w:t>as much as the lower rails.</w:t>
      </w:r>
      <w:r>
        <w:rPr>
          <w:spacing w:val="-13"/>
          <w:rPrChange w:id="5337" w:author="Sablan Kevin" w:date="2019-01-04T09:40:00Z">
            <w:rPr/>
          </w:rPrChange>
        </w:rPr>
        <w:t xml:space="preserve"> </w:t>
      </w:r>
      <w:r w:rsidRPr="008042FB">
        <w:t>Although the CIP</w:t>
      </w:r>
      <w:r>
        <w:rPr>
          <w:spacing w:val="-9"/>
          <w:rPrChange w:id="5338" w:author="Sablan Kevin" w:date="2019-01-04T09:40:00Z">
            <w:rPr/>
          </w:rPrChange>
        </w:rPr>
        <w:t xml:space="preserve"> </w:t>
      </w:r>
      <w:r w:rsidRPr="008042FB">
        <w:t>selection procedures do give reasonable estimates of critical</w:t>
      </w:r>
      <w:del w:id="5339" w:author="Sablan Kevin" w:date="2019-01-04T09:40:00Z">
        <w:r w:rsidR="00D05BE4" w:rsidRPr="00D05BE4">
          <w:rPr>
            <w:rFonts w:cs="Times New Roman"/>
            <w:color w:val="000000"/>
          </w:rPr>
          <w:delText xml:space="preserve"> </w:delText>
        </w:r>
      </w:del>
    </w:p>
    <w:p w14:paraId="7823EDD0" w14:textId="45152AAD" w:rsidR="00AA57AC" w:rsidRDefault="009516E7">
      <w:pPr>
        <w:pStyle w:val="BodyText"/>
        <w:spacing w:before="1" w:line="284" w:lineRule="auto"/>
        <w:rPr>
          <w:ins w:id="5340" w:author="Sablan Kevin" w:date="2019-01-04T09:40:00Z"/>
          <w:rFonts w:cs="Times New Roman"/>
        </w:rPr>
      </w:pPr>
      <w:r w:rsidRPr="008042FB">
        <w:t>impact</w:t>
      </w:r>
      <w:r>
        <w:rPr>
          <w:spacing w:val="-1"/>
          <w:rPrChange w:id="5341" w:author="Sablan Kevin" w:date="2019-01-04T09:40:00Z">
            <w:rPr/>
          </w:rPrChange>
        </w:rPr>
        <w:t xml:space="preserve"> </w:t>
      </w:r>
      <w:r w:rsidRPr="008042FB">
        <w:t>locations</w:t>
      </w:r>
      <w:r>
        <w:rPr>
          <w:spacing w:val="-1"/>
          <w:rPrChange w:id="5342" w:author="Sablan Kevin" w:date="2019-01-04T09:40:00Z">
            <w:rPr/>
          </w:rPrChange>
        </w:rPr>
        <w:t xml:space="preserve"> </w:t>
      </w:r>
      <w:r w:rsidRPr="008042FB">
        <w:t>for</w:t>
      </w:r>
      <w:r>
        <w:rPr>
          <w:spacing w:val="-1"/>
          <w:rPrChange w:id="5343" w:author="Sablan Kevin" w:date="2019-01-04T09:40:00Z">
            <w:rPr/>
          </w:rPrChange>
        </w:rPr>
        <w:t xml:space="preserve"> </w:t>
      </w:r>
      <w:r w:rsidRPr="008042FB">
        <w:t>most</w:t>
      </w:r>
      <w:r>
        <w:rPr>
          <w:spacing w:val="-1"/>
          <w:rPrChange w:id="5344" w:author="Sablan Kevin" w:date="2019-01-04T09:40:00Z">
            <w:rPr/>
          </w:rPrChange>
        </w:rPr>
        <w:t xml:space="preserve"> </w:t>
      </w:r>
      <w:r w:rsidRPr="008042FB">
        <w:t>of</w:t>
      </w:r>
      <w:r>
        <w:rPr>
          <w:spacing w:val="-1"/>
          <w:rPrChange w:id="5345" w:author="Sablan Kevin" w:date="2019-01-04T09:40:00Z">
            <w:rPr/>
          </w:rPrChange>
        </w:rPr>
        <w:t xml:space="preserve"> </w:t>
      </w:r>
      <w:r w:rsidRPr="008042FB">
        <w:t>these</w:t>
      </w:r>
      <w:r>
        <w:rPr>
          <w:spacing w:val="-1"/>
          <w:rPrChange w:id="5346" w:author="Sablan Kevin" w:date="2019-01-04T09:40:00Z">
            <w:rPr/>
          </w:rPrChange>
        </w:rPr>
        <w:t xml:space="preserve"> </w:t>
      </w:r>
      <w:r w:rsidRPr="008042FB">
        <w:t>barriers,</w:t>
      </w:r>
      <w:r>
        <w:rPr>
          <w:spacing w:val="-1"/>
          <w:rPrChange w:id="5347" w:author="Sablan Kevin" w:date="2019-01-04T09:40:00Z">
            <w:rPr/>
          </w:rPrChange>
        </w:rPr>
        <w:t xml:space="preserve"> </w:t>
      </w:r>
      <w:r w:rsidRPr="008042FB">
        <w:t>a</w:t>
      </w:r>
      <w:r>
        <w:rPr>
          <w:spacing w:val="-1"/>
          <w:rPrChange w:id="5348" w:author="Sablan Kevin" w:date="2019-01-04T09:40:00Z">
            <w:rPr/>
          </w:rPrChange>
        </w:rPr>
        <w:t xml:space="preserve"> </w:t>
      </w:r>
      <w:r w:rsidRPr="008042FB">
        <w:t>simulation</w:t>
      </w:r>
      <w:r>
        <w:rPr>
          <w:spacing w:val="-1"/>
          <w:rPrChange w:id="5349" w:author="Sablan Kevin" w:date="2019-01-04T09:40:00Z">
            <w:rPr/>
          </w:rPrChange>
        </w:rPr>
        <w:t xml:space="preserve"> </w:t>
      </w:r>
      <w:r w:rsidRPr="008042FB">
        <w:t>program</w:t>
      </w:r>
      <w:r>
        <w:rPr>
          <w:spacing w:val="-1"/>
          <w:rPrChange w:id="5350" w:author="Sablan Kevin" w:date="2019-01-04T09:40:00Z">
            <w:rPr/>
          </w:rPrChange>
        </w:rPr>
        <w:t xml:space="preserve"> </w:t>
      </w:r>
      <w:r w:rsidRPr="008042FB">
        <w:t>should</w:t>
      </w:r>
      <w:r>
        <w:rPr>
          <w:spacing w:val="-1"/>
          <w:rPrChange w:id="5351" w:author="Sablan Kevin" w:date="2019-01-04T09:40:00Z">
            <w:rPr/>
          </w:rPrChange>
        </w:rPr>
        <w:t xml:space="preserve"> </w:t>
      </w:r>
      <w:r w:rsidRPr="008042FB">
        <w:t>be</w:t>
      </w:r>
      <w:r>
        <w:rPr>
          <w:spacing w:val="-1"/>
          <w:rPrChange w:id="5352" w:author="Sablan Kevin" w:date="2019-01-04T09:40:00Z">
            <w:rPr/>
          </w:rPrChange>
        </w:rPr>
        <w:t xml:space="preserve"> </w:t>
      </w:r>
      <w:r w:rsidRPr="008042FB">
        <w:t>used</w:t>
      </w:r>
      <w:r>
        <w:rPr>
          <w:spacing w:val="-1"/>
          <w:rPrChange w:id="5353" w:author="Sablan Kevin" w:date="2019-01-04T09:40:00Z">
            <w:rPr/>
          </w:rPrChange>
        </w:rPr>
        <w:t xml:space="preserve"> </w:t>
      </w:r>
      <w:r w:rsidRPr="008042FB">
        <w:t>when</w:t>
      </w:r>
      <w:r>
        <w:rPr>
          <w:spacing w:val="-1"/>
          <w:rPrChange w:id="5354" w:author="Sablan Kevin" w:date="2019-01-04T09:40:00Z">
            <w:rPr/>
          </w:rPrChange>
        </w:rPr>
        <w:t xml:space="preserve"> </w:t>
      </w:r>
      <w:r w:rsidRPr="008042FB">
        <w:t>possible</w:t>
      </w:r>
      <w:r>
        <w:rPr>
          <w:spacing w:val="-1"/>
          <w:rPrChange w:id="5355" w:author="Sablan Kevin" w:date="2019-01-04T09:40:00Z">
            <w:rPr/>
          </w:rPrChange>
        </w:rPr>
        <w:t xml:space="preserve"> </w:t>
      </w:r>
      <w:r w:rsidRPr="008042FB">
        <w:t>to</w:t>
      </w:r>
      <w:r>
        <w:rPr>
          <w:spacing w:val="-1"/>
          <w:rPrChange w:id="5356" w:author="Sablan Kevin" w:date="2019-01-04T09:40:00Z">
            <w:rPr/>
          </w:rPrChange>
        </w:rPr>
        <w:t xml:space="preserve"> </w:t>
      </w:r>
      <w:r w:rsidRPr="008042FB">
        <w:t>verify the</w:t>
      </w:r>
      <w:r>
        <w:rPr>
          <w:spacing w:val="-23"/>
          <w:rPrChange w:id="5357" w:author="Sablan Kevin" w:date="2019-01-04T09:40:00Z">
            <w:rPr/>
          </w:rPrChange>
        </w:rPr>
        <w:t xml:space="preserve"> </w:t>
      </w:r>
      <w:del w:id="5358" w:author="Sablan Kevin" w:date="2019-01-04T09:40:00Z">
        <w:r w:rsidR="00D05BE4" w:rsidRPr="00D05BE4">
          <w:rPr>
            <w:rFonts w:cs="Times New Roman"/>
            <w:color w:val="000000"/>
          </w:rPr>
          <w:delText>findings.</w:delText>
        </w:r>
      </w:del>
      <w:ins w:id="5359" w:author="Sablan Kevin" w:date="2019-01-04T09:40:00Z">
        <w:r>
          <w:rPr>
            <w:rFonts w:cs="Times New Roman"/>
            <w:w w:val="85"/>
          </w:rPr>
          <w:t>fi</w:t>
        </w:r>
        <w:r>
          <w:rPr>
            <w:rFonts w:cs="Times New Roman"/>
            <w:spacing w:val="-17"/>
            <w:w w:val="85"/>
          </w:rPr>
          <w:t xml:space="preserve"> </w:t>
        </w:r>
        <w:r>
          <w:rPr>
            <w:rFonts w:cs="Times New Roman"/>
          </w:rPr>
          <w:t>ndings.</w:t>
        </w:r>
      </w:ins>
    </w:p>
    <w:p w14:paraId="15673170" w14:textId="77777777" w:rsidR="00AA57AC" w:rsidRDefault="00AA57AC">
      <w:pPr>
        <w:spacing w:before="2" w:line="100" w:lineRule="exact"/>
        <w:rPr>
          <w:sz w:val="10"/>
          <w:rPrChange w:id="5360" w:author="Sablan Kevin" w:date="2019-01-04T09:40:00Z">
            <w:rPr>
              <w:color w:val="000000"/>
            </w:rPr>
          </w:rPrChange>
        </w:rPr>
        <w:pPrChange w:id="5361" w:author="Sablan Kevin" w:date="2019-01-04T09:40:00Z">
          <w:pPr>
            <w:autoSpaceDE w:val="0"/>
            <w:autoSpaceDN w:val="0"/>
            <w:adjustRightInd w:val="0"/>
            <w:spacing w:line="300" w:lineRule="atLeast"/>
            <w:textAlignment w:val="center"/>
          </w:pPr>
        </w:pPrChange>
      </w:pPr>
    </w:p>
    <w:p w14:paraId="32E04651" w14:textId="77777777" w:rsidR="00AA57AC" w:rsidRDefault="00AA57AC">
      <w:pPr>
        <w:spacing w:line="200" w:lineRule="exact"/>
        <w:rPr>
          <w:sz w:val="20"/>
          <w:rPrChange w:id="5362" w:author="Sablan Kevin" w:date="2019-01-04T09:40:00Z">
            <w:rPr>
              <w:color w:val="000000"/>
            </w:rPr>
          </w:rPrChange>
        </w:rPr>
        <w:pPrChange w:id="5363" w:author="Sablan Kevin" w:date="2019-01-04T09:40:00Z">
          <w:pPr>
            <w:autoSpaceDE w:val="0"/>
            <w:autoSpaceDN w:val="0"/>
            <w:adjustRightInd w:val="0"/>
            <w:spacing w:line="300" w:lineRule="atLeast"/>
            <w:textAlignment w:val="center"/>
          </w:pPr>
        </w:pPrChange>
      </w:pPr>
    </w:p>
    <w:p w14:paraId="60F666D8" w14:textId="77777777" w:rsidR="00AA57AC" w:rsidRDefault="009516E7">
      <w:pPr>
        <w:pStyle w:val="BodyText"/>
        <w:spacing w:line="271" w:lineRule="auto"/>
        <w:ind w:right="199"/>
        <w:rPr>
          <w:rPrChange w:id="5364" w:author="Sablan Kevin" w:date="2019-01-04T09:40:00Z">
            <w:rPr>
              <w:color w:val="000000"/>
            </w:rPr>
          </w:rPrChange>
        </w:rPr>
        <w:pPrChange w:id="5365" w:author="Sablan Kevin" w:date="2019-01-04T09:40:00Z">
          <w:pPr>
            <w:autoSpaceDE w:val="0"/>
            <w:autoSpaceDN w:val="0"/>
            <w:adjustRightInd w:val="0"/>
            <w:spacing w:line="300" w:lineRule="atLeast"/>
            <w:textAlignment w:val="center"/>
          </w:pPr>
        </w:pPrChange>
      </w:pPr>
      <w:r>
        <w:rPr>
          <w:spacing w:val="-2"/>
          <w:rPrChange w:id="5366" w:author="Sablan Kevin" w:date="2019-01-04T09:40:00Z">
            <w:rPr>
              <w:rFonts w:asciiTheme="minorHAnsi" w:hAnsiTheme="minorHAnsi"/>
              <w:color w:val="000000"/>
              <w:spacing w:val="-1"/>
            </w:rPr>
          </w:rPrChange>
        </w:rPr>
        <w:t>Prio</w:t>
      </w:r>
      <w:r>
        <w:rPr>
          <w:rPrChange w:id="5367" w:author="Sablan Kevin" w:date="2019-01-04T09:40:00Z">
            <w:rPr>
              <w:rFonts w:asciiTheme="minorHAnsi" w:hAnsiTheme="minorHAnsi"/>
              <w:color w:val="000000"/>
              <w:spacing w:val="-1"/>
            </w:rPr>
          </w:rPrChange>
        </w:rPr>
        <w:t>r</w:t>
      </w:r>
      <w:r>
        <w:rPr>
          <w:spacing w:val="-3"/>
          <w:rPrChange w:id="5368" w:author="Sablan Kevin" w:date="2019-01-04T09:40:00Z">
            <w:rPr>
              <w:rFonts w:asciiTheme="minorHAnsi" w:hAnsiTheme="minorHAnsi"/>
              <w:color w:val="000000"/>
              <w:spacing w:val="-1"/>
            </w:rPr>
          </w:rPrChange>
        </w:rPr>
        <w:t xml:space="preserve"> </w:t>
      </w:r>
      <w:r>
        <w:rPr>
          <w:spacing w:val="-2"/>
          <w:rPrChange w:id="5369" w:author="Sablan Kevin" w:date="2019-01-04T09:40:00Z">
            <w:rPr>
              <w:rFonts w:asciiTheme="minorHAnsi" w:hAnsiTheme="minorHAnsi"/>
              <w:color w:val="000000"/>
              <w:spacing w:val="-1"/>
            </w:rPr>
          </w:rPrChange>
        </w:rPr>
        <w:t>t</w:t>
      </w:r>
      <w:r>
        <w:rPr>
          <w:rPrChange w:id="5370" w:author="Sablan Kevin" w:date="2019-01-04T09:40:00Z">
            <w:rPr>
              <w:rFonts w:asciiTheme="minorHAnsi" w:hAnsiTheme="minorHAnsi"/>
              <w:color w:val="000000"/>
              <w:spacing w:val="-1"/>
            </w:rPr>
          </w:rPrChange>
        </w:rPr>
        <w:t>o</w:t>
      </w:r>
      <w:r>
        <w:rPr>
          <w:spacing w:val="-3"/>
          <w:rPrChange w:id="5371" w:author="Sablan Kevin" w:date="2019-01-04T09:40:00Z">
            <w:rPr>
              <w:rFonts w:asciiTheme="minorHAnsi" w:hAnsiTheme="minorHAnsi"/>
              <w:color w:val="000000"/>
              <w:spacing w:val="-1"/>
            </w:rPr>
          </w:rPrChange>
        </w:rPr>
        <w:t xml:space="preserve"> </w:t>
      </w:r>
      <w:r>
        <w:rPr>
          <w:spacing w:val="-2"/>
          <w:rPrChange w:id="5372" w:author="Sablan Kevin" w:date="2019-01-04T09:40:00Z">
            <w:rPr>
              <w:rFonts w:asciiTheme="minorHAnsi" w:hAnsiTheme="minorHAnsi"/>
              <w:color w:val="000000"/>
              <w:spacing w:val="-1"/>
            </w:rPr>
          </w:rPrChange>
        </w:rPr>
        <w:t>determinin</w:t>
      </w:r>
      <w:r>
        <w:rPr>
          <w:rPrChange w:id="5373" w:author="Sablan Kevin" w:date="2019-01-04T09:40:00Z">
            <w:rPr>
              <w:rFonts w:asciiTheme="minorHAnsi" w:hAnsiTheme="minorHAnsi"/>
              <w:color w:val="000000"/>
              <w:spacing w:val="-1"/>
            </w:rPr>
          </w:rPrChange>
        </w:rPr>
        <w:t>g</w:t>
      </w:r>
      <w:r>
        <w:rPr>
          <w:spacing w:val="-3"/>
          <w:rPrChange w:id="5374" w:author="Sablan Kevin" w:date="2019-01-04T09:40:00Z">
            <w:rPr>
              <w:rFonts w:asciiTheme="minorHAnsi" w:hAnsiTheme="minorHAnsi"/>
              <w:color w:val="000000"/>
              <w:spacing w:val="-1"/>
            </w:rPr>
          </w:rPrChange>
        </w:rPr>
        <w:t xml:space="preserve"> </w:t>
      </w:r>
      <w:r>
        <w:rPr>
          <w:i/>
          <w:spacing w:val="-2"/>
          <w:rPrChange w:id="5375" w:author="Sablan Kevin" w:date="2019-01-04T09:40:00Z">
            <w:rPr>
              <w:rFonts w:asciiTheme="minorHAnsi" w:hAnsiTheme="minorHAnsi"/>
              <w:i/>
              <w:color w:val="000000"/>
              <w:spacing w:val="-1"/>
            </w:rPr>
          </w:rPrChange>
        </w:rPr>
        <w:t>F</w:t>
      </w:r>
      <w:r>
        <w:rPr>
          <w:i/>
          <w:spacing w:val="-1"/>
          <w:position w:val="-3"/>
          <w:sz w:val="15"/>
          <w:rPrChange w:id="5376" w:author="Sablan Kevin" w:date="2019-01-04T09:40:00Z">
            <w:rPr>
              <w:rFonts w:asciiTheme="minorHAnsi" w:hAnsiTheme="minorHAnsi"/>
              <w:i/>
              <w:color w:val="000000"/>
              <w:spacing w:val="-1"/>
              <w:vertAlign w:val="subscript"/>
            </w:rPr>
          </w:rPrChange>
        </w:rPr>
        <w:t>p</w:t>
      </w:r>
      <w:r>
        <w:rPr>
          <w:rPrChange w:id="5377" w:author="Sablan Kevin" w:date="2019-01-04T09:40:00Z">
            <w:rPr>
              <w:rFonts w:asciiTheme="minorHAnsi" w:hAnsiTheme="minorHAnsi"/>
              <w:color w:val="000000"/>
              <w:spacing w:val="-1"/>
            </w:rPr>
          </w:rPrChange>
        </w:rPr>
        <w:t>,</w:t>
      </w:r>
      <w:r>
        <w:rPr>
          <w:spacing w:val="-3"/>
          <w:rPrChange w:id="5378" w:author="Sablan Kevin" w:date="2019-01-04T09:40:00Z">
            <w:rPr>
              <w:rFonts w:asciiTheme="minorHAnsi" w:hAnsiTheme="minorHAnsi"/>
              <w:color w:val="000000"/>
              <w:spacing w:val="-1"/>
            </w:rPr>
          </w:rPrChange>
        </w:rPr>
        <w:t xml:space="preserve"> </w:t>
      </w:r>
      <w:r>
        <w:rPr>
          <w:spacing w:val="-2"/>
          <w:rPrChange w:id="5379" w:author="Sablan Kevin" w:date="2019-01-04T09:40:00Z">
            <w:rPr>
              <w:rFonts w:asciiTheme="minorHAnsi" w:hAnsiTheme="minorHAnsi"/>
              <w:color w:val="000000"/>
              <w:spacing w:val="-1"/>
            </w:rPr>
          </w:rPrChange>
        </w:rPr>
        <w:t>i</w:t>
      </w:r>
      <w:r>
        <w:rPr>
          <w:rPrChange w:id="5380" w:author="Sablan Kevin" w:date="2019-01-04T09:40:00Z">
            <w:rPr>
              <w:rFonts w:asciiTheme="minorHAnsi" w:hAnsiTheme="minorHAnsi"/>
              <w:color w:val="000000"/>
              <w:spacing w:val="-1"/>
            </w:rPr>
          </w:rPrChange>
        </w:rPr>
        <w:t>t</w:t>
      </w:r>
      <w:r>
        <w:rPr>
          <w:spacing w:val="-3"/>
          <w:rPrChange w:id="5381" w:author="Sablan Kevin" w:date="2019-01-04T09:40:00Z">
            <w:rPr>
              <w:rFonts w:asciiTheme="minorHAnsi" w:hAnsiTheme="minorHAnsi"/>
              <w:color w:val="000000"/>
              <w:spacing w:val="-1"/>
            </w:rPr>
          </w:rPrChange>
        </w:rPr>
        <w:t xml:space="preserve"> </w:t>
      </w:r>
      <w:r>
        <w:rPr>
          <w:spacing w:val="-2"/>
          <w:rPrChange w:id="5382" w:author="Sablan Kevin" w:date="2019-01-04T09:40:00Z">
            <w:rPr>
              <w:rFonts w:asciiTheme="minorHAnsi" w:hAnsiTheme="minorHAnsi"/>
              <w:color w:val="000000"/>
              <w:spacing w:val="-1"/>
            </w:rPr>
          </w:rPrChange>
        </w:rPr>
        <w:t>i</w:t>
      </w:r>
      <w:r>
        <w:rPr>
          <w:rPrChange w:id="5383" w:author="Sablan Kevin" w:date="2019-01-04T09:40:00Z">
            <w:rPr>
              <w:rFonts w:asciiTheme="minorHAnsi" w:hAnsiTheme="minorHAnsi"/>
              <w:color w:val="000000"/>
              <w:spacing w:val="-1"/>
            </w:rPr>
          </w:rPrChange>
        </w:rPr>
        <w:t>s</w:t>
      </w:r>
      <w:r>
        <w:rPr>
          <w:spacing w:val="-3"/>
          <w:rPrChange w:id="5384" w:author="Sablan Kevin" w:date="2019-01-04T09:40:00Z">
            <w:rPr>
              <w:rFonts w:asciiTheme="minorHAnsi" w:hAnsiTheme="minorHAnsi"/>
              <w:color w:val="000000"/>
              <w:spacing w:val="-1"/>
            </w:rPr>
          </w:rPrChange>
        </w:rPr>
        <w:t xml:space="preserve"> </w:t>
      </w:r>
      <w:r>
        <w:rPr>
          <w:spacing w:val="-2"/>
          <w:rPrChange w:id="5385" w:author="Sablan Kevin" w:date="2019-01-04T09:40:00Z">
            <w:rPr>
              <w:rFonts w:asciiTheme="minorHAnsi" w:hAnsiTheme="minorHAnsi"/>
              <w:color w:val="000000"/>
              <w:spacing w:val="-1"/>
            </w:rPr>
          </w:rPrChange>
        </w:rPr>
        <w:t>necessar</w:t>
      </w:r>
      <w:r>
        <w:rPr>
          <w:rPrChange w:id="5386" w:author="Sablan Kevin" w:date="2019-01-04T09:40:00Z">
            <w:rPr>
              <w:rFonts w:asciiTheme="minorHAnsi" w:hAnsiTheme="minorHAnsi"/>
              <w:color w:val="000000"/>
              <w:spacing w:val="-1"/>
            </w:rPr>
          </w:rPrChange>
        </w:rPr>
        <w:t>y</w:t>
      </w:r>
      <w:r>
        <w:rPr>
          <w:spacing w:val="-3"/>
          <w:rPrChange w:id="5387" w:author="Sablan Kevin" w:date="2019-01-04T09:40:00Z">
            <w:rPr>
              <w:rFonts w:asciiTheme="minorHAnsi" w:hAnsiTheme="minorHAnsi"/>
              <w:color w:val="000000"/>
              <w:spacing w:val="-1"/>
            </w:rPr>
          </w:rPrChange>
        </w:rPr>
        <w:t xml:space="preserve"> </w:t>
      </w:r>
      <w:r>
        <w:rPr>
          <w:spacing w:val="-2"/>
          <w:rPrChange w:id="5388" w:author="Sablan Kevin" w:date="2019-01-04T09:40:00Z">
            <w:rPr>
              <w:rFonts w:asciiTheme="minorHAnsi" w:hAnsiTheme="minorHAnsi"/>
              <w:color w:val="000000"/>
              <w:spacing w:val="-1"/>
            </w:rPr>
          </w:rPrChange>
        </w:rPr>
        <w:t>t</w:t>
      </w:r>
      <w:r>
        <w:rPr>
          <w:rPrChange w:id="5389" w:author="Sablan Kevin" w:date="2019-01-04T09:40:00Z">
            <w:rPr>
              <w:rFonts w:asciiTheme="minorHAnsi" w:hAnsiTheme="minorHAnsi"/>
              <w:color w:val="000000"/>
              <w:spacing w:val="-1"/>
            </w:rPr>
          </w:rPrChange>
        </w:rPr>
        <w:t>o</w:t>
      </w:r>
      <w:r>
        <w:rPr>
          <w:spacing w:val="-3"/>
          <w:rPrChange w:id="5390" w:author="Sablan Kevin" w:date="2019-01-04T09:40:00Z">
            <w:rPr>
              <w:rFonts w:asciiTheme="minorHAnsi" w:hAnsiTheme="minorHAnsi"/>
              <w:color w:val="000000"/>
              <w:spacing w:val="-1"/>
            </w:rPr>
          </w:rPrChange>
        </w:rPr>
        <w:t xml:space="preserve"> </w:t>
      </w:r>
      <w:r>
        <w:rPr>
          <w:spacing w:val="-2"/>
          <w:rPrChange w:id="5391" w:author="Sablan Kevin" w:date="2019-01-04T09:40:00Z">
            <w:rPr>
              <w:rFonts w:asciiTheme="minorHAnsi" w:hAnsiTheme="minorHAnsi"/>
              <w:color w:val="000000"/>
              <w:spacing w:val="-1"/>
            </w:rPr>
          </w:rPrChange>
        </w:rPr>
        <w:t>determin</w:t>
      </w:r>
      <w:r>
        <w:rPr>
          <w:rPrChange w:id="5392" w:author="Sablan Kevin" w:date="2019-01-04T09:40:00Z">
            <w:rPr>
              <w:rFonts w:asciiTheme="minorHAnsi" w:hAnsiTheme="minorHAnsi"/>
              <w:color w:val="000000"/>
              <w:spacing w:val="-1"/>
            </w:rPr>
          </w:rPrChange>
        </w:rPr>
        <w:t>e</w:t>
      </w:r>
      <w:r>
        <w:rPr>
          <w:spacing w:val="-3"/>
          <w:rPrChange w:id="5393" w:author="Sablan Kevin" w:date="2019-01-04T09:40:00Z">
            <w:rPr>
              <w:rFonts w:asciiTheme="minorHAnsi" w:hAnsiTheme="minorHAnsi"/>
              <w:color w:val="000000"/>
              <w:spacing w:val="-1"/>
            </w:rPr>
          </w:rPrChange>
        </w:rPr>
        <w:t xml:space="preserve"> </w:t>
      </w:r>
      <w:r>
        <w:rPr>
          <w:spacing w:val="-2"/>
          <w:rPrChange w:id="5394" w:author="Sablan Kevin" w:date="2019-01-04T09:40:00Z">
            <w:rPr>
              <w:rFonts w:asciiTheme="minorHAnsi" w:hAnsiTheme="minorHAnsi"/>
              <w:color w:val="000000"/>
              <w:spacing w:val="-1"/>
            </w:rPr>
          </w:rPrChange>
        </w:rPr>
        <w:t>th</w:t>
      </w:r>
      <w:r>
        <w:rPr>
          <w:rPrChange w:id="5395" w:author="Sablan Kevin" w:date="2019-01-04T09:40:00Z">
            <w:rPr>
              <w:rFonts w:asciiTheme="minorHAnsi" w:hAnsiTheme="minorHAnsi"/>
              <w:color w:val="000000"/>
              <w:spacing w:val="-1"/>
            </w:rPr>
          </w:rPrChange>
        </w:rPr>
        <w:t>e</w:t>
      </w:r>
      <w:r>
        <w:rPr>
          <w:spacing w:val="-3"/>
          <w:rPrChange w:id="5396" w:author="Sablan Kevin" w:date="2019-01-04T09:40:00Z">
            <w:rPr>
              <w:rFonts w:asciiTheme="minorHAnsi" w:hAnsiTheme="minorHAnsi"/>
              <w:color w:val="000000"/>
              <w:spacing w:val="-1"/>
            </w:rPr>
          </w:rPrChange>
        </w:rPr>
        <w:t xml:space="preserve"> </w:t>
      </w:r>
      <w:r>
        <w:rPr>
          <w:spacing w:val="-2"/>
          <w:rPrChange w:id="5397" w:author="Sablan Kevin" w:date="2019-01-04T09:40:00Z">
            <w:rPr>
              <w:rFonts w:asciiTheme="minorHAnsi" w:hAnsiTheme="minorHAnsi"/>
              <w:color w:val="000000"/>
              <w:spacing w:val="-1"/>
            </w:rPr>
          </w:rPrChange>
        </w:rPr>
        <w:t>dynami</w:t>
      </w:r>
      <w:r>
        <w:rPr>
          <w:rPrChange w:id="5398" w:author="Sablan Kevin" w:date="2019-01-04T09:40:00Z">
            <w:rPr>
              <w:rFonts w:asciiTheme="minorHAnsi" w:hAnsiTheme="minorHAnsi"/>
              <w:color w:val="000000"/>
              <w:spacing w:val="-1"/>
            </w:rPr>
          </w:rPrChange>
        </w:rPr>
        <w:t>c</w:t>
      </w:r>
      <w:r>
        <w:rPr>
          <w:spacing w:val="-3"/>
          <w:rPrChange w:id="5399" w:author="Sablan Kevin" w:date="2019-01-04T09:40:00Z">
            <w:rPr>
              <w:rFonts w:asciiTheme="minorHAnsi" w:hAnsiTheme="minorHAnsi"/>
              <w:color w:val="000000"/>
              <w:spacing w:val="-1"/>
            </w:rPr>
          </w:rPrChange>
        </w:rPr>
        <w:t xml:space="preserve"> </w:t>
      </w:r>
      <w:r>
        <w:rPr>
          <w:spacing w:val="-2"/>
          <w:rPrChange w:id="5400" w:author="Sablan Kevin" w:date="2019-01-04T09:40:00Z">
            <w:rPr>
              <w:rFonts w:asciiTheme="minorHAnsi" w:hAnsiTheme="minorHAnsi"/>
              <w:color w:val="000000"/>
              <w:spacing w:val="-1"/>
            </w:rPr>
          </w:rPrChange>
        </w:rPr>
        <w:t>yiel</w:t>
      </w:r>
      <w:r>
        <w:rPr>
          <w:rPrChange w:id="5401" w:author="Sablan Kevin" w:date="2019-01-04T09:40:00Z">
            <w:rPr>
              <w:rFonts w:asciiTheme="minorHAnsi" w:hAnsiTheme="minorHAnsi"/>
              <w:color w:val="000000"/>
              <w:spacing w:val="-1"/>
            </w:rPr>
          </w:rPrChange>
        </w:rPr>
        <w:t>d</w:t>
      </w:r>
      <w:r>
        <w:rPr>
          <w:spacing w:val="-2"/>
          <w:rPrChange w:id="5402" w:author="Sablan Kevin" w:date="2019-01-04T09:40:00Z">
            <w:rPr>
              <w:rFonts w:asciiTheme="minorHAnsi" w:hAnsiTheme="minorHAnsi"/>
              <w:color w:val="000000"/>
              <w:spacing w:val="-1"/>
            </w:rPr>
          </w:rPrChange>
        </w:rPr>
        <w:t xml:space="preserve"> forc</w:t>
      </w:r>
      <w:r>
        <w:rPr>
          <w:rPrChange w:id="5403" w:author="Sablan Kevin" w:date="2019-01-04T09:40:00Z">
            <w:rPr>
              <w:rFonts w:asciiTheme="minorHAnsi" w:hAnsiTheme="minorHAnsi"/>
              <w:color w:val="000000"/>
              <w:spacing w:val="-1"/>
            </w:rPr>
          </w:rPrChange>
        </w:rPr>
        <w:t>e</w:t>
      </w:r>
      <w:r>
        <w:rPr>
          <w:spacing w:val="-3"/>
          <w:rPrChange w:id="5404" w:author="Sablan Kevin" w:date="2019-01-04T09:40:00Z">
            <w:rPr>
              <w:rFonts w:asciiTheme="minorHAnsi" w:hAnsiTheme="minorHAnsi"/>
              <w:color w:val="000000"/>
              <w:spacing w:val="-1"/>
            </w:rPr>
          </w:rPrChange>
        </w:rPr>
        <w:t xml:space="preserve"> </w:t>
      </w:r>
      <w:r>
        <w:rPr>
          <w:spacing w:val="-2"/>
          <w:rPrChange w:id="5405" w:author="Sablan Kevin" w:date="2019-01-04T09:40:00Z">
            <w:rPr>
              <w:rFonts w:asciiTheme="minorHAnsi" w:hAnsiTheme="minorHAnsi"/>
              <w:color w:val="000000"/>
              <w:spacing w:val="-1"/>
            </w:rPr>
          </w:rPrChange>
        </w:rPr>
        <w:t>o</w:t>
      </w:r>
      <w:r>
        <w:rPr>
          <w:rPrChange w:id="5406" w:author="Sablan Kevin" w:date="2019-01-04T09:40:00Z">
            <w:rPr>
              <w:rFonts w:asciiTheme="minorHAnsi" w:hAnsiTheme="minorHAnsi"/>
              <w:color w:val="000000"/>
              <w:spacing w:val="-1"/>
            </w:rPr>
          </w:rPrChange>
        </w:rPr>
        <w:t>f</w:t>
      </w:r>
      <w:r>
        <w:rPr>
          <w:spacing w:val="-3"/>
          <w:rPrChange w:id="5407" w:author="Sablan Kevin" w:date="2019-01-04T09:40:00Z">
            <w:rPr>
              <w:rFonts w:asciiTheme="minorHAnsi" w:hAnsiTheme="minorHAnsi"/>
              <w:color w:val="000000"/>
              <w:spacing w:val="-1"/>
            </w:rPr>
          </w:rPrChange>
        </w:rPr>
        <w:t xml:space="preserve"> </w:t>
      </w:r>
      <w:r>
        <w:rPr>
          <w:spacing w:val="-2"/>
          <w:rPrChange w:id="5408" w:author="Sablan Kevin" w:date="2019-01-04T09:40:00Z">
            <w:rPr>
              <w:rFonts w:asciiTheme="minorHAnsi" w:hAnsiTheme="minorHAnsi"/>
              <w:color w:val="000000"/>
              <w:spacing w:val="-1"/>
            </w:rPr>
          </w:rPrChange>
        </w:rPr>
        <w:t>th</w:t>
      </w:r>
      <w:r>
        <w:rPr>
          <w:rPrChange w:id="5409" w:author="Sablan Kevin" w:date="2019-01-04T09:40:00Z">
            <w:rPr>
              <w:rFonts w:asciiTheme="minorHAnsi" w:hAnsiTheme="minorHAnsi"/>
              <w:color w:val="000000"/>
              <w:spacing w:val="-1"/>
            </w:rPr>
          </w:rPrChange>
        </w:rPr>
        <w:t>e</w:t>
      </w:r>
      <w:r>
        <w:rPr>
          <w:spacing w:val="-3"/>
          <w:rPrChange w:id="5410" w:author="Sablan Kevin" w:date="2019-01-04T09:40:00Z">
            <w:rPr>
              <w:rFonts w:asciiTheme="minorHAnsi" w:hAnsiTheme="minorHAnsi"/>
              <w:color w:val="000000"/>
              <w:spacing w:val="-1"/>
            </w:rPr>
          </w:rPrChange>
        </w:rPr>
        <w:t xml:space="preserve"> </w:t>
      </w:r>
      <w:r>
        <w:rPr>
          <w:spacing w:val="-2"/>
          <w:rPrChange w:id="5411" w:author="Sablan Kevin" w:date="2019-01-04T09:40:00Z">
            <w:rPr>
              <w:rFonts w:asciiTheme="minorHAnsi" w:hAnsiTheme="minorHAnsi"/>
              <w:color w:val="000000"/>
              <w:spacing w:val="-1"/>
            </w:rPr>
          </w:rPrChange>
        </w:rPr>
        <w:t>post</w:t>
      </w:r>
      <w:r>
        <w:rPr>
          <w:rPrChange w:id="5412" w:author="Sablan Kevin" w:date="2019-01-04T09:40:00Z">
            <w:rPr>
              <w:rFonts w:asciiTheme="minorHAnsi" w:hAnsiTheme="minorHAnsi"/>
              <w:color w:val="000000"/>
              <w:spacing w:val="-1"/>
            </w:rPr>
          </w:rPrChange>
        </w:rPr>
        <w:t>.</w:t>
      </w:r>
      <w:r>
        <w:rPr>
          <w:spacing w:val="-7"/>
          <w:rPrChange w:id="5413" w:author="Sablan Kevin" w:date="2019-01-04T09:40:00Z">
            <w:rPr>
              <w:rFonts w:asciiTheme="minorHAnsi" w:hAnsiTheme="minorHAnsi"/>
              <w:color w:val="000000"/>
              <w:spacing w:val="-1"/>
            </w:rPr>
          </w:rPrChange>
        </w:rPr>
        <w:t xml:space="preserve"> </w:t>
      </w:r>
      <w:r>
        <w:rPr>
          <w:spacing w:val="-2"/>
          <w:rPrChange w:id="5414" w:author="Sablan Kevin" w:date="2019-01-04T09:40:00Z">
            <w:rPr>
              <w:rFonts w:asciiTheme="minorHAnsi" w:hAnsiTheme="minorHAnsi"/>
              <w:color w:val="000000"/>
              <w:spacing w:val="-1"/>
            </w:rPr>
          </w:rPrChange>
        </w:rPr>
        <w:t>Th</w:t>
      </w:r>
      <w:r>
        <w:rPr>
          <w:rPrChange w:id="5415" w:author="Sablan Kevin" w:date="2019-01-04T09:40:00Z">
            <w:rPr>
              <w:rFonts w:asciiTheme="minorHAnsi" w:hAnsiTheme="minorHAnsi"/>
              <w:color w:val="000000"/>
              <w:spacing w:val="-1"/>
            </w:rPr>
          </w:rPrChange>
        </w:rPr>
        <w:t>e</w:t>
      </w:r>
      <w:r>
        <w:rPr>
          <w:spacing w:val="-3"/>
          <w:rPrChange w:id="5416" w:author="Sablan Kevin" w:date="2019-01-04T09:40:00Z">
            <w:rPr>
              <w:rFonts w:asciiTheme="minorHAnsi" w:hAnsiTheme="minorHAnsi"/>
              <w:color w:val="000000"/>
              <w:spacing w:val="-1"/>
            </w:rPr>
          </w:rPrChange>
        </w:rPr>
        <w:t xml:space="preserve"> </w:t>
      </w:r>
      <w:r>
        <w:rPr>
          <w:spacing w:val="-2"/>
          <w:rPrChange w:id="5417" w:author="Sablan Kevin" w:date="2019-01-04T09:40:00Z">
            <w:rPr>
              <w:rFonts w:asciiTheme="minorHAnsi" w:hAnsiTheme="minorHAnsi"/>
              <w:color w:val="000000"/>
              <w:spacing w:val="-1"/>
            </w:rPr>
          </w:rPrChange>
        </w:rPr>
        <w:t>pos</w:t>
      </w:r>
      <w:r>
        <w:rPr>
          <w:rPrChange w:id="5418" w:author="Sablan Kevin" w:date="2019-01-04T09:40:00Z">
            <w:rPr>
              <w:rFonts w:asciiTheme="minorHAnsi" w:hAnsiTheme="minorHAnsi"/>
              <w:color w:val="000000"/>
              <w:spacing w:val="-1"/>
            </w:rPr>
          </w:rPrChange>
        </w:rPr>
        <w:t>t</w:t>
      </w:r>
      <w:r>
        <w:rPr>
          <w:spacing w:val="-3"/>
          <w:rPrChange w:id="5419" w:author="Sablan Kevin" w:date="2019-01-04T09:40:00Z">
            <w:rPr>
              <w:rFonts w:asciiTheme="minorHAnsi" w:hAnsiTheme="minorHAnsi"/>
              <w:color w:val="000000"/>
              <w:spacing w:val="-1"/>
            </w:rPr>
          </w:rPrChange>
        </w:rPr>
        <w:t xml:space="preserve"> </w:t>
      </w:r>
      <w:r>
        <w:rPr>
          <w:spacing w:val="-2"/>
          <w:rPrChange w:id="5420" w:author="Sablan Kevin" w:date="2019-01-04T09:40:00Z">
            <w:rPr>
              <w:rFonts w:asciiTheme="minorHAnsi" w:hAnsiTheme="minorHAnsi"/>
              <w:color w:val="000000"/>
              <w:spacing w:val="-1"/>
            </w:rPr>
          </w:rPrChange>
        </w:rPr>
        <w:t>yield forc</w:t>
      </w:r>
      <w:r>
        <w:rPr>
          <w:rPrChange w:id="5421" w:author="Sablan Kevin" w:date="2019-01-04T09:40:00Z">
            <w:rPr>
              <w:rFonts w:asciiTheme="minorHAnsi" w:hAnsiTheme="minorHAnsi"/>
              <w:color w:val="000000"/>
              <w:spacing w:val="-1"/>
            </w:rPr>
          </w:rPrChange>
        </w:rPr>
        <w:t>e</w:t>
      </w:r>
      <w:r>
        <w:rPr>
          <w:spacing w:val="-3"/>
          <w:rPrChange w:id="5422" w:author="Sablan Kevin" w:date="2019-01-04T09:40:00Z">
            <w:rPr>
              <w:rFonts w:asciiTheme="minorHAnsi" w:hAnsiTheme="minorHAnsi"/>
              <w:color w:val="000000"/>
              <w:spacing w:val="-1"/>
            </w:rPr>
          </w:rPrChange>
        </w:rPr>
        <w:t xml:space="preserve"> </w:t>
      </w:r>
      <w:r>
        <w:rPr>
          <w:spacing w:val="-2"/>
          <w:rPrChange w:id="5423" w:author="Sablan Kevin" w:date="2019-01-04T09:40:00Z">
            <w:rPr>
              <w:rFonts w:asciiTheme="minorHAnsi" w:hAnsiTheme="minorHAnsi"/>
              <w:color w:val="000000"/>
              <w:spacing w:val="-1"/>
            </w:rPr>
          </w:rPrChange>
        </w:rPr>
        <w:t>wil</w:t>
      </w:r>
      <w:r>
        <w:rPr>
          <w:rPrChange w:id="5424" w:author="Sablan Kevin" w:date="2019-01-04T09:40:00Z">
            <w:rPr>
              <w:rFonts w:asciiTheme="minorHAnsi" w:hAnsiTheme="minorHAnsi"/>
              <w:color w:val="000000"/>
              <w:spacing w:val="-1"/>
            </w:rPr>
          </w:rPrChange>
        </w:rPr>
        <w:t>l</w:t>
      </w:r>
      <w:r>
        <w:rPr>
          <w:spacing w:val="-3"/>
          <w:rPrChange w:id="5425" w:author="Sablan Kevin" w:date="2019-01-04T09:40:00Z">
            <w:rPr>
              <w:rFonts w:asciiTheme="minorHAnsi" w:hAnsiTheme="minorHAnsi"/>
              <w:color w:val="000000"/>
              <w:spacing w:val="-1"/>
            </w:rPr>
          </w:rPrChange>
        </w:rPr>
        <w:t xml:space="preserve"> </w:t>
      </w:r>
      <w:r>
        <w:rPr>
          <w:spacing w:val="-2"/>
          <w:rPrChange w:id="5426" w:author="Sablan Kevin" w:date="2019-01-04T09:40:00Z">
            <w:rPr>
              <w:rFonts w:asciiTheme="minorHAnsi" w:hAnsiTheme="minorHAnsi"/>
              <w:color w:val="000000"/>
              <w:spacing w:val="-1"/>
            </w:rPr>
          </w:rPrChange>
        </w:rPr>
        <w:t>b</w:t>
      </w:r>
      <w:r>
        <w:rPr>
          <w:rPrChange w:id="5427" w:author="Sablan Kevin" w:date="2019-01-04T09:40:00Z">
            <w:rPr>
              <w:rFonts w:asciiTheme="minorHAnsi" w:hAnsiTheme="minorHAnsi"/>
              <w:color w:val="000000"/>
              <w:spacing w:val="-1"/>
            </w:rPr>
          </w:rPrChange>
        </w:rPr>
        <w:t>e</w:t>
      </w:r>
      <w:r>
        <w:rPr>
          <w:spacing w:val="-3"/>
          <w:rPrChange w:id="5428" w:author="Sablan Kevin" w:date="2019-01-04T09:40:00Z">
            <w:rPr>
              <w:rFonts w:asciiTheme="minorHAnsi" w:hAnsiTheme="minorHAnsi"/>
              <w:color w:val="000000"/>
              <w:spacing w:val="-1"/>
            </w:rPr>
          </w:rPrChange>
        </w:rPr>
        <w:t xml:space="preserve"> </w:t>
      </w:r>
      <w:r>
        <w:rPr>
          <w:spacing w:val="-2"/>
          <w:rPrChange w:id="5429" w:author="Sablan Kevin" w:date="2019-01-04T09:40:00Z">
            <w:rPr>
              <w:rFonts w:asciiTheme="minorHAnsi" w:hAnsiTheme="minorHAnsi"/>
              <w:color w:val="000000"/>
              <w:spacing w:val="-1"/>
            </w:rPr>
          </w:rPrChange>
        </w:rPr>
        <w:t>governe</w:t>
      </w:r>
      <w:r>
        <w:rPr>
          <w:rPrChange w:id="5430" w:author="Sablan Kevin" w:date="2019-01-04T09:40:00Z">
            <w:rPr>
              <w:rFonts w:asciiTheme="minorHAnsi" w:hAnsiTheme="minorHAnsi"/>
              <w:color w:val="000000"/>
              <w:spacing w:val="-1"/>
            </w:rPr>
          </w:rPrChange>
        </w:rPr>
        <w:t>d</w:t>
      </w:r>
      <w:r>
        <w:rPr>
          <w:spacing w:val="-3"/>
          <w:rPrChange w:id="5431" w:author="Sablan Kevin" w:date="2019-01-04T09:40:00Z">
            <w:rPr>
              <w:rFonts w:asciiTheme="minorHAnsi" w:hAnsiTheme="minorHAnsi"/>
              <w:color w:val="000000"/>
              <w:spacing w:val="-1"/>
            </w:rPr>
          </w:rPrChange>
        </w:rPr>
        <w:t xml:space="preserve"> </w:t>
      </w:r>
      <w:r>
        <w:rPr>
          <w:spacing w:val="-2"/>
          <w:rPrChange w:id="5432" w:author="Sablan Kevin" w:date="2019-01-04T09:40:00Z">
            <w:rPr>
              <w:rFonts w:asciiTheme="minorHAnsi" w:hAnsiTheme="minorHAnsi"/>
              <w:color w:val="000000"/>
              <w:spacing w:val="-1"/>
            </w:rPr>
          </w:rPrChange>
        </w:rPr>
        <w:t>b</w:t>
      </w:r>
      <w:r>
        <w:rPr>
          <w:rPrChange w:id="5433" w:author="Sablan Kevin" w:date="2019-01-04T09:40:00Z">
            <w:rPr>
              <w:rFonts w:asciiTheme="minorHAnsi" w:hAnsiTheme="minorHAnsi"/>
              <w:color w:val="000000"/>
              <w:spacing w:val="-1"/>
            </w:rPr>
          </w:rPrChange>
        </w:rPr>
        <w:t>y</w:t>
      </w:r>
      <w:r>
        <w:rPr>
          <w:spacing w:val="-3"/>
          <w:rPrChange w:id="5434" w:author="Sablan Kevin" w:date="2019-01-04T09:40:00Z">
            <w:rPr>
              <w:rFonts w:asciiTheme="minorHAnsi" w:hAnsiTheme="minorHAnsi"/>
              <w:color w:val="000000"/>
              <w:spacing w:val="-1"/>
            </w:rPr>
          </w:rPrChange>
        </w:rPr>
        <w:t xml:space="preserve"> </w:t>
      </w:r>
      <w:r>
        <w:rPr>
          <w:spacing w:val="-2"/>
          <w:rPrChange w:id="5435" w:author="Sablan Kevin" w:date="2019-01-04T09:40:00Z">
            <w:rPr>
              <w:rFonts w:asciiTheme="minorHAnsi" w:hAnsiTheme="minorHAnsi"/>
              <w:color w:val="000000"/>
              <w:spacing w:val="-1"/>
            </w:rPr>
          </w:rPrChange>
        </w:rPr>
        <w:t>th</w:t>
      </w:r>
      <w:r>
        <w:rPr>
          <w:rPrChange w:id="5436" w:author="Sablan Kevin" w:date="2019-01-04T09:40:00Z">
            <w:rPr>
              <w:rFonts w:asciiTheme="minorHAnsi" w:hAnsiTheme="minorHAnsi"/>
              <w:color w:val="000000"/>
              <w:spacing w:val="-1"/>
            </w:rPr>
          </w:rPrChange>
        </w:rPr>
        <w:t>e</w:t>
      </w:r>
      <w:r>
        <w:rPr>
          <w:spacing w:val="-3"/>
          <w:rPrChange w:id="5437" w:author="Sablan Kevin" w:date="2019-01-04T09:40:00Z">
            <w:rPr>
              <w:rFonts w:asciiTheme="minorHAnsi" w:hAnsiTheme="minorHAnsi"/>
              <w:color w:val="000000"/>
              <w:spacing w:val="-1"/>
            </w:rPr>
          </w:rPrChange>
        </w:rPr>
        <w:t xml:space="preserve"> </w:t>
      </w:r>
      <w:r>
        <w:rPr>
          <w:spacing w:val="-2"/>
          <w:rPrChange w:id="5438" w:author="Sablan Kevin" w:date="2019-01-04T09:40:00Z">
            <w:rPr>
              <w:rFonts w:asciiTheme="minorHAnsi" w:hAnsiTheme="minorHAnsi"/>
              <w:color w:val="000000"/>
              <w:spacing w:val="-1"/>
            </w:rPr>
          </w:rPrChange>
        </w:rPr>
        <w:t>smalle</w:t>
      </w:r>
      <w:r>
        <w:rPr>
          <w:rPrChange w:id="5439" w:author="Sablan Kevin" w:date="2019-01-04T09:40:00Z">
            <w:rPr>
              <w:rFonts w:asciiTheme="minorHAnsi" w:hAnsiTheme="minorHAnsi"/>
              <w:color w:val="000000"/>
              <w:spacing w:val="-1"/>
            </w:rPr>
          </w:rPrChange>
        </w:rPr>
        <w:t>r</w:t>
      </w:r>
      <w:r>
        <w:rPr>
          <w:spacing w:val="-3"/>
          <w:rPrChange w:id="5440" w:author="Sablan Kevin" w:date="2019-01-04T09:40:00Z">
            <w:rPr>
              <w:rFonts w:asciiTheme="minorHAnsi" w:hAnsiTheme="minorHAnsi"/>
              <w:color w:val="000000"/>
              <w:spacing w:val="-1"/>
            </w:rPr>
          </w:rPrChange>
        </w:rPr>
        <w:t xml:space="preserve"> </w:t>
      </w:r>
      <w:r>
        <w:rPr>
          <w:spacing w:val="-2"/>
          <w:rPrChange w:id="5441" w:author="Sablan Kevin" w:date="2019-01-04T09:40:00Z">
            <w:rPr>
              <w:rFonts w:asciiTheme="minorHAnsi" w:hAnsiTheme="minorHAnsi"/>
              <w:color w:val="000000"/>
              <w:spacing w:val="-1"/>
            </w:rPr>
          </w:rPrChange>
        </w:rPr>
        <w:t>o</w:t>
      </w:r>
      <w:r>
        <w:rPr>
          <w:rPrChange w:id="5442" w:author="Sablan Kevin" w:date="2019-01-04T09:40:00Z">
            <w:rPr>
              <w:rFonts w:asciiTheme="minorHAnsi" w:hAnsiTheme="minorHAnsi"/>
              <w:color w:val="000000"/>
              <w:spacing w:val="-1"/>
            </w:rPr>
          </w:rPrChange>
        </w:rPr>
        <w:t>f</w:t>
      </w:r>
      <w:r>
        <w:rPr>
          <w:spacing w:val="-3"/>
          <w:rPrChange w:id="5443" w:author="Sablan Kevin" w:date="2019-01-04T09:40:00Z">
            <w:rPr>
              <w:rFonts w:asciiTheme="minorHAnsi" w:hAnsiTheme="minorHAnsi"/>
              <w:color w:val="000000"/>
              <w:spacing w:val="-1"/>
            </w:rPr>
          </w:rPrChange>
        </w:rPr>
        <w:t xml:space="preserve"> </w:t>
      </w:r>
      <w:r>
        <w:rPr>
          <w:spacing w:val="-2"/>
          <w:rPrChange w:id="5444" w:author="Sablan Kevin" w:date="2019-01-04T09:40:00Z">
            <w:rPr>
              <w:rFonts w:asciiTheme="minorHAnsi" w:hAnsiTheme="minorHAnsi"/>
              <w:color w:val="000000"/>
              <w:spacing w:val="-1"/>
            </w:rPr>
          </w:rPrChange>
        </w:rPr>
        <w:t>tw</w:t>
      </w:r>
      <w:r>
        <w:rPr>
          <w:rPrChange w:id="5445" w:author="Sablan Kevin" w:date="2019-01-04T09:40:00Z">
            <w:rPr>
              <w:rFonts w:asciiTheme="minorHAnsi" w:hAnsiTheme="minorHAnsi"/>
              <w:color w:val="000000"/>
              <w:spacing w:val="-1"/>
            </w:rPr>
          </w:rPrChange>
        </w:rPr>
        <w:t>o</w:t>
      </w:r>
      <w:r>
        <w:rPr>
          <w:spacing w:val="-3"/>
          <w:rPrChange w:id="5446" w:author="Sablan Kevin" w:date="2019-01-04T09:40:00Z">
            <w:rPr>
              <w:rFonts w:asciiTheme="minorHAnsi" w:hAnsiTheme="minorHAnsi"/>
              <w:color w:val="000000"/>
              <w:spacing w:val="-1"/>
            </w:rPr>
          </w:rPrChange>
        </w:rPr>
        <w:t xml:space="preserve"> </w:t>
      </w:r>
      <w:r>
        <w:rPr>
          <w:spacing w:val="-2"/>
          <w:rPrChange w:id="5447" w:author="Sablan Kevin" w:date="2019-01-04T09:40:00Z">
            <w:rPr>
              <w:rFonts w:asciiTheme="minorHAnsi" w:hAnsiTheme="minorHAnsi"/>
              <w:color w:val="000000"/>
              <w:spacing w:val="-1"/>
            </w:rPr>
          </w:rPrChange>
        </w:rPr>
        <w:t>values—tha</w:t>
      </w:r>
      <w:r>
        <w:rPr>
          <w:rPrChange w:id="5448" w:author="Sablan Kevin" w:date="2019-01-04T09:40:00Z">
            <w:rPr>
              <w:rFonts w:asciiTheme="minorHAnsi" w:hAnsiTheme="minorHAnsi"/>
              <w:color w:val="000000"/>
              <w:spacing w:val="-1"/>
            </w:rPr>
          </w:rPrChange>
        </w:rPr>
        <w:t>t</w:t>
      </w:r>
      <w:r>
        <w:rPr>
          <w:spacing w:val="-3"/>
          <w:rPrChange w:id="5449" w:author="Sablan Kevin" w:date="2019-01-04T09:40:00Z">
            <w:rPr>
              <w:rFonts w:asciiTheme="minorHAnsi" w:hAnsiTheme="minorHAnsi"/>
              <w:color w:val="000000"/>
              <w:spacing w:val="-1"/>
            </w:rPr>
          </w:rPrChange>
        </w:rPr>
        <w:t xml:space="preserve"> </w:t>
      </w:r>
      <w:r>
        <w:rPr>
          <w:spacing w:val="-2"/>
          <w:rPrChange w:id="5450" w:author="Sablan Kevin" w:date="2019-01-04T09:40:00Z">
            <w:rPr>
              <w:rFonts w:asciiTheme="minorHAnsi" w:hAnsiTheme="minorHAnsi"/>
              <w:color w:val="000000"/>
              <w:spacing w:val="-1"/>
            </w:rPr>
          </w:rPrChange>
        </w:rPr>
        <w:t>necessar</w:t>
      </w:r>
      <w:r>
        <w:rPr>
          <w:rPrChange w:id="5451" w:author="Sablan Kevin" w:date="2019-01-04T09:40:00Z">
            <w:rPr>
              <w:rFonts w:asciiTheme="minorHAnsi" w:hAnsiTheme="minorHAnsi"/>
              <w:color w:val="000000"/>
              <w:spacing w:val="-1"/>
            </w:rPr>
          </w:rPrChange>
        </w:rPr>
        <w:t>y</w:t>
      </w:r>
      <w:r>
        <w:rPr>
          <w:spacing w:val="-3"/>
          <w:rPrChange w:id="5452" w:author="Sablan Kevin" w:date="2019-01-04T09:40:00Z">
            <w:rPr>
              <w:rFonts w:asciiTheme="minorHAnsi" w:hAnsiTheme="minorHAnsi"/>
              <w:color w:val="000000"/>
              <w:spacing w:val="-1"/>
            </w:rPr>
          </w:rPrChange>
        </w:rPr>
        <w:t xml:space="preserve"> </w:t>
      </w:r>
      <w:r>
        <w:rPr>
          <w:spacing w:val="-2"/>
          <w:rPrChange w:id="5453" w:author="Sablan Kevin" w:date="2019-01-04T09:40:00Z">
            <w:rPr>
              <w:rFonts w:asciiTheme="minorHAnsi" w:hAnsiTheme="minorHAnsi"/>
              <w:color w:val="000000"/>
              <w:spacing w:val="-1"/>
            </w:rPr>
          </w:rPrChange>
        </w:rPr>
        <w:t>t</w:t>
      </w:r>
      <w:r>
        <w:rPr>
          <w:rPrChange w:id="5454" w:author="Sablan Kevin" w:date="2019-01-04T09:40:00Z">
            <w:rPr>
              <w:rFonts w:asciiTheme="minorHAnsi" w:hAnsiTheme="minorHAnsi"/>
              <w:color w:val="000000"/>
              <w:spacing w:val="-1"/>
            </w:rPr>
          </w:rPrChange>
        </w:rPr>
        <w:t>o</w:t>
      </w:r>
      <w:r>
        <w:rPr>
          <w:spacing w:val="-3"/>
          <w:rPrChange w:id="5455" w:author="Sablan Kevin" w:date="2019-01-04T09:40:00Z">
            <w:rPr>
              <w:rFonts w:asciiTheme="minorHAnsi" w:hAnsiTheme="minorHAnsi"/>
              <w:color w:val="000000"/>
              <w:spacing w:val="-1"/>
            </w:rPr>
          </w:rPrChange>
        </w:rPr>
        <w:t xml:space="preserve"> </w:t>
      </w:r>
      <w:r>
        <w:rPr>
          <w:spacing w:val="-2"/>
          <w:rPrChange w:id="5456" w:author="Sablan Kevin" w:date="2019-01-04T09:40:00Z">
            <w:rPr>
              <w:rFonts w:asciiTheme="minorHAnsi" w:hAnsiTheme="minorHAnsi"/>
              <w:color w:val="000000"/>
              <w:spacing w:val="-1"/>
            </w:rPr>
          </w:rPrChange>
        </w:rPr>
        <w:t>yiel</w:t>
      </w:r>
      <w:r>
        <w:rPr>
          <w:rPrChange w:id="5457" w:author="Sablan Kevin" w:date="2019-01-04T09:40:00Z">
            <w:rPr>
              <w:rFonts w:asciiTheme="minorHAnsi" w:hAnsiTheme="minorHAnsi"/>
              <w:color w:val="000000"/>
              <w:spacing w:val="-1"/>
            </w:rPr>
          </w:rPrChange>
        </w:rPr>
        <w:t>d</w:t>
      </w:r>
      <w:r>
        <w:rPr>
          <w:spacing w:val="-3"/>
          <w:rPrChange w:id="5458" w:author="Sablan Kevin" w:date="2019-01-04T09:40:00Z">
            <w:rPr>
              <w:rFonts w:asciiTheme="minorHAnsi" w:hAnsiTheme="minorHAnsi"/>
              <w:color w:val="000000"/>
              <w:spacing w:val="-1"/>
            </w:rPr>
          </w:rPrChange>
        </w:rPr>
        <w:t xml:space="preserve"> </w:t>
      </w:r>
      <w:r>
        <w:rPr>
          <w:spacing w:val="-2"/>
          <w:rPrChange w:id="5459" w:author="Sablan Kevin" w:date="2019-01-04T09:40:00Z">
            <w:rPr>
              <w:rFonts w:asciiTheme="minorHAnsi" w:hAnsiTheme="minorHAnsi"/>
              <w:color w:val="000000"/>
              <w:spacing w:val="-1"/>
            </w:rPr>
          </w:rPrChange>
        </w:rPr>
        <w:t>th</w:t>
      </w:r>
      <w:r>
        <w:rPr>
          <w:rPrChange w:id="5460" w:author="Sablan Kevin" w:date="2019-01-04T09:40:00Z">
            <w:rPr>
              <w:rFonts w:asciiTheme="minorHAnsi" w:hAnsiTheme="minorHAnsi"/>
              <w:color w:val="000000"/>
              <w:spacing w:val="-1"/>
            </w:rPr>
          </w:rPrChange>
        </w:rPr>
        <w:t>e</w:t>
      </w:r>
      <w:r>
        <w:rPr>
          <w:spacing w:val="-3"/>
          <w:rPrChange w:id="5461" w:author="Sablan Kevin" w:date="2019-01-04T09:40:00Z">
            <w:rPr>
              <w:rFonts w:asciiTheme="minorHAnsi" w:hAnsiTheme="minorHAnsi"/>
              <w:color w:val="000000"/>
              <w:spacing w:val="-1"/>
            </w:rPr>
          </w:rPrChange>
        </w:rPr>
        <w:t xml:space="preserve"> </w:t>
      </w:r>
      <w:r>
        <w:rPr>
          <w:spacing w:val="-2"/>
          <w:rPrChange w:id="5462" w:author="Sablan Kevin" w:date="2019-01-04T09:40:00Z">
            <w:rPr>
              <w:rFonts w:asciiTheme="minorHAnsi" w:hAnsiTheme="minorHAnsi"/>
              <w:color w:val="000000"/>
              <w:spacing w:val="-1"/>
            </w:rPr>
          </w:rPrChange>
        </w:rPr>
        <w:t>pos</w:t>
      </w:r>
      <w:r>
        <w:rPr>
          <w:rPrChange w:id="5463" w:author="Sablan Kevin" w:date="2019-01-04T09:40:00Z">
            <w:rPr>
              <w:rFonts w:asciiTheme="minorHAnsi" w:hAnsiTheme="minorHAnsi"/>
              <w:color w:val="000000"/>
              <w:spacing w:val="-1"/>
            </w:rPr>
          </w:rPrChange>
        </w:rPr>
        <w:t>t</w:t>
      </w:r>
      <w:r>
        <w:rPr>
          <w:spacing w:val="-3"/>
          <w:rPrChange w:id="5464" w:author="Sablan Kevin" w:date="2019-01-04T09:40:00Z">
            <w:rPr>
              <w:rFonts w:asciiTheme="minorHAnsi" w:hAnsiTheme="minorHAnsi"/>
              <w:color w:val="000000"/>
              <w:spacing w:val="-1"/>
            </w:rPr>
          </w:rPrChange>
        </w:rPr>
        <w:t xml:space="preserve"> </w:t>
      </w:r>
      <w:r>
        <w:rPr>
          <w:spacing w:val="-2"/>
          <w:rPrChange w:id="5465" w:author="Sablan Kevin" w:date="2019-01-04T09:40:00Z">
            <w:rPr>
              <w:rFonts w:asciiTheme="minorHAnsi" w:hAnsiTheme="minorHAnsi"/>
              <w:color w:val="000000"/>
              <w:spacing w:val="-1"/>
            </w:rPr>
          </w:rPrChange>
        </w:rPr>
        <w:t>itsel</w:t>
      </w:r>
      <w:r>
        <w:rPr>
          <w:rPrChange w:id="5466" w:author="Sablan Kevin" w:date="2019-01-04T09:40:00Z">
            <w:rPr>
              <w:rFonts w:asciiTheme="minorHAnsi" w:hAnsiTheme="minorHAnsi"/>
              <w:color w:val="000000"/>
              <w:spacing w:val="-1"/>
            </w:rPr>
          </w:rPrChange>
        </w:rPr>
        <w:t>f</w:t>
      </w:r>
      <w:r>
        <w:rPr>
          <w:spacing w:val="-3"/>
          <w:rPrChange w:id="5467" w:author="Sablan Kevin" w:date="2019-01-04T09:40:00Z">
            <w:rPr>
              <w:rFonts w:asciiTheme="minorHAnsi" w:hAnsiTheme="minorHAnsi"/>
              <w:color w:val="000000"/>
              <w:spacing w:val="-1"/>
            </w:rPr>
          </w:rPrChange>
        </w:rPr>
        <w:t xml:space="preserve"> </w:t>
      </w:r>
      <w:r>
        <w:rPr>
          <w:spacing w:val="-2"/>
          <w:rPrChange w:id="5468" w:author="Sablan Kevin" w:date="2019-01-04T09:40:00Z">
            <w:rPr>
              <w:rFonts w:asciiTheme="minorHAnsi" w:hAnsiTheme="minorHAnsi"/>
              <w:color w:val="000000"/>
              <w:spacing w:val="-1"/>
            </w:rPr>
          </w:rPrChange>
        </w:rPr>
        <w:t>assumin</w:t>
      </w:r>
      <w:r>
        <w:rPr>
          <w:rPrChange w:id="5469" w:author="Sablan Kevin" w:date="2019-01-04T09:40:00Z">
            <w:rPr>
              <w:rFonts w:asciiTheme="minorHAnsi" w:hAnsiTheme="minorHAnsi"/>
              <w:color w:val="000000"/>
              <w:spacing w:val="-1"/>
            </w:rPr>
          </w:rPrChange>
        </w:rPr>
        <w:t>g</w:t>
      </w:r>
      <w:r>
        <w:rPr>
          <w:spacing w:val="-3"/>
          <w:rPrChange w:id="5470" w:author="Sablan Kevin" w:date="2019-01-04T09:40:00Z">
            <w:rPr>
              <w:rFonts w:asciiTheme="minorHAnsi" w:hAnsiTheme="minorHAnsi"/>
              <w:color w:val="000000"/>
              <w:spacing w:val="-1"/>
            </w:rPr>
          </w:rPrChange>
        </w:rPr>
        <w:t xml:space="preserve"> </w:t>
      </w:r>
      <w:r>
        <w:rPr>
          <w:spacing w:val="-2"/>
          <w:rPrChange w:id="5471" w:author="Sablan Kevin" w:date="2019-01-04T09:40:00Z">
            <w:rPr>
              <w:rFonts w:asciiTheme="minorHAnsi" w:hAnsiTheme="minorHAnsi"/>
              <w:color w:val="000000"/>
              <w:spacing w:val="-1"/>
            </w:rPr>
          </w:rPrChange>
        </w:rPr>
        <w:t>i</w:t>
      </w:r>
      <w:r>
        <w:rPr>
          <w:rPrChange w:id="5472" w:author="Sablan Kevin" w:date="2019-01-04T09:40:00Z">
            <w:rPr>
              <w:rFonts w:asciiTheme="minorHAnsi" w:hAnsiTheme="minorHAnsi"/>
              <w:color w:val="000000"/>
              <w:spacing w:val="-1"/>
            </w:rPr>
          </w:rPrChange>
        </w:rPr>
        <w:t>t</w:t>
      </w:r>
      <w:r>
        <w:rPr>
          <w:spacing w:val="-3"/>
          <w:rPrChange w:id="5473" w:author="Sablan Kevin" w:date="2019-01-04T09:40:00Z">
            <w:rPr>
              <w:rFonts w:asciiTheme="minorHAnsi" w:hAnsiTheme="minorHAnsi"/>
              <w:color w:val="000000"/>
              <w:spacing w:val="-1"/>
            </w:rPr>
          </w:rPrChange>
        </w:rPr>
        <w:t xml:space="preserve"> </w:t>
      </w:r>
      <w:r>
        <w:rPr>
          <w:spacing w:val="-2"/>
          <w:rPrChange w:id="5474" w:author="Sablan Kevin" w:date="2019-01-04T09:40:00Z">
            <w:rPr>
              <w:rFonts w:asciiTheme="minorHAnsi" w:hAnsiTheme="minorHAnsi"/>
              <w:color w:val="000000"/>
              <w:spacing w:val="-1"/>
            </w:rPr>
          </w:rPrChange>
        </w:rPr>
        <w:t>is rigidl</w:t>
      </w:r>
      <w:r>
        <w:rPr>
          <w:rPrChange w:id="5475" w:author="Sablan Kevin" w:date="2019-01-04T09:40:00Z">
            <w:rPr>
              <w:rFonts w:asciiTheme="minorHAnsi" w:hAnsiTheme="minorHAnsi"/>
              <w:color w:val="000000"/>
              <w:spacing w:val="-1"/>
            </w:rPr>
          </w:rPrChange>
        </w:rPr>
        <w:t>y</w:t>
      </w:r>
      <w:r>
        <w:rPr>
          <w:spacing w:val="-3"/>
          <w:rPrChange w:id="5476" w:author="Sablan Kevin" w:date="2019-01-04T09:40:00Z">
            <w:rPr>
              <w:rFonts w:asciiTheme="minorHAnsi" w:hAnsiTheme="minorHAnsi"/>
              <w:color w:val="000000"/>
              <w:spacing w:val="-1"/>
            </w:rPr>
          </w:rPrChange>
        </w:rPr>
        <w:t xml:space="preserve"> </w:t>
      </w:r>
      <w:r>
        <w:rPr>
          <w:spacing w:val="-2"/>
          <w:rPrChange w:id="5477" w:author="Sablan Kevin" w:date="2019-01-04T09:40:00Z">
            <w:rPr>
              <w:rFonts w:asciiTheme="minorHAnsi" w:hAnsiTheme="minorHAnsi"/>
              <w:color w:val="000000"/>
              <w:spacing w:val="-1"/>
            </w:rPr>
          </w:rPrChange>
        </w:rPr>
        <w:t>anchore</w:t>
      </w:r>
      <w:r>
        <w:rPr>
          <w:rPrChange w:id="5478" w:author="Sablan Kevin" w:date="2019-01-04T09:40:00Z">
            <w:rPr>
              <w:rFonts w:asciiTheme="minorHAnsi" w:hAnsiTheme="minorHAnsi"/>
              <w:color w:val="000000"/>
              <w:spacing w:val="-1"/>
            </w:rPr>
          </w:rPrChange>
        </w:rPr>
        <w:t>d</w:t>
      </w:r>
      <w:r>
        <w:rPr>
          <w:spacing w:val="-3"/>
          <w:rPrChange w:id="5479" w:author="Sablan Kevin" w:date="2019-01-04T09:40:00Z">
            <w:rPr>
              <w:rFonts w:asciiTheme="minorHAnsi" w:hAnsiTheme="minorHAnsi"/>
              <w:color w:val="000000"/>
              <w:spacing w:val="-1"/>
            </w:rPr>
          </w:rPrChange>
        </w:rPr>
        <w:t xml:space="preserve"> </w:t>
      </w:r>
      <w:r>
        <w:rPr>
          <w:spacing w:val="-2"/>
          <w:rPrChange w:id="5480" w:author="Sablan Kevin" w:date="2019-01-04T09:40:00Z">
            <w:rPr>
              <w:rFonts w:asciiTheme="minorHAnsi" w:hAnsiTheme="minorHAnsi"/>
              <w:color w:val="000000"/>
              <w:spacing w:val="-1"/>
            </w:rPr>
          </w:rPrChange>
        </w:rPr>
        <w:t>a</w:t>
      </w:r>
      <w:r>
        <w:rPr>
          <w:rPrChange w:id="5481" w:author="Sablan Kevin" w:date="2019-01-04T09:40:00Z">
            <w:rPr>
              <w:rFonts w:asciiTheme="minorHAnsi" w:hAnsiTheme="minorHAnsi"/>
              <w:color w:val="000000"/>
              <w:spacing w:val="-1"/>
            </w:rPr>
          </w:rPrChange>
        </w:rPr>
        <w:t>t</w:t>
      </w:r>
      <w:r>
        <w:rPr>
          <w:spacing w:val="-3"/>
          <w:rPrChange w:id="5482" w:author="Sablan Kevin" w:date="2019-01-04T09:40:00Z">
            <w:rPr>
              <w:rFonts w:asciiTheme="minorHAnsi" w:hAnsiTheme="minorHAnsi"/>
              <w:color w:val="000000"/>
              <w:spacing w:val="-1"/>
            </w:rPr>
          </w:rPrChange>
        </w:rPr>
        <w:t xml:space="preserve"> </w:t>
      </w:r>
      <w:r>
        <w:rPr>
          <w:spacing w:val="-2"/>
          <w:rPrChange w:id="5483" w:author="Sablan Kevin" w:date="2019-01-04T09:40:00Z">
            <w:rPr>
              <w:rFonts w:asciiTheme="minorHAnsi" w:hAnsiTheme="minorHAnsi"/>
              <w:color w:val="000000"/>
              <w:spacing w:val="-1"/>
            </w:rPr>
          </w:rPrChange>
        </w:rPr>
        <w:t>it</w:t>
      </w:r>
      <w:r>
        <w:rPr>
          <w:rPrChange w:id="5484" w:author="Sablan Kevin" w:date="2019-01-04T09:40:00Z">
            <w:rPr>
              <w:rFonts w:asciiTheme="minorHAnsi" w:hAnsiTheme="minorHAnsi"/>
              <w:color w:val="000000"/>
              <w:spacing w:val="-1"/>
            </w:rPr>
          </w:rPrChange>
        </w:rPr>
        <w:t>s</w:t>
      </w:r>
      <w:r>
        <w:rPr>
          <w:spacing w:val="-3"/>
          <w:rPrChange w:id="5485" w:author="Sablan Kevin" w:date="2019-01-04T09:40:00Z">
            <w:rPr>
              <w:rFonts w:asciiTheme="minorHAnsi" w:hAnsiTheme="minorHAnsi"/>
              <w:color w:val="000000"/>
              <w:spacing w:val="-1"/>
            </w:rPr>
          </w:rPrChange>
        </w:rPr>
        <w:t xml:space="preserve"> </w:t>
      </w:r>
      <w:r>
        <w:rPr>
          <w:spacing w:val="-2"/>
          <w:rPrChange w:id="5486" w:author="Sablan Kevin" w:date="2019-01-04T09:40:00Z">
            <w:rPr>
              <w:rFonts w:asciiTheme="minorHAnsi" w:hAnsiTheme="minorHAnsi"/>
              <w:color w:val="000000"/>
              <w:spacing w:val="-1"/>
            </w:rPr>
          </w:rPrChange>
        </w:rPr>
        <w:t>base</w:t>
      </w:r>
      <w:r>
        <w:rPr>
          <w:rPrChange w:id="5487" w:author="Sablan Kevin" w:date="2019-01-04T09:40:00Z">
            <w:rPr>
              <w:rFonts w:asciiTheme="minorHAnsi" w:hAnsiTheme="minorHAnsi"/>
              <w:color w:val="000000"/>
              <w:spacing w:val="-1"/>
            </w:rPr>
          </w:rPrChange>
        </w:rPr>
        <w:t>,</w:t>
      </w:r>
      <w:r>
        <w:rPr>
          <w:spacing w:val="-3"/>
          <w:rPrChange w:id="5488" w:author="Sablan Kevin" w:date="2019-01-04T09:40:00Z">
            <w:rPr>
              <w:rFonts w:asciiTheme="minorHAnsi" w:hAnsiTheme="minorHAnsi"/>
              <w:color w:val="000000"/>
              <w:spacing w:val="-1"/>
            </w:rPr>
          </w:rPrChange>
        </w:rPr>
        <w:t xml:space="preserve"> </w:t>
      </w:r>
      <w:r>
        <w:rPr>
          <w:spacing w:val="-2"/>
          <w:rPrChange w:id="5489" w:author="Sablan Kevin" w:date="2019-01-04T09:40:00Z">
            <w:rPr>
              <w:rFonts w:asciiTheme="minorHAnsi" w:hAnsiTheme="minorHAnsi"/>
              <w:color w:val="000000"/>
              <w:spacing w:val="-1"/>
            </w:rPr>
          </w:rPrChange>
        </w:rPr>
        <w:t>o</w:t>
      </w:r>
      <w:r>
        <w:rPr>
          <w:rPrChange w:id="5490" w:author="Sablan Kevin" w:date="2019-01-04T09:40:00Z">
            <w:rPr>
              <w:rFonts w:asciiTheme="minorHAnsi" w:hAnsiTheme="minorHAnsi"/>
              <w:color w:val="000000"/>
              <w:spacing w:val="-1"/>
            </w:rPr>
          </w:rPrChange>
        </w:rPr>
        <w:t>r</w:t>
      </w:r>
      <w:r>
        <w:rPr>
          <w:spacing w:val="-3"/>
          <w:rPrChange w:id="5491" w:author="Sablan Kevin" w:date="2019-01-04T09:40:00Z">
            <w:rPr>
              <w:rFonts w:asciiTheme="minorHAnsi" w:hAnsiTheme="minorHAnsi"/>
              <w:color w:val="000000"/>
              <w:spacing w:val="-1"/>
            </w:rPr>
          </w:rPrChange>
        </w:rPr>
        <w:t xml:space="preserve"> </w:t>
      </w:r>
      <w:r>
        <w:rPr>
          <w:spacing w:val="-2"/>
          <w:rPrChange w:id="5492" w:author="Sablan Kevin" w:date="2019-01-04T09:40:00Z">
            <w:rPr>
              <w:rFonts w:asciiTheme="minorHAnsi" w:hAnsiTheme="minorHAnsi"/>
              <w:color w:val="000000"/>
              <w:spacing w:val="-1"/>
            </w:rPr>
          </w:rPrChange>
        </w:rPr>
        <w:t>tha</w:t>
      </w:r>
      <w:r>
        <w:rPr>
          <w:rPrChange w:id="5493" w:author="Sablan Kevin" w:date="2019-01-04T09:40:00Z">
            <w:rPr>
              <w:rFonts w:asciiTheme="minorHAnsi" w:hAnsiTheme="minorHAnsi"/>
              <w:color w:val="000000"/>
              <w:spacing w:val="-1"/>
            </w:rPr>
          </w:rPrChange>
        </w:rPr>
        <w:t>t</w:t>
      </w:r>
      <w:r>
        <w:rPr>
          <w:spacing w:val="-3"/>
          <w:rPrChange w:id="5494" w:author="Sablan Kevin" w:date="2019-01-04T09:40:00Z">
            <w:rPr>
              <w:rFonts w:asciiTheme="minorHAnsi" w:hAnsiTheme="minorHAnsi"/>
              <w:color w:val="000000"/>
              <w:spacing w:val="-1"/>
            </w:rPr>
          </w:rPrChange>
        </w:rPr>
        <w:t xml:space="preserve"> </w:t>
      </w:r>
      <w:r>
        <w:rPr>
          <w:spacing w:val="-2"/>
          <w:rPrChange w:id="5495" w:author="Sablan Kevin" w:date="2019-01-04T09:40:00Z">
            <w:rPr>
              <w:rFonts w:asciiTheme="minorHAnsi" w:hAnsiTheme="minorHAnsi"/>
              <w:color w:val="000000"/>
              <w:spacing w:val="-1"/>
            </w:rPr>
          </w:rPrChange>
        </w:rPr>
        <w:t>necessar</w:t>
      </w:r>
      <w:r>
        <w:rPr>
          <w:rPrChange w:id="5496" w:author="Sablan Kevin" w:date="2019-01-04T09:40:00Z">
            <w:rPr>
              <w:rFonts w:asciiTheme="minorHAnsi" w:hAnsiTheme="minorHAnsi"/>
              <w:color w:val="000000"/>
              <w:spacing w:val="-1"/>
            </w:rPr>
          </w:rPrChange>
        </w:rPr>
        <w:t>y</w:t>
      </w:r>
      <w:r>
        <w:rPr>
          <w:spacing w:val="-3"/>
          <w:rPrChange w:id="5497" w:author="Sablan Kevin" w:date="2019-01-04T09:40:00Z">
            <w:rPr>
              <w:rFonts w:asciiTheme="minorHAnsi" w:hAnsiTheme="minorHAnsi"/>
              <w:color w:val="000000"/>
              <w:spacing w:val="-1"/>
            </w:rPr>
          </w:rPrChange>
        </w:rPr>
        <w:t xml:space="preserve"> </w:t>
      </w:r>
      <w:r>
        <w:rPr>
          <w:spacing w:val="-2"/>
          <w:rPrChange w:id="5498" w:author="Sablan Kevin" w:date="2019-01-04T09:40:00Z">
            <w:rPr>
              <w:rFonts w:asciiTheme="minorHAnsi" w:hAnsiTheme="minorHAnsi"/>
              <w:color w:val="000000"/>
              <w:spacing w:val="-1"/>
            </w:rPr>
          </w:rPrChange>
        </w:rPr>
        <w:t>t</w:t>
      </w:r>
      <w:r>
        <w:rPr>
          <w:rPrChange w:id="5499" w:author="Sablan Kevin" w:date="2019-01-04T09:40:00Z">
            <w:rPr>
              <w:rFonts w:asciiTheme="minorHAnsi" w:hAnsiTheme="minorHAnsi"/>
              <w:color w:val="000000"/>
              <w:spacing w:val="-1"/>
            </w:rPr>
          </w:rPrChange>
        </w:rPr>
        <w:t>o</w:t>
      </w:r>
      <w:r>
        <w:rPr>
          <w:spacing w:val="-3"/>
          <w:rPrChange w:id="5500" w:author="Sablan Kevin" w:date="2019-01-04T09:40:00Z">
            <w:rPr>
              <w:rFonts w:asciiTheme="minorHAnsi" w:hAnsiTheme="minorHAnsi"/>
              <w:color w:val="000000"/>
              <w:spacing w:val="-1"/>
            </w:rPr>
          </w:rPrChange>
        </w:rPr>
        <w:t xml:space="preserve"> </w:t>
      </w:r>
      <w:r>
        <w:rPr>
          <w:spacing w:val="-2"/>
          <w:rPrChange w:id="5501" w:author="Sablan Kevin" w:date="2019-01-04T09:40:00Z">
            <w:rPr>
              <w:rFonts w:asciiTheme="minorHAnsi" w:hAnsiTheme="minorHAnsi"/>
              <w:color w:val="000000"/>
              <w:spacing w:val="-1"/>
            </w:rPr>
          </w:rPrChange>
        </w:rPr>
        <w:t>yiel</w:t>
      </w:r>
      <w:r>
        <w:rPr>
          <w:rPrChange w:id="5502" w:author="Sablan Kevin" w:date="2019-01-04T09:40:00Z">
            <w:rPr>
              <w:rFonts w:asciiTheme="minorHAnsi" w:hAnsiTheme="minorHAnsi"/>
              <w:color w:val="000000"/>
              <w:spacing w:val="-1"/>
            </w:rPr>
          </w:rPrChange>
        </w:rPr>
        <w:t>d</w:t>
      </w:r>
      <w:r>
        <w:rPr>
          <w:spacing w:val="-3"/>
          <w:rPrChange w:id="5503" w:author="Sablan Kevin" w:date="2019-01-04T09:40:00Z">
            <w:rPr>
              <w:rFonts w:asciiTheme="minorHAnsi" w:hAnsiTheme="minorHAnsi"/>
              <w:color w:val="000000"/>
              <w:spacing w:val="-1"/>
            </w:rPr>
          </w:rPrChange>
        </w:rPr>
        <w:t xml:space="preserve"> </w:t>
      </w:r>
      <w:r>
        <w:rPr>
          <w:spacing w:val="-2"/>
          <w:rPrChange w:id="5504" w:author="Sablan Kevin" w:date="2019-01-04T09:40:00Z">
            <w:rPr>
              <w:rFonts w:asciiTheme="minorHAnsi" w:hAnsiTheme="minorHAnsi"/>
              <w:color w:val="000000"/>
              <w:spacing w:val="-1"/>
            </w:rPr>
          </w:rPrChange>
        </w:rPr>
        <w:t>th</w:t>
      </w:r>
      <w:r>
        <w:rPr>
          <w:rPrChange w:id="5505" w:author="Sablan Kevin" w:date="2019-01-04T09:40:00Z">
            <w:rPr>
              <w:rFonts w:asciiTheme="minorHAnsi" w:hAnsiTheme="minorHAnsi"/>
              <w:color w:val="000000"/>
              <w:spacing w:val="-1"/>
            </w:rPr>
          </w:rPrChange>
        </w:rPr>
        <w:t>e</w:t>
      </w:r>
      <w:r>
        <w:rPr>
          <w:spacing w:val="-3"/>
          <w:rPrChange w:id="5506" w:author="Sablan Kevin" w:date="2019-01-04T09:40:00Z">
            <w:rPr>
              <w:rFonts w:asciiTheme="minorHAnsi" w:hAnsiTheme="minorHAnsi"/>
              <w:color w:val="000000"/>
              <w:spacing w:val="-1"/>
            </w:rPr>
          </w:rPrChange>
        </w:rPr>
        <w:t xml:space="preserve"> </w:t>
      </w:r>
      <w:r>
        <w:rPr>
          <w:spacing w:val="-2"/>
          <w:rPrChange w:id="5507" w:author="Sablan Kevin" w:date="2019-01-04T09:40:00Z">
            <w:rPr>
              <w:rFonts w:asciiTheme="minorHAnsi" w:hAnsiTheme="minorHAnsi"/>
              <w:color w:val="000000"/>
              <w:spacing w:val="-1"/>
            </w:rPr>
          </w:rPrChange>
        </w:rPr>
        <w:t>soi</w:t>
      </w:r>
      <w:r>
        <w:rPr>
          <w:rPrChange w:id="5508" w:author="Sablan Kevin" w:date="2019-01-04T09:40:00Z">
            <w:rPr>
              <w:rFonts w:asciiTheme="minorHAnsi" w:hAnsiTheme="minorHAnsi"/>
              <w:color w:val="000000"/>
              <w:spacing w:val="-1"/>
            </w:rPr>
          </w:rPrChange>
        </w:rPr>
        <w:t>l</w:t>
      </w:r>
      <w:r>
        <w:rPr>
          <w:spacing w:val="-3"/>
          <w:rPrChange w:id="5509" w:author="Sablan Kevin" w:date="2019-01-04T09:40:00Z">
            <w:rPr>
              <w:rFonts w:asciiTheme="minorHAnsi" w:hAnsiTheme="minorHAnsi"/>
              <w:color w:val="000000"/>
              <w:spacing w:val="-1"/>
            </w:rPr>
          </w:rPrChange>
        </w:rPr>
        <w:t xml:space="preserve"> </w:t>
      </w:r>
      <w:r>
        <w:rPr>
          <w:spacing w:val="-2"/>
          <w:rPrChange w:id="5510" w:author="Sablan Kevin" w:date="2019-01-04T09:40:00Z">
            <w:rPr>
              <w:rFonts w:asciiTheme="minorHAnsi" w:hAnsiTheme="minorHAnsi"/>
              <w:color w:val="000000"/>
              <w:spacing w:val="-1"/>
            </w:rPr>
          </w:rPrChange>
        </w:rPr>
        <w:t>i</w:t>
      </w:r>
      <w:r>
        <w:rPr>
          <w:rPrChange w:id="5511" w:author="Sablan Kevin" w:date="2019-01-04T09:40:00Z">
            <w:rPr>
              <w:rFonts w:asciiTheme="minorHAnsi" w:hAnsiTheme="minorHAnsi"/>
              <w:color w:val="000000"/>
              <w:spacing w:val="-1"/>
            </w:rPr>
          </w:rPrChange>
        </w:rPr>
        <w:t>n</w:t>
      </w:r>
      <w:r>
        <w:rPr>
          <w:spacing w:val="-3"/>
          <w:rPrChange w:id="5512" w:author="Sablan Kevin" w:date="2019-01-04T09:40:00Z">
            <w:rPr>
              <w:rFonts w:asciiTheme="minorHAnsi" w:hAnsiTheme="minorHAnsi"/>
              <w:color w:val="000000"/>
              <w:spacing w:val="-1"/>
            </w:rPr>
          </w:rPrChange>
        </w:rPr>
        <w:t xml:space="preserve"> </w:t>
      </w:r>
      <w:r>
        <w:rPr>
          <w:spacing w:val="-2"/>
          <w:rPrChange w:id="5513" w:author="Sablan Kevin" w:date="2019-01-04T09:40:00Z">
            <w:rPr>
              <w:rFonts w:asciiTheme="minorHAnsi" w:hAnsiTheme="minorHAnsi"/>
              <w:color w:val="000000"/>
              <w:spacing w:val="-1"/>
            </w:rPr>
          </w:rPrChange>
        </w:rPr>
        <w:t>whic</w:t>
      </w:r>
      <w:r>
        <w:rPr>
          <w:rPrChange w:id="5514" w:author="Sablan Kevin" w:date="2019-01-04T09:40:00Z">
            <w:rPr>
              <w:rFonts w:asciiTheme="minorHAnsi" w:hAnsiTheme="minorHAnsi"/>
              <w:color w:val="000000"/>
              <w:spacing w:val="-1"/>
            </w:rPr>
          </w:rPrChange>
        </w:rPr>
        <w:t>h</w:t>
      </w:r>
      <w:r>
        <w:rPr>
          <w:spacing w:val="-3"/>
          <w:rPrChange w:id="5515" w:author="Sablan Kevin" w:date="2019-01-04T09:40:00Z">
            <w:rPr>
              <w:rFonts w:asciiTheme="minorHAnsi" w:hAnsiTheme="minorHAnsi"/>
              <w:color w:val="000000"/>
              <w:spacing w:val="-1"/>
            </w:rPr>
          </w:rPrChange>
        </w:rPr>
        <w:t xml:space="preserve"> </w:t>
      </w:r>
      <w:r>
        <w:rPr>
          <w:spacing w:val="-2"/>
          <w:rPrChange w:id="5516" w:author="Sablan Kevin" w:date="2019-01-04T09:40:00Z">
            <w:rPr>
              <w:rFonts w:asciiTheme="minorHAnsi" w:hAnsiTheme="minorHAnsi"/>
              <w:color w:val="000000"/>
              <w:spacing w:val="-1"/>
            </w:rPr>
          </w:rPrChange>
        </w:rPr>
        <w:t>th</w:t>
      </w:r>
      <w:r>
        <w:rPr>
          <w:rPrChange w:id="5517" w:author="Sablan Kevin" w:date="2019-01-04T09:40:00Z">
            <w:rPr>
              <w:rFonts w:asciiTheme="minorHAnsi" w:hAnsiTheme="minorHAnsi"/>
              <w:color w:val="000000"/>
              <w:spacing w:val="-1"/>
            </w:rPr>
          </w:rPrChange>
        </w:rPr>
        <w:t>e</w:t>
      </w:r>
      <w:r>
        <w:rPr>
          <w:spacing w:val="-3"/>
          <w:rPrChange w:id="5518" w:author="Sablan Kevin" w:date="2019-01-04T09:40:00Z">
            <w:rPr>
              <w:rFonts w:asciiTheme="minorHAnsi" w:hAnsiTheme="minorHAnsi"/>
              <w:color w:val="000000"/>
              <w:spacing w:val="-1"/>
            </w:rPr>
          </w:rPrChange>
        </w:rPr>
        <w:t xml:space="preserve"> </w:t>
      </w:r>
      <w:r>
        <w:rPr>
          <w:spacing w:val="-2"/>
          <w:rPrChange w:id="5519" w:author="Sablan Kevin" w:date="2019-01-04T09:40:00Z">
            <w:rPr>
              <w:rFonts w:asciiTheme="minorHAnsi" w:hAnsiTheme="minorHAnsi"/>
              <w:color w:val="000000"/>
              <w:spacing w:val="-1"/>
            </w:rPr>
          </w:rPrChange>
        </w:rPr>
        <w:t>pos</w:t>
      </w:r>
      <w:r>
        <w:rPr>
          <w:rPrChange w:id="5520" w:author="Sablan Kevin" w:date="2019-01-04T09:40:00Z">
            <w:rPr>
              <w:rFonts w:asciiTheme="minorHAnsi" w:hAnsiTheme="minorHAnsi"/>
              <w:color w:val="000000"/>
              <w:spacing w:val="-1"/>
            </w:rPr>
          </w:rPrChange>
        </w:rPr>
        <w:t>t</w:t>
      </w:r>
      <w:r>
        <w:rPr>
          <w:spacing w:val="-3"/>
          <w:rPrChange w:id="5521" w:author="Sablan Kevin" w:date="2019-01-04T09:40:00Z">
            <w:rPr>
              <w:rFonts w:asciiTheme="minorHAnsi" w:hAnsiTheme="minorHAnsi"/>
              <w:color w:val="000000"/>
              <w:spacing w:val="-1"/>
            </w:rPr>
          </w:rPrChange>
        </w:rPr>
        <w:t xml:space="preserve"> </w:t>
      </w:r>
      <w:r>
        <w:rPr>
          <w:spacing w:val="-2"/>
          <w:rPrChange w:id="5522" w:author="Sablan Kevin" w:date="2019-01-04T09:40:00Z">
            <w:rPr>
              <w:rFonts w:asciiTheme="minorHAnsi" w:hAnsiTheme="minorHAnsi"/>
              <w:color w:val="000000"/>
              <w:spacing w:val="-1"/>
            </w:rPr>
          </w:rPrChange>
        </w:rPr>
        <w:t>i</w:t>
      </w:r>
      <w:r>
        <w:rPr>
          <w:rPrChange w:id="5523" w:author="Sablan Kevin" w:date="2019-01-04T09:40:00Z">
            <w:rPr>
              <w:rFonts w:asciiTheme="minorHAnsi" w:hAnsiTheme="minorHAnsi"/>
              <w:color w:val="000000"/>
              <w:spacing w:val="-1"/>
            </w:rPr>
          </w:rPrChange>
        </w:rPr>
        <w:t>s</w:t>
      </w:r>
      <w:r>
        <w:rPr>
          <w:spacing w:val="-3"/>
          <w:rPrChange w:id="5524" w:author="Sablan Kevin" w:date="2019-01-04T09:40:00Z">
            <w:rPr>
              <w:rFonts w:asciiTheme="minorHAnsi" w:hAnsiTheme="minorHAnsi"/>
              <w:color w:val="000000"/>
              <w:spacing w:val="-1"/>
            </w:rPr>
          </w:rPrChange>
        </w:rPr>
        <w:t xml:space="preserve"> </w:t>
      </w:r>
      <w:r>
        <w:rPr>
          <w:spacing w:val="-2"/>
          <w:rPrChange w:id="5525" w:author="Sablan Kevin" w:date="2019-01-04T09:40:00Z">
            <w:rPr>
              <w:rFonts w:asciiTheme="minorHAnsi" w:hAnsiTheme="minorHAnsi"/>
              <w:color w:val="000000"/>
              <w:spacing w:val="-1"/>
            </w:rPr>
          </w:rPrChange>
        </w:rPr>
        <w:t>embedded.</w:t>
      </w:r>
    </w:p>
    <w:p w14:paraId="67D44901" w14:textId="77777777" w:rsidR="00AA57AC" w:rsidRDefault="00AA57AC">
      <w:pPr>
        <w:spacing w:line="271" w:lineRule="auto"/>
        <w:rPr>
          <w:ins w:id="5526" w:author="Sablan Kevin" w:date="2019-01-04T09:40:00Z"/>
          <w:rFonts w:ascii="Times New Roman" w:eastAsia="Times New Roman" w:hAnsi="Times New Roman" w:cs="Times New Roman"/>
        </w:rPr>
        <w:sectPr w:rsidR="00AA57AC">
          <w:pgSz w:w="12240" w:h="15840"/>
          <w:pgMar w:top="560" w:right="1500" w:bottom="540" w:left="1320" w:header="0" w:footer="355" w:gutter="0"/>
          <w:cols w:space="720"/>
        </w:sectPr>
      </w:pPr>
    </w:p>
    <w:p w14:paraId="560191B7" w14:textId="77777777" w:rsidR="00AA57AC" w:rsidRDefault="009516E7">
      <w:pPr>
        <w:spacing w:before="74"/>
        <w:ind w:left="102"/>
        <w:rPr>
          <w:ins w:id="5527" w:author="Sablan Kevin" w:date="2019-01-04T09:40:00Z"/>
          <w:rFonts w:ascii="Franklin Gothic Book" w:eastAsia="Franklin Gothic Book" w:hAnsi="Franklin Gothic Book" w:cs="Franklin Gothic Book"/>
          <w:sz w:val="18"/>
          <w:szCs w:val="18"/>
        </w:rPr>
      </w:pPr>
      <w:ins w:id="5528" w:author="Sablan Kevin" w:date="2019-01-04T09:40:00Z">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0</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153FF7F8" w14:textId="77777777" w:rsidR="00AA57AC" w:rsidRDefault="00AA57AC">
      <w:pPr>
        <w:spacing w:before="9" w:line="140" w:lineRule="exact"/>
        <w:rPr>
          <w:ins w:id="5529" w:author="Sablan Kevin" w:date="2019-01-04T09:40:00Z"/>
          <w:sz w:val="14"/>
          <w:szCs w:val="14"/>
        </w:rPr>
      </w:pPr>
    </w:p>
    <w:p w14:paraId="52189A71" w14:textId="77777777" w:rsidR="00AA57AC" w:rsidRDefault="00AA57AC">
      <w:pPr>
        <w:spacing w:line="200" w:lineRule="exact"/>
        <w:rPr>
          <w:ins w:id="5530" w:author="Sablan Kevin" w:date="2019-01-04T09:40:00Z"/>
          <w:sz w:val="20"/>
          <w:szCs w:val="20"/>
        </w:rPr>
      </w:pPr>
    </w:p>
    <w:p w14:paraId="14E9C77B" w14:textId="77777777" w:rsidR="00AA57AC" w:rsidRDefault="00AA57AC">
      <w:pPr>
        <w:spacing w:line="200" w:lineRule="exact"/>
        <w:rPr>
          <w:sz w:val="20"/>
          <w:rPrChange w:id="5531" w:author="Sablan Kevin" w:date="2019-01-04T09:40:00Z">
            <w:rPr>
              <w:color w:val="000000"/>
            </w:rPr>
          </w:rPrChange>
        </w:rPr>
        <w:pPrChange w:id="5532" w:author="Sablan Kevin" w:date="2019-01-04T09:40:00Z">
          <w:pPr>
            <w:autoSpaceDE w:val="0"/>
            <w:autoSpaceDN w:val="0"/>
            <w:adjustRightInd w:val="0"/>
            <w:spacing w:line="300" w:lineRule="atLeast"/>
            <w:textAlignment w:val="center"/>
          </w:pPr>
        </w:pPrChange>
      </w:pPr>
    </w:p>
    <w:p w14:paraId="679678C5" w14:textId="5812F8CD" w:rsidR="00AA57AC" w:rsidRDefault="009516E7">
      <w:pPr>
        <w:pStyle w:val="BodyText"/>
        <w:spacing w:line="284" w:lineRule="auto"/>
        <w:rPr>
          <w:rPrChange w:id="5533" w:author="Sablan Kevin" w:date="2019-01-04T09:40:00Z">
            <w:rPr>
              <w:color w:val="000000"/>
            </w:rPr>
          </w:rPrChange>
        </w:rPr>
        <w:pPrChange w:id="5534" w:author="Sablan Kevin" w:date="2019-01-04T09:40:00Z">
          <w:pPr>
            <w:autoSpaceDE w:val="0"/>
            <w:autoSpaceDN w:val="0"/>
            <w:adjustRightInd w:val="0"/>
            <w:spacing w:line="300" w:lineRule="atLeast"/>
            <w:textAlignment w:val="center"/>
          </w:pPr>
        </w:pPrChange>
      </w:pPr>
      <w:r>
        <w:rPr>
          <w:rPrChange w:id="5535" w:author="Sablan Kevin" w:date="2019-01-04T09:40:00Z">
            <w:rPr>
              <w:rFonts w:asciiTheme="minorHAnsi" w:hAnsiTheme="minorHAnsi"/>
              <w:color w:val="000000"/>
            </w:rPr>
          </w:rPrChange>
        </w:rPr>
        <w:t>When barrier posts are rigidly anchored, yield forces are controlled by the material properties of the post.</w:t>
      </w:r>
      <w:r>
        <w:rPr>
          <w:spacing w:val="-17"/>
          <w:rPrChange w:id="5536" w:author="Sablan Kevin" w:date="2019-01-04T09:40:00Z">
            <w:rPr>
              <w:rFonts w:asciiTheme="minorHAnsi" w:hAnsiTheme="minorHAnsi"/>
              <w:color w:val="000000"/>
            </w:rPr>
          </w:rPrChange>
        </w:rPr>
        <w:t xml:space="preserve"> </w:t>
      </w:r>
      <w:r>
        <w:rPr>
          <w:rPrChange w:id="5537" w:author="Sablan Kevin" w:date="2019-01-04T09:40:00Z">
            <w:rPr>
              <w:rFonts w:asciiTheme="minorHAnsi" w:hAnsiTheme="minorHAnsi"/>
              <w:color w:val="000000"/>
            </w:rPr>
          </w:rPrChange>
        </w:rPr>
        <w:t>A</w:t>
      </w:r>
      <w:r>
        <w:rPr>
          <w:spacing w:val="-16"/>
          <w:rPrChange w:id="5538" w:author="Sablan Kevin" w:date="2019-01-04T09:40:00Z">
            <w:rPr>
              <w:rFonts w:asciiTheme="minorHAnsi" w:hAnsiTheme="minorHAnsi"/>
              <w:color w:val="000000"/>
            </w:rPr>
          </w:rPrChange>
        </w:rPr>
        <w:t xml:space="preserve"> </w:t>
      </w:r>
      <w:r>
        <w:rPr>
          <w:rPrChange w:id="5539" w:author="Sablan Kevin" w:date="2019-01-04T09:40:00Z">
            <w:rPr>
              <w:rFonts w:asciiTheme="minorHAnsi" w:hAnsiTheme="minorHAnsi"/>
              <w:color w:val="000000"/>
            </w:rPr>
          </w:rPrChange>
        </w:rPr>
        <w:t>dynamic</w:t>
      </w:r>
      <w:r>
        <w:rPr>
          <w:spacing w:val="-4"/>
          <w:rPrChange w:id="5540" w:author="Sablan Kevin" w:date="2019-01-04T09:40:00Z">
            <w:rPr>
              <w:rFonts w:asciiTheme="minorHAnsi" w:hAnsiTheme="minorHAnsi"/>
              <w:color w:val="000000"/>
            </w:rPr>
          </w:rPrChange>
        </w:rPr>
        <w:t xml:space="preserve"> </w:t>
      </w:r>
      <w:del w:id="5541" w:author="Sablan Kevin" w:date="2019-01-04T09:40:00Z">
        <w:r w:rsidR="00D05BE4" w:rsidRPr="00D05BE4">
          <w:rPr>
            <w:rFonts w:cs="Times New Roman"/>
            <w:color w:val="000000"/>
          </w:rPr>
          <w:delText>magnification</w:delText>
        </w:r>
      </w:del>
      <w:ins w:id="5542" w:author="Sablan Kevin" w:date="2019-01-04T09:40:00Z">
        <w:r>
          <w:t>magn</w:t>
        </w:r>
        <w:r>
          <w:rPr>
            <w:spacing w:val="-1"/>
          </w:rPr>
          <w:t>i</w:t>
        </w:r>
        <w:r>
          <w:rPr>
            <w:rFonts w:cs="Times New Roman"/>
          </w:rPr>
          <w:t>fi</w:t>
        </w:r>
        <w:r>
          <w:rPr>
            <w:rFonts w:cs="Times New Roman"/>
            <w:spacing w:val="-9"/>
          </w:rPr>
          <w:t xml:space="preserve"> </w:t>
        </w:r>
        <w:r>
          <w:t>cation</w:t>
        </w:r>
      </w:ins>
      <w:r>
        <w:rPr>
          <w:spacing w:val="-4"/>
          <w:rPrChange w:id="5543" w:author="Sablan Kevin" w:date="2019-01-04T09:40:00Z">
            <w:rPr>
              <w:rFonts w:asciiTheme="minorHAnsi" w:hAnsiTheme="minorHAnsi"/>
              <w:color w:val="000000"/>
            </w:rPr>
          </w:rPrChange>
        </w:rPr>
        <w:t xml:space="preserve"> </w:t>
      </w:r>
      <w:r>
        <w:rPr>
          <w:rPrChange w:id="5544" w:author="Sablan Kevin" w:date="2019-01-04T09:40:00Z">
            <w:rPr>
              <w:rFonts w:asciiTheme="minorHAnsi" w:hAnsiTheme="minorHAnsi"/>
              <w:color w:val="000000"/>
            </w:rPr>
          </w:rPrChange>
        </w:rPr>
        <w:t>factor</w:t>
      </w:r>
      <w:r>
        <w:rPr>
          <w:spacing w:val="-4"/>
          <w:rPrChange w:id="5545" w:author="Sablan Kevin" w:date="2019-01-04T09:40:00Z">
            <w:rPr>
              <w:rFonts w:asciiTheme="minorHAnsi" w:hAnsiTheme="minorHAnsi"/>
              <w:color w:val="000000"/>
            </w:rPr>
          </w:rPrChange>
        </w:rPr>
        <w:t xml:space="preserve"> </w:t>
      </w:r>
      <w:r>
        <w:rPr>
          <w:rPrChange w:id="5546" w:author="Sablan Kevin" w:date="2019-01-04T09:40:00Z">
            <w:rPr>
              <w:rFonts w:asciiTheme="minorHAnsi" w:hAnsiTheme="minorHAnsi"/>
              <w:color w:val="000000"/>
            </w:rPr>
          </w:rPrChange>
        </w:rPr>
        <w:t>is</w:t>
      </w:r>
      <w:r>
        <w:rPr>
          <w:spacing w:val="-4"/>
          <w:rPrChange w:id="5547" w:author="Sablan Kevin" w:date="2019-01-04T09:40:00Z">
            <w:rPr>
              <w:rFonts w:asciiTheme="minorHAnsi" w:hAnsiTheme="minorHAnsi"/>
              <w:color w:val="000000"/>
            </w:rPr>
          </w:rPrChange>
        </w:rPr>
        <w:t xml:space="preserve"> </w:t>
      </w:r>
      <w:r>
        <w:rPr>
          <w:rPrChange w:id="5548" w:author="Sablan Kevin" w:date="2019-01-04T09:40:00Z">
            <w:rPr>
              <w:rFonts w:asciiTheme="minorHAnsi" w:hAnsiTheme="minorHAnsi"/>
              <w:color w:val="000000"/>
            </w:rPr>
          </w:rPrChange>
        </w:rPr>
        <w:t>normally</w:t>
      </w:r>
      <w:r>
        <w:rPr>
          <w:spacing w:val="-4"/>
          <w:rPrChange w:id="5549" w:author="Sablan Kevin" w:date="2019-01-04T09:40:00Z">
            <w:rPr>
              <w:rFonts w:asciiTheme="minorHAnsi" w:hAnsiTheme="minorHAnsi"/>
              <w:color w:val="000000"/>
            </w:rPr>
          </w:rPrChange>
        </w:rPr>
        <w:t xml:space="preserve"> </w:t>
      </w:r>
      <w:r>
        <w:rPr>
          <w:rPrChange w:id="5550" w:author="Sablan Kevin" w:date="2019-01-04T09:40:00Z">
            <w:rPr>
              <w:rFonts w:asciiTheme="minorHAnsi" w:hAnsiTheme="minorHAnsi"/>
              <w:color w:val="000000"/>
            </w:rPr>
          </w:rPrChange>
        </w:rPr>
        <w:t>applied</w:t>
      </w:r>
      <w:r>
        <w:rPr>
          <w:spacing w:val="-4"/>
          <w:rPrChange w:id="5551" w:author="Sablan Kevin" w:date="2019-01-04T09:40:00Z">
            <w:rPr>
              <w:rFonts w:asciiTheme="minorHAnsi" w:hAnsiTheme="minorHAnsi"/>
              <w:color w:val="000000"/>
            </w:rPr>
          </w:rPrChange>
        </w:rPr>
        <w:t xml:space="preserve"> </w:t>
      </w:r>
      <w:r>
        <w:rPr>
          <w:rPrChange w:id="5552" w:author="Sablan Kevin" w:date="2019-01-04T09:40:00Z">
            <w:rPr>
              <w:rFonts w:asciiTheme="minorHAnsi" w:hAnsiTheme="minorHAnsi"/>
              <w:color w:val="000000"/>
            </w:rPr>
          </w:rPrChange>
        </w:rPr>
        <w:t>to</w:t>
      </w:r>
      <w:r>
        <w:rPr>
          <w:spacing w:val="-4"/>
          <w:rPrChange w:id="5553" w:author="Sablan Kevin" w:date="2019-01-04T09:40:00Z">
            <w:rPr>
              <w:rFonts w:asciiTheme="minorHAnsi" w:hAnsiTheme="minorHAnsi"/>
              <w:color w:val="000000"/>
            </w:rPr>
          </w:rPrChange>
        </w:rPr>
        <w:t xml:space="preserve"> </w:t>
      </w:r>
      <w:r>
        <w:rPr>
          <w:rPrChange w:id="5554" w:author="Sablan Kevin" w:date="2019-01-04T09:40:00Z">
            <w:rPr>
              <w:rFonts w:asciiTheme="minorHAnsi" w:hAnsiTheme="minorHAnsi"/>
              <w:color w:val="000000"/>
            </w:rPr>
          </w:rPrChange>
        </w:rPr>
        <w:t>the</w:t>
      </w:r>
      <w:r>
        <w:rPr>
          <w:spacing w:val="-4"/>
          <w:rPrChange w:id="5555" w:author="Sablan Kevin" w:date="2019-01-04T09:40:00Z">
            <w:rPr>
              <w:rFonts w:asciiTheme="minorHAnsi" w:hAnsiTheme="minorHAnsi"/>
              <w:color w:val="000000"/>
            </w:rPr>
          </w:rPrChange>
        </w:rPr>
        <w:t xml:space="preserve"> </w:t>
      </w:r>
      <w:r>
        <w:rPr>
          <w:rPrChange w:id="5556" w:author="Sablan Kevin" w:date="2019-01-04T09:40:00Z">
            <w:rPr>
              <w:rFonts w:asciiTheme="minorHAnsi" w:hAnsiTheme="minorHAnsi"/>
              <w:color w:val="000000"/>
            </w:rPr>
          </w:rPrChange>
        </w:rPr>
        <w:t>plastic</w:t>
      </w:r>
      <w:r>
        <w:rPr>
          <w:spacing w:val="-4"/>
          <w:rPrChange w:id="5557" w:author="Sablan Kevin" w:date="2019-01-04T09:40:00Z">
            <w:rPr>
              <w:rFonts w:asciiTheme="minorHAnsi" w:hAnsiTheme="minorHAnsi"/>
              <w:color w:val="000000"/>
            </w:rPr>
          </w:rPrChange>
        </w:rPr>
        <w:t xml:space="preserve"> </w:t>
      </w:r>
      <w:r>
        <w:rPr>
          <w:rPrChange w:id="5558" w:author="Sablan Kevin" w:date="2019-01-04T09:40:00Z">
            <w:rPr>
              <w:rFonts w:asciiTheme="minorHAnsi" w:hAnsiTheme="minorHAnsi"/>
              <w:color w:val="000000"/>
            </w:rPr>
          </w:rPrChange>
        </w:rPr>
        <w:t>section</w:t>
      </w:r>
      <w:r>
        <w:rPr>
          <w:spacing w:val="-4"/>
          <w:rPrChange w:id="5559" w:author="Sablan Kevin" w:date="2019-01-04T09:40:00Z">
            <w:rPr>
              <w:rFonts w:asciiTheme="minorHAnsi" w:hAnsiTheme="minorHAnsi"/>
              <w:color w:val="000000"/>
            </w:rPr>
          </w:rPrChange>
        </w:rPr>
        <w:t xml:space="preserve"> </w:t>
      </w:r>
      <w:r>
        <w:rPr>
          <w:rPrChange w:id="5560" w:author="Sablan Kevin" w:date="2019-01-04T09:40:00Z">
            <w:rPr>
              <w:rFonts w:asciiTheme="minorHAnsi" w:hAnsiTheme="minorHAnsi"/>
              <w:color w:val="000000"/>
            </w:rPr>
          </w:rPrChange>
        </w:rPr>
        <w:t>modulus</w:t>
      </w:r>
      <w:r>
        <w:rPr>
          <w:spacing w:val="-4"/>
          <w:rPrChange w:id="5561" w:author="Sablan Kevin" w:date="2019-01-04T09:40:00Z">
            <w:rPr>
              <w:rFonts w:asciiTheme="minorHAnsi" w:hAnsiTheme="minorHAnsi"/>
              <w:color w:val="000000"/>
            </w:rPr>
          </w:rPrChange>
        </w:rPr>
        <w:t xml:space="preserve"> </w:t>
      </w:r>
      <w:r>
        <w:rPr>
          <w:rPrChange w:id="5562" w:author="Sablan Kevin" w:date="2019-01-04T09:40:00Z">
            <w:rPr>
              <w:rFonts w:asciiTheme="minorHAnsi" w:hAnsiTheme="minorHAnsi"/>
              <w:color w:val="000000"/>
            </w:rPr>
          </w:rPrChange>
        </w:rPr>
        <w:t>of</w:t>
      </w:r>
      <w:r>
        <w:rPr>
          <w:spacing w:val="-4"/>
          <w:rPrChange w:id="5563" w:author="Sablan Kevin" w:date="2019-01-04T09:40:00Z">
            <w:rPr>
              <w:rFonts w:asciiTheme="minorHAnsi" w:hAnsiTheme="minorHAnsi"/>
              <w:color w:val="000000"/>
            </w:rPr>
          </w:rPrChange>
        </w:rPr>
        <w:t xml:space="preserve"> </w:t>
      </w:r>
      <w:r>
        <w:rPr>
          <w:rPrChange w:id="5564" w:author="Sablan Kevin" w:date="2019-01-04T09:40:00Z">
            <w:rPr>
              <w:rFonts w:asciiTheme="minorHAnsi" w:hAnsiTheme="minorHAnsi"/>
              <w:color w:val="000000"/>
            </w:rPr>
          </w:rPrChange>
        </w:rPr>
        <w:t>metal</w:t>
      </w:r>
      <w:r>
        <w:rPr>
          <w:spacing w:val="-4"/>
          <w:rPrChange w:id="5565" w:author="Sablan Kevin" w:date="2019-01-04T09:40:00Z">
            <w:rPr>
              <w:rFonts w:asciiTheme="minorHAnsi" w:hAnsiTheme="minorHAnsi"/>
              <w:color w:val="000000"/>
            </w:rPr>
          </w:rPrChange>
        </w:rPr>
        <w:t xml:space="preserve"> </w:t>
      </w:r>
      <w:r>
        <w:rPr>
          <w:rPrChange w:id="5566" w:author="Sablan Kevin" w:date="2019-01-04T09:40:00Z">
            <w:rPr>
              <w:rFonts w:asciiTheme="minorHAnsi" w:hAnsiTheme="minorHAnsi"/>
              <w:color w:val="000000"/>
            </w:rPr>
          </w:rPrChange>
        </w:rPr>
        <w:t>posts to estimate the dynamic yield force for a post as given in Eq.</w:t>
      </w:r>
      <w:r>
        <w:rPr>
          <w:spacing w:val="-13"/>
          <w:rPrChange w:id="5567" w:author="Sablan Kevin" w:date="2019-01-04T09:40:00Z">
            <w:rPr>
              <w:rFonts w:asciiTheme="minorHAnsi" w:hAnsiTheme="minorHAnsi"/>
              <w:color w:val="000000"/>
            </w:rPr>
          </w:rPrChange>
        </w:rPr>
        <w:t xml:space="preserve"> </w:t>
      </w:r>
      <w:r>
        <w:rPr>
          <w:rPrChange w:id="5568" w:author="Sablan Kevin" w:date="2019-01-04T09:40:00Z">
            <w:rPr>
              <w:rFonts w:asciiTheme="minorHAnsi" w:hAnsiTheme="minorHAnsi"/>
              <w:color w:val="000000"/>
            </w:rPr>
          </w:rPrChange>
        </w:rPr>
        <w:t>A3-1.</w:t>
      </w:r>
    </w:p>
    <w:p w14:paraId="12A41B86" w14:textId="6ADFB506" w:rsidR="00AA57AC" w:rsidRDefault="00D05BE4">
      <w:pPr>
        <w:spacing w:before="6" w:line="200" w:lineRule="exact"/>
        <w:rPr>
          <w:ins w:id="5569" w:author="Sablan Kevin" w:date="2019-01-04T09:40:00Z"/>
          <w:sz w:val="20"/>
          <w:szCs w:val="20"/>
        </w:rPr>
      </w:pPr>
      <w:del w:id="5570" w:author="Sablan Kevin" w:date="2019-01-04T09:40:00Z">
        <w:r w:rsidRPr="00D05BE4">
          <w:rPr>
            <w:rFonts w:cs="Times New Roman"/>
            <w:color w:val="000000"/>
          </w:rPr>
          <w:tab/>
        </w:r>
      </w:del>
    </w:p>
    <w:p w14:paraId="3CC0A41E" w14:textId="77777777" w:rsidR="00AA57AC" w:rsidRDefault="00AA57AC">
      <w:pPr>
        <w:spacing w:line="200" w:lineRule="exact"/>
        <w:rPr>
          <w:ins w:id="5571" w:author="Sablan Kevin" w:date="2019-01-04T09:40:00Z"/>
          <w:sz w:val="20"/>
          <w:szCs w:val="20"/>
        </w:rPr>
        <w:sectPr w:rsidR="00AA57AC">
          <w:pgSz w:w="12240" w:h="15840"/>
          <w:pgMar w:top="560" w:right="1520" w:bottom="540" w:left="1500" w:header="0" w:footer="355" w:gutter="0"/>
          <w:cols w:space="720"/>
        </w:sectPr>
      </w:pPr>
    </w:p>
    <w:p w14:paraId="4564F4D4" w14:textId="77777777" w:rsidR="00AA57AC" w:rsidRPr="002152CA" w:rsidRDefault="009516E7">
      <w:pPr>
        <w:spacing w:line="315" w:lineRule="exact"/>
        <w:ind w:left="784"/>
        <w:rPr>
          <w:ins w:id="5572" w:author="Sablan Kevin" w:date="2019-01-04T09:40:00Z"/>
          <w:rFonts w:ascii="Kozuka Gothic Pro EL" w:eastAsia="Kozuka Gothic Pro EL" w:hAnsi="Kozuka Gothic Pro EL" w:cs="Kozuka Gothic Pro EL"/>
          <w:highlight w:val="yellow"/>
        </w:rPr>
      </w:pPr>
      <w:ins w:id="5573" w:author="Sablan Kevin" w:date="2019-01-04T09:40:00Z">
        <w:r w:rsidRPr="002152CA">
          <w:rPr>
            <w:rFonts w:ascii="Kozuka Gothic Pro EL" w:eastAsia="Kozuka Gothic Pro EL" w:hAnsi="Kozuka Gothic Pro EL" w:cs="Kozuka Gothic Pro EL"/>
            <w:w w:val="60"/>
            <w:highlight w:val="yellow"/>
          </w:rPr>
          <w:t>⎛</w:t>
        </w:r>
        <w:r w:rsidRPr="002152CA">
          <w:rPr>
            <w:rFonts w:ascii="Kozuka Gothic Pro EL" w:eastAsia="Kozuka Gothic Pro EL" w:hAnsi="Kozuka Gothic Pro EL" w:cs="Kozuka Gothic Pro EL"/>
            <w:spacing w:val="2"/>
            <w:w w:val="60"/>
            <w:highlight w:val="yellow"/>
          </w:rPr>
          <w:t xml:space="preserve"> </w:t>
        </w:r>
        <w:r w:rsidRPr="002152CA">
          <w:rPr>
            <w:rFonts w:ascii="Kozuka Gothic Pro EL" w:eastAsia="Kozuka Gothic Pro EL" w:hAnsi="Kozuka Gothic Pro EL" w:cs="Kozuka Gothic Pro EL"/>
            <w:spacing w:val="18"/>
            <w:w w:val="60"/>
            <w:position w:val="1"/>
            <w:highlight w:val="yellow"/>
          </w:rPr>
          <w:t>σ</w:t>
        </w:r>
        <w:r w:rsidRPr="002152CA">
          <w:rPr>
            <w:rFonts w:ascii="Times New Roman" w:eastAsia="Times New Roman" w:hAnsi="Times New Roman" w:cs="Times New Roman"/>
            <w:i/>
            <w:w w:val="60"/>
            <w:position w:val="-3"/>
            <w:sz w:val="12"/>
            <w:szCs w:val="12"/>
            <w:highlight w:val="yellow"/>
          </w:rPr>
          <w:t>y</w:t>
        </w:r>
        <w:r w:rsidRPr="002152CA">
          <w:rPr>
            <w:rFonts w:ascii="Times New Roman" w:eastAsia="Times New Roman" w:hAnsi="Times New Roman" w:cs="Times New Roman"/>
            <w:i/>
            <w:spacing w:val="-3"/>
            <w:w w:val="60"/>
            <w:position w:val="-3"/>
            <w:sz w:val="12"/>
            <w:szCs w:val="12"/>
            <w:highlight w:val="yellow"/>
          </w:rPr>
          <w:t xml:space="preserve"> </w:t>
        </w:r>
        <w:r w:rsidRPr="002152CA">
          <w:rPr>
            <w:rFonts w:ascii="Times New Roman" w:eastAsia="Times New Roman" w:hAnsi="Times New Roman" w:cs="Times New Roman"/>
            <w:i/>
            <w:w w:val="85"/>
            <w:position w:val="1"/>
            <w:highlight w:val="yellow"/>
          </w:rPr>
          <w:t>Z</w:t>
        </w:r>
        <w:r w:rsidRPr="002152CA">
          <w:rPr>
            <w:rFonts w:ascii="Times New Roman" w:eastAsia="Times New Roman" w:hAnsi="Times New Roman" w:cs="Times New Roman"/>
            <w:i/>
            <w:spacing w:val="-27"/>
            <w:w w:val="85"/>
            <w:position w:val="1"/>
            <w:highlight w:val="yellow"/>
          </w:rPr>
          <w:t xml:space="preserve"> </w:t>
        </w:r>
        <w:r w:rsidRPr="002152CA">
          <w:rPr>
            <w:rFonts w:ascii="Times New Roman" w:eastAsia="Times New Roman" w:hAnsi="Times New Roman" w:cs="Times New Roman"/>
            <w:i/>
            <w:w w:val="85"/>
            <w:position w:val="-3"/>
            <w:sz w:val="12"/>
            <w:szCs w:val="12"/>
            <w:highlight w:val="yellow"/>
          </w:rPr>
          <w:t xml:space="preserve">p </w:t>
        </w:r>
        <w:r w:rsidRPr="002152CA">
          <w:rPr>
            <w:rFonts w:ascii="Times New Roman" w:eastAsia="Times New Roman" w:hAnsi="Times New Roman" w:cs="Times New Roman"/>
            <w:i/>
            <w:spacing w:val="1"/>
            <w:w w:val="85"/>
            <w:position w:val="-3"/>
            <w:sz w:val="12"/>
            <w:szCs w:val="12"/>
            <w:highlight w:val="yellow"/>
          </w:rPr>
          <w:t xml:space="preserve"> </w:t>
        </w:r>
        <w:r w:rsidRPr="002152CA">
          <w:rPr>
            <w:rFonts w:ascii="Kozuka Gothic Pro EL" w:eastAsia="Kozuka Gothic Pro EL" w:hAnsi="Kozuka Gothic Pro EL" w:cs="Kozuka Gothic Pro EL"/>
            <w:w w:val="60"/>
            <w:highlight w:val="yellow"/>
          </w:rPr>
          <w:t>⎞</w:t>
        </w:r>
      </w:ins>
    </w:p>
    <w:p w14:paraId="4D11525D" w14:textId="77777777" w:rsidR="00AA57AC" w:rsidRPr="002152CA" w:rsidRDefault="00FA30BE">
      <w:pPr>
        <w:tabs>
          <w:tab w:val="left" w:pos="1424"/>
        </w:tabs>
        <w:spacing w:line="130" w:lineRule="exact"/>
        <w:ind w:left="163"/>
        <w:rPr>
          <w:ins w:id="5574" w:author="Sablan Kevin" w:date="2019-01-04T09:40:00Z"/>
          <w:rFonts w:ascii="Kozuka Gothic Pro EL" w:eastAsia="Kozuka Gothic Pro EL" w:hAnsi="Kozuka Gothic Pro EL" w:cs="Kozuka Gothic Pro EL"/>
          <w:highlight w:val="yellow"/>
        </w:rPr>
      </w:pPr>
      <w:ins w:id="5575" w:author="Sablan Kevin" w:date="2019-01-04T09:40:00Z">
        <w:r w:rsidRPr="002152CA">
          <w:rPr>
            <w:noProof/>
            <w:highlight w:val="yellow"/>
          </w:rPr>
          <mc:AlternateContent>
            <mc:Choice Requires="wpg">
              <w:drawing>
                <wp:anchor distT="0" distB="0" distL="114300" distR="114300" simplePos="0" relativeHeight="503278305" behindDoc="1" locked="0" layoutInCell="1" allowOverlap="1" wp14:anchorId="0B9A8A54" wp14:editId="42B97881">
                  <wp:simplePos x="0" y="0"/>
                  <wp:positionH relativeFrom="page">
                    <wp:posOffset>1525270</wp:posOffset>
                  </wp:positionH>
                  <wp:positionV relativeFrom="paragraph">
                    <wp:posOffset>50165</wp:posOffset>
                  </wp:positionV>
                  <wp:extent cx="311785" cy="1270"/>
                  <wp:effectExtent l="10795" t="12065" r="10795" b="5715"/>
                  <wp:wrapNone/>
                  <wp:docPr id="12365" name="Group 12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785" cy="1270"/>
                            <a:chOff x="2403" y="79"/>
                            <a:chExt cx="491" cy="2"/>
                          </a:xfrm>
                        </wpg:grpSpPr>
                        <wps:wsp>
                          <wps:cNvPr id="12366" name="Freeform 12360"/>
                          <wps:cNvSpPr>
                            <a:spLocks/>
                          </wps:cNvSpPr>
                          <wps:spPr bwMode="auto">
                            <a:xfrm>
                              <a:off x="2403" y="79"/>
                              <a:ext cx="491" cy="2"/>
                            </a:xfrm>
                            <a:custGeom>
                              <a:avLst/>
                              <a:gdLst>
                                <a:gd name="T0" fmla="+- 0 2403 2403"/>
                                <a:gd name="T1" fmla="*/ T0 w 491"/>
                                <a:gd name="T2" fmla="+- 0 2893 2403"/>
                                <a:gd name="T3" fmla="*/ T2 w 491"/>
                              </a:gdLst>
                              <a:ahLst/>
                              <a:cxnLst>
                                <a:cxn ang="0">
                                  <a:pos x="T1" y="0"/>
                                </a:cxn>
                                <a:cxn ang="0">
                                  <a:pos x="T3" y="0"/>
                                </a:cxn>
                              </a:cxnLst>
                              <a:rect l="0" t="0" r="r" b="b"/>
                              <a:pathLst>
                                <a:path w="491">
                                  <a:moveTo>
                                    <a:pt x="0" y="0"/>
                                  </a:moveTo>
                                  <a:lnTo>
                                    <a:pt x="490" y="0"/>
                                  </a:lnTo>
                                </a:path>
                              </a:pathLst>
                            </a:custGeom>
                            <a:noFill/>
                            <a:ln w="6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3126B6" id="Group 12359" o:spid="_x0000_s1026" style="position:absolute;margin-left:120.1pt;margin-top:3.95pt;width:24.55pt;height:.1pt;z-index:-38175;mso-position-horizontal-relative:page" coordorigin="2403,79" coordsize="4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">
                  <v:shape id="Freeform 12360" o:spid="_x0000_s1027" style="position:absolute;left:2403;top:79;width:491;height:2;visibility:visible;mso-wrap-style:square;v-text-anchor:top" coordsize="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6s8MA&#10;AADeAAAADwAAAGRycy9kb3ducmV2LnhtbERPS4vCMBC+L/gfwgh7EU1VKFKNooKye9iDD9Dj0IxN&#10;sZmUJtb6783Cwt7m43vOYtXZSrTU+NKxgvEoAUGcO11yoeB82g1nIHxA1lg5JgUv8rBa9j4WmGn3&#10;5AO1x1CIGMI+QwUmhDqT0ueGLPqRq4kjd3ONxRBhU0jd4DOG20pOkiSVFkuODQZr2hrK78eHVXBY&#10;76/5z4YGp3ZwsXXy7afGeqU++916DiJQF/7Ff+4vHedPpmkKv+/EG+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I6s8MAAADeAAAADwAAAAAAAAAAAAAAAACYAgAAZHJzL2Rv&#10;d25yZXYueG1sUEsFBgAAAAAEAAQA9QAAAIgDAAAAAA==&#10;" path="m,l490,e" filled="f" strokeweight=".18733mm">
                    <v:path arrowok="t" o:connecttype="custom" o:connectlocs="0,0;490,0" o:connectangles="0,0"/>
                  </v:shape>
                  <w10:wrap anchorx="page"/>
                </v:group>
              </w:pict>
            </mc:Fallback>
          </mc:AlternateContent>
        </w:r>
        <w:r w:rsidR="009516E7" w:rsidRPr="002152CA">
          <w:rPr>
            <w:rFonts w:ascii="Times New Roman" w:eastAsia="Times New Roman" w:hAnsi="Times New Roman" w:cs="Times New Roman"/>
            <w:i/>
            <w:spacing w:val="-6"/>
            <w:w w:val="85"/>
            <w:highlight w:val="yellow"/>
          </w:rPr>
          <w:t>F</w:t>
        </w:r>
        <w:r w:rsidR="009516E7" w:rsidRPr="002152CA">
          <w:rPr>
            <w:rFonts w:ascii="Times New Roman" w:eastAsia="Times New Roman" w:hAnsi="Times New Roman" w:cs="Times New Roman"/>
            <w:i/>
            <w:w w:val="85"/>
            <w:position w:val="-5"/>
            <w:sz w:val="12"/>
            <w:szCs w:val="12"/>
            <w:highlight w:val="yellow"/>
          </w:rPr>
          <w:t xml:space="preserve">y  </w:t>
        </w:r>
        <w:r w:rsidR="009516E7" w:rsidRPr="002152CA">
          <w:rPr>
            <w:rFonts w:ascii="Times New Roman" w:eastAsia="Times New Roman" w:hAnsi="Times New Roman" w:cs="Times New Roman"/>
            <w:i/>
            <w:spacing w:val="1"/>
            <w:w w:val="85"/>
            <w:position w:val="-5"/>
            <w:sz w:val="12"/>
            <w:szCs w:val="12"/>
            <w:highlight w:val="yellow"/>
          </w:rPr>
          <w:t xml:space="preserve"> </w:t>
        </w:r>
        <w:r w:rsidR="009516E7" w:rsidRPr="002152CA">
          <w:rPr>
            <w:rFonts w:ascii="Kozuka Gothic Pro EL" w:eastAsia="Kozuka Gothic Pro EL" w:hAnsi="Kozuka Gothic Pro EL" w:cs="Kozuka Gothic Pro EL"/>
            <w:w w:val="85"/>
            <w:highlight w:val="yellow"/>
          </w:rPr>
          <w:t>=</w:t>
        </w:r>
        <w:r w:rsidR="009516E7" w:rsidRPr="002152CA">
          <w:rPr>
            <w:rFonts w:ascii="Kozuka Gothic Pro EL" w:eastAsia="Kozuka Gothic Pro EL" w:hAnsi="Kozuka Gothic Pro EL" w:cs="Kozuka Gothic Pro EL"/>
            <w:spacing w:val="12"/>
            <w:w w:val="85"/>
            <w:highlight w:val="yellow"/>
          </w:rPr>
          <w:t xml:space="preserve"> </w:t>
        </w:r>
        <w:r w:rsidR="009516E7" w:rsidRPr="002152CA">
          <w:rPr>
            <w:rFonts w:ascii="Times New Roman" w:eastAsia="Times New Roman" w:hAnsi="Times New Roman" w:cs="Times New Roman"/>
            <w:i/>
            <w:w w:val="85"/>
            <w:highlight w:val="yellow"/>
          </w:rPr>
          <w:t>D</w:t>
        </w:r>
        <w:r w:rsidR="009516E7" w:rsidRPr="002152CA">
          <w:rPr>
            <w:rFonts w:ascii="Times New Roman" w:eastAsia="Times New Roman" w:hAnsi="Times New Roman" w:cs="Times New Roman"/>
            <w:i/>
            <w:spacing w:val="-24"/>
            <w:w w:val="85"/>
            <w:highlight w:val="yellow"/>
          </w:rPr>
          <w:t xml:space="preserve"> </w:t>
        </w:r>
        <w:r w:rsidR="009516E7" w:rsidRPr="002152CA">
          <w:rPr>
            <w:rFonts w:ascii="Kozuka Gothic Pro EL" w:eastAsia="Kozuka Gothic Pro EL" w:hAnsi="Kozuka Gothic Pro EL" w:cs="Kozuka Gothic Pro EL"/>
            <w:w w:val="60"/>
            <w:position w:val="-4"/>
            <w:highlight w:val="yellow"/>
          </w:rPr>
          <w:t>⎜</w:t>
        </w:r>
        <w:r w:rsidR="009516E7" w:rsidRPr="002152CA">
          <w:rPr>
            <w:rFonts w:ascii="Kozuka Gothic Pro EL" w:eastAsia="Kozuka Gothic Pro EL" w:hAnsi="Kozuka Gothic Pro EL" w:cs="Kozuka Gothic Pro EL"/>
            <w:w w:val="60"/>
            <w:position w:val="-4"/>
            <w:highlight w:val="yellow"/>
          </w:rPr>
          <w:tab/>
        </w:r>
        <w:r w:rsidR="009516E7" w:rsidRPr="002152CA">
          <w:rPr>
            <w:rFonts w:ascii="Kozuka Gothic Pro EL" w:eastAsia="Kozuka Gothic Pro EL" w:hAnsi="Kozuka Gothic Pro EL" w:cs="Kozuka Gothic Pro EL"/>
            <w:w w:val="35"/>
            <w:position w:val="-4"/>
            <w:highlight w:val="yellow"/>
          </w:rPr>
          <w:t>⎟</w:t>
        </w:r>
      </w:ins>
    </w:p>
    <w:p w14:paraId="2C91A276" w14:textId="77777777" w:rsidR="00AA57AC" w:rsidRPr="002152CA" w:rsidRDefault="009516E7">
      <w:pPr>
        <w:spacing w:before="4" w:line="240" w:lineRule="exact"/>
        <w:rPr>
          <w:ins w:id="5576" w:author="Sablan Kevin" w:date="2019-01-04T09:40:00Z"/>
          <w:sz w:val="24"/>
          <w:szCs w:val="24"/>
          <w:highlight w:val="yellow"/>
        </w:rPr>
      </w:pPr>
      <w:ins w:id="5577" w:author="Sablan Kevin" w:date="2019-01-04T09:40:00Z">
        <w:r w:rsidRPr="002152CA">
          <w:rPr>
            <w:highlight w:val="yellow"/>
          </w:rPr>
          <w:br w:type="column"/>
        </w:r>
      </w:ins>
    </w:p>
    <w:p w14:paraId="6A125930" w14:textId="77777777" w:rsidR="00AA57AC" w:rsidRPr="002152CA" w:rsidRDefault="009516E7">
      <w:pPr>
        <w:pStyle w:val="BodyText"/>
        <w:spacing w:line="201" w:lineRule="exact"/>
        <w:ind w:left="163"/>
        <w:rPr>
          <w:highlight w:val="yellow"/>
          <w:rPrChange w:id="5578" w:author="Sablan Kevin" w:date="2019-01-04T09:40:00Z">
            <w:rPr>
              <w:color w:val="000000"/>
            </w:rPr>
          </w:rPrChange>
        </w:rPr>
        <w:pPrChange w:id="5579" w:author="Sablan Kevin" w:date="2019-01-04T09:40:00Z">
          <w:pPr>
            <w:tabs>
              <w:tab w:val="left" w:pos="5760"/>
            </w:tabs>
            <w:autoSpaceDE w:val="0"/>
            <w:autoSpaceDN w:val="0"/>
            <w:adjustRightInd w:val="0"/>
            <w:spacing w:line="300" w:lineRule="atLeast"/>
            <w:textAlignment w:val="center"/>
          </w:pPr>
        </w:pPrChange>
      </w:pPr>
      <w:r w:rsidRPr="002152CA">
        <w:rPr>
          <w:highlight w:val="yellow"/>
          <w:rPrChange w:id="5580" w:author="Sablan Kevin" w:date="2019-01-04T09:40:00Z">
            <w:rPr>
              <w:rFonts w:asciiTheme="minorHAnsi" w:hAnsiTheme="minorHAnsi"/>
              <w:color w:val="000000"/>
            </w:rPr>
          </w:rPrChange>
        </w:rPr>
        <w:t>(Eq.</w:t>
      </w:r>
      <w:r w:rsidRPr="002152CA">
        <w:rPr>
          <w:spacing w:val="-13"/>
          <w:highlight w:val="yellow"/>
          <w:rPrChange w:id="5581" w:author="Sablan Kevin" w:date="2019-01-04T09:40:00Z">
            <w:rPr>
              <w:rFonts w:asciiTheme="minorHAnsi" w:hAnsiTheme="minorHAnsi"/>
              <w:color w:val="000000"/>
            </w:rPr>
          </w:rPrChange>
        </w:rPr>
        <w:t xml:space="preserve"> </w:t>
      </w:r>
      <w:r w:rsidRPr="002152CA">
        <w:rPr>
          <w:highlight w:val="yellow"/>
          <w:rPrChange w:id="5582" w:author="Sablan Kevin" w:date="2019-01-04T09:40:00Z">
            <w:rPr>
              <w:rFonts w:asciiTheme="minorHAnsi" w:hAnsiTheme="minorHAnsi"/>
              <w:color w:val="000000"/>
            </w:rPr>
          </w:rPrChange>
        </w:rPr>
        <w:t>A3-1)</w:t>
      </w:r>
    </w:p>
    <w:p w14:paraId="1B337C21" w14:textId="77777777" w:rsidR="00D05BE4" w:rsidRPr="00D05BE4" w:rsidRDefault="0048589B" w:rsidP="00D05BE4">
      <w:pPr>
        <w:autoSpaceDE w:val="0"/>
        <w:autoSpaceDN w:val="0"/>
        <w:adjustRightInd w:val="0"/>
        <w:spacing w:line="300" w:lineRule="atLeast"/>
        <w:textAlignment w:val="center"/>
        <w:rPr>
          <w:del w:id="5583" w:author="Sablan Kevin" w:date="2019-01-04T09:40:00Z"/>
          <w:rFonts w:cs="Times New Roman"/>
          <w:color w:val="000000"/>
        </w:rPr>
      </w:pPr>
      <w:del w:id="5584" w:author="Sablan Kevin" w:date="2019-01-04T09:40:00Z">
        <w:r>
          <w:rPr>
            <w:rFonts w:cs="Times New Roman"/>
            <w:color w:val="000000"/>
          </w:rPr>
          <w:object w:dxaOrig="1440" w:dyaOrig="700" w14:anchorId="23309E3E">
            <v:shape id="_x0000_i1026" type="#_x0000_t75" style="width:1in;height:35.25pt" o:ole="">
              <v:imagedata r:id="rId14" o:title=""/>
            </v:shape>
            <o:OLEObject Type="Embed" ProgID="Equation.DSMT4" ShapeID="_x0000_i1026" DrawAspect="Content" ObjectID="_1612099228" r:id="rId15"/>
          </w:object>
        </w:r>
        <w:r w:rsidR="00D05BE4">
          <w:rPr>
            <w:rFonts w:cs="Times New Roman"/>
            <w:color w:val="000000"/>
          </w:rPr>
          <w:delText xml:space="preserve"> </w:delText>
        </w:r>
      </w:del>
    </w:p>
    <w:p w14:paraId="5CF47BD9" w14:textId="77777777" w:rsidR="00AA57AC" w:rsidRPr="002152CA" w:rsidRDefault="00AA57AC">
      <w:pPr>
        <w:spacing w:line="201" w:lineRule="exact"/>
        <w:rPr>
          <w:ins w:id="5585" w:author="Sablan Kevin" w:date="2019-01-04T09:40:00Z"/>
          <w:highlight w:val="yellow"/>
        </w:rPr>
        <w:sectPr w:rsidR="00AA57AC" w:rsidRPr="002152CA">
          <w:type w:val="continuous"/>
          <w:pgSz w:w="12240" w:h="15840"/>
          <w:pgMar w:top="1200" w:right="1520" w:bottom="280" w:left="1500" w:header="720" w:footer="720" w:gutter="0"/>
          <w:cols w:num="2" w:space="720" w:equalWidth="0">
            <w:col w:w="1510" w:space="4207"/>
            <w:col w:w="3503"/>
          </w:cols>
        </w:sectPr>
      </w:pPr>
    </w:p>
    <w:p w14:paraId="2A4025E0" w14:textId="77777777" w:rsidR="00AA57AC" w:rsidRDefault="009516E7">
      <w:pPr>
        <w:spacing w:line="295" w:lineRule="exact"/>
        <w:ind w:left="784" w:right="152"/>
        <w:rPr>
          <w:ins w:id="5586" w:author="Sablan Kevin" w:date="2019-01-04T09:40:00Z"/>
          <w:rFonts w:ascii="Kozuka Gothic Pro EL" w:eastAsia="Kozuka Gothic Pro EL" w:hAnsi="Kozuka Gothic Pro EL" w:cs="Kozuka Gothic Pro EL"/>
        </w:rPr>
      </w:pPr>
      <w:ins w:id="5587" w:author="Sablan Kevin" w:date="2019-01-04T09:40:00Z">
        <w:r w:rsidRPr="002152CA">
          <w:rPr>
            <w:rFonts w:ascii="Kozuka Gothic Pro EL" w:eastAsia="Kozuka Gothic Pro EL" w:hAnsi="Kozuka Gothic Pro EL" w:cs="Kozuka Gothic Pro EL"/>
            <w:w w:val="60"/>
            <w:highlight w:val="yellow"/>
          </w:rPr>
          <w:t xml:space="preserve">⎝   </w:t>
        </w:r>
        <w:r w:rsidRPr="002152CA">
          <w:rPr>
            <w:rFonts w:ascii="Kozuka Gothic Pro EL" w:eastAsia="Kozuka Gothic Pro EL" w:hAnsi="Kozuka Gothic Pro EL" w:cs="Kozuka Gothic Pro EL"/>
            <w:spacing w:val="5"/>
            <w:w w:val="60"/>
            <w:highlight w:val="yellow"/>
          </w:rPr>
          <w:t xml:space="preserve"> </w:t>
        </w:r>
        <w:r w:rsidRPr="002152CA">
          <w:rPr>
            <w:rFonts w:ascii="Times New Roman" w:eastAsia="Times New Roman" w:hAnsi="Times New Roman" w:cs="Times New Roman"/>
            <w:i/>
            <w:spacing w:val="13"/>
            <w:w w:val="85"/>
            <w:position w:val="6"/>
            <w:highlight w:val="yellow"/>
          </w:rPr>
          <w:t>H</w:t>
        </w:r>
        <w:r w:rsidRPr="002152CA">
          <w:rPr>
            <w:rFonts w:ascii="Times New Roman" w:eastAsia="Times New Roman" w:hAnsi="Times New Roman" w:cs="Times New Roman"/>
            <w:i/>
            <w:w w:val="85"/>
            <w:sz w:val="12"/>
            <w:szCs w:val="12"/>
            <w:highlight w:val="yellow"/>
          </w:rPr>
          <w:t xml:space="preserve">r    </w:t>
        </w:r>
        <w:r w:rsidRPr="002152CA">
          <w:rPr>
            <w:rFonts w:ascii="Times New Roman" w:eastAsia="Times New Roman" w:hAnsi="Times New Roman" w:cs="Times New Roman"/>
            <w:i/>
            <w:spacing w:val="15"/>
            <w:w w:val="85"/>
            <w:sz w:val="12"/>
            <w:szCs w:val="12"/>
            <w:highlight w:val="yellow"/>
          </w:rPr>
          <w:t xml:space="preserve"> </w:t>
        </w:r>
        <w:commentRangeStart w:id="5588"/>
        <w:r w:rsidRPr="002152CA">
          <w:rPr>
            <w:rFonts w:ascii="Kozuka Gothic Pro EL" w:eastAsia="Kozuka Gothic Pro EL" w:hAnsi="Kozuka Gothic Pro EL" w:cs="Kozuka Gothic Pro EL"/>
            <w:w w:val="60"/>
            <w:highlight w:val="yellow"/>
          </w:rPr>
          <w:t>⎠</w:t>
        </w:r>
        <w:commentRangeEnd w:id="5588"/>
        <w:r w:rsidR="002152CA">
          <w:rPr>
            <w:rStyle w:val="CommentReference"/>
          </w:rPr>
          <w:commentReference w:id="5588"/>
        </w:r>
      </w:ins>
    </w:p>
    <w:p w14:paraId="79F9C761" w14:textId="77777777" w:rsidR="00AA57AC" w:rsidRDefault="00AA57AC">
      <w:pPr>
        <w:spacing w:before="16" w:line="280" w:lineRule="exact"/>
        <w:rPr>
          <w:sz w:val="28"/>
          <w:rPrChange w:id="5589" w:author="Sablan Kevin" w:date="2019-01-04T09:40:00Z">
            <w:rPr>
              <w:color w:val="000000"/>
            </w:rPr>
          </w:rPrChange>
        </w:rPr>
        <w:pPrChange w:id="5590" w:author="Sablan Kevin" w:date="2019-01-04T09:40:00Z">
          <w:pPr>
            <w:suppressAutoHyphens/>
            <w:autoSpaceDE w:val="0"/>
            <w:autoSpaceDN w:val="0"/>
            <w:adjustRightInd w:val="0"/>
            <w:spacing w:line="288" w:lineRule="auto"/>
            <w:textAlignment w:val="center"/>
          </w:pPr>
        </w:pPrChange>
      </w:pPr>
    </w:p>
    <w:p w14:paraId="7E62DF9A" w14:textId="77777777" w:rsidR="00AA57AC" w:rsidRDefault="009516E7">
      <w:pPr>
        <w:pStyle w:val="BodyText"/>
        <w:spacing w:before="71"/>
        <w:rPr>
          <w:rPrChange w:id="5591" w:author="Sablan Kevin" w:date="2019-01-04T09:40:00Z">
            <w:rPr>
              <w:color w:val="000000"/>
            </w:rPr>
          </w:rPrChange>
        </w:rPr>
        <w:pPrChange w:id="5592" w:author="Sablan Kevin" w:date="2019-01-04T09:40:00Z">
          <w:pPr>
            <w:autoSpaceDE w:val="0"/>
            <w:autoSpaceDN w:val="0"/>
            <w:adjustRightInd w:val="0"/>
            <w:spacing w:line="300" w:lineRule="atLeast"/>
            <w:textAlignment w:val="center"/>
          </w:pPr>
        </w:pPrChange>
      </w:pPr>
      <w:r>
        <w:rPr>
          <w:rPrChange w:id="5593" w:author="Sablan Kevin" w:date="2019-01-04T09:40:00Z">
            <w:rPr>
              <w:rFonts w:asciiTheme="minorHAnsi" w:hAnsiTheme="minorHAnsi"/>
              <w:color w:val="000000"/>
            </w:rPr>
          </w:rPrChange>
        </w:rPr>
        <w:t>Where:</w:t>
      </w:r>
    </w:p>
    <w:p w14:paraId="32291174" w14:textId="77777777" w:rsidR="00AA57AC" w:rsidRDefault="009516E7">
      <w:pPr>
        <w:pStyle w:val="BodyText"/>
        <w:tabs>
          <w:tab w:val="left" w:pos="839"/>
          <w:tab w:val="left" w:pos="1559"/>
        </w:tabs>
        <w:spacing w:before="47"/>
        <w:rPr>
          <w:rPrChange w:id="5594" w:author="Sablan Kevin" w:date="2019-01-04T09:40:00Z">
            <w:rPr>
              <w:color w:val="000000"/>
            </w:rPr>
          </w:rPrChange>
        </w:rPr>
        <w:pPrChange w:id="5595" w:author="Sablan Kevin" w:date="2019-01-04T09:40:00Z">
          <w:pPr>
            <w:autoSpaceDE w:val="0"/>
            <w:autoSpaceDN w:val="0"/>
            <w:adjustRightInd w:val="0"/>
            <w:spacing w:line="300" w:lineRule="atLeast"/>
            <w:textAlignment w:val="center"/>
          </w:pPr>
        </w:pPrChange>
      </w:pPr>
      <w:r>
        <w:rPr>
          <w:i/>
          <w:spacing w:val="-1"/>
          <w:rPrChange w:id="5596" w:author="Sablan Kevin" w:date="2019-01-04T09:40:00Z">
            <w:rPr>
              <w:rFonts w:asciiTheme="minorHAnsi" w:hAnsiTheme="minorHAnsi"/>
              <w:i/>
              <w:color w:val="000000"/>
            </w:rPr>
          </w:rPrChange>
        </w:rPr>
        <w:t>F</w:t>
      </w:r>
      <w:r>
        <w:rPr>
          <w:i/>
          <w:position w:val="-3"/>
          <w:sz w:val="15"/>
          <w:rPrChange w:id="5597" w:author="Sablan Kevin" w:date="2019-01-04T09:40:00Z">
            <w:rPr>
              <w:rFonts w:asciiTheme="minorHAnsi" w:hAnsiTheme="minorHAnsi"/>
              <w:i/>
              <w:color w:val="000000"/>
              <w:vertAlign w:val="subscript"/>
            </w:rPr>
          </w:rPrChange>
        </w:rPr>
        <w:t>y</w:t>
      </w:r>
      <w:r>
        <w:rPr>
          <w:i/>
          <w:position w:val="-3"/>
          <w:sz w:val="15"/>
          <w:rPrChange w:id="5598" w:author="Sablan Kevin" w:date="2019-01-04T09:40:00Z">
            <w:rPr>
              <w:rFonts w:asciiTheme="minorHAnsi" w:hAnsiTheme="minorHAnsi"/>
              <w:color w:val="000000"/>
            </w:rPr>
          </w:rPrChange>
        </w:rPr>
        <w:tab/>
      </w:r>
      <w:r>
        <w:rPr>
          <w:rPrChange w:id="5599" w:author="Sablan Kevin" w:date="2019-01-04T09:40:00Z">
            <w:rPr>
              <w:rFonts w:asciiTheme="minorHAnsi" w:hAnsiTheme="minorHAnsi"/>
              <w:color w:val="000000"/>
            </w:rPr>
          </w:rPrChange>
        </w:rPr>
        <w:t>=</w:t>
      </w:r>
      <w:r>
        <w:rPr>
          <w:rPrChange w:id="5600" w:author="Sablan Kevin" w:date="2019-01-04T09:40:00Z">
            <w:rPr>
              <w:rFonts w:asciiTheme="minorHAnsi" w:hAnsiTheme="minorHAnsi"/>
              <w:color w:val="000000"/>
            </w:rPr>
          </w:rPrChange>
        </w:rPr>
        <w:tab/>
        <w:t>dynamic post yield force for a rigid anchor;</w:t>
      </w:r>
    </w:p>
    <w:p w14:paraId="6C8F6861" w14:textId="212DBC08" w:rsidR="00AA57AC" w:rsidRDefault="009516E7">
      <w:pPr>
        <w:pStyle w:val="BodyText"/>
        <w:tabs>
          <w:tab w:val="left" w:pos="840"/>
          <w:tab w:val="left" w:pos="1559"/>
        </w:tabs>
        <w:spacing w:before="22"/>
        <w:rPr>
          <w:rPrChange w:id="5601" w:author="Sablan Kevin" w:date="2019-01-04T09:40:00Z">
            <w:rPr>
              <w:color w:val="000000"/>
            </w:rPr>
          </w:rPrChange>
        </w:rPr>
        <w:pPrChange w:id="5602" w:author="Sablan Kevin" w:date="2019-01-04T09:40:00Z">
          <w:pPr>
            <w:autoSpaceDE w:val="0"/>
            <w:autoSpaceDN w:val="0"/>
            <w:adjustRightInd w:val="0"/>
            <w:spacing w:line="300" w:lineRule="atLeast"/>
            <w:textAlignment w:val="center"/>
          </w:pPr>
        </w:pPrChange>
      </w:pPr>
      <w:r>
        <w:rPr>
          <w:i/>
          <w:rPrChange w:id="5603" w:author="Sablan Kevin" w:date="2019-01-04T09:40:00Z">
            <w:rPr>
              <w:rFonts w:asciiTheme="minorHAnsi" w:hAnsiTheme="minorHAnsi"/>
              <w:i/>
              <w:color w:val="000000"/>
            </w:rPr>
          </w:rPrChange>
        </w:rPr>
        <w:t>D</w:t>
      </w:r>
      <w:r>
        <w:rPr>
          <w:i/>
          <w:rPrChange w:id="5604" w:author="Sablan Kevin" w:date="2019-01-04T09:40:00Z">
            <w:rPr>
              <w:rFonts w:asciiTheme="minorHAnsi" w:hAnsiTheme="minorHAnsi"/>
              <w:color w:val="000000"/>
            </w:rPr>
          </w:rPrChange>
        </w:rPr>
        <w:tab/>
      </w:r>
      <w:r>
        <w:rPr>
          <w:rPrChange w:id="5605" w:author="Sablan Kevin" w:date="2019-01-04T09:40:00Z">
            <w:rPr>
              <w:rFonts w:asciiTheme="minorHAnsi" w:hAnsiTheme="minorHAnsi"/>
              <w:color w:val="000000"/>
            </w:rPr>
          </w:rPrChange>
        </w:rPr>
        <w:t>=</w:t>
      </w:r>
      <w:r>
        <w:rPr>
          <w:rPrChange w:id="5606" w:author="Sablan Kevin" w:date="2019-01-04T09:40:00Z">
            <w:rPr>
              <w:rFonts w:asciiTheme="minorHAnsi" w:hAnsiTheme="minorHAnsi"/>
              <w:color w:val="000000"/>
            </w:rPr>
          </w:rPrChange>
        </w:rPr>
        <w:tab/>
        <w:t>dynamic</w:t>
      </w:r>
      <w:r>
        <w:rPr>
          <w:spacing w:val="-23"/>
          <w:rPrChange w:id="5607" w:author="Sablan Kevin" w:date="2019-01-04T09:40:00Z">
            <w:rPr>
              <w:rFonts w:asciiTheme="minorHAnsi" w:hAnsiTheme="minorHAnsi"/>
              <w:color w:val="000000"/>
            </w:rPr>
          </w:rPrChange>
        </w:rPr>
        <w:t xml:space="preserve"> </w:t>
      </w:r>
      <w:del w:id="5608" w:author="Sablan Kevin" w:date="2019-01-04T09:40:00Z">
        <w:r w:rsidR="00D05BE4" w:rsidRPr="00D05BE4">
          <w:rPr>
            <w:rFonts w:cs="Times New Roman"/>
            <w:color w:val="000000"/>
          </w:rPr>
          <w:delText>magnification</w:delText>
        </w:r>
      </w:del>
      <w:ins w:id="5609" w:author="Sablan Kevin" w:date="2019-01-04T09:40:00Z">
        <w:r>
          <w:t>magn</w:t>
        </w:r>
        <w:r>
          <w:rPr>
            <w:spacing w:val="-1"/>
          </w:rPr>
          <w:t>i</w:t>
        </w:r>
        <w:r>
          <w:rPr>
            <w:rFonts w:cs="Times New Roman"/>
          </w:rPr>
          <w:t>fi</w:t>
        </w:r>
        <w:r>
          <w:rPr>
            <w:rFonts w:cs="Times New Roman"/>
            <w:spacing w:val="-25"/>
          </w:rPr>
          <w:t xml:space="preserve"> </w:t>
        </w:r>
        <w:r>
          <w:t>cation</w:t>
        </w:r>
      </w:ins>
      <w:r>
        <w:rPr>
          <w:spacing w:val="-21"/>
          <w:rPrChange w:id="5610" w:author="Sablan Kevin" w:date="2019-01-04T09:40:00Z">
            <w:rPr>
              <w:rFonts w:asciiTheme="minorHAnsi" w:hAnsiTheme="minorHAnsi"/>
              <w:color w:val="000000"/>
            </w:rPr>
          </w:rPrChange>
        </w:rPr>
        <w:t xml:space="preserve"> </w:t>
      </w:r>
      <w:r>
        <w:rPr>
          <w:rPrChange w:id="5611" w:author="Sablan Kevin" w:date="2019-01-04T09:40:00Z">
            <w:rPr>
              <w:rFonts w:asciiTheme="minorHAnsi" w:hAnsiTheme="minorHAnsi"/>
              <w:color w:val="000000"/>
            </w:rPr>
          </w:rPrChange>
        </w:rPr>
        <w:t>factor;</w:t>
      </w:r>
    </w:p>
    <w:p w14:paraId="54A437E4" w14:textId="77777777" w:rsidR="00AA57AC" w:rsidRDefault="009516E7">
      <w:pPr>
        <w:pStyle w:val="BodyText"/>
        <w:tabs>
          <w:tab w:val="left" w:pos="839"/>
          <w:tab w:val="left" w:pos="1559"/>
        </w:tabs>
        <w:spacing w:before="46"/>
        <w:rPr>
          <w:rPrChange w:id="5612" w:author="Sablan Kevin" w:date="2019-01-04T09:40:00Z">
            <w:rPr>
              <w:color w:val="000000"/>
            </w:rPr>
          </w:rPrChange>
        </w:rPr>
        <w:pPrChange w:id="5613" w:author="Sablan Kevin" w:date="2019-01-04T09:40:00Z">
          <w:pPr>
            <w:autoSpaceDE w:val="0"/>
            <w:autoSpaceDN w:val="0"/>
            <w:adjustRightInd w:val="0"/>
            <w:spacing w:line="300" w:lineRule="atLeast"/>
            <w:textAlignment w:val="center"/>
          </w:pPr>
        </w:pPrChange>
      </w:pPr>
      <w:r>
        <w:rPr>
          <w:rFonts w:ascii="Arial" w:eastAsia="Arial" w:hAnsi="Arial" w:hint="eastAsia"/>
          <w:spacing w:val="-2"/>
          <w:rPrChange w:id="5614" w:author="Sablan Kevin" w:date="2019-01-04T09:40:00Z">
            <w:rPr>
              <w:rFonts w:ascii="MinionPro-Regular" w:hAnsi="MinionPro-Regular" w:hint="eastAsia"/>
              <w:color w:val="000000"/>
            </w:rPr>
          </w:rPrChange>
        </w:rPr>
        <w:t>σ</w:t>
      </w:r>
      <w:r>
        <w:rPr>
          <w:i/>
          <w:position w:val="-3"/>
          <w:sz w:val="15"/>
          <w:rPrChange w:id="5615" w:author="Sablan Kevin" w:date="2019-01-04T09:40:00Z">
            <w:rPr>
              <w:rFonts w:asciiTheme="minorHAnsi" w:hAnsiTheme="minorHAnsi"/>
              <w:i/>
              <w:color w:val="000000"/>
              <w:vertAlign w:val="subscript"/>
            </w:rPr>
          </w:rPrChange>
        </w:rPr>
        <w:t>y</w:t>
      </w:r>
      <w:r>
        <w:rPr>
          <w:i/>
          <w:position w:val="-3"/>
          <w:sz w:val="15"/>
          <w:rPrChange w:id="5616" w:author="Sablan Kevin" w:date="2019-01-04T09:40:00Z">
            <w:rPr>
              <w:rFonts w:asciiTheme="minorHAnsi" w:hAnsiTheme="minorHAnsi"/>
              <w:color w:val="000000"/>
            </w:rPr>
          </w:rPrChange>
        </w:rPr>
        <w:tab/>
      </w:r>
      <w:r>
        <w:rPr>
          <w:rPrChange w:id="5617" w:author="Sablan Kevin" w:date="2019-01-04T09:40:00Z">
            <w:rPr>
              <w:rFonts w:asciiTheme="minorHAnsi" w:hAnsiTheme="minorHAnsi"/>
              <w:color w:val="000000"/>
            </w:rPr>
          </w:rPrChange>
        </w:rPr>
        <w:t>=</w:t>
      </w:r>
      <w:r>
        <w:rPr>
          <w:rPrChange w:id="5618" w:author="Sablan Kevin" w:date="2019-01-04T09:40:00Z">
            <w:rPr>
              <w:rFonts w:asciiTheme="minorHAnsi" w:hAnsiTheme="minorHAnsi"/>
              <w:color w:val="000000"/>
            </w:rPr>
          </w:rPrChange>
        </w:rPr>
        <w:tab/>
        <w:t>post yield stress;</w:t>
      </w:r>
    </w:p>
    <w:p w14:paraId="3B00F9F9" w14:textId="77777777" w:rsidR="00AA57AC" w:rsidRDefault="009516E7">
      <w:pPr>
        <w:pStyle w:val="BodyText"/>
        <w:tabs>
          <w:tab w:val="left" w:pos="840"/>
          <w:tab w:val="left" w:pos="1560"/>
        </w:tabs>
        <w:spacing w:before="22"/>
        <w:rPr>
          <w:rPrChange w:id="5619" w:author="Sablan Kevin" w:date="2019-01-04T09:40:00Z">
            <w:rPr>
              <w:color w:val="000000"/>
            </w:rPr>
          </w:rPrChange>
        </w:rPr>
        <w:pPrChange w:id="5620" w:author="Sablan Kevin" w:date="2019-01-04T09:40:00Z">
          <w:pPr>
            <w:autoSpaceDE w:val="0"/>
            <w:autoSpaceDN w:val="0"/>
            <w:adjustRightInd w:val="0"/>
            <w:spacing w:line="300" w:lineRule="atLeast"/>
            <w:textAlignment w:val="center"/>
          </w:pPr>
        </w:pPrChange>
      </w:pPr>
      <w:r>
        <w:rPr>
          <w:i/>
          <w:rPrChange w:id="5621" w:author="Sablan Kevin" w:date="2019-01-04T09:40:00Z">
            <w:rPr>
              <w:rFonts w:asciiTheme="minorHAnsi" w:hAnsiTheme="minorHAnsi"/>
              <w:i/>
              <w:color w:val="000000"/>
            </w:rPr>
          </w:rPrChange>
        </w:rPr>
        <w:t>Z</w:t>
      </w:r>
      <w:r>
        <w:rPr>
          <w:i/>
          <w:position w:val="-3"/>
          <w:sz w:val="15"/>
          <w:rPrChange w:id="5622" w:author="Sablan Kevin" w:date="2019-01-04T09:40:00Z">
            <w:rPr>
              <w:rFonts w:asciiTheme="minorHAnsi" w:hAnsiTheme="minorHAnsi"/>
              <w:i/>
              <w:color w:val="000000"/>
              <w:vertAlign w:val="subscript"/>
            </w:rPr>
          </w:rPrChange>
        </w:rPr>
        <w:t>p</w:t>
      </w:r>
      <w:r>
        <w:rPr>
          <w:i/>
          <w:position w:val="-3"/>
          <w:sz w:val="15"/>
          <w:rPrChange w:id="5623" w:author="Sablan Kevin" w:date="2019-01-04T09:40:00Z">
            <w:rPr>
              <w:rFonts w:asciiTheme="minorHAnsi" w:hAnsiTheme="minorHAnsi"/>
              <w:color w:val="000000"/>
            </w:rPr>
          </w:rPrChange>
        </w:rPr>
        <w:tab/>
      </w:r>
      <w:r>
        <w:rPr>
          <w:rPrChange w:id="5624" w:author="Sablan Kevin" w:date="2019-01-04T09:40:00Z">
            <w:rPr>
              <w:rFonts w:asciiTheme="minorHAnsi" w:hAnsiTheme="minorHAnsi"/>
              <w:color w:val="000000"/>
            </w:rPr>
          </w:rPrChange>
        </w:rPr>
        <w:t>=</w:t>
      </w:r>
      <w:r>
        <w:rPr>
          <w:rPrChange w:id="5625" w:author="Sablan Kevin" w:date="2019-01-04T09:40:00Z">
            <w:rPr>
              <w:rFonts w:asciiTheme="minorHAnsi" w:hAnsiTheme="minorHAnsi"/>
              <w:color w:val="000000"/>
            </w:rPr>
          </w:rPrChange>
        </w:rPr>
        <w:tab/>
        <w:t>post plastic section modulus; and</w:t>
      </w:r>
    </w:p>
    <w:p w14:paraId="2F829E9F" w14:textId="77777777" w:rsidR="00AA57AC" w:rsidRDefault="009516E7">
      <w:pPr>
        <w:pStyle w:val="BodyText"/>
        <w:tabs>
          <w:tab w:val="left" w:pos="839"/>
          <w:tab w:val="left" w:pos="1559"/>
        </w:tabs>
        <w:spacing w:before="22"/>
        <w:rPr>
          <w:rPrChange w:id="5626" w:author="Sablan Kevin" w:date="2019-01-04T09:40:00Z">
            <w:rPr>
              <w:color w:val="000000"/>
            </w:rPr>
          </w:rPrChange>
        </w:rPr>
        <w:pPrChange w:id="5627" w:author="Sablan Kevin" w:date="2019-01-04T09:40:00Z">
          <w:pPr>
            <w:autoSpaceDE w:val="0"/>
            <w:autoSpaceDN w:val="0"/>
            <w:adjustRightInd w:val="0"/>
            <w:spacing w:line="300" w:lineRule="atLeast"/>
            <w:textAlignment w:val="center"/>
          </w:pPr>
        </w:pPrChange>
      </w:pPr>
      <w:r>
        <w:rPr>
          <w:i/>
          <w:rPrChange w:id="5628" w:author="Sablan Kevin" w:date="2019-01-04T09:40:00Z">
            <w:rPr>
              <w:rFonts w:asciiTheme="minorHAnsi" w:hAnsiTheme="minorHAnsi"/>
              <w:i/>
              <w:color w:val="000000"/>
            </w:rPr>
          </w:rPrChange>
        </w:rPr>
        <w:t>H</w:t>
      </w:r>
      <w:r>
        <w:rPr>
          <w:i/>
          <w:position w:val="-3"/>
          <w:sz w:val="15"/>
          <w:rPrChange w:id="5629" w:author="Sablan Kevin" w:date="2019-01-04T09:40:00Z">
            <w:rPr>
              <w:rFonts w:asciiTheme="minorHAnsi" w:hAnsiTheme="minorHAnsi"/>
              <w:i/>
              <w:color w:val="000000"/>
              <w:vertAlign w:val="subscript"/>
            </w:rPr>
          </w:rPrChange>
        </w:rPr>
        <w:t>r</w:t>
      </w:r>
      <w:r>
        <w:rPr>
          <w:i/>
          <w:position w:val="-3"/>
          <w:sz w:val="15"/>
          <w:rPrChange w:id="5630" w:author="Sablan Kevin" w:date="2019-01-04T09:40:00Z">
            <w:rPr>
              <w:rFonts w:asciiTheme="minorHAnsi" w:hAnsiTheme="minorHAnsi"/>
              <w:color w:val="000000"/>
            </w:rPr>
          </w:rPrChange>
        </w:rPr>
        <w:tab/>
      </w:r>
      <w:r>
        <w:rPr>
          <w:rPrChange w:id="5631" w:author="Sablan Kevin" w:date="2019-01-04T09:40:00Z">
            <w:rPr>
              <w:rFonts w:asciiTheme="minorHAnsi" w:hAnsiTheme="minorHAnsi"/>
              <w:color w:val="000000"/>
            </w:rPr>
          </w:rPrChange>
        </w:rPr>
        <w:t>=</w:t>
      </w:r>
      <w:r>
        <w:rPr>
          <w:rPrChange w:id="5632" w:author="Sablan Kevin" w:date="2019-01-04T09:40:00Z">
            <w:rPr>
              <w:rFonts w:asciiTheme="minorHAnsi" w:hAnsiTheme="minorHAnsi"/>
              <w:color w:val="000000"/>
            </w:rPr>
          </w:rPrChange>
        </w:rPr>
        <w:tab/>
        <w:t>height of highest rail above base of post.</w:t>
      </w:r>
    </w:p>
    <w:p w14:paraId="410C1972" w14:textId="77777777" w:rsidR="00AA57AC" w:rsidRDefault="00AA57AC">
      <w:pPr>
        <w:spacing w:before="2" w:line="120" w:lineRule="exact"/>
        <w:rPr>
          <w:sz w:val="12"/>
          <w:rPrChange w:id="5633" w:author="Sablan Kevin" w:date="2019-01-04T09:40:00Z">
            <w:rPr>
              <w:color w:val="000000"/>
            </w:rPr>
          </w:rPrChange>
        </w:rPr>
        <w:pPrChange w:id="5634" w:author="Sablan Kevin" w:date="2019-01-04T09:40:00Z">
          <w:pPr>
            <w:autoSpaceDE w:val="0"/>
            <w:autoSpaceDN w:val="0"/>
            <w:adjustRightInd w:val="0"/>
            <w:spacing w:line="300" w:lineRule="atLeast"/>
            <w:textAlignment w:val="center"/>
          </w:pPr>
        </w:pPrChange>
      </w:pPr>
    </w:p>
    <w:p w14:paraId="08390289" w14:textId="77777777" w:rsidR="00AA57AC" w:rsidRDefault="00AA57AC">
      <w:pPr>
        <w:spacing w:line="200" w:lineRule="exact"/>
        <w:rPr>
          <w:ins w:id="5635" w:author="Sablan Kevin" w:date="2019-01-04T09:40:00Z"/>
          <w:sz w:val="20"/>
          <w:szCs w:val="20"/>
        </w:rPr>
      </w:pPr>
    </w:p>
    <w:p w14:paraId="0E22E643" w14:textId="35BE51C3" w:rsidR="00AA57AC" w:rsidRDefault="009516E7">
      <w:pPr>
        <w:pStyle w:val="BodyText"/>
        <w:spacing w:line="273" w:lineRule="auto"/>
        <w:ind w:right="184"/>
        <w:rPr>
          <w:rPrChange w:id="5636" w:author="Sablan Kevin" w:date="2019-01-04T09:40:00Z">
            <w:rPr>
              <w:color w:val="000000"/>
            </w:rPr>
          </w:rPrChange>
        </w:rPr>
        <w:pPrChange w:id="5637" w:author="Sablan Kevin" w:date="2019-01-04T09:40:00Z">
          <w:pPr>
            <w:autoSpaceDE w:val="0"/>
            <w:autoSpaceDN w:val="0"/>
            <w:adjustRightInd w:val="0"/>
            <w:spacing w:line="300" w:lineRule="atLeast"/>
            <w:textAlignment w:val="center"/>
          </w:pPr>
        </w:pPrChange>
      </w:pPr>
      <w:r>
        <w:rPr>
          <w:rPrChange w:id="5638" w:author="Sablan Kevin" w:date="2019-01-04T09:40:00Z">
            <w:rPr>
              <w:rFonts w:asciiTheme="minorHAnsi" w:hAnsiTheme="minorHAnsi"/>
              <w:color w:val="000000"/>
            </w:rPr>
          </w:rPrChange>
        </w:rPr>
        <w:t>The accuracy of Eq.</w:t>
      </w:r>
      <w:r>
        <w:rPr>
          <w:spacing w:val="-13"/>
          <w:rPrChange w:id="5639" w:author="Sablan Kevin" w:date="2019-01-04T09:40:00Z">
            <w:rPr>
              <w:rFonts w:asciiTheme="minorHAnsi" w:hAnsiTheme="minorHAnsi"/>
              <w:color w:val="000000"/>
            </w:rPr>
          </w:rPrChange>
        </w:rPr>
        <w:t xml:space="preserve"> </w:t>
      </w:r>
      <w:r>
        <w:rPr>
          <w:rPrChange w:id="5640" w:author="Sablan Kevin" w:date="2019-01-04T09:40:00Z">
            <w:rPr>
              <w:rFonts w:asciiTheme="minorHAnsi" w:hAnsiTheme="minorHAnsi"/>
              <w:color w:val="000000"/>
            </w:rPr>
          </w:rPrChange>
        </w:rPr>
        <w:t>A3-1 can be demonstrated by comparing a measured value</w:t>
      </w:r>
      <w:r>
        <w:rPr>
          <w:spacing w:val="1"/>
          <w:rPrChange w:id="5641" w:author="Sablan Kevin" w:date="2019-01-04T09:40:00Z">
            <w:rPr>
              <w:rFonts w:asciiTheme="minorHAnsi" w:hAnsiTheme="minorHAnsi"/>
              <w:color w:val="000000"/>
            </w:rPr>
          </w:rPrChange>
        </w:rPr>
        <w:t xml:space="preserve"> </w:t>
      </w:r>
      <w:r>
        <w:rPr>
          <w:rPrChange w:id="5642" w:author="Sablan Kevin" w:date="2019-01-04T09:40:00Z">
            <w:rPr>
              <w:rFonts w:asciiTheme="minorHAnsi" w:hAnsiTheme="minorHAnsi"/>
              <w:color w:val="000000"/>
            </w:rPr>
          </w:rPrChange>
        </w:rPr>
        <w:t>of</w:t>
      </w:r>
      <w:r>
        <w:rPr>
          <w:spacing w:val="-1"/>
          <w:rPrChange w:id="5643" w:author="Sablan Kevin" w:date="2019-01-04T09:40:00Z">
            <w:rPr>
              <w:rFonts w:asciiTheme="minorHAnsi" w:hAnsiTheme="minorHAnsi"/>
              <w:color w:val="000000"/>
            </w:rPr>
          </w:rPrChange>
        </w:rPr>
        <w:t xml:space="preserve"> </w:t>
      </w:r>
      <w:r>
        <w:rPr>
          <w:i/>
          <w:rPrChange w:id="5644" w:author="Sablan Kevin" w:date="2019-01-04T09:40:00Z">
            <w:rPr>
              <w:rFonts w:asciiTheme="minorHAnsi" w:hAnsiTheme="minorHAnsi"/>
              <w:i/>
              <w:color w:val="000000"/>
            </w:rPr>
          </w:rPrChange>
        </w:rPr>
        <w:t>F</w:t>
      </w:r>
      <w:r>
        <w:rPr>
          <w:i/>
          <w:position w:val="-3"/>
          <w:sz w:val="15"/>
          <w:rPrChange w:id="5645" w:author="Sablan Kevin" w:date="2019-01-04T09:40:00Z">
            <w:rPr>
              <w:rFonts w:asciiTheme="minorHAnsi" w:hAnsiTheme="minorHAnsi"/>
              <w:i/>
              <w:color w:val="000000"/>
              <w:vertAlign w:val="subscript"/>
            </w:rPr>
          </w:rPrChange>
        </w:rPr>
        <w:t>y</w:t>
      </w:r>
      <w:r>
        <w:rPr>
          <w:i/>
          <w:spacing w:val="17"/>
          <w:position w:val="-3"/>
          <w:sz w:val="15"/>
          <w:rPrChange w:id="5646" w:author="Sablan Kevin" w:date="2019-01-04T09:40:00Z">
            <w:rPr>
              <w:rFonts w:asciiTheme="minorHAnsi" w:hAnsiTheme="minorHAnsi"/>
              <w:color w:val="000000"/>
            </w:rPr>
          </w:rPrChange>
        </w:rPr>
        <w:t xml:space="preserve"> </w:t>
      </w:r>
      <w:r>
        <w:rPr>
          <w:rPrChange w:id="5647" w:author="Sablan Kevin" w:date="2019-01-04T09:40:00Z">
            <w:rPr>
              <w:rFonts w:asciiTheme="minorHAnsi" w:hAnsiTheme="minorHAnsi"/>
              <w:color w:val="000000"/>
            </w:rPr>
          </w:rPrChange>
        </w:rPr>
        <w:t>for a rigidly anchored</w:t>
      </w:r>
      <w:r>
        <w:rPr>
          <w:spacing w:val="-8"/>
          <w:rPrChange w:id="5648" w:author="Sablan Kevin" w:date="2019-01-04T09:40:00Z">
            <w:rPr>
              <w:rFonts w:asciiTheme="minorHAnsi" w:hAnsiTheme="minorHAnsi"/>
              <w:color w:val="000000"/>
            </w:rPr>
          </w:rPrChange>
        </w:rPr>
        <w:t xml:space="preserve"> </w:t>
      </w:r>
      <w:r>
        <w:rPr>
          <w:rPrChange w:id="5649" w:author="Sablan Kevin" w:date="2019-01-04T09:40:00Z">
            <w:rPr>
              <w:rFonts w:asciiTheme="minorHAnsi" w:hAnsiTheme="minorHAnsi"/>
              <w:color w:val="000000"/>
            </w:rPr>
          </w:rPrChange>
        </w:rPr>
        <w:t>W6</w:t>
      </w:r>
      <w:r>
        <w:rPr>
          <w:spacing w:val="-4"/>
          <w:rPrChange w:id="5650" w:author="Sablan Kevin" w:date="2019-01-04T09:40:00Z">
            <w:rPr>
              <w:rFonts w:asciiTheme="minorHAnsi" w:hAnsiTheme="minorHAnsi"/>
              <w:color w:val="000000"/>
            </w:rPr>
          </w:rPrChange>
        </w:rPr>
        <w:t xml:space="preserve"> </w:t>
      </w:r>
      <w:r>
        <w:rPr>
          <w:rPrChange w:id="5651" w:author="Sablan Kevin" w:date="2019-01-04T09:40:00Z">
            <w:rPr>
              <w:rFonts w:asciiTheme="minorHAnsi" w:hAnsiTheme="minorHAnsi"/>
              <w:color w:val="000000"/>
            </w:rPr>
          </w:rPrChange>
        </w:rPr>
        <w:t>by</w:t>
      </w:r>
      <w:r>
        <w:rPr>
          <w:spacing w:val="-4"/>
          <w:rPrChange w:id="5652" w:author="Sablan Kevin" w:date="2019-01-04T09:40:00Z">
            <w:rPr>
              <w:rFonts w:asciiTheme="minorHAnsi" w:hAnsiTheme="minorHAnsi"/>
              <w:color w:val="000000"/>
            </w:rPr>
          </w:rPrChange>
        </w:rPr>
        <w:t xml:space="preserve"> </w:t>
      </w:r>
      <w:r>
        <w:rPr>
          <w:rPrChange w:id="5653" w:author="Sablan Kevin" w:date="2019-01-04T09:40:00Z">
            <w:rPr>
              <w:rFonts w:asciiTheme="minorHAnsi" w:hAnsiTheme="minorHAnsi"/>
              <w:color w:val="000000"/>
            </w:rPr>
          </w:rPrChange>
        </w:rPr>
        <w:t>9</w:t>
      </w:r>
      <w:r>
        <w:rPr>
          <w:spacing w:val="-3"/>
          <w:rPrChange w:id="5654" w:author="Sablan Kevin" w:date="2019-01-04T09:40:00Z">
            <w:rPr>
              <w:rFonts w:asciiTheme="minorHAnsi" w:hAnsiTheme="minorHAnsi"/>
              <w:color w:val="000000"/>
            </w:rPr>
          </w:rPrChange>
        </w:rPr>
        <w:t xml:space="preserve"> </w:t>
      </w:r>
      <w:r>
        <w:rPr>
          <w:rPrChange w:id="5655" w:author="Sablan Kevin" w:date="2019-01-04T09:40:00Z">
            <w:rPr>
              <w:rFonts w:asciiTheme="minorHAnsi" w:hAnsiTheme="minorHAnsi"/>
              <w:color w:val="000000"/>
            </w:rPr>
          </w:rPrChange>
        </w:rPr>
        <w:t>(W152</w:t>
      </w:r>
      <w:r>
        <w:rPr>
          <w:spacing w:val="-4"/>
          <w:rPrChange w:id="5656" w:author="Sablan Kevin" w:date="2019-01-04T09:40:00Z">
            <w:rPr>
              <w:rFonts w:asciiTheme="minorHAnsi" w:hAnsiTheme="minorHAnsi"/>
              <w:color w:val="000000"/>
            </w:rPr>
          </w:rPrChange>
        </w:rPr>
        <w:t xml:space="preserve"> </w:t>
      </w:r>
      <w:r>
        <w:rPr>
          <w:rPrChange w:id="5657" w:author="Sablan Kevin" w:date="2019-01-04T09:40:00Z">
            <w:rPr>
              <w:rFonts w:asciiTheme="minorHAnsi" w:hAnsiTheme="minorHAnsi"/>
              <w:color w:val="000000"/>
            </w:rPr>
          </w:rPrChange>
        </w:rPr>
        <w:t>by</w:t>
      </w:r>
      <w:r>
        <w:rPr>
          <w:spacing w:val="-4"/>
          <w:rPrChange w:id="5658" w:author="Sablan Kevin" w:date="2019-01-04T09:40:00Z">
            <w:rPr>
              <w:rFonts w:asciiTheme="minorHAnsi" w:hAnsiTheme="minorHAnsi"/>
              <w:color w:val="000000"/>
            </w:rPr>
          </w:rPrChange>
        </w:rPr>
        <w:t xml:space="preserve"> </w:t>
      </w:r>
      <w:r>
        <w:rPr>
          <w:rPrChange w:id="5659" w:author="Sablan Kevin" w:date="2019-01-04T09:40:00Z">
            <w:rPr>
              <w:rFonts w:asciiTheme="minorHAnsi" w:hAnsiTheme="minorHAnsi"/>
              <w:color w:val="000000"/>
            </w:rPr>
          </w:rPrChange>
        </w:rPr>
        <w:t>13.4)</w:t>
      </w:r>
      <w:r>
        <w:rPr>
          <w:spacing w:val="-4"/>
          <w:rPrChange w:id="5660" w:author="Sablan Kevin" w:date="2019-01-04T09:40:00Z">
            <w:rPr>
              <w:rFonts w:asciiTheme="minorHAnsi" w:hAnsiTheme="minorHAnsi"/>
              <w:color w:val="000000"/>
            </w:rPr>
          </w:rPrChange>
        </w:rPr>
        <w:t xml:space="preserve"> </w:t>
      </w:r>
      <w:r>
        <w:rPr>
          <w:rPrChange w:id="5661" w:author="Sablan Kevin" w:date="2019-01-04T09:40:00Z">
            <w:rPr>
              <w:rFonts w:asciiTheme="minorHAnsi" w:hAnsiTheme="minorHAnsi"/>
              <w:color w:val="000000"/>
            </w:rPr>
          </w:rPrChange>
        </w:rPr>
        <w:t>steel</w:t>
      </w:r>
      <w:r>
        <w:rPr>
          <w:spacing w:val="-3"/>
          <w:rPrChange w:id="5662" w:author="Sablan Kevin" w:date="2019-01-04T09:40:00Z">
            <w:rPr>
              <w:rFonts w:asciiTheme="minorHAnsi" w:hAnsiTheme="minorHAnsi"/>
              <w:color w:val="000000"/>
            </w:rPr>
          </w:rPrChange>
        </w:rPr>
        <w:t xml:space="preserve"> </w:t>
      </w:r>
      <w:r>
        <w:rPr>
          <w:rPrChange w:id="5663" w:author="Sablan Kevin" w:date="2019-01-04T09:40:00Z">
            <w:rPr>
              <w:rFonts w:asciiTheme="minorHAnsi" w:hAnsiTheme="minorHAnsi"/>
              <w:color w:val="000000"/>
            </w:rPr>
          </w:rPrChange>
        </w:rPr>
        <w:t>post</w:t>
      </w:r>
      <w:r>
        <w:rPr>
          <w:spacing w:val="-4"/>
          <w:rPrChange w:id="5664" w:author="Sablan Kevin" w:date="2019-01-04T09:40:00Z">
            <w:rPr>
              <w:rFonts w:asciiTheme="minorHAnsi" w:hAnsiTheme="minorHAnsi"/>
              <w:color w:val="000000"/>
            </w:rPr>
          </w:rPrChange>
        </w:rPr>
        <w:t xml:space="preserve"> </w:t>
      </w:r>
      <w:r>
        <w:rPr>
          <w:rPrChange w:id="5665" w:author="Sablan Kevin" w:date="2019-01-04T09:40:00Z">
            <w:rPr>
              <w:rFonts w:asciiTheme="minorHAnsi" w:hAnsiTheme="minorHAnsi"/>
              <w:color w:val="000000"/>
            </w:rPr>
          </w:rPrChange>
        </w:rPr>
        <w:t>with</w:t>
      </w:r>
      <w:r>
        <w:rPr>
          <w:spacing w:val="-4"/>
          <w:rPrChange w:id="5666" w:author="Sablan Kevin" w:date="2019-01-04T09:40:00Z">
            <w:rPr>
              <w:rFonts w:asciiTheme="minorHAnsi" w:hAnsiTheme="minorHAnsi"/>
              <w:color w:val="000000"/>
            </w:rPr>
          </w:rPrChange>
        </w:rPr>
        <w:t xml:space="preserve"> </w:t>
      </w:r>
      <w:r>
        <w:rPr>
          <w:rPrChange w:id="5667" w:author="Sablan Kevin" w:date="2019-01-04T09:40:00Z">
            <w:rPr>
              <w:rFonts w:asciiTheme="minorHAnsi" w:hAnsiTheme="minorHAnsi"/>
              <w:color w:val="000000"/>
            </w:rPr>
          </w:rPrChange>
        </w:rPr>
        <w:t>the</w:t>
      </w:r>
      <w:r>
        <w:rPr>
          <w:spacing w:val="-4"/>
          <w:rPrChange w:id="5668" w:author="Sablan Kevin" w:date="2019-01-04T09:40:00Z">
            <w:rPr>
              <w:rFonts w:asciiTheme="minorHAnsi" w:hAnsiTheme="minorHAnsi"/>
              <w:color w:val="000000"/>
            </w:rPr>
          </w:rPrChange>
        </w:rPr>
        <w:t xml:space="preserve"> </w:t>
      </w:r>
      <w:r>
        <w:rPr>
          <w:rPrChange w:id="5669" w:author="Sablan Kevin" w:date="2019-01-04T09:40:00Z">
            <w:rPr>
              <w:rFonts w:asciiTheme="minorHAnsi" w:hAnsiTheme="minorHAnsi"/>
              <w:color w:val="000000"/>
            </w:rPr>
          </w:rPrChange>
        </w:rPr>
        <w:t>calculated</w:t>
      </w:r>
      <w:r>
        <w:rPr>
          <w:spacing w:val="-4"/>
          <w:rPrChange w:id="5670" w:author="Sablan Kevin" w:date="2019-01-04T09:40:00Z">
            <w:rPr>
              <w:rFonts w:asciiTheme="minorHAnsi" w:hAnsiTheme="minorHAnsi"/>
              <w:color w:val="000000"/>
            </w:rPr>
          </w:rPrChange>
        </w:rPr>
        <w:t xml:space="preserve"> </w:t>
      </w:r>
      <w:r>
        <w:rPr>
          <w:rPrChange w:id="5671" w:author="Sablan Kevin" w:date="2019-01-04T09:40:00Z">
            <w:rPr>
              <w:rFonts w:asciiTheme="minorHAnsi" w:hAnsiTheme="minorHAnsi"/>
              <w:color w:val="000000"/>
            </w:rPr>
          </w:rPrChange>
        </w:rPr>
        <w:t>value.</w:t>
      </w:r>
      <w:r>
        <w:rPr>
          <w:spacing w:val="-15"/>
          <w:rPrChange w:id="5672" w:author="Sablan Kevin" w:date="2019-01-04T09:40:00Z">
            <w:rPr>
              <w:rFonts w:asciiTheme="minorHAnsi" w:hAnsiTheme="minorHAnsi"/>
              <w:color w:val="000000"/>
            </w:rPr>
          </w:rPrChange>
        </w:rPr>
        <w:t xml:space="preserve"> </w:t>
      </w:r>
      <w:r>
        <w:rPr>
          <w:rPrChange w:id="5673" w:author="Sablan Kevin" w:date="2019-01-04T09:40:00Z">
            <w:rPr>
              <w:rFonts w:asciiTheme="minorHAnsi" w:hAnsiTheme="minorHAnsi"/>
              <w:color w:val="000000"/>
            </w:rPr>
          </w:rPrChange>
        </w:rPr>
        <w:t>A</w:t>
      </w:r>
      <w:r>
        <w:rPr>
          <w:spacing w:val="-16"/>
          <w:rPrChange w:id="5674" w:author="Sablan Kevin" w:date="2019-01-04T09:40:00Z">
            <w:rPr>
              <w:rFonts w:asciiTheme="minorHAnsi" w:hAnsiTheme="minorHAnsi"/>
              <w:color w:val="000000"/>
            </w:rPr>
          </w:rPrChange>
        </w:rPr>
        <w:t xml:space="preserve"> </w:t>
      </w:r>
      <w:r>
        <w:rPr>
          <w:rPrChange w:id="5675" w:author="Sablan Kevin" w:date="2019-01-04T09:40:00Z">
            <w:rPr>
              <w:rFonts w:asciiTheme="minorHAnsi" w:hAnsiTheme="minorHAnsi"/>
              <w:color w:val="000000"/>
            </w:rPr>
          </w:rPrChange>
        </w:rPr>
        <w:t>dynamic</w:t>
      </w:r>
      <w:r>
        <w:rPr>
          <w:spacing w:val="-4"/>
          <w:rPrChange w:id="5676" w:author="Sablan Kevin" w:date="2019-01-04T09:40:00Z">
            <w:rPr>
              <w:rFonts w:asciiTheme="minorHAnsi" w:hAnsiTheme="minorHAnsi"/>
              <w:color w:val="000000"/>
            </w:rPr>
          </w:rPrChange>
        </w:rPr>
        <w:t xml:space="preserve"> </w:t>
      </w:r>
      <w:del w:id="5677" w:author="Sablan Kevin" w:date="2019-01-04T09:40:00Z">
        <w:r w:rsidR="00017E9E" w:rsidRPr="00017E9E">
          <w:rPr>
            <w:rFonts w:cs="Times New Roman"/>
            <w:color w:val="000000"/>
          </w:rPr>
          <w:delText>magnification factor</w:delText>
        </w:r>
      </w:del>
      <w:ins w:id="5678" w:author="Sablan Kevin" w:date="2019-01-04T09:40:00Z">
        <w:r>
          <w:t>magn</w:t>
        </w:r>
        <w:r>
          <w:rPr>
            <w:spacing w:val="-2"/>
          </w:rPr>
          <w:t>i</w:t>
        </w:r>
        <w:r>
          <w:rPr>
            <w:rFonts w:cs="Times New Roman"/>
          </w:rPr>
          <w:t>fi</w:t>
        </w:r>
        <w:r>
          <w:rPr>
            <w:rFonts w:cs="Times New Roman"/>
            <w:spacing w:val="-10"/>
          </w:rPr>
          <w:t xml:space="preserve"> </w:t>
        </w:r>
        <w:r>
          <w:t>cation</w:t>
        </w:r>
        <w:r>
          <w:rPr>
            <w:spacing w:val="-3"/>
          </w:rPr>
          <w:t xml:space="preserve"> </w:t>
        </w:r>
        <w:r>
          <w:t>fac- tor</w:t>
        </w:r>
      </w:ins>
      <w:r>
        <w:rPr>
          <w:rPrChange w:id="5679" w:author="Sablan Kevin" w:date="2019-01-04T09:40:00Z">
            <w:rPr>
              <w:rFonts w:asciiTheme="minorHAnsi" w:hAnsiTheme="minorHAnsi"/>
              <w:color w:val="000000"/>
            </w:rPr>
          </w:rPrChange>
        </w:rPr>
        <w:t xml:space="preserve"> of 1.5 is typically used for steel posts and a</w:t>
      </w:r>
      <w:r>
        <w:rPr>
          <w:spacing w:val="-4"/>
          <w:rPrChange w:id="5680" w:author="Sablan Kevin" w:date="2019-01-04T09:40:00Z">
            <w:rPr>
              <w:rFonts w:asciiTheme="minorHAnsi" w:hAnsiTheme="minorHAnsi"/>
              <w:color w:val="000000"/>
            </w:rPr>
          </w:rPrChange>
        </w:rPr>
        <w:t xml:space="preserve"> </w:t>
      </w:r>
      <w:r>
        <w:rPr>
          <w:rPrChange w:id="5681" w:author="Sablan Kevin" w:date="2019-01-04T09:40:00Z">
            <w:rPr>
              <w:rFonts w:asciiTheme="minorHAnsi" w:hAnsiTheme="minorHAnsi"/>
              <w:color w:val="000000"/>
            </w:rPr>
          </w:rPrChange>
        </w:rPr>
        <w:t>W6 by 9 (W152 by 13.4) beam has a plastic section modulus of 6.3 in</w:t>
      </w:r>
      <w:r>
        <w:rPr>
          <w:spacing w:val="-1"/>
          <w:rPrChange w:id="5682" w:author="Sablan Kevin" w:date="2019-01-04T09:40:00Z">
            <w:rPr>
              <w:rFonts w:asciiTheme="minorHAnsi" w:hAnsiTheme="minorHAnsi"/>
              <w:color w:val="000000"/>
            </w:rPr>
          </w:rPrChange>
        </w:rPr>
        <w:t>.</w:t>
      </w:r>
      <w:r>
        <w:rPr>
          <w:position w:val="7"/>
          <w:sz w:val="15"/>
          <w:rPrChange w:id="5683" w:author="Sablan Kevin" w:date="2019-01-04T09:40:00Z">
            <w:rPr>
              <w:rFonts w:asciiTheme="minorHAnsi" w:hAnsiTheme="minorHAnsi"/>
              <w:color w:val="000000"/>
              <w:vertAlign w:val="superscript"/>
            </w:rPr>
          </w:rPrChange>
        </w:rPr>
        <w:t>3</w:t>
      </w:r>
      <w:r>
        <w:rPr>
          <w:spacing w:val="17"/>
          <w:position w:val="7"/>
          <w:sz w:val="15"/>
          <w:rPrChange w:id="5684" w:author="Sablan Kevin" w:date="2019-01-04T09:40:00Z">
            <w:rPr>
              <w:rFonts w:asciiTheme="minorHAnsi" w:hAnsiTheme="minorHAnsi"/>
              <w:color w:val="000000"/>
            </w:rPr>
          </w:rPrChange>
        </w:rPr>
        <w:t xml:space="preserve"> </w:t>
      </w:r>
      <w:r>
        <w:rPr>
          <w:rPrChange w:id="5685" w:author="Sablan Kevin" w:date="2019-01-04T09:40:00Z">
            <w:rPr>
              <w:rFonts w:asciiTheme="minorHAnsi" w:hAnsiTheme="minorHAnsi"/>
              <w:color w:val="000000"/>
            </w:rPr>
          </w:rPrChange>
        </w:rPr>
        <w:t>(103 c</w:t>
      </w:r>
      <w:r>
        <w:rPr>
          <w:spacing w:val="-1"/>
          <w:rPrChange w:id="5686" w:author="Sablan Kevin" w:date="2019-01-04T09:40:00Z">
            <w:rPr>
              <w:rFonts w:asciiTheme="minorHAnsi" w:hAnsiTheme="minorHAnsi"/>
              <w:color w:val="000000"/>
            </w:rPr>
          </w:rPrChange>
        </w:rPr>
        <w:t>m</w:t>
      </w:r>
      <w:r>
        <w:rPr>
          <w:position w:val="7"/>
          <w:sz w:val="15"/>
          <w:rPrChange w:id="5687" w:author="Sablan Kevin" w:date="2019-01-04T09:40:00Z">
            <w:rPr>
              <w:rFonts w:asciiTheme="minorHAnsi" w:hAnsiTheme="minorHAnsi"/>
              <w:color w:val="000000"/>
              <w:vertAlign w:val="superscript"/>
            </w:rPr>
          </w:rPrChange>
        </w:rPr>
        <w:t>3</w:t>
      </w:r>
      <w:r>
        <w:rPr>
          <w:rPrChange w:id="5688" w:author="Sablan Kevin" w:date="2019-01-04T09:40:00Z">
            <w:rPr>
              <w:rFonts w:asciiTheme="minorHAnsi" w:hAnsiTheme="minorHAnsi"/>
              <w:color w:val="000000"/>
            </w:rPr>
          </w:rPrChange>
        </w:rPr>
        <w:t>) and</w:t>
      </w:r>
      <w:r>
        <w:rPr>
          <w:spacing w:val="1"/>
          <w:rPrChange w:id="5689" w:author="Sablan Kevin" w:date="2019-01-04T09:40:00Z">
            <w:rPr>
              <w:rFonts w:asciiTheme="minorHAnsi" w:hAnsiTheme="minorHAnsi"/>
              <w:color w:val="000000"/>
            </w:rPr>
          </w:rPrChange>
        </w:rPr>
        <w:t xml:space="preserve"> </w:t>
      </w:r>
      <w:r>
        <w:rPr>
          <w:rPrChange w:id="5690" w:author="Sablan Kevin" w:date="2019-01-04T09:40:00Z">
            <w:rPr>
              <w:rFonts w:asciiTheme="minorHAnsi" w:hAnsiTheme="minorHAnsi"/>
              <w:color w:val="000000"/>
            </w:rPr>
          </w:rPrChange>
        </w:rPr>
        <w:t>a yield stress of 36 ksi</w:t>
      </w:r>
      <w:r>
        <w:rPr>
          <w:spacing w:val="1"/>
          <w:rPrChange w:id="5691" w:author="Sablan Kevin" w:date="2019-01-04T09:40:00Z">
            <w:rPr>
              <w:rFonts w:asciiTheme="minorHAnsi" w:hAnsiTheme="minorHAnsi"/>
              <w:color w:val="000000"/>
            </w:rPr>
          </w:rPrChange>
        </w:rPr>
        <w:t xml:space="preserve"> </w:t>
      </w:r>
      <w:r>
        <w:rPr>
          <w:rPrChange w:id="5692" w:author="Sablan Kevin" w:date="2019-01-04T09:40:00Z">
            <w:rPr>
              <w:rFonts w:asciiTheme="minorHAnsi" w:hAnsiTheme="minorHAnsi"/>
              <w:color w:val="000000"/>
            </w:rPr>
          </w:rPrChange>
        </w:rPr>
        <w:t>(248</w:t>
      </w:r>
      <w:del w:id="5693" w:author="Sablan Kevin" w:date="2019-01-04T09:40:00Z">
        <w:r w:rsidR="00017E9E" w:rsidRPr="00017E9E">
          <w:rPr>
            <w:rFonts w:cs="Times New Roman"/>
            <w:color w:val="000000"/>
          </w:rPr>
          <w:delText> </w:delText>
        </w:r>
      </w:del>
      <w:ins w:id="5694" w:author="Sablan Kevin" w:date="2019-01-04T09:40:00Z">
        <w:r>
          <w:t xml:space="preserve"> </w:t>
        </w:r>
      </w:ins>
      <w:r>
        <w:rPr>
          <w:rPrChange w:id="5695" w:author="Sablan Kevin" w:date="2019-01-04T09:40:00Z">
            <w:rPr>
              <w:rFonts w:asciiTheme="minorHAnsi" w:hAnsiTheme="minorHAnsi"/>
              <w:color w:val="000000"/>
            </w:rPr>
          </w:rPrChange>
        </w:rPr>
        <w:t>MPa). For a 1.7-ft (0.53-m)</w:t>
      </w:r>
      <w:r>
        <w:rPr>
          <w:spacing w:val="1"/>
          <w:rPrChange w:id="5696" w:author="Sablan Kevin" w:date="2019-01-04T09:40:00Z">
            <w:rPr>
              <w:rFonts w:asciiTheme="minorHAnsi" w:hAnsiTheme="minorHAnsi"/>
              <w:color w:val="000000"/>
            </w:rPr>
          </w:rPrChange>
        </w:rPr>
        <w:t xml:space="preserve"> </w:t>
      </w:r>
      <w:r>
        <w:rPr>
          <w:rPrChange w:id="5697" w:author="Sablan Kevin" w:date="2019-01-04T09:40:00Z">
            <w:rPr>
              <w:rFonts w:asciiTheme="minorHAnsi" w:hAnsiTheme="minorHAnsi"/>
              <w:color w:val="000000"/>
            </w:rPr>
          </w:rPrChange>
        </w:rPr>
        <w:t>mounting height, Eq.</w:t>
      </w:r>
      <w:r>
        <w:rPr>
          <w:spacing w:val="-13"/>
          <w:rPrChange w:id="5698" w:author="Sablan Kevin" w:date="2019-01-04T09:40:00Z">
            <w:rPr>
              <w:rFonts w:asciiTheme="minorHAnsi" w:hAnsiTheme="minorHAnsi"/>
              <w:color w:val="000000"/>
            </w:rPr>
          </w:rPrChange>
        </w:rPr>
        <w:t xml:space="preserve"> </w:t>
      </w:r>
      <w:r>
        <w:rPr>
          <w:rPrChange w:id="5699" w:author="Sablan Kevin" w:date="2019-01-04T09:40:00Z">
            <w:rPr>
              <w:rFonts w:asciiTheme="minorHAnsi" w:hAnsiTheme="minorHAnsi"/>
              <w:color w:val="000000"/>
            </w:rPr>
          </w:rPrChange>
        </w:rPr>
        <w:t>A3-1 gives an</w:t>
      </w:r>
      <w:r>
        <w:rPr>
          <w:spacing w:val="-1"/>
          <w:rPrChange w:id="5700" w:author="Sablan Kevin" w:date="2019-01-04T09:40:00Z">
            <w:rPr>
              <w:rFonts w:asciiTheme="minorHAnsi" w:hAnsiTheme="minorHAnsi"/>
              <w:color w:val="000000"/>
            </w:rPr>
          </w:rPrChange>
        </w:rPr>
        <w:t xml:space="preserve"> </w:t>
      </w:r>
      <w:r>
        <w:rPr>
          <w:i/>
          <w:spacing w:val="-1"/>
          <w:rPrChange w:id="5701" w:author="Sablan Kevin" w:date="2019-01-04T09:40:00Z">
            <w:rPr>
              <w:rFonts w:asciiTheme="minorHAnsi" w:hAnsiTheme="minorHAnsi"/>
              <w:i/>
              <w:color w:val="000000"/>
            </w:rPr>
          </w:rPrChange>
        </w:rPr>
        <w:t>F</w:t>
      </w:r>
      <w:r>
        <w:rPr>
          <w:i/>
          <w:position w:val="-3"/>
          <w:sz w:val="15"/>
          <w:rPrChange w:id="5702" w:author="Sablan Kevin" w:date="2019-01-04T09:40:00Z">
            <w:rPr>
              <w:rFonts w:asciiTheme="minorHAnsi" w:hAnsiTheme="minorHAnsi"/>
              <w:i/>
              <w:color w:val="000000"/>
              <w:vertAlign w:val="subscript"/>
            </w:rPr>
          </w:rPrChange>
        </w:rPr>
        <w:t>y</w:t>
      </w:r>
      <w:r>
        <w:rPr>
          <w:i/>
          <w:spacing w:val="17"/>
          <w:position w:val="-3"/>
          <w:sz w:val="15"/>
          <w:rPrChange w:id="5703" w:author="Sablan Kevin" w:date="2019-01-04T09:40:00Z">
            <w:rPr>
              <w:rFonts w:asciiTheme="minorHAnsi" w:hAnsiTheme="minorHAnsi"/>
              <w:color w:val="000000"/>
            </w:rPr>
          </w:rPrChange>
        </w:rPr>
        <w:t xml:space="preserve"> </w:t>
      </w:r>
      <w:r>
        <w:rPr>
          <w:rPrChange w:id="5704" w:author="Sablan Kevin" w:date="2019-01-04T09:40:00Z">
            <w:rPr>
              <w:rFonts w:asciiTheme="minorHAnsi" w:hAnsiTheme="minorHAnsi"/>
              <w:color w:val="000000"/>
            </w:rPr>
          </w:rPrChange>
        </w:rPr>
        <w:t>of 16.2 kip-force (71.9</w:t>
      </w:r>
      <w:del w:id="5705" w:author="Sablan Kevin" w:date="2019-01-04T09:40:00Z">
        <w:r w:rsidR="00017E9E" w:rsidRPr="00017E9E">
          <w:rPr>
            <w:rFonts w:cs="Times New Roman"/>
            <w:color w:val="000000"/>
          </w:rPr>
          <w:delText> </w:delText>
        </w:r>
      </w:del>
      <w:ins w:id="5706" w:author="Sablan Kevin" w:date="2019-01-04T09:40:00Z">
        <w:r>
          <w:t xml:space="preserve"> </w:t>
        </w:r>
      </w:ins>
      <w:r>
        <w:rPr>
          <w:rPrChange w:id="5707" w:author="Sablan Kevin" w:date="2019-01-04T09:40:00Z">
            <w:rPr>
              <w:rFonts w:asciiTheme="minorHAnsi" w:hAnsiTheme="minorHAnsi"/>
              <w:color w:val="000000"/>
            </w:rPr>
          </w:rPrChange>
        </w:rPr>
        <w:t>kN) compared to a</w:t>
      </w:r>
      <w:r>
        <w:rPr>
          <w:spacing w:val="1"/>
          <w:rPrChange w:id="5708" w:author="Sablan Kevin" w:date="2019-01-04T09:40:00Z">
            <w:rPr>
              <w:rFonts w:asciiTheme="minorHAnsi" w:hAnsiTheme="minorHAnsi"/>
              <w:color w:val="000000"/>
            </w:rPr>
          </w:rPrChange>
        </w:rPr>
        <w:t xml:space="preserve"> </w:t>
      </w:r>
      <w:r>
        <w:rPr>
          <w:rPrChange w:id="5709" w:author="Sablan Kevin" w:date="2019-01-04T09:40:00Z">
            <w:rPr>
              <w:rFonts w:asciiTheme="minorHAnsi" w:hAnsiTheme="minorHAnsi"/>
              <w:color w:val="000000"/>
            </w:rPr>
          </w:rPrChange>
        </w:rPr>
        <w:t>measured value of 16.8 kip-</w:t>
      </w:r>
      <w:ins w:id="5710" w:author="Sablan Kevin" w:date="2019-01-04T09:40:00Z">
        <w:r>
          <w:t xml:space="preserve"> </w:t>
        </w:r>
      </w:ins>
      <w:r>
        <w:rPr>
          <w:rPrChange w:id="5711" w:author="Sablan Kevin" w:date="2019-01-04T09:40:00Z">
            <w:rPr>
              <w:rFonts w:asciiTheme="minorHAnsi" w:hAnsiTheme="minorHAnsi"/>
              <w:color w:val="000000"/>
            </w:rPr>
          </w:rPrChange>
        </w:rPr>
        <w:t>force (74.7</w:t>
      </w:r>
      <w:del w:id="5712" w:author="Sablan Kevin" w:date="2019-01-04T09:40:00Z">
        <w:r w:rsidR="00017E9E" w:rsidRPr="00017E9E">
          <w:rPr>
            <w:rFonts w:cs="Times New Roman"/>
            <w:color w:val="000000"/>
          </w:rPr>
          <w:delText> </w:delText>
        </w:r>
      </w:del>
      <w:ins w:id="5713" w:author="Sablan Kevin" w:date="2019-01-04T09:40:00Z">
        <w:r>
          <w:t xml:space="preserve"> </w:t>
        </w:r>
      </w:ins>
      <w:r>
        <w:rPr>
          <w:rPrChange w:id="5714" w:author="Sablan Kevin" w:date="2019-01-04T09:40:00Z">
            <w:rPr>
              <w:rFonts w:asciiTheme="minorHAnsi" w:hAnsiTheme="minorHAnsi"/>
              <w:color w:val="000000"/>
            </w:rPr>
          </w:rPrChange>
        </w:rPr>
        <w:t xml:space="preserve">kN) from </w:t>
      </w:r>
      <w:r>
        <w:rPr>
          <w:i/>
          <w:rPrChange w:id="5715" w:author="Sablan Kevin" w:date="2019-01-04T09:40:00Z">
            <w:rPr>
              <w:rFonts w:asciiTheme="minorHAnsi" w:hAnsiTheme="minorHAnsi"/>
              <w:i/>
              <w:color w:val="000000"/>
            </w:rPr>
          </w:rPrChange>
        </w:rPr>
        <w:t>Development of a Cost-Effectivness Model for Gua</w:t>
      </w:r>
      <w:r>
        <w:rPr>
          <w:i/>
          <w:spacing w:val="-9"/>
          <w:rPrChange w:id="5716" w:author="Sablan Kevin" w:date="2019-01-04T09:40:00Z">
            <w:rPr>
              <w:rFonts w:asciiTheme="minorHAnsi" w:hAnsiTheme="minorHAnsi"/>
              <w:i/>
              <w:color w:val="000000"/>
            </w:rPr>
          </w:rPrChange>
        </w:rPr>
        <w:t>r</w:t>
      </w:r>
      <w:r>
        <w:rPr>
          <w:i/>
          <w:rPrChange w:id="5717" w:author="Sablan Kevin" w:date="2019-01-04T09:40:00Z">
            <w:rPr>
              <w:rFonts w:asciiTheme="minorHAnsi" w:hAnsiTheme="minorHAnsi"/>
              <w:i/>
              <w:color w:val="000000"/>
            </w:rPr>
          </w:rPrChange>
        </w:rPr>
        <w:t>drail Selection</w:t>
      </w:r>
      <w:r>
        <w:rPr>
          <w:i/>
          <w:spacing w:val="-1"/>
          <w:rPrChange w:id="5718" w:author="Sablan Kevin" w:date="2019-01-04T09:40:00Z">
            <w:rPr>
              <w:rFonts w:asciiTheme="minorHAnsi" w:hAnsiTheme="minorHAnsi"/>
              <w:color w:val="000000"/>
            </w:rPr>
          </w:rPrChange>
        </w:rPr>
        <w:t xml:space="preserve"> </w:t>
      </w:r>
      <w:r>
        <w:rPr>
          <w:rPrChange w:id="5719" w:author="Sablan Kevin" w:date="2019-01-04T09:40:00Z">
            <w:rPr>
              <w:rFonts w:asciiTheme="minorHAnsi" w:hAnsiTheme="minorHAnsi"/>
              <w:color w:val="000000"/>
            </w:rPr>
          </w:rPrChange>
        </w:rPr>
        <w:t>(</w:t>
      </w:r>
      <w:del w:id="5720" w:author="Sablan Kevin" w:date="2019-01-04T09:40:00Z">
        <w:r w:rsidR="00017E9E" w:rsidRPr="00017E9E">
          <w:rPr>
            <w:rFonts w:cs="Times New Roman"/>
            <w:color w:val="000000"/>
          </w:rPr>
          <w:delText>29</w:delText>
        </w:r>
      </w:del>
      <w:ins w:id="5721" w:author="Sablan Kevin" w:date="2019-01-04T09:40:00Z">
        <w:r>
          <w:t>27</w:t>
        </w:r>
      </w:ins>
      <w:r>
        <w:rPr>
          <w:rPrChange w:id="5722" w:author="Sablan Kevin" w:date="2019-01-04T09:40:00Z">
            <w:rPr>
              <w:rFonts w:asciiTheme="minorHAnsi" w:hAnsiTheme="minorHAnsi"/>
              <w:color w:val="000000"/>
            </w:rPr>
          </w:rPrChange>
        </w:rPr>
        <w:t>).</w:t>
      </w:r>
    </w:p>
    <w:p w14:paraId="6BE85D6C" w14:textId="77777777" w:rsidR="00AA57AC" w:rsidRDefault="00AA57AC">
      <w:pPr>
        <w:spacing w:before="3" w:line="110" w:lineRule="exact"/>
        <w:rPr>
          <w:sz w:val="11"/>
          <w:rPrChange w:id="5723" w:author="Sablan Kevin" w:date="2019-01-04T09:40:00Z">
            <w:rPr>
              <w:color w:val="000000"/>
            </w:rPr>
          </w:rPrChange>
        </w:rPr>
        <w:pPrChange w:id="5724" w:author="Sablan Kevin" w:date="2019-01-04T09:40:00Z">
          <w:pPr>
            <w:autoSpaceDE w:val="0"/>
            <w:autoSpaceDN w:val="0"/>
            <w:adjustRightInd w:val="0"/>
            <w:spacing w:line="300" w:lineRule="atLeast"/>
            <w:textAlignment w:val="center"/>
          </w:pPr>
        </w:pPrChange>
      </w:pPr>
    </w:p>
    <w:p w14:paraId="4C54E435" w14:textId="77777777" w:rsidR="00AA57AC" w:rsidRDefault="00AA57AC">
      <w:pPr>
        <w:spacing w:line="200" w:lineRule="exact"/>
        <w:rPr>
          <w:ins w:id="5725" w:author="Sablan Kevin" w:date="2019-01-04T09:40:00Z"/>
          <w:sz w:val="20"/>
          <w:szCs w:val="20"/>
        </w:rPr>
      </w:pPr>
    </w:p>
    <w:p w14:paraId="6FC3955A" w14:textId="6153830D" w:rsidR="00AA57AC" w:rsidRDefault="009516E7">
      <w:pPr>
        <w:pStyle w:val="BodyText"/>
        <w:ind w:right="200"/>
        <w:rPr>
          <w:ins w:id="5726" w:author="Sablan Kevin" w:date="2019-01-04T09:40:00Z"/>
        </w:rPr>
      </w:pPr>
      <w:r>
        <w:rPr>
          <w:spacing w:val="-18"/>
          <w:rPrChange w:id="5727" w:author="Sablan Kevin" w:date="2019-01-04T09:40:00Z">
            <w:rPr/>
          </w:rPrChange>
        </w:rPr>
        <w:t>W</w:t>
      </w:r>
      <w:r w:rsidRPr="008042FB">
        <w:t>ood materials exhibit a brittle failure mechanism, and therefore, the plastic section modulus in</w:t>
      </w:r>
      <w:del w:id="5728" w:author="Sablan Kevin" w:date="2019-01-04T09:40:00Z">
        <w:r w:rsidR="00017E9E" w:rsidRPr="00017E9E">
          <w:rPr>
            <w:rFonts w:cs="Times New Roman"/>
            <w:color w:val="000000"/>
          </w:rPr>
          <w:delText xml:space="preserve"> </w:delText>
        </w:r>
      </w:del>
    </w:p>
    <w:p w14:paraId="3D457E34" w14:textId="79AD93D3" w:rsidR="00AA57AC" w:rsidRDefault="009516E7">
      <w:pPr>
        <w:pStyle w:val="BodyText"/>
        <w:spacing w:before="47" w:line="284" w:lineRule="auto"/>
        <w:ind w:right="169"/>
        <w:rPr>
          <w:ins w:id="5729" w:author="Sablan Kevin" w:date="2019-01-04T09:40:00Z"/>
        </w:rPr>
      </w:pPr>
      <w:r w:rsidRPr="008042FB">
        <w:t>Eq</w:t>
      </w:r>
      <w:del w:id="5730" w:author="Sablan Kevin" w:date="2019-01-04T09:40:00Z">
        <w:r w:rsidR="00017E9E" w:rsidRPr="00017E9E">
          <w:rPr>
            <w:rFonts w:cs="Times New Roman"/>
            <w:color w:val="000000"/>
          </w:rPr>
          <w:delText>. </w:delText>
        </w:r>
      </w:del>
      <w:ins w:id="5731" w:author="Sablan Kevin" w:date="2019-01-04T09:40:00Z">
        <w:r>
          <w:t>.</w:t>
        </w:r>
        <w:r>
          <w:rPr>
            <w:spacing w:val="-13"/>
          </w:rPr>
          <w:t xml:space="preserve"> </w:t>
        </w:r>
      </w:ins>
      <w:r w:rsidRPr="008042FB">
        <w:t xml:space="preserve">A3-1 is replaced by the modulus of rupture. Reference </w:t>
      </w:r>
      <w:del w:id="5732" w:author="Sablan Kevin" w:date="2019-01-04T09:40:00Z">
        <w:r w:rsidR="00017E9E" w:rsidRPr="00017E9E">
          <w:rPr>
            <w:rFonts w:cs="Times New Roman"/>
            <w:color w:val="000000"/>
          </w:rPr>
          <w:delText>29</w:delText>
        </w:r>
      </w:del>
      <w:ins w:id="5733" w:author="Sablan Kevin" w:date="2019-01-04T09:40:00Z">
        <w:r>
          <w:t>27</w:t>
        </w:r>
      </w:ins>
      <w:r w:rsidRPr="008042FB">
        <w:t xml:space="preserve"> reported that pendulum tests of 6- by 8-in. (15.2- by 20.3-cm) Douglas Fir posts have an average failure force of 16.2 kip-force (72.1 kN) when mounted in a rigid support. Southern Douglas Fir has an average modulus of rupture of 6800 psi</w:t>
      </w:r>
      <w:r>
        <w:rPr>
          <w:spacing w:val="-4"/>
          <w:rPrChange w:id="5734" w:author="Sablan Kevin" w:date="2019-01-04T09:40:00Z">
            <w:rPr/>
          </w:rPrChange>
        </w:rPr>
        <w:t xml:space="preserve"> </w:t>
      </w:r>
      <w:r w:rsidRPr="008042FB">
        <w:t>(46.8</w:t>
      </w:r>
      <w:r>
        <w:rPr>
          <w:spacing w:val="-4"/>
          <w:rPrChange w:id="5735" w:author="Sablan Kevin" w:date="2019-01-04T09:40:00Z">
            <w:rPr/>
          </w:rPrChange>
        </w:rPr>
        <w:t xml:space="preserve"> </w:t>
      </w:r>
      <w:r w:rsidRPr="008042FB">
        <w:t>MPa)</w:t>
      </w:r>
      <w:r>
        <w:rPr>
          <w:spacing w:val="-4"/>
          <w:rPrChange w:id="5736" w:author="Sablan Kevin" w:date="2019-01-04T09:40:00Z">
            <w:rPr/>
          </w:rPrChange>
        </w:rPr>
        <w:t xml:space="preserve"> </w:t>
      </w:r>
      <w:r w:rsidRPr="008042FB">
        <w:t>(</w:t>
      </w:r>
      <w:del w:id="5737" w:author="Sablan Kevin" w:date="2019-01-04T09:40:00Z">
        <w:r w:rsidR="00017E9E" w:rsidRPr="00017E9E">
          <w:rPr>
            <w:rFonts w:cs="Times New Roman"/>
            <w:color w:val="000000"/>
            <w:u w:color="000000"/>
          </w:rPr>
          <w:delText>84</w:delText>
        </w:r>
      </w:del>
      <w:ins w:id="5738" w:author="Sablan Kevin" w:date="2019-01-04T09:40:00Z">
        <w:r>
          <w:t>80</w:t>
        </w:r>
      </w:ins>
      <w:r w:rsidRPr="008042FB">
        <w:t>).</w:t>
      </w:r>
      <w:r>
        <w:rPr>
          <w:spacing w:val="-3"/>
          <w:rPrChange w:id="5739" w:author="Sablan Kevin" w:date="2019-01-04T09:40:00Z">
            <w:rPr/>
          </w:rPrChange>
        </w:rPr>
        <w:t xml:space="preserve"> </w:t>
      </w:r>
      <w:r w:rsidRPr="008042FB">
        <w:t>Using</w:t>
      </w:r>
      <w:r>
        <w:rPr>
          <w:spacing w:val="-4"/>
          <w:rPrChange w:id="5740" w:author="Sablan Kevin" w:date="2019-01-04T09:40:00Z">
            <w:rPr/>
          </w:rPrChange>
        </w:rPr>
        <w:t xml:space="preserve"> </w:t>
      </w:r>
      <w:r w:rsidRPr="008042FB">
        <w:t>a</w:t>
      </w:r>
      <w:r>
        <w:rPr>
          <w:spacing w:val="-4"/>
          <w:rPrChange w:id="5741" w:author="Sablan Kevin" w:date="2019-01-04T09:40:00Z">
            <w:rPr/>
          </w:rPrChange>
        </w:rPr>
        <w:t xml:space="preserve"> </w:t>
      </w:r>
      <w:r w:rsidRPr="008042FB">
        <w:t>dynamic</w:t>
      </w:r>
      <w:r>
        <w:rPr>
          <w:spacing w:val="-3"/>
          <w:rPrChange w:id="5742" w:author="Sablan Kevin" w:date="2019-01-04T09:40:00Z">
            <w:rPr/>
          </w:rPrChange>
        </w:rPr>
        <w:t xml:space="preserve"> </w:t>
      </w:r>
      <w:del w:id="5743" w:author="Sablan Kevin" w:date="2019-01-04T09:40:00Z">
        <w:r w:rsidR="00017E9E" w:rsidRPr="00017E9E">
          <w:rPr>
            <w:rFonts w:cs="Times New Roman"/>
            <w:color w:val="000000"/>
          </w:rPr>
          <w:delText>magnification</w:delText>
        </w:r>
      </w:del>
      <w:ins w:id="5744" w:author="Sablan Kevin" w:date="2019-01-04T09:40:00Z">
        <w:r>
          <w:t>magn</w:t>
        </w:r>
        <w:r>
          <w:rPr>
            <w:spacing w:val="-1"/>
          </w:rPr>
          <w:t>i</w:t>
        </w:r>
        <w:r>
          <w:rPr>
            <w:rFonts w:cs="Times New Roman"/>
          </w:rPr>
          <w:t>fi</w:t>
        </w:r>
        <w:r>
          <w:rPr>
            <w:rFonts w:cs="Times New Roman"/>
            <w:spacing w:val="-10"/>
          </w:rPr>
          <w:t xml:space="preserve"> </w:t>
        </w:r>
        <w:r>
          <w:t>cation</w:t>
        </w:r>
      </w:ins>
      <w:r>
        <w:rPr>
          <w:spacing w:val="-3"/>
          <w:rPrChange w:id="5745" w:author="Sablan Kevin" w:date="2019-01-04T09:40:00Z">
            <w:rPr/>
          </w:rPrChange>
        </w:rPr>
        <w:t xml:space="preserve"> </w:t>
      </w:r>
      <w:r w:rsidRPr="008042FB">
        <w:t>factor</w:t>
      </w:r>
      <w:r>
        <w:rPr>
          <w:spacing w:val="-4"/>
          <w:rPrChange w:id="5746" w:author="Sablan Kevin" w:date="2019-01-04T09:40:00Z">
            <w:rPr/>
          </w:rPrChange>
        </w:rPr>
        <w:t xml:space="preserve"> </w:t>
      </w:r>
      <w:r w:rsidRPr="008042FB">
        <w:t>of</w:t>
      </w:r>
      <w:r>
        <w:rPr>
          <w:spacing w:val="-4"/>
          <w:rPrChange w:id="5747" w:author="Sablan Kevin" w:date="2019-01-04T09:40:00Z">
            <w:rPr/>
          </w:rPrChange>
        </w:rPr>
        <w:t xml:space="preserve"> </w:t>
      </w:r>
      <w:r w:rsidRPr="008042FB">
        <w:t>1.0,</w:t>
      </w:r>
      <w:r>
        <w:rPr>
          <w:spacing w:val="-4"/>
          <w:rPrChange w:id="5748" w:author="Sablan Kevin" w:date="2019-01-04T09:40:00Z">
            <w:rPr/>
          </w:rPrChange>
        </w:rPr>
        <w:t xml:space="preserve"> </w:t>
      </w:r>
      <w:r w:rsidRPr="008042FB">
        <w:t>Eq.</w:t>
      </w:r>
      <w:r>
        <w:rPr>
          <w:spacing w:val="-15"/>
          <w:rPrChange w:id="5749" w:author="Sablan Kevin" w:date="2019-01-04T09:40:00Z">
            <w:rPr/>
          </w:rPrChange>
        </w:rPr>
        <w:t xml:space="preserve"> </w:t>
      </w:r>
      <w:r w:rsidRPr="008042FB">
        <w:t>A3-1</w:t>
      </w:r>
      <w:r>
        <w:rPr>
          <w:spacing w:val="-4"/>
          <w:rPrChange w:id="5750" w:author="Sablan Kevin" w:date="2019-01-04T09:40:00Z">
            <w:rPr/>
          </w:rPrChange>
        </w:rPr>
        <w:t xml:space="preserve"> </w:t>
      </w:r>
      <w:r w:rsidRPr="008042FB">
        <w:t>predicts</w:t>
      </w:r>
      <w:r>
        <w:rPr>
          <w:spacing w:val="-4"/>
          <w:rPrChange w:id="5751" w:author="Sablan Kevin" w:date="2019-01-04T09:40:00Z">
            <w:rPr/>
          </w:rPrChange>
        </w:rPr>
        <w:t xml:space="preserve"> </w:t>
      </w:r>
      <w:r w:rsidRPr="008042FB">
        <w:t>failure</w:t>
      </w:r>
      <w:r>
        <w:rPr>
          <w:spacing w:val="-4"/>
          <w:rPrChange w:id="5752" w:author="Sablan Kevin" w:date="2019-01-04T09:40:00Z">
            <w:rPr/>
          </w:rPrChange>
        </w:rPr>
        <w:t xml:space="preserve"> </w:t>
      </w:r>
      <w:r w:rsidRPr="008042FB">
        <w:t>forces</w:t>
      </w:r>
      <w:r>
        <w:rPr>
          <w:spacing w:val="-3"/>
          <w:rPrChange w:id="5753" w:author="Sablan Kevin" w:date="2019-01-04T09:40:00Z">
            <w:rPr/>
          </w:rPrChange>
        </w:rPr>
        <w:t xml:space="preserve"> </w:t>
      </w:r>
      <w:r w:rsidRPr="008042FB">
        <w:t>of</w:t>
      </w:r>
      <w:del w:id="5754" w:author="Sablan Kevin" w:date="2019-01-04T09:40:00Z">
        <w:r w:rsidR="00017E9E" w:rsidRPr="00017E9E">
          <w:rPr>
            <w:rFonts w:cs="Times New Roman"/>
            <w:color w:val="000000"/>
          </w:rPr>
          <w:delText xml:space="preserve"> </w:delText>
        </w:r>
      </w:del>
    </w:p>
    <w:p w14:paraId="2E0768EF" w14:textId="52E9C266" w:rsidR="00AA57AC" w:rsidRDefault="009516E7">
      <w:pPr>
        <w:pStyle w:val="BodyText"/>
        <w:spacing w:before="1" w:line="284" w:lineRule="auto"/>
        <w:ind w:right="148"/>
        <w:rPr>
          <w:rPrChange w:id="5755" w:author="Sablan Kevin" w:date="2019-01-04T09:40:00Z">
            <w:rPr>
              <w:color w:val="000000"/>
            </w:rPr>
          </w:rPrChange>
        </w:rPr>
        <w:pPrChange w:id="5756" w:author="Sablan Kevin" w:date="2019-01-04T09:40:00Z">
          <w:pPr>
            <w:autoSpaceDE w:val="0"/>
            <w:autoSpaceDN w:val="0"/>
            <w:adjustRightInd w:val="0"/>
            <w:spacing w:line="300" w:lineRule="atLeast"/>
            <w:textAlignment w:val="center"/>
          </w:pPr>
        </w:pPrChange>
      </w:pPr>
      <w:r>
        <w:rPr>
          <w:rPrChange w:id="5757" w:author="Sablan Kevin" w:date="2019-01-04T09:40:00Z">
            <w:rPr>
              <w:rFonts w:asciiTheme="minorHAnsi" w:hAnsiTheme="minorHAnsi"/>
              <w:color w:val="000000"/>
            </w:rPr>
          </w:rPrChange>
        </w:rPr>
        <w:t>20.7</w:t>
      </w:r>
      <w:r>
        <w:rPr>
          <w:spacing w:val="-3"/>
          <w:rPrChange w:id="5758" w:author="Sablan Kevin" w:date="2019-01-04T09:40:00Z">
            <w:rPr>
              <w:rFonts w:asciiTheme="minorHAnsi" w:hAnsiTheme="minorHAnsi"/>
              <w:color w:val="000000"/>
            </w:rPr>
          </w:rPrChange>
        </w:rPr>
        <w:t xml:space="preserve"> </w:t>
      </w:r>
      <w:r>
        <w:rPr>
          <w:rPrChange w:id="5759" w:author="Sablan Kevin" w:date="2019-01-04T09:40:00Z">
            <w:rPr>
              <w:rFonts w:asciiTheme="minorHAnsi" w:hAnsiTheme="minorHAnsi"/>
              <w:color w:val="000000"/>
            </w:rPr>
          </w:rPrChange>
        </w:rPr>
        <w:t>kip-force</w:t>
      </w:r>
      <w:r>
        <w:rPr>
          <w:spacing w:val="-2"/>
          <w:rPrChange w:id="5760" w:author="Sablan Kevin" w:date="2019-01-04T09:40:00Z">
            <w:rPr>
              <w:rFonts w:asciiTheme="minorHAnsi" w:hAnsiTheme="minorHAnsi"/>
              <w:color w:val="000000"/>
            </w:rPr>
          </w:rPrChange>
        </w:rPr>
        <w:t xml:space="preserve"> </w:t>
      </w:r>
      <w:r>
        <w:rPr>
          <w:rPrChange w:id="5761" w:author="Sablan Kevin" w:date="2019-01-04T09:40:00Z">
            <w:rPr>
              <w:rFonts w:asciiTheme="minorHAnsi" w:hAnsiTheme="minorHAnsi"/>
              <w:color w:val="000000"/>
            </w:rPr>
          </w:rPrChange>
        </w:rPr>
        <w:t>(91.9</w:t>
      </w:r>
      <w:r>
        <w:rPr>
          <w:spacing w:val="-2"/>
          <w:rPrChange w:id="5762" w:author="Sablan Kevin" w:date="2019-01-04T09:40:00Z">
            <w:rPr>
              <w:rFonts w:asciiTheme="minorHAnsi" w:hAnsiTheme="minorHAnsi"/>
              <w:color w:val="000000"/>
            </w:rPr>
          </w:rPrChange>
        </w:rPr>
        <w:t xml:space="preserve"> </w:t>
      </w:r>
      <w:r>
        <w:rPr>
          <w:rPrChange w:id="5763" w:author="Sablan Kevin" w:date="2019-01-04T09:40:00Z">
            <w:rPr>
              <w:rFonts w:asciiTheme="minorHAnsi" w:hAnsiTheme="minorHAnsi"/>
              <w:color w:val="000000"/>
            </w:rPr>
          </w:rPrChange>
        </w:rPr>
        <w:t>kN)</w:t>
      </w:r>
      <w:r>
        <w:rPr>
          <w:spacing w:val="-3"/>
          <w:rPrChange w:id="5764" w:author="Sablan Kevin" w:date="2019-01-04T09:40:00Z">
            <w:rPr>
              <w:rFonts w:asciiTheme="minorHAnsi" w:hAnsiTheme="minorHAnsi"/>
              <w:color w:val="000000"/>
            </w:rPr>
          </w:rPrChange>
        </w:rPr>
        <w:t xml:space="preserve"> </w:t>
      </w:r>
      <w:r>
        <w:rPr>
          <w:rPrChange w:id="5765" w:author="Sablan Kevin" w:date="2019-01-04T09:40:00Z">
            <w:rPr>
              <w:rFonts w:asciiTheme="minorHAnsi" w:hAnsiTheme="minorHAnsi"/>
              <w:color w:val="000000"/>
            </w:rPr>
          </w:rPrChange>
        </w:rPr>
        <w:t>and</w:t>
      </w:r>
      <w:r>
        <w:rPr>
          <w:spacing w:val="-2"/>
          <w:rPrChange w:id="5766" w:author="Sablan Kevin" w:date="2019-01-04T09:40:00Z">
            <w:rPr>
              <w:rFonts w:asciiTheme="minorHAnsi" w:hAnsiTheme="minorHAnsi"/>
              <w:color w:val="000000"/>
            </w:rPr>
          </w:rPrChange>
        </w:rPr>
        <w:t xml:space="preserve"> </w:t>
      </w:r>
      <w:r>
        <w:rPr>
          <w:rPrChange w:id="5767" w:author="Sablan Kevin" w:date="2019-01-04T09:40:00Z">
            <w:rPr>
              <w:rFonts w:asciiTheme="minorHAnsi" w:hAnsiTheme="minorHAnsi"/>
              <w:color w:val="000000"/>
            </w:rPr>
          </w:rPrChange>
        </w:rPr>
        <w:t>16.6</w:t>
      </w:r>
      <w:r>
        <w:rPr>
          <w:spacing w:val="-2"/>
          <w:rPrChange w:id="5768" w:author="Sablan Kevin" w:date="2019-01-04T09:40:00Z">
            <w:rPr>
              <w:rFonts w:asciiTheme="minorHAnsi" w:hAnsiTheme="minorHAnsi"/>
              <w:color w:val="000000"/>
            </w:rPr>
          </w:rPrChange>
        </w:rPr>
        <w:t xml:space="preserve"> </w:t>
      </w:r>
      <w:r>
        <w:rPr>
          <w:rPrChange w:id="5769" w:author="Sablan Kevin" w:date="2019-01-04T09:40:00Z">
            <w:rPr>
              <w:rFonts w:asciiTheme="minorHAnsi" w:hAnsiTheme="minorHAnsi"/>
              <w:color w:val="000000"/>
            </w:rPr>
          </w:rPrChange>
        </w:rPr>
        <w:t>kip-force</w:t>
      </w:r>
      <w:r>
        <w:rPr>
          <w:spacing w:val="-3"/>
          <w:rPrChange w:id="5770" w:author="Sablan Kevin" w:date="2019-01-04T09:40:00Z">
            <w:rPr>
              <w:rFonts w:asciiTheme="minorHAnsi" w:hAnsiTheme="minorHAnsi"/>
              <w:color w:val="000000"/>
            </w:rPr>
          </w:rPrChange>
        </w:rPr>
        <w:t xml:space="preserve"> </w:t>
      </w:r>
      <w:r>
        <w:rPr>
          <w:rPrChange w:id="5771" w:author="Sablan Kevin" w:date="2019-01-04T09:40:00Z">
            <w:rPr>
              <w:rFonts w:asciiTheme="minorHAnsi" w:hAnsiTheme="minorHAnsi"/>
              <w:color w:val="000000"/>
            </w:rPr>
          </w:rPrChange>
        </w:rPr>
        <w:t>(74.0</w:t>
      </w:r>
      <w:r>
        <w:rPr>
          <w:spacing w:val="-2"/>
          <w:rPrChange w:id="5772" w:author="Sablan Kevin" w:date="2019-01-04T09:40:00Z">
            <w:rPr>
              <w:rFonts w:asciiTheme="minorHAnsi" w:hAnsiTheme="minorHAnsi"/>
              <w:color w:val="000000"/>
            </w:rPr>
          </w:rPrChange>
        </w:rPr>
        <w:t xml:space="preserve"> </w:t>
      </w:r>
      <w:r>
        <w:rPr>
          <w:rPrChange w:id="5773" w:author="Sablan Kevin" w:date="2019-01-04T09:40:00Z">
            <w:rPr>
              <w:rFonts w:asciiTheme="minorHAnsi" w:hAnsiTheme="minorHAnsi"/>
              <w:color w:val="000000"/>
            </w:rPr>
          </w:rPrChange>
        </w:rPr>
        <w:t>kN)</w:t>
      </w:r>
      <w:r>
        <w:rPr>
          <w:spacing w:val="-2"/>
          <w:rPrChange w:id="5774" w:author="Sablan Kevin" w:date="2019-01-04T09:40:00Z">
            <w:rPr>
              <w:rFonts w:asciiTheme="minorHAnsi" w:hAnsiTheme="minorHAnsi"/>
              <w:color w:val="000000"/>
            </w:rPr>
          </w:rPrChange>
        </w:rPr>
        <w:t xml:space="preserve"> </w:t>
      </w:r>
      <w:r>
        <w:rPr>
          <w:rPrChange w:id="5775" w:author="Sablan Kevin" w:date="2019-01-04T09:40:00Z">
            <w:rPr>
              <w:rFonts w:asciiTheme="minorHAnsi" w:hAnsiTheme="minorHAnsi"/>
              <w:color w:val="000000"/>
            </w:rPr>
          </w:rPrChange>
        </w:rPr>
        <w:t>for</w:t>
      </w:r>
      <w:r>
        <w:rPr>
          <w:spacing w:val="-3"/>
          <w:rPrChange w:id="5776" w:author="Sablan Kevin" w:date="2019-01-04T09:40:00Z">
            <w:rPr>
              <w:rFonts w:asciiTheme="minorHAnsi" w:hAnsiTheme="minorHAnsi"/>
              <w:color w:val="000000"/>
            </w:rPr>
          </w:rPrChange>
        </w:rPr>
        <w:t xml:space="preserve"> </w:t>
      </w:r>
      <w:r>
        <w:rPr>
          <w:rPrChange w:id="5777" w:author="Sablan Kevin" w:date="2019-01-04T09:40:00Z">
            <w:rPr>
              <w:rFonts w:asciiTheme="minorHAnsi" w:hAnsiTheme="minorHAnsi"/>
              <w:color w:val="000000"/>
            </w:rPr>
          </w:rPrChange>
        </w:rPr>
        <w:t>rough</w:t>
      </w:r>
      <w:r>
        <w:rPr>
          <w:spacing w:val="-2"/>
          <w:rPrChange w:id="5778" w:author="Sablan Kevin" w:date="2019-01-04T09:40:00Z">
            <w:rPr>
              <w:rFonts w:asciiTheme="minorHAnsi" w:hAnsiTheme="minorHAnsi"/>
              <w:color w:val="000000"/>
            </w:rPr>
          </w:rPrChange>
        </w:rPr>
        <w:t xml:space="preserve"> </w:t>
      </w:r>
      <w:r>
        <w:rPr>
          <w:rPrChange w:id="5779" w:author="Sablan Kevin" w:date="2019-01-04T09:40:00Z">
            <w:rPr>
              <w:rFonts w:asciiTheme="minorHAnsi" w:hAnsiTheme="minorHAnsi"/>
              <w:color w:val="000000"/>
            </w:rPr>
          </w:rPrChange>
        </w:rPr>
        <w:t>cut</w:t>
      </w:r>
      <w:r>
        <w:rPr>
          <w:spacing w:val="-2"/>
          <w:rPrChange w:id="5780" w:author="Sablan Kevin" w:date="2019-01-04T09:40:00Z">
            <w:rPr>
              <w:rFonts w:asciiTheme="minorHAnsi" w:hAnsiTheme="minorHAnsi"/>
              <w:color w:val="000000"/>
            </w:rPr>
          </w:rPrChange>
        </w:rPr>
        <w:t xml:space="preserve"> </w:t>
      </w:r>
      <w:r>
        <w:rPr>
          <w:rPrChange w:id="5781" w:author="Sablan Kevin" w:date="2019-01-04T09:40:00Z">
            <w:rPr>
              <w:rFonts w:asciiTheme="minorHAnsi" w:hAnsiTheme="minorHAnsi"/>
              <w:color w:val="000000"/>
            </w:rPr>
          </w:rPrChange>
        </w:rPr>
        <w:t>and</w:t>
      </w:r>
      <w:r>
        <w:rPr>
          <w:spacing w:val="-4"/>
          <w:rPrChange w:id="5782" w:author="Sablan Kevin" w:date="2019-01-04T09:40:00Z">
            <w:rPr>
              <w:rFonts w:asciiTheme="minorHAnsi" w:hAnsiTheme="minorHAnsi"/>
              <w:color w:val="000000"/>
            </w:rPr>
          </w:rPrChange>
        </w:rPr>
        <w:t xml:space="preserve"> </w:t>
      </w:r>
      <w:del w:id="5783" w:author="Sablan Kevin" w:date="2019-01-04T09:40:00Z">
        <w:r w:rsidR="00017E9E" w:rsidRPr="00017E9E">
          <w:rPr>
            <w:rFonts w:cs="Times New Roman"/>
            <w:color w:val="000000"/>
          </w:rPr>
          <w:delText>finished</w:delText>
        </w:r>
      </w:del>
      <w:ins w:id="5784" w:author="Sablan Kevin" w:date="2019-01-04T09:40:00Z">
        <w:r>
          <w:rPr>
            <w:rFonts w:cs="Times New Roman"/>
            <w:w w:val="85"/>
          </w:rPr>
          <w:t xml:space="preserve">fi </w:t>
        </w:r>
        <w:r>
          <w:t>nished</w:t>
        </w:r>
      </w:ins>
      <w:r>
        <w:rPr>
          <w:spacing w:val="-2"/>
          <w:rPrChange w:id="5785" w:author="Sablan Kevin" w:date="2019-01-04T09:40:00Z">
            <w:rPr>
              <w:rFonts w:asciiTheme="minorHAnsi" w:hAnsiTheme="minorHAnsi"/>
              <w:color w:val="000000"/>
            </w:rPr>
          </w:rPrChange>
        </w:rPr>
        <w:t xml:space="preserve"> </w:t>
      </w:r>
      <w:r>
        <w:rPr>
          <w:rPrChange w:id="5786" w:author="Sablan Kevin" w:date="2019-01-04T09:40:00Z">
            <w:rPr>
              <w:rFonts w:asciiTheme="minorHAnsi" w:hAnsiTheme="minorHAnsi"/>
              <w:color w:val="000000"/>
            </w:rPr>
          </w:rPrChange>
        </w:rPr>
        <w:t>posts</w:t>
      </w:r>
      <w:r>
        <w:rPr>
          <w:spacing w:val="-2"/>
          <w:rPrChange w:id="5787" w:author="Sablan Kevin" w:date="2019-01-04T09:40:00Z">
            <w:rPr>
              <w:rFonts w:asciiTheme="minorHAnsi" w:hAnsiTheme="minorHAnsi"/>
              <w:color w:val="000000"/>
            </w:rPr>
          </w:rPrChange>
        </w:rPr>
        <w:t xml:space="preserve"> </w:t>
      </w:r>
      <w:r>
        <w:rPr>
          <w:rPrChange w:id="5788" w:author="Sablan Kevin" w:date="2019-01-04T09:40:00Z">
            <w:rPr>
              <w:rFonts w:asciiTheme="minorHAnsi" w:hAnsiTheme="minorHAnsi"/>
              <w:color w:val="000000"/>
            </w:rPr>
          </w:rPrChange>
        </w:rPr>
        <w:t>with</w:t>
      </w:r>
      <w:r>
        <w:rPr>
          <w:spacing w:val="-3"/>
          <w:rPrChange w:id="5789" w:author="Sablan Kevin" w:date="2019-01-04T09:40:00Z">
            <w:rPr>
              <w:rFonts w:asciiTheme="minorHAnsi" w:hAnsiTheme="minorHAnsi"/>
              <w:color w:val="000000"/>
            </w:rPr>
          </w:rPrChange>
        </w:rPr>
        <w:t xml:space="preserve"> </w:t>
      </w:r>
      <w:r>
        <w:rPr>
          <w:rPrChange w:id="5790" w:author="Sablan Kevin" w:date="2019-01-04T09:40:00Z">
            <w:rPr>
              <w:rFonts w:asciiTheme="minorHAnsi" w:hAnsiTheme="minorHAnsi"/>
              <w:color w:val="000000"/>
            </w:rPr>
          </w:rPrChange>
        </w:rPr>
        <w:t>a</w:t>
      </w:r>
      <w:r>
        <w:rPr>
          <w:spacing w:val="-2"/>
          <w:rPrChange w:id="5791" w:author="Sablan Kevin" w:date="2019-01-04T09:40:00Z">
            <w:rPr>
              <w:rFonts w:asciiTheme="minorHAnsi" w:hAnsiTheme="minorHAnsi"/>
              <w:color w:val="000000"/>
            </w:rPr>
          </w:rPrChange>
        </w:rPr>
        <w:t xml:space="preserve"> </w:t>
      </w:r>
      <w:r>
        <w:rPr>
          <w:rPrChange w:id="5792" w:author="Sablan Kevin" w:date="2019-01-04T09:40:00Z">
            <w:rPr>
              <w:rFonts w:asciiTheme="minorHAnsi" w:hAnsiTheme="minorHAnsi"/>
              <w:color w:val="000000"/>
            </w:rPr>
          </w:rPrChange>
        </w:rPr>
        <w:t>nominal 6- by 8-in. (15.2- by 20.3-cm) size.</w:t>
      </w:r>
      <w:r>
        <w:rPr>
          <w:spacing w:val="-13"/>
          <w:rPrChange w:id="5793" w:author="Sablan Kevin" w:date="2019-01-04T09:40:00Z">
            <w:rPr>
              <w:rFonts w:asciiTheme="minorHAnsi" w:hAnsiTheme="minorHAnsi"/>
              <w:color w:val="000000"/>
            </w:rPr>
          </w:rPrChange>
        </w:rPr>
        <w:t xml:space="preserve"> </w:t>
      </w:r>
      <w:r>
        <w:rPr>
          <w:rPrChange w:id="5794" w:author="Sablan Kevin" w:date="2019-01-04T09:40:00Z">
            <w:rPr>
              <w:rFonts w:asciiTheme="minorHAnsi" w:hAnsiTheme="minorHAnsi"/>
              <w:color w:val="000000"/>
            </w:rPr>
          </w:rPrChange>
        </w:rPr>
        <w:t>Although it is unclear whether posts used in the pendulum tests were</w:t>
      </w:r>
      <w:r>
        <w:rPr>
          <w:spacing w:val="-6"/>
          <w:rPrChange w:id="5795" w:author="Sablan Kevin" w:date="2019-01-04T09:40:00Z">
            <w:rPr>
              <w:rFonts w:asciiTheme="minorHAnsi" w:hAnsiTheme="minorHAnsi"/>
              <w:color w:val="000000"/>
            </w:rPr>
          </w:rPrChange>
        </w:rPr>
        <w:t xml:space="preserve"> </w:t>
      </w:r>
      <w:r>
        <w:rPr>
          <w:rPrChange w:id="5796" w:author="Sablan Kevin" w:date="2019-01-04T09:40:00Z">
            <w:rPr>
              <w:rFonts w:asciiTheme="minorHAnsi" w:hAnsiTheme="minorHAnsi"/>
              <w:color w:val="000000"/>
            </w:rPr>
          </w:rPrChange>
        </w:rPr>
        <w:t>rough</w:t>
      </w:r>
      <w:r>
        <w:rPr>
          <w:spacing w:val="-6"/>
          <w:rPrChange w:id="5797" w:author="Sablan Kevin" w:date="2019-01-04T09:40:00Z">
            <w:rPr>
              <w:rFonts w:asciiTheme="minorHAnsi" w:hAnsiTheme="minorHAnsi"/>
              <w:color w:val="000000"/>
            </w:rPr>
          </w:rPrChange>
        </w:rPr>
        <w:t xml:space="preserve"> </w:t>
      </w:r>
      <w:r>
        <w:rPr>
          <w:rPrChange w:id="5798" w:author="Sablan Kevin" w:date="2019-01-04T09:40:00Z">
            <w:rPr>
              <w:rFonts w:asciiTheme="minorHAnsi" w:hAnsiTheme="minorHAnsi"/>
              <w:color w:val="000000"/>
            </w:rPr>
          </w:rPrChange>
        </w:rPr>
        <w:t>cut</w:t>
      </w:r>
      <w:r>
        <w:rPr>
          <w:spacing w:val="-6"/>
          <w:rPrChange w:id="5799" w:author="Sablan Kevin" w:date="2019-01-04T09:40:00Z">
            <w:rPr>
              <w:rFonts w:asciiTheme="minorHAnsi" w:hAnsiTheme="minorHAnsi"/>
              <w:color w:val="000000"/>
            </w:rPr>
          </w:rPrChange>
        </w:rPr>
        <w:t xml:space="preserve"> </w:t>
      </w:r>
      <w:r>
        <w:rPr>
          <w:rPrChange w:id="5800" w:author="Sablan Kevin" w:date="2019-01-04T09:40:00Z">
            <w:rPr>
              <w:rFonts w:asciiTheme="minorHAnsi" w:hAnsiTheme="minorHAnsi"/>
              <w:color w:val="000000"/>
            </w:rPr>
          </w:rPrChange>
        </w:rPr>
        <w:t>or</w:t>
      </w:r>
      <w:r>
        <w:rPr>
          <w:spacing w:val="-6"/>
          <w:rPrChange w:id="5801" w:author="Sablan Kevin" w:date="2019-01-04T09:40:00Z">
            <w:rPr>
              <w:rFonts w:asciiTheme="minorHAnsi" w:hAnsiTheme="minorHAnsi"/>
              <w:color w:val="000000"/>
            </w:rPr>
          </w:rPrChange>
        </w:rPr>
        <w:t xml:space="preserve"> </w:t>
      </w:r>
      <w:del w:id="5802" w:author="Sablan Kevin" w:date="2019-01-04T09:40:00Z">
        <w:r w:rsidR="00017E9E" w:rsidRPr="00017E9E">
          <w:rPr>
            <w:rFonts w:cs="Times New Roman"/>
            <w:color w:val="000000"/>
          </w:rPr>
          <w:delText>finished</w:delText>
        </w:r>
      </w:del>
      <w:ins w:id="5803" w:author="Sablan Kevin" w:date="2019-01-04T09:40:00Z">
        <w:r>
          <w:rPr>
            <w:rFonts w:cs="Times New Roman"/>
            <w:w w:val="85"/>
          </w:rPr>
          <w:t>fi</w:t>
        </w:r>
        <w:r>
          <w:rPr>
            <w:rFonts w:cs="Times New Roman"/>
            <w:spacing w:val="-3"/>
            <w:w w:val="85"/>
          </w:rPr>
          <w:t xml:space="preserve"> </w:t>
        </w:r>
        <w:r>
          <w:t>nished</w:t>
        </w:r>
      </w:ins>
      <w:r>
        <w:rPr>
          <w:spacing w:val="-6"/>
          <w:rPrChange w:id="5804" w:author="Sablan Kevin" w:date="2019-01-04T09:40:00Z">
            <w:rPr>
              <w:rFonts w:asciiTheme="minorHAnsi" w:hAnsiTheme="minorHAnsi"/>
              <w:color w:val="000000"/>
            </w:rPr>
          </w:rPrChange>
        </w:rPr>
        <w:t xml:space="preserve"> </w:t>
      </w:r>
      <w:r>
        <w:rPr>
          <w:rPrChange w:id="5805" w:author="Sablan Kevin" w:date="2019-01-04T09:40:00Z">
            <w:rPr>
              <w:rFonts w:asciiTheme="minorHAnsi" w:hAnsiTheme="minorHAnsi"/>
              <w:color w:val="000000"/>
            </w:rPr>
          </w:rPrChange>
        </w:rPr>
        <w:t>size,</w:t>
      </w:r>
      <w:r>
        <w:rPr>
          <w:spacing w:val="-5"/>
          <w:rPrChange w:id="5806" w:author="Sablan Kevin" w:date="2019-01-04T09:40:00Z">
            <w:rPr>
              <w:rFonts w:asciiTheme="minorHAnsi" w:hAnsiTheme="minorHAnsi"/>
              <w:color w:val="000000"/>
            </w:rPr>
          </w:rPrChange>
        </w:rPr>
        <w:t xml:space="preserve"> </w:t>
      </w:r>
      <w:r>
        <w:rPr>
          <w:rPrChange w:id="5807" w:author="Sablan Kevin" w:date="2019-01-04T09:40:00Z">
            <w:rPr>
              <w:rFonts w:asciiTheme="minorHAnsi" w:hAnsiTheme="minorHAnsi"/>
              <w:color w:val="000000"/>
            </w:rPr>
          </w:rPrChange>
        </w:rPr>
        <w:t>the</w:t>
      </w:r>
      <w:r>
        <w:rPr>
          <w:spacing w:val="-6"/>
          <w:rPrChange w:id="5808" w:author="Sablan Kevin" w:date="2019-01-04T09:40:00Z">
            <w:rPr>
              <w:rFonts w:asciiTheme="minorHAnsi" w:hAnsiTheme="minorHAnsi"/>
              <w:color w:val="000000"/>
            </w:rPr>
          </w:rPrChange>
        </w:rPr>
        <w:t xml:space="preserve"> </w:t>
      </w:r>
      <w:r>
        <w:rPr>
          <w:rPrChange w:id="5809" w:author="Sablan Kevin" w:date="2019-01-04T09:40:00Z">
            <w:rPr>
              <w:rFonts w:asciiTheme="minorHAnsi" w:hAnsiTheme="minorHAnsi"/>
              <w:color w:val="000000"/>
            </w:rPr>
          </w:rPrChange>
        </w:rPr>
        <w:t>test</w:t>
      </w:r>
      <w:r>
        <w:rPr>
          <w:spacing w:val="-6"/>
          <w:rPrChange w:id="5810" w:author="Sablan Kevin" w:date="2019-01-04T09:40:00Z">
            <w:rPr>
              <w:rFonts w:asciiTheme="minorHAnsi" w:hAnsiTheme="minorHAnsi"/>
              <w:color w:val="000000"/>
            </w:rPr>
          </w:rPrChange>
        </w:rPr>
        <w:t xml:space="preserve"> </w:t>
      </w:r>
      <w:r>
        <w:rPr>
          <w:rPrChange w:id="5811" w:author="Sablan Kevin" w:date="2019-01-04T09:40:00Z">
            <w:rPr>
              <w:rFonts w:asciiTheme="minorHAnsi" w:hAnsiTheme="minorHAnsi"/>
              <w:color w:val="000000"/>
            </w:rPr>
          </w:rPrChange>
        </w:rPr>
        <w:t>results</w:t>
      </w:r>
      <w:r>
        <w:rPr>
          <w:spacing w:val="-6"/>
          <w:rPrChange w:id="5812" w:author="Sablan Kevin" w:date="2019-01-04T09:40:00Z">
            <w:rPr>
              <w:rFonts w:asciiTheme="minorHAnsi" w:hAnsiTheme="minorHAnsi"/>
              <w:color w:val="000000"/>
            </w:rPr>
          </w:rPrChange>
        </w:rPr>
        <w:t xml:space="preserve"> </w:t>
      </w:r>
      <w:r>
        <w:rPr>
          <w:rPrChange w:id="5813" w:author="Sablan Kevin" w:date="2019-01-04T09:40:00Z">
            <w:rPr>
              <w:rFonts w:asciiTheme="minorHAnsi" w:hAnsiTheme="minorHAnsi"/>
              <w:color w:val="000000"/>
            </w:rPr>
          </w:rPrChange>
        </w:rPr>
        <w:t>do</w:t>
      </w:r>
      <w:r>
        <w:rPr>
          <w:spacing w:val="-6"/>
          <w:rPrChange w:id="5814" w:author="Sablan Kevin" w:date="2019-01-04T09:40:00Z">
            <w:rPr>
              <w:rFonts w:asciiTheme="minorHAnsi" w:hAnsiTheme="minorHAnsi"/>
              <w:color w:val="000000"/>
            </w:rPr>
          </w:rPrChange>
        </w:rPr>
        <w:t xml:space="preserve"> </w:t>
      </w:r>
      <w:r>
        <w:rPr>
          <w:rPrChange w:id="5815" w:author="Sablan Kevin" w:date="2019-01-04T09:40:00Z">
            <w:rPr>
              <w:rFonts w:asciiTheme="minorHAnsi" w:hAnsiTheme="minorHAnsi"/>
              <w:color w:val="000000"/>
            </w:rPr>
          </w:rPrChange>
        </w:rPr>
        <w:t>indicate</w:t>
      </w:r>
      <w:r>
        <w:rPr>
          <w:spacing w:val="-5"/>
          <w:rPrChange w:id="5816" w:author="Sablan Kevin" w:date="2019-01-04T09:40:00Z">
            <w:rPr>
              <w:rFonts w:asciiTheme="minorHAnsi" w:hAnsiTheme="minorHAnsi"/>
              <w:color w:val="000000"/>
            </w:rPr>
          </w:rPrChange>
        </w:rPr>
        <w:t xml:space="preserve"> </w:t>
      </w:r>
      <w:r>
        <w:rPr>
          <w:rPrChange w:id="5817" w:author="Sablan Kevin" w:date="2019-01-04T09:40:00Z">
            <w:rPr>
              <w:rFonts w:asciiTheme="minorHAnsi" w:hAnsiTheme="minorHAnsi"/>
              <w:color w:val="000000"/>
            </w:rPr>
          </w:rPrChange>
        </w:rPr>
        <w:t>that</w:t>
      </w:r>
      <w:r>
        <w:rPr>
          <w:spacing w:val="-6"/>
          <w:rPrChange w:id="5818" w:author="Sablan Kevin" w:date="2019-01-04T09:40:00Z">
            <w:rPr>
              <w:rFonts w:asciiTheme="minorHAnsi" w:hAnsiTheme="minorHAnsi"/>
              <w:color w:val="000000"/>
            </w:rPr>
          </w:rPrChange>
        </w:rPr>
        <w:t xml:space="preserve"> </w:t>
      </w:r>
      <w:r>
        <w:rPr>
          <w:rPrChange w:id="5819" w:author="Sablan Kevin" w:date="2019-01-04T09:40:00Z">
            <w:rPr>
              <w:rFonts w:asciiTheme="minorHAnsi" w:hAnsiTheme="minorHAnsi"/>
              <w:color w:val="000000"/>
            </w:rPr>
          </w:rPrChange>
        </w:rPr>
        <w:t>the</w:t>
      </w:r>
      <w:r>
        <w:rPr>
          <w:spacing w:val="-6"/>
          <w:rPrChange w:id="5820" w:author="Sablan Kevin" w:date="2019-01-04T09:40:00Z">
            <w:rPr>
              <w:rFonts w:asciiTheme="minorHAnsi" w:hAnsiTheme="minorHAnsi"/>
              <w:color w:val="000000"/>
            </w:rPr>
          </w:rPrChange>
        </w:rPr>
        <w:t xml:space="preserve"> </w:t>
      </w:r>
      <w:r>
        <w:rPr>
          <w:rPrChange w:id="5821" w:author="Sablan Kevin" w:date="2019-01-04T09:40:00Z">
            <w:rPr>
              <w:rFonts w:asciiTheme="minorHAnsi" w:hAnsiTheme="minorHAnsi"/>
              <w:color w:val="000000"/>
            </w:rPr>
          </w:rPrChange>
        </w:rPr>
        <w:t>dynamic</w:t>
      </w:r>
      <w:r>
        <w:rPr>
          <w:spacing w:val="-6"/>
          <w:rPrChange w:id="5822" w:author="Sablan Kevin" w:date="2019-01-04T09:40:00Z">
            <w:rPr>
              <w:rFonts w:asciiTheme="minorHAnsi" w:hAnsiTheme="minorHAnsi"/>
              <w:color w:val="000000"/>
            </w:rPr>
          </w:rPrChange>
        </w:rPr>
        <w:t xml:space="preserve"> </w:t>
      </w:r>
      <w:del w:id="5823" w:author="Sablan Kevin" w:date="2019-01-04T09:40:00Z">
        <w:r w:rsidR="00017E9E" w:rsidRPr="00017E9E">
          <w:rPr>
            <w:rFonts w:cs="Times New Roman"/>
            <w:color w:val="000000"/>
          </w:rPr>
          <w:delText>magnification</w:delText>
        </w:r>
      </w:del>
      <w:ins w:id="5824" w:author="Sablan Kevin" w:date="2019-01-04T09:40:00Z">
        <w:r>
          <w:t>magn</w:t>
        </w:r>
        <w:r>
          <w:rPr>
            <w:spacing w:val="-1"/>
          </w:rPr>
          <w:t>i</w:t>
        </w:r>
        <w:r>
          <w:rPr>
            <w:rFonts w:cs="Times New Roman"/>
          </w:rPr>
          <w:t>fi</w:t>
        </w:r>
        <w:r>
          <w:rPr>
            <w:rFonts w:cs="Times New Roman"/>
            <w:spacing w:val="-11"/>
          </w:rPr>
          <w:t xml:space="preserve"> </w:t>
        </w:r>
        <w:r>
          <w:t>cation</w:t>
        </w:r>
      </w:ins>
      <w:r>
        <w:rPr>
          <w:spacing w:val="-6"/>
          <w:rPrChange w:id="5825" w:author="Sablan Kevin" w:date="2019-01-04T09:40:00Z">
            <w:rPr>
              <w:rFonts w:asciiTheme="minorHAnsi" w:hAnsiTheme="minorHAnsi"/>
              <w:color w:val="000000"/>
            </w:rPr>
          </w:rPrChange>
        </w:rPr>
        <w:t xml:space="preserve"> </w:t>
      </w:r>
      <w:r>
        <w:rPr>
          <w:rPrChange w:id="5826" w:author="Sablan Kevin" w:date="2019-01-04T09:40:00Z">
            <w:rPr>
              <w:rFonts w:asciiTheme="minorHAnsi" w:hAnsiTheme="minorHAnsi"/>
              <w:color w:val="000000"/>
            </w:rPr>
          </w:rPrChange>
        </w:rPr>
        <w:t>factor</w:t>
      </w:r>
      <w:r>
        <w:rPr>
          <w:spacing w:val="-6"/>
          <w:rPrChange w:id="5827" w:author="Sablan Kevin" w:date="2019-01-04T09:40:00Z">
            <w:rPr>
              <w:rFonts w:asciiTheme="minorHAnsi" w:hAnsiTheme="minorHAnsi"/>
              <w:color w:val="000000"/>
            </w:rPr>
          </w:rPrChange>
        </w:rPr>
        <w:t xml:space="preserve"> </w:t>
      </w:r>
      <w:r>
        <w:rPr>
          <w:rPrChange w:id="5828" w:author="Sablan Kevin" w:date="2019-01-04T09:40:00Z">
            <w:rPr>
              <w:rFonts w:asciiTheme="minorHAnsi" w:hAnsiTheme="minorHAnsi"/>
              <w:color w:val="000000"/>
            </w:rPr>
          </w:rPrChange>
        </w:rPr>
        <w:t>from Eq.</w:t>
      </w:r>
      <w:r>
        <w:rPr>
          <w:spacing w:val="-13"/>
          <w:rPrChange w:id="5829" w:author="Sablan Kevin" w:date="2019-01-04T09:40:00Z">
            <w:rPr>
              <w:rFonts w:asciiTheme="minorHAnsi" w:hAnsiTheme="minorHAnsi"/>
              <w:color w:val="000000"/>
            </w:rPr>
          </w:rPrChange>
        </w:rPr>
        <w:t xml:space="preserve"> </w:t>
      </w:r>
      <w:r>
        <w:rPr>
          <w:rPrChange w:id="5830" w:author="Sablan Kevin" w:date="2019-01-04T09:40:00Z">
            <w:rPr>
              <w:rFonts w:asciiTheme="minorHAnsi" w:hAnsiTheme="minorHAnsi"/>
              <w:color w:val="000000"/>
            </w:rPr>
          </w:rPrChange>
        </w:rPr>
        <w:t>A3-1 should be no more than 1.0 for wood materials.</w:t>
      </w:r>
      <w:r>
        <w:rPr>
          <w:spacing w:val="-4"/>
          <w:rPrChange w:id="5831" w:author="Sablan Kevin" w:date="2019-01-04T09:40:00Z">
            <w:rPr>
              <w:rFonts w:asciiTheme="minorHAnsi" w:hAnsiTheme="minorHAnsi"/>
              <w:color w:val="000000"/>
            </w:rPr>
          </w:rPrChange>
        </w:rPr>
        <w:t xml:space="preserve"> </w:t>
      </w:r>
      <w:r>
        <w:rPr>
          <w:spacing w:val="-16"/>
          <w:rPrChange w:id="5832" w:author="Sablan Kevin" w:date="2019-01-04T09:40:00Z">
            <w:rPr>
              <w:rFonts w:asciiTheme="minorHAnsi" w:hAnsiTheme="minorHAnsi"/>
              <w:color w:val="000000"/>
            </w:rPr>
          </w:rPrChange>
        </w:rPr>
        <w:t>T</w:t>
      </w:r>
      <w:r>
        <w:rPr>
          <w:rPrChange w:id="5833" w:author="Sablan Kevin" w:date="2019-01-04T09:40:00Z">
            <w:rPr>
              <w:rFonts w:asciiTheme="minorHAnsi" w:hAnsiTheme="minorHAnsi"/>
              <w:color w:val="000000"/>
            </w:rPr>
          </w:rPrChange>
        </w:rPr>
        <w:t>able</w:t>
      </w:r>
      <w:r>
        <w:rPr>
          <w:spacing w:val="-13"/>
          <w:rPrChange w:id="5834" w:author="Sablan Kevin" w:date="2019-01-04T09:40:00Z">
            <w:rPr>
              <w:rFonts w:asciiTheme="minorHAnsi" w:hAnsiTheme="minorHAnsi"/>
              <w:color w:val="000000"/>
            </w:rPr>
          </w:rPrChange>
        </w:rPr>
        <w:t xml:space="preserve"> </w:t>
      </w:r>
      <w:r>
        <w:rPr>
          <w:rPrChange w:id="5835" w:author="Sablan Kevin" w:date="2019-01-04T09:40:00Z">
            <w:rPr>
              <w:rFonts w:asciiTheme="minorHAnsi" w:hAnsiTheme="minorHAnsi"/>
              <w:color w:val="000000"/>
            </w:rPr>
          </w:rPrChange>
        </w:rPr>
        <w:t>A-2 shows the modulus of rupture for some common wood post materials.</w:t>
      </w:r>
      <w:del w:id="5836" w:author="Sablan Kevin" w:date="2019-01-04T09:40:00Z">
        <w:r w:rsidR="00017E9E" w:rsidRPr="00017E9E">
          <w:rPr>
            <w:rFonts w:cs="Times New Roman"/>
            <w:color w:val="000000"/>
          </w:rPr>
          <w:delText xml:space="preserve"> </w:delText>
        </w:r>
      </w:del>
    </w:p>
    <w:p w14:paraId="6D515CB5" w14:textId="77777777" w:rsidR="00AA57AC" w:rsidRDefault="00AA57AC">
      <w:pPr>
        <w:spacing w:before="8" w:line="110" w:lineRule="exact"/>
        <w:rPr>
          <w:ins w:id="5837" w:author="Sablan Kevin" w:date="2019-01-04T09:40:00Z"/>
          <w:sz w:val="11"/>
          <w:szCs w:val="11"/>
        </w:rPr>
      </w:pPr>
    </w:p>
    <w:p w14:paraId="655E7B52" w14:textId="77777777" w:rsidR="00AA57AC" w:rsidRDefault="00AA57AC">
      <w:pPr>
        <w:spacing w:line="200" w:lineRule="exact"/>
        <w:rPr>
          <w:sz w:val="20"/>
          <w:rPrChange w:id="5838" w:author="Sablan Kevin" w:date="2019-01-04T09:40:00Z">
            <w:rPr>
              <w:b/>
              <w:color w:val="000000"/>
            </w:rPr>
          </w:rPrChange>
        </w:rPr>
        <w:pPrChange w:id="5839" w:author="Sablan Kevin" w:date="2019-01-04T09:40:00Z">
          <w:pPr>
            <w:autoSpaceDE w:val="0"/>
            <w:autoSpaceDN w:val="0"/>
            <w:adjustRightInd w:val="0"/>
            <w:spacing w:line="300" w:lineRule="atLeast"/>
            <w:textAlignment w:val="center"/>
          </w:pPr>
        </w:pPrChange>
      </w:pPr>
    </w:p>
    <w:p w14:paraId="74ADE475" w14:textId="77777777" w:rsidR="00AA57AC" w:rsidRDefault="009516E7">
      <w:pPr>
        <w:pStyle w:val="BodyText"/>
        <w:ind w:right="200"/>
        <w:rPr>
          <w:rFonts w:ascii="Franklin Gothic Medium" w:eastAsia="Franklin Gothic Medium" w:hAnsi="Franklin Gothic Medium"/>
          <w:rPrChange w:id="5840" w:author="Sablan Kevin" w:date="2019-01-04T09:40:00Z">
            <w:rPr>
              <w:rFonts w:ascii="Franklin Gothic Medium" w:hAnsi="Franklin Gothic Medium"/>
              <w:color w:val="000000"/>
            </w:rPr>
          </w:rPrChange>
        </w:rPr>
        <w:pPrChange w:id="5841" w:author="Sablan Kevin" w:date="2019-01-04T09:40:00Z">
          <w:pPr>
            <w:autoSpaceDE w:val="0"/>
            <w:autoSpaceDN w:val="0"/>
            <w:adjustRightInd w:val="0"/>
            <w:spacing w:before="72" w:after="72" w:line="240" w:lineRule="atLeast"/>
            <w:textAlignment w:val="center"/>
          </w:pPr>
        </w:pPrChange>
      </w:pPr>
      <w:r>
        <w:rPr>
          <w:rFonts w:ascii="Franklin Gothic Medium" w:eastAsia="Franklin Gothic Medium" w:hAnsi="Franklin Gothic Medium"/>
          <w:spacing w:val="-12"/>
          <w:rPrChange w:id="5842" w:author="Sablan Kevin" w:date="2019-01-04T09:40:00Z">
            <w:rPr>
              <w:rFonts w:ascii="Franklin Gothic Medium" w:hAnsi="Franklin Gothic Medium"/>
              <w:color w:val="000000"/>
            </w:rPr>
          </w:rPrChange>
        </w:rPr>
        <w:t>T</w:t>
      </w:r>
      <w:r>
        <w:rPr>
          <w:rFonts w:ascii="Franklin Gothic Medium" w:eastAsia="Franklin Gothic Medium" w:hAnsi="Franklin Gothic Medium"/>
          <w:rPrChange w:id="5843" w:author="Sablan Kevin" w:date="2019-01-04T09:40:00Z">
            <w:rPr>
              <w:rFonts w:ascii="Franklin Gothic Medium" w:hAnsi="Franklin Gothic Medium"/>
              <w:color w:val="000000"/>
            </w:rPr>
          </w:rPrChange>
        </w:rPr>
        <w:t>ABLE</w:t>
      </w:r>
      <w:r>
        <w:rPr>
          <w:rFonts w:ascii="Franklin Gothic Medium" w:eastAsia="Franklin Gothic Medium" w:hAnsi="Franklin Gothic Medium"/>
          <w:spacing w:val="-5"/>
          <w:rPrChange w:id="5844"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5"/>
          <w:rPrChange w:id="5845" w:author="Sablan Kevin" w:date="2019-01-04T09:40:00Z">
            <w:rPr>
              <w:rFonts w:ascii="Franklin Gothic Medium" w:hAnsi="Franklin Gothic Medium"/>
              <w:color w:val="000000"/>
            </w:rPr>
          </w:rPrChange>
        </w:rPr>
        <w:t>A</w:t>
      </w:r>
      <w:r>
        <w:rPr>
          <w:rFonts w:ascii="Franklin Gothic Medium" w:eastAsia="Franklin Gothic Medium" w:hAnsi="Franklin Gothic Medium"/>
          <w:rPrChange w:id="5846" w:author="Sablan Kevin" w:date="2019-01-04T09:40:00Z">
            <w:rPr>
              <w:rFonts w:ascii="Franklin Gothic Medium" w:hAnsi="Franklin Gothic Medium"/>
              <w:color w:val="000000"/>
            </w:rPr>
          </w:rPrChange>
        </w:rPr>
        <w:t>-2.</w:t>
      </w:r>
      <w:r>
        <w:rPr>
          <w:rFonts w:ascii="Franklin Gothic Medium" w:eastAsia="Franklin Gothic Medium" w:hAnsi="Franklin Gothic Medium"/>
          <w:spacing w:val="-4"/>
          <w:rPrChange w:id="5847"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6"/>
          <w:rPrChange w:id="5848" w:author="Sablan Kevin" w:date="2019-01-04T09:40:00Z">
            <w:rPr>
              <w:rFonts w:ascii="Franklin Gothic Medium" w:hAnsi="Franklin Gothic Medium"/>
              <w:color w:val="000000"/>
            </w:rPr>
          </w:rPrChange>
        </w:rPr>
        <w:t>W</w:t>
      </w:r>
      <w:r>
        <w:rPr>
          <w:rFonts w:ascii="Franklin Gothic Medium" w:eastAsia="Franklin Gothic Medium" w:hAnsi="Franklin Gothic Medium"/>
          <w:rPrChange w:id="5849" w:author="Sablan Kevin" w:date="2019-01-04T09:40:00Z">
            <w:rPr>
              <w:rFonts w:ascii="Franklin Gothic Medium" w:hAnsi="Franklin Gothic Medium"/>
              <w:color w:val="000000"/>
            </w:rPr>
          </w:rPrChange>
        </w:rPr>
        <w:t>ood</w:t>
      </w:r>
      <w:r>
        <w:rPr>
          <w:rFonts w:ascii="Franklin Gothic Medium" w:eastAsia="Franklin Gothic Medium" w:hAnsi="Franklin Gothic Medium"/>
          <w:spacing w:val="-4"/>
          <w:rPrChange w:id="5850" w:author="Sablan Kevin" w:date="2019-01-04T09:40:00Z">
            <w:rPr>
              <w:rFonts w:ascii="Franklin Gothic Medium" w:hAnsi="Franklin Gothic Medium"/>
              <w:color w:val="000000"/>
            </w:rPr>
          </w:rPrChange>
        </w:rPr>
        <w:t xml:space="preserve"> P</w:t>
      </w:r>
      <w:r>
        <w:rPr>
          <w:rFonts w:ascii="Franklin Gothic Medium" w:eastAsia="Franklin Gothic Medium" w:hAnsi="Franklin Gothic Medium"/>
          <w:rPrChange w:id="5851" w:author="Sablan Kevin" w:date="2019-01-04T09:40:00Z">
            <w:rPr>
              <w:rFonts w:ascii="Franklin Gothic Medium" w:hAnsi="Franklin Gothic Medium"/>
              <w:color w:val="000000"/>
            </w:rPr>
          </w:rPrChange>
        </w:rPr>
        <w:t>ost</w:t>
      </w:r>
      <w:r>
        <w:rPr>
          <w:rFonts w:ascii="Franklin Gothic Medium" w:eastAsia="Franklin Gothic Medium" w:hAnsi="Franklin Gothic Medium"/>
          <w:spacing w:val="-6"/>
          <w:rPrChange w:id="5852"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rPrChange w:id="5853" w:author="Sablan Kevin" w:date="2019-01-04T09:40:00Z">
            <w:rPr>
              <w:rFonts w:ascii="Franklin Gothic Medium" w:hAnsi="Franklin Gothic Medium"/>
              <w:color w:val="000000"/>
            </w:rPr>
          </w:rPrChange>
        </w:rPr>
        <w:t>P</w:t>
      </w:r>
      <w:r>
        <w:rPr>
          <w:rFonts w:ascii="Franklin Gothic Medium" w:eastAsia="Franklin Gothic Medium" w:hAnsi="Franklin Gothic Medium"/>
          <w:spacing w:val="-2"/>
          <w:rPrChange w:id="5854" w:author="Sablan Kevin" w:date="2019-01-04T09:40:00Z">
            <w:rPr>
              <w:rFonts w:ascii="Franklin Gothic Medium" w:hAnsi="Franklin Gothic Medium"/>
              <w:color w:val="000000"/>
            </w:rPr>
          </w:rPrChange>
        </w:rPr>
        <w:t>r</w:t>
      </w:r>
      <w:r>
        <w:rPr>
          <w:rFonts w:ascii="Franklin Gothic Medium" w:eastAsia="Franklin Gothic Medium" w:hAnsi="Franklin Gothic Medium"/>
          <w:rPrChange w:id="5855" w:author="Sablan Kevin" w:date="2019-01-04T09:40:00Z">
            <w:rPr>
              <w:rFonts w:ascii="Franklin Gothic Medium" w:hAnsi="Franklin Gothic Medium"/>
              <w:color w:val="000000"/>
            </w:rPr>
          </w:rPrChange>
        </w:rPr>
        <w:t>ope</w:t>
      </w:r>
      <w:r>
        <w:rPr>
          <w:rFonts w:ascii="Franklin Gothic Medium" w:eastAsia="Franklin Gothic Medium" w:hAnsi="Franklin Gothic Medium"/>
          <w:spacing w:val="4"/>
          <w:rPrChange w:id="5856" w:author="Sablan Kevin" w:date="2019-01-04T09:40:00Z">
            <w:rPr>
              <w:rFonts w:ascii="Franklin Gothic Medium" w:hAnsi="Franklin Gothic Medium"/>
              <w:color w:val="000000"/>
            </w:rPr>
          </w:rPrChange>
        </w:rPr>
        <w:t>r</w:t>
      </w:r>
      <w:r>
        <w:rPr>
          <w:rFonts w:ascii="Franklin Gothic Medium" w:eastAsia="Franklin Gothic Medium" w:hAnsi="Franklin Gothic Medium"/>
          <w:rPrChange w:id="5857" w:author="Sablan Kevin" w:date="2019-01-04T09:40:00Z">
            <w:rPr>
              <w:rFonts w:ascii="Franklin Gothic Medium" w:hAnsi="Franklin Gothic Medium"/>
              <w:color w:val="000000"/>
            </w:rPr>
          </w:rPrChange>
        </w:rPr>
        <w:t>ties</w:t>
      </w:r>
    </w:p>
    <w:p w14:paraId="4E225D61" w14:textId="77777777" w:rsidR="00AA57AC" w:rsidRDefault="00AA57AC">
      <w:pPr>
        <w:spacing w:before="3" w:line="100" w:lineRule="exact"/>
        <w:rPr>
          <w:ins w:id="5858" w:author="Sablan Kevin" w:date="2019-01-04T09:40:00Z"/>
          <w:sz w:val="10"/>
          <w:szCs w:val="10"/>
        </w:rPr>
      </w:pPr>
    </w:p>
    <w:tbl>
      <w:tblPr>
        <w:tblW w:w="0" w:type="auto"/>
        <w:tblInd w:w="119" w:type="dxa"/>
        <w:tblLayout w:type="fixed"/>
        <w:tblCellMar>
          <w:left w:w="0" w:type="dxa"/>
          <w:right w:w="0" w:type="dxa"/>
        </w:tblCellMar>
        <w:tblLook w:val="01E0" w:firstRow="1" w:lastRow="1" w:firstColumn="1" w:lastColumn="1" w:noHBand="0" w:noVBand="0"/>
      </w:tblPr>
      <w:tblGrid>
        <w:gridCol w:w="2688"/>
        <w:gridCol w:w="3208"/>
        <w:gridCol w:w="3098"/>
        <w:tblGridChange w:id="5859">
          <w:tblGrid>
            <w:gridCol w:w="6"/>
            <w:gridCol w:w="2688"/>
            <w:gridCol w:w="158"/>
            <w:gridCol w:w="3050"/>
            <w:gridCol w:w="158"/>
            <w:gridCol w:w="2940"/>
            <w:gridCol w:w="158"/>
          </w:tblGrid>
        </w:tblGridChange>
      </w:tblGrid>
      <w:tr w:rsidR="008042FB" w14:paraId="1FE8A2D1" w14:textId="77777777">
        <w:trPr>
          <w:trHeight w:hRule="exact" w:val="509"/>
        </w:trPr>
        <w:tc>
          <w:tcPr>
            <w:tcW w:w="2688" w:type="dxa"/>
            <w:tcBorders>
              <w:top w:val="single" w:sz="5" w:space="0" w:color="000000"/>
              <w:left w:val="single" w:sz="5" w:space="0" w:color="000000"/>
              <w:bottom w:val="single" w:sz="5" w:space="0" w:color="000000"/>
              <w:right w:val="single" w:sz="5" w:space="0" w:color="000000"/>
            </w:tcBorders>
            <w:shd w:val="clear" w:color="auto" w:fill="DFDFDF"/>
          </w:tcPr>
          <w:p w14:paraId="17653C44" w14:textId="77777777" w:rsidR="00AA57AC" w:rsidRDefault="00AA57AC">
            <w:pPr>
              <w:pStyle w:val="TableParagraph"/>
              <w:spacing w:before="3" w:line="130" w:lineRule="exact"/>
              <w:rPr>
                <w:ins w:id="5860" w:author="Sablan Kevin" w:date="2019-01-04T09:40:00Z"/>
                <w:sz w:val="13"/>
                <w:szCs w:val="13"/>
              </w:rPr>
            </w:pPr>
          </w:p>
          <w:p w14:paraId="21C5B101" w14:textId="77777777" w:rsidR="00AA57AC" w:rsidRDefault="009516E7">
            <w:pPr>
              <w:pStyle w:val="TableParagraph"/>
              <w:jc w:val="center"/>
              <w:rPr>
                <w:sz w:val="20"/>
                <w:rPrChange w:id="5861" w:author="Sablan Kevin" w:date="2019-01-04T09:40:00Z">
                  <w:rPr/>
                </w:rPrChange>
              </w:rPr>
              <w:pPrChange w:id="5862" w:author="Sablan Kevin" w:date="2019-01-04T09:40:00Z">
                <w:pPr>
                  <w:pStyle w:val="BasicParagraph"/>
                  <w:jc w:val="center"/>
                </w:pPr>
              </w:pPrChange>
            </w:pPr>
            <w:r>
              <w:rPr>
                <w:rFonts w:ascii="Arial" w:hAnsi="Arial"/>
                <w:b/>
                <w:spacing w:val="-4"/>
                <w:sz w:val="20"/>
                <w:rPrChange w:id="5863" w:author="Sablan Kevin" w:date="2019-01-04T09:40:00Z">
                  <w:rPr>
                    <w:b/>
                    <w:sz w:val="20"/>
                  </w:rPr>
                </w:rPrChange>
              </w:rPr>
              <w:t>W</w:t>
            </w:r>
            <w:r>
              <w:rPr>
                <w:rFonts w:ascii="Arial" w:hAnsi="Arial"/>
                <w:b/>
                <w:sz w:val="20"/>
                <w:rPrChange w:id="5864" w:author="Sablan Kevin" w:date="2019-01-04T09:40:00Z">
                  <w:rPr>
                    <w:b/>
                    <w:sz w:val="20"/>
                  </w:rPr>
                </w:rPrChange>
              </w:rPr>
              <w:t>ood</w:t>
            </w:r>
          </w:p>
        </w:tc>
        <w:tc>
          <w:tcPr>
            <w:tcW w:w="3208" w:type="dxa"/>
            <w:tcBorders>
              <w:top w:val="single" w:sz="5" w:space="0" w:color="000000"/>
              <w:left w:val="single" w:sz="5" w:space="0" w:color="000000"/>
              <w:bottom w:val="single" w:sz="5" w:space="0" w:color="000000"/>
              <w:right w:val="single" w:sz="5" w:space="0" w:color="000000"/>
            </w:tcBorders>
            <w:shd w:val="clear" w:color="auto" w:fill="DFDFDF"/>
          </w:tcPr>
          <w:p w14:paraId="382444F6" w14:textId="77777777" w:rsidR="00AA57AC" w:rsidRDefault="00AA57AC">
            <w:pPr>
              <w:pStyle w:val="TableParagraph"/>
              <w:spacing w:before="3" w:line="130" w:lineRule="exact"/>
              <w:rPr>
                <w:ins w:id="5865" w:author="Sablan Kevin" w:date="2019-01-04T09:40:00Z"/>
                <w:sz w:val="13"/>
                <w:szCs w:val="13"/>
              </w:rPr>
            </w:pPr>
          </w:p>
          <w:p w14:paraId="627663C9" w14:textId="77777777" w:rsidR="00AA57AC" w:rsidRDefault="009516E7">
            <w:pPr>
              <w:pStyle w:val="TableParagraph"/>
              <w:ind w:left="153"/>
              <w:rPr>
                <w:sz w:val="20"/>
                <w:rPrChange w:id="5866" w:author="Sablan Kevin" w:date="2019-01-04T09:40:00Z">
                  <w:rPr/>
                </w:rPrChange>
              </w:rPr>
              <w:pPrChange w:id="5867" w:author="Sablan Kevin" w:date="2019-01-04T09:40:00Z">
                <w:pPr>
                  <w:pStyle w:val="BasicParagraph"/>
                  <w:jc w:val="center"/>
                </w:pPr>
              </w:pPrChange>
            </w:pPr>
            <w:r>
              <w:rPr>
                <w:rFonts w:ascii="Arial" w:hAnsi="Arial"/>
                <w:b/>
                <w:sz w:val="20"/>
                <w:rPrChange w:id="5868" w:author="Sablan Kevin" w:date="2019-01-04T09:40:00Z">
                  <w:rPr>
                    <w:b/>
                    <w:sz w:val="20"/>
                  </w:rPr>
                </w:rPrChange>
              </w:rPr>
              <w:t>Modulus of Rupture, psi (MPa)</w:t>
            </w:r>
          </w:p>
        </w:tc>
        <w:tc>
          <w:tcPr>
            <w:tcW w:w="3098" w:type="dxa"/>
            <w:tcBorders>
              <w:top w:val="single" w:sz="5" w:space="0" w:color="000000"/>
              <w:left w:val="single" w:sz="5" w:space="0" w:color="000000"/>
              <w:bottom w:val="single" w:sz="5" w:space="0" w:color="000000"/>
              <w:right w:val="single" w:sz="5" w:space="0" w:color="000000"/>
            </w:tcBorders>
            <w:shd w:val="clear" w:color="auto" w:fill="DFDFDF"/>
          </w:tcPr>
          <w:p w14:paraId="72DF0EBA" w14:textId="77777777" w:rsidR="00AA57AC" w:rsidRDefault="00AA57AC">
            <w:pPr>
              <w:pStyle w:val="TableParagraph"/>
              <w:spacing w:before="3" w:line="130" w:lineRule="exact"/>
              <w:rPr>
                <w:ins w:id="5869" w:author="Sablan Kevin" w:date="2019-01-04T09:40:00Z"/>
                <w:sz w:val="13"/>
                <w:szCs w:val="13"/>
              </w:rPr>
            </w:pPr>
          </w:p>
          <w:p w14:paraId="7244E74F" w14:textId="77777777" w:rsidR="00AA57AC" w:rsidRDefault="009516E7">
            <w:pPr>
              <w:pStyle w:val="TableParagraph"/>
              <w:ind w:left="326"/>
              <w:rPr>
                <w:sz w:val="20"/>
                <w:rPrChange w:id="5870" w:author="Sablan Kevin" w:date="2019-01-04T09:40:00Z">
                  <w:rPr/>
                </w:rPrChange>
              </w:rPr>
              <w:pPrChange w:id="5871" w:author="Sablan Kevin" w:date="2019-01-04T09:40:00Z">
                <w:pPr>
                  <w:pStyle w:val="BasicParagraph"/>
                  <w:jc w:val="center"/>
                </w:pPr>
              </w:pPrChange>
            </w:pPr>
            <w:r>
              <w:rPr>
                <w:rFonts w:ascii="Arial" w:hAnsi="Arial"/>
                <w:b/>
                <w:sz w:val="20"/>
                <w:rPrChange w:id="5872" w:author="Sablan Kevin" w:date="2019-01-04T09:40:00Z">
                  <w:rPr>
                    <w:b/>
                    <w:sz w:val="20"/>
                  </w:rPr>
                </w:rPrChange>
              </w:rPr>
              <w:t>Shear Strength, psi (MPa)</w:t>
            </w:r>
          </w:p>
        </w:tc>
      </w:tr>
      <w:tr w:rsidR="00AA57AC" w14:paraId="19C940F8" w14:textId="77777777">
        <w:tblPrEx>
          <w:tblW w:w="0" w:type="auto"/>
          <w:tblInd w:w="119" w:type="dxa"/>
          <w:tblLayout w:type="fixed"/>
          <w:tblCellMar>
            <w:left w:w="0" w:type="dxa"/>
            <w:right w:w="0" w:type="dxa"/>
          </w:tblCellMar>
          <w:tblLook w:val="01E0" w:firstRow="1" w:lastRow="1" w:firstColumn="1" w:lastColumn="1" w:noHBand="0" w:noVBand="0"/>
          <w:tblPrExChange w:id="5873"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09"/>
          <w:trPrChange w:id="5874" w:author="Sablan Kevin" w:date="2019-01-04T09:40:00Z">
            <w:trPr>
              <w:trHeight w:val="508"/>
            </w:trPr>
          </w:trPrChange>
        </w:trPr>
        <w:tc>
          <w:tcPr>
            <w:tcW w:w="2688" w:type="dxa"/>
            <w:tcBorders>
              <w:top w:val="single" w:sz="5" w:space="0" w:color="000000"/>
              <w:left w:val="single" w:sz="5" w:space="0" w:color="000000"/>
              <w:bottom w:val="single" w:sz="5" w:space="0" w:color="000000"/>
              <w:right w:val="single" w:sz="5" w:space="0" w:color="000000"/>
            </w:tcBorders>
            <w:tcPrChange w:id="5875" w:author="Sablan Kevin" w:date="2019-01-04T09:40:00Z">
              <w:tcPr>
                <w:tcW w:w="2852" w:type="dxa"/>
                <w:gridSpan w:val="3"/>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11169E42" w14:textId="77777777" w:rsidR="00AA57AC" w:rsidRDefault="00AA57AC">
            <w:pPr>
              <w:pStyle w:val="TableParagraph"/>
              <w:spacing w:before="3" w:line="130" w:lineRule="exact"/>
              <w:rPr>
                <w:ins w:id="5876" w:author="Sablan Kevin" w:date="2019-01-04T09:40:00Z"/>
                <w:sz w:val="13"/>
                <w:szCs w:val="13"/>
              </w:rPr>
            </w:pPr>
          </w:p>
          <w:p w14:paraId="2BC1F4FD" w14:textId="77777777" w:rsidR="00AA57AC" w:rsidRDefault="009516E7">
            <w:pPr>
              <w:pStyle w:val="TableParagraph"/>
              <w:ind w:left="826"/>
              <w:rPr>
                <w:sz w:val="20"/>
                <w:rPrChange w:id="5877" w:author="Sablan Kevin" w:date="2019-01-04T09:40:00Z">
                  <w:rPr/>
                </w:rPrChange>
              </w:rPr>
              <w:pPrChange w:id="5878" w:author="Sablan Kevin" w:date="2019-01-04T09:40:00Z">
                <w:pPr>
                  <w:pStyle w:val="BasicParagraph"/>
                  <w:jc w:val="center"/>
                </w:pPr>
              </w:pPrChange>
            </w:pPr>
            <w:r>
              <w:rPr>
                <w:rFonts w:ascii="Arial" w:hAnsi="Arial"/>
                <w:sz w:val="20"/>
                <w:rPrChange w:id="5879" w:author="Sablan Kevin" w:date="2019-01-04T09:40:00Z">
                  <w:rPr>
                    <w:sz w:val="20"/>
                  </w:rPr>
                </w:rPrChange>
              </w:rPr>
              <w:t>Douglas Fir</w:t>
            </w:r>
          </w:p>
        </w:tc>
        <w:tc>
          <w:tcPr>
            <w:tcW w:w="3208" w:type="dxa"/>
            <w:tcBorders>
              <w:top w:val="single" w:sz="5" w:space="0" w:color="000000"/>
              <w:left w:val="single" w:sz="5" w:space="0" w:color="000000"/>
              <w:bottom w:val="single" w:sz="5" w:space="0" w:color="000000"/>
              <w:right w:val="single" w:sz="5" w:space="0" w:color="000000"/>
            </w:tcBorders>
            <w:tcPrChange w:id="5880" w:author="Sablan Kevin" w:date="2019-01-04T09:40:00Z">
              <w:tcPr>
                <w:tcW w:w="3208"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4AE04B6D" w14:textId="77777777" w:rsidR="00AA57AC" w:rsidRDefault="00AA57AC">
            <w:pPr>
              <w:pStyle w:val="TableParagraph"/>
              <w:spacing w:before="3" w:line="130" w:lineRule="exact"/>
              <w:rPr>
                <w:ins w:id="5881" w:author="Sablan Kevin" w:date="2019-01-04T09:40:00Z"/>
                <w:sz w:val="13"/>
                <w:szCs w:val="13"/>
              </w:rPr>
            </w:pPr>
          </w:p>
          <w:p w14:paraId="19BA734F" w14:textId="77777777" w:rsidR="00AA57AC" w:rsidRDefault="009516E7">
            <w:pPr>
              <w:pStyle w:val="TableParagraph"/>
              <w:jc w:val="center"/>
              <w:rPr>
                <w:sz w:val="20"/>
                <w:rPrChange w:id="5882" w:author="Sablan Kevin" w:date="2019-01-04T09:40:00Z">
                  <w:rPr/>
                </w:rPrChange>
              </w:rPr>
              <w:pPrChange w:id="5883" w:author="Sablan Kevin" w:date="2019-01-04T09:40:00Z">
                <w:pPr>
                  <w:pStyle w:val="BasicParagraph"/>
                  <w:jc w:val="center"/>
                </w:pPr>
              </w:pPrChange>
            </w:pPr>
            <w:r>
              <w:rPr>
                <w:rFonts w:ascii="Arial" w:hAnsi="Arial"/>
                <w:sz w:val="20"/>
                <w:rPrChange w:id="5884" w:author="Sablan Kevin" w:date="2019-01-04T09:40:00Z">
                  <w:rPr>
                    <w:sz w:val="20"/>
                  </w:rPr>
                </w:rPrChange>
              </w:rPr>
              <w:t>6800 (46.8)</w:t>
            </w:r>
          </w:p>
        </w:tc>
        <w:tc>
          <w:tcPr>
            <w:tcW w:w="3098" w:type="dxa"/>
            <w:tcBorders>
              <w:top w:val="single" w:sz="5" w:space="0" w:color="000000"/>
              <w:left w:val="single" w:sz="5" w:space="0" w:color="000000"/>
              <w:bottom w:val="single" w:sz="5" w:space="0" w:color="000000"/>
              <w:right w:val="single" w:sz="5" w:space="0" w:color="000000"/>
            </w:tcBorders>
            <w:tcPrChange w:id="5885" w:author="Sablan Kevin" w:date="2019-01-04T09:40:00Z">
              <w:tcPr>
                <w:tcW w:w="3098"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0E667F5" w14:textId="77777777" w:rsidR="00AA57AC" w:rsidRDefault="00AA57AC">
            <w:pPr>
              <w:pStyle w:val="TableParagraph"/>
              <w:spacing w:before="3" w:line="130" w:lineRule="exact"/>
              <w:rPr>
                <w:ins w:id="5886" w:author="Sablan Kevin" w:date="2019-01-04T09:40:00Z"/>
                <w:sz w:val="13"/>
                <w:szCs w:val="13"/>
              </w:rPr>
            </w:pPr>
          </w:p>
          <w:p w14:paraId="422ED5B4" w14:textId="77777777" w:rsidR="00AA57AC" w:rsidRDefault="009516E7">
            <w:pPr>
              <w:pStyle w:val="TableParagraph"/>
              <w:jc w:val="center"/>
              <w:rPr>
                <w:sz w:val="20"/>
                <w:rPrChange w:id="5887" w:author="Sablan Kevin" w:date="2019-01-04T09:40:00Z">
                  <w:rPr/>
                </w:rPrChange>
              </w:rPr>
              <w:pPrChange w:id="5888" w:author="Sablan Kevin" w:date="2019-01-04T09:40:00Z">
                <w:pPr>
                  <w:pStyle w:val="BasicParagraph"/>
                  <w:jc w:val="center"/>
                </w:pPr>
              </w:pPrChange>
            </w:pPr>
            <w:r>
              <w:rPr>
                <w:rFonts w:ascii="Arial" w:hAnsi="Arial"/>
                <w:sz w:val="20"/>
                <w:rPrChange w:id="5889" w:author="Sablan Kevin" w:date="2019-01-04T09:40:00Z">
                  <w:rPr>
                    <w:sz w:val="20"/>
                  </w:rPr>
                </w:rPrChange>
              </w:rPr>
              <w:t>960 (6.6)</w:t>
            </w:r>
          </w:p>
        </w:tc>
      </w:tr>
      <w:tr w:rsidR="00AA57AC" w14:paraId="7E112093" w14:textId="77777777">
        <w:tblPrEx>
          <w:tblW w:w="0" w:type="auto"/>
          <w:tblInd w:w="119" w:type="dxa"/>
          <w:tblLayout w:type="fixed"/>
          <w:tblCellMar>
            <w:left w:w="0" w:type="dxa"/>
            <w:right w:w="0" w:type="dxa"/>
          </w:tblCellMar>
          <w:tblLook w:val="01E0" w:firstRow="1" w:lastRow="1" w:firstColumn="1" w:lastColumn="1" w:noHBand="0" w:noVBand="0"/>
          <w:tblPrExChange w:id="5890"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09"/>
          <w:trPrChange w:id="5891" w:author="Sablan Kevin" w:date="2019-01-04T09:40:00Z">
            <w:trPr>
              <w:trHeight w:val="508"/>
            </w:trPr>
          </w:trPrChange>
        </w:trPr>
        <w:tc>
          <w:tcPr>
            <w:tcW w:w="2688" w:type="dxa"/>
            <w:tcBorders>
              <w:top w:val="single" w:sz="5" w:space="0" w:color="000000"/>
              <w:left w:val="single" w:sz="5" w:space="0" w:color="000000"/>
              <w:bottom w:val="single" w:sz="5" w:space="0" w:color="000000"/>
              <w:right w:val="single" w:sz="5" w:space="0" w:color="000000"/>
            </w:tcBorders>
            <w:tcPrChange w:id="5892" w:author="Sablan Kevin" w:date="2019-01-04T09:40:00Z">
              <w:tcPr>
                <w:tcW w:w="2852" w:type="dxa"/>
                <w:gridSpan w:val="3"/>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58CE371E" w14:textId="77777777" w:rsidR="00AA57AC" w:rsidRDefault="00AA57AC">
            <w:pPr>
              <w:pStyle w:val="TableParagraph"/>
              <w:spacing w:before="3" w:line="130" w:lineRule="exact"/>
              <w:rPr>
                <w:ins w:id="5893" w:author="Sablan Kevin" w:date="2019-01-04T09:40:00Z"/>
                <w:sz w:val="13"/>
                <w:szCs w:val="13"/>
              </w:rPr>
            </w:pPr>
          </w:p>
          <w:p w14:paraId="7A256F9C" w14:textId="77777777" w:rsidR="00AA57AC" w:rsidRDefault="009516E7">
            <w:pPr>
              <w:pStyle w:val="TableParagraph"/>
              <w:ind w:left="392"/>
              <w:rPr>
                <w:sz w:val="20"/>
                <w:rPrChange w:id="5894" w:author="Sablan Kevin" w:date="2019-01-04T09:40:00Z">
                  <w:rPr/>
                </w:rPrChange>
              </w:rPr>
              <w:pPrChange w:id="5895" w:author="Sablan Kevin" w:date="2019-01-04T09:40:00Z">
                <w:pPr>
                  <w:pStyle w:val="BasicParagraph"/>
                  <w:jc w:val="center"/>
                </w:pPr>
              </w:pPrChange>
            </w:pPr>
            <w:r>
              <w:rPr>
                <w:rFonts w:ascii="Arial" w:hAnsi="Arial"/>
                <w:sz w:val="20"/>
                <w:rPrChange w:id="5896" w:author="Sablan Kevin" w:date="2019-01-04T09:40:00Z">
                  <w:rPr>
                    <w:sz w:val="20"/>
                  </w:rPr>
                </w:rPrChange>
              </w:rPr>
              <w:t>Southern</w:t>
            </w:r>
            <w:r>
              <w:rPr>
                <w:rFonts w:ascii="Arial" w:hAnsi="Arial"/>
                <w:spacing w:val="-4"/>
                <w:sz w:val="20"/>
                <w:rPrChange w:id="5897" w:author="Sablan Kevin" w:date="2019-01-04T09:40:00Z">
                  <w:rPr>
                    <w:sz w:val="20"/>
                  </w:rPr>
                </w:rPrChange>
              </w:rPr>
              <w:t xml:space="preserve"> </w:t>
            </w:r>
            <w:r>
              <w:rPr>
                <w:rFonts w:ascii="Arial" w:hAnsi="Arial"/>
                <w:spacing w:val="-19"/>
                <w:sz w:val="20"/>
                <w:rPrChange w:id="5898" w:author="Sablan Kevin" w:date="2019-01-04T09:40:00Z">
                  <w:rPr>
                    <w:sz w:val="20"/>
                  </w:rPr>
                </w:rPrChange>
              </w:rPr>
              <w:t>Y</w:t>
            </w:r>
            <w:r>
              <w:rPr>
                <w:rFonts w:ascii="Arial" w:hAnsi="Arial"/>
                <w:sz w:val="20"/>
                <w:rPrChange w:id="5899" w:author="Sablan Kevin" w:date="2019-01-04T09:40:00Z">
                  <w:rPr>
                    <w:sz w:val="20"/>
                  </w:rPr>
                </w:rPrChange>
              </w:rPr>
              <w:t>ellow Pine</w:t>
            </w:r>
          </w:p>
        </w:tc>
        <w:tc>
          <w:tcPr>
            <w:tcW w:w="3208" w:type="dxa"/>
            <w:tcBorders>
              <w:top w:val="single" w:sz="5" w:space="0" w:color="000000"/>
              <w:left w:val="single" w:sz="5" w:space="0" w:color="000000"/>
              <w:bottom w:val="single" w:sz="5" w:space="0" w:color="000000"/>
              <w:right w:val="single" w:sz="5" w:space="0" w:color="000000"/>
            </w:tcBorders>
            <w:tcPrChange w:id="5900" w:author="Sablan Kevin" w:date="2019-01-04T09:40:00Z">
              <w:tcPr>
                <w:tcW w:w="320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9379B3A" w14:textId="77777777" w:rsidR="00AA57AC" w:rsidRDefault="00AA57AC">
            <w:pPr>
              <w:pStyle w:val="TableParagraph"/>
              <w:spacing w:before="3" w:line="130" w:lineRule="exact"/>
              <w:rPr>
                <w:ins w:id="5901" w:author="Sablan Kevin" w:date="2019-01-04T09:40:00Z"/>
                <w:sz w:val="13"/>
                <w:szCs w:val="13"/>
              </w:rPr>
            </w:pPr>
          </w:p>
          <w:p w14:paraId="354AB4BF" w14:textId="77777777" w:rsidR="00AA57AC" w:rsidRDefault="009516E7">
            <w:pPr>
              <w:pStyle w:val="TableParagraph"/>
              <w:ind w:right="1"/>
              <w:jc w:val="center"/>
              <w:rPr>
                <w:sz w:val="20"/>
                <w:rPrChange w:id="5902" w:author="Sablan Kevin" w:date="2019-01-04T09:40:00Z">
                  <w:rPr/>
                </w:rPrChange>
              </w:rPr>
              <w:pPrChange w:id="5903" w:author="Sablan Kevin" w:date="2019-01-04T09:40:00Z">
                <w:pPr>
                  <w:pStyle w:val="BasicParagraph"/>
                  <w:jc w:val="center"/>
                </w:pPr>
              </w:pPrChange>
            </w:pPr>
            <w:r>
              <w:rPr>
                <w:rFonts w:ascii="Arial" w:hAnsi="Arial"/>
                <w:sz w:val="20"/>
                <w:rPrChange w:id="5904" w:author="Sablan Kevin" w:date="2019-01-04T09:40:00Z">
                  <w:rPr>
                    <w:sz w:val="20"/>
                  </w:rPr>
                </w:rPrChange>
              </w:rPr>
              <w:t>7300 (50.4)</w:t>
            </w:r>
          </w:p>
        </w:tc>
        <w:tc>
          <w:tcPr>
            <w:tcW w:w="3098" w:type="dxa"/>
            <w:tcBorders>
              <w:top w:val="single" w:sz="5" w:space="0" w:color="000000"/>
              <w:left w:val="single" w:sz="5" w:space="0" w:color="000000"/>
              <w:bottom w:val="single" w:sz="5" w:space="0" w:color="000000"/>
              <w:right w:val="single" w:sz="5" w:space="0" w:color="000000"/>
            </w:tcBorders>
            <w:tcPrChange w:id="5905" w:author="Sablan Kevin" w:date="2019-01-04T09:40:00Z">
              <w:tcPr>
                <w:tcW w:w="309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E04D177" w14:textId="77777777" w:rsidR="00AA57AC" w:rsidRDefault="00AA57AC">
            <w:pPr>
              <w:pStyle w:val="TableParagraph"/>
              <w:spacing w:before="3" w:line="130" w:lineRule="exact"/>
              <w:rPr>
                <w:ins w:id="5906" w:author="Sablan Kevin" w:date="2019-01-04T09:40:00Z"/>
                <w:sz w:val="13"/>
                <w:szCs w:val="13"/>
              </w:rPr>
            </w:pPr>
          </w:p>
          <w:p w14:paraId="69E4800B" w14:textId="77777777" w:rsidR="00AA57AC" w:rsidRDefault="009516E7">
            <w:pPr>
              <w:pStyle w:val="TableParagraph"/>
              <w:ind w:right="1"/>
              <w:jc w:val="center"/>
              <w:rPr>
                <w:sz w:val="20"/>
                <w:rPrChange w:id="5907" w:author="Sablan Kevin" w:date="2019-01-04T09:40:00Z">
                  <w:rPr/>
                </w:rPrChange>
              </w:rPr>
              <w:pPrChange w:id="5908" w:author="Sablan Kevin" w:date="2019-01-04T09:40:00Z">
                <w:pPr>
                  <w:pStyle w:val="BasicParagraph"/>
                  <w:jc w:val="center"/>
                </w:pPr>
              </w:pPrChange>
            </w:pPr>
            <w:r>
              <w:rPr>
                <w:rFonts w:ascii="Arial" w:hAnsi="Arial"/>
                <w:sz w:val="20"/>
                <w:rPrChange w:id="5909" w:author="Sablan Kevin" w:date="2019-01-04T09:40:00Z">
                  <w:rPr>
                    <w:sz w:val="20"/>
                  </w:rPr>
                </w:rPrChange>
              </w:rPr>
              <w:t>860 (5.9)</w:t>
            </w:r>
          </w:p>
        </w:tc>
      </w:tr>
      <w:tr w:rsidR="00AA57AC" w14:paraId="12117DA3" w14:textId="77777777">
        <w:tblPrEx>
          <w:tblW w:w="0" w:type="auto"/>
          <w:tblInd w:w="119" w:type="dxa"/>
          <w:tblLayout w:type="fixed"/>
          <w:tblCellMar>
            <w:left w:w="0" w:type="dxa"/>
            <w:right w:w="0" w:type="dxa"/>
          </w:tblCellMar>
          <w:tblLook w:val="01E0" w:firstRow="1" w:lastRow="1" w:firstColumn="1" w:lastColumn="1" w:noHBand="0" w:noVBand="0"/>
          <w:tblPrExChange w:id="5910"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09"/>
          <w:trPrChange w:id="5911" w:author="Sablan Kevin" w:date="2019-01-04T09:40:00Z">
            <w:trPr>
              <w:trHeight w:val="508"/>
            </w:trPr>
          </w:trPrChange>
        </w:trPr>
        <w:tc>
          <w:tcPr>
            <w:tcW w:w="2688" w:type="dxa"/>
            <w:tcBorders>
              <w:top w:val="single" w:sz="5" w:space="0" w:color="000000"/>
              <w:left w:val="single" w:sz="5" w:space="0" w:color="000000"/>
              <w:bottom w:val="single" w:sz="5" w:space="0" w:color="000000"/>
              <w:right w:val="single" w:sz="5" w:space="0" w:color="000000"/>
            </w:tcBorders>
            <w:tcPrChange w:id="5912" w:author="Sablan Kevin" w:date="2019-01-04T09:40:00Z">
              <w:tcPr>
                <w:tcW w:w="2852" w:type="dxa"/>
                <w:gridSpan w:val="3"/>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21BADE5" w14:textId="77777777" w:rsidR="00AA57AC" w:rsidRDefault="00AA57AC">
            <w:pPr>
              <w:pStyle w:val="TableParagraph"/>
              <w:spacing w:before="3" w:line="130" w:lineRule="exact"/>
              <w:rPr>
                <w:ins w:id="5913" w:author="Sablan Kevin" w:date="2019-01-04T09:40:00Z"/>
                <w:sz w:val="13"/>
                <w:szCs w:val="13"/>
              </w:rPr>
            </w:pPr>
          </w:p>
          <w:p w14:paraId="2AEB2C32" w14:textId="77777777" w:rsidR="00AA57AC" w:rsidRDefault="009516E7">
            <w:pPr>
              <w:pStyle w:val="TableParagraph"/>
              <w:jc w:val="center"/>
              <w:rPr>
                <w:sz w:val="20"/>
                <w:rPrChange w:id="5914" w:author="Sablan Kevin" w:date="2019-01-04T09:40:00Z">
                  <w:rPr/>
                </w:rPrChange>
              </w:rPr>
              <w:pPrChange w:id="5915" w:author="Sablan Kevin" w:date="2019-01-04T09:40:00Z">
                <w:pPr>
                  <w:pStyle w:val="BasicParagraph"/>
                  <w:jc w:val="center"/>
                </w:pPr>
              </w:pPrChange>
            </w:pPr>
            <w:r>
              <w:rPr>
                <w:rFonts w:ascii="Arial" w:hAnsi="Arial"/>
                <w:sz w:val="20"/>
                <w:rPrChange w:id="5916" w:author="Sablan Kevin" w:date="2019-01-04T09:40:00Z">
                  <w:rPr>
                    <w:sz w:val="20"/>
                  </w:rPr>
                </w:rPrChange>
              </w:rPr>
              <w:t>Redwood</w:t>
            </w:r>
          </w:p>
        </w:tc>
        <w:tc>
          <w:tcPr>
            <w:tcW w:w="3208" w:type="dxa"/>
            <w:tcBorders>
              <w:top w:val="single" w:sz="5" w:space="0" w:color="000000"/>
              <w:left w:val="single" w:sz="5" w:space="0" w:color="000000"/>
              <w:bottom w:val="single" w:sz="5" w:space="0" w:color="000000"/>
              <w:right w:val="single" w:sz="5" w:space="0" w:color="000000"/>
            </w:tcBorders>
            <w:tcPrChange w:id="5917" w:author="Sablan Kevin" w:date="2019-01-04T09:40:00Z">
              <w:tcPr>
                <w:tcW w:w="320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1B0B3356" w14:textId="77777777" w:rsidR="00AA57AC" w:rsidRDefault="00AA57AC">
            <w:pPr>
              <w:pStyle w:val="TableParagraph"/>
              <w:spacing w:before="3" w:line="130" w:lineRule="exact"/>
              <w:rPr>
                <w:ins w:id="5918" w:author="Sablan Kevin" w:date="2019-01-04T09:40:00Z"/>
                <w:sz w:val="13"/>
                <w:szCs w:val="13"/>
              </w:rPr>
            </w:pPr>
          </w:p>
          <w:p w14:paraId="17BD346D" w14:textId="77777777" w:rsidR="00AA57AC" w:rsidRDefault="009516E7">
            <w:pPr>
              <w:pStyle w:val="TableParagraph"/>
              <w:jc w:val="center"/>
              <w:rPr>
                <w:sz w:val="20"/>
                <w:rPrChange w:id="5919" w:author="Sablan Kevin" w:date="2019-01-04T09:40:00Z">
                  <w:rPr/>
                </w:rPrChange>
              </w:rPr>
              <w:pPrChange w:id="5920" w:author="Sablan Kevin" w:date="2019-01-04T09:40:00Z">
                <w:pPr>
                  <w:pStyle w:val="BasicParagraph"/>
                  <w:jc w:val="center"/>
                </w:pPr>
              </w:pPrChange>
            </w:pPr>
            <w:r>
              <w:rPr>
                <w:rFonts w:ascii="Arial" w:hAnsi="Arial"/>
                <w:sz w:val="20"/>
                <w:rPrChange w:id="5921" w:author="Sablan Kevin" w:date="2019-01-04T09:40:00Z">
                  <w:rPr>
                    <w:sz w:val="20"/>
                  </w:rPr>
                </w:rPrChange>
              </w:rPr>
              <w:t>5900 (40.8)</w:t>
            </w:r>
          </w:p>
        </w:tc>
        <w:tc>
          <w:tcPr>
            <w:tcW w:w="3098" w:type="dxa"/>
            <w:tcBorders>
              <w:top w:val="single" w:sz="5" w:space="0" w:color="000000"/>
              <w:left w:val="single" w:sz="5" w:space="0" w:color="000000"/>
              <w:bottom w:val="single" w:sz="5" w:space="0" w:color="000000"/>
              <w:right w:val="single" w:sz="5" w:space="0" w:color="000000"/>
            </w:tcBorders>
            <w:tcPrChange w:id="5922" w:author="Sablan Kevin" w:date="2019-01-04T09:40:00Z">
              <w:tcPr>
                <w:tcW w:w="309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5090E654" w14:textId="77777777" w:rsidR="00AA57AC" w:rsidRDefault="00AA57AC">
            <w:pPr>
              <w:pStyle w:val="TableParagraph"/>
              <w:spacing w:before="3" w:line="130" w:lineRule="exact"/>
              <w:rPr>
                <w:ins w:id="5923" w:author="Sablan Kevin" w:date="2019-01-04T09:40:00Z"/>
                <w:sz w:val="13"/>
                <w:szCs w:val="13"/>
              </w:rPr>
            </w:pPr>
          </w:p>
          <w:p w14:paraId="61E10F36" w14:textId="77777777" w:rsidR="00AA57AC" w:rsidRDefault="009516E7">
            <w:pPr>
              <w:pStyle w:val="TableParagraph"/>
              <w:jc w:val="center"/>
              <w:rPr>
                <w:sz w:val="20"/>
                <w:rPrChange w:id="5924" w:author="Sablan Kevin" w:date="2019-01-04T09:40:00Z">
                  <w:rPr/>
                </w:rPrChange>
              </w:rPr>
              <w:pPrChange w:id="5925" w:author="Sablan Kevin" w:date="2019-01-04T09:40:00Z">
                <w:pPr>
                  <w:pStyle w:val="BasicParagraph"/>
                  <w:jc w:val="center"/>
                </w:pPr>
              </w:pPrChange>
            </w:pPr>
            <w:r>
              <w:rPr>
                <w:rFonts w:ascii="Arial" w:hAnsi="Arial"/>
                <w:sz w:val="20"/>
                <w:rPrChange w:id="5926" w:author="Sablan Kevin" w:date="2019-01-04T09:40:00Z">
                  <w:rPr>
                    <w:sz w:val="20"/>
                  </w:rPr>
                </w:rPrChange>
              </w:rPr>
              <w:t>900 (6.2)</w:t>
            </w:r>
          </w:p>
        </w:tc>
      </w:tr>
    </w:tbl>
    <w:p w14:paraId="440D82B9" w14:textId="77777777" w:rsidR="00AA57AC" w:rsidRDefault="00AA57AC">
      <w:pPr>
        <w:spacing w:before="3" w:line="240" w:lineRule="exact"/>
        <w:rPr>
          <w:sz w:val="24"/>
          <w:rPrChange w:id="5927" w:author="Sablan Kevin" w:date="2019-01-04T09:40:00Z">
            <w:rPr/>
          </w:rPrChange>
        </w:rPr>
        <w:pPrChange w:id="5928" w:author="Sablan Kevin" w:date="2019-01-04T09:40:00Z">
          <w:pPr/>
        </w:pPrChange>
      </w:pPr>
    </w:p>
    <w:p w14:paraId="555CC900" w14:textId="0E256422" w:rsidR="00AA57AC" w:rsidRDefault="009516E7">
      <w:pPr>
        <w:pStyle w:val="BodyText"/>
        <w:spacing w:before="71" w:line="284" w:lineRule="auto"/>
        <w:ind w:right="113"/>
        <w:rPr>
          <w:ins w:id="5929" w:author="Sablan Kevin" w:date="2019-01-04T09:40:00Z"/>
        </w:rPr>
      </w:pPr>
      <w:r w:rsidRPr="008042FB">
        <w:t>Dynamic</w:t>
      </w:r>
      <w:r>
        <w:rPr>
          <w:spacing w:val="-4"/>
          <w:rPrChange w:id="5930" w:author="Sablan Kevin" w:date="2019-01-04T09:40:00Z">
            <w:rPr/>
          </w:rPrChange>
        </w:rPr>
        <w:t xml:space="preserve"> </w:t>
      </w:r>
      <w:r w:rsidRPr="008042FB">
        <w:t>yield</w:t>
      </w:r>
      <w:r>
        <w:rPr>
          <w:spacing w:val="-4"/>
          <w:rPrChange w:id="5931" w:author="Sablan Kevin" w:date="2019-01-04T09:40:00Z">
            <w:rPr/>
          </w:rPrChange>
        </w:rPr>
        <w:t xml:space="preserve"> </w:t>
      </w:r>
      <w:r w:rsidRPr="008042FB">
        <w:t>forces</w:t>
      </w:r>
      <w:r>
        <w:rPr>
          <w:spacing w:val="-4"/>
          <w:rPrChange w:id="5932" w:author="Sablan Kevin" w:date="2019-01-04T09:40:00Z">
            <w:rPr/>
          </w:rPrChange>
        </w:rPr>
        <w:t xml:space="preserve"> </w:t>
      </w:r>
      <w:r w:rsidRPr="008042FB">
        <w:t>for</w:t>
      </w:r>
      <w:r>
        <w:rPr>
          <w:spacing w:val="-4"/>
          <w:rPrChange w:id="5933" w:author="Sablan Kevin" w:date="2019-01-04T09:40:00Z">
            <w:rPr/>
          </w:rPrChange>
        </w:rPr>
        <w:t xml:space="preserve"> </w:t>
      </w:r>
      <w:r w:rsidRPr="008042FB">
        <w:t>posts</w:t>
      </w:r>
      <w:r>
        <w:rPr>
          <w:spacing w:val="-4"/>
          <w:rPrChange w:id="5934" w:author="Sablan Kevin" w:date="2019-01-04T09:40:00Z">
            <w:rPr/>
          </w:rPrChange>
        </w:rPr>
        <w:t xml:space="preserve"> </w:t>
      </w:r>
      <w:r w:rsidRPr="008042FB">
        <w:t>embedded</w:t>
      </w:r>
      <w:r>
        <w:rPr>
          <w:spacing w:val="-4"/>
          <w:rPrChange w:id="5935" w:author="Sablan Kevin" w:date="2019-01-04T09:40:00Z">
            <w:rPr/>
          </w:rPrChange>
        </w:rPr>
        <w:t xml:space="preserve"> </w:t>
      </w:r>
      <w:r w:rsidRPr="008042FB">
        <w:t>in</w:t>
      </w:r>
      <w:r>
        <w:rPr>
          <w:spacing w:val="-4"/>
          <w:rPrChange w:id="5936" w:author="Sablan Kevin" w:date="2019-01-04T09:40:00Z">
            <w:rPr/>
          </w:rPrChange>
        </w:rPr>
        <w:t xml:space="preserve"> </w:t>
      </w:r>
      <w:r w:rsidRPr="008042FB">
        <w:t>soil</w:t>
      </w:r>
      <w:r>
        <w:rPr>
          <w:spacing w:val="-4"/>
          <w:rPrChange w:id="5937" w:author="Sablan Kevin" w:date="2019-01-04T09:40:00Z">
            <w:rPr/>
          </w:rPrChange>
        </w:rPr>
        <w:t xml:space="preserve"> </w:t>
      </w:r>
      <w:r w:rsidRPr="008042FB">
        <w:t>are</w:t>
      </w:r>
      <w:r>
        <w:rPr>
          <w:spacing w:val="-3"/>
          <w:rPrChange w:id="5938" w:author="Sablan Kevin" w:date="2019-01-04T09:40:00Z">
            <w:rPr/>
          </w:rPrChange>
        </w:rPr>
        <w:t xml:space="preserve"> </w:t>
      </w:r>
      <w:r w:rsidRPr="008042FB">
        <w:t>generally</w:t>
      </w:r>
      <w:r>
        <w:rPr>
          <w:spacing w:val="-4"/>
          <w:rPrChange w:id="5939" w:author="Sablan Kevin" w:date="2019-01-04T09:40:00Z">
            <w:rPr/>
          </w:rPrChange>
        </w:rPr>
        <w:t xml:space="preserve"> </w:t>
      </w:r>
      <w:r w:rsidRPr="008042FB">
        <w:t>more</w:t>
      </w:r>
      <w:r>
        <w:rPr>
          <w:spacing w:val="-4"/>
          <w:rPrChange w:id="5940" w:author="Sablan Kevin" w:date="2019-01-04T09:40:00Z">
            <w:rPr/>
          </w:rPrChange>
        </w:rPr>
        <w:t xml:space="preserve"> </w:t>
      </w:r>
      <w:del w:id="5941" w:author="Sablan Kevin" w:date="2019-01-04T09:40:00Z">
        <w:r w:rsidR="00CC0962" w:rsidRPr="00CC0962">
          <w:rPr>
            <w:rFonts w:cs="Times New Roman"/>
            <w:color w:val="000000"/>
          </w:rPr>
          <w:delText>difficult</w:delText>
        </w:r>
      </w:del>
      <w:ins w:id="5942" w:author="Sablan Kevin" w:date="2019-01-04T09:40:00Z">
        <w:r>
          <w:t>di</w:t>
        </w:r>
        <w:r>
          <w:rPr>
            <w:spacing w:val="-1"/>
          </w:rPr>
          <w:t>f</w:t>
        </w:r>
        <w:r>
          <w:rPr>
            <w:rFonts w:cs="Times New Roman"/>
          </w:rPr>
          <w:t>fi</w:t>
        </w:r>
        <w:r>
          <w:rPr>
            <w:rFonts w:cs="Times New Roman"/>
            <w:spacing w:val="-10"/>
          </w:rPr>
          <w:t xml:space="preserve"> </w:t>
        </w:r>
        <w:r>
          <w:t>cult</w:t>
        </w:r>
      </w:ins>
      <w:r>
        <w:rPr>
          <w:spacing w:val="-4"/>
          <w:rPrChange w:id="5943" w:author="Sablan Kevin" w:date="2019-01-04T09:40:00Z">
            <w:rPr/>
          </w:rPrChange>
        </w:rPr>
        <w:t xml:space="preserve"> </w:t>
      </w:r>
      <w:r w:rsidRPr="008042FB">
        <w:t>to</w:t>
      </w:r>
      <w:r>
        <w:rPr>
          <w:spacing w:val="-4"/>
          <w:rPrChange w:id="5944" w:author="Sablan Kevin" w:date="2019-01-04T09:40:00Z">
            <w:rPr/>
          </w:rPrChange>
        </w:rPr>
        <w:t xml:space="preserve"> </w:t>
      </w:r>
      <w:r w:rsidRPr="008042FB">
        <w:t>estimate.</w:t>
      </w:r>
      <w:r>
        <w:rPr>
          <w:spacing w:val="-3"/>
          <w:rPrChange w:id="5945" w:author="Sablan Kevin" w:date="2019-01-04T09:40:00Z">
            <w:rPr/>
          </w:rPrChange>
        </w:rPr>
        <w:t xml:space="preserve"> </w:t>
      </w:r>
      <w:r w:rsidRPr="008042FB">
        <w:t>Soil</w:t>
      </w:r>
      <w:r>
        <w:rPr>
          <w:spacing w:val="-4"/>
          <w:rPrChange w:id="5946" w:author="Sablan Kevin" w:date="2019-01-04T09:40:00Z">
            <w:rPr/>
          </w:rPrChange>
        </w:rPr>
        <w:t xml:space="preserve"> </w:t>
      </w:r>
      <w:r w:rsidRPr="008042FB">
        <w:t>yield forces are usually measured through pendulum or instrumented cart testing at speeds near 20 mph</w:t>
      </w:r>
      <w:del w:id="5947" w:author="Sablan Kevin" w:date="2019-01-04T09:40:00Z">
        <w:r w:rsidR="00CC0962" w:rsidRPr="00CC0962">
          <w:rPr>
            <w:rFonts w:cs="Times New Roman"/>
            <w:color w:val="000000"/>
          </w:rPr>
          <w:delText xml:space="preserve"> </w:delText>
        </w:r>
      </w:del>
    </w:p>
    <w:p w14:paraId="6397DE03" w14:textId="77777777" w:rsidR="00AA57AC" w:rsidRDefault="00AA57AC">
      <w:pPr>
        <w:spacing w:line="284" w:lineRule="auto"/>
        <w:rPr>
          <w:ins w:id="5948" w:author="Sablan Kevin" w:date="2019-01-04T09:40:00Z"/>
        </w:rPr>
        <w:sectPr w:rsidR="00AA57AC">
          <w:type w:val="continuous"/>
          <w:pgSz w:w="12240" w:h="15840"/>
          <w:pgMar w:top="1200" w:right="1520" w:bottom="280" w:left="1500" w:header="720" w:footer="720" w:gutter="0"/>
          <w:cols w:space="720"/>
        </w:sectPr>
      </w:pPr>
    </w:p>
    <w:p w14:paraId="542D1133" w14:textId="77777777" w:rsidR="00AA57AC" w:rsidRDefault="009516E7">
      <w:pPr>
        <w:spacing w:before="86"/>
        <w:ind w:right="100"/>
        <w:jc w:val="right"/>
        <w:rPr>
          <w:ins w:id="5949" w:author="Sablan Kevin" w:date="2019-01-04T09:40:00Z"/>
          <w:rFonts w:ascii="Franklin Gothic Demi" w:eastAsia="Franklin Gothic Demi" w:hAnsi="Franklin Gothic Demi" w:cs="Franklin Gothic Demi"/>
          <w:sz w:val="18"/>
          <w:szCs w:val="18"/>
        </w:rPr>
      </w:pPr>
      <w:ins w:id="5950"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5"/>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3"/>
            <w:sz w:val="18"/>
            <w:szCs w:val="18"/>
          </w:rPr>
          <w:t>3</w:t>
        </w:r>
        <w:r>
          <w:rPr>
            <w:rFonts w:ascii="Franklin Gothic Demi" w:eastAsia="Franklin Gothic Demi" w:hAnsi="Franklin Gothic Demi" w:cs="Franklin Gothic Demi"/>
            <w:sz w:val="18"/>
            <w:szCs w:val="18"/>
          </w:rPr>
          <w:t>1</w:t>
        </w:r>
      </w:ins>
    </w:p>
    <w:p w14:paraId="5FF9B1E2" w14:textId="77777777" w:rsidR="00AA57AC" w:rsidRDefault="00AA57AC">
      <w:pPr>
        <w:spacing w:line="200" w:lineRule="exact"/>
        <w:rPr>
          <w:ins w:id="5951" w:author="Sablan Kevin" w:date="2019-01-04T09:40:00Z"/>
          <w:sz w:val="20"/>
          <w:szCs w:val="20"/>
        </w:rPr>
      </w:pPr>
    </w:p>
    <w:p w14:paraId="092A1B93" w14:textId="77777777" w:rsidR="00AA57AC" w:rsidRDefault="00AA57AC">
      <w:pPr>
        <w:spacing w:before="5" w:line="260" w:lineRule="exact"/>
        <w:rPr>
          <w:ins w:id="5952" w:author="Sablan Kevin" w:date="2019-01-04T09:40:00Z"/>
          <w:sz w:val="26"/>
          <w:szCs w:val="26"/>
        </w:rPr>
      </w:pPr>
    </w:p>
    <w:p w14:paraId="2F707C2B" w14:textId="49966272" w:rsidR="00AA57AC" w:rsidRDefault="009516E7">
      <w:pPr>
        <w:pStyle w:val="BodyText"/>
        <w:spacing w:before="71" w:line="284" w:lineRule="auto"/>
        <w:ind w:right="277"/>
        <w:rPr>
          <w:rPrChange w:id="5953" w:author="Sablan Kevin" w:date="2019-01-04T09:40:00Z">
            <w:rPr>
              <w:color w:val="000000"/>
            </w:rPr>
          </w:rPrChange>
        </w:rPr>
        <w:pPrChange w:id="5954" w:author="Sablan Kevin" w:date="2019-01-04T09:40:00Z">
          <w:pPr>
            <w:autoSpaceDE w:val="0"/>
            <w:autoSpaceDN w:val="0"/>
            <w:adjustRightInd w:val="0"/>
            <w:spacing w:line="300" w:lineRule="atLeast"/>
            <w:textAlignment w:val="center"/>
          </w:pPr>
        </w:pPrChange>
      </w:pPr>
      <w:r>
        <w:rPr>
          <w:rPrChange w:id="5955" w:author="Sablan Kevin" w:date="2019-01-04T09:40:00Z">
            <w:rPr>
              <w:rFonts w:asciiTheme="minorHAnsi" w:hAnsiTheme="minorHAnsi"/>
              <w:color w:val="000000"/>
            </w:rPr>
          </w:rPrChange>
        </w:rPr>
        <w:t>(32</w:t>
      </w:r>
      <w:del w:id="5956" w:author="Sablan Kevin" w:date="2019-01-04T09:40:00Z">
        <w:r w:rsidR="00CC0962" w:rsidRPr="00CC0962">
          <w:rPr>
            <w:rFonts w:cs="Times New Roman"/>
            <w:color w:val="000000"/>
          </w:rPr>
          <w:delText> </w:delText>
        </w:r>
      </w:del>
      <w:ins w:id="5957" w:author="Sablan Kevin" w:date="2019-01-04T09:40:00Z">
        <w:r>
          <w:t xml:space="preserve"> </w:t>
        </w:r>
      </w:ins>
      <w:r>
        <w:rPr>
          <w:rPrChange w:id="5958" w:author="Sablan Kevin" w:date="2019-01-04T09:40:00Z">
            <w:rPr>
              <w:rFonts w:asciiTheme="minorHAnsi" w:hAnsiTheme="minorHAnsi"/>
              <w:color w:val="000000"/>
            </w:rPr>
          </w:rPrChange>
        </w:rPr>
        <w:t>km/h).</w:t>
      </w:r>
      <w:r>
        <w:rPr>
          <w:spacing w:val="-13"/>
          <w:rPrChange w:id="5959" w:author="Sablan Kevin" w:date="2019-01-04T09:40:00Z">
            <w:rPr>
              <w:rFonts w:asciiTheme="minorHAnsi" w:hAnsiTheme="minorHAnsi"/>
              <w:color w:val="000000"/>
            </w:rPr>
          </w:rPrChange>
        </w:rPr>
        <w:t xml:space="preserve"> </w:t>
      </w:r>
      <w:r>
        <w:rPr>
          <w:rPrChange w:id="5960" w:author="Sablan Kevin" w:date="2019-01-04T09:40:00Z">
            <w:rPr>
              <w:rFonts w:asciiTheme="minorHAnsi" w:hAnsiTheme="minorHAnsi"/>
              <w:color w:val="000000"/>
            </w:rPr>
          </w:rPrChange>
        </w:rPr>
        <w:t>A</w:t>
      </w:r>
      <w:r>
        <w:rPr>
          <w:spacing w:val="-13"/>
          <w:rPrChange w:id="5961" w:author="Sablan Kevin" w:date="2019-01-04T09:40:00Z">
            <w:rPr>
              <w:rFonts w:asciiTheme="minorHAnsi" w:hAnsiTheme="minorHAnsi"/>
              <w:color w:val="000000"/>
            </w:rPr>
          </w:rPrChange>
        </w:rPr>
        <w:t xml:space="preserve"> </w:t>
      </w:r>
      <w:r>
        <w:rPr>
          <w:rPrChange w:id="5962" w:author="Sablan Kevin" w:date="2019-01-04T09:40:00Z">
            <w:rPr>
              <w:rFonts w:asciiTheme="minorHAnsi" w:hAnsiTheme="minorHAnsi"/>
              <w:color w:val="000000"/>
            </w:rPr>
          </w:rPrChange>
        </w:rPr>
        <w:t>number of guardrail posts have been tested for various soil embedment conditions (</w:t>
      </w:r>
      <w:del w:id="5963" w:author="Sablan Kevin" w:date="2019-01-04T09:40:00Z">
        <w:r w:rsidR="00CC0962" w:rsidRPr="00CC0962">
          <w:rPr>
            <w:rFonts w:cs="Times New Roman"/>
            <w:color w:val="000000"/>
          </w:rPr>
          <w:delText>24, 29</w:delText>
        </w:r>
      </w:del>
      <w:ins w:id="5964" w:author="Sablan Kevin" w:date="2019-01-04T09:40:00Z">
        <w:r>
          <w:t>22, 27, 40</w:t>
        </w:r>
      </w:ins>
      <w:r>
        <w:rPr>
          <w:rPrChange w:id="5965" w:author="Sablan Kevin" w:date="2019-01-04T09:40:00Z">
            <w:rPr>
              <w:rFonts w:asciiTheme="minorHAnsi" w:hAnsiTheme="minorHAnsi"/>
              <w:color w:val="000000"/>
            </w:rPr>
          </w:rPrChange>
        </w:rPr>
        <w:t xml:space="preserve">, 42, </w:t>
      </w:r>
      <w:del w:id="5966" w:author="Sablan Kevin" w:date="2019-01-04T09:40:00Z">
        <w:r w:rsidR="00CC0962" w:rsidRPr="00CC0962">
          <w:rPr>
            <w:rFonts w:cs="Times New Roman"/>
            <w:color w:val="000000"/>
          </w:rPr>
          <w:delText>44, 149, 150</w:delText>
        </w:r>
      </w:del>
      <w:ins w:id="5967" w:author="Sablan Kevin" w:date="2019-01-04T09:40:00Z">
        <w:r>
          <w:t>137, 138</w:t>
        </w:r>
      </w:ins>
      <w:r>
        <w:rPr>
          <w:rPrChange w:id="5968" w:author="Sablan Kevin" w:date="2019-01-04T09:40:00Z">
            <w:rPr>
              <w:rFonts w:asciiTheme="minorHAnsi" w:hAnsiTheme="minorHAnsi"/>
              <w:color w:val="000000"/>
            </w:rPr>
          </w:rPrChange>
        </w:rPr>
        <w:t>). Dynamic yield forces for common guardrail posts embedded in strong soils are shown in</w:t>
      </w:r>
      <w:r>
        <w:rPr>
          <w:spacing w:val="-4"/>
          <w:rPrChange w:id="5969" w:author="Sablan Kevin" w:date="2019-01-04T09:40:00Z">
            <w:rPr>
              <w:rFonts w:asciiTheme="minorHAnsi" w:hAnsiTheme="minorHAnsi"/>
              <w:color w:val="000000"/>
            </w:rPr>
          </w:rPrChange>
        </w:rPr>
        <w:t xml:space="preserve"> </w:t>
      </w:r>
      <w:r>
        <w:rPr>
          <w:spacing w:val="-16"/>
          <w:rPrChange w:id="5970" w:author="Sablan Kevin" w:date="2019-01-04T09:40:00Z">
            <w:rPr>
              <w:rFonts w:asciiTheme="minorHAnsi" w:hAnsiTheme="minorHAnsi"/>
              <w:color w:val="000000"/>
            </w:rPr>
          </w:rPrChange>
        </w:rPr>
        <w:t>T</w:t>
      </w:r>
      <w:r>
        <w:rPr>
          <w:rPrChange w:id="5971" w:author="Sablan Kevin" w:date="2019-01-04T09:40:00Z">
            <w:rPr>
              <w:rFonts w:asciiTheme="minorHAnsi" w:hAnsiTheme="minorHAnsi"/>
              <w:color w:val="000000"/>
            </w:rPr>
          </w:rPrChange>
        </w:rPr>
        <w:t>able</w:t>
      </w:r>
      <w:r>
        <w:rPr>
          <w:spacing w:val="-13"/>
          <w:rPrChange w:id="5972" w:author="Sablan Kevin" w:date="2019-01-04T09:40:00Z">
            <w:rPr>
              <w:rFonts w:asciiTheme="minorHAnsi" w:hAnsiTheme="minorHAnsi"/>
              <w:color w:val="000000"/>
            </w:rPr>
          </w:rPrChange>
        </w:rPr>
        <w:t xml:space="preserve"> </w:t>
      </w:r>
      <w:r>
        <w:rPr>
          <w:rPrChange w:id="5973" w:author="Sablan Kevin" w:date="2019-01-04T09:40:00Z">
            <w:rPr>
              <w:rFonts w:asciiTheme="minorHAnsi" w:hAnsiTheme="minorHAnsi"/>
              <w:color w:val="000000"/>
            </w:rPr>
          </w:rPrChange>
        </w:rPr>
        <w:t>A-3.</w:t>
      </w:r>
      <w:r>
        <w:rPr>
          <w:spacing w:val="-4"/>
          <w:rPrChange w:id="5974" w:author="Sablan Kevin" w:date="2019-01-04T09:40:00Z">
            <w:rPr>
              <w:rFonts w:asciiTheme="minorHAnsi" w:hAnsiTheme="minorHAnsi"/>
              <w:color w:val="000000"/>
            </w:rPr>
          </w:rPrChange>
        </w:rPr>
        <w:t xml:space="preserve"> </w:t>
      </w:r>
      <w:r>
        <w:rPr>
          <w:rPrChange w:id="5975" w:author="Sablan Kevin" w:date="2019-01-04T09:40:00Z">
            <w:rPr>
              <w:rFonts w:asciiTheme="minorHAnsi" w:hAnsiTheme="minorHAnsi"/>
              <w:color w:val="000000"/>
            </w:rPr>
          </w:rPrChange>
        </w:rPr>
        <w:t>The testing programs referenced above have shown that post yield forces can be approximated as a function of the square of the embedment depth.</w:t>
      </w:r>
      <w:r>
        <w:rPr>
          <w:spacing w:val="-4"/>
          <w:rPrChange w:id="5976" w:author="Sablan Kevin" w:date="2019-01-04T09:40:00Z">
            <w:rPr>
              <w:rFonts w:asciiTheme="minorHAnsi" w:hAnsiTheme="minorHAnsi"/>
              <w:color w:val="000000"/>
            </w:rPr>
          </w:rPrChange>
        </w:rPr>
        <w:t xml:space="preserve"> </w:t>
      </w:r>
      <w:r>
        <w:rPr>
          <w:rPrChange w:id="5977" w:author="Sablan Kevin" w:date="2019-01-04T09:40:00Z">
            <w:rPr>
              <w:rFonts w:asciiTheme="minorHAnsi" w:hAnsiTheme="minorHAnsi"/>
              <w:color w:val="000000"/>
            </w:rPr>
          </w:rPrChange>
        </w:rPr>
        <w:t>Thus, yield forces from</w:t>
      </w:r>
      <w:r>
        <w:rPr>
          <w:spacing w:val="-4"/>
          <w:rPrChange w:id="5978" w:author="Sablan Kevin" w:date="2019-01-04T09:40:00Z">
            <w:rPr>
              <w:rFonts w:asciiTheme="minorHAnsi" w:hAnsiTheme="minorHAnsi"/>
              <w:color w:val="000000"/>
            </w:rPr>
          </w:rPrChange>
        </w:rPr>
        <w:t xml:space="preserve"> </w:t>
      </w:r>
      <w:r>
        <w:rPr>
          <w:spacing w:val="-16"/>
          <w:rPrChange w:id="5979" w:author="Sablan Kevin" w:date="2019-01-04T09:40:00Z">
            <w:rPr>
              <w:rFonts w:asciiTheme="minorHAnsi" w:hAnsiTheme="minorHAnsi"/>
              <w:color w:val="000000"/>
            </w:rPr>
          </w:rPrChange>
        </w:rPr>
        <w:t>T</w:t>
      </w:r>
      <w:r>
        <w:rPr>
          <w:rPrChange w:id="5980" w:author="Sablan Kevin" w:date="2019-01-04T09:40:00Z">
            <w:rPr>
              <w:rFonts w:asciiTheme="minorHAnsi" w:hAnsiTheme="minorHAnsi"/>
              <w:color w:val="000000"/>
            </w:rPr>
          </w:rPrChange>
        </w:rPr>
        <w:t>able</w:t>
      </w:r>
      <w:r>
        <w:rPr>
          <w:spacing w:val="-13"/>
          <w:rPrChange w:id="5981" w:author="Sablan Kevin" w:date="2019-01-04T09:40:00Z">
            <w:rPr>
              <w:rFonts w:asciiTheme="minorHAnsi" w:hAnsiTheme="minorHAnsi"/>
              <w:color w:val="000000"/>
            </w:rPr>
          </w:rPrChange>
        </w:rPr>
        <w:t xml:space="preserve"> </w:t>
      </w:r>
      <w:r>
        <w:rPr>
          <w:rPrChange w:id="5982" w:author="Sablan Kevin" w:date="2019-01-04T09:40:00Z">
            <w:rPr>
              <w:rFonts w:asciiTheme="minorHAnsi" w:hAnsiTheme="minorHAnsi"/>
              <w:color w:val="000000"/>
            </w:rPr>
          </w:rPrChange>
        </w:rPr>
        <w:t>A-3 can be extrapolated for other embedment depths by multiplying the forces shown by the square of the ratio of the two embedment depths as given in Eq.</w:t>
      </w:r>
      <w:r>
        <w:rPr>
          <w:spacing w:val="-13"/>
          <w:rPrChange w:id="5983" w:author="Sablan Kevin" w:date="2019-01-04T09:40:00Z">
            <w:rPr>
              <w:rFonts w:asciiTheme="minorHAnsi" w:hAnsiTheme="minorHAnsi"/>
              <w:color w:val="000000"/>
            </w:rPr>
          </w:rPrChange>
        </w:rPr>
        <w:t xml:space="preserve"> </w:t>
      </w:r>
      <w:r>
        <w:rPr>
          <w:rPrChange w:id="5984" w:author="Sablan Kevin" w:date="2019-01-04T09:40:00Z">
            <w:rPr>
              <w:rFonts w:asciiTheme="minorHAnsi" w:hAnsiTheme="minorHAnsi"/>
              <w:color w:val="000000"/>
            </w:rPr>
          </w:rPrChange>
        </w:rPr>
        <w:t>A3-2.</w:t>
      </w:r>
      <w:del w:id="5985" w:author="Sablan Kevin" w:date="2019-01-04T09:40:00Z">
        <w:r w:rsidR="00CC0962" w:rsidRPr="00CC0962">
          <w:rPr>
            <w:rFonts w:cs="Times New Roman"/>
            <w:color w:val="000000"/>
          </w:rPr>
          <w:delText xml:space="preserve"> </w:delText>
        </w:r>
      </w:del>
    </w:p>
    <w:p w14:paraId="09584615" w14:textId="77777777" w:rsidR="00AA57AC" w:rsidRDefault="00AA57AC">
      <w:pPr>
        <w:spacing w:before="8" w:line="200" w:lineRule="exact"/>
        <w:rPr>
          <w:sz w:val="20"/>
          <w:rPrChange w:id="5986" w:author="Sablan Kevin" w:date="2019-01-04T09:40:00Z">
            <w:rPr>
              <w:color w:val="000000"/>
            </w:rPr>
          </w:rPrChange>
        </w:rPr>
        <w:pPrChange w:id="5987" w:author="Sablan Kevin" w:date="2019-01-04T09:40:00Z">
          <w:pPr>
            <w:autoSpaceDE w:val="0"/>
            <w:autoSpaceDN w:val="0"/>
            <w:adjustRightInd w:val="0"/>
            <w:spacing w:line="300" w:lineRule="atLeast"/>
            <w:textAlignment w:val="center"/>
          </w:pPr>
        </w:pPrChange>
      </w:pPr>
    </w:p>
    <w:p w14:paraId="1A85398C" w14:textId="52B20AB7" w:rsidR="00AA57AC" w:rsidRDefault="00CC0962">
      <w:pPr>
        <w:spacing w:line="200" w:lineRule="exact"/>
        <w:rPr>
          <w:ins w:id="5988" w:author="Sablan Kevin" w:date="2019-01-04T09:40:00Z"/>
          <w:sz w:val="20"/>
          <w:szCs w:val="20"/>
        </w:rPr>
        <w:sectPr w:rsidR="00AA57AC">
          <w:pgSz w:w="12240" w:h="15840"/>
          <w:pgMar w:top="560" w:right="1540" w:bottom="540" w:left="1320" w:header="0" w:footer="355" w:gutter="0"/>
          <w:cols w:space="720"/>
        </w:sectPr>
      </w:pPr>
      <w:del w:id="5989" w:author="Sablan Kevin" w:date="2019-01-04T09:40:00Z">
        <w:r>
          <w:rPr>
            <w:rFonts w:cs="Times New Roman"/>
            <w:color w:val="000000"/>
          </w:rPr>
          <w:object w:dxaOrig="1420" w:dyaOrig="700" w14:anchorId="294B8ECD">
            <v:shape id="_x0000_i1027" type="#_x0000_t75" style="width:70.5pt;height:35.25pt" o:ole="">
              <v:imagedata r:id="rId16" o:title=""/>
            </v:shape>
            <o:OLEObject Type="Embed" ProgID="Equation.DSMT4" ShapeID="_x0000_i1027" DrawAspect="Content" ObjectID="_1612099229" r:id="rId17"/>
          </w:object>
        </w:r>
        <w:r>
          <w:rPr>
            <w:rFonts w:cs="Times New Roman"/>
            <w:color w:val="000000"/>
          </w:rPr>
          <w:delText xml:space="preserve"> </w:delText>
        </w:r>
        <w:r w:rsidRPr="00CC0962">
          <w:rPr>
            <w:rFonts w:cs="Times New Roman"/>
            <w:color w:val="000000"/>
          </w:rPr>
          <w:tab/>
        </w:r>
      </w:del>
    </w:p>
    <w:p w14:paraId="03FD5FE4" w14:textId="77777777" w:rsidR="00AA57AC" w:rsidRPr="002152CA" w:rsidRDefault="009516E7">
      <w:pPr>
        <w:spacing w:before="90" w:line="109" w:lineRule="exact"/>
        <w:jc w:val="right"/>
        <w:rPr>
          <w:ins w:id="5990" w:author="Sablan Kevin" w:date="2019-01-04T09:40:00Z"/>
          <w:rFonts w:ascii="Times New Roman" w:eastAsia="Times New Roman" w:hAnsi="Times New Roman" w:cs="Times New Roman"/>
          <w:sz w:val="12"/>
          <w:szCs w:val="12"/>
          <w:highlight w:val="yellow"/>
        </w:rPr>
      </w:pPr>
      <w:ins w:id="5991" w:author="Sablan Kevin" w:date="2019-01-04T09:40:00Z">
        <w:r w:rsidRPr="002152CA">
          <w:rPr>
            <w:rFonts w:ascii="Times New Roman" w:eastAsia="Times New Roman" w:hAnsi="Times New Roman" w:cs="Times New Roman"/>
            <w:w w:val="105"/>
            <w:sz w:val="12"/>
            <w:szCs w:val="12"/>
            <w:highlight w:val="yellow"/>
          </w:rPr>
          <w:t>2</w:t>
        </w:r>
      </w:ins>
    </w:p>
    <w:p w14:paraId="2A5471DD" w14:textId="77777777" w:rsidR="00AA57AC" w:rsidRPr="002152CA" w:rsidRDefault="009516E7">
      <w:pPr>
        <w:pStyle w:val="BodyText"/>
        <w:spacing w:line="165" w:lineRule="exact"/>
        <w:ind w:left="0" w:right="70"/>
        <w:jc w:val="right"/>
        <w:rPr>
          <w:ins w:id="5992" w:author="Sablan Kevin" w:date="2019-01-04T09:40:00Z"/>
          <w:rFonts w:ascii="Kozuka Gothic Pro EL" w:eastAsia="Kozuka Gothic Pro EL" w:hAnsi="Kozuka Gothic Pro EL" w:cs="Kozuka Gothic Pro EL"/>
          <w:highlight w:val="yellow"/>
        </w:rPr>
      </w:pPr>
      <w:ins w:id="5993" w:author="Sablan Kevin" w:date="2019-01-04T09:40:00Z">
        <w:r w:rsidRPr="002152CA">
          <w:rPr>
            <w:rFonts w:ascii="Kozuka Gothic Pro EL" w:eastAsia="Kozuka Gothic Pro EL" w:hAnsi="Kozuka Gothic Pro EL" w:cs="Kozuka Gothic Pro EL"/>
            <w:w w:val="50"/>
            <w:position w:val="1"/>
            <w:highlight w:val="yellow"/>
          </w:rPr>
          <w:t xml:space="preserve">⎛ </w:t>
        </w:r>
        <w:r w:rsidRPr="002152CA">
          <w:rPr>
            <w:rFonts w:ascii="Kozuka Gothic Pro EL" w:eastAsia="Kozuka Gothic Pro EL" w:hAnsi="Kozuka Gothic Pro EL" w:cs="Kozuka Gothic Pro EL"/>
            <w:spacing w:val="6"/>
            <w:w w:val="50"/>
            <w:position w:val="1"/>
            <w:highlight w:val="yellow"/>
          </w:rPr>
          <w:t xml:space="preserve"> </w:t>
        </w:r>
        <w:r w:rsidRPr="002152CA">
          <w:rPr>
            <w:rFonts w:cs="Times New Roman"/>
            <w:i/>
            <w:spacing w:val="2"/>
            <w:w w:val="50"/>
            <w:highlight w:val="yellow"/>
          </w:rPr>
          <w:t>D</w:t>
        </w:r>
        <w:r w:rsidRPr="002152CA">
          <w:rPr>
            <w:rFonts w:ascii="Kozuka Gothic Pro EL" w:eastAsia="Kozuka Gothic Pro EL" w:hAnsi="Kozuka Gothic Pro EL" w:cs="Kozuka Gothic Pro EL"/>
            <w:w w:val="50"/>
            <w:position w:val="1"/>
            <w:highlight w:val="yellow"/>
          </w:rPr>
          <w:t xml:space="preserve">′ </w:t>
        </w:r>
        <w:r w:rsidRPr="002152CA">
          <w:rPr>
            <w:rFonts w:ascii="Kozuka Gothic Pro EL" w:eastAsia="Kozuka Gothic Pro EL" w:hAnsi="Kozuka Gothic Pro EL" w:cs="Kozuka Gothic Pro EL"/>
            <w:spacing w:val="8"/>
            <w:w w:val="50"/>
            <w:position w:val="1"/>
            <w:highlight w:val="yellow"/>
          </w:rPr>
          <w:t xml:space="preserve"> </w:t>
        </w:r>
        <w:r w:rsidRPr="002152CA">
          <w:rPr>
            <w:rFonts w:ascii="Kozuka Gothic Pro EL" w:eastAsia="Kozuka Gothic Pro EL" w:hAnsi="Kozuka Gothic Pro EL" w:cs="Kozuka Gothic Pro EL"/>
            <w:w w:val="50"/>
            <w:position w:val="1"/>
            <w:highlight w:val="yellow"/>
          </w:rPr>
          <w:t>⎞</w:t>
        </w:r>
      </w:ins>
    </w:p>
    <w:p w14:paraId="04A1026E" w14:textId="77777777" w:rsidR="00AA57AC" w:rsidRPr="002152CA" w:rsidRDefault="009516E7">
      <w:pPr>
        <w:tabs>
          <w:tab w:val="left" w:pos="1264"/>
        </w:tabs>
        <w:spacing w:line="6" w:lineRule="exact"/>
        <w:ind w:left="163"/>
        <w:rPr>
          <w:ins w:id="5994" w:author="Sablan Kevin" w:date="2019-01-04T09:40:00Z"/>
          <w:rFonts w:ascii="Times New Roman" w:eastAsia="Times New Roman" w:hAnsi="Times New Roman" w:cs="Times New Roman"/>
          <w:sz w:val="12"/>
          <w:szCs w:val="12"/>
          <w:highlight w:val="yellow"/>
        </w:rPr>
      </w:pPr>
      <w:ins w:id="5995" w:author="Sablan Kevin" w:date="2019-01-04T09:40:00Z">
        <w:r w:rsidRPr="002152CA">
          <w:rPr>
            <w:rFonts w:ascii="Times New Roman" w:eastAsia="Times New Roman" w:hAnsi="Times New Roman" w:cs="Times New Roman"/>
            <w:i/>
            <w:w w:val="90"/>
            <w:highlight w:val="yellow"/>
          </w:rPr>
          <w:t>F</w:t>
        </w:r>
        <w:r w:rsidRPr="002152CA">
          <w:rPr>
            <w:rFonts w:ascii="Times New Roman" w:eastAsia="Times New Roman" w:hAnsi="Times New Roman" w:cs="Times New Roman"/>
            <w:i/>
            <w:spacing w:val="-28"/>
            <w:w w:val="90"/>
            <w:highlight w:val="yellow"/>
          </w:rPr>
          <w:t xml:space="preserve"> </w:t>
        </w:r>
        <w:r w:rsidRPr="002152CA">
          <w:rPr>
            <w:rFonts w:ascii="Kozuka Gothic Pro EL" w:eastAsia="Kozuka Gothic Pro EL" w:hAnsi="Kozuka Gothic Pro EL" w:cs="Kozuka Gothic Pro EL"/>
            <w:w w:val="45"/>
            <w:position w:val="1"/>
            <w:highlight w:val="yellow"/>
          </w:rPr>
          <w:t>′</w:t>
        </w:r>
        <w:r w:rsidRPr="002152CA">
          <w:rPr>
            <w:rFonts w:ascii="Kozuka Gothic Pro EL" w:eastAsia="Kozuka Gothic Pro EL" w:hAnsi="Kozuka Gothic Pro EL" w:cs="Kozuka Gothic Pro EL"/>
            <w:spacing w:val="11"/>
            <w:w w:val="45"/>
            <w:position w:val="1"/>
            <w:highlight w:val="yellow"/>
          </w:rPr>
          <w:t xml:space="preserve"> </w:t>
        </w:r>
        <w:r w:rsidRPr="002152CA">
          <w:rPr>
            <w:rFonts w:ascii="Kozuka Gothic Pro EL" w:eastAsia="Kozuka Gothic Pro EL" w:hAnsi="Kozuka Gothic Pro EL" w:cs="Kozuka Gothic Pro EL"/>
            <w:w w:val="90"/>
            <w:highlight w:val="yellow"/>
          </w:rPr>
          <w:t>=</w:t>
        </w:r>
        <w:r w:rsidRPr="002152CA">
          <w:rPr>
            <w:rFonts w:ascii="Kozuka Gothic Pro EL" w:eastAsia="Kozuka Gothic Pro EL" w:hAnsi="Kozuka Gothic Pro EL" w:cs="Kozuka Gothic Pro EL"/>
            <w:spacing w:val="8"/>
            <w:w w:val="90"/>
            <w:highlight w:val="yellow"/>
          </w:rPr>
          <w:t xml:space="preserve"> </w:t>
        </w:r>
        <w:r w:rsidRPr="002152CA">
          <w:rPr>
            <w:rFonts w:ascii="Times New Roman" w:eastAsia="Times New Roman" w:hAnsi="Times New Roman" w:cs="Times New Roman"/>
            <w:i/>
            <w:w w:val="90"/>
            <w:highlight w:val="yellow"/>
          </w:rPr>
          <w:t>F</w:t>
        </w:r>
        <w:r w:rsidRPr="002152CA">
          <w:rPr>
            <w:rFonts w:ascii="Times New Roman" w:eastAsia="Times New Roman" w:hAnsi="Times New Roman" w:cs="Times New Roman"/>
            <w:i/>
            <w:spacing w:val="37"/>
            <w:w w:val="90"/>
            <w:highlight w:val="yellow"/>
          </w:rPr>
          <w:t xml:space="preserve"> </w:t>
        </w:r>
        <w:r w:rsidRPr="002152CA">
          <w:rPr>
            <w:rFonts w:ascii="Kozuka Gothic Pro EL" w:eastAsia="Kozuka Gothic Pro EL" w:hAnsi="Kozuka Gothic Pro EL" w:cs="Kozuka Gothic Pro EL"/>
            <w:w w:val="45"/>
            <w:highlight w:val="yellow"/>
          </w:rPr>
          <w:t>×</w:t>
        </w:r>
        <w:r w:rsidRPr="002152CA">
          <w:rPr>
            <w:rFonts w:ascii="Kozuka Gothic Pro EL" w:eastAsia="Kozuka Gothic Pro EL" w:hAnsi="Kozuka Gothic Pro EL" w:cs="Kozuka Gothic Pro EL"/>
            <w:w w:val="45"/>
            <w:highlight w:val="yellow"/>
          </w:rPr>
          <w:tab/>
        </w:r>
        <w:r w:rsidRPr="002152CA">
          <w:rPr>
            <w:rFonts w:ascii="Times New Roman" w:eastAsia="Times New Roman" w:hAnsi="Times New Roman" w:cs="Times New Roman"/>
            <w:i/>
            <w:spacing w:val="-38"/>
            <w:w w:val="90"/>
            <w:position w:val="9"/>
            <w:sz w:val="12"/>
            <w:szCs w:val="12"/>
            <w:highlight w:val="yellow"/>
          </w:rPr>
          <w:t>e</w:t>
        </w:r>
      </w:ins>
    </w:p>
    <w:p w14:paraId="2FE6F2F4" w14:textId="77777777" w:rsidR="00AA57AC" w:rsidRPr="002152CA" w:rsidRDefault="009516E7">
      <w:pPr>
        <w:spacing w:before="2" w:line="100" w:lineRule="exact"/>
        <w:rPr>
          <w:ins w:id="5996" w:author="Sablan Kevin" w:date="2019-01-04T09:40:00Z"/>
          <w:sz w:val="10"/>
          <w:szCs w:val="10"/>
          <w:highlight w:val="yellow"/>
        </w:rPr>
      </w:pPr>
      <w:ins w:id="5997" w:author="Sablan Kevin" w:date="2019-01-04T09:40:00Z">
        <w:r w:rsidRPr="002152CA">
          <w:rPr>
            <w:highlight w:val="yellow"/>
          </w:rPr>
          <w:br w:type="column"/>
        </w:r>
      </w:ins>
    </w:p>
    <w:p w14:paraId="4A034EEF" w14:textId="77777777" w:rsidR="00AA57AC" w:rsidRPr="002152CA" w:rsidRDefault="00AA57AC">
      <w:pPr>
        <w:spacing w:line="200" w:lineRule="exact"/>
        <w:rPr>
          <w:ins w:id="5998" w:author="Sablan Kevin" w:date="2019-01-04T09:40:00Z"/>
          <w:sz w:val="20"/>
          <w:szCs w:val="20"/>
          <w:highlight w:val="yellow"/>
        </w:rPr>
      </w:pPr>
    </w:p>
    <w:p w14:paraId="7BF80DEC" w14:textId="77777777" w:rsidR="00AA57AC" w:rsidRPr="002152CA" w:rsidRDefault="009516E7">
      <w:pPr>
        <w:pStyle w:val="BodyText"/>
        <w:spacing w:line="69" w:lineRule="exact"/>
        <w:ind w:left="163"/>
        <w:rPr>
          <w:highlight w:val="yellow"/>
          <w:rPrChange w:id="5999" w:author="Sablan Kevin" w:date="2019-01-04T09:40:00Z">
            <w:rPr>
              <w:color w:val="000000"/>
            </w:rPr>
          </w:rPrChange>
        </w:rPr>
        <w:pPrChange w:id="6000" w:author="Sablan Kevin" w:date="2019-01-04T09:40:00Z">
          <w:pPr>
            <w:tabs>
              <w:tab w:val="left" w:pos="5760"/>
            </w:tabs>
            <w:autoSpaceDE w:val="0"/>
            <w:autoSpaceDN w:val="0"/>
            <w:adjustRightInd w:val="0"/>
            <w:spacing w:line="300" w:lineRule="atLeast"/>
            <w:textAlignment w:val="center"/>
          </w:pPr>
        </w:pPrChange>
      </w:pPr>
      <w:r w:rsidRPr="002152CA">
        <w:rPr>
          <w:highlight w:val="yellow"/>
          <w:rPrChange w:id="6001" w:author="Sablan Kevin" w:date="2019-01-04T09:40:00Z">
            <w:rPr>
              <w:rFonts w:asciiTheme="minorHAnsi" w:hAnsiTheme="minorHAnsi"/>
              <w:color w:val="000000"/>
            </w:rPr>
          </w:rPrChange>
        </w:rPr>
        <w:t>(Eq.</w:t>
      </w:r>
      <w:r w:rsidRPr="002152CA">
        <w:rPr>
          <w:spacing w:val="-13"/>
          <w:highlight w:val="yellow"/>
          <w:rPrChange w:id="6002" w:author="Sablan Kevin" w:date="2019-01-04T09:40:00Z">
            <w:rPr>
              <w:rFonts w:asciiTheme="minorHAnsi" w:hAnsiTheme="minorHAnsi"/>
              <w:color w:val="000000"/>
            </w:rPr>
          </w:rPrChange>
        </w:rPr>
        <w:t xml:space="preserve"> </w:t>
      </w:r>
      <w:r w:rsidRPr="002152CA">
        <w:rPr>
          <w:highlight w:val="yellow"/>
          <w:rPrChange w:id="6003" w:author="Sablan Kevin" w:date="2019-01-04T09:40:00Z">
            <w:rPr>
              <w:rFonts w:asciiTheme="minorHAnsi" w:hAnsiTheme="minorHAnsi"/>
              <w:color w:val="000000"/>
            </w:rPr>
          </w:rPrChange>
        </w:rPr>
        <w:t>A3-2)</w:t>
      </w:r>
    </w:p>
    <w:p w14:paraId="763B1489" w14:textId="77777777" w:rsidR="00AA57AC" w:rsidRPr="002152CA" w:rsidRDefault="00AA57AC">
      <w:pPr>
        <w:spacing w:line="69" w:lineRule="exact"/>
        <w:rPr>
          <w:ins w:id="6004" w:author="Sablan Kevin" w:date="2019-01-04T09:40:00Z"/>
          <w:highlight w:val="yellow"/>
        </w:rPr>
        <w:sectPr w:rsidR="00AA57AC" w:rsidRPr="002152CA">
          <w:type w:val="continuous"/>
          <w:pgSz w:w="12240" w:h="15840"/>
          <w:pgMar w:top="1200" w:right="1540" w:bottom="280" w:left="1320" w:header="720" w:footer="720" w:gutter="0"/>
          <w:cols w:num="2" w:space="720" w:equalWidth="0">
            <w:col w:w="1561" w:space="4156"/>
            <w:col w:w="3663"/>
          </w:cols>
        </w:sectPr>
      </w:pPr>
    </w:p>
    <w:p w14:paraId="538FCB12" w14:textId="77777777" w:rsidR="00AA57AC" w:rsidRPr="002152CA" w:rsidRDefault="00FA30BE">
      <w:pPr>
        <w:tabs>
          <w:tab w:val="left" w:pos="689"/>
        </w:tabs>
        <w:spacing w:before="81"/>
        <w:ind w:left="267"/>
        <w:jc w:val="center"/>
        <w:rPr>
          <w:ins w:id="6005" w:author="Sablan Kevin" w:date="2019-01-04T09:40:00Z"/>
          <w:rFonts w:ascii="Times New Roman" w:eastAsia="Times New Roman" w:hAnsi="Times New Roman" w:cs="Times New Roman"/>
          <w:sz w:val="12"/>
          <w:szCs w:val="12"/>
          <w:highlight w:val="yellow"/>
        </w:rPr>
      </w:pPr>
      <w:ins w:id="6006" w:author="Sablan Kevin" w:date="2019-01-04T09:40:00Z">
        <w:r w:rsidRPr="002152CA">
          <w:rPr>
            <w:noProof/>
            <w:highlight w:val="yellow"/>
          </w:rPr>
          <mc:AlternateContent>
            <mc:Choice Requires="wpg">
              <w:drawing>
                <wp:anchor distT="0" distB="0" distL="114300" distR="114300" simplePos="0" relativeHeight="503278306" behindDoc="1" locked="0" layoutInCell="1" allowOverlap="1" wp14:anchorId="6050CB59" wp14:editId="1695F10C">
                  <wp:simplePos x="0" y="0"/>
                  <wp:positionH relativeFrom="page">
                    <wp:posOffset>1521460</wp:posOffset>
                  </wp:positionH>
                  <wp:positionV relativeFrom="paragraph">
                    <wp:posOffset>52070</wp:posOffset>
                  </wp:positionV>
                  <wp:extent cx="189230" cy="1270"/>
                  <wp:effectExtent l="6985" t="13970" r="13335" b="3810"/>
                  <wp:wrapNone/>
                  <wp:docPr id="12363" name="Group 12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270"/>
                            <a:chOff x="2396" y="82"/>
                            <a:chExt cx="297" cy="2"/>
                          </a:xfrm>
                        </wpg:grpSpPr>
                        <wps:wsp>
                          <wps:cNvPr id="12364" name="Freeform 12358"/>
                          <wps:cNvSpPr>
                            <a:spLocks/>
                          </wps:cNvSpPr>
                          <wps:spPr bwMode="auto">
                            <a:xfrm>
                              <a:off x="2396" y="82"/>
                              <a:ext cx="298" cy="2"/>
                            </a:xfrm>
                            <a:custGeom>
                              <a:avLst/>
                              <a:gdLst>
                                <a:gd name="T0" fmla="+- 0 2396 2396"/>
                                <a:gd name="T1" fmla="*/ T0 w 298"/>
                                <a:gd name="T2" fmla="+- 0 2694 2396"/>
                                <a:gd name="T3" fmla="*/ T2 w 298"/>
                              </a:gdLst>
                              <a:ahLst/>
                              <a:cxnLst>
                                <a:cxn ang="0">
                                  <a:pos x="T1" y="0"/>
                                </a:cxn>
                                <a:cxn ang="0">
                                  <a:pos x="T3" y="0"/>
                                </a:cxn>
                              </a:cxnLst>
                              <a:rect l="0" t="0" r="r" b="b"/>
                              <a:pathLst>
                                <a:path w="298">
                                  <a:moveTo>
                                    <a:pt x="0" y="0"/>
                                  </a:moveTo>
                                  <a:lnTo>
                                    <a:pt x="298" y="0"/>
                                  </a:lnTo>
                                </a:path>
                              </a:pathLst>
                            </a:custGeom>
                            <a:noFill/>
                            <a:ln w="6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3B0019" id="Group 12357" o:spid="_x0000_s1026" style="position:absolute;margin-left:119.8pt;margin-top:4.1pt;width:14.9pt;height:.1pt;z-index:-38174;mso-position-horizontal-relative:page" coordorigin="2396,82" coordsize="2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">
                  <v:shape id="Freeform 12358" o:spid="_x0000_s1027" style="position:absolute;left:2396;top:82;width:298;height:2;visibility:visible;mso-wrap-style:square;v-text-anchor:top" coordsize="2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me+sUA&#10;AADeAAAADwAAAGRycy9kb3ducmV2LnhtbERP22rCQBB9F/yHZQp9qxtTKyV1FS8EjS9i2g8YstMk&#10;mJ2N2VXj37uFgm9zONeZLXrTiCt1rrasYDyKQBAXVtdcKvj5Tt8+QTiPrLGxTAru5GAxHw5mmGh7&#10;4yNdc1+KEMIuQQWV920ipSsqMuhGtiUO3K/tDPoAu1LqDm8h3DQyjqKpNFhzaKiwpXVFxSm/GAWT&#10;7HDfnONsvMo2+2KbnvIPStdKvb70yy8Qnnr/FP+7dzrMj9+nE/h7J9w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6Z76xQAAAN4AAAAPAAAAAAAAAAAAAAAAAJgCAABkcnMv&#10;ZG93bnJldi54bWxQSwUGAAAAAAQABAD1AAAAigMAAAAA&#10;" path="m,l298,e" filled="f" strokeweight=".18733mm">
                    <v:path arrowok="t" o:connecttype="custom" o:connectlocs="0,0;298,0" o:connectangles="0,0"/>
                  </v:shape>
                  <w10:wrap anchorx="page"/>
                </v:group>
              </w:pict>
            </mc:Fallback>
          </mc:AlternateContent>
        </w:r>
        <w:r w:rsidR="009516E7" w:rsidRPr="002152CA">
          <w:rPr>
            <w:rFonts w:ascii="Times New Roman" w:eastAsia="Times New Roman" w:hAnsi="Times New Roman" w:cs="Times New Roman"/>
            <w:i/>
            <w:w w:val="105"/>
            <w:sz w:val="12"/>
            <w:szCs w:val="12"/>
            <w:highlight w:val="yellow"/>
          </w:rPr>
          <w:t>s</w:t>
        </w:r>
        <w:r w:rsidR="009516E7" w:rsidRPr="002152CA">
          <w:rPr>
            <w:rFonts w:ascii="Times New Roman" w:eastAsia="Times New Roman" w:hAnsi="Times New Roman" w:cs="Times New Roman"/>
            <w:i/>
            <w:w w:val="105"/>
            <w:sz w:val="12"/>
            <w:szCs w:val="12"/>
            <w:highlight w:val="yellow"/>
          </w:rPr>
          <w:tab/>
          <w:t>s</w:t>
        </w:r>
      </w:ins>
    </w:p>
    <w:p w14:paraId="4E6E62C1" w14:textId="77777777" w:rsidR="00AA57AC" w:rsidRPr="002152CA" w:rsidRDefault="00AA57AC">
      <w:pPr>
        <w:spacing w:before="2" w:line="110" w:lineRule="exact"/>
        <w:rPr>
          <w:ins w:id="6007" w:author="Sablan Kevin" w:date="2019-01-04T09:40:00Z"/>
          <w:sz w:val="11"/>
          <w:szCs w:val="11"/>
          <w:highlight w:val="yellow"/>
        </w:rPr>
      </w:pPr>
    </w:p>
    <w:p w14:paraId="7BCF718F" w14:textId="77777777" w:rsidR="00AA57AC" w:rsidRPr="002152CA" w:rsidRDefault="00AA57AC">
      <w:pPr>
        <w:spacing w:line="200" w:lineRule="exact"/>
        <w:rPr>
          <w:sz w:val="20"/>
          <w:highlight w:val="yellow"/>
          <w:rPrChange w:id="6008" w:author="Sablan Kevin" w:date="2019-01-04T09:40:00Z">
            <w:rPr>
              <w:color w:val="000000"/>
            </w:rPr>
          </w:rPrChange>
        </w:rPr>
        <w:pPrChange w:id="6009" w:author="Sablan Kevin" w:date="2019-01-04T09:40:00Z">
          <w:pPr>
            <w:autoSpaceDE w:val="0"/>
            <w:autoSpaceDN w:val="0"/>
            <w:adjustRightInd w:val="0"/>
            <w:spacing w:line="300" w:lineRule="atLeast"/>
            <w:textAlignment w:val="center"/>
          </w:pPr>
        </w:pPrChange>
      </w:pPr>
    </w:p>
    <w:p w14:paraId="604466EB" w14:textId="77777777" w:rsidR="00AA57AC" w:rsidRPr="002152CA" w:rsidRDefault="009516E7">
      <w:pPr>
        <w:pStyle w:val="BodyText"/>
        <w:jc w:val="center"/>
        <w:rPr>
          <w:highlight w:val="yellow"/>
          <w:rPrChange w:id="6010" w:author="Sablan Kevin" w:date="2019-01-04T09:40:00Z">
            <w:rPr>
              <w:color w:val="000000"/>
            </w:rPr>
          </w:rPrChange>
        </w:rPr>
        <w:pPrChange w:id="6011" w:author="Sablan Kevin" w:date="2019-01-04T09:40:00Z">
          <w:pPr>
            <w:autoSpaceDE w:val="0"/>
            <w:autoSpaceDN w:val="0"/>
            <w:adjustRightInd w:val="0"/>
            <w:spacing w:line="300" w:lineRule="atLeast"/>
            <w:textAlignment w:val="center"/>
          </w:pPr>
        </w:pPrChange>
      </w:pPr>
      <w:r w:rsidRPr="002152CA">
        <w:rPr>
          <w:highlight w:val="yellow"/>
          <w:rPrChange w:id="6012" w:author="Sablan Kevin" w:date="2019-01-04T09:40:00Z">
            <w:rPr>
              <w:rFonts w:asciiTheme="minorHAnsi" w:hAnsiTheme="minorHAnsi"/>
              <w:color w:val="000000"/>
            </w:rPr>
          </w:rPrChange>
        </w:rPr>
        <w:t>Where:</w:t>
      </w:r>
    </w:p>
    <w:p w14:paraId="3B2D3BD5" w14:textId="4883E0E0" w:rsidR="00AA57AC" w:rsidRDefault="00CC0962">
      <w:pPr>
        <w:tabs>
          <w:tab w:val="left" w:pos="567"/>
        </w:tabs>
        <w:spacing w:line="187" w:lineRule="exact"/>
        <w:ind w:left="120"/>
        <w:rPr>
          <w:ins w:id="6013" w:author="Sablan Kevin" w:date="2019-01-04T09:40:00Z"/>
          <w:rFonts w:ascii="Kozuka Gothic Pro EL" w:eastAsia="Kozuka Gothic Pro EL" w:hAnsi="Kozuka Gothic Pro EL" w:cs="Kozuka Gothic Pro EL"/>
        </w:rPr>
      </w:pPr>
      <w:del w:id="6014" w:author="Sablan Kevin" w:date="2019-01-04T09:40:00Z">
        <w:r>
          <w:rPr>
            <w:rFonts w:cs="Times New Roman"/>
            <w:color w:val="000000"/>
          </w:rPr>
          <w:object w:dxaOrig="300" w:dyaOrig="320" w14:anchorId="1351E9D2">
            <v:shape id="_x0000_i1028" type="#_x0000_t75" style="width:15pt;height:16.5pt" o:ole="">
              <v:imagedata r:id="rId18" o:title=""/>
            </v:shape>
            <o:OLEObject Type="Embed" ProgID="Equation.DSMT4" ShapeID="_x0000_i1028" DrawAspect="Content" ObjectID="_1612099230" r:id="rId19"/>
          </w:object>
        </w:r>
        <w:r>
          <w:rPr>
            <w:rFonts w:cs="Times New Roman"/>
            <w:color w:val="000000"/>
          </w:rPr>
          <w:delText xml:space="preserve"> </w:delText>
        </w:r>
      </w:del>
      <w:ins w:id="6015" w:author="Sablan Kevin" w:date="2019-01-04T09:40:00Z">
        <w:r w:rsidR="009516E7" w:rsidRPr="002152CA">
          <w:rPr>
            <w:w w:val="40"/>
            <w:highlight w:val="yellow"/>
          </w:rPr>
          <w:br w:type="column"/>
        </w:r>
        <w:r w:rsidR="009516E7" w:rsidRPr="002152CA">
          <w:rPr>
            <w:rFonts w:ascii="Kozuka Gothic Pro EL" w:eastAsia="Kozuka Gothic Pro EL" w:hAnsi="Kozuka Gothic Pro EL" w:cs="Kozuka Gothic Pro EL"/>
            <w:w w:val="40"/>
            <w:highlight w:val="yellow"/>
          </w:rPr>
          <w:t>⎜</w:t>
        </w:r>
        <w:r w:rsidR="009516E7" w:rsidRPr="002152CA">
          <w:rPr>
            <w:rFonts w:ascii="Kozuka Gothic Pro EL" w:eastAsia="Kozuka Gothic Pro EL" w:hAnsi="Kozuka Gothic Pro EL" w:cs="Kozuka Gothic Pro EL"/>
            <w:w w:val="40"/>
            <w:highlight w:val="yellow"/>
          </w:rPr>
          <w:tab/>
        </w:r>
        <w:commentRangeStart w:id="6016"/>
        <w:r w:rsidR="009516E7" w:rsidRPr="002152CA">
          <w:rPr>
            <w:rFonts w:ascii="Kozuka Gothic Pro EL" w:eastAsia="Kozuka Gothic Pro EL" w:hAnsi="Kozuka Gothic Pro EL" w:cs="Kozuka Gothic Pro EL"/>
            <w:w w:val="40"/>
            <w:highlight w:val="yellow"/>
          </w:rPr>
          <w:t>⎟</w:t>
        </w:r>
        <w:commentRangeEnd w:id="6016"/>
        <w:r w:rsidR="002152CA">
          <w:rPr>
            <w:rStyle w:val="CommentReference"/>
          </w:rPr>
          <w:commentReference w:id="6016"/>
        </w:r>
      </w:ins>
    </w:p>
    <w:p w14:paraId="515D3AE3" w14:textId="77777777" w:rsidR="00AA57AC" w:rsidRDefault="009516E7">
      <w:pPr>
        <w:spacing w:line="243" w:lineRule="exact"/>
        <w:ind w:left="120"/>
        <w:rPr>
          <w:ins w:id="6017" w:author="Sablan Kevin" w:date="2019-01-04T09:40:00Z"/>
          <w:rFonts w:ascii="Kozuka Gothic Pro EL" w:eastAsia="Kozuka Gothic Pro EL" w:hAnsi="Kozuka Gothic Pro EL" w:cs="Kozuka Gothic Pro EL"/>
        </w:rPr>
      </w:pPr>
      <w:ins w:id="6018" w:author="Sablan Kevin" w:date="2019-01-04T09:40:00Z">
        <w:r>
          <w:rPr>
            <w:rFonts w:ascii="Kozuka Gothic Pro EL" w:eastAsia="Kozuka Gothic Pro EL" w:hAnsi="Kozuka Gothic Pro EL" w:cs="Kozuka Gothic Pro EL"/>
            <w:w w:val="60"/>
          </w:rPr>
          <w:t xml:space="preserve">⎝ </w:t>
        </w:r>
        <w:r>
          <w:rPr>
            <w:rFonts w:ascii="Times New Roman" w:eastAsia="Times New Roman" w:hAnsi="Times New Roman" w:cs="Times New Roman"/>
            <w:i/>
            <w:w w:val="85"/>
            <w:position w:val="6"/>
          </w:rPr>
          <w:t>D</w:t>
        </w:r>
        <w:r>
          <w:rPr>
            <w:rFonts w:ascii="Times New Roman" w:eastAsia="Times New Roman" w:hAnsi="Times New Roman" w:cs="Times New Roman"/>
            <w:i/>
            <w:spacing w:val="-29"/>
            <w:w w:val="85"/>
            <w:position w:val="6"/>
          </w:rPr>
          <w:t xml:space="preserve"> </w:t>
        </w:r>
        <w:r>
          <w:rPr>
            <w:rFonts w:ascii="Times New Roman" w:eastAsia="Times New Roman" w:hAnsi="Times New Roman" w:cs="Times New Roman"/>
            <w:i/>
            <w:w w:val="85"/>
            <w:sz w:val="12"/>
            <w:szCs w:val="12"/>
          </w:rPr>
          <w:t>e</w:t>
        </w:r>
        <w:r>
          <w:rPr>
            <w:rFonts w:ascii="Times New Roman" w:eastAsia="Times New Roman" w:hAnsi="Times New Roman" w:cs="Times New Roman"/>
            <w:i/>
            <w:spacing w:val="10"/>
            <w:w w:val="85"/>
            <w:sz w:val="12"/>
            <w:szCs w:val="12"/>
          </w:rPr>
          <w:t xml:space="preserve"> </w:t>
        </w:r>
        <w:r>
          <w:rPr>
            <w:rFonts w:ascii="Kozuka Gothic Pro EL" w:eastAsia="Kozuka Gothic Pro EL" w:hAnsi="Kozuka Gothic Pro EL" w:cs="Kozuka Gothic Pro EL"/>
            <w:w w:val="60"/>
          </w:rPr>
          <w:t>⎠</w:t>
        </w:r>
      </w:ins>
    </w:p>
    <w:p w14:paraId="00A8EE83" w14:textId="77777777" w:rsidR="00AA57AC" w:rsidRDefault="00AA57AC">
      <w:pPr>
        <w:spacing w:before="7" w:line="190" w:lineRule="exact"/>
        <w:rPr>
          <w:ins w:id="6019" w:author="Sablan Kevin" w:date="2019-01-04T09:40:00Z"/>
          <w:sz w:val="19"/>
          <w:szCs w:val="19"/>
        </w:rPr>
      </w:pPr>
    </w:p>
    <w:p w14:paraId="6BD2B51C" w14:textId="77777777" w:rsidR="00AA57AC" w:rsidRDefault="00AA57AC">
      <w:pPr>
        <w:spacing w:line="200" w:lineRule="exact"/>
        <w:rPr>
          <w:ins w:id="6020" w:author="Sablan Kevin" w:date="2019-01-04T09:40:00Z"/>
          <w:sz w:val="20"/>
          <w:szCs w:val="20"/>
        </w:rPr>
      </w:pPr>
    </w:p>
    <w:p w14:paraId="0D7AE2BF" w14:textId="77777777" w:rsidR="00AA57AC" w:rsidRDefault="009516E7">
      <w:pPr>
        <w:pStyle w:val="BodyText"/>
        <w:spacing w:line="130" w:lineRule="exact"/>
        <w:ind w:left="0" w:right="2624"/>
        <w:jc w:val="right"/>
        <w:rPr>
          <w:ins w:id="6021" w:author="Sablan Kevin" w:date="2019-01-04T09:40:00Z"/>
          <w:rFonts w:ascii="Kozuka Gothic Pro EL" w:eastAsia="Kozuka Gothic Pro EL" w:hAnsi="Kozuka Gothic Pro EL" w:cs="Kozuka Gothic Pro EL"/>
        </w:rPr>
      </w:pPr>
      <w:ins w:id="6022" w:author="Sablan Kevin" w:date="2019-01-04T09:40:00Z">
        <w:r>
          <w:rPr>
            <w:rFonts w:ascii="Kozuka Gothic Pro EL" w:eastAsia="Kozuka Gothic Pro EL" w:hAnsi="Kozuka Gothic Pro EL" w:cs="Kozuka Gothic Pro EL"/>
            <w:w w:val="20"/>
          </w:rPr>
          <w:t>′</w:t>
        </w:r>
      </w:ins>
    </w:p>
    <w:p w14:paraId="3E5963DF" w14:textId="77777777" w:rsidR="00AA57AC" w:rsidRDefault="00AA57AC">
      <w:pPr>
        <w:spacing w:line="130" w:lineRule="exact"/>
        <w:jc w:val="right"/>
        <w:rPr>
          <w:ins w:id="6023" w:author="Sablan Kevin" w:date="2019-01-04T09:40:00Z"/>
          <w:rFonts w:ascii="Kozuka Gothic Pro EL" w:eastAsia="Kozuka Gothic Pro EL" w:hAnsi="Kozuka Gothic Pro EL" w:cs="Kozuka Gothic Pro EL"/>
        </w:rPr>
        <w:sectPr w:rsidR="00AA57AC">
          <w:type w:val="continuous"/>
          <w:pgSz w:w="12240" w:h="15840"/>
          <w:pgMar w:top="1200" w:right="1540" w:bottom="280" w:left="1320" w:header="720" w:footer="720" w:gutter="0"/>
          <w:cols w:num="2" w:space="720" w:equalWidth="0">
            <w:col w:w="768" w:space="70"/>
            <w:col w:w="8542"/>
          </w:cols>
        </w:sectPr>
      </w:pPr>
    </w:p>
    <w:p w14:paraId="06593B7B" w14:textId="49D31942" w:rsidR="00AA57AC" w:rsidRDefault="009516E7">
      <w:pPr>
        <w:pStyle w:val="BodyText"/>
        <w:tabs>
          <w:tab w:val="left" w:pos="839"/>
          <w:tab w:val="left" w:pos="1559"/>
        </w:tabs>
        <w:spacing w:line="310" w:lineRule="exact"/>
        <w:ind w:left="163"/>
        <w:rPr>
          <w:rPrChange w:id="6024" w:author="Sablan Kevin" w:date="2019-01-04T09:40:00Z">
            <w:rPr>
              <w:color w:val="000000"/>
            </w:rPr>
          </w:rPrChange>
        </w:rPr>
        <w:pPrChange w:id="6025" w:author="Sablan Kevin" w:date="2019-01-04T09:40:00Z">
          <w:pPr>
            <w:autoSpaceDE w:val="0"/>
            <w:autoSpaceDN w:val="0"/>
            <w:adjustRightInd w:val="0"/>
            <w:spacing w:line="300" w:lineRule="atLeast"/>
            <w:textAlignment w:val="center"/>
          </w:pPr>
        </w:pPrChange>
      </w:pPr>
      <w:ins w:id="6026" w:author="Sablan Kevin" w:date="2019-01-04T09:40:00Z">
        <w:r>
          <w:rPr>
            <w:rFonts w:cs="Times New Roman"/>
            <w:i/>
            <w:spacing w:val="-15"/>
            <w:w w:val="90"/>
          </w:rPr>
          <w:t>F</w:t>
        </w:r>
        <w:r>
          <w:rPr>
            <w:rFonts w:cs="Times New Roman"/>
            <w:i/>
            <w:spacing w:val="7"/>
            <w:w w:val="90"/>
            <w:position w:val="-5"/>
            <w:sz w:val="12"/>
            <w:szCs w:val="12"/>
          </w:rPr>
          <w:t>S</w:t>
        </w:r>
        <w:r>
          <w:rPr>
            <w:rFonts w:ascii="Kozuka Gothic Pro EL" w:eastAsia="Kozuka Gothic Pro EL" w:hAnsi="Kozuka Gothic Pro EL" w:cs="Kozuka Gothic Pro EL"/>
            <w:w w:val="90"/>
            <w:position w:val="4"/>
          </w:rPr>
          <w:t>′</w:t>
        </w:r>
      </w:ins>
      <w:r>
        <w:rPr>
          <w:rFonts w:ascii="Kozuka Gothic Pro EL" w:eastAsia="Kozuka Gothic Pro EL" w:hAnsi="Kozuka Gothic Pro EL"/>
          <w:w w:val="90"/>
          <w:position w:val="4"/>
          <w:rPrChange w:id="6027" w:author="Sablan Kevin" w:date="2019-01-04T09:40:00Z">
            <w:rPr>
              <w:rFonts w:asciiTheme="minorHAnsi" w:hAnsiTheme="minorHAnsi"/>
              <w:color w:val="000000"/>
            </w:rPr>
          </w:rPrChange>
        </w:rPr>
        <w:tab/>
      </w:r>
      <w:r>
        <w:rPr>
          <w:rPrChange w:id="6028" w:author="Sablan Kevin" w:date="2019-01-04T09:40:00Z">
            <w:rPr>
              <w:rFonts w:asciiTheme="minorHAnsi" w:hAnsiTheme="minorHAnsi"/>
              <w:color w:val="000000"/>
            </w:rPr>
          </w:rPrChange>
        </w:rPr>
        <w:t>=</w:t>
      </w:r>
      <w:r>
        <w:rPr>
          <w:rPrChange w:id="6029" w:author="Sablan Kevin" w:date="2019-01-04T09:40:00Z">
            <w:rPr>
              <w:rFonts w:asciiTheme="minorHAnsi" w:hAnsiTheme="minorHAnsi"/>
              <w:color w:val="000000"/>
            </w:rPr>
          </w:rPrChange>
        </w:rPr>
        <w:tab/>
        <w:t>soil dynamic yield force</w:t>
      </w:r>
      <w:r>
        <w:rPr>
          <w:spacing w:val="1"/>
          <w:rPrChange w:id="6030" w:author="Sablan Kevin" w:date="2019-01-04T09:40:00Z">
            <w:rPr>
              <w:rFonts w:asciiTheme="minorHAnsi" w:hAnsiTheme="minorHAnsi"/>
              <w:color w:val="000000"/>
            </w:rPr>
          </w:rPrChange>
        </w:rPr>
        <w:t xml:space="preserve"> </w:t>
      </w:r>
      <w:r>
        <w:rPr>
          <w:rPrChange w:id="6031" w:author="Sablan Kevin" w:date="2019-01-04T09:40:00Z">
            <w:rPr>
              <w:rFonts w:asciiTheme="minorHAnsi" w:hAnsiTheme="minorHAnsi"/>
              <w:color w:val="000000"/>
            </w:rPr>
          </w:rPrChange>
        </w:rPr>
        <w:t>at alternate embedment</w:t>
      </w:r>
      <w:r>
        <w:rPr>
          <w:spacing w:val="1"/>
          <w:rPrChange w:id="6032" w:author="Sablan Kevin" w:date="2019-01-04T09:40:00Z">
            <w:rPr>
              <w:rFonts w:asciiTheme="minorHAnsi" w:hAnsiTheme="minorHAnsi"/>
              <w:color w:val="000000"/>
            </w:rPr>
          </w:rPrChange>
        </w:rPr>
        <w:t xml:space="preserve"> </w:t>
      </w:r>
      <w:r>
        <w:rPr>
          <w:rPrChange w:id="6033" w:author="Sablan Kevin" w:date="2019-01-04T09:40:00Z">
            <w:rPr>
              <w:rFonts w:asciiTheme="minorHAnsi" w:hAnsiTheme="minorHAnsi"/>
              <w:color w:val="000000"/>
            </w:rPr>
          </w:rPrChange>
        </w:rPr>
        <w:t>depth,</w:t>
      </w:r>
      <w:r>
        <w:rPr>
          <w:spacing w:val="42"/>
          <w:rPrChange w:id="6034" w:author="Sablan Kevin" w:date="2019-01-04T09:40:00Z">
            <w:rPr>
              <w:rFonts w:asciiTheme="minorHAnsi" w:hAnsiTheme="minorHAnsi"/>
              <w:color w:val="000000"/>
            </w:rPr>
          </w:rPrChange>
        </w:rPr>
        <w:t xml:space="preserve"> </w:t>
      </w:r>
      <w:del w:id="6035" w:author="Sablan Kevin" w:date="2019-01-04T09:40:00Z">
        <w:r w:rsidR="00D927EE">
          <w:rPr>
            <w:rFonts w:cs="Times New Roman"/>
            <w:color w:val="000000"/>
          </w:rPr>
          <w:object w:dxaOrig="300" w:dyaOrig="320" w14:anchorId="0656C513">
            <v:shape id="_x0000_i1029" type="#_x0000_t75" style="width:15pt;height:16.5pt" o:ole="">
              <v:imagedata r:id="rId20" o:title=""/>
            </v:shape>
            <o:OLEObject Type="Embed" ProgID="Equation.DSMT4" ShapeID="_x0000_i1029" DrawAspect="Content" ObjectID="_1612099231" r:id="rId21"/>
          </w:object>
        </w:r>
        <w:r w:rsidR="00CC0962" w:rsidRPr="00CC0962">
          <w:rPr>
            <w:rFonts w:cs="Times New Roman"/>
            <w:color w:val="000000"/>
          </w:rPr>
          <w:delText>;</w:delText>
        </w:r>
      </w:del>
      <w:ins w:id="6036" w:author="Sablan Kevin" w:date="2019-01-04T09:40:00Z">
        <w:r>
          <w:rPr>
            <w:rFonts w:cs="Times New Roman"/>
            <w:i/>
            <w:spacing w:val="-10"/>
          </w:rPr>
          <w:t>D</w:t>
        </w:r>
        <w:r>
          <w:rPr>
            <w:rFonts w:cs="Times New Roman"/>
            <w:i/>
            <w:position w:val="-5"/>
            <w:sz w:val="12"/>
            <w:szCs w:val="12"/>
          </w:rPr>
          <w:t xml:space="preserve">e  </w:t>
        </w:r>
        <w:r>
          <w:rPr>
            <w:rFonts w:cs="Times New Roman"/>
            <w:i/>
            <w:spacing w:val="1"/>
            <w:position w:val="-5"/>
            <w:sz w:val="12"/>
            <w:szCs w:val="12"/>
          </w:rPr>
          <w:t xml:space="preserve"> </w:t>
        </w:r>
        <w:r>
          <w:t>;</w:t>
        </w:r>
      </w:ins>
    </w:p>
    <w:p w14:paraId="284B8C84" w14:textId="427CCB06" w:rsidR="00AA57AC" w:rsidRDefault="009516E7">
      <w:pPr>
        <w:pStyle w:val="BodyText"/>
        <w:tabs>
          <w:tab w:val="left" w:pos="839"/>
          <w:tab w:val="left" w:pos="1559"/>
        </w:tabs>
        <w:spacing w:before="8"/>
        <w:rPr>
          <w:rPrChange w:id="6037" w:author="Sablan Kevin" w:date="2019-01-04T09:40:00Z">
            <w:rPr>
              <w:color w:val="000000"/>
            </w:rPr>
          </w:rPrChange>
        </w:rPr>
        <w:pPrChange w:id="6038" w:author="Sablan Kevin" w:date="2019-01-04T09:40:00Z">
          <w:pPr>
            <w:autoSpaceDE w:val="0"/>
            <w:autoSpaceDN w:val="0"/>
            <w:adjustRightInd w:val="0"/>
            <w:spacing w:line="300" w:lineRule="atLeast"/>
            <w:textAlignment w:val="center"/>
          </w:pPr>
        </w:pPrChange>
      </w:pPr>
      <w:r>
        <w:rPr>
          <w:i/>
          <w:rPrChange w:id="6039" w:author="Sablan Kevin" w:date="2019-01-04T09:40:00Z">
            <w:rPr>
              <w:rFonts w:asciiTheme="minorHAnsi" w:hAnsiTheme="minorHAnsi"/>
              <w:i/>
              <w:color w:val="000000"/>
            </w:rPr>
          </w:rPrChange>
        </w:rPr>
        <w:t>F</w:t>
      </w:r>
      <w:r>
        <w:rPr>
          <w:i/>
          <w:position w:val="-3"/>
          <w:sz w:val="15"/>
          <w:rPrChange w:id="6040" w:author="Sablan Kevin" w:date="2019-01-04T09:40:00Z">
            <w:rPr>
              <w:rFonts w:asciiTheme="minorHAnsi" w:hAnsiTheme="minorHAnsi"/>
              <w:i/>
              <w:color w:val="000000"/>
              <w:vertAlign w:val="subscript"/>
            </w:rPr>
          </w:rPrChange>
        </w:rPr>
        <w:t>s</w:t>
      </w:r>
      <w:del w:id="6041" w:author="Sablan Kevin" w:date="2019-01-04T09:40:00Z">
        <w:r w:rsidR="00CC0962" w:rsidRPr="00CC0962">
          <w:rPr>
            <w:rFonts w:cs="Times New Roman"/>
            <w:color w:val="000000"/>
          </w:rPr>
          <w:delText xml:space="preserve"> </w:delText>
        </w:r>
        <w:r w:rsidR="00CC0962" w:rsidRPr="00CC0962">
          <w:rPr>
            <w:rFonts w:cs="Times New Roman"/>
            <w:color w:val="000000"/>
          </w:rPr>
          <w:tab/>
          <w:delText xml:space="preserve">= </w:delText>
        </w:r>
      </w:del>
      <w:ins w:id="6042" w:author="Sablan Kevin" w:date="2019-01-04T09:40:00Z">
        <w:r>
          <w:rPr>
            <w:rFonts w:cs="Times New Roman"/>
            <w:i/>
            <w:position w:val="-3"/>
            <w:sz w:val="15"/>
            <w:szCs w:val="15"/>
          </w:rPr>
          <w:tab/>
        </w:r>
        <w:r>
          <w:t>=</w:t>
        </w:r>
      </w:ins>
      <w:r>
        <w:rPr>
          <w:rPrChange w:id="6043" w:author="Sablan Kevin" w:date="2019-01-04T09:40:00Z">
            <w:rPr>
              <w:rFonts w:asciiTheme="minorHAnsi" w:hAnsiTheme="minorHAnsi"/>
              <w:color w:val="000000"/>
            </w:rPr>
          </w:rPrChange>
        </w:rPr>
        <w:tab/>
        <w:t>soil dynamic yield force shown in</w:t>
      </w:r>
      <w:r>
        <w:rPr>
          <w:spacing w:val="-4"/>
          <w:rPrChange w:id="6044" w:author="Sablan Kevin" w:date="2019-01-04T09:40:00Z">
            <w:rPr>
              <w:rFonts w:asciiTheme="minorHAnsi" w:hAnsiTheme="minorHAnsi"/>
              <w:color w:val="000000"/>
            </w:rPr>
          </w:rPrChange>
        </w:rPr>
        <w:t xml:space="preserve"> </w:t>
      </w:r>
      <w:r>
        <w:rPr>
          <w:spacing w:val="-16"/>
          <w:rPrChange w:id="6045" w:author="Sablan Kevin" w:date="2019-01-04T09:40:00Z">
            <w:rPr>
              <w:rFonts w:asciiTheme="minorHAnsi" w:hAnsiTheme="minorHAnsi"/>
              <w:color w:val="000000"/>
            </w:rPr>
          </w:rPrChange>
        </w:rPr>
        <w:t>T</w:t>
      </w:r>
      <w:r>
        <w:rPr>
          <w:rPrChange w:id="6046" w:author="Sablan Kevin" w:date="2019-01-04T09:40:00Z">
            <w:rPr>
              <w:rFonts w:asciiTheme="minorHAnsi" w:hAnsiTheme="minorHAnsi"/>
              <w:color w:val="000000"/>
            </w:rPr>
          </w:rPrChange>
        </w:rPr>
        <w:t>able</w:t>
      </w:r>
      <w:r>
        <w:rPr>
          <w:spacing w:val="-13"/>
          <w:rPrChange w:id="6047" w:author="Sablan Kevin" w:date="2019-01-04T09:40:00Z">
            <w:rPr>
              <w:rFonts w:asciiTheme="minorHAnsi" w:hAnsiTheme="minorHAnsi"/>
              <w:color w:val="000000"/>
            </w:rPr>
          </w:rPrChange>
        </w:rPr>
        <w:t xml:space="preserve"> </w:t>
      </w:r>
      <w:r>
        <w:rPr>
          <w:rPrChange w:id="6048" w:author="Sablan Kevin" w:date="2019-01-04T09:40:00Z">
            <w:rPr>
              <w:rFonts w:asciiTheme="minorHAnsi" w:hAnsiTheme="minorHAnsi"/>
              <w:color w:val="000000"/>
            </w:rPr>
          </w:rPrChange>
        </w:rPr>
        <w:t>A-3;</w:t>
      </w:r>
    </w:p>
    <w:p w14:paraId="755A6B95" w14:textId="43CE5B58" w:rsidR="00AA57AC" w:rsidRDefault="00CC0962">
      <w:pPr>
        <w:pStyle w:val="BodyText"/>
        <w:spacing w:before="17" w:line="177" w:lineRule="exact"/>
        <w:ind w:left="367" w:right="50"/>
        <w:rPr>
          <w:ins w:id="6049" w:author="Sablan Kevin" w:date="2019-01-04T09:40:00Z"/>
          <w:rFonts w:ascii="Kozuka Gothic Pro EL" w:eastAsia="Kozuka Gothic Pro EL" w:hAnsi="Kozuka Gothic Pro EL" w:cs="Kozuka Gothic Pro EL"/>
        </w:rPr>
      </w:pPr>
      <w:del w:id="6050" w:author="Sablan Kevin" w:date="2019-01-04T09:40:00Z">
        <w:r>
          <w:rPr>
            <w:rFonts w:cs="Times New Roman"/>
            <w:color w:val="000000"/>
          </w:rPr>
          <w:object w:dxaOrig="300" w:dyaOrig="320" w14:anchorId="48857B0C">
            <v:shape id="_x0000_i1030" type="#_x0000_t75" style="width:15pt;height:16.5pt" o:ole="">
              <v:imagedata r:id="rId20" o:title=""/>
            </v:shape>
            <o:OLEObject Type="Embed" ProgID="Equation.DSMT4" ShapeID="_x0000_i1030" DrawAspect="Content" ObjectID="_1612099232" r:id="rId22"/>
          </w:object>
        </w:r>
        <w:r>
          <w:rPr>
            <w:rFonts w:cs="Times New Roman"/>
            <w:color w:val="000000"/>
          </w:rPr>
          <w:delText xml:space="preserve"> </w:delText>
        </w:r>
        <w:r w:rsidRPr="00CC0962">
          <w:rPr>
            <w:rFonts w:cs="Times New Roman"/>
            <w:color w:val="000000"/>
          </w:rPr>
          <w:delText xml:space="preserve"> </w:delText>
        </w:r>
      </w:del>
      <w:ins w:id="6051" w:author="Sablan Kevin" w:date="2019-01-04T09:40:00Z">
        <w:r w:rsidR="009516E7">
          <w:rPr>
            <w:rFonts w:ascii="Kozuka Gothic Pro EL" w:eastAsia="Kozuka Gothic Pro EL" w:hAnsi="Kozuka Gothic Pro EL" w:cs="Kozuka Gothic Pro EL"/>
            <w:w w:val="25"/>
          </w:rPr>
          <w:t>′</w:t>
        </w:r>
      </w:ins>
    </w:p>
    <w:p w14:paraId="28DE25D9" w14:textId="77777777" w:rsidR="00AA57AC" w:rsidRDefault="009516E7">
      <w:pPr>
        <w:pStyle w:val="BodyText"/>
        <w:tabs>
          <w:tab w:val="left" w:pos="839"/>
          <w:tab w:val="left" w:pos="1559"/>
        </w:tabs>
        <w:spacing w:line="263" w:lineRule="exact"/>
        <w:ind w:left="163"/>
        <w:rPr>
          <w:rPrChange w:id="6052" w:author="Sablan Kevin" w:date="2019-01-04T09:40:00Z">
            <w:rPr>
              <w:color w:val="000000"/>
            </w:rPr>
          </w:rPrChange>
        </w:rPr>
        <w:pPrChange w:id="6053" w:author="Sablan Kevin" w:date="2019-01-04T09:40:00Z">
          <w:pPr>
            <w:autoSpaceDE w:val="0"/>
            <w:autoSpaceDN w:val="0"/>
            <w:adjustRightInd w:val="0"/>
            <w:spacing w:line="300" w:lineRule="atLeast"/>
            <w:textAlignment w:val="center"/>
          </w:pPr>
        </w:pPrChange>
      </w:pPr>
      <w:ins w:id="6054" w:author="Sablan Kevin" w:date="2019-01-04T09:40:00Z">
        <w:r>
          <w:rPr>
            <w:rFonts w:cs="Times New Roman"/>
            <w:i/>
            <w:spacing w:val="-10"/>
          </w:rPr>
          <w:t>D</w:t>
        </w:r>
        <w:r>
          <w:rPr>
            <w:rFonts w:cs="Times New Roman"/>
            <w:i/>
            <w:position w:val="-5"/>
            <w:sz w:val="12"/>
            <w:szCs w:val="12"/>
          </w:rPr>
          <w:t>e</w:t>
        </w:r>
      </w:ins>
      <w:r>
        <w:rPr>
          <w:i/>
          <w:position w:val="-5"/>
          <w:sz w:val="12"/>
          <w:rPrChange w:id="6055" w:author="Sablan Kevin" w:date="2019-01-04T09:40:00Z">
            <w:rPr>
              <w:rFonts w:asciiTheme="minorHAnsi" w:hAnsiTheme="minorHAnsi"/>
              <w:color w:val="000000"/>
            </w:rPr>
          </w:rPrChange>
        </w:rPr>
        <w:tab/>
      </w:r>
      <w:r>
        <w:rPr>
          <w:rPrChange w:id="6056" w:author="Sablan Kevin" w:date="2019-01-04T09:40:00Z">
            <w:rPr>
              <w:rFonts w:asciiTheme="minorHAnsi" w:hAnsiTheme="minorHAnsi"/>
              <w:color w:val="000000"/>
            </w:rPr>
          </w:rPrChange>
        </w:rPr>
        <w:t>=</w:t>
      </w:r>
      <w:r>
        <w:rPr>
          <w:rPrChange w:id="6057" w:author="Sablan Kevin" w:date="2019-01-04T09:40:00Z">
            <w:rPr>
              <w:rFonts w:asciiTheme="minorHAnsi" w:hAnsiTheme="minorHAnsi"/>
              <w:color w:val="000000"/>
            </w:rPr>
          </w:rPrChange>
        </w:rPr>
        <w:tab/>
        <w:t>alternate embedment depth; and</w:t>
      </w:r>
    </w:p>
    <w:p w14:paraId="6D5EACE7" w14:textId="77777777" w:rsidR="00AA57AC" w:rsidRDefault="009516E7">
      <w:pPr>
        <w:pStyle w:val="BodyText"/>
        <w:tabs>
          <w:tab w:val="left" w:pos="839"/>
          <w:tab w:val="left" w:pos="1560"/>
        </w:tabs>
        <w:spacing w:before="8"/>
        <w:rPr>
          <w:rPrChange w:id="6058" w:author="Sablan Kevin" w:date="2019-01-04T09:40:00Z">
            <w:rPr>
              <w:color w:val="000000"/>
            </w:rPr>
          </w:rPrChange>
        </w:rPr>
        <w:pPrChange w:id="6059" w:author="Sablan Kevin" w:date="2019-01-04T09:40:00Z">
          <w:pPr>
            <w:autoSpaceDE w:val="0"/>
            <w:autoSpaceDN w:val="0"/>
            <w:adjustRightInd w:val="0"/>
            <w:spacing w:line="300" w:lineRule="atLeast"/>
            <w:textAlignment w:val="center"/>
          </w:pPr>
        </w:pPrChange>
      </w:pPr>
      <w:r>
        <w:rPr>
          <w:i/>
          <w:spacing w:val="-1"/>
          <w:rPrChange w:id="6060" w:author="Sablan Kevin" w:date="2019-01-04T09:40:00Z">
            <w:rPr>
              <w:rFonts w:asciiTheme="minorHAnsi" w:hAnsiTheme="minorHAnsi"/>
              <w:i/>
              <w:color w:val="000000"/>
            </w:rPr>
          </w:rPrChange>
        </w:rPr>
        <w:t>D</w:t>
      </w:r>
      <w:r>
        <w:rPr>
          <w:i/>
          <w:position w:val="-3"/>
          <w:sz w:val="15"/>
          <w:rPrChange w:id="6061" w:author="Sablan Kevin" w:date="2019-01-04T09:40:00Z">
            <w:rPr>
              <w:rFonts w:asciiTheme="minorHAnsi" w:hAnsiTheme="minorHAnsi"/>
              <w:i/>
              <w:color w:val="000000"/>
              <w:vertAlign w:val="subscript"/>
            </w:rPr>
          </w:rPrChange>
        </w:rPr>
        <w:t>e</w:t>
      </w:r>
      <w:r>
        <w:rPr>
          <w:i/>
          <w:position w:val="-3"/>
          <w:sz w:val="15"/>
          <w:rPrChange w:id="6062" w:author="Sablan Kevin" w:date="2019-01-04T09:40:00Z">
            <w:rPr>
              <w:rFonts w:asciiTheme="minorHAnsi" w:hAnsiTheme="minorHAnsi"/>
              <w:color w:val="000000"/>
            </w:rPr>
          </w:rPrChange>
        </w:rPr>
        <w:tab/>
      </w:r>
      <w:r>
        <w:rPr>
          <w:rPrChange w:id="6063" w:author="Sablan Kevin" w:date="2019-01-04T09:40:00Z">
            <w:rPr>
              <w:rFonts w:asciiTheme="minorHAnsi" w:hAnsiTheme="minorHAnsi"/>
              <w:color w:val="000000"/>
            </w:rPr>
          </w:rPrChange>
        </w:rPr>
        <w:t>=</w:t>
      </w:r>
      <w:r>
        <w:rPr>
          <w:rPrChange w:id="6064" w:author="Sablan Kevin" w:date="2019-01-04T09:40:00Z">
            <w:rPr>
              <w:rFonts w:asciiTheme="minorHAnsi" w:hAnsiTheme="minorHAnsi"/>
              <w:color w:val="000000"/>
            </w:rPr>
          </w:rPrChange>
        </w:rPr>
        <w:tab/>
        <w:t>post embedment depth shown in</w:t>
      </w:r>
      <w:r>
        <w:rPr>
          <w:spacing w:val="-4"/>
          <w:rPrChange w:id="6065" w:author="Sablan Kevin" w:date="2019-01-04T09:40:00Z">
            <w:rPr>
              <w:rFonts w:asciiTheme="minorHAnsi" w:hAnsiTheme="minorHAnsi"/>
              <w:color w:val="000000"/>
            </w:rPr>
          </w:rPrChange>
        </w:rPr>
        <w:t xml:space="preserve"> </w:t>
      </w:r>
      <w:r>
        <w:rPr>
          <w:spacing w:val="-16"/>
          <w:rPrChange w:id="6066" w:author="Sablan Kevin" w:date="2019-01-04T09:40:00Z">
            <w:rPr>
              <w:rFonts w:asciiTheme="minorHAnsi" w:hAnsiTheme="minorHAnsi"/>
              <w:color w:val="000000"/>
            </w:rPr>
          </w:rPrChange>
        </w:rPr>
        <w:t>T</w:t>
      </w:r>
      <w:r>
        <w:rPr>
          <w:rPrChange w:id="6067" w:author="Sablan Kevin" w:date="2019-01-04T09:40:00Z">
            <w:rPr>
              <w:rFonts w:asciiTheme="minorHAnsi" w:hAnsiTheme="minorHAnsi"/>
              <w:color w:val="000000"/>
            </w:rPr>
          </w:rPrChange>
        </w:rPr>
        <w:t>able</w:t>
      </w:r>
      <w:r>
        <w:rPr>
          <w:spacing w:val="-13"/>
          <w:rPrChange w:id="6068" w:author="Sablan Kevin" w:date="2019-01-04T09:40:00Z">
            <w:rPr>
              <w:rFonts w:asciiTheme="minorHAnsi" w:hAnsiTheme="minorHAnsi"/>
              <w:color w:val="000000"/>
            </w:rPr>
          </w:rPrChange>
        </w:rPr>
        <w:t xml:space="preserve"> </w:t>
      </w:r>
      <w:r>
        <w:rPr>
          <w:rPrChange w:id="6069" w:author="Sablan Kevin" w:date="2019-01-04T09:40:00Z">
            <w:rPr>
              <w:rFonts w:asciiTheme="minorHAnsi" w:hAnsiTheme="minorHAnsi"/>
              <w:color w:val="000000"/>
            </w:rPr>
          </w:rPrChange>
        </w:rPr>
        <w:t>A-3.</w:t>
      </w:r>
    </w:p>
    <w:p w14:paraId="641C0729" w14:textId="77777777" w:rsidR="00AA57AC" w:rsidRDefault="00AA57AC">
      <w:pPr>
        <w:spacing w:before="2" w:line="120" w:lineRule="exact"/>
        <w:rPr>
          <w:sz w:val="12"/>
          <w:rPrChange w:id="6070" w:author="Sablan Kevin" w:date="2019-01-04T09:40:00Z">
            <w:rPr>
              <w:color w:val="000000"/>
            </w:rPr>
          </w:rPrChange>
        </w:rPr>
        <w:pPrChange w:id="6071" w:author="Sablan Kevin" w:date="2019-01-04T09:40:00Z">
          <w:pPr>
            <w:autoSpaceDE w:val="0"/>
            <w:autoSpaceDN w:val="0"/>
            <w:adjustRightInd w:val="0"/>
            <w:spacing w:line="300" w:lineRule="atLeast"/>
            <w:textAlignment w:val="center"/>
          </w:pPr>
        </w:pPrChange>
      </w:pPr>
    </w:p>
    <w:p w14:paraId="224BA9CE" w14:textId="77777777" w:rsidR="00AA57AC" w:rsidRDefault="00AA57AC">
      <w:pPr>
        <w:spacing w:line="200" w:lineRule="exact"/>
        <w:rPr>
          <w:ins w:id="6072" w:author="Sablan Kevin" w:date="2019-01-04T09:40:00Z"/>
          <w:sz w:val="20"/>
          <w:szCs w:val="20"/>
        </w:rPr>
      </w:pPr>
    </w:p>
    <w:p w14:paraId="4BBE0B9E" w14:textId="4A5703F3" w:rsidR="00AA57AC" w:rsidRDefault="009516E7">
      <w:pPr>
        <w:spacing w:line="284" w:lineRule="auto"/>
        <w:ind w:left="119" w:right="296"/>
        <w:rPr>
          <w:rFonts w:ascii="Times New Roman" w:hAnsi="Times New Roman"/>
          <w:sz w:val="20"/>
          <w:rPrChange w:id="6073" w:author="Sablan Kevin" w:date="2019-01-04T09:40:00Z">
            <w:rPr>
              <w:color w:val="000000"/>
            </w:rPr>
          </w:rPrChange>
        </w:rPr>
        <w:pPrChange w:id="6074" w:author="Sablan Kevin" w:date="2019-01-04T09:40:00Z">
          <w:pPr>
            <w:autoSpaceDE w:val="0"/>
            <w:autoSpaceDN w:val="0"/>
            <w:adjustRightInd w:val="0"/>
            <w:spacing w:line="300" w:lineRule="atLeast"/>
            <w:textAlignment w:val="center"/>
          </w:pPr>
        </w:pPrChange>
      </w:pPr>
      <w:r>
        <w:rPr>
          <w:rFonts w:ascii="Times New Roman" w:hAnsi="Times New Roman"/>
          <w:rPrChange w:id="6075" w:author="Sablan Kevin" w:date="2019-01-04T09:40:00Z">
            <w:rPr>
              <w:color w:val="000000"/>
            </w:rPr>
          </w:rPrChange>
        </w:rPr>
        <w:t>Some pendulum tests have been conducted in soft soils and are reported in</w:t>
      </w:r>
      <w:r>
        <w:rPr>
          <w:rFonts w:ascii="Times New Roman" w:hAnsi="Times New Roman"/>
          <w:spacing w:val="-1"/>
          <w:rPrChange w:id="6076" w:author="Sablan Kevin" w:date="2019-01-04T09:40:00Z">
            <w:rPr>
              <w:color w:val="000000"/>
            </w:rPr>
          </w:rPrChange>
        </w:rPr>
        <w:t xml:space="preserve"> </w:t>
      </w:r>
      <w:r>
        <w:rPr>
          <w:rFonts w:ascii="Times New Roman" w:hAnsi="Times New Roman"/>
          <w:i/>
          <w:rPrChange w:id="6077" w:author="Sablan Kevin" w:date="2019-01-04T09:40:00Z">
            <w:rPr>
              <w:i/>
              <w:color w:val="000000"/>
            </w:rPr>
          </w:rPrChange>
        </w:rPr>
        <w:t>Development of a Cost-</w:t>
      </w:r>
      <w:ins w:id="6078" w:author="Sablan Kevin" w:date="2019-01-04T09:40:00Z">
        <w:r>
          <w:rPr>
            <w:rFonts w:eastAsia="Times New Roman" w:cs="Times New Roman"/>
            <w:i/>
          </w:rPr>
          <w:t xml:space="preserve"> </w:t>
        </w:r>
      </w:ins>
      <w:r>
        <w:rPr>
          <w:rFonts w:ascii="Times New Roman" w:hAnsi="Times New Roman"/>
          <w:i/>
          <w:rPrChange w:id="6079" w:author="Sablan Kevin" w:date="2019-01-04T09:40:00Z">
            <w:rPr>
              <w:i/>
              <w:color w:val="000000"/>
            </w:rPr>
          </w:rPrChange>
        </w:rPr>
        <w:t>Effectivness Model for Gua</w:t>
      </w:r>
      <w:r>
        <w:rPr>
          <w:i/>
          <w:spacing w:val="-9"/>
          <w:rPrChange w:id="6080" w:author="Sablan Kevin" w:date="2019-01-04T09:40:00Z">
            <w:rPr>
              <w:i/>
              <w:color w:val="000000"/>
            </w:rPr>
          </w:rPrChange>
        </w:rPr>
        <w:t>r</w:t>
      </w:r>
      <w:r>
        <w:rPr>
          <w:rFonts w:ascii="Times New Roman" w:hAnsi="Times New Roman"/>
          <w:i/>
          <w:rPrChange w:id="6081" w:author="Sablan Kevin" w:date="2019-01-04T09:40:00Z">
            <w:rPr>
              <w:i/>
              <w:color w:val="000000"/>
            </w:rPr>
          </w:rPrChange>
        </w:rPr>
        <w:t>drail Selection</w:t>
      </w:r>
      <w:r>
        <w:rPr>
          <w:i/>
          <w:spacing w:val="-1"/>
          <w:rPrChange w:id="6082" w:author="Sablan Kevin" w:date="2019-01-04T09:40:00Z">
            <w:rPr>
              <w:color w:val="000000"/>
            </w:rPr>
          </w:rPrChange>
        </w:rPr>
        <w:t xml:space="preserve"> </w:t>
      </w:r>
      <w:r>
        <w:rPr>
          <w:rFonts w:ascii="Times New Roman" w:hAnsi="Times New Roman"/>
          <w:rPrChange w:id="6083" w:author="Sablan Kevin" w:date="2019-01-04T09:40:00Z">
            <w:rPr>
              <w:color w:val="000000"/>
            </w:rPr>
          </w:rPrChange>
        </w:rPr>
        <w:t>(</w:t>
      </w:r>
      <w:del w:id="6084" w:author="Sablan Kevin" w:date="2019-01-04T09:40:00Z">
        <w:r w:rsidR="00CC0962" w:rsidRPr="00CC0962">
          <w:rPr>
            <w:rFonts w:cs="Times New Roman"/>
            <w:color w:val="000000"/>
          </w:rPr>
          <w:delText>29</w:delText>
        </w:r>
      </w:del>
      <w:ins w:id="6085" w:author="Sablan Kevin" w:date="2019-01-04T09:40:00Z">
        <w:r>
          <w:rPr>
            <w:rFonts w:ascii="Times New Roman" w:eastAsia="Times New Roman" w:hAnsi="Times New Roman" w:cs="Times New Roman"/>
          </w:rPr>
          <w:t>27</w:t>
        </w:r>
      </w:ins>
      <w:r>
        <w:rPr>
          <w:rFonts w:ascii="Times New Roman" w:hAnsi="Times New Roman"/>
          <w:rPrChange w:id="6086" w:author="Sablan Kevin" w:date="2019-01-04T09:40:00Z">
            <w:rPr>
              <w:color w:val="000000"/>
            </w:rPr>
          </w:rPrChange>
        </w:rPr>
        <w:t>).</w:t>
      </w:r>
      <w:r>
        <w:rPr>
          <w:spacing w:val="-13"/>
          <w:rPrChange w:id="6087" w:author="Sablan Kevin" w:date="2019-01-04T09:40:00Z">
            <w:rPr>
              <w:color w:val="000000"/>
            </w:rPr>
          </w:rPrChange>
        </w:rPr>
        <w:t xml:space="preserve"> </w:t>
      </w:r>
      <w:r>
        <w:rPr>
          <w:rFonts w:ascii="Times New Roman" w:hAnsi="Times New Roman"/>
          <w:rPrChange w:id="6088" w:author="Sablan Kevin" w:date="2019-01-04T09:40:00Z">
            <w:rPr>
              <w:color w:val="000000"/>
            </w:rPr>
          </w:rPrChange>
        </w:rPr>
        <w:t>Analy</w:t>
      </w:r>
      <w:r>
        <w:rPr>
          <w:rPrChange w:id="6089" w:author="Sablan Kevin" w:date="2019-01-04T09:40:00Z">
            <w:rPr>
              <w:color w:val="000000"/>
            </w:rPr>
          </w:rPrChange>
        </w:rPr>
        <w:t>tical procedures for estimating the yield forces of other post sizes and soil conditions are discussed in</w:t>
      </w:r>
      <w:r>
        <w:rPr>
          <w:spacing w:val="-1"/>
          <w:rPrChange w:id="6090" w:author="Sablan Kevin" w:date="2019-01-04T09:40:00Z">
            <w:rPr>
              <w:color w:val="000000"/>
            </w:rPr>
          </w:rPrChange>
        </w:rPr>
        <w:t xml:space="preserve"> </w:t>
      </w:r>
      <w:r>
        <w:rPr>
          <w:rFonts w:ascii="Times New Roman" w:hAnsi="Times New Roman"/>
          <w:i/>
          <w:rPrChange w:id="6091" w:author="Sablan Kevin" w:date="2019-01-04T09:40:00Z">
            <w:rPr>
              <w:i/>
              <w:color w:val="000000"/>
            </w:rPr>
          </w:rPrChange>
        </w:rPr>
        <w:t>A</w:t>
      </w:r>
      <w:r>
        <w:rPr>
          <w:rFonts w:ascii="Times New Roman" w:hAnsi="Times New Roman"/>
          <w:i/>
          <w:spacing w:val="-4"/>
          <w:rPrChange w:id="6092" w:author="Sablan Kevin" w:date="2019-01-04T09:40:00Z">
            <w:rPr>
              <w:i/>
              <w:color w:val="000000"/>
            </w:rPr>
          </w:rPrChange>
        </w:rPr>
        <w:t xml:space="preserve"> </w:t>
      </w:r>
      <w:r>
        <w:rPr>
          <w:rFonts w:ascii="Times New Roman" w:hAnsi="Times New Roman"/>
          <w:i/>
          <w:rPrChange w:id="6093" w:author="Sablan Kevin" w:date="2019-01-04T09:40:00Z">
            <w:rPr>
              <w:i/>
              <w:color w:val="000000"/>
            </w:rPr>
          </w:rPrChange>
        </w:rPr>
        <w:t>Study of the Soil-Structu</w:t>
      </w:r>
      <w:r>
        <w:rPr>
          <w:i/>
          <w:spacing w:val="-9"/>
          <w:rPrChange w:id="6094" w:author="Sablan Kevin" w:date="2019-01-04T09:40:00Z">
            <w:rPr>
              <w:i/>
              <w:color w:val="000000"/>
            </w:rPr>
          </w:rPrChange>
        </w:rPr>
        <w:t>r</w:t>
      </w:r>
      <w:r>
        <w:rPr>
          <w:rFonts w:ascii="Times New Roman" w:hAnsi="Times New Roman"/>
          <w:i/>
          <w:rPrChange w:id="6095" w:author="Sablan Kevin" w:date="2019-01-04T09:40:00Z">
            <w:rPr>
              <w:i/>
              <w:color w:val="000000"/>
            </w:rPr>
          </w:rPrChange>
        </w:rPr>
        <w:t>e Interaction Behavior of Highway Gua</w:t>
      </w:r>
      <w:r>
        <w:rPr>
          <w:i/>
          <w:spacing w:val="-9"/>
          <w:rPrChange w:id="6096" w:author="Sablan Kevin" w:date="2019-01-04T09:40:00Z">
            <w:rPr>
              <w:i/>
              <w:color w:val="000000"/>
            </w:rPr>
          </w:rPrChange>
        </w:rPr>
        <w:t>r</w:t>
      </w:r>
      <w:r>
        <w:rPr>
          <w:rFonts w:ascii="Times New Roman" w:hAnsi="Times New Roman"/>
          <w:i/>
          <w:rPrChange w:id="6097" w:author="Sablan Kevin" w:date="2019-01-04T09:40:00Z">
            <w:rPr>
              <w:i/>
              <w:color w:val="000000"/>
            </w:rPr>
          </w:rPrChange>
        </w:rPr>
        <w:t>drail Posts</w:t>
      </w:r>
      <w:r>
        <w:rPr>
          <w:i/>
          <w:spacing w:val="-1"/>
          <w:rPrChange w:id="6098" w:author="Sablan Kevin" w:date="2019-01-04T09:40:00Z">
            <w:rPr>
              <w:color w:val="000000"/>
            </w:rPr>
          </w:rPrChange>
        </w:rPr>
        <w:t xml:space="preserve"> </w:t>
      </w:r>
      <w:r>
        <w:rPr>
          <w:rFonts w:ascii="Times New Roman" w:hAnsi="Times New Roman"/>
          <w:rPrChange w:id="6099" w:author="Sablan Kevin" w:date="2019-01-04T09:40:00Z">
            <w:rPr>
              <w:color w:val="000000"/>
            </w:rPr>
          </w:rPrChange>
        </w:rPr>
        <w:t>(</w:t>
      </w:r>
      <w:del w:id="6100" w:author="Sablan Kevin" w:date="2019-01-04T09:40:00Z">
        <w:r w:rsidR="00CC0962" w:rsidRPr="00CC0962">
          <w:rPr>
            <w:rFonts w:cs="Times New Roman"/>
            <w:color w:val="000000"/>
          </w:rPr>
          <w:delText>42</w:delText>
        </w:r>
      </w:del>
      <w:ins w:id="6101" w:author="Sablan Kevin" w:date="2019-01-04T09:40:00Z">
        <w:r>
          <w:rPr>
            <w:rFonts w:ascii="Times New Roman" w:eastAsia="Times New Roman" w:hAnsi="Times New Roman" w:cs="Times New Roman"/>
          </w:rPr>
          <w:t>40</w:t>
        </w:r>
      </w:ins>
      <w:r>
        <w:rPr>
          <w:rFonts w:ascii="Times New Roman" w:hAnsi="Times New Roman"/>
          <w:rPrChange w:id="6102" w:author="Sablan Kevin" w:date="2019-01-04T09:40:00Z">
            <w:rPr>
              <w:color w:val="000000"/>
            </w:rPr>
          </w:rPrChange>
        </w:rPr>
        <w:t>).</w:t>
      </w:r>
    </w:p>
    <w:p w14:paraId="54D086B0" w14:textId="77777777" w:rsidR="00AA57AC" w:rsidRDefault="00AA57AC">
      <w:pPr>
        <w:spacing w:before="1" w:line="280" w:lineRule="exact"/>
        <w:rPr>
          <w:sz w:val="28"/>
          <w:rPrChange w:id="6103" w:author="Sablan Kevin" w:date="2019-01-04T09:40:00Z">
            <w:rPr>
              <w:color w:val="000000"/>
            </w:rPr>
          </w:rPrChange>
        </w:rPr>
        <w:pPrChange w:id="6104" w:author="Sablan Kevin" w:date="2019-01-04T09:40:00Z">
          <w:pPr>
            <w:suppressAutoHyphens/>
            <w:autoSpaceDE w:val="0"/>
            <w:autoSpaceDN w:val="0"/>
            <w:adjustRightInd w:val="0"/>
            <w:spacing w:line="288" w:lineRule="auto"/>
            <w:textAlignment w:val="center"/>
          </w:pPr>
        </w:pPrChange>
      </w:pPr>
    </w:p>
    <w:p w14:paraId="5ECBE30E" w14:textId="77777777" w:rsidR="00AA57AC" w:rsidRDefault="009516E7">
      <w:pPr>
        <w:pStyle w:val="BodyText"/>
        <w:rPr>
          <w:rFonts w:ascii="Franklin Gothic Medium" w:eastAsia="Franklin Gothic Medium" w:hAnsi="Franklin Gothic Medium"/>
          <w:rPrChange w:id="6105" w:author="Sablan Kevin" w:date="2019-01-04T09:40:00Z">
            <w:rPr>
              <w:rFonts w:ascii="Franklin Gothic Medium" w:hAnsi="Franklin Gothic Medium"/>
              <w:color w:val="000000"/>
            </w:rPr>
          </w:rPrChange>
        </w:rPr>
        <w:pPrChange w:id="6106" w:author="Sablan Kevin" w:date="2019-01-04T09:40:00Z">
          <w:pPr>
            <w:autoSpaceDE w:val="0"/>
            <w:autoSpaceDN w:val="0"/>
            <w:adjustRightInd w:val="0"/>
            <w:spacing w:before="72" w:after="72" w:line="240" w:lineRule="atLeast"/>
            <w:textAlignment w:val="center"/>
          </w:pPr>
        </w:pPrChange>
      </w:pPr>
      <w:r>
        <w:rPr>
          <w:rFonts w:ascii="Franklin Gothic Medium" w:eastAsia="Franklin Gothic Medium" w:hAnsi="Franklin Gothic Medium"/>
          <w:spacing w:val="-12"/>
          <w:rPrChange w:id="6107" w:author="Sablan Kevin" w:date="2019-01-04T09:40:00Z">
            <w:rPr>
              <w:rFonts w:ascii="Franklin Gothic Medium" w:hAnsi="Franklin Gothic Medium"/>
              <w:color w:val="000000"/>
            </w:rPr>
          </w:rPrChange>
        </w:rPr>
        <w:t>T</w:t>
      </w:r>
      <w:r>
        <w:rPr>
          <w:rFonts w:ascii="Franklin Gothic Medium" w:eastAsia="Franklin Gothic Medium" w:hAnsi="Franklin Gothic Medium"/>
          <w:spacing w:val="-1"/>
          <w:rPrChange w:id="6108" w:author="Sablan Kevin" w:date="2019-01-04T09:40:00Z">
            <w:rPr>
              <w:rFonts w:ascii="Franklin Gothic Medium" w:hAnsi="Franklin Gothic Medium"/>
              <w:color w:val="000000"/>
            </w:rPr>
          </w:rPrChange>
        </w:rPr>
        <w:t>ABL</w:t>
      </w:r>
      <w:r>
        <w:rPr>
          <w:rFonts w:ascii="Franklin Gothic Medium" w:eastAsia="Franklin Gothic Medium" w:hAnsi="Franklin Gothic Medium"/>
          <w:rPrChange w:id="6109" w:author="Sablan Kevin" w:date="2019-01-04T09:40:00Z">
            <w:rPr>
              <w:rFonts w:ascii="Franklin Gothic Medium" w:hAnsi="Franklin Gothic Medium"/>
              <w:color w:val="000000"/>
            </w:rPr>
          </w:rPrChange>
        </w:rPr>
        <w:t>E</w:t>
      </w:r>
      <w:r>
        <w:rPr>
          <w:rFonts w:ascii="Franklin Gothic Medium" w:eastAsia="Franklin Gothic Medium" w:hAnsi="Franklin Gothic Medium"/>
          <w:spacing w:val="-5"/>
          <w:rPrChange w:id="6110"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5"/>
          <w:rPrChange w:id="6111" w:author="Sablan Kevin" w:date="2019-01-04T09:40:00Z">
            <w:rPr>
              <w:rFonts w:ascii="Franklin Gothic Medium" w:hAnsi="Franklin Gothic Medium"/>
              <w:color w:val="000000"/>
            </w:rPr>
          </w:rPrChange>
        </w:rPr>
        <w:t>A</w:t>
      </w:r>
      <w:r>
        <w:rPr>
          <w:rFonts w:ascii="Franklin Gothic Medium" w:eastAsia="Franklin Gothic Medium" w:hAnsi="Franklin Gothic Medium"/>
          <w:spacing w:val="-1"/>
          <w:rPrChange w:id="6112" w:author="Sablan Kevin" w:date="2019-01-04T09:40:00Z">
            <w:rPr>
              <w:rFonts w:ascii="Franklin Gothic Medium" w:hAnsi="Franklin Gothic Medium"/>
              <w:color w:val="000000"/>
            </w:rPr>
          </w:rPrChange>
        </w:rPr>
        <w:t>-3</w:t>
      </w:r>
      <w:r>
        <w:rPr>
          <w:rFonts w:ascii="Franklin Gothic Medium" w:eastAsia="Franklin Gothic Medium" w:hAnsi="Franklin Gothic Medium"/>
          <w:rPrChange w:id="6113" w:author="Sablan Kevin" w:date="2019-01-04T09:40:00Z">
            <w:rPr>
              <w:rFonts w:ascii="Franklin Gothic Medium" w:hAnsi="Franklin Gothic Medium"/>
              <w:color w:val="000000"/>
            </w:rPr>
          </w:rPrChange>
        </w:rPr>
        <w:t>.</w:t>
      </w:r>
      <w:r>
        <w:rPr>
          <w:rFonts w:ascii="Franklin Gothic Medium" w:eastAsia="Franklin Gothic Medium" w:hAnsi="Franklin Gothic Medium"/>
          <w:spacing w:val="-5"/>
          <w:rPrChange w:id="6114"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15" w:author="Sablan Kevin" w:date="2019-01-04T09:40:00Z">
            <w:rPr>
              <w:rFonts w:ascii="Franklin Gothic Medium" w:hAnsi="Franklin Gothic Medium"/>
              <w:color w:val="000000"/>
            </w:rPr>
          </w:rPrChange>
        </w:rPr>
        <w:t>Dynami</w:t>
      </w:r>
      <w:r>
        <w:rPr>
          <w:rFonts w:ascii="Franklin Gothic Medium" w:eastAsia="Franklin Gothic Medium" w:hAnsi="Franklin Gothic Medium"/>
          <w:rPrChange w:id="6116" w:author="Sablan Kevin" w:date="2019-01-04T09:40:00Z">
            <w:rPr>
              <w:rFonts w:ascii="Franklin Gothic Medium" w:hAnsi="Franklin Gothic Medium"/>
              <w:color w:val="000000"/>
            </w:rPr>
          </w:rPrChange>
        </w:rPr>
        <w:t>c</w:t>
      </w:r>
      <w:r>
        <w:rPr>
          <w:rFonts w:ascii="Franklin Gothic Medium" w:eastAsia="Franklin Gothic Medium" w:hAnsi="Franklin Gothic Medium"/>
          <w:spacing w:val="-4"/>
          <w:rPrChange w:id="6117"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18" w:author="Sablan Kevin" w:date="2019-01-04T09:40:00Z">
            <w:rPr>
              <w:rFonts w:ascii="Franklin Gothic Medium" w:hAnsi="Franklin Gothic Medium"/>
              <w:color w:val="000000"/>
            </w:rPr>
          </w:rPrChange>
        </w:rPr>
        <w:t>Yiel</w:t>
      </w:r>
      <w:r>
        <w:rPr>
          <w:rFonts w:ascii="Franklin Gothic Medium" w:eastAsia="Franklin Gothic Medium" w:hAnsi="Franklin Gothic Medium"/>
          <w:rPrChange w:id="6119" w:author="Sablan Kevin" w:date="2019-01-04T09:40:00Z">
            <w:rPr>
              <w:rFonts w:ascii="Franklin Gothic Medium" w:hAnsi="Franklin Gothic Medium"/>
              <w:color w:val="000000"/>
            </w:rPr>
          </w:rPrChange>
        </w:rPr>
        <w:t>d</w:t>
      </w:r>
      <w:r>
        <w:rPr>
          <w:rFonts w:ascii="Franklin Gothic Medium" w:eastAsia="Franklin Gothic Medium" w:hAnsi="Franklin Gothic Medium"/>
          <w:spacing w:val="-5"/>
          <w:rPrChange w:id="6120"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6"/>
          <w:rPrChange w:id="6121" w:author="Sablan Kevin" w:date="2019-01-04T09:40:00Z">
            <w:rPr>
              <w:rFonts w:ascii="Franklin Gothic Medium" w:hAnsi="Franklin Gothic Medium"/>
              <w:color w:val="000000"/>
            </w:rPr>
          </w:rPrChange>
        </w:rPr>
        <w:t>F</w:t>
      </w:r>
      <w:r>
        <w:rPr>
          <w:rFonts w:ascii="Franklin Gothic Medium" w:eastAsia="Franklin Gothic Medium" w:hAnsi="Franklin Gothic Medium"/>
          <w:spacing w:val="-1"/>
          <w:rPrChange w:id="6122" w:author="Sablan Kevin" w:date="2019-01-04T09:40:00Z">
            <w:rPr>
              <w:rFonts w:ascii="Franklin Gothic Medium" w:hAnsi="Franklin Gothic Medium"/>
              <w:color w:val="000000"/>
            </w:rPr>
          </w:rPrChange>
        </w:rPr>
        <w:t>orce</w:t>
      </w:r>
      <w:r>
        <w:rPr>
          <w:rFonts w:ascii="Franklin Gothic Medium" w:eastAsia="Franklin Gothic Medium" w:hAnsi="Franklin Gothic Medium"/>
          <w:rPrChange w:id="6123" w:author="Sablan Kevin" w:date="2019-01-04T09:40:00Z">
            <w:rPr>
              <w:rFonts w:ascii="Franklin Gothic Medium" w:hAnsi="Franklin Gothic Medium"/>
              <w:color w:val="000000"/>
            </w:rPr>
          </w:rPrChange>
        </w:rPr>
        <w:t>s</w:t>
      </w:r>
      <w:r>
        <w:rPr>
          <w:rFonts w:ascii="Franklin Gothic Medium" w:eastAsia="Franklin Gothic Medium" w:hAnsi="Franklin Gothic Medium"/>
          <w:spacing w:val="-5"/>
          <w:rPrChange w:id="6124"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25" w:author="Sablan Kevin" w:date="2019-01-04T09:40:00Z">
            <w:rPr>
              <w:rFonts w:ascii="Franklin Gothic Medium" w:hAnsi="Franklin Gothic Medium"/>
              <w:color w:val="000000"/>
            </w:rPr>
          </w:rPrChange>
        </w:rPr>
        <w:t>o</w:t>
      </w:r>
      <w:r>
        <w:rPr>
          <w:rFonts w:ascii="Franklin Gothic Medium" w:eastAsia="Franklin Gothic Medium" w:hAnsi="Franklin Gothic Medium"/>
          <w:rPrChange w:id="6126" w:author="Sablan Kevin" w:date="2019-01-04T09:40:00Z">
            <w:rPr>
              <w:rFonts w:ascii="Franklin Gothic Medium" w:hAnsi="Franklin Gothic Medium"/>
              <w:color w:val="000000"/>
            </w:rPr>
          </w:rPrChange>
        </w:rPr>
        <w:t>f</w:t>
      </w:r>
      <w:r>
        <w:rPr>
          <w:rFonts w:ascii="Franklin Gothic Medium" w:eastAsia="Franklin Gothic Medium" w:hAnsi="Franklin Gothic Medium"/>
          <w:spacing w:val="-4"/>
          <w:rPrChange w:id="6127" w:author="Sablan Kevin" w:date="2019-01-04T09:40:00Z">
            <w:rPr>
              <w:rFonts w:ascii="Franklin Gothic Medium" w:hAnsi="Franklin Gothic Medium"/>
              <w:color w:val="000000"/>
            </w:rPr>
          </w:rPrChange>
        </w:rPr>
        <w:t xml:space="preserve"> P</w:t>
      </w:r>
      <w:r>
        <w:rPr>
          <w:rFonts w:ascii="Franklin Gothic Medium" w:eastAsia="Franklin Gothic Medium" w:hAnsi="Franklin Gothic Medium"/>
          <w:spacing w:val="-1"/>
          <w:rPrChange w:id="6128" w:author="Sablan Kevin" w:date="2019-01-04T09:40:00Z">
            <w:rPr>
              <w:rFonts w:ascii="Franklin Gothic Medium" w:hAnsi="Franklin Gothic Medium"/>
              <w:color w:val="000000"/>
            </w:rPr>
          </w:rPrChange>
        </w:rPr>
        <w:t>ost</w:t>
      </w:r>
      <w:r>
        <w:rPr>
          <w:rFonts w:ascii="Franklin Gothic Medium" w:eastAsia="Franklin Gothic Medium" w:hAnsi="Franklin Gothic Medium"/>
          <w:rPrChange w:id="6129" w:author="Sablan Kevin" w:date="2019-01-04T09:40:00Z">
            <w:rPr>
              <w:rFonts w:ascii="Franklin Gothic Medium" w:hAnsi="Franklin Gothic Medium"/>
              <w:color w:val="000000"/>
            </w:rPr>
          </w:rPrChange>
        </w:rPr>
        <w:t>s</w:t>
      </w:r>
      <w:r>
        <w:rPr>
          <w:rFonts w:ascii="Franklin Gothic Medium" w:eastAsia="Franklin Gothic Medium" w:hAnsi="Franklin Gothic Medium"/>
          <w:spacing w:val="-6"/>
          <w:rPrChange w:id="6130"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31" w:author="Sablan Kevin" w:date="2019-01-04T09:40:00Z">
            <w:rPr>
              <w:rFonts w:ascii="Franklin Gothic Medium" w:hAnsi="Franklin Gothic Medium"/>
              <w:color w:val="000000"/>
            </w:rPr>
          </w:rPrChange>
        </w:rPr>
        <w:t>Embedde</w:t>
      </w:r>
      <w:r>
        <w:rPr>
          <w:rFonts w:ascii="Franklin Gothic Medium" w:eastAsia="Franklin Gothic Medium" w:hAnsi="Franklin Gothic Medium"/>
          <w:rPrChange w:id="6132" w:author="Sablan Kevin" w:date="2019-01-04T09:40:00Z">
            <w:rPr>
              <w:rFonts w:ascii="Franklin Gothic Medium" w:hAnsi="Franklin Gothic Medium"/>
              <w:color w:val="000000"/>
            </w:rPr>
          </w:rPrChange>
        </w:rPr>
        <w:t>d</w:t>
      </w:r>
      <w:r>
        <w:rPr>
          <w:rFonts w:ascii="Franklin Gothic Medium" w:eastAsia="Franklin Gothic Medium" w:hAnsi="Franklin Gothic Medium"/>
          <w:spacing w:val="-4"/>
          <w:rPrChange w:id="6133"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34" w:author="Sablan Kevin" w:date="2019-01-04T09:40:00Z">
            <w:rPr>
              <w:rFonts w:ascii="Franklin Gothic Medium" w:hAnsi="Franklin Gothic Medium"/>
              <w:color w:val="000000"/>
            </w:rPr>
          </w:rPrChange>
        </w:rPr>
        <w:t>i</w:t>
      </w:r>
      <w:r>
        <w:rPr>
          <w:rFonts w:ascii="Franklin Gothic Medium" w:eastAsia="Franklin Gothic Medium" w:hAnsi="Franklin Gothic Medium"/>
          <w:rPrChange w:id="6135" w:author="Sablan Kevin" w:date="2019-01-04T09:40:00Z">
            <w:rPr>
              <w:rFonts w:ascii="Franklin Gothic Medium" w:hAnsi="Franklin Gothic Medium"/>
              <w:color w:val="000000"/>
            </w:rPr>
          </w:rPrChange>
        </w:rPr>
        <w:t>n</w:t>
      </w:r>
      <w:r>
        <w:rPr>
          <w:rFonts w:ascii="Franklin Gothic Medium" w:eastAsia="Franklin Gothic Medium" w:hAnsi="Franklin Gothic Medium"/>
          <w:spacing w:val="-5"/>
          <w:rPrChange w:id="6136"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37" w:author="Sablan Kevin" w:date="2019-01-04T09:40:00Z">
            <w:rPr>
              <w:rFonts w:ascii="Franklin Gothic Medium" w:hAnsi="Franklin Gothic Medium"/>
              <w:color w:val="000000"/>
            </w:rPr>
          </w:rPrChange>
        </w:rPr>
        <w:t>St</w:t>
      </w:r>
      <w:r>
        <w:rPr>
          <w:rFonts w:ascii="Franklin Gothic Medium" w:eastAsia="Franklin Gothic Medium" w:hAnsi="Franklin Gothic Medium"/>
          <w:spacing w:val="-2"/>
          <w:rPrChange w:id="6138" w:author="Sablan Kevin" w:date="2019-01-04T09:40:00Z">
            <w:rPr>
              <w:rFonts w:ascii="Franklin Gothic Medium" w:hAnsi="Franklin Gothic Medium"/>
              <w:color w:val="000000"/>
            </w:rPr>
          </w:rPrChange>
        </w:rPr>
        <w:t>r</w:t>
      </w:r>
      <w:r>
        <w:rPr>
          <w:rFonts w:ascii="Franklin Gothic Medium" w:eastAsia="Franklin Gothic Medium" w:hAnsi="Franklin Gothic Medium"/>
          <w:spacing w:val="-1"/>
          <w:rPrChange w:id="6139" w:author="Sablan Kevin" w:date="2019-01-04T09:40:00Z">
            <w:rPr>
              <w:rFonts w:ascii="Franklin Gothic Medium" w:hAnsi="Franklin Gothic Medium"/>
              <w:color w:val="000000"/>
            </w:rPr>
          </w:rPrChange>
        </w:rPr>
        <w:t>on</w:t>
      </w:r>
      <w:r>
        <w:rPr>
          <w:rFonts w:ascii="Franklin Gothic Medium" w:eastAsia="Franklin Gothic Medium" w:hAnsi="Franklin Gothic Medium"/>
          <w:rPrChange w:id="6140" w:author="Sablan Kevin" w:date="2019-01-04T09:40:00Z">
            <w:rPr>
              <w:rFonts w:ascii="Franklin Gothic Medium" w:hAnsi="Franklin Gothic Medium"/>
              <w:color w:val="000000"/>
            </w:rPr>
          </w:rPrChange>
        </w:rPr>
        <w:t>g</w:t>
      </w:r>
      <w:r>
        <w:rPr>
          <w:rFonts w:ascii="Franklin Gothic Medium" w:eastAsia="Franklin Gothic Medium" w:hAnsi="Franklin Gothic Medium"/>
          <w:spacing w:val="-5"/>
          <w:rPrChange w:id="6141" w:author="Sablan Kevin" w:date="2019-01-04T09:40:00Z">
            <w:rPr>
              <w:rFonts w:ascii="Franklin Gothic Medium" w:hAnsi="Franklin Gothic Medium"/>
              <w:color w:val="000000"/>
            </w:rPr>
          </w:rPrChange>
        </w:rPr>
        <w:t xml:space="preserve"> </w:t>
      </w:r>
      <w:r>
        <w:rPr>
          <w:rFonts w:ascii="Franklin Gothic Medium" w:eastAsia="Franklin Gothic Medium" w:hAnsi="Franklin Gothic Medium"/>
          <w:spacing w:val="-1"/>
          <w:rPrChange w:id="6142" w:author="Sablan Kevin" w:date="2019-01-04T09:40:00Z">
            <w:rPr>
              <w:rFonts w:ascii="Franklin Gothic Medium" w:hAnsi="Franklin Gothic Medium"/>
              <w:color w:val="000000"/>
            </w:rPr>
          </w:rPrChange>
        </w:rPr>
        <w:t>Soil</w:t>
      </w:r>
    </w:p>
    <w:p w14:paraId="4ED2771D" w14:textId="77777777" w:rsidR="00AA57AC" w:rsidRDefault="00AA57AC">
      <w:pPr>
        <w:spacing w:before="4" w:line="100" w:lineRule="exact"/>
        <w:rPr>
          <w:ins w:id="6143" w:author="Sablan Kevin" w:date="2019-01-04T09:40:00Z"/>
          <w:sz w:val="10"/>
          <w:szCs w:val="10"/>
        </w:rPr>
      </w:pPr>
    </w:p>
    <w:tbl>
      <w:tblPr>
        <w:tblW w:w="0" w:type="auto"/>
        <w:tblInd w:w="119" w:type="dxa"/>
        <w:tblLayout w:type="fixed"/>
        <w:tblCellMar>
          <w:left w:w="0" w:type="dxa"/>
          <w:right w:w="0" w:type="dxa"/>
        </w:tblCellMar>
        <w:tblLook w:val="01E0" w:firstRow="1" w:lastRow="1" w:firstColumn="1" w:lastColumn="1" w:noHBand="0" w:noVBand="0"/>
      </w:tblPr>
      <w:tblGrid>
        <w:gridCol w:w="2248"/>
        <w:gridCol w:w="2248"/>
        <w:gridCol w:w="2248"/>
        <w:gridCol w:w="2248"/>
        <w:tblGridChange w:id="6144">
          <w:tblGrid>
            <w:gridCol w:w="6"/>
            <w:gridCol w:w="2242"/>
            <w:gridCol w:w="6"/>
            <w:gridCol w:w="2243"/>
            <w:gridCol w:w="5"/>
            <w:gridCol w:w="2243"/>
            <w:gridCol w:w="5"/>
            <w:gridCol w:w="2244"/>
            <w:gridCol w:w="4"/>
          </w:tblGrid>
        </w:tblGridChange>
      </w:tblGrid>
      <w:tr w:rsidR="008042FB" w14:paraId="4AA9A89F" w14:textId="77777777">
        <w:trPr>
          <w:trHeight w:hRule="exact" w:val="525"/>
        </w:trPr>
        <w:tc>
          <w:tcPr>
            <w:tcW w:w="2248" w:type="dxa"/>
            <w:tcBorders>
              <w:top w:val="single" w:sz="5" w:space="0" w:color="000000"/>
              <w:left w:val="single" w:sz="5" w:space="0" w:color="000000"/>
              <w:bottom w:val="single" w:sz="5" w:space="0" w:color="000000"/>
              <w:right w:val="single" w:sz="5" w:space="0" w:color="000000"/>
            </w:tcBorders>
            <w:shd w:val="clear" w:color="auto" w:fill="DFDFDF"/>
          </w:tcPr>
          <w:p w14:paraId="7B306401" w14:textId="77777777" w:rsidR="00AA57AC" w:rsidRDefault="00AA57AC">
            <w:pPr>
              <w:pStyle w:val="TableParagraph"/>
              <w:spacing w:before="8" w:line="130" w:lineRule="exact"/>
              <w:rPr>
                <w:ins w:id="6145" w:author="Sablan Kevin" w:date="2019-01-04T09:40:00Z"/>
                <w:sz w:val="13"/>
                <w:szCs w:val="13"/>
              </w:rPr>
            </w:pPr>
          </w:p>
          <w:p w14:paraId="0A797DB7" w14:textId="77777777" w:rsidR="00AA57AC" w:rsidRDefault="009516E7">
            <w:pPr>
              <w:pStyle w:val="TableParagraph"/>
              <w:ind w:left="608"/>
              <w:rPr>
                <w:sz w:val="14"/>
                <w:rPrChange w:id="6146" w:author="Sablan Kevin" w:date="2019-01-04T09:40:00Z">
                  <w:rPr/>
                </w:rPrChange>
              </w:rPr>
              <w:pPrChange w:id="6147" w:author="Sablan Kevin" w:date="2019-01-04T09:40:00Z">
                <w:pPr>
                  <w:pStyle w:val="BasicParagraph"/>
                  <w:jc w:val="center"/>
                </w:pPr>
              </w:pPrChange>
            </w:pPr>
            <w:r>
              <w:rPr>
                <w:rFonts w:ascii="Arial" w:hAnsi="Arial"/>
                <w:b/>
                <w:sz w:val="20"/>
                <w:rPrChange w:id="6148" w:author="Sablan Kevin" w:date="2019-01-04T09:40:00Z">
                  <w:rPr>
                    <w:b/>
                    <w:sz w:val="20"/>
                  </w:rPr>
                </w:rPrChange>
              </w:rPr>
              <w:t xml:space="preserve">Post </w:t>
            </w:r>
            <w:r>
              <w:rPr>
                <w:rFonts w:ascii="Arial" w:hAnsi="Arial"/>
                <w:b/>
                <w:spacing w:val="-15"/>
                <w:sz w:val="20"/>
                <w:rPrChange w:id="6149" w:author="Sablan Kevin" w:date="2019-01-04T09:40:00Z">
                  <w:rPr>
                    <w:b/>
                    <w:sz w:val="20"/>
                  </w:rPr>
                </w:rPrChange>
              </w:rPr>
              <w:t>T</w:t>
            </w:r>
            <w:r>
              <w:rPr>
                <w:rFonts w:ascii="Arial" w:hAnsi="Arial"/>
                <w:b/>
                <w:sz w:val="20"/>
                <w:rPrChange w:id="6150" w:author="Sablan Kevin" w:date="2019-01-04T09:40:00Z">
                  <w:rPr>
                    <w:b/>
                    <w:sz w:val="20"/>
                  </w:rPr>
                </w:rPrChange>
              </w:rPr>
              <w:t>yp</w:t>
            </w:r>
            <w:r>
              <w:rPr>
                <w:rFonts w:ascii="Arial" w:hAnsi="Arial"/>
                <w:b/>
                <w:spacing w:val="-1"/>
                <w:sz w:val="20"/>
                <w:rPrChange w:id="6151" w:author="Sablan Kevin" w:date="2019-01-04T09:40:00Z">
                  <w:rPr>
                    <w:b/>
                    <w:sz w:val="20"/>
                  </w:rPr>
                </w:rPrChange>
              </w:rPr>
              <w:t>e</w:t>
            </w:r>
            <w:r>
              <w:rPr>
                <w:rFonts w:ascii="Arial" w:hAnsi="Arial"/>
                <w:b/>
                <w:position w:val="6"/>
                <w:sz w:val="14"/>
                <w:rPrChange w:id="6152" w:author="Sablan Kevin" w:date="2019-01-04T09:40:00Z">
                  <w:rPr>
                    <w:b/>
                    <w:sz w:val="20"/>
                    <w:vertAlign w:val="superscript"/>
                  </w:rPr>
                </w:rPrChange>
              </w:rPr>
              <w:t>a</w:t>
            </w:r>
          </w:p>
        </w:tc>
        <w:tc>
          <w:tcPr>
            <w:tcW w:w="2248" w:type="dxa"/>
            <w:tcBorders>
              <w:top w:val="single" w:sz="5" w:space="0" w:color="000000"/>
              <w:left w:val="single" w:sz="5" w:space="0" w:color="000000"/>
              <w:bottom w:val="single" w:sz="5" w:space="0" w:color="000000"/>
              <w:right w:val="single" w:sz="5" w:space="0" w:color="000000"/>
            </w:tcBorders>
            <w:shd w:val="clear" w:color="auto" w:fill="DFDFDF"/>
          </w:tcPr>
          <w:p w14:paraId="71D898FD" w14:textId="77777777" w:rsidR="00AA57AC" w:rsidRDefault="009516E7">
            <w:pPr>
              <w:pStyle w:val="TableParagraph"/>
              <w:spacing w:before="21" w:line="250" w:lineRule="auto"/>
              <w:ind w:left="868" w:right="206" w:hanging="662"/>
              <w:rPr>
                <w:sz w:val="20"/>
                <w:rPrChange w:id="6153" w:author="Sablan Kevin" w:date="2019-01-04T09:40:00Z">
                  <w:rPr/>
                </w:rPrChange>
              </w:rPr>
              <w:pPrChange w:id="6154" w:author="Sablan Kevin" w:date="2019-01-04T09:40:00Z">
                <w:pPr>
                  <w:pStyle w:val="BasicParagraph"/>
                  <w:jc w:val="center"/>
                </w:pPr>
              </w:pPrChange>
            </w:pPr>
            <w:r>
              <w:rPr>
                <w:rFonts w:ascii="Arial" w:hAnsi="Arial"/>
                <w:b/>
                <w:sz w:val="20"/>
                <w:rPrChange w:id="6155" w:author="Sablan Kevin" w:date="2019-01-04T09:40:00Z">
                  <w:rPr>
                    <w:b/>
                    <w:sz w:val="20"/>
                  </w:rPr>
                </w:rPrChange>
              </w:rPr>
              <w:t>Embedment Depth, ft (m)</w:t>
            </w:r>
          </w:p>
        </w:tc>
        <w:tc>
          <w:tcPr>
            <w:tcW w:w="2248" w:type="dxa"/>
            <w:tcBorders>
              <w:top w:val="single" w:sz="5" w:space="0" w:color="000000"/>
              <w:left w:val="single" w:sz="5" w:space="0" w:color="000000"/>
              <w:bottom w:val="single" w:sz="5" w:space="0" w:color="000000"/>
              <w:right w:val="single" w:sz="5" w:space="0" w:color="000000"/>
            </w:tcBorders>
            <w:shd w:val="clear" w:color="auto" w:fill="DFDFDF"/>
          </w:tcPr>
          <w:p w14:paraId="1D721501" w14:textId="77777777" w:rsidR="00AA57AC" w:rsidRDefault="009516E7">
            <w:pPr>
              <w:pStyle w:val="TableParagraph"/>
              <w:spacing w:before="21" w:line="250" w:lineRule="auto"/>
              <w:ind w:left="695" w:right="151" w:hanging="545"/>
              <w:rPr>
                <w:sz w:val="20"/>
                <w:rPrChange w:id="6156" w:author="Sablan Kevin" w:date="2019-01-04T09:40:00Z">
                  <w:rPr/>
                </w:rPrChange>
              </w:rPr>
              <w:pPrChange w:id="6157" w:author="Sablan Kevin" w:date="2019-01-04T09:40:00Z">
                <w:pPr>
                  <w:pStyle w:val="BasicParagraph"/>
                  <w:jc w:val="center"/>
                </w:pPr>
              </w:pPrChange>
            </w:pPr>
            <w:r>
              <w:rPr>
                <w:rFonts w:ascii="Arial" w:hAnsi="Arial"/>
                <w:b/>
                <w:sz w:val="20"/>
                <w:rPrChange w:id="6158" w:author="Sablan Kevin" w:date="2019-01-04T09:40:00Z">
                  <w:rPr>
                    <w:b/>
                    <w:sz w:val="20"/>
                  </w:rPr>
                </w:rPrChange>
              </w:rPr>
              <w:t>Maximum Soil Limit, kips (kN)</w:t>
            </w:r>
          </w:p>
        </w:tc>
        <w:tc>
          <w:tcPr>
            <w:tcW w:w="2248" w:type="dxa"/>
            <w:tcBorders>
              <w:top w:val="single" w:sz="5" w:space="0" w:color="000000"/>
              <w:left w:val="single" w:sz="5" w:space="0" w:color="000000"/>
              <w:bottom w:val="single" w:sz="5" w:space="0" w:color="000000"/>
              <w:right w:val="single" w:sz="5" w:space="0" w:color="000000"/>
            </w:tcBorders>
            <w:shd w:val="clear" w:color="auto" w:fill="DFDFDF"/>
          </w:tcPr>
          <w:p w14:paraId="3C9C7AD7" w14:textId="77777777" w:rsidR="00AA57AC" w:rsidRDefault="009516E7">
            <w:pPr>
              <w:pStyle w:val="TableParagraph"/>
              <w:spacing w:before="21" w:line="250" w:lineRule="auto"/>
              <w:ind w:left="695" w:right="81" w:hanging="578"/>
              <w:rPr>
                <w:sz w:val="20"/>
                <w:rPrChange w:id="6159" w:author="Sablan Kevin" w:date="2019-01-04T09:40:00Z">
                  <w:rPr/>
                </w:rPrChange>
              </w:rPr>
              <w:pPrChange w:id="6160" w:author="Sablan Kevin" w:date="2019-01-04T09:40:00Z">
                <w:pPr>
                  <w:pStyle w:val="BasicParagraph"/>
                  <w:jc w:val="center"/>
                </w:pPr>
              </w:pPrChange>
            </w:pPr>
            <w:r>
              <w:rPr>
                <w:rFonts w:ascii="Arial" w:hAnsi="Arial"/>
                <w:b/>
                <w:sz w:val="20"/>
                <w:rPrChange w:id="6161" w:author="Sablan Kevin" w:date="2019-01-04T09:40:00Z">
                  <w:rPr>
                    <w:b/>
                    <w:sz w:val="20"/>
                  </w:rPr>
                </w:rPrChange>
              </w:rPr>
              <w:t>Maximum Post Limit, kips (kN)</w:t>
            </w:r>
          </w:p>
        </w:tc>
      </w:tr>
      <w:tr w:rsidR="00AA57AC" w14:paraId="6BD2021A" w14:textId="77777777">
        <w:tblPrEx>
          <w:tblW w:w="0" w:type="auto"/>
          <w:tblInd w:w="119" w:type="dxa"/>
          <w:tblLayout w:type="fixed"/>
          <w:tblCellMar>
            <w:left w:w="0" w:type="dxa"/>
            <w:right w:w="0" w:type="dxa"/>
          </w:tblCellMar>
          <w:tblLook w:val="01E0" w:firstRow="1" w:lastRow="1" w:firstColumn="1" w:lastColumn="1" w:noHBand="0" w:noVBand="0"/>
          <w:tblPrExChange w:id="6162"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10"/>
          <w:trPrChange w:id="6163" w:author="Sablan Kevin" w:date="2019-01-04T09:40:00Z">
            <w:trPr>
              <w:gridAfter w:val="0"/>
              <w:trHeight w:val="510"/>
            </w:trPr>
          </w:trPrChange>
        </w:trPr>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64" w:author="Sablan Kevin" w:date="2019-01-04T09:40:00Z">
              <w:tcPr>
                <w:tcW w:w="2248"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73F6E3A" w14:textId="77777777" w:rsidR="00797CE3" w:rsidRDefault="009516E7">
            <w:pPr>
              <w:pStyle w:val="BasicParagraph"/>
              <w:jc w:val="center"/>
              <w:rPr>
                <w:del w:id="6165" w:author="Sablan Kevin" w:date="2019-01-04T09:40:00Z"/>
                <w:sz w:val="20"/>
                <w:szCs w:val="20"/>
              </w:rPr>
            </w:pPr>
            <w:r w:rsidRPr="008042FB">
              <w:rPr>
                <w:sz w:val="20"/>
              </w:rPr>
              <w:t>6 in. by 8 in.</w:t>
            </w:r>
          </w:p>
          <w:p w14:paraId="4CCABAAF" w14:textId="77777777" w:rsidR="00AA57AC" w:rsidRDefault="009516E7">
            <w:pPr>
              <w:pStyle w:val="TableParagraph"/>
              <w:spacing w:before="14" w:line="250" w:lineRule="auto"/>
              <w:ind w:left="658" w:right="81" w:hanging="80"/>
              <w:rPr>
                <w:sz w:val="20"/>
                <w:rPrChange w:id="6166" w:author="Sablan Kevin" w:date="2019-01-04T09:40:00Z">
                  <w:rPr/>
                </w:rPrChange>
              </w:rPr>
              <w:pPrChange w:id="6167" w:author="Sablan Kevin" w:date="2019-01-04T09:40:00Z">
                <w:pPr>
                  <w:pStyle w:val="BasicParagraph"/>
                  <w:jc w:val="center"/>
                </w:pPr>
              </w:pPrChange>
            </w:pPr>
            <w:r>
              <w:rPr>
                <w:rFonts w:ascii="Arial" w:hAnsi="Arial"/>
                <w:sz w:val="20"/>
                <w:rPrChange w:id="6168" w:author="Sablan Kevin" w:date="2019-01-04T09:40:00Z">
                  <w:rPr>
                    <w:sz w:val="20"/>
                  </w:rPr>
                </w:rPrChange>
              </w:rPr>
              <w:t xml:space="preserve"> </w:t>
            </w:r>
            <w:r>
              <w:rPr>
                <w:rFonts w:ascii="Arial" w:hAnsi="Arial"/>
                <w:spacing w:val="-4"/>
                <w:sz w:val="20"/>
                <w:rPrChange w:id="6169" w:author="Sablan Kevin" w:date="2019-01-04T09:40:00Z">
                  <w:rPr>
                    <w:sz w:val="20"/>
                  </w:rPr>
                </w:rPrChange>
              </w:rPr>
              <w:t>W</w:t>
            </w:r>
            <w:r>
              <w:rPr>
                <w:rFonts w:ascii="Arial" w:hAnsi="Arial"/>
                <w:sz w:val="20"/>
                <w:rPrChange w:id="6170" w:author="Sablan Kevin" w:date="2019-01-04T09:40:00Z">
                  <w:rPr>
                    <w:sz w:val="20"/>
                  </w:rPr>
                </w:rPrChange>
              </w:rPr>
              <w:t>ood Post</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71" w:author="Sablan Kevin" w:date="2019-01-04T09:40:00Z">
              <w:tcPr>
                <w:tcW w:w="2249"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86899CD" w14:textId="77777777" w:rsidR="00AA57AC" w:rsidRDefault="00AA57AC">
            <w:pPr>
              <w:pStyle w:val="TableParagraph"/>
              <w:spacing w:before="4" w:line="130" w:lineRule="exact"/>
              <w:rPr>
                <w:ins w:id="6172" w:author="Sablan Kevin" w:date="2019-01-04T09:40:00Z"/>
                <w:sz w:val="13"/>
                <w:szCs w:val="13"/>
              </w:rPr>
            </w:pPr>
          </w:p>
          <w:p w14:paraId="7FE11939" w14:textId="77777777" w:rsidR="00AA57AC" w:rsidRDefault="009516E7">
            <w:pPr>
              <w:pStyle w:val="TableParagraph"/>
              <w:ind w:left="690"/>
              <w:rPr>
                <w:sz w:val="20"/>
                <w:rPrChange w:id="6173" w:author="Sablan Kevin" w:date="2019-01-04T09:40:00Z">
                  <w:rPr/>
                </w:rPrChange>
              </w:rPr>
              <w:pPrChange w:id="6174" w:author="Sablan Kevin" w:date="2019-01-04T09:40:00Z">
                <w:pPr>
                  <w:pStyle w:val="BasicParagraph"/>
                  <w:jc w:val="center"/>
                </w:pPr>
              </w:pPrChange>
            </w:pPr>
            <w:r>
              <w:rPr>
                <w:rFonts w:ascii="Arial" w:hAnsi="Arial"/>
                <w:sz w:val="20"/>
                <w:rPrChange w:id="6175" w:author="Sablan Kevin" w:date="2019-01-04T09:40:00Z">
                  <w:rPr>
                    <w:sz w:val="20"/>
                  </w:rPr>
                </w:rPrChange>
              </w:rPr>
              <w:t>3.0 (0.91)</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76" w:author="Sablan Kevin" w:date="2019-01-04T09:40:00Z">
              <w:tcPr>
                <w:tcW w:w="2248"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991920B" w14:textId="77777777" w:rsidR="00AA57AC" w:rsidRDefault="00AA57AC">
            <w:pPr>
              <w:pStyle w:val="TableParagraph"/>
              <w:spacing w:before="4" w:line="130" w:lineRule="exact"/>
              <w:rPr>
                <w:ins w:id="6177" w:author="Sablan Kevin" w:date="2019-01-04T09:40:00Z"/>
                <w:sz w:val="13"/>
                <w:szCs w:val="13"/>
              </w:rPr>
            </w:pPr>
          </w:p>
          <w:p w14:paraId="609CB764" w14:textId="77777777" w:rsidR="00AA57AC" w:rsidRDefault="009516E7">
            <w:pPr>
              <w:pStyle w:val="TableParagraph"/>
              <w:ind w:left="641"/>
              <w:rPr>
                <w:sz w:val="20"/>
                <w:rPrChange w:id="6178" w:author="Sablan Kevin" w:date="2019-01-04T09:40:00Z">
                  <w:rPr/>
                </w:rPrChange>
              </w:rPr>
              <w:pPrChange w:id="6179" w:author="Sablan Kevin" w:date="2019-01-04T09:40:00Z">
                <w:pPr>
                  <w:pStyle w:val="BasicParagraph"/>
                  <w:jc w:val="center"/>
                </w:pPr>
              </w:pPrChange>
            </w:pPr>
            <w:r>
              <w:rPr>
                <w:rFonts w:ascii="Arial" w:hAnsi="Arial"/>
                <w:spacing w:val="-15"/>
                <w:sz w:val="20"/>
                <w:rPrChange w:id="6180" w:author="Sablan Kevin" w:date="2019-01-04T09:40:00Z">
                  <w:rPr>
                    <w:sz w:val="20"/>
                  </w:rPr>
                </w:rPrChange>
              </w:rPr>
              <w:t>1</w:t>
            </w:r>
            <w:r>
              <w:rPr>
                <w:rFonts w:ascii="Arial" w:hAnsi="Arial"/>
                <w:sz w:val="20"/>
                <w:rPrChange w:id="6181" w:author="Sablan Kevin" w:date="2019-01-04T09:40:00Z">
                  <w:rPr>
                    <w:sz w:val="20"/>
                  </w:rPr>
                </w:rPrChange>
              </w:rPr>
              <w:t>1.3 (50.2)</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82" w:author="Sablan Kevin" w:date="2019-01-04T09:40:00Z">
              <w:tcPr>
                <w:tcW w:w="2249" w:type="dxa"/>
                <w:gridSpan w:val="2"/>
                <w:tcBorders>
                  <w:top w:val="single" w:sz="6"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73459DB" w14:textId="77777777" w:rsidR="00AA57AC" w:rsidRDefault="00AA57AC">
            <w:pPr>
              <w:pStyle w:val="TableParagraph"/>
              <w:spacing w:before="4" w:line="130" w:lineRule="exact"/>
              <w:rPr>
                <w:ins w:id="6183" w:author="Sablan Kevin" w:date="2019-01-04T09:40:00Z"/>
                <w:sz w:val="13"/>
                <w:szCs w:val="13"/>
              </w:rPr>
            </w:pPr>
          </w:p>
          <w:p w14:paraId="2E68214B" w14:textId="77777777" w:rsidR="00AA57AC" w:rsidRDefault="009516E7">
            <w:pPr>
              <w:pStyle w:val="TableParagraph"/>
              <w:ind w:left="634"/>
              <w:rPr>
                <w:sz w:val="20"/>
                <w:rPrChange w:id="6184" w:author="Sablan Kevin" w:date="2019-01-04T09:40:00Z">
                  <w:rPr/>
                </w:rPrChange>
              </w:rPr>
              <w:pPrChange w:id="6185" w:author="Sablan Kevin" w:date="2019-01-04T09:40:00Z">
                <w:pPr>
                  <w:pStyle w:val="BasicParagraph"/>
                  <w:jc w:val="center"/>
                </w:pPr>
              </w:pPrChange>
            </w:pPr>
            <w:r>
              <w:rPr>
                <w:rFonts w:ascii="Arial" w:hAnsi="Arial"/>
                <w:sz w:val="20"/>
                <w:rPrChange w:id="6186" w:author="Sablan Kevin" w:date="2019-01-04T09:40:00Z">
                  <w:rPr>
                    <w:sz w:val="20"/>
                  </w:rPr>
                </w:rPrChange>
              </w:rPr>
              <w:t>16.2 (72.1)</w:t>
            </w:r>
          </w:p>
        </w:tc>
      </w:tr>
      <w:tr w:rsidR="00AA57AC" w14:paraId="7980B3E2" w14:textId="77777777">
        <w:tblPrEx>
          <w:tblW w:w="0" w:type="auto"/>
          <w:tblInd w:w="119" w:type="dxa"/>
          <w:tblLayout w:type="fixed"/>
          <w:tblCellMar>
            <w:left w:w="0" w:type="dxa"/>
            <w:right w:w="0" w:type="dxa"/>
          </w:tblCellMar>
          <w:tblLook w:val="01E0" w:firstRow="1" w:lastRow="1" w:firstColumn="1" w:lastColumn="1" w:noHBand="0" w:noVBand="0"/>
          <w:tblPrExChange w:id="6187"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10"/>
          <w:trPrChange w:id="6188" w:author="Sablan Kevin" w:date="2019-01-04T09:40:00Z">
            <w:trPr>
              <w:gridAfter w:val="0"/>
              <w:trHeight w:val="510"/>
            </w:trPr>
          </w:trPrChange>
        </w:trPr>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89"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7745E98" w14:textId="77777777" w:rsidR="00797CE3" w:rsidRDefault="009516E7">
            <w:pPr>
              <w:pStyle w:val="BasicParagraph"/>
              <w:jc w:val="center"/>
              <w:rPr>
                <w:del w:id="6190" w:author="Sablan Kevin" w:date="2019-01-04T09:40:00Z"/>
                <w:sz w:val="20"/>
                <w:szCs w:val="20"/>
              </w:rPr>
            </w:pPr>
            <w:r w:rsidRPr="008042FB">
              <w:rPr>
                <w:sz w:val="20"/>
              </w:rPr>
              <w:t xml:space="preserve">8 in. by 8 in. </w:t>
            </w:r>
          </w:p>
          <w:p w14:paraId="72A780B3" w14:textId="77777777" w:rsidR="00AA57AC" w:rsidRDefault="009516E7">
            <w:pPr>
              <w:pStyle w:val="TableParagraph"/>
              <w:spacing w:before="14" w:line="250" w:lineRule="auto"/>
              <w:ind w:left="630" w:right="81" w:hanging="52"/>
              <w:rPr>
                <w:sz w:val="20"/>
                <w:rPrChange w:id="6191" w:author="Sablan Kevin" w:date="2019-01-04T09:40:00Z">
                  <w:rPr/>
                </w:rPrChange>
              </w:rPr>
              <w:pPrChange w:id="6192" w:author="Sablan Kevin" w:date="2019-01-04T09:40:00Z">
                <w:pPr>
                  <w:pStyle w:val="BasicParagraph"/>
                  <w:jc w:val="center"/>
                </w:pPr>
              </w:pPrChange>
            </w:pPr>
            <w:r>
              <w:rPr>
                <w:rFonts w:ascii="Arial" w:hAnsi="Arial"/>
                <w:spacing w:val="-4"/>
                <w:sz w:val="20"/>
                <w:rPrChange w:id="6193" w:author="Sablan Kevin" w:date="2019-01-04T09:40:00Z">
                  <w:rPr>
                    <w:sz w:val="20"/>
                  </w:rPr>
                </w:rPrChange>
              </w:rPr>
              <w:t>W</w:t>
            </w:r>
            <w:r>
              <w:rPr>
                <w:rFonts w:ascii="Arial" w:hAnsi="Arial"/>
                <w:sz w:val="20"/>
                <w:rPrChange w:id="6194" w:author="Sablan Kevin" w:date="2019-01-04T09:40:00Z">
                  <w:rPr>
                    <w:sz w:val="20"/>
                  </w:rPr>
                </w:rPrChange>
              </w:rPr>
              <w:t>ood Post</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195"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F014A8A" w14:textId="77777777" w:rsidR="00AA57AC" w:rsidRDefault="00AA57AC">
            <w:pPr>
              <w:pStyle w:val="TableParagraph"/>
              <w:spacing w:before="4" w:line="130" w:lineRule="exact"/>
              <w:rPr>
                <w:ins w:id="6196" w:author="Sablan Kevin" w:date="2019-01-04T09:40:00Z"/>
                <w:sz w:val="13"/>
                <w:szCs w:val="13"/>
              </w:rPr>
            </w:pPr>
          </w:p>
          <w:p w14:paraId="0F955F2F" w14:textId="77777777" w:rsidR="00AA57AC" w:rsidRDefault="009516E7">
            <w:pPr>
              <w:pStyle w:val="TableParagraph"/>
              <w:ind w:left="690"/>
              <w:rPr>
                <w:sz w:val="20"/>
                <w:rPrChange w:id="6197" w:author="Sablan Kevin" w:date="2019-01-04T09:40:00Z">
                  <w:rPr/>
                </w:rPrChange>
              </w:rPr>
              <w:pPrChange w:id="6198" w:author="Sablan Kevin" w:date="2019-01-04T09:40:00Z">
                <w:pPr>
                  <w:pStyle w:val="BasicParagraph"/>
                  <w:jc w:val="center"/>
                </w:pPr>
              </w:pPrChange>
            </w:pPr>
            <w:r>
              <w:rPr>
                <w:rFonts w:ascii="Arial" w:hAnsi="Arial"/>
                <w:sz w:val="20"/>
                <w:rPrChange w:id="6199" w:author="Sablan Kevin" w:date="2019-01-04T09:40:00Z">
                  <w:rPr>
                    <w:sz w:val="20"/>
                  </w:rPr>
                </w:rPrChange>
              </w:rPr>
              <w:t>3.0 (0.91)</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00"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07159C0" w14:textId="77777777" w:rsidR="00AA57AC" w:rsidRDefault="00AA57AC">
            <w:pPr>
              <w:pStyle w:val="TableParagraph"/>
              <w:spacing w:before="4" w:line="130" w:lineRule="exact"/>
              <w:rPr>
                <w:ins w:id="6201" w:author="Sablan Kevin" w:date="2019-01-04T09:40:00Z"/>
                <w:sz w:val="13"/>
                <w:szCs w:val="13"/>
              </w:rPr>
            </w:pPr>
          </w:p>
          <w:p w14:paraId="478D061F" w14:textId="77777777" w:rsidR="00AA57AC" w:rsidRDefault="009516E7">
            <w:pPr>
              <w:pStyle w:val="TableParagraph"/>
              <w:ind w:left="634"/>
              <w:rPr>
                <w:sz w:val="20"/>
                <w:rPrChange w:id="6202" w:author="Sablan Kevin" w:date="2019-01-04T09:40:00Z">
                  <w:rPr/>
                </w:rPrChange>
              </w:rPr>
              <w:pPrChange w:id="6203" w:author="Sablan Kevin" w:date="2019-01-04T09:40:00Z">
                <w:pPr>
                  <w:pStyle w:val="BasicParagraph"/>
                  <w:jc w:val="center"/>
                </w:pPr>
              </w:pPrChange>
            </w:pPr>
            <w:r>
              <w:rPr>
                <w:rFonts w:ascii="Arial" w:hAnsi="Arial"/>
                <w:sz w:val="20"/>
                <w:rPrChange w:id="6204" w:author="Sablan Kevin" w:date="2019-01-04T09:40:00Z">
                  <w:rPr>
                    <w:sz w:val="20"/>
                  </w:rPr>
                </w:rPrChange>
              </w:rPr>
              <w:t>12.4 (55.2)</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05"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0830B858" w14:textId="77777777" w:rsidR="00AA57AC" w:rsidRDefault="00AA57AC">
            <w:pPr>
              <w:pStyle w:val="TableParagraph"/>
              <w:spacing w:line="130" w:lineRule="exact"/>
              <w:rPr>
                <w:ins w:id="6206" w:author="Sablan Kevin" w:date="2019-01-04T09:40:00Z"/>
                <w:sz w:val="13"/>
                <w:szCs w:val="13"/>
              </w:rPr>
            </w:pPr>
          </w:p>
          <w:p w14:paraId="501CBCB8" w14:textId="77777777" w:rsidR="00AA57AC" w:rsidRDefault="009516E7">
            <w:pPr>
              <w:pStyle w:val="TableParagraph"/>
              <w:ind w:left="623"/>
              <w:rPr>
                <w:sz w:val="14"/>
                <w:rPrChange w:id="6207" w:author="Sablan Kevin" w:date="2019-01-04T09:40:00Z">
                  <w:rPr/>
                </w:rPrChange>
              </w:rPr>
              <w:pPrChange w:id="6208" w:author="Sablan Kevin" w:date="2019-01-04T09:40:00Z">
                <w:pPr>
                  <w:pStyle w:val="BasicParagraph"/>
                  <w:jc w:val="center"/>
                </w:pPr>
              </w:pPrChange>
            </w:pPr>
            <w:r>
              <w:rPr>
                <w:rFonts w:ascii="Arial" w:hAnsi="Arial"/>
                <w:sz w:val="20"/>
                <w:rPrChange w:id="6209" w:author="Sablan Kevin" w:date="2019-01-04T09:40:00Z">
                  <w:rPr>
                    <w:sz w:val="20"/>
                  </w:rPr>
                </w:rPrChange>
              </w:rPr>
              <w:t>22.7 (101)</w:t>
            </w:r>
            <w:r>
              <w:rPr>
                <w:rFonts w:ascii="Arial" w:hAnsi="Arial"/>
                <w:position w:val="6"/>
                <w:sz w:val="14"/>
                <w:rPrChange w:id="6210" w:author="Sablan Kevin" w:date="2019-01-04T09:40:00Z">
                  <w:rPr>
                    <w:sz w:val="20"/>
                    <w:vertAlign w:val="superscript"/>
                  </w:rPr>
                </w:rPrChange>
              </w:rPr>
              <w:t>b</w:t>
            </w:r>
          </w:p>
        </w:tc>
      </w:tr>
      <w:tr w:rsidR="00AA57AC" w14:paraId="38999FBB" w14:textId="77777777">
        <w:tblPrEx>
          <w:tblW w:w="0" w:type="auto"/>
          <w:tblInd w:w="119" w:type="dxa"/>
          <w:tblLayout w:type="fixed"/>
          <w:tblCellMar>
            <w:left w:w="0" w:type="dxa"/>
            <w:right w:w="0" w:type="dxa"/>
          </w:tblCellMar>
          <w:tblLook w:val="01E0" w:firstRow="1" w:lastRow="1" w:firstColumn="1" w:lastColumn="1" w:noHBand="0" w:noVBand="0"/>
          <w:tblPrExChange w:id="6211"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10"/>
          <w:trPrChange w:id="6212" w:author="Sablan Kevin" w:date="2019-01-04T09:40:00Z">
            <w:trPr>
              <w:gridAfter w:val="0"/>
              <w:trHeight w:val="510"/>
            </w:trPr>
          </w:trPrChange>
        </w:trPr>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13"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365DB78C" w14:textId="77777777" w:rsidR="00797CE3" w:rsidRDefault="009516E7">
            <w:pPr>
              <w:pStyle w:val="BasicParagraph"/>
              <w:jc w:val="center"/>
              <w:rPr>
                <w:del w:id="6214" w:author="Sablan Kevin" w:date="2019-01-04T09:40:00Z"/>
                <w:sz w:val="20"/>
                <w:szCs w:val="20"/>
              </w:rPr>
            </w:pPr>
            <w:r w:rsidRPr="008042FB">
              <w:rPr>
                <w:sz w:val="20"/>
              </w:rPr>
              <w:t>10 in. by 10 in.</w:t>
            </w:r>
          </w:p>
          <w:p w14:paraId="5981EB86" w14:textId="77777777" w:rsidR="00AA57AC" w:rsidRDefault="009516E7">
            <w:pPr>
              <w:pStyle w:val="TableParagraph"/>
              <w:spacing w:before="14" w:line="250" w:lineRule="auto"/>
              <w:ind w:left="658" w:right="467" w:hanging="191"/>
              <w:rPr>
                <w:sz w:val="20"/>
                <w:rPrChange w:id="6215" w:author="Sablan Kevin" w:date="2019-01-04T09:40:00Z">
                  <w:rPr/>
                </w:rPrChange>
              </w:rPr>
              <w:pPrChange w:id="6216" w:author="Sablan Kevin" w:date="2019-01-04T09:40:00Z">
                <w:pPr>
                  <w:pStyle w:val="BasicParagraph"/>
                  <w:jc w:val="center"/>
                </w:pPr>
              </w:pPrChange>
            </w:pPr>
            <w:r>
              <w:rPr>
                <w:rFonts w:ascii="Arial" w:hAnsi="Arial"/>
                <w:sz w:val="20"/>
                <w:rPrChange w:id="6217" w:author="Sablan Kevin" w:date="2019-01-04T09:40:00Z">
                  <w:rPr>
                    <w:sz w:val="20"/>
                  </w:rPr>
                </w:rPrChange>
              </w:rPr>
              <w:t xml:space="preserve"> </w:t>
            </w:r>
            <w:r>
              <w:rPr>
                <w:rFonts w:ascii="Arial" w:hAnsi="Arial"/>
                <w:spacing w:val="-4"/>
                <w:sz w:val="20"/>
                <w:rPrChange w:id="6218" w:author="Sablan Kevin" w:date="2019-01-04T09:40:00Z">
                  <w:rPr>
                    <w:sz w:val="20"/>
                  </w:rPr>
                </w:rPrChange>
              </w:rPr>
              <w:t>W</w:t>
            </w:r>
            <w:r>
              <w:rPr>
                <w:rFonts w:ascii="Arial" w:hAnsi="Arial"/>
                <w:sz w:val="20"/>
                <w:rPrChange w:id="6219" w:author="Sablan Kevin" w:date="2019-01-04T09:40:00Z">
                  <w:rPr>
                    <w:sz w:val="20"/>
                  </w:rPr>
                </w:rPrChange>
              </w:rPr>
              <w:t>ood Post</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20"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835486C" w14:textId="77777777" w:rsidR="00AA57AC" w:rsidRDefault="00AA57AC">
            <w:pPr>
              <w:pStyle w:val="TableParagraph"/>
              <w:spacing w:before="4" w:line="130" w:lineRule="exact"/>
              <w:rPr>
                <w:ins w:id="6221" w:author="Sablan Kevin" w:date="2019-01-04T09:40:00Z"/>
                <w:sz w:val="13"/>
                <w:szCs w:val="13"/>
              </w:rPr>
            </w:pPr>
          </w:p>
          <w:p w14:paraId="5F2841C8" w14:textId="77777777" w:rsidR="00AA57AC" w:rsidRDefault="009516E7">
            <w:pPr>
              <w:pStyle w:val="TableParagraph"/>
              <w:ind w:left="690"/>
              <w:rPr>
                <w:sz w:val="20"/>
                <w:rPrChange w:id="6222" w:author="Sablan Kevin" w:date="2019-01-04T09:40:00Z">
                  <w:rPr/>
                </w:rPrChange>
              </w:rPr>
              <w:pPrChange w:id="6223" w:author="Sablan Kevin" w:date="2019-01-04T09:40:00Z">
                <w:pPr>
                  <w:pStyle w:val="BasicParagraph"/>
                  <w:jc w:val="center"/>
                </w:pPr>
              </w:pPrChange>
            </w:pPr>
            <w:r>
              <w:rPr>
                <w:rFonts w:ascii="Arial" w:hAnsi="Arial"/>
                <w:sz w:val="20"/>
                <w:rPrChange w:id="6224" w:author="Sablan Kevin" w:date="2019-01-04T09:40:00Z">
                  <w:rPr>
                    <w:sz w:val="20"/>
                  </w:rPr>
                </w:rPrChange>
              </w:rPr>
              <w:t>3.0 (0.91)</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25"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6707ABD" w14:textId="77777777" w:rsidR="00AA57AC" w:rsidRDefault="00AA57AC">
            <w:pPr>
              <w:pStyle w:val="TableParagraph"/>
              <w:spacing w:before="4" w:line="130" w:lineRule="exact"/>
              <w:rPr>
                <w:ins w:id="6226" w:author="Sablan Kevin" w:date="2019-01-04T09:40:00Z"/>
                <w:sz w:val="13"/>
                <w:szCs w:val="13"/>
              </w:rPr>
            </w:pPr>
          </w:p>
          <w:p w14:paraId="44215969" w14:textId="77777777" w:rsidR="00AA57AC" w:rsidRDefault="009516E7">
            <w:pPr>
              <w:pStyle w:val="TableParagraph"/>
              <w:ind w:left="634"/>
              <w:rPr>
                <w:sz w:val="20"/>
                <w:rPrChange w:id="6227" w:author="Sablan Kevin" w:date="2019-01-04T09:40:00Z">
                  <w:rPr/>
                </w:rPrChange>
              </w:rPr>
              <w:pPrChange w:id="6228" w:author="Sablan Kevin" w:date="2019-01-04T09:40:00Z">
                <w:pPr>
                  <w:pStyle w:val="BasicParagraph"/>
                  <w:jc w:val="center"/>
                </w:pPr>
              </w:pPrChange>
            </w:pPr>
            <w:r>
              <w:rPr>
                <w:rFonts w:ascii="Arial" w:hAnsi="Arial"/>
                <w:sz w:val="20"/>
                <w:rPrChange w:id="6229" w:author="Sablan Kevin" w:date="2019-01-04T09:40:00Z">
                  <w:rPr>
                    <w:sz w:val="20"/>
                  </w:rPr>
                </w:rPrChange>
              </w:rPr>
              <w:t>16.3 (72.5)</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30"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E6FE630" w14:textId="77777777" w:rsidR="00AA57AC" w:rsidRDefault="00AA57AC">
            <w:pPr>
              <w:pStyle w:val="TableParagraph"/>
              <w:spacing w:line="130" w:lineRule="exact"/>
              <w:rPr>
                <w:ins w:id="6231" w:author="Sablan Kevin" w:date="2019-01-04T09:40:00Z"/>
                <w:sz w:val="13"/>
                <w:szCs w:val="13"/>
              </w:rPr>
            </w:pPr>
          </w:p>
          <w:p w14:paraId="35DE9F7F" w14:textId="77777777" w:rsidR="00AA57AC" w:rsidRDefault="009516E7">
            <w:pPr>
              <w:pStyle w:val="TableParagraph"/>
              <w:ind w:left="623"/>
              <w:rPr>
                <w:sz w:val="14"/>
                <w:rPrChange w:id="6232" w:author="Sablan Kevin" w:date="2019-01-04T09:40:00Z">
                  <w:rPr/>
                </w:rPrChange>
              </w:rPr>
              <w:pPrChange w:id="6233" w:author="Sablan Kevin" w:date="2019-01-04T09:40:00Z">
                <w:pPr>
                  <w:pStyle w:val="BasicParagraph"/>
                  <w:jc w:val="center"/>
                </w:pPr>
              </w:pPrChange>
            </w:pPr>
            <w:r>
              <w:rPr>
                <w:rFonts w:ascii="Arial" w:hAnsi="Arial"/>
                <w:sz w:val="20"/>
                <w:rPrChange w:id="6234" w:author="Sablan Kevin" w:date="2019-01-04T09:40:00Z">
                  <w:rPr>
                    <w:sz w:val="20"/>
                  </w:rPr>
                </w:rPrChange>
              </w:rPr>
              <w:t>46.1 (205)</w:t>
            </w:r>
            <w:r>
              <w:rPr>
                <w:rFonts w:ascii="Arial" w:hAnsi="Arial"/>
                <w:position w:val="6"/>
                <w:sz w:val="14"/>
                <w:rPrChange w:id="6235" w:author="Sablan Kevin" w:date="2019-01-04T09:40:00Z">
                  <w:rPr>
                    <w:sz w:val="20"/>
                    <w:vertAlign w:val="superscript"/>
                  </w:rPr>
                </w:rPrChange>
              </w:rPr>
              <w:t>b</w:t>
            </w:r>
          </w:p>
        </w:tc>
      </w:tr>
      <w:tr w:rsidR="00AA57AC" w14:paraId="345129C6" w14:textId="77777777">
        <w:tblPrEx>
          <w:tblW w:w="0" w:type="auto"/>
          <w:tblInd w:w="119" w:type="dxa"/>
          <w:tblLayout w:type="fixed"/>
          <w:tblCellMar>
            <w:left w:w="0" w:type="dxa"/>
            <w:right w:w="0" w:type="dxa"/>
          </w:tblCellMar>
          <w:tblLook w:val="01E0" w:firstRow="1" w:lastRow="1" w:firstColumn="1" w:lastColumn="1" w:noHBand="0" w:noVBand="0"/>
          <w:tblPrExChange w:id="6236"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485"/>
          <w:trPrChange w:id="6237" w:author="Sablan Kevin" w:date="2019-01-04T09:40:00Z">
            <w:trPr>
              <w:gridAfter w:val="0"/>
              <w:trHeight w:val="485"/>
            </w:trPr>
          </w:trPrChange>
        </w:trPr>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38"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891A58B" w14:textId="77777777" w:rsidR="00AA57AC" w:rsidRDefault="00AA57AC">
            <w:pPr>
              <w:pStyle w:val="TableParagraph"/>
              <w:spacing w:before="1" w:line="120" w:lineRule="exact"/>
              <w:rPr>
                <w:ins w:id="6239" w:author="Sablan Kevin" w:date="2019-01-04T09:40:00Z"/>
                <w:sz w:val="12"/>
                <w:szCs w:val="12"/>
              </w:rPr>
            </w:pPr>
          </w:p>
          <w:p w14:paraId="0688B2D2" w14:textId="77777777" w:rsidR="00AA57AC" w:rsidRDefault="009516E7">
            <w:pPr>
              <w:pStyle w:val="TableParagraph"/>
              <w:ind w:left="267"/>
              <w:rPr>
                <w:sz w:val="20"/>
                <w:rPrChange w:id="6240" w:author="Sablan Kevin" w:date="2019-01-04T09:40:00Z">
                  <w:rPr/>
                </w:rPrChange>
              </w:rPr>
              <w:pPrChange w:id="6241" w:author="Sablan Kevin" w:date="2019-01-04T09:40:00Z">
                <w:pPr>
                  <w:pStyle w:val="BasicParagraph"/>
                  <w:jc w:val="center"/>
                </w:pPr>
              </w:pPrChange>
            </w:pPr>
            <w:r>
              <w:rPr>
                <w:rFonts w:ascii="Arial" w:hAnsi="Arial"/>
                <w:sz w:val="20"/>
                <w:rPrChange w:id="6242" w:author="Sablan Kevin" w:date="2019-01-04T09:40:00Z">
                  <w:rPr>
                    <w:sz w:val="20"/>
                  </w:rPr>
                </w:rPrChange>
              </w:rPr>
              <w:t>W6 by 9 Steel Post</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43"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540D65D" w14:textId="77777777" w:rsidR="00AA57AC" w:rsidRDefault="00AA57AC">
            <w:pPr>
              <w:pStyle w:val="TableParagraph"/>
              <w:spacing w:before="1" w:line="120" w:lineRule="exact"/>
              <w:rPr>
                <w:ins w:id="6244" w:author="Sablan Kevin" w:date="2019-01-04T09:40:00Z"/>
                <w:sz w:val="12"/>
                <w:szCs w:val="12"/>
              </w:rPr>
            </w:pPr>
          </w:p>
          <w:p w14:paraId="636C90D7" w14:textId="77777777" w:rsidR="00AA57AC" w:rsidRDefault="009516E7">
            <w:pPr>
              <w:pStyle w:val="TableParagraph"/>
              <w:ind w:left="689"/>
              <w:rPr>
                <w:sz w:val="20"/>
                <w:rPrChange w:id="6245" w:author="Sablan Kevin" w:date="2019-01-04T09:40:00Z">
                  <w:rPr/>
                </w:rPrChange>
              </w:rPr>
              <w:pPrChange w:id="6246" w:author="Sablan Kevin" w:date="2019-01-04T09:40:00Z">
                <w:pPr>
                  <w:pStyle w:val="BasicParagraph"/>
                  <w:jc w:val="center"/>
                </w:pPr>
              </w:pPrChange>
            </w:pPr>
            <w:r>
              <w:rPr>
                <w:rFonts w:ascii="Arial" w:hAnsi="Arial"/>
                <w:sz w:val="20"/>
                <w:rPrChange w:id="6247" w:author="Sablan Kevin" w:date="2019-01-04T09:40:00Z">
                  <w:rPr>
                    <w:sz w:val="20"/>
                  </w:rPr>
                </w:rPrChange>
              </w:rPr>
              <w:t>3.7 (1.12)</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48"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56FD66E4" w14:textId="77777777" w:rsidR="00AA57AC" w:rsidRDefault="00AA57AC">
            <w:pPr>
              <w:pStyle w:val="TableParagraph"/>
              <w:spacing w:before="1" w:line="120" w:lineRule="exact"/>
              <w:rPr>
                <w:ins w:id="6249" w:author="Sablan Kevin" w:date="2019-01-04T09:40:00Z"/>
                <w:sz w:val="12"/>
                <w:szCs w:val="12"/>
              </w:rPr>
            </w:pPr>
          </w:p>
          <w:p w14:paraId="52610A0D" w14:textId="77777777" w:rsidR="00AA57AC" w:rsidRDefault="009516E7">
            <w:pPr>
              <w:pStyle w:val="TableParagraph"/>
              <w:ind w:left="634"/>
              <w:rPr>
                <w:sz w:val="20"/>
                <w:rPrChange w:id="6250" w:author="Sablan Kevin" w:date="2019-01-04T09:40:00Z">
                  <w:rPr/>
                </w:rPrChange>
              </w:rPr>
              <w:pPrChange w:id="6251" w:author="Sablan Kevin" w:date="2019-01-04T09:40:00Z">
                <w:pPr>
                  <w:pStyle w:val="BasicParagraph"/>
                  <w:jc w:val="center"/>
                </w:pPr>
              </w:pPrChange>
            </w:pPr>
            <w:r>
              <w:rPr>
                <w:rFonts w:ascii="Arial" w:hAnsi="Arial"/>
                <w:sz w:val="20"/>
                <w:rPrChange w:id="6252" w:author="Sablan Kevin" w:date="2019-01-04T09:40:00Z">
                  <w:rPr>
                    <w:sz w:val="20"/>
                  </w:rPr>
                </w:rPrChange>
              </w:rPr>
              <w:t>12.4 (55.2)</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53"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6FCB6AAA" w14:textId="77777777" w:rsidR="00AA57AC" w:rsidRDefault="00AA57AC">
            <w:pPr>
              <w:pStyle w:val="TableParagraph"/>
              <w:spacing w:before="1" w:line="120" w:lineRule="exact"/>
              <w:rPr>
                <w:ins w:id="6254" w:author="Sablan Kevin" w:date="2019-01-04T09:40:00Z"/>
                <w:sz w:val="12"/>
                <w:szCs w:val="12"/>
              </w:rPr>
            </w:pPr>
          </w:p>
          <w:p w14:paraId="69C7E2B5" w14:textId="77777777" w:rsidR="00AA57AC" w:rsidRDefault="009516E7">
            <w:pPr>
              <w:pStyle w:val="TableParagraph"/>
              <w:ind w:left="634"/>
              <w:rPr>
                <w:sz w:val="20"/>
                <w:rPrChange w:id="6255" w:author="Sablan Kevin" w:date="2019-01-04T09:40:00Z">
                  <w:rPr/>
                </w:rPrChange>
              </w:rPr>
              <w:pPrChange w:id="6256" w:author="Sablan Kevin" w:date="2019-01-04T09:40:00Z">
                <w:pPr>
                  <w:pStyle w:val="BasicParagraph"/>
                  <w:jc w:val="center"/>
                </w:pPr>
              </w:pPrChange>
            </w:pPr>
            <w:r>
              <w:rPr>
                <w:rFonts w:ascii="Arial" w:hAnsi="Arial"/>
                <w:sz w:val="20"/>
                <w:rPrChange w:id="6257" w:author="Sablan Kevin" w:date="2019-01-04T09:40:00Z">
                  <w:rPr>
                    <w:sz w:val="20"/>
                  </w:rPr>
                </w:rPrChange>
              </w:rPr>
              <w:t>14.6 (65.0)</w:t>
            </w:r>
          </w:p>
        </w:tc>
      </w:tr>
      <w:tr w:rsidR="00AA57AC" w14:paraId="2349FC82" w14:textId="77777777">
        <w:tblPrEx>
          <w:tblW w:w="0" w:type="auto"/>
          <w:tblInd w:w="119" w:type="dxa"/>
          <w:tblLayout w:type="fixed"/>
          <w:tblCellMar>
            <w:left w:w="0" w:type="dxa"/>
            <w:right w:w="0" w:type="dxa"/>
          </w:tblCellMar>
          <w:tblLook w:val="01E0" w:firstRow="1" w:lastRow="1" w:firstColumn="1" w:lastColumn="1" w:noHBand="0" w:noVBand="0"/>
          <w:tblPrExChange w:id="6258" w:author="Sablan Kevin" w:date="2019-01-04T09:40: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530"/>
          <w:trPrChange w:id="6259" w:author="Sablan Kevin" w:date="2019-01-04T09:40:00Z">
            <w:trPr>
              <w:gridAfter w:val="0"/>
              <w:trHeight w:val="530"/>
            </w:trPr>
          </w:trPrChange>
        </w:trPr>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60"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28BC599D" w14:textId="77777777" w:rsidR="00AA57AC" w:rsidRDefault="00AA57AC">
            <w:pPr>
              <w:pStyle w:val="TableParagraph"/>
              <w:spacing w:before="4" w:line="140" w:lineRule="exact"/>
              <w:rPr>
                <w:ins w:id="6261" w:author="Sablan Kevin" w:date="2019-01-04T09:40:00Z"/>
                <w:sz w:val="14"/>
                <w:szCs w:val="14"/>
              </w:rPr>
            </w:pPr>
          </w:p>
          <w:p w14:paraId="5CC696DA" w14:textId="77777777" w:rsidR="00AA57AC" w:rsidRDefault="009516E7">
            <w:pPr>
              <w:pStyle w:val="TableParagraph"/>
              <w:ind w:left="212"/>
              <w:rPr>
                <w:sz w:val="20"/>
                <w:rPrChange w:id="6262" w:author="Sablan Kevin" w:date="2019-01-04T09:40:00Z">
                  <w:rPr/>
                </w:rPrChange>
              </w:rPr>
              <w:pPrChange w:id="6263" w:author="Sablan Kevin" w:date="2019-01-04T09:40:00Z">
                <w:pPr>
                  <w:pStyle w:val="BasicParagraph"/>
                  <w:jc w:val="center"/>
                </w:pPr>
              </w:pPrChange>
            </w:pPr>
            <w:r>
              <w:rPr>
                <w:rFonts w:ascii="Arial" w:hAnsi="Arial"/>
                <w:sz w:val="20"/>
                <w:rPrChange w:id="6264" w:author="Sablan Kevin" w:date="2019-01-04T09:40:00Z">
                  <w:rPr>
                    <w:sz w:val="20"/>
                  </w:rPr>
                </w:rPrChange>
              </w:rPr>
              <w:t>W6 by 15 Steel Post</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65"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49961996" w14:textId="77777777" w:rsidR="00AA57AC" w:rsidRDefault="00AA57AC">
            <w:pPr>
              <w:pStyle w:val="TableParagraph"/>
              <w:spacing w:before="4" w:line="140" w:lineRule="exact"/>
              <w:rPr>
                <w:ins w:id="6266" w:author="Sablan Kevin" w:date="2019-01-04T09:40:00Z"/>
                <w:sz w:val="14"/>
                <w:szCs w:val="14"/>
              </w:rPr>
            </w:pPr>
          </w:p>
          <w:p w14:paraId="1E607B04" w14:textId="77777777" w:rsidR="00AA57AC" w:rsidRDefault="009516E7">
            <w:pPr>
              <w:pStyle w:val="TableParagraph"/>
              <w:ind w:left="689"/>
              <w:rPr>
                <w:sz w:val="20"/>
                <w:rPrChange w:id="6267" w:author="Sablan Kevin" w:date="2019-01-04T09:40:00Z">
                  <w:rPr/>
                </w:rPrChange>
              </w:rPr>
              <w:pPrChange w:id="6268" w:author="Sablan Kevin" w:date="2019-01-04T09:40:00Z">
                <w:pPr>
                  <w:pStyle w:val="BasicParagraph"/>
                  <w:jc w:val="center"/>
                </w:pPr>
              </w:pPrChange>
            </w:pPr>
            <w:r>
              <w:rPr>
                <w:rFonts w:ascii="Arial" w:hAnsi="Arial"/>
                <w:sz w:val="20"/>
                <w:rPrChange w:id="6269" w:author="Sablan Kevin" w:date="2019-01-04T09:40:00Z">
                  <w:rPr>
                    <w:sz w:val="20"/>
                  </w:rPr>
                </w:rPrChange>
              </w:rPr>
              <w:t>3.7 (1.12)</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70" w:author="Sablan Kevin" w:date="2019-01-04T09:40:00Z">
              <w:tcPr>
                <w:tcW w:w="2248"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765C1507" w14:textId="77777777" w:rsidR="00AA57AC" w:rsidRDefault="00AA57AC">
            <w:pPr>
              <w:pStyle w:val="TableParagraph"/>
              <w:spacing w:before="4" w:line="140" w:lineRule="exact"/>
              <w:rPr>
                <w:ins w:id="6271" w:author="Sablan Kevin" w:date="2019-01-04T09:40:00Z"/>
                <w:sz w:val="14"/>
                <w:szCs w:val="14"/>
              </w:rPr>
            </w:pPr>
          </w:p>
          <w:p w14:paraId="459F9FCF" w14:textId="77777777" w:rsidR="00AA57AC" w:rsidRDefault="009516E7">
            <w:pPr>
              <w:pStyle w:val="TableParagraph"/>
              <w:ind w:left="634"/>
              <w:rPr>
                <w:sz w:val="20"/>
                <w:rPrChange w:id="6272" w:author="Sablan Kevin" w:date="2019-01-04T09:40:00Z">
                  <w:rPr/>
                </w:rPrChange>
              </w:rPr>
              <w:pPrChange w:id="6273" w:author="Sablan Kevin" w:date="2019-01-04T09:40:00Z">
                <w:pPr>
                  <w:pStyle w:val="BasicParagraph"/>
                  <w:jc w:val="center"/>
                </w:pPr>
              </w:pPrChange>
            </w:pPr>
            <w:r>
              <w:rPr>
                <w:rFonts w:ascii="Arial" w:hAnsi="Arial"/>
                <w:sz w:val="20"/>
                <w:rPrChange w:id="6274" w:author="Sablan Kevin" w:date="2019-01-04T09:40:00Z">
                  <w:rPr>
                    <w:sz w:val="20"/>
                  </w:rPr>
                </w:rPrChange>
              </w:rPr>
              <w:t>18.3 (81.4)</w:t>
            </w:r>
          </w:p>
        </w:tc>
        <w:tc>
          <w:tcPr>
            <w:tcW w:w="2248" w:type="dxa"/>
            <w:tcBorders>
              <w:top w:val="single" w:sz="5" w:space="0" w:color="000000"/>
              <w:left w:val="single" w:sz="5" w:space="0" w:color="000000"/>
              <w:bottom w:val="single" w:sz="5" w:space="0" w:color="000000"/>
              <w:right w:val="single" w:sz="5" w:space="0" w:color="000000"/>
            </w:tcBorders>
            <w:shd w:val="solid" w:color="FFFFFF" w:fill="auto"/>
            <w:tcPrChange w:id="6275" w:author="Sablan Kevin" w:date="2019-01-04T09:40:00Z">
              <w:tcPr>
                <w:tcW w:w="2249" w:type="dxa"/>
                <w:gridSpan w:val="2"/>
                <w:tcBorders>
                  <w:top w:val="single" w:sz="5" w:space="0" w:color="000000"/>
                  <w:left w:val="single" w:sz="5" w:space="0" w:color="000000"/>
                  <w:bottom w:val="single" w:sz="5" w:space="0" w:color="000000"/>
                  <w:right w:val="single" w:sz="5" w:space="0" w:color="000000"/>
                </w:tcBorders>
                <w:shd w:val="solid" w:color="FFFFFF" w:fill="auto"/>
                <w:tcMar>
                  <w:top w:w="0" w:type="dxa"/>
                  <w:left w:w="108" w:type="dxa"/>
                  <w:bottom w:w="0" w:type="dxa"/>
                  <w:right w:w="108" w:type="dxa"/>
                </w:tcMar>
                <w:vAlign w:val="center"/>
              </w:tcPr>
            </w:tcPrChange>
          </w:tcPr>
          <w:p w14:paraId="17C2A231" w14:textId="77777777" w:rsidR="00AA57AC" w:rsidRDefault="00AA57AC">
            <w:pPr>
              <w:pStyle w:val="TableParagraph"/>
              <w:spacing w:before="4" w:line="140" w:lineRule="exact"/>
              <w:rPr>
                <w:ins w:id="6276" w:author="Sablan Kevin" w:date="2019-01-04T09:40:00Z"/>
                <w:sz w:val="14"/>
                <w:szCs w:val="14"/>
              </w:rPr>
            </w:pPr>
          </w:p>
          <w:p w14:paraId="20D4EB0C" w14:textId="77777777" w:rsidR="00AA57AC" w:rsidRDefault="009516E7">
            <w:pPr>
              <w:pStyle w:val="TableParagraph"/>
              <w:ind w:left="662"/>
              <w:rPr>
                <w:sz w:val="20"/>
                <w:rPrChange w:id="6277" w:author="Sablan Kevin" w:date="2019-01-04T09:40:00Z">
                  <w:rPr/>
                </w:rPrChange>
              </w:rPr>
              <w:pPrChange w:id="6278" w:author="Sablan Kevin" w:date="2019-01-04T09:40:00Z">
                <w:pPr>
                  <w:pStyle w:val="BasicParagraph"/>
                  <w:jc w:val="center"/>
                </w:pPr>
              </w:pPrChange>
            </w:pPr>
            <w:r>
              <w:rPr>
                <w:rFonts w:ascii="Arial" w:hAnsi="Arial"/>
                <w:sz w:val="20"/>
                <w:rPrChange w:id="6279" w:author="Sablan Kevin" w:date="2019-01-04T09:40:00Z">
                  <w:rPr>
                    <w:sz w:val="20"/>
                  </w:rPr>
                </w:rPrChange>
              </w:rPr>
              <w:t>23.7 (105)</w:t>
            </w:r>
          </w:p>
        </w:tc>
      </w:tr>
    </w:tbl>
    <w:p w14:paraId="445756E4" w14:textId="77777777" w:rsidR="00797CE3" w:rsidRPr="00797CE3" w:rsidRDefault="009516E7" w:rsidP="00797CE3">
      <w:pPr>
        <w:tabs>
          <w:tab w:val="left" w:pos="360"/>
        </w:tabs>
        <w:autoSpaceDE w:val="0"/>
        <w:autoSpaceDN w:val="0"/>
        <w:adjustRightInd w:val="0"/>
        <w:spacing w:before="72" w:line="220" w:lineRule="atLeast"/>
        <w:ind w:left="540" w:hanging="540"/>
        <w:textAlignment w:val="center"/>
        <w:rPr>
          <w:del w:id="6280" w:author="Sablan Kevin" w:date="2019-01-04T09:40:00Z"/>
          <w:rFonts w:ascii="Arial" w:hAnsi="Arial" w:cs="Arial"/>
          <w:color w:val="000000"/>
          <w:w w:val="95"/>
          <w:sz w:val="16"/>
          <w:szCs w:val="16"/>
        </w:rPr>
      </w:pPr>
      <w:r>
        <w:rPr>
          <w:rFonts w:ascii="Arial" w:hAnsi="Arial"/>
          <w:w w:val="95"/>
          <w:sz w:val="16"/>
          <w:rPrChange w:id="6281" w:author="Sablan Kevin" w:date="2019-01-04T09:40:00Z">
            <w:rPr>
              <w:rFonts w:ascii="Arial" w:hAnsi="Arial"/>
              <w:color w:val="000000"/>
              <w:w w:val="95"/>
              <w:sz w:val="16"/>
            </w:rPr>
          </w:rPrChange>
        </w:rPr>
        <w:t>a</w:t>
      </w:r>
      <w:r>
        <w:rPr>
          <w:rFonts w:ascii="Arial" w:hAnsi="Arial"/>
          <w:w w:val="95"/>
          <w:sz w:val="16"/>
          <w:rPrChange w:id="6282" w:author="Sablan Kevin" w:date="2019-01-04T09:40:00Z">
            <w:rPr>
              <w:rFonts w:ascii="Arial" w:hAnsi="Arial"/>
              <w:color w:val="000000"/>
              <w:w w:val="95"/>
              <w:sz w:val="16"/>
            </w:rPr>
          </w:rPrChange>
        </w:rPr>
        <w:tab/>
        <w:t>Post</w:t>
      </w:r>
      <w:r>
        <w:rPr>
          <w:rFonts w:ascii="Arial" w:hAnsi="Arial"/>
          <w:spacing w:val="-1"/>
          <w:w w:val="95"/>
          <w:sz w:val="16"/>
          <w:rPrChange w:id="6283" w:author="Sablan Kevin" w:date="2019-01-04T09:40:00Z">
            <w:rPr>
              <w:rFonts w:ascii="Arial" w:hAnsi="Arial"/>
              <w:color w:val="000000"/>
              <w:w w:val="95"/>
              <w:sz w:val="16"/>
            </w:rPr>
          </w:rPrChange>
        </w:rPr>
        <w:t xml:space="preserve"> </w:t>
      </w:r>
      <w:r>
        <w:rPr>
          <w:rFonts w:ascii="Arial" w:hAnsi="Arial"/>
          <w:w w:val="95"/>
          <w:sz w:val="16"/>
          <w:rPrChange w:id="6284" w:author="Sablan Kevin" w:date="2019-01-04T09:40:00Z">
            <w:rPr>
              <w:rFonts w:ascii="Arial" w:hAnsi="Arial"/>
              <w:color w:val="000000"/>
              <w:w w:val="95"/>
              <w:sz w:val="16"/>
            </w:rPr>
          </w:rPrChange>
        </w:rPr>
        <w:t>sizes</w:t>
      </w:r>
      <w:r>
        <w:rPr>
          <w:rFonts w:ascii="Arial" w:hAnsi="Arial"/>
          <w:spacing w:val="-1"/>
          <w:w w:val="95"/>
          <w:sz w:val="16"/>
          <w:rPrChange w:id="6285" w:author="Sablan Kevin" w:date="2019-01-04T09:40:00Z">
            <w:rPr>
              <w:rFonts w:ascii="Arial" w:hAnsi="Arial"/>
              <w:color w:val="000000"/>
              <w:w w:val="95"/>
              <w:sz w:val="16"/>
            </w:rPr>
          </w:rPrChange>
        </w:rPr>
        <w:t xml:space="preserve"> </w:t>
      </w:r>
      <w:r>
        <w:rPr>
          <w:rFonts w:ascii="Arial" w:hAnsi="Arial"/>
          <w:w w:val="95"/>
          <w:sz w:val="16"/>
          <w:rPrChange w:id="6286" w:author="Sablan Kevin" w:date="2019-01-04T09:40:00Z">
            <w:rPr>
              <w:rFonts w:ascii="Arial" w:hAnsi="Arial"/>
              <w:color w:val="000000"/>
              <w:w w:val="95"/>
              <w:sz w:val="16"/>
            </w:rPr>
          </w:rPrChange>
        </w:rPr>
        <w:t>are</w:t>
      </w:r>
      <w:r>
        <w:rPr>
          <w:rFonts w:ascii="Arial" w:hAnsi="Arial"/>
          <w:spacing w:val="-1"/>
          <w:w w:val="95"/>
          <w:sz w:val="16"/>
          <w:rPrChange w:id="6287" w:author="Sablan Kevin" w:date="2019-01-04T09:40:00Z">
            <w:rPr>
              <w:rFonts w:ascii="Arial" w:hAnsi="Arial"/>
              <w:color w:val="000000"/>
              <w:w w:val="95"/>
              <w:sz w:val="16"/>
            </w:rPr>
          </w:rPrChange>
        </w:rPr>
        <w:t xml:space="preserve"> </w:t>
      </w:r>
      <w:r>
        <w:rPr>
          <w:rFonts w:ascii="Arial" w:hAnsi="Arial"/>
          <w:w w:val="95"/>
          <w:sz w:val="16"/>
          <w:rPrChange w:id="6288" w:author="Sablan Kevin" w:date="2019-01-04T09:40:00Z">
            <w:rPr>
              <w:rFonts w:ascii="Arial" w:hAnsi="Arial"/>
              <w:color w:val="000000"/>
              <w:w w:val="95"/>
              <w:sz w:val="16"/>
            </w:rPr>
          </w:rPrChange>
        </w:rPr>
        <w:t>in</w:t>
      </w:r>
      <w:r>
        <w:rPr>
          <w:rFonts w:ascii="Arial" w:hAnsi="Arial"/>
          <w:spacing w:val="-1"/>
          <w:w w:val="95"/>
          <w:sz w:val="16"/>
          <w:rPrChange w:id="6289" w:author="Sablan Kevin" w:date="2019-01-04T09:40:00Z">
            <w:rPr>
              <w:rFonts w:ascii="Arial" w:hAnsi="Arial"/>
              <w:color w:val="000000"/>
              <w:w w:val="95"/>
              <w:sz w:val="16"/>
            </w:rPr>
          </w:rPrChange>
        </w:rPr>
        <w:t xml:space="preserve"> </w:t>
      </w:r>
      <w:r>
        <w:rPr>
          <w:rFonts w:ascii="Arial" w:hAnsi="Arial"/>
          <w:w w:val="95"/>
          <w:sz w:val="16"/>
          <w:rPrChange w:id="6290" w:author="Sablan Kevin" w:date="2019-01-04T09:40:00Z">
            <w:rPr>
              <w:rFonts w:ascii="Arial" w:hAnsi="Arial"/>
              <w:color w:val="000000"/>
              <w:w w:val="95"/>
              <w:sz w:val="16"/>
            </w:rPr>
          </w:rPrChange>
        </w:rPr>
        <w:t>English units.</w:t>
      </w:r>
    </w:p>
    <w:p w14:paraId="6868D633" w14:textId="77777777" w:rsidR="00AA57AC" w:rsidRDefault="009516E7">
      <w:pPr>
        <w:tabs>
          <w:tab w:val="left" w:pos="479"/>
        </w:tabs>
        <w:spacing w:before="62" w:line="287" w:lineRule="auto"/>
        <w:ind w:left="120" w:right="6838"/>
        <w:rPr>
          <w:rFonts w:ascii="Arial" w:hAnsi="Arial"/>
          <w:sz w:val="16"/>
          <w:rPrChange w:id="6291" w:author="Sablan Kevin" w:date="2019-01-04T09:40:00Z">
            <w:rPr>
              <w:rFonts w:ascii="Arial" w:hAnsi="Arial"/>
              <w:color w:val="000000"/>
              <w:w w:val="95"/>
              <w:sz w:val="16"/>
            </w:rPr>
          </w:rPrChange>
        </w:rPr>
        <w:pPrChange w:id="6292" w:author="Sablan Kevin" w:date="2019-01-04T09:40:00Z">
          <w:pPr>
            <w:tabs>
              <w:tab w:val="left" w:pos="360"/>
            </w:tabs>
            <w:autoSpaceDE w:val="0"/>
            <w:autoSpaceDN w:val="0"/>
            <w:adjustRightInd w:val="0"/>
            <w:spacing w:line="220" w:lineRule="atLeast"/>
            <w:ind w:left="540" w:hanging="540"/>
            <w:textAlignment w:val="center"/>
          </w:pPr>
        </w:pPrChange>
      </w:pPr>
      <w:ins w:id="6293" w:author="Sablan Kevin" w:date="2019-01-04T09:40:00Z">
        <w:r>
          <w:rPr>
            <w:rFonts w:ascii="Arial" w:eastAsia="Arial" w:hAnsi="Arial" w:cs="Arial"/>
            <w:w w:val="95"/>
            <w:sz w:val="16"/>
            <w:szCs w:val="16"/>
          </w:rPr>
          <w:t xml:space="preserve"> </w:t>
        </w:r>
      </w:ins>
      <w:r>
        <w:rPr>
          <w:rFonts w:ascii="Arial" w:hAnsi="Arial"/>
          <w:w w:val="95"/>
          <w:sz w:val="16"/>
          <w:rPrChange w:id="6294" w:author="Sablan Kevin" w:date="2019-01-04T09:40:00Z">
            <w:rPr>
              <w:rFonts w:ascii="Arial" w:hAnsi="Arial"/>
              <w:color w:val="000000"/>
              <w:w w:val="95"/>
              <w:sz w:val="16"/>
            </w:rPr>
          </w:rPrChange>
        </w:rPr>
        <w:t>b</w:t>
      </w:r>
      <w:r>
        <w:rPr>
          <w:rFonts w:ascii="Arial" w:hAnsi="Arial"/>
          <w:w w:val="95"/>
          <w:sz w:val="16"/>
          <w:rPrChange w:id="6295" w:author="Sablan Kevin" w:date="2019-01-04T09:40:00Z">
            <w:rPr>
              <w:rFonts w:ascii="Arial" w:hAnsi="Arial"/>
              <w:color w:val="000000"/>
              <w:w w:val="95"/>
              <w:sz w:val="16"/>
            </w:rPr>
          </w:rPrChange>
        </w:rPr>
        <w:tab/>
        <w:t>Estimated</w:t>
      </w:r>
      <w:r>
        <w:rPr>
          <w:rFonts w:ascii="Arial" w:hAnsi="Arial"/>
          <w:spacing w:val="-1"/>
          <w:w w:val="95"/>
          <w:sz w:val="16"/>
          <w:rPrChange w:id="6296" w:author="Sablan Kevin" w:date="2019-01-04T09:40:00Z">
            <w:rPr>
              <w:rFonts w:ascii="Arial" w:hAnsi="Arial"/>
              <w:color w:val="000000"/>
              <w:w w:val="95"/>
              <w:sz w:val="16"/>
            </w:rPr>
          </w:rPrChange>
        </w:rPr>
        <w:t xml:space="preserve"> </w:t>
      </w:r>
      <w:r>
        <w:rPr>
          <w:rFonts w:ascii="Arial" w:hAnsi="Arial"/>
          <w:w w:val="95"/>
          <w:sz w:val="16"/>
          <w:rPrChange w:id="6297" w:author="Sablan Kevin" w:date="2019-01-04T09:40:00Z">
            <w:rPr>
              <w:rFonts w:ascii="Arial" w:hAnsi="Arial"/>
              <w:color w:val="000000"/>
              <w:w w:val="95"/>
              <w:sz w:val="16"/>
            </w:rPr>
          </w:rPrChange>
        </w:rPr>
        <w:t>for</w:t>
      </w:r>
      <w:r>
        <w:rPr>
          <w:rFonts w:ascii="Arial" w:hAnsi="Arial"/>
          <w:spacing w:val="-1"/>
          <w:w w:val="95"/>
          <w:sz w:val="16"/>
          <w:rPrChange w:id="6298" w:author="Sablan Kevin" w:date="2019-01-04T09:40:00Z">
            <w:rPr>
              <w:rFonts w:ascii="Arial" w:hAnsi="Arial"/>
              <w:color w:val="000000"/>
              <w:w w:val="95"/>
              <w:sz w:val="16"/>
            </w:rPr>
          </w:rPrChange>
        </w:rPr>
        <w:t xml:space="preserve"> </w:t>
      </w:r>
      <w:r>
        <w:rPr>
          <w:rFonts w:ascii="Arial" w:hAnsi="Arial"/>
          <w:w w:val="95"/>
          <w:sz w:val="16"/>
          <w:rPrChange w:id="6299" w:author="Sablan Kevin" w:date="2019-01-04T09:40:00Z">
            <w:rPr>
              <w:rFonts w:ascii="Arial" w:hAnsi="Arial"/>
              <w:color w:val="000000"/>
              <w:w w:val="95"/>
              <w:sz w:val="16"/>
            </w:rPr>
          </w:rPrChange>
        </w:rPr>
        <w:t>Douglas</w:t>
      </w:r>
      <w:r>
        <w:rPr>
          <w:rFonts w:ascii="Arial" w:hAnsi="Arial"/>
          <w:spacing w:val="-1"/>
          <w:w w:val="95"/>
          <w:sz w:val="16"/>
          <w:rPrChange w:id="6300" w:author="Sablan Kevin" w:date="2019-01-04T09:40:00Z">
            <w:rPr>
              <w:rFonts w:ascii="Arial" w:hAnsi="Arial"/>
              <w:color w:val="000000"/>
              <w:w w:val="95"/>
              <w:sz w:val="16"/>
            </w:rPr>
          </w:rPrChange>
        </w:rPr>
        <w:t xml:space="preserve"> </w:t>
      </w:r>
      <w:r>
        <w:rPr>
          <w:rFonts w:ascii="Arial" w:hAnsi="Arial"/>
          <w:w w:val="95"/>
          <w:sz w:val="16"/>
          <w:rPrChange w:id="6301" w:author="Sablan Kevin" w:date="2019-01-04T09:40:00Z">
            <w:rPr>
              <w:rFonts w:ascii="Arial" w:hAnsi="Arial"/>
              <w:color w:val="000000"/>
              <w:w w:val="95"/>
              <w:sz w:val="16"/>
            </w:rPr>
          </w:rPrChange>
        </w:rPr>
        <w:t>Fi</w:t>
      </w:r>
      <w:r>
        <w:rPr>
          <w:rFonts w:ascii="Arial" w:hAnsi="Arial"/>
          <w:spacing w:val="-9"/>
          <w:w w:val="95"/>
          <w:sz w:val="16"/>
          <w:rPrChange w:id="6302" w:author="Sablan Kevin" w:date="2019-01-04T09:40:00Z">
            <w:rPr>
              <w:rFonts w:ascii="Arial" w:hAnsi="Arial"/>
              <w:color w:val="000000"/>
              <w:w w:val="95"/>
              <w:sz w:val="16"/>
            </w:rPr>
          </w:rPrChange>
        </w:rPr>
        <w:t>r</w:t>
      </w:r>
      <w:r>
        <w:rPr>
          <w:rFonts w:ascii="Arial" w:hAnsi="Arial"/>
          <w:w w:val="95"/>
          <w:sz w:val="16"/>
          <w:rPrChange w:id="6303" w:author="Sablan Kevin" w:date="2019-01-04T09:40:00Z">
            <w:rPr>
              <w:rFonts w:ascii="Arial" w:hAnsi="Arial"/>
              <w:color w:val="000000"/>
              <w:w w:val="95"/>
              <w:sz w:val="16"/>
            </w:rPr>
          </w:rPrChange>
        </w:rPr>
        <w:t>.</w:t>
      </w:r>
    </w:p>
    <w:p w14:paraId="18EE4D9A" w14:textId="77777777" w:rsidR="00AA57AC" w:rsidRDefault="00AA57AC">
      <w:pPr>
        <w:spacing w:before="10" w:line="280" w:lineRule="exact"/>
        <w:rPr>
          <w:sz w:val="28"/>
          <w:rPrChange w:id="6304" w:author="Sablan Kevin" w:date="2019-01-04T09:40:00Z">
            <w:rPr>
              <w:color w:val="000000"/>
            </w:rPr>
          </w:rPrChange>
        </w:rPr>
        <w:pPrChange w:id="6305" w:author="Sablan Kevin" w:date="2019-01-04T09:40:00Z">
          <w:pPr>
            <w:suppressAutoHyphens/>
            <w:autoSpaceDE w:val="0"/>
            <w:autoSpaceDN w:val="0"/>
            <w:adjustRightInd w:val="0"/>
            <w:spacing w:line="288" w:lineRule="auto"/>
            <w:textAlignment w:val="center"/>
          </w:pPr>
        </w:pPrChange>
      </w:pPr>
    </w:p>
    <w:p w14:paraId="0923D614" w14:textId="77777777" w:rsidR="00AA57AC" w:rsidRDefault="009516E7">
      <w:pPr>
        <w:pStyle w:val="Heading6"/>
        <w:ind w:left="120" w:firstLine="0"/>
        <w:rPr>
          <w:b w:val="0"/>
          <w:i w:val="0"/>
          <w:rPrChange w:id="6306" w:author="Sablan Kevin" w:date="2019-01-04T09:40:00Z">
            <w:rPr>
              <w:b/>
              <w:i/>
              <w:color w:val="000000"/>
            </w:rPr>
          </w:rPrChange>
        </w:rPr>
        <w:pPrChange w:id="6307" w:author="Sablan Kevin" w:date="2019-01-04T09:40:00Z">
          <w:pPr>
            <w:autoSpaceDE w:val="0"/>
            <w:autoSpaceDN w:val="0"/>
            <w:adjustRightInd w:val="0"/>
            <w:spacing w:line="300" w:lineRule="atLeast"/>
            <w:textAlignment w:val="center"/>
          </w:pPr>
        </w:pPrChange>
      </w:pPr>
      <w:bookmarkStart w:id="6308" w:name="_TOC_250033"/>
      <w:r>
        <w:rPr>
          <w:rPrChange w:id="6309" w:author="Sablan Kevin" w:date="2019-01-04T09:40:00Z">
            <w:rPr>
              <w:rFonts w:asciiTheme="minorHAnsi" w:hAnsiTheme="minorHAnsi"/>
              <w:bCs/>
              <w:color w:val="000000"/>
            </w:rPr>
          </w:rPrChange>
        </w:rPr>
        <w:t xml:space="preserve">A2.3.2.2 </w:t>
      </w:r>
      <w:r>
        <w:rPr>
          <w:spacing w:val="-21"/>
          <w:rPrChange w:id="6310" w:author="Sablan Kevin" w:date="2019-01-04T09:40:00Z">
            <w:rPr>
              <w:rFonts w:asciiTheme="minorHAnsi" w:hAnsiTheme="minorHAnsi"/>
              <w:bCs/>
              <w:color w:val="000000"/>
            </w:rPr>
          </w:rPrChange>
        </w:rPr>
        <w:t>T</w:t>
      </w:r>
      <w:r>
        <w:rPr>
          <w:rPrChange w:id="6311" w:author="Sablan Kevin" w:date="2019-01-04T09:40:00Z">
            <w:rPr>
              <w:rFonts w:asciiTheme="minorHAnsi" w:hAnsiTheme="minorHAnsi"/>
              <w:bCs/>
              <w:color w:val="000000"/>
            </w:rPr>
          </w:rPrChange>
        </w:rPr>
        <w:t>ests with 10000S, 36000</w:t>
      </w:r>
      <w:r>
        <w:rPr>
          <w:spacing w:val="-29"/>
          <w:rPrChange w:id="6312" w:author="Sablan Kevin" w:date="2019-01-04T09:40:00Z">
            <w:rPr>
              <w:rFonts w:asciiTheme="minorHAnsi" w:hAnsiTheme="minorHAnsi"/>
              <w:bCs/>
              <w:color w:val="000000"/>
            </w:rPr>
          </w:rPrChange>
        </w:rPr>
        <w:t>V</w:t>
      </w:r>
      <w:r>
        <w:rPr>
          <w:rPrChange w:id="6313" w:author="Sablan Kevin" w:date="2019-01-04T09:40:00Z">
            <w:rPr>
              <w:rFonts w:asciiTheme="minorHAnsi" w:hAnsiTheme="minorHAnsi"/>
              <w:bCs/>
              <w:color w:val="000000"/>
            </w:rPr>
          </w:rPrChange>
        </w:rPr>
        <w:t xml:space="preserve">, and 36000T </w:t>
      </w:r>
      <w:r>
        <w:rPr>
          <w:spacing w:val="-25"/>
          <w:rPrChange w:id="6314" w:author="Sablan Kevin" w:date="2019-01-04T09:40:00Z">
            <w:rPr>
              <w:rFonts w:asciiTheme="minorHAnsi" w:hAnsiTheme="minorHAnsi"/>
              <w:bCs/>
              <w:color w:val="000000"/>
            </w:rPr>
          </w:rPrChange>
        </w:rPr>
        <w:t>V</w:t>
      </w:r>
      <w:r>
        <w:rPr>
          <w:rPrChange w:id="6315" w:author="Sablan Kevin" w:date="2019-01-04T09:40:00Z">
            <w:rPr>
              <w:rFonts w:asciiTheme="minorHAnsi" w:hAnsiTheme="minorHAnsi"/>
              <w:bCs/>
              <w:color w:val="000000"/>
            </w:rPr>
          </w:rPrChange>
        </w:rPr>
        <w:t>ehicles</w:t>
      </w:r>
      <w:bookmarkEnd w:id="6308"/>
    </w:p>
    <w:p w14:paraId="3ED87B88" w14:textId="65AD4B48" w:rsidR="00AA57AC" w:rsidRDefault="009516E7">
      <w:pPr>
        <w:pStyle w:val="BodyText"/>
        <w:spacing w:before="47" w:line="284" w:lineRule="auto"/>
        <w:ind w:right="314"/>
        <w:rPr>
          <w:ins w:id="6316" w:author="Sablan Kevin" w:date="2019-01-04T09:40:00Z"/>
        </w:rPr>
      </w:pPr>
      <w:r>
        <w:t>Connection loading is the test parameter of primary importance for selecting impact points for heavy vehicle crash tests. Impact point selection guidelines presented in Section 2.3.2.2 are based on the distance from initial contact to the location of maximum lateral force.</w:t>
      </w:r>
      <w:r>
        <w:rPr>
          <w:spacing w:val="-4"/>
          <w:rPrChange w:id="6317" w:author="Sablan Kevin" w:date="2019-01-04T09:40:00Z">
            <w:rPr/>
          </w:rPrChange>
        </w:rPr>
        <w:t xml:space="preserve"> </w:t>
      </w:r>
      <w:r>
        <w:t>When possible, the impact point should be selected to generate maximum lateral loading at all important connection points including rail splices, rail-to-post connections, and post-to-base or post-to-deck connections. If the primary concern is for the truck to roll over the top of the barrie</w:t>
      </w:r>
      <w:r>
        <w:rPr>
          <w:spacing w:val="-9"/>
          <w:rPrChange w:id="6318" w:author="Sablan Kevin" w:date="2019-01-04T09:40:00Z">
            <w:rPr/>
          </w:rPrChange>
        </w:rPr>
        <w:t>r</w:t>
      </w:r>
      <w:r>
        <w:t>, the impact point should be selected to</w:t>
      </w:r>
      <w:r>
        <w:rPr>
          <w:spacing w:val="-4"/>
          <w:rPrChange w:id="6319" w:author="Sablan Kevin" w:date="2019-01-04T09:40:00Z">
            <w:rPr/>
          </w:rPrChange>
        </w:rPr>
        <w:t xml:space="preserve"> </w:t>
      </w:r>
      <w:r>
        <w:t>maximize</w:t>
      </w:r>
      <w:r>
        <w:rPr>
          <w:spacing w:val="-4"/>
          <w:rPrChange w:id="6320" w:author="Sablan Kevin" w:date="2019-01-04T09:40:00Z">
            <w:rPr/>
          </w:rPrChange>
        </w:rPr>
        <w:t xml:space="preserve"> </w:t>
      </w:r>
      <w:r>
        <w:t>lateral</w:t>
      </w:r>
      <w:r>
        <w:rPr>
          <w:spacing w:val="-3"/>
          <w:rPrChange w:id="6321" w:author="Sablan Kevin" w:date="2019-01-04T09:40:00Z">
            <w:rPr/>
          </w:rPrChange>
        </w:rPr>
        <w:t xml:space="preserve"> </w:t>
      </w:r>
      <w:r>
        <w:t>loading</w:t>
      </w:r>
      <w:r>
        <w:rPr>
          <w:spacing w:val="-4"/>
          <w:rPrChange w:id="6322" w:author="Sablan Kevin" w:date="2019-01-04T09:40:00Z">
            <w:rPr/>
          </w:rPrChange>
        </w:rPr>
        <w:t xml:space="preserve"> </w:t>
      </w:r>
      <w:r>
        <w:t>at</w:t>
      </w:r>
      <w:r>
        <w:rPr>
          <w:spacing w:val="-4"/>
          <w:rPrChange w:id="6323" w:author="Sablan Kevin" w:date="2019-01-04T09:40:00Z">
            <w:rPr/>
          </w:rPrChange>
        </w:rPr>
        <w:t xml:space="preserve"> </w:t>
      </w:r>
      <w:r>
        <w:t>mid-span</w:t>
      </w:r>
      <w:r>
        <w:rPr>
          <w:spacing w:val="-3"/>
          <w:rPrChange w:id="6324" w:author="Sablan Kevin" w:date="2019-01-04T09:40:00Z">
            <w:rPr/>
          </w:rPrChange>
        </w:rPr>
        <w:t xml:space="preserve"> </w:t>
      </w:r>
      <w:r>
        <w:t>where</w:t>
      </w:r>
      <w:r>
        <w:rPr>
          <w:spacing w:val="-4"/>
          <w:rPrChange w:id="6325" w:author="Sablan Kevin" w:date="2019-01-04T09:40:00Z">
            <w:rPr/>
          </w:rPrChange>
        </w:rPr>
        <w:t xml:space="preserve"> </w:t>
      </w:r>
      <w:r>
        <w:t>the</w:t>
      </w:r>
      <w:r>
        <w:rPr>
          <w:spacing w:val="-4"/>
          <w:rPrChange w:id="6326" w:author="Sablan Kevin" w:date="2019-01-04T09:40:00Z">
            <w:rPr/>
          </w:rPrChange>
        </w:rPr>
        <w:t xml:space="preserve"> </w:t>
      </w:r>
      <w:r>
        <w:t>top</w:t>
      </w:r>
      <w:r>
        <w:rPr>
          <w:spacing w:val="-3"/>
          <w:rPrChange w:id="6327" w:author="Sablan Kevin" w:date="2019-01-04T09:40:00Z">
            <w:rPr/>
          </w:rPrChange>
        </w:rPr>
        <w:t xml:space="preserve"> </w:t>
      </w:r>
      <w:r>
        <w:t>barrier</w:t>
      </w:r>
      <w:r>
        <w:rPr>
          <w:spacing w:val="-4"/>
          <w:rPrChange w:id="6328" w:author="Sablan Kevin" w:date="2019-01-04T09:40:00Z">
            <w:rPr/>
          </w:rPrChange>
        </w:rPr>
        <w:t xml:space="preserve"> </w:t>
      </w:r>
      <w:r>
        <w:t>rail</w:t>
      </w:r>
      <w:r>
        <w:rPr>
          <w:spacing w:val="-4"/>
          <w:rPrChange w:id="6329" w:author="Sablan Kevin" w:date="2019-01-04T09:40:00Z">
            <w:rPr/>
          </w:rPrChange>
        </w:rPr>
        <w:t xml:space="preserve"> </w:t>
      </w:r>
      <w:r>
        <w:t>would</w:t>
      </w:r>
      <w:r>
        <w:rPr>
          <w:spacing w:val="-3"/>
          <w:rPrChange w:id="6330" w:author="Sablan Kevin" w:date="2019-01-04T09:40:00Z">
            <w:rPr/>
          </w:rPrChange>
        </w:rPr>
        <w:t xml:space="preserve"> </w:t>
      </w:r>
      <w:r>
        <w:t>be</w:t>
      </w:r>
      <w:r>
        <w:rPr>
          <w:spacing w:val="-4"/>
          <w:rPrChange w:id="6331" w:author="Sablan Kevin" w:date="2019-01-04T09:40:00Z">
            <w:rPr/>
          </w:rPrChange>
        </w:rPr>
        <w:t xml:space="preserve"> </w:t>
      </w:r>
      <w:r>
        <w:t>expected</w:t>
      </w:r>
      <w:r>
        <w:rPr>
          <w:spacing w:val="-4"/>
          <w:rPrChange w:id="6332" w:author="Sablan Kevin" w:date="2019-01-04T09:40:00Z">
            <w:rPr/>
          </w:rPrChange>
        </w:rPr>
        <w:t xml:space="preserve"> </w:t>
      </w:r>
      <w:r>
        <w:t>to</w:t>
      </w:r>
      <w:r>
        <w:rPr>
          <w:spacing w:val="-3"/>
          <w:rPrChange w:id="6333" w:author="Sablan Kevin" w:date="2019-01-04T09:40:00Z">
            <w:rPr/>
          </w:rPrChange>
        </w:rPr>
        <w:t xml:space="preserve"> </w:t>
      </w:r>
      <w:del w:id="6334" w:author="Sablan Kevin" w:date="2019-01-04T09:40:00Z">
        <w:r w:rsidR="00BB2720">
          <w:delText>deflect downward</w:delText>
        </w:r>
      </w:del>
      <w:ins w:id="6335" w:author="Sablan Kevin" w:date="2019-01-04T09:40:00Z">
        <w:r>
          <w:t>d</w:t>
        </w:r>
        <w:r>
          <w:rPr>
            <w:spacing w:val="-2"/>
          </w:rPr>
          <w:t>e</w:t>
        </w:r>
        <w:r>
          <w:rPr>
            <w:rFonts w:cs="Times New Roman"/>
          </w:rPr>
          <w:t>fl</w:t>
        </w:r>
        <w:r>
          <w:rPr>
            <w:rFonts w:cs="Times New Roman"/>
            <w:spacing w:val="-10"/>
          </w:rPr>
          <w:t xml:space="preserve"> </w:t>
        </w:r>
        <w:r>
          <w:t>ect</w:t>
        </w:r>
        <w:r>
          <w:rPr>
            <w:spacing w:val="-3"/>
          </w:rPr>
          <w:t xml:space="preserve"> </w:t>
        </w:r>
        <w:r>
          <w:t>down-</w:t>
        </w:r>
      </w:ins>
    </w:p>
    <w:p w14:paraId="1207E813" w14:textId="77777777" w:rsidR="00AA57AC" w:rsidRDefault="00AA57AC">
      <w:pPr>
        <w:spacing w:line="284" w:lineRule="auto"/>
        <w:rPr>
          <w:ins w:id="6336" w:author="Sablan Kevin" w:date="2019-01-04T09:40:00Z"/>
        </w:rPr>
        <w:sectPr w:rsidR="00AA57AC">
          <w:type w:val="continuous"/>
          <w:pgSz w:w="12240" w:h="15840"/>
          <w:pgMar w:top="1200" w:right="1540" w:bottom="280" w:left="1320" w:header="720" w:footer="720" w:gutter="0"/>
          <w:cols w:space="720"/>
        </w:sectPr>
      </w:pPr>
    </w:p>
    <w:p w14:paraId="545EE84F" w14:textId="77777777" w:rsidR="00AA57AC" w:rsidRDefault="009516E7">
      <w:pPr>
        <w:spacing w:before="74"/>
        <w:ind w:left="102"/>
        <w:rPr>
          <w:ins w:id="6337" w:author="Sablan Kevin" w:date="2019-01-04T09:40:00Z"/>
          <w:rFonts w:ascii="Franklin Gothic Book" w:eastAsia="Franklin Gothic Book" w:hAnsi="Franklin Gothic Book" w:cs="Franklin Gothic Book"/>
          <w:sz w:val="18"/>
          <w:szCs w:val="18"/>
        </w:rPr>
      </w:pPr>
      <w:ins w:id="6338" w:author="Sablan Kevin" w:date="2019-01-04T09:40:00Z">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2</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5802FC82" w14:textId="77777777" w:rsidR="00AA57AC" w:rsidRDefault="00AA57AC">
      <w:pPr>
        <w:spacing w:before="9" w:line="140" w:lineRule="exact"/>
        <w:rPr>
          <w:ins w:id="6339" w:author="Sablan Kevin" w:date="2019-01-04T09:40:00Z"/>
          <w:sz w:val="14"/>
          <w:szCs w:val="14"/>
        </w:rPr>
      </w:pPr>
    </w:p>
    <w:p w14:paraId="059DF0F4" w14:textId="77777777" w:rsidR="00AA57AC" w:rsidRDefault="00AA57AC">
      <w:pPr>
        <w:spacing w:line="200" w:lineRule="exact"/>
        <w:rPr>
          <w:ins w:id="6340" w:author="Sablan Kevin" w:date="2019-01-04T09:40:00Z"/>
          <w:sz w:val="20"/>
          <w:szCs w:val="20"/>
        </w:rPr>
      </w:pPr>
    </w:p>
    <w:p w14:paraId="17317F6F" w14:textId="77777777" w:rsidR="00AA57AC" w:rsidRDefault="00AA57AC">
      <w:pPr>
        <w:spacing w:line="200" w:lineRule="exact"/>
        <w:rPr>
          <w:ins w:id="6341" w:author="Sablan Kevin" w:date="2019-01-04T09:40:00Z"/>
          <w:sz w:val="20"/>
          <w:szCs w:val="20"/>
        </w:rPr>
      </w:pPr>
    </w:p>
    <w:p w14:paraId="60F2810A" w14:textId="334CB590" w:rsidR="00AA57AC" w:rsidRDefault="009516E7">
      <w:pPr>
        <w:pStyle w:val="BodyText"/>
        <w:spacing w:line="284" w:lineRule="auto"/>
        <w:pPrChange w:id="6342" w:author="Sablan Kevin" w:date="2019-01-04T09:40:00Z">
          <w:pPr>
            <w:pStyle w:val="BodyText"/>
          </w:pPr>
        </w:pPrChange>
      </w:pPr>
      <w:ins w:id="6343" w:author="Sablan Kevin" w:date="2019-01-04T09:40:00Z">
        <w:r>
          <w:t>ward</w:t>
        </w:r>
      </w:ins>
      <w:r>
        <w:t xml:space="preserve"> and increase rollover potential. Note that since heavy trucks spread impact loads over a la</w:t>
      </w:r>
      <w:r>
        <w:rPr>
          <w:spacing w:val="-4"/>
          <w:rPrChange w:id="6344" w:author="Sablan Kevin" w:date="2019-01-04T09:40:00Z">
            <w:rPr/>
          </w:rPrChange>
        </w:rPr>
        <w:t>r</w:t>
      </w:r>
      <w:r>
        <w:t>ger area, a single test can usually be devised to apply near maximum loadings on all critical connections and</w:t>
      </w:r>
      <w:r>
        <w:rPr>
          <w:spacing w:val="-3"/>
          <w:rPrChange w:id="6345" w:author="Sablan Kevin" w:date="2019-01-04T09:40:00Z">
            <w:rPr/>
          </w:rPrChange>
        </w:rPr>
        <w:t xml:space="preserve"> </w:t>
      </w:r>
      <w:r>
        <w:t>adequately</w:t>
      </w:r>
      <w:r>
        <w:rPr>
          <w:spacing w:val="-3"/>
          <w:rPrChange w:id="6346" w:author="Sablan Kevin" w:date="2019-01-04T09:40:00Z">
            <w:rPr/>
          </w:rPrChange>
        </w:rPr>
        <w:t xml:space="preserve"> </w:t>
      </w:r>
      <w:r>
        <w:t>investigate</w:t>
      </w:r>
      <w:r>
        <w:rPr>
          <w:spacing w:val="-2"/>
          <w:rPrChange w:id="6347" w:author="Sablan Kevin" w:date="2019-01-04T09:40:00Z">
            <w:rPr/>
          </w:rPrChange>
        </w:rPr>
        <w:t xml:space="preserve"> </w:t>
      </w:r>
      <w:r>
        <w:t>the</w:t>
      </w:r>
      <w:r>
        <w:rPr>
          <w:spacing w:val="-3"/>
          <w:rPrChange w:id="6348" w:author="Sablan Kevin" w:date="2019-01-04T09:40:00Z">
            <w:rPr/>
          </w:rPrChange>
        </w:rPr>
        <w:t xml:space="preserve"> </w:t>
      </w:r>
      <w:r>
        <w:t>potential</w:t>
      </w:r>
      <w:r>
        <w:rPr>
          <w:spacing w:val="-3"/>
          <w:rPrChange w:id="6349" w:author="Sablan Kevin" w:date="2019-01-04T09:40:00Z">
            <w:rPr/>
          </w:rPrChange>
        </w:rPr>
        <w:t xml:space="preserve"> </w:t>
      </w:r>
      <w:r>
        <w:t>for</w:t>
      </w:r>
      <w:r>
        <w:rPr>
          <w:spacing w:val="-2"/>
          <w:rPrChange w:id="6350" w:author="Sablan Kevin" w:date="2019-01-04T09:40:00Z">
            <w:rPr/>
          </w:rPrChange>
        </w:rPr>
        <w:t xml:space="preserve"> </w:t>
      </w:r>
      <w:r>
        <w:t>post</w:t>
      </w:r>
      <w:r>
        <w:rPr>
          <w:spacing w:val="-3"/>
          <w:rPrChange w:id="6351" w:author="Sablan Kevin" w:date="2019-01-04T09:40:00Z">
            <w:rPr/>
          </w:rPrChange>
        </w:rPr>
        <w:t xml:space="preserve"> </w:t>
      </w:r>
      <w:r>
        <w:t>failure</w:t>
      </w:r>
      <w:r>
        <w:rPr>
          <w:spacing w:val="-3"/>
          <w:rPrChange w:id="6352" w:author="Sablan Kevin" w:date="2019-01-04T09:40:00Z">
            <w:rPr/>
          </w:rPrChange>
        </w:rPr>
        <w:t xml:space="preserve"> </w:t>
      </w:r>
      <w:r>
        <w:t>as</w:t>
      </w:r>
      <w:r>
        <w:rPr>
          <w:spacing w:val="-2"/>
          <w:rPrChange w:id="6353" w:author="Sablan Kevin" w:date="2019-01-04T09:40:00Z">
            <w:rPr/>
          </w:rPrChange>
        </w:rPr>
        <w:t xml:space="preserve"> </w:t>
      </w:r>
      <w:r>
        <w:t>well</w:t>
      </w:r>
      <w:r>
        <w:rPr>
          <w:spacing w:val="-3"/>
          <w:rPrChange w:id="6354" w:author="Sablan Kevin" w:date="2019-01-04T09:40:00Z">
            <w:rPr/>
          </w:rPrChange>
        </w:rPr>
        <w:t xml:space="preserve"> </w:t>
      </w:r>
      <w:r>
        <w:t>as</w:t>
      </w:r>
      <w:r>
        <w:rPr>
          <w:spacing w:val="-3"/>
          <w:rPrChange w:id="6355" w:author="Sablan Kevin" w:date="2019-01-04T09:40:00Z">
            <w:rPr/>
          </w:rPrChange>
        </w:rPr>
        <w:t xml:space="preserve"> </w:t>
      </w:r>
      <w:r>
        <w:t>rollove</w:t>
      </w:r>
      <w:r>
        <w:rPr>
          <w:spacing w:val="-13"/>
          <w:rPrChange w:id="6356" w:author="Sablan Kevin" w:date="2019-01-04T09:40:00Z">
            <w:rPr/>
          </w:rPrChange>
        </w:rPr>
        <w:t>r</w:t>
      </w:r>
      <w:r>
        <w:t>.</w:t>
      </w:r>
      <w:r>
        <w:rPr>
          <w:spacing w:val="-6"/>
          <w:rPrChange w:id="6357" w:author="Sablan Kevin" w:date="2019-01-04T09:40:00Z">
            <w:rPr/>
          </w:rPrChange>
        </w:rPr>
        <w:t xml:space="preserve"> </w:t>
      </w:r>
      <w:r>
        <w:rPr>
          <w:spacing w:val="-16"/>
          <w:rPrChange w:id="6358" w:author="Sablan Kevin" w:date="2019-01-04T09:40:00Z">
            <w:rPr/>
          </w:rPrChange>
        </w:rPr>
        <w:t>T</w:t>
      </w:r>
      <w:r>
        <w:t>able</w:t>
      </w:r>
      <w:r>
        <w:rPr>
          <w:spacing w:val="-3"/>
          <w:rPrChange w:id="6359" w:author="Sablan Kevin" w:date="2019-01-04T09:40:00Z">
            <w:rPr/>
          </w:rPrChange>
        </w:rPr>
        <w:t xml:space="preserve"> </w:t>
      </w:r>
      <w:r>
        <w:t>2-7</w:t>
      </w:r>
      <w:r>
        <w:rPr>
          <w:spacing w:val="-2"/>
          <w:rPrChange w:id="6360" w:author="Sablan Kevin" w:date="2019-01-04T09:40:00Z">
            <w:rPr/>
          </w:rPrChange>
        </w:rPr>
        <w:t xml:space="preserve"> </w:t>
      </w:r>
      <w:r>
        <w:t>presents</w:t>
      </w:r>
      <w:r>
        <w:rPr>
          <w:spacing w:val="-5"/>
          <w:rPrChange w:id="6361" w:author="Sablan Kevin" w:date="2019-01-04T09:40:00Z">
            <w:rPr/>
          </w:rPrChange>
        </w:rPr>
        <w:t xml:space="preserve"> </w:t>
      </w:r>
      <w:del w:id="6362" w:author="Sablan Kevin" w:date="2019-01-04T09:40:00Z">
        <w:r w:rsidR="00BB2720">
          <w:delText>findings</w:delText>
        </w:r>
      </w:del>
      <w:ins w:id="6363" w:author="Sablan Kevin" w:date="2019-01-04T09:40:00Z">
        <w:r>
          <w:rPr>
            <w:rFonts w:cs="Times New Roman"/>
            <w:w w:val="85"/>
          </w:rPr>
          <w:t xml:space="preserve">fi </w:t>
        </w:r>
        <w:r>
          <w:t>ndings</w:t>
        </w:r>
      </w:ins>
      <w:r>
        <w:t xml:space="preserve"> from full-scale testing of rigid barriers and instrumented walls (</w:t>
      </w:r>
      <w:del w:id="6364" w:author="Sablan Kevin" w:date="2019-01-04T09:40:00Z">
        <w:r w:rsidR="00BB2720">
          <w:delText>13, 27, 68</w:delText>
        </w:r>
      </w:del>
      <w:ins w:id="6365" w:author="Sablan Kevin" w:date="2019-01-04T09:40:00Z">
        <w:r>
          <w:t>12, 25, 65</w:t>
        </w:r>
      </w:ins>
      <w:r>
        <w:t>).</w:t>
      </w:r>
    </w:p>
    <w:p w14:paraId="524D53EB" w14:textId="77777777" w:rsidR="00AA57AC" w:rsidRDefault="00AA57AC">
      <w:pPr>
        <w:spacing w:line="200" w:lineRule="exact"/>
        <w:rPr>
          <w:sz w:val="20"/>
          <w:rPrChange w:id="6366" w:author="Sablan Kevin" w:date="2019-01-04T09:40:00Z">
            <w:rPr/>
          </w:rPrChange>
        </w:rPr>
        <w:pPrChange w:id="6367" w:author="Sablan Kevin" w:date="2019-01-04T09:40:00Z">
          <w:pPr>
            <w:pStyle w:val="BodyText"/>
          </w:pPr>
        </w:pPrChange>
      </w:pPr>
    </w:p>
    <w:p w14:paraId="7B993ECD" w14:textId="77777777" w:rsidR="00AA57AC" w:rsidRDefault="00AA57AC">
      <w:pPr>
        <w:spacing w:before="11" w:line="240" w:lineRule="exact"/>
        <w:rPr>
          <w:ins w:id="6368" w:author="Sablan Kevin" w:date="2019-01-04T09:40:00Z"/>
          <w:sz w:val="24"/>
          <w:szCs w:val="24"/>
        </w:rPr>
      </w:pPr>
    </w:p>
    <w:p w14:paraId="20DE2843" w14:textId="77777777" w:rsidR="00BB2720" w:rsidRDefault="009516E7" w:rsidP="00BB2720">
      <w:pPr>
        <w:pStyle w:val="11Bodytitles"/>
        <w:rPr>
          <w:del w:id="6369" w:author="Sablan Kevin" w:date="2019-01-04T09:40:00Z"/>
        </w:rPr>
      </w:pPr>
      <w:r>
        <w:t>CHAPTER</w:t>
      </w:r>
      <w:r>
        <w:rPr>
          <w:caps w:val="0"/>
          <w:spacing w:val="-1"/>
          <w:rPrChange w:id="6370" w:author="Sablan Kevin" w:date="2019-01-04T09:40:00Z">
            <w:rPr>
              <w:caps w:val="0"/>
            </w:rPr>
          </w:rPrChange>
        </w:rPr>
        <w:t xml:space="preserve"> </w:t>
      </w:r>
      <w:r>
        <w:t>THREE</w:t>
      </w:r>
    </w:p>
    <w:p w14:paraId="410B35E9" w14:textId="77777777" w:rsidR="00AA57AC" w:rsidRDefault="009516E7">
      <w:pPr>
        <w:pStyle w:val="Heading3"/>
        <w:spacing w:line="409" w:lineRule="auto"/>
        <w:ind w:right="7117"/>
        <w:pPrChange w:id="6371" w:author="Sablan Kevin" w:date="2019-01-04T09:40:00Z">
          <w:pPr>
            <w:pStyle w:val="11Bodytitles"/>
          </w:pPr>
        </w:pPrChange>
      </w:pPr>
      <w:ins w:id="6372" w:author="Sablan Kevin" w:date="2019-01-04T09:40:00Z">
        <w:r>
          <w:t xml:space="preserve"> </w:t>
        </w:r>
      </w:ins>
      <w:r>
        <w:t>A3.2</w:t>
      </w:r>
      <w:r>
        <w:rPr>
          <w:spacing w:val="-4"/>
          <w:rPrChange w:id="6373" w:author="Sablan Kevin" w:date="2019-01-04T09:40:00Z">
            <w:rPr>
              <w:caps w:val="0"/>
            </w:rPr>
          </w:rPrChange>
        </w:rPr>
        <w:t xml:space="preserve"> </w:t>
      </w:r>
      <w:r>
        <w:t>TESTING</w:t>
      </w:r>
      <w:r>
        <w:rPr>
          <w:spacing w:val="-2"/>
          <w:rPrChange w:id="6374" w:author="Sablan Kevin" w:date="2019-01-04T09:40:00Z">
            <w:rPr>
              <w:caps w:val="0"/>
            </w:rPr>
          </w:rPrChange>
        </w:rPr>
        <w:t xml:space="preserve"> </w:t>
      </w:r>
      <w:r>
        <w:t>SITE</w:t>
      </w:r>
    </w:p>
    <w:p w14:paraId="661FF3CC" w14:textId="77777777" w:rsidR="00AA57AC" w:rsidRDefault="00AA57AC">
      <w:pPr>
        <w:spacing w:before="1" w:line="150" w:lineRule="exact"/>
        <w:rPr>
          <w:sz w:val="15"/>
          <w:rPrChange w:id="6375" w:author="Sablan Kevin" w:date="2019-01-04T09:40:00Z">
            <w:rPr/>
          </w:rPrChange>
        </w:rPr>
        <w:pPrChange w:id="6376" w:author="Sablan Kevin" w:date="2019-01-04T09:40:00Z">
          <w:pPr>
            <w:pStyle w:val="BodyText"/>
          </w:pPr>
        </w:pPrChange>
      </w:pPr>
    </w:p>
    <w:p w14:paraId="72D8D63D" w14:textId="1112CCB6" w:rsidR="00AA57AC" w:rsidRDefault="009516E7">
      <w:pPr>
        <w:pStyle w:val="BodyText"/>
        <w:spacing w:line="284" w:lineRule="auto"/>
        <w:ind w:right="355"/>
        <w:rPr>
          <w:ins w:id="6377" w:author="Sablan Kevin" w:date="2019-01-04T09:40:00Z"/>
        </w:rPr>
      </w:pPr>
      <w:r>
        <w:t>The</w:t>
      </w:r>
      <w:r>
        <w:rPr>
          <w:spacing w:val="-4"/>
          <w:rPrChange w:id="6378" w:author="Sablan Kevin" w:date="2019-01-04T09:40:00Z">
            <w:rPr/>
          </w:rPrChange>
        </w:rPr>
        <w:t xml:space="preserve"> </w:t>
      </w:r>
      <w:r>
        <w:t>attitude</w:t>
      </w:r>
      <w:r>
        <w:rPr>
          <w:spacing w:val="-3"/>
          <w:rPrChange w:id="6379" w:author="Sablan Kevin" w:date="2019-01-04T09:40:00Z">
            <w:rPr/>
          </w:rPrChange>
        </w:rPr>
        <w:t xml:space="preserve"> </w:t>
      </w:r>
      <w:r>
        <w:t>of</w:t>
      </w:r>
      <w:r>
        <w:rPr>
          <w:spacing w:val="-4"/>
          <w:rPrChange w:id="6380" w:author="Sablan Kevin" w:date="2019-01-04T09:40:00Z">
            <w:rPr/>
          </w:rPrChange>
        </w:rPr>
        <w:t xml:space="preserve"> </w:t>
      </w:r>
      <w:r>
        <w:t>the</w:t>
      </w:r>
      <w:r>
        <w:rPr>
          <w:spacing w:val="-3"/>
          <w:rPrChange w:id="6381" w:author="Sablan Kevin" w:date="2019-01-04T09:40:00Z">
            <w:rPr/>
          </w:rPrChange>
        </w:rPr>
        <w:t xml:space="preserve"> </w:t>
      </w:r>
      <w:r>
        <w:t>vehicle</w:t>
      </w:r>
      <w:r>
        <w:rPr>
          <w:spacing w:val="-4"/>
          <w:rPrChange w:id="6382" w:author="Sablan Kevin" w:date="2019-01-04T09:40:00Z">
            <w:rPr/>
          </w:rPrChange>
        </w:rPr>
        <w:t xml:space="preserve"> </w:t>
      </w:r>
      <w:r>
        <w:t>at</w:t>
      </w:r>
      <w:r>
        <w:rPr>
          <w:spacing w:val="-3"/>
          <w:rPrChange w:id="6383" w:author="Sablan Kevin" w:date="2019-01-04T09:40:00Z">
            <w:rPr/>
          </w:rPrChange>
        </w:rPr>
        <w:t xml:space="preserve"> </w:t>
      </w:r>
      <w:r>
        <w:t>the</w:t>
      </w:r>
      <w:r>
        <w:rPr>
          <w:spacing w:val="-4"/>
          <w:rPrChange w:id="6384" w:author="Sablan Kevin" w:date="2019-01-04T09:40:00Z">
            <w:rPr/>
          </w:rPrChange>
        </w:rPr>
        <w:t xml:space="preserve"> </w:t>
      </w:r>
      <w:r>
        <w:t>point</w:t>
      </w:r>
      <w:r>
        <w:rPr>
          <w:spacing w:val="-3"/>
          <w:rPrChange w:id="6385" w:author="Sablan Kevin" w:date="2019-01-04T09:40:00Z">
            <w:rPr/>
          </w:rPrChange>
        </w:rPr>
        <w:t xml:space="preserve"> </w:t>
      </w:r>
      <w:r>
        <w:t>of</w:t>
      </w:r>
      <w:r>
        <w:rPr>
          <w:spacing w:val="-4"/>
          <w:rPrChange w:id="6386" w:author="Sablan Kevin" w:date="2019-01-04T09:40:00Z">
            <w:rPr/>
          </w:rPrChange>
        </w:rPr>
        <w:t xml:space="preserve"> </w:t>
      </w:r>
      <w:r>
        <w:t>impact</w:t>
      </w:r>
      <w:r>
        <w:rPr>
          <w:spacing w:val="-3"/>
          <w:rPrChange w:id="6387" w:author="Sablan Kevin" w:date="2019-01-04T09:40:00Z">
            <w:rPr/>
          </w:rPrChange>
        </w:rPr>
        <w:t xml:space="preserve"> </w:t>
      </w:r>
      <w:r>
        <w:t>can</w:t>
      </w:r>
      <w:r>
        <w:rPr>
          <w:spacing w:val="-3"/>
          <w:rPrChange w:id="6388" w:author="Sablan Kevin" w:date="2019-01-04T09:40:00Z">
            <w:rPr/>
          </w:rPrChange>
        </w:rPr>
        <w:t xml:space="preserve"> </w:t>
      </w:r>
      <w:r>
        <w:t>have</w:t>
      </w:r>
      <w:r>
        <w:rPr>
          <w:spacing w:val="-4"/>
          <w:rPrChange w:id="6389" w:author="Sablan Kevin" w:date="2019-01-04T09:40:00Z">
            <w:rPr/>
          </w:rPrChange>
        </w:rPr>
        <w:t xml:space="preserve"> </w:t>
      </w:r>
      <w:r>
        <w:t>a</w:t>
      </w:r>
      <w:r>
        <w:rPr>
          <w:spacing w:val="-3"/>
          <w:rPrChange w:id="6390" w:author="Sablan Kevin" w:date="2019-01-04T09:40:00Z">
            <w:rPr/>
          </w:rPrChange>
        </w:rPr>
        <w:t xml:space="preserve"> </w:t>
      </w:r>
      <w:del w:id="6391" w:author="Sablan Kevin" w:date="2019-01-04T09:40:00Z">
        <w:r w:rsidR="00BB2720">
          <w:delText>significant</w:delText>
        </w:r>
      </w:del>
      <w:ins w:id="6392" w:author="Sablan Kevin" w:date="2019-01-04T09:40:00Z">
        <w:r>
          <w:t>sign</w:t>
        </w:r>
        <w:r>
          <w:rPr>
            <w:spacing w:val="-2"/>
          </w:rPr>
          <w:t>i</w:t>
        </w:r>
        <w:r>
          <w:rPr>
            <w:rFonts w:cs="Times New Roman"/>
          </w:rPr>
          <w:t>fi</w:t>
        </w:r>
        <w:r>
          <w:rPr>
            <w:rFonts w:cs="Times New Roman"/>
            <w:spacing w:val="-9"/>
          </w:rPr>
          <w:t xml:space="preserve"> </w:t>
        </w:r>
        <w:r>
          <w:t>cant</w:t>
        </w:r>
      </w:ins>
      <w:r>
        <w:rPr>
          <w:spacing w:val="-4"/>
          <w:rPrChange w:id="6393" w:author="Sablan Kevin" w:date="2019-01-04T09:40:00Z">
            <w:rPr/>
          </w:rPrChange>
        </w:rPr>
        <w:t xml:space="preserve"> </w:t>
      </w:r>
      <w:r>
        <w:t>e</w:t>
      </w:r>
      <w:r>
        <w:rPr>
          <w:spacing w:val="-4"/>
          <w:rPrChange w:id="6394" w:author="Sablan Kevin" w:date="2019-01-04T09:40:00Z">
            <w:rPr/>
          </w:rPrChange>
        </w:rPr>
        <w:t>f</w:t>
      </w:r>
      <w:r>
        <w:t>fect</w:t>
      </w:r>
      <w:r>
        <w:rPr>
          <w:spacing w:val="-3"/>
          <w:rPrChange w:id="6395" w:author="Sablan Kevin" w:date="2019-01-04T09:40:00Z">
            <w:rPr/>
          </w:rPrChange>
        </w:rPr>
        <w:t xml:space="preserve"> </w:t>
      </w:r>
      <w:r>
        <w:t>on</w:t>
      </w:r>
      <w:r>
        <w:rPr>
          <w:spacing w:val="-4"/>
          <w:rPrChange w:id="6396" w:author="Sablan Kevin" w:date="2019-01-04T09:40:00Z">
            <w:rPr/>
          </w:rPrChange>
        </w:rPr>
        <w:t xml:space="preserve"> </w:t>
      </w:r>
      <w:r>
        <w:t>the</w:t>
      </w:r>
      <w:r>
        <w:rPr>
          <w:spacing w:val="-3"/>
          <w:rPrChange w:id="6397" w:author="Sablan Kevin" w:date="2019-01-04T09:40:00Z">
            <w:rPr/>
          </w:rPrChange>
        </w:rPr>
        <w:t xml:space="preserve"> </w:t>
      </w:r>
      <w:r>
        <w:t>performance of the feature being tested. For example, a nose-diving vehicle can result in underride of the barrier while an upwardly bouncing vehicle can promote override of the barrie</w:t>
      </w:r>
      <w:r>
        <w:rPr>
          <w:spacing w:val="-13"/>
          <w:rPrChange w:id="6398" w:author="Sablan Kevin" w:date="2019-01-04T09:40:00Z">
            <w:rPr/>
          </w:rPrChange>
        </w:rPr>
        <w:t>r</w:t>
      </w:r>
      <w:r>
        <w:t>.</w:t>
      </w:r>
      <w:r>
        <w:rPr>
          <w:spacing w:val="-4"/>
          <w:rPrChange w:id="6399" w:author="Sablan Kevin" w:date="2019-01-04T09:40:00Z">
            <w:rPr/>
          </w:rPrChange>
        </w:rPr>
        <w:t xml:space="preserve"> </w:t>
      </w:r>
      <w:r>
        <w:t>Thus, it is critical to have a</w:t>
      </w:r>
      <w:r>
        <w:rPr>
          <w:spacing w:val="-3"/>
          <w:rPrChange w:id="6400" w:author="Sablan Kevin" w:date="2019-01-04T09:40:00Z">
            <w:rPr/>
          </w:rPrChange>
        </w:rPr>
        <w:t xml:space="preserve"> </w:t>
      </w:r>
      <w:r>
        <w:t>relatively</w:t>
      </w:r>
      <w:r>
        <w:rPr>
          <w:spacing w:val="-3"/>
          <w:rPrChange w:id="6401" w:author="Sablan Kevin" w:date="2019-01-04T09:40:00Z">
            <w:rPr/>
          </w:rPrChange>
        </w:rPr>
        <w:t xml:space="preserve"> </w:t>
      </w:r>
      <w:del w:id="6402" w:author="Sablan Kevin" w:date="2019-01-04T09:40:00Z">
        <w:r w:rsidR="00BB2720">
          <w:delText>flat</w:delText>
        </w:r>
      </w:del>
      <w:ins w:id="6403" w:author="Sablan Kevin" w:date="2019-01-04T09:40:00Z">
        <w:r>
          <w:rPr>
            <w:rFonts w:cs="Times New Roman"/>
            <w:w w:val="85"/>
          </w:rPr>
          <w:t xml:space="preserve">fl </w:t>
        </w:r>
        <w:r>
          <w:t>at</w:t>
        </w:r>
      </w:ins>
      <w:r>
        <w:rPr>
          <w:spacing w:val="-2"/>
          <w:rPrChange w:id="6404" w:author="Sablan Kevin" w:date="2019-01-04T09:40:00Z">
            <w:rPr/>
          </w:rPrChange>
        </w:rPr>
        <w:t xml:space="preserve"> </w:t>
      </w:r>
      <w:r>
        <w:t>surface</w:t>
      </w:r>
      <w:r>
        <w:rPr>
          <w:spacing w:val="-3"/>
          <w:rPrChange w:id="6405" w:author="Sablan Kevin" w:date="2019-01-04T09:40:00Z">
            <w:rPr/>
          </w:rPrChange>
        </w:rPr>
        <w:t xml:space="preserve"> </w:t>
      </w:r>
      <w:r>
        <w:t>in</w:t>
      </w:r>
      <w:r>
        <w:rPr>
          <w:spacing w:val="-2"/>
          <w:rPrChange w:id="6406" w:author="Sablan Kevin" w:date="2019-01-04T09:40:00Z">
            <w:rPr/>
          </w:rPrChange>
        </w:rPr>
        <w:t xml:space="preserve"> </w:t>
      </w:r>
      <w:r>
        <w:t>the</w:t>
      </w:r>
      <w:r>
        <w:rPr>
          <w:spacing w:val="-2"/>
          <w:rPrChange w:id="6407" w:author="Sablan Kevin" w:date="2019-01-04T09:40:00Z">
            <w:rPr/>
          </w:rPrChange>
        </w:rPr>
        <w:t xml:space="preserve"> </w:t>
      </w:r>
      <w:r>
        <w:t>approach</w:t>
      </w:r>
      <w:r>
        <w:rPr>
          <w:spacing w:val="-3"/>
          <w:rPrChange w:id="6408" w:author="Sablan Kevin" w:date="2019-01-04T09:40:00Z">
            <w:rPr/>
          </w:rPrChange>
        </w:rPr>
        <w:t xml:space="preserve"> </w:t>
      </w:r>
      <w:r>
        <w:t>area</w:t>
      </w:r>
      <w:r>
        <w:rPr>
          <w:spacing w:val="-2"/>
          <w:rPrChange w:id="6409" w:author="Sablan Kevin" w:date="2019-01-04T09:40:00Z">
            <w:rPr/>
          </w:rPrChange>
        </w:rPr>
        <w:t xml:space="preserve"> </w:t>
      </w:r>
      <w:r>
        <w:t>so</w:t>
      </w:r>
      <w:r>
        <w:rPr>
          <w:spacing w:val="-2"/>
          <w:rPrChange w:id="6410" w:author="Sablan Kevin" w:date="2019-01-04T09:40:00Z">
            <w:rPr/>
          </w:rPrChange>
        </w:rPr>
        <w:t xml:space="preserve"> </w:t>
      </w:r>
      <w:r>
        <w:t>that</w:t>
      </w:r>
      <w:r>
        <w:rPr>
          <w:spacing w:val="-3"/>
          <w:rPrChange w:id="6411" w:author="Sablan Kevin" w:date="2019-01-04T09:40:00Z">
            <w:rPr/>
          </w:rPrChange>
        </w:rPr>
        <w:t xml:space="preserve"> </w:t>
      </w:r>
      <w:r>
        <w:t>the</w:t>
      </w:r>
      <w:r>
        <w:rPr>
          <w:spacing w:val="-2"/>
          <w:rPrChange w:id="6412" w:author="Sablan Kevin" w:date="2019-01-04T09:40:00Z">
            <w:rPr/>
          </w:rPrChange>
        </w:rPr>
        <w:t xml:space="preserve"> </w:t>
      </w:r>
      <w:r>
        <w:t>vehicle</w:t>
      </w:r>
      <w:r>
        <w:rPr>
          <w:spacing w:val="-2"/>
          <w:rPrChange w:id="6413" w:author="Sablan Kevin" w:date="2019-01-04T09:40:00Z">
            <w:rPr/>
          </w:rPrChange>
        </w:rPr>
        <w:t xml:space="preserve"> </w:t>
      </w:r>
      <w:r>
        <w:t>attitude</w:t>
      </w:r>
      <w:r>
        <w:rPr>
          <w:spacing w:val="-3"/>
          <w:rPrChange w:id="6414" w:author="Sablan Kevin" w:date="2019-01-04T09:40:00Z">
            <w:rPr/>
          </w:rPrChange>
        </w:rPr>
        <w:t xml:space="preserve"> </w:t>
      </w:r>
      <w:r>
        <w:t>is</w:t>
      </w:r>
      <w:r>
        <w:rPr>
          <w:spacing w:val="-2"/>
          <w:rPrChange w:id="6415" w:author="Sablan Kevin" w:date="2019-01-04T09:40:00Z">
            <w:rPr/>
          </w:rPrChange>
        </w:rPr>
        <w:t xml:space="preserve"> </w:t>
      </w:r>
      <w:r>
        <w:t>stabilized</w:t>
      </w:r>
      <w:r>
        <w:rPr>
          <w:spacing w:val="-2"/>
          <w:rPrChange w:id="6416" w:author="Sablan Kevin" w:date="2019-01-04T09:40:00Z">
            <w:rPr/>
          </w:rPrChange>
        </w:rPr>
        <w:t xml:space="preserve"> </w:t>
      </w:r>
      <w:r>
        <w:t>at</w:t>
      </w:r>
      <w:r>
        <w:rPr>
          <w:spacing w:val="-3"/>
          <w:rPrChange w:id="6417" w:author="Sablan Kevin" w:date="2019-01-04T09:40:00Z">
            <w:rPr/>
          </w:rPrChange>
        </w:rPr>
        <w:t xml:space="preserve"> </w:t>
      </w:r>
      <w:r>
        <w:t>impact.</w:t>
      </w:r>
      <w:r>
        <w:rPr>
          <w:spacing w:val="-6"/>
          <w:rPrChange w:id="6418" w:author="Sablan Kevin" w:date="2019-01-04T09:40:00Z">
            <w:rPr/>
          </w:rPrChange>
        </w:rPr>
        <w:t xml:space="preserve"> </w:t>
      </w:r>
      <w:r>
        <w:t>The</w:t>
      </w:r>
      <w:del w:id="6419" w:author="Sablan Kevin" w:date="2019-01-04T09:40:00Z">
        <w:r w:rsidR="00BB2720">
          <w:delText xml:space="preserve"> </w:delText>
        </w:r>
      </w:del>
    </w:p>
    <w:p w14:paraId="039FC90A" w14:textId="19441898" w:rsidR="00AA57AC" w:rsidRDefault="009516E7">
      <w:pPr>
        <w:pStyle w:val="BodyText"/>
        <w:spacing w:before="1" w:line="284" w:lineRule="auto"/>
        <w:ind w:right="118"/>
        <w:pPrChange w:id="6420" w:author="Sablan Kevin" w:date="2019-01-04T09:40:00Z">
          <w:pPr>
            <w:pStyle w:val="BodyText"/>
          </w:pPr>
        </w:pPrChange>
      </w:pPr>
      <w:r>
        <w:t>runout area for the post-impact vehicle should be long and wide enough for the vehicle trajectory to be properly assessed.</w:t>
      </w:r>
      <w:del w:id="6421" w:author="Sablan Kevin" w:date="2019-01-04T09:40:00Z">
        <w:r w:rsidR="00BB2720">
          <w:delText xml:space="preserve"> </w:delText>
        </w:r>
      </w:del>
    </w:p>
    <w:p w14:paraId="23F0473F" w14:textId="77777777" w:rsidR="00AA57AC" w:rsidRDefault="00AA57AC">
      <w:pPr>
        <w:spacing w:line="200" w:lineRule="exact"/>
        <w:rPr>
          <w:ins w:id="6422" w:author="Sablan Kevin" w:date="2019-01-04T09:40:00Z"/>
          <w:sz w:val="20"/>
          <w:szCs w:val="20"/>
        </w:rPr>
      </w:pPr>
    </w:p>
    <w:p w14:paraId="53EA01B8" w14:textId="77777777" w:rsidR="00AA57AC" w:rsidRDefault="00AA57AC">
      <w:pPr>
        <w:spacing w:before="11" w:line="240" w:lineRule="exact"/>
        <w:rPr>
          <w:sz w:val="24"/>
          <w:rPrChange w:id="6423" w:author="Sablan Kevin" w:date="2019-01-04T09:40:00Z">
            <w:rPr/>
          </w:rPrChange>
        </w:rPr>
        <w:pPrChange w:id="6424" w:author="Sablan Kevin" w:date="2019-01-04T09:40:00Z">
          <w:pPr>
            <w:pStyle w:val="BodyText"/>
          </w:pPr>
        </w:pPrChange>
      </w:pPr>
    </w:p>
    <w:p w14:paraId="5350D4C5" w14:textId="77777777" w:rsidR="00AA57AC" w:rsidRDefault="009516E7">
      <w:pPr>
        <w:pStyle w:val="Heading3"/>
        <w:pPrChange w:id="6425" w:author="Sablan Kevin" w:date="2019-01-04T09:40:00Z">
          <w:pPr>
            <w:pStyle w:val="11Bodytitles"/>
          </w:pPr>
        </w:pPrChange>
      </w:pPr>
      <w:bookmarkStart w:id="6426" w:name="_TOC_250032"/>
      <w:r>
        <w:t>A3.3</w:t>
      </w:r>
      <w:r>
        <w:rPr>
          <w:spacing w:val="-6"/>
          <w:rPrChange w:id="6427" w:author="Sablan Kevin" w:date="2019-01-04T09:40:00Z">
            <w:rPr>
              <w:caps w:val="0"/>
            </w:rPr>
          </w:rPrChange>
        </w:rPr>
        <w:t xml:space="preserve"> </w:t>
      </w:r>
      <w:r>
        <w:t>SOIL</w:t>
      </w:r>
      <w:bookmarkEnd w:id="6426"/>
    </w:p>
    <w:p w14:paraId="5EFF7D1B" w14:textId="77777777" w:rsidR="00AA57AC" w:rsidRDefault="00AA57AC">
      <w:pPr>
        <w:spacing w:before="2" w:line="140" w:lineRule="exact"/>
        <w:rPr>
          <w:sz w:val="14"/>
          <w:rPrChange w:id="6428" w:author="Sablan Kevin" w:date="2019-01-04T09:40:00Z">
            <w:rPr/>
          </w:rPrChange>
        </w:rPr>
        <w:pPrChange w:id="6429" w:author="Sablan Kevin" w:date="2019-01-04T09:40:00Z">
          <w:pPr>
            <w:pStyle w:val="BodyText"/>
          </w:pPr>
        </w:pPrChange>
      </w:pPr>
    </w:p>
    <w:p w14:paraId="0A6F5219" w14:textId="77777777" w:rsidR="00AA57AC" w:rsidRDefault="00AA57AC">
      <w:pPr>
        <w:spacing w:line="200" w:lineRule="exact"/>
        <w:rPr>
          <w:ins w:id="6430" w:author="Sablan Kevin" w:date="2019-01-04T09:40:00Z"/>
          <w:sz w:val="20"/>
          <w:szCs w:val="20"/>
        </w:rPr>
      </w:pPr>
    </w:p>
    <w:p w14:paraId="6BAD4206" w14:textId="3FA344D8" w:rsidR="00AA57AC" w:rsidRDefault="009516E7">
      <w:pPr>
        <w:pStyle w:val="BodyText"/>
        <w:spacing w:line="284" w:lineRule="auto"/>
        <w:ind w:right="269"/>
        <w:rPr>
          <w:ins w:id="6431" w:author="Sablan Kevin" w:date="2019-01-04T09:40:00Z"/>
        </w:rPr>
      </w:pPr>
      <w:r>
        <w:t>The impact performance of many longitudinal barriers and breakaway or yielding support structures depends</w:t>
      </w:r>
      <w:r>
        <w:rPr>
          <w:spacing w:val="-3"/>
          <w:rPrChange w:id="6432" w:author="Sablan Kevin" w:date="2019-01-04T09:40:00Z">
            <w:rPr/>
          </w:rPrChange>
        </w:rPr>
        <w:t xml:space="preserve"> </w:t>
      </w:r>
      <w:r>
        <w:t>on</w:t>
      </w:r>
      <w:r>
        <w:rPr>
          <w:spacing w:val="-2"/>
          <w:rPrChange w:id="6433" w:author="Sablan Kevin" w:date="2019-01-04T09:40:00Z">
            <w:rPr/>
          </w:rPrChange>
        </w:rPr>
        <w:t xml:space="preserve"> </w:t>
      </w:r>
      <w:r>
        <w:t>the</w:t>
      </w:r>
      <w:r>
        <w:rPr>
          <w:spacing w:val="-3"/>
          <w:rPrChange w:id="6434" w:author="Sablan Kevin" w:date="2019-01-04T09:40:00Z">
            <w:rPr/>
          </w:rPrChange>
        </w:rPr>
        <w:t xml:space="preserve"> </w:t>
      </w:r>
      <w:r>
        <w:t>strength</w:t>
      </w:r>
      <w:r>
        <w:rPr>
          <w:spacing w:val="-2"/>
          <w:rPrChange w:id="6435" w:author="Sablan Kevin" w:date="2019-01-04T09:40:00Z">
            <w:rPr/>
          </w:rPrChange>
        </w:rPr>
        <w:t xml:space="preserve"> </w:t>
      </w:r>
      <w:r>
        <w:t>and</w:t>
      </w:r>
      <w:r>
        <w:rPr>
          <w:spacing w:val="-4"/>
          <w:rPrChange w:id="6436" w:author="Sablan Kevin" w:date="2019-01-04T09:40:00Z">
            <w:rPr/>
          </w:rPrChange>
        </w:rPr>
        <w:t xml:space="preserve"> </w:t>
      </w:r>
      <w:del w:id="6437" w:author="Sablan Kevin" w:date="2019-01-04T09:40:00Z">
        <w:r w:rsidR="00BB2720">
          <w:delText>fixity</w:delText>
        </w:r>
      </w:del>
      <w:ins w:id="6438" w:author="Sablan Kevin" w:date="2019-01-04T09:40:00Z">
        <w:r>
          <w:rPr>
            <w:rFonts w:cs="Times New Roman"/>
            <w:w w:val="85"/>
          </w:rPr>
          <w:t xml:space="preserve">fi </w:t>
        </w:r>
        <w:r>
          <w:t>xity</w:t>
        </w:r>
      </w:ins>
      <w:r>
        <w:rPr>
          <w:spacing w:val="-2"/>
          <w:rPrChange w:id="6439" w:author="Sablan Kevin" w:date="2019-01-04T09:40:00Z">
            <w:rPr/>
          </w:rPrChange>
        </w:rPr>
        <w:t xml:space="preserve"> </w:t>
      </w:r>
      <w:r>
        <w:t>of</w:t>
      </w:r>
      <w:r>
        <w:rPr>
          <w:spacing w:val="-3"/>
          <w:rPrChange w:id="6440" w:author="Sablan Kevin" w:date="2019-01-04T09:40:00Z">
            <w:rPr/>
          </w:rPrChange>
        </w:rPr>
        <w:t xml:space="preserve"> </w:t>
      </w:r>
      <w:r>
        <w:t>the</w:t>
      </w:r>
      <w:r>
        <w:rPr>
          <w:spacing w:val="-2"/>
          <w:rPrChange w:id="6441" w:author="Sablan Kevin" w:date="2019-01-04T09:40:00Z">
            <w:rPr/>
          </w:rPrChange>
        </w:rPr>
        <w:t xml:space="preserve"> </w:t>
      </w:r>
      <w:r>
        <w:t>soil</w:t>
      </w:r>
      <w:r>
        <w:rPr>
          <w:spacing w:val="-3"/>
          <w:rPrChange w:id="6442" w:author="Sablan Kevin" w:date="2019-01-04T09:40:00Z">
            <w:rPr/>
          </w:rPrChange>
        </w:rPr>
        <w:t xml:space="preserve"> </w:t>
      </w:r>
      <w:r>
        <w:t>foundation.</w:t>
      </w:r>
      <w:r>
        <w:rPr>
          <w:spacing w:val="-6"/>
          <w:rPrChange w:id="6443" w:author="Sablan Kevin" w:date="2019-01-04T09:40:00Z">
            <w:rPr/>
          </w:rPrChange>
        </w:rPr>
        <w:t xml:space="preserve"> </w:t>
      </w:r>
      <w:r>
        <w:t>Thus,</w:t>
      </w:r>
      <w:r>
        <w:rPr>
          <w:spacing w:val="-2"/>
          <w:rPrChange w:id="6444" w:author="Sablan Kevin" w:date="2019-01-04T09:40:00Z">
            <w:rPr/>
          </w:rPrChange>
        </w:rPr>
        <w:t xml:space="preserve"> </w:t>
      </w:r>
      <w:r>
        <w:t>soil</w:t>
      </w:r>
      <w:r>
        <w:rPr>
          <w:spacing w:val="-3"/>
          <w:rPrChange w:id="6445" w:author="Sablan Kevin" w:date="2019-01-04T09:40:00Z">
            <w:rPr/>
          </w:rPrChange>
        </w:rPr>
        <w:t xml:space="preserve"> </w:t>
      </w:r>
      <w:r>
        <w:t>foundation</w:t>
      </w:r>
      <w:r>
        <w:rPr>
          <w:spacing w:val="-2"/>
          <w:rPrChange w:id="6446" w:author="Sablan Kevin" w:date="2019-01-04T09:40:00Z">
            <w:rPr/>
          </w:rPrChange>
        </w:rPr>
        <w:t xml:space="preserve"> </w:t>
      </w:r>
      <w:r>
        <w:t>is</w:t>
      </w:r>
      <w:r>
        <w:rPr>
          <w:spacing w:val="-3"/>
          <w:rPrChange w:id="6447" w:author="Sablan Kevin" w:date="2019-01-04T09:40:00Z">
            <w:rPr/>
          </w:rPrChange>
        </w:rPr>
        <w:t xml:space="preserve"> </w:t>
      </w:r>
      <w:r>
        <w:t>an</w:t>
      </w:r>
      <w:r>
        <w:rPr>
          <w:spacing w:val="-2"/>
          <w:rPrChange w:id="6448" w:author="Sablan Kevin" w:date="2019-01-04T09:40:00Z">
            <w:rPr/>
          </w:rPrChange>
        </w:rPr>
        <w:t xml:space="preserve"> </w:t>
      </w:r>
      <w:r>
        <w:t>integral</w:t>
      </w:r>
      <w:r>
        <w:rPr>
          <w:spacing w:val="-3"/>
          <w:rPrChange w:id="6449" w:author="Sablan Kevin" w:date="2019-01-04T09:40:00Z">
            <w:rPr/>
          </w:rPrChange>
        </w:rPr>
        <w:t xml:space="preserve"> </w:t>
      </w:r>
      <w:r>
        <w:t>part</w:t>
      </w:r>
      <w:del w:id="6450" w:author="Sablan Kevin" w:date="2019-01-04T09:40:00Z">
        <w:r w:rsidR="00BB2720">
          <w:delText xml:space="preserve"> </w:delText>
        </w:r>
      </w:del>
    </w:p>
    <w:p w14:paraId="70CAE22D" w14:textId="0CFC3A7C" w:rsidR="00AA57AC" w:rsidRDefault="009516E7">
      <w:pPr>
        <w:pStyle w:val="BodyText"/>
        <w:spacing w:before="1" w:line="284" w:lineRule="auto"/>
        <w:ind w:right="208"/>
        <w:rPr>
          <w:ins w:id="6451" w:author="Sablan Kevin" w:date="2019-01-04T09:40:00Z"/>
        </w:rPr>
      </w:pPr>
      <w:r>
        <w:t>of such systems. For example, displacement and/or rotation of a breakaway device footing during collision</w:t>
      </w:r>
      <w:r>
        <w:rPr>
          <w:spacing w:val="-5"/>
          <w:rPrChange w:id="6452" w:author="Sablan Kevin" w:date="2019-01-04T09:40:00Z">
            <w:rPr/>
          </w:rPrChange>
        </w:rPr>
        <w:t xml:space="preserve"> </w:t>
      </w:r>
      <w:r>
        <w:t>can</w:t>
      </w:r>
      <w:r>
        <w:rPr>
          <w:spacing w:val="-4"/>
          <w:rPrChange w:id="6453" w:author="Sablan Kevin" w:date="2019-01-04T09:40:00Z">
            <w:rPr/>
          </w:rPrChange>
        </w:rPr>
        <w:t xml:space="preserve"> </w:t>
      </w:r>
      <w:r>
        <w:t>adversely</w:t>
      </w:r>
      <w:r>
        <w:rPr>
          <w:spacing w:val="-5"/>
          <w:rPrChange w:id="6454" w:author="Sablan Kevin" w:date="2019-01-04T09:40:00Z">
            <w:rPr/>
          </w:rPrChange>
        </w:rPr>
        <w:t xml:space="preserve"> </w:t>
      </w:r>
      <w:r>
        <w:t>a</w:t>
      </w:r>
      <w:r>
        <w:rPr>
          <w:spacing w:val="-4"/>
          <w:rPrChange w:id="6455" w:author="Sablan Kevin" w:date="2019-01-04T09:40:00Z">
            <w:rPr/>
          </w:rPrChange>
        </w:rPr>
        <w:t>f</w:t>
      </w:r>
      <w:r>
        <w:t>fect</w:t>
      </w:r>
      <w:r>
        <w:rPr>
          <w:spacing w:val="-4"/>
          <w:rPrChange w:id="6456" w:author="Sablan Kevin" w:date="2019-01-04T09:40:00Z">
            <w:rPr/>
          </w:rPrChange>
        </w:rPr>
        <w:t xml:space="preserve"> </w:t>
      </w:r>
      <w:r>
        <w:t>the</w:t>
      </w:r>
      <w:r>
        <w:rPr>
          <w:spacing w:val="-5"/>
          <w:rPrChange w:id="6457" w:author="Sablan Kevin" w:date="2019-01-04T09:40:00Z">
            <w:rPr/>
          </w:rPrChange>
        </w:rPr>
        <w:t xml:space="preserve"> </w:t>
      </w:r>
      <w:r>
        <w:t>fracture</w:t>
      </w:r>
      <w:r>
        <w:rPr>
          <w:spacing w:val="-4"/>
          <w:rPrChange w:id="6458" w:author="Sablan Kevin" w:date="2019-01-04T09:40:00Z">
            <w:rPr/>
          </w:rPrChange>
        </w:rPr>
        <w:t xml:space="preserve"> </w:t>
      </w:r>
      <w:r>
        <w:t>mechanism.</w:t>
      </w:r>
      <w:r>
        <w:rPr>
          <w:spacing w:val="-5"/>
          <w:rPrChange w:id="6459" w:author="Sablan Kevin" w:date="2019-01-04T09:40:00Z">
            <w:rPr/>
          </w:rPrChange>
        </w:rPr>
        <w:t xml:space="preserve"> </w:t>
      </w:r>
      <w:del w:id="6460" w:author="Sablan Kevin" w:date="2019-01-04T09:40:00Z">
        <w:r w:rsidR="00BB2720">
          <w:delText>Insufficient</w:delText>
        </w:r>
      </w:del>
      <w:ins w:id="6461" w:author="Sablan Kevin" w:date="2019-01-04T09:40:00Z">
        <w:r>
          <w:t>Insu</w:t>
        </w:r>
        <w:r>
          <w:rPr>
            <w:spacing w:val="-1"/>
          </w:rPr>
          <w:t>f</w:t>
        </w:r>
        <w:r>
          <w:rPr>
            <w:rFonts w:cs="Times New Roman"/>
          </w:rPr>
          <w:t>fi</w:t>
        </w:r>
        <w:r>
          <w:rPr>
            <w:rFonts w:cs="Times New Roman"/>
            <w:spacing w:val="-10"/>
          </w:rPr>
          <w:t xml:space="preserve"> </w:t>
        </w:r>
        <w:r>
          <w:t>cient</w:t>
        </w:r>
      </w:ins>
      <w:r>
        <w:rPr>
          <w:spacing w:val="-4"/>
          <w:rPrChange w:id="6462" w:author="Sablan Kevin" w:date="2019-01-04T09:40:00Z">
            <w:rPr/>
          </w:rPrChange>
        </w:rPr>
        <w:t xml:space="preserve"> </w:t>
      </w:r>
      <w:r>
        <w:t>soil</w:t>
      </w:r>
      <w:r>
        <w:rPr>
          <w:spacing w:val="-5"/>
          <w:rPrChange w:id="6463" w:author="Sablan Kevin" w:date="2019-01-04T09:40:00Z">
            <w:rPr/>
          </w:rPrChange>
        </w:rPr>
        <w:t xml:space="preserve"> </w:t>
      </w:r>
      <w:r>
        <w:t>support</w:t>
      </w:r>
      <w:r>
        <w:rPr>
          <w:spacing w:val="-4"/>
          <w:rPrChange w:id="6464" w:author="Sablan Kevin" w:date="2019-01-04T09:40:00Z">
            <w:rPr/>
          </w:rPrChange>
        </w:rPr>
        <w:t xml:space="preserve"> </w:t>
      </w:r>
      <w:r>
        <w:t>can</w:t>
      </w:r>
      <w:r>
        <w:rPr>
          <w:spacing w:val="-4"/>
          <w:rPrChange w:id="6465" w:author="Sablan Kevin" w:date="2019-01-04T09:40:00Z">
            <w:rPr/>
          </w:rPrChange>
        </w:rPr>
        <w:t xml:space="preserve"> </w:t>
      </w:r>
      <w:r>
        <w:t>lead</w:t>
      </w:r>
      <w:r>
        <w:rPr>
          <w:spacing w:val="-5"/>
          <w:rPrChange w:id="6466" w:author="Sablan Kevin" w:date="2019-01-04T09:40:00Z">
            <w:rPr/>
          </w:rPrChange>
        </w:rPr>
        <w:t xml:space="preserve"> </w:t>
      </w:r>
      <w:r>
        <w:t>to</w:t>
      </w:r>
      <w:r>
        <w:rPr>
          <w:spacing w:val="-4"/>
          <w:rPrChange w:id="6467" w:author="Sablan Kevin" w:date="2019-01-04T09:40:00Z">
            <w:rPr/>
          </w:rPrChange>
        </w:rPr>
        <w:t xml:space="preserve"> </w:t>
      </w:r>
      <w:del w:id="6468" w:author="Sablan Kevin" w:date="2019-01-04T09:40:00Z">
        <w:r w:rsidR="00BB2720">
          <w:delText>excessive</w:delText>
        </w:r>
      </w:del>
      <w:ins w:id="6469" w:author="Sablan Kevin" w:date="2019-01-04T09:40:00Z">
        <w:r>
          <w:t>exces- sive</w:t>
        </w:r>
      </w:ins>
      <w:r>
        <w:rPr>
          <w:spacing w:val="-5"/>
          <w:rPrChange w:id="6470" w:author="Sablan Kevin" w:date="2019-01-04T09:40:00Z">
            <w:rPr/>
          </w:rPrChange>
        </w:rPr>
        <w:t xml:space="preserve"> </w:t>
      </w:r>
      <w:r>
        <w:t>guardrail</w:t>
      </w:r>
      <w:r>
        <w:rPr>
          <w:spacing w:val="-4"/>
          <w:rPrChange w:id="6471" w:author="Sablan Kevin" w:date="2019-01-04T09:40:00Z">
            <w:rPr/>
          </w:rPrChange>
        </w:rPr>
        <w:t xml:space="preserve"> </w:t>
      </w:r>
      <w:r>
        <w:t>post</w:t>
      </w:r>
      <w:r>
        <w:rPr>
          <w:spacing w:val="-4"/>
          <w:rPrChange w:id="6472" w:author="Sablan Kevin" w:date="2019-01-04T09:40:00Z">
            <w:rPr/>
          </w:rPrChange>
        </w:rPr>
        <w:t xml:space="preserve"> </w:t>
      </w:r>
      <w:r>
        <w:t>movements</w:t>
      </w:r>
      <w:r>
        <w:rPr>
          <w:spacing w:val="-4"/>
          <w:rPrChange w:id="6473" w:author="Sablan Kevin" w:date="2019-01-04T09:40:00Z">
            <w:rPr/>
          </w:rPrChange>
        </w:rPr>
        <w:t xml:space="preserve"> </w:t>
      </w:r>
      <w:r>
        <w:t>and</w:t>
      </w:r>
      <w:r>
        <w:rPr>
          <w:spacing w:val="-4"/>
          <w:rPrChange w:id="6474" w:author="Sablan Kevin" w:date="2019-01-04T09:40:00Z">
            <w:rPr/>
          </w:rPrChange>
        </w:rPr>
        <w:t xml:space="preserve"> </w:t>
      </w:r>
      <w:r>
        <w:t>guardrail</w:t>
      </w:r>
      <w:r>
        <w:rPr>
          <w:spacing w:val="-4"/>
          <w:rPrChange w:id="6475" w:author="Sablan Kevin" w:date="2019-01-04T09:40:00Z">
            <w:rPr/>
          </w:rPrChange>
        </w:rPr>
        <w:t xml:space="preserve"> </w:t>
      </w:r>
      <w:r>
        <w:t>lateral</w:t>
      </w:r>
      <w:r>
        <w:rPr>
          <w:spacing w:val="-5"/>
          <w:rPrChange w:id="6476" w:author="Sablan Kevin" w:date="2019-01-04T09:40:00Z">
            <w:rPr/>
          </w:rPrChange>
        </w:rPr>
        <w:t xml:space="preserve"> </w:t>
      </w:r>
      <w:del w:id="6477" w:author="Sablan Kevin" w:date="2019-01-04T09:40:00Z">
        <w:r w:rsidR="00BB2720">
          <w:delText>deflection</w:delText>
        </w:r>
      </w:del>
      <w:ins w:id="6478" w:author="Sablan Kevin" w:date="2019-01-04T09:40:00Z">
        <w:r>
          <w:t>d</w:t>
        </w:r>
        <w:r>
          <w:rPr>
            <w:spacing w:val="-1"/>
          </w:rPr>
          <w:t>e</w:t>
        </w:r>
        <w:r>
          <w:rPr>
            <w:rFonts w:cs="Times New Roman"/>
          </w:rPr>
          <w:t>fl</w:t>
        </w:r>
        <w:r>
          <w:rPr>
            <w:rFonts w:cs="Times New Roman"/>
            <w:spacing w:val="-9"/>
          </w:rPr>
          <w:t xml:space="preserve"> </w:t>
        </w:r>
        <w:r>
          <w:t>ection</w:t>
        </w:r>
      </w:ins>
      <w:r>
        <w:rPr>
          <w:spacing w:val="-4"/>
          <w:rPrChange w:id="6479" w:author="Sablan Kevin" w:date="2019-01-04T09:40:00Z">
            <w:rPr/>
          </w:rPrChange>
        </w:rPr>
        <w:t xml:space="preserve"> </w:t>
      </w:r>
      <w:r>
        <w:t>during</w:t>
      </w:r>
      <w:r>
        <w:rPr>
          <w:spacing w:val="-5"/>
          <w:rPrChange w:id="6480" w:author="Sablan Kevin" w:date="2019-01-04T09:40:00Z">
            <w:rPr/>
          </w:rPrChange>
        </w:rPr>
        <w:t xml:space="preserve"> </w:t>
      </w:r>
      <w:r>
        <w:t>vehicle</w:t>
      </w:r>
      <w:r>
        <w:rPr>
          <w:spacing w:val="-4"/>
          <w:rPrChange w:id="6481" w:author="Sablan Kevin" w:date="2019-01-04T09:40:00Z">
            <w:rPr/>
          </w:rPrChange>
        </w:rPr>
        <w:t xml:space="preserve"> </w:t>
      </w:r>
      <w:r>
        <w:t>collision</w:t>
      </w:r>
      <w:r>
        <w:rPr>
          <w:spacing w:val="-4"/>
          <w:rPrChange w:id="6482" w:author="Sablan Kevin" w:date="2019-01-04T09:40:00Z">
            <w:rPr/>
          </w:rPrChange>
        </w:rPr>
        <w:t xml:space="preserve"> </w:t>
      </w:r>
      <w:r>
        <w:t>and</w:t>
      </w:r>
      <w:r>
        <w:rPr>
          <w:spacing w:val="-4"/>
          <w:rPrChange w:id="6483" w:author="Sablan Kevin" w:date="2019-01-04T09:40:00Z">
            <w:rPr/>
          </w:rPrChange>
        </w:rPr>
        <w:t xml:space="preserve"> </w:t>
      </w:r>
      <w:r>
        <w:t>result</w:t>
      </w:r>
      <w:r>
        <w:rPr>
          <w:spacing w:val="-4"/>
          <w:rPrChange w:id="6484" w:author="Sablan Kevin" w:date="2019-01-04T09:40:00Z">
            <w:rPr/>
          </w:rPrChange>
        </w:rPr>
        <w:t xml:space="preserve"> </w:t>
      </w:r>
      <w:r>
        <w:t>in</w:t>
      </w:r>
      <w:r>
        <w:rPr>
          <w:spacing w:val="-4"/>
          <w:rPrChange w:id="6485" w:author="Sablan Kevin" w:date="2019-01-04T09:40:00Z">
            <w:rPr/>
          </w:rPrChange>
        </w:rPr>
        <w:t xml:space="preserve"> </w:t>
      </w:r>
      <w:r>
        <w:t>a lower</w:t>
      </w:r>
      <w:r>
        <w:rPr>
          <w:spacing w:val="-4"/>
          <w:rPrChange w:id="6486" w:author="Sablan Kevin" w:date="2019-01-04T09:40:00Z">
            <w:rPr/>
          </w:rPrChange>
        </w:rPr>
        <w:t xml:space="preserve"> </w:t>
      </w:r>
      <w:r>
        <w:t>system</w:t>
      </w:r>
      <w:r>
        <w:rPr>
          <w:spacing w:val="-4"/>
          <w:rPrChange w:id="6487" w:author="Sablan Kevin" w:date="2019-01-04T09:40:00Z">
            <w:rPr/>
          </w:rPrChange>
        </w:rPr>
        <w:t xml:space="preserve"> </w:t>
      </w:r>
      <w:r>
        <w:t>capacity</w:t>
      </w:r>
      <w:r>
        <w:rPr>
          <w:spacing w:val="-4"/>
          <w:rPrChange w:id="6488" w:author="Sablan Kevin" w:date="2019-01-04T09:40:00Z">
            <w:rPr/>
          </w:rPrChange>
        </w:rPr>
        <w:t xml:space="preserve"> </w:t>
      </w:r>
      <w:r>
        <w:t>to</w:t>
      </w:r>
      <w:r>
        <w:rPr>
          <w:spacing w:val="-4"/>
          <w:rPrChange w:id="6489" w:author="Sablan Kevin" w:date="2019-01-04T09:40:00Z">
            <w:rPr/>
          </w:rPrChange>
        </w:rPr>
        <w:t xml:space="preserve"> </w:t>
      </w:r>
      <w:r>
        <w:t>contain</w:t>
      </w:r>
      <w:r>
        <w:rPr>
          <w:spacing w:val="-4"/>
          <w:rPrChange w:id="6490" w:author="Sablan Kevin" w:date="2019-01-04T09:40:00Z">
            <w:rPr/>
          </w:rPrChange>
        </w:rPr>
        <w:t xml:space="preserve"> </w:t>
      </w:r>
      <w:r>
        <w:t>and</w:t>
      </w:r>
      <w:r>
        <w:rPr>
          <w:spacing w:val="-4"/>
          <w:rPrChange w:id="6491" w:author="Sablan Kevin" w:date="2019-01-04T09:40:00Z">
            <w:rPr/>
          </w:rPrChange>
        </w:rPr>
        <w:t xml:space="preserve"> </w:t>
      </w:r>
      <w:r>
        <w:t>redirect</w:t>
      </w:r>
      <w:r>
        <w:rPr>
          <w:spacing w:val="-4"/>
          <w:rPrChange w:id="6492" w:author="Sablan Kevin" w:date="2019-01-04T09:40:00Z">
            <w:rPr/>
          </w:rPrChange>
        </w:rPr>
        <w:t xml:space="preserve"> </w:t>
      </w:r>
      <w:r>
        <w:t>errant</w:t>
      </w:r>
      <w:r>
        <w:rPr>
          <w:spacing w:val="-4"/>
          <w:rPrChange w:id="6493" w:author="Sablan Kevin" w:date="2019-01-04T09:40:00Z">
            <w:rPr/>
          </w:rPrChange>
        </w:rPr>
        <w:t xml:space="preserve"> </w:t>
      </w:r>
      <w:r>
        <w:t>vehicles.</w:t>
      </w:r>
      <w:r>
        <w:rPr>
          <w:spacing w:val="-3"/>
          <w:rPrChange w:id="6494" w:author="Sablan Kevin" w:date="2019-01-04T09:40:00Z">
            <w:rPr/>
          </w:rPrChange>
        </w:rPr>
        <w:t xml:space="preserve"> </w:t>
      </w:r>
      <w:del w:id="6495" w:author="Sablan Kevin" w:date="2019-01-04T09:40:00Z">
        <w:r w:rsidR="00BB2720">
          <w:delText>Insufficient</w:delText>
        </w:r>
      </w:del>
      <w:ins w:id="6496" w:author="Sablan Kevin" w:date="2019-01-04T09:40:00Z">
        <w:r>
          <w:t>Insu</w:t>
        </w:r>
        <w:r>
          <w:rPr>
            <w:spacing w:val="-1"/>
          </w:rPr>
          <w:t>f</w:t>
        </w:r>
        <w:r>
          <w:rPr>
            <w:rFonts w:cs="Times New Roman"/>
          </w:rPr>
          <w:t>fi</w:t>
        </w:r>
        <w:r>
          <w:rPr>
            <w:rFonts w:cs="Times New Roman"/>
            <w:spacing w:val="-10"/>
          </w:rPr>
          <w:t xml:space="preserve"> </w:t>
        </w:r>
        <w:r>
          <w:t>cient</w:t>
        </w:r>
      </w:ins>
      <w:r>
        <w:rPr>
          <w:spacing w:val="-4"/>
          <w:rPrChange w:id="6497" w:author="Sablan Kevin" w:date="2019-01-04T09:40:00Z">
            <w:rPr/>
          </w:rPrChange>
        </w:rPr>
        <w:t xml:space="preserve"> </w:t>
      </w:r>
      <w:r>
        <w:t>soil</w:t>
      </w:r>
      <w:r>
        <w:rPr>
          <w:spacing w:val="-4"/>
          <w:rPrChange w:id="6498" w:author="Sablan Kevin" w:date="2019-01-04T09:40:00Z">
            <w:rPr/>
          </w:rPrChange>
        </w:rPr>
        <w:t xml:space="preserve"> </w:t>
      </w:r>
      <w:r>
        <w:t>strength</w:t>
      </w:r>
      <w:r>
        <w:rPr>
          <w:spacing w:val="-4"/>
          <w:rPrChange w:id="6499" w:author="Sablan Kevin" w:date="2019-01-04T09:40:00Z">
            <w:rPr/>
          </w:rPrChange>
        </w:rPr>
        <w:t xml:space="preserve"> </w:t>
      </w:r>
      <w:r>
        <w:t>can</w:t>
      </w:r>
      <w:r>
        <w:rPr>
          <w:spacing w:val="-4"/>
          <w:rPrChange w:id="6500" w:author="Sablan Kevin" w:date="2019-01-04T09:40:00Z">
            <w:rPr/>
          </w:rPrChange>
        </w:rPr>
        <w:t xml:space="preserve"> </w:t>
      </w:r>
      <w:r>
        <w:t>also</w:t>
      </w:r>
      <w:r>
        <w:rPr>
          <w:spacing w:val="-3"/>
          <w:rPrChange w:id="6501" w:author="Sablan Kevin" w:date="2019-01-04T09:40:00Z">
            <w:rPr/>
          </w:rPrChange>
        </w:rPr>
        <w:t xml:space="preserve"> </w:t>
      </w:r>
      <w:r>
        <w:t>be</w:t>
      </w:r>
      <w:r>
        <w:rPr>
          <w:spacing w:val="-4"/>
          <w:rPrChange w:id="6502" w:author="Sablan Kevin" w:date="2019-01-04T09:40:00Z">
            <w:rPr/>
          </w:rPrChange>
        </w:rPr>
        <w:t xml:space="preserve"> </w:t>
      </w:r>
      <w:r>
        <w:t>a critical and limiting factor for the anchoring function of a longitudinal barrier terminal. On the other hand,</w:t>
      </w:r>
      <w:r>
        <w:rPr>
          <w:spacing w:val="-3"/>
          <w:rPrChange w:id="6503" w:author="Sablan Kevin" w:date="2019-01-04T09:40:00Z">
            <w:rPr/>
          </w:rPrChange>
        </w:rPr>
        <w:t xml:space="preserve"> </w:t>
      </w:r>
      <w:r>
        <w:t>an</w:t>
      </w:r>
      <w:r>
        <w:rPr>
          <w:spacing w:val="-2"/>
          <w:rPrChange w:id="6504" w:author="Sablan Kevin" w:date="2019-01-04T09:40:00Z">
            <w:rPr/>
          </w:rPrChange>
        </w:rPr>
        <w:t xml:space="preserve"> </w:t>
      </w:r>
      <w:r>
        <w:t>unusually</w:t>
      </w:r>
      <w:r>
        <w:rPr>
          <w:spacing w:val="-4"/>
          <w:rPrChange w:id="6505" w:author="Sablan Kevin" w:date="2019-01-04T09:40:00Z">
            <w:rPr/>
          </w:rPrChange>
        </w:rPr>
        <w:t xml:space="preserve"> </w:t>
      </w:r>
      <w:del w:id="6506" w:author="Sablan Kevin" w:date="2019-01-04T09:40:00Z">
        <w:r w:rsidR="00BB2720">
          <w:delText>firm</w:delText>
        </w:r>
      </w:del>
      <w:ins w:id="6507" w:author="Sablan Kevin" w:date="2019-01-04T09:40:00Z">
        <w:r>
          <w:rPr>
            <w:rFonts w:cs="Times New Roman"/>
            <w:w w:val="85"/>
          </w:rPr>
          <w:t xml:space="preserve">fi </w:t>
        </w:r>
        <w:r>
          <w:t>rm</w:t>
        </w:r>
      </w:ins>
      <w:r>
        <w:rPr>
          <w:spacing w:val="-2"/>
          <w:rPrChange w:id="6508" w:author="Sablan Kevin" w:date="2019-01-04T09:40:00Z">
            <w:rPr/>
          </w:rPrChange>
        </w:rPr>
        <w:t xml:space="preserve"> </w:t>
      </w:r>
      <w:r>
        <w:t>soil</w:t>
      </w:r>
      <w:r>
        <w:rPr>
          <w:spacing w:val="-3"/>
          <w:rPrChange w:id="6509" w:author="Sablan Kevin" w:date="2019-01-04T09:40:00Z">
            <w:rPr/>
          </w:rPrChange>
        </w:rPr>
        <w:t xml:space="preserve"> </w:t>
      </w:r>
      <w:r>
        <w:t>can</w:t>
      </w:r>
      <w:r>
        <w:rPr>
          <w:spacing w:val="-2"/>
          <w:rPrChange w:id="6510" w:author="Sablan Kevin" w:date="2019-01-04T09:40:00Z">
            <w:rPr/>
          </w:rPrChange>
        </w:rPr>
        <w:t xml:space="preserve"> </w:t>
      </w:r>
      <w:r>
        <w:t>increase</w:t>
      </w:r>
      <w:r>
        <w:rPr>
          <w:spacing w:val="-3"/>
          <w:rPrChange w:id="6511" w:author="Sablan Kevin" w:date="2019-01-04T09:40:00Z">
            <w:rPr/>
          </w:rPrChange>
        </w:rPr>
        <w:t xml:space="preserve"> </w:t>
      </w:r>
      <w:r>
        <w:t>the</w:t>
      </w:r>
      <w:r>
        <w:rPr>
          <w:spacing w:val="-2"/>
          <w:rPrChange w:id="6512" w:author="Sablan Kevin" w:date="2019-01-04T09:40:00Z">
            <w:rPr/>
          </w:rPrChange>
        </w:rPr>
        <w:t xml:space="preserve"> </w:t>
      </w:r>
      <w:r>
        <w:t>lateral</w:t>
      </w:r>
      <w:r>
        <w:rPr>
          <w:spacing w:val="-3"/>
          <w:rPrChange w:id="6513" w:author="Sablan Kevin" w:date="2019-01-04T09:40:00Z">
            <w:rPr/>
          </w:rPrChange>
        </w:rPr>
        <w:t xml:space="preserve"> </w:t>
      </w:r>
      <w:r>
        <w:t>sti</w:t>
      </w:r>
      <w:r>
        <w:rPr>
          <w:spacing w:val="-4"/>
          <w:rPrChange w:id="6514" w:author="Sablan Kevin" w:date="2019-01-04T09:40:00Z">
            <w:rPr/>
          </w:rPrChange>
        </w:rPr>
        <w:t>f</w:t>
      </w:r>
      <w:r>
        <w:t>fness</w:t>
      </w:r>
      <w:r>
        <w:rPr>
          <w:spacing w:val="-2"/>
          <w:rPrChange w:id="6515" w:author="Sablan Kevin" w:date="2019-01-04T09:40:00Z">
            <w:rPr/>
          </w:rPrChange>
        </w:rPr>
        <w:t xml:space="preserve"> </w:t>
      </w:r>
      <w:r>
        <w:t>of</w:t>
      </w:r>
      <w:r>
        <w:rPr>
          <w:spacing w:val="-3"/>
          <w:rPrChange w:id="6516" w:author="Sablan Kevin" w:date="2019-01-04T09:40:00Z">
            <w:rPr/>
          </w:rPrChange>
        </w:rPr>
        <w:t xml:space="preserve"> </w:t>
      </w:r>
      <w:r>
        <w:t>a</w:t>
      </w:r>
      <w:r>
        <w:rPr>
          <w:spacing w:val="-2"/>
          <w:rPrChange w:id="6517" w:author="Sablan Kevin" w:date="2019-01-04T09:40:00Z">
            <w:rPr/>
          </w:rPrChange>
        </w:rPr>
        <w:t xml:space="preserve"> </w:t>
      </w:r>
      <w:r>
        <w:t>longitudinal</w:t>
      </w:r>
      <w:r>
        <w:rPr>
          <w:spacing w:val="-2"/>
          <w:rPrChange w:id="6518" w:author="Sablan Kevin" w:date="2019-01-04T09:40:00Z">
            <w:rPr/>
          </w:rPrChange>
        </w:rPr>
        <w:t xml:space="preserve"> </w:t>
      </w:r>
      <w:r>
        <w:t>barrier</w:t>
      </w:r>
      <w:r>
        <w:rPr>
          <w:spacing w:val="-3"/>
          <w:rPrChange w:id="6519" w:author="Sablan Kevin" w:date="2019-01-04T09:40:00Z">
            <w:rPr/>
          </w:rPrChange>
        </w:rPr>
        <w:t xml:space="preserve"> </w:t>
      </w:r>
      <w:r>
        <w:t>and</w:t>
      </w:r>
      <w:r>
        <w:rPr>
          <w:spacing w:val="-2"/>
          <w:rPrChange w:id="6520" w:author="Sablan Kevin" w:date="2019-01-04T09:40:00Z">
            <w:rPr/>
          </w:rPrChange>
        </w:rPr>
        <w:t xml:space="preserve"> </w:t>
      </w:r>
      <w:r>
        <w:t>subject</w:t>
      </w:r>
      <w:r>
        <w:rPr>
          <w:spacing w:val="-3"/>
          <w:rPrChange w:id="6521" w:author="Sablan Kevin" w:date="2019-01-04T09:40:00Z">
            <w:rPr/>
          </w:rPrChange>
        </w:rPr>
        <w:t xml:space="preserve"> </w:t>
      </w:r>
      <w:del w:id="6522" w:author="Sablan Kevin" w:date="2019-01-04T09:40:00Z">
        <w:r w:rsidR="00BB2720">
          <w:delText>occupants</w:delText>
        </w:r>
      </w:del>
      <w:ins w:id="6523" w:author="Sablan Kevin" w:date="2019-01-04T09:40:00Z">
        <w:r>
          <w:t>oc- cupants</w:t>
        </w:r>
      </w:ins>
      <w:r>
        <w:t xml:space="preserve"> of a colliding vehicle to undue risk.</w:t>
      </w:r>
      <w:del w:id="6524" w:author="Sablan Kevin" w:date="2019-01-04T09:40:00Z">
        <w:r w:rsidR="00BB2720">
          <w:delText xml:space="preserve"> </w:delText>
        </w:r>
      </w:del>
    </w:p>
    <w:p w14:paraId="3253DE3F" w14:textId="77777777" w:rsidR="00AA57AC" w:rsidRDefault="00AA57AC">
      <w:pPr>
        <w:spacing w:before="2" w:line="100" w:lineRule="exact"/>
        <w:rPr>
          <w:sz w:val="10"/>
          <w:rPrChange w:id="6525" w:author="Sablan Kevin" w:date="2019-01-04T09:40:00Z">
            <w:rPr/>
          </w:rPrChange>
        </w:rPr>
        <w:pPrChange w:id="6526" w:author="Sablan Kevin" w:date="2019-01-04T09:40:00Z">
          <w:pPr>
            <w:pStyle w:val="BodyText"/>
          </w:pPr>
        </w:pPrChange>
      </w:pPr>
    </w:p>
    <w:p w14:paraId="5681E124" w14:textId="77777777" w:rsidR="00AA57AC" w:rsidRDefault="00AA57AC">
      <w:pPr>
        <w:spacing w:line="200" w:lineRule="exact"/>
        <w:rPr>
          <w:sz w:val="20"/>
          <w:rPrChange w:id="6527" w:author="Sablan Kevin" w:date="2019-01-04T09:40:00Z">
            <w:rPr/>
          </w:rPrChange>
        </w:rPr>
        <w:pPrChange w:id="6528" w:author="Sablan Kevin" w:date="2019-01-04T09:40:00Z">
          <w:pPr>
            <w:pStyle w:val="BodyText"/>
          </w:pPr>
        </w:pPrChange>
      </w:pPr>
    </w:p>
    <w:p w14:paraId="4FA6FC24" w14:textId="1190FDB9" w:rsidR="00AA57AC" w:rsidRDefault="009516E7">
      <w:pPr>
        <w:pStyle w:val="BodyText"/>
        <w:spacing w:line="284" w:lineRule="auto"/>
        <w:ind w:right="56"/>
        <w:pPrChange w:id="6529" w:author="Sablan Kevin" w:date="2019-01-04T09:40:00Z">
          <w:pPr>
            <w:pStyle w:val="BodyText"/>
          </w:pPr>
        </w:pPrChange>
      </w:pPr>
      <w:r>
        <w:t>Soil conditions along the highway are variable and may be a</w:t>
      </w:r>
      <w:r>
        <w:rPr>
          <w:spacing w:val="-4"/>
          <w:rPrChange w:id="6530" w:author="Sablan Kevin" w:date="2019-01-04T09:40:00Z">
            <w:rPr/>
          </w:rPrChange>
        </w:rPr>
        <w:t>f</w:t>
      </w:r>
      <w:r>
        <w:t>fected by many factors. Soil type could range from soft sand materials to hard rock materials; moreove</w:t>
      </w:r>
      <w:r>
        <w:rPr>
          <w:spacing w:val="-9"/>
          <w:rPrChange w:id="6531" w:author="Sablan Kevin" w:date="2019-01-04T09:40:00Z">
            <w:rPr/>
          </w:rPrChange>
        </w:rPr>
        <w:t>r</w:t>
      </w:r>
      <w:r>
        <w:t>, the soil type may vary considerably within a locale as well as from region to region. In addition to soil type, soil strength may also be a function</w:t>
      </w:r>
      <w:r>
        <w:rPr>
          <w:spacing w:val="-4"/>
          <w:rPrChange w:id="6532" w:author="Sablan Kevin" w:date="2019-01-04T09:40:00Z">
            <w:rPr/>
          </w:rPrChange>
        </w:rPr>
        <w:t xml:space="preserve"> </w:t>
      </w:r>
      <w:r>
        <w:t>of</w:t>
      </w:r>
      <w:r>
        <w:rPr>
          <w:spacing w:val="-3"/>
          <w:rPrChange w:id="6533" w:author="Sablan Kevin" w:date="2019-01-04T09:40:00Z">
            <w:rPr/>
          </w:rPrChange>
        </w:rPr>
        <w:t xml:space="preserve"> </w:t>
      </w:r>
      <w:r>
        <w:t>the</w:t>
      </w:r>
      <w:r>
        <w:rPr>
          <w:spacing w:val="-4"/>
          <w:rPrChange w:id="6534" w:author="Sablan Kevin" w:date="2019-01-04T09:40:00Z">
            <w:rPr/>
          </w:rPrChange>
        </w:rPr>
        <w:t xml:space="preserve"> </w:t>
      </w:r>
      <w:r>
        <w:t>season</w:t>
      </w:r>
      <w:r>
        <w:rPr>
          <w:spacing w:val="-3"/>
          <w:rPrChange w:id="6535" w:author="Sablan Kevin" w:date="2019-01-04T09:40:00Z">
            <w:rPr/>
          </w:rPrChange>
        </w:rPr>
        <w:t xml:space="preserve"> </w:t>
      </w:r>
      <w:r>
        <w:t>as</w:t>
      </w:r>
      <w:r>
        <w:rPr>
          <w:spacing w:val="-4"/>
          <w:rPrChange w:id="6536" w:author="Sablan Kevin" w:date="2019-01-04T09:40:00Z">
            <w:rPr/>
          </w:rPrChange>
        </w:rPr>
        <w:t xml:space="preserve"> </w:t>
      </w:r>
      <w:r>
        <w:t>it</w:t>
      </w:r>
      <w:r>
        <w:rPr>
          <w:spacing w:val="-3"/>
          <w:rPrChange w:id="6537" w:author="Sablan Kevin" w:date="2019-01-04T09:40:00Z">
            <w:rPr/>
          </w:rPrChange>
        </w:rPr>
        <w:t xml:space="preserve"> </w:t>
      </w:r>
      <w:r>
        <w:t>can</w:t>
      </w:r>
      <w:r>
        <w:rPr>
          <w:spacing w:val="-4"/>
          <w:rPrChange w:id="6538" w:author="Sablan Kevin" w:date="2019-01-04T09:40:00Z">
            <w:rPr/>
          </w:rPrChange>
        </w:rPr>
        <w:t xml:space="preserve"> </w:t>
      </w:r>
      <w:r>
        <w:t>be</w:t>
      </w:r>
      <w:r>
        <w:rPr>
          <w:spacing w:val="-3"/>
          <w:rPrChange w:id="6539" w:author="Sablan Kevin" w:date="2019-01-04T09:40:00Z">
            <w:rPr/>
          </w:rPrChange>
        </w:rPr>
        <w:t xml:space="preserve"> </w:t>
      </w:r>
      <w:del w:id="6540" w:author="Sablan Kevin" w:date="2019-01-04T09:40:00Z">
        <w:r w:rsidR="00BB2720">
          <w:delText>significantly</w:delText>
        </w:r>
      </w:del>
      <w:ins w:id="6541" w:author="Sablan Kevin" w:date="2019-01-04T09:40:00Z">
        <w:r>
          <w:t>sign</w:t>
        </w:r>
        <w:r>
          <w:rPr>
            <w:spacing w:val="-1"/>
          </w:rPr>
          <w:t>i</w:t>
        </w:r>
        <w:r>
          <w:rPr>
            <w:rFonts w:cs="Times New Roman"/>
          </w:rPr>
          <w:t>fi</w:t>
        </w:r>
        <w:r>
          <w:rPr>
            <w:rFonts w:cs="Times New Roman"/>
            <w:spacing w:val="-9"/>
          </w:rPr>
          <w:t xml:space="preserve"> </w:t>
        </w:r>
        <w:r>
          <w:t>cantly</w:t>
        </w:r>
      </w:ins>
      <w:r>
        <w:rPr>
          <w:spacing w:val="-4"/>
          <w:rPrChange w:id="6542" w:author="Sablan Kevin" w:date="2019-01-04T09:40:00Z">
            <w:rPr/>
          </w:rPrChange>
        </w:rPr>
        <w:t xml:space="preserve"> </w:t>
      </w:r>
      <w:r>
        <w:t>a</w:t>
      </w:r>
      <w:r>
        <w:rPr>
          <w:spacing w:val="-4"/>
          <w:rPrChange w:id="6543" w:author="Sablan Kevin" w:date="2019-01-04T09:40:00Z">
            <w:rPr/>
          </w:rPrChange>
        </w:rPr>
        <w:t>f</w:t>
      </w:r>
      <w:r>
        <w:t>fected</w:t>
      </w:r>
      <w:r>
        <w:rPr>
          <w:spacing w:val="-3"/>
          <w:rPrChange w:id="6544" w:author="Sablan Kevin" w:date="2019-01-04T09:40:00Z">
            <w:rPr/>
          </w:rPrChange>
        </w:rPr>
        <w:t xml:space="preserve"> </w:t>
      </w:r>
      <w:r>
        <w:t>by</w:t>
      </w:r>
      <w:r>
        <w:rPr>
          <w:spacing w:val="-4"/>
          <w:rPrChange w:id="6545" w:author="Sablan Kevin" w:date="2019-01-04T09:40:00Z">
            <w:rPr/>
          </w:rPrChange>
        </w:rPr>
        <w:t xml:space="preserve"> </w:t>
      </w:r>
      <w:r>
        <w:t>moisture</w:t>
      </w:r>
      <w:r>
        <w:rPr>
          <w:spacing w:val="-3"/>
          <w:rPrChange w:id="6546" w:author="Sablan Kevin" w:date="2019-01-04T09:40:00Z">
            <w:rPr/>
          </w:rPrChange>
        </w:rPr>
        <w:t xml:space="preserve"> </w:t>
      </w:r>
      <w:r>
        <w:t>content</w:t>
      </w:r>
      <w:r>
        <w:rPr>
          <w:spacing w:val="-3"/>
          <w:rPrChange w:id="6547" w:author="Sablan Kevin" w:date="2019-01-04T09:40:00Z">
            <w:rPr/>
          </w:rPrChange>
        </w:rPr>
        <w:t xml:space="preserve"> </w:t>
      </w:r>
      <w:r>
        <w:t>and</w:t>
      </w:r>
      <w:r>
        <w:rPr>
          <w:spacing w:val="-4"/>
          <w:rPrChange w:id="6548" w:author="Sablan Kevin" w:date="2019-01-04T09:40:00Z">
            <w:rPr/>
          </w:rPrChange>
        </w:rPr>
        <w:t xml:space="preserve"> </w:t>
      </w:r>
      <w:r>
        <w:t>whether</w:t>
      </w:r>
      <w:r>
        <w:rPr>
          <w:spacing w:val="-3"/>
          <w:rPrChange w:id="6549" w:author="Sablan Kevin" w:date="2019-01-04T09:40:00Z">
            <w:rPr/>
          </w:rPrChange>
        </w:rPr>
        <w:t xml:space="preserve"> </w:t>
      </w:r>
      <w:r>
        <w:t>the</w:t>
      </w:r>
      <w:r>
        <w:rPr>
          <w:spacing w:val="-4"/>
          <w:rPrChange w:id="6550" w:author="Sablan Kevin" w:date="2019-01-04T09:40:00Z">
            <w:rPr/>
          </w:rPrChange>
        </w:rPr>
        <w:t xml:space="preserve"> </w:t>
      </w:r>
      <w:r>
        <w:t>soil</w:t>
      </w:r>
      <w:r>
        <w:rPr>
          <w:spacing w:val="-3"/>
          <w:rPrChange w:id="6551" w:author="Sablan Kevin" w:date="2019-01-04T09:40:00Z">
            <w:rPr/>
          </w:rPrChange>
        </w:rPr>
        <w:t xml:space="preserve"> </w:t>
      </w:r>
      <w:r>
        <w:t>is frozen.</w:t>
      </w:r>
      <w:r>
        <w:rPr>
          <w:spacing w:val="-5"/>
          <w:rPrChange w:id="6552" w:author="Sablan Kevin" w:date="2019-01-04T09:40:00Z">
            <w:rPr/>
          </w:rPrChange>
        </w:rPr>
        <w:t xml:space="preserve"> </w:t>
      </w:r>
      <w:r>
        <w:t>Other</w:t>
      </w:r>
      <w:r>
        <w:rPr>
          <w:spacing w:val="-4"/>
          <w:rPrChange w:id="6553" w:author="Sablan Kevin" w:date="2019-01-04T09:40:00Z">
            <w:rPr/>
          </w:rPrChange>
        </w:rPr>
        <w:t xml:space="preserve"> </w:t>
      </w:r>
      <w:del w:id="6554" w:author="Sablan Kevin" w:date="2019-01-04T09:40:00Z">
        <w:r w:rsidR="00BB2720">
          <w:delText>significant</w:delText>
        </w:r>
      </w:del>
      <w:ins w:id="6555" w:author="Sablan Kevin" w:date="2019-01-04T09:40:00Z">
        <w:r>
          <w:t>sign</w:t>
        </w:r>
        <w:r>
          <w:rPr>
            <w:spacing w:val="-1"/>
          </w:rPr>
          <w:t>i</w:t>
        </w:r>
        <w:r>
          <w:rPr>
            <w:rFonts w:cs="Times New Roman"/>
          </w:rPr>
          <w:t>fi</w:t>
        </w:r>
        <w:r>
          <w:rPr>
            <w:rFonts w:cs="Times New Roman"/>
            <w:spacing w:val="-10"/>
          </w:rPr>
          <w:t xml:space="preserve"> </w:t>
        </w:r>
        <w:r>
          <w:t>cant</w:t>
        </w:r>
      </w:ins>
      <w:r>
        <w:rPr>
          <w:spacing w:val="-5"/>
          <w:rPrChange w:id="6556" w:author="Sablan Kevin" w:date="2019-01-04T09:40:00Z">
            <w:rPr/>
          </w:rPrChange>
        </w:rPr>
        <w:t xml:space="preserve"> </w:t>
      </w:r>
      <w:r>
        <w:t>factors</w:t>
      </w:r>
      <w:r>
        <w:rPr>
          <w:spacing w:val="-4"/>
          <w:rPrChange w:id="6557" w:author="Sablan Kevin" w:date="2019-01-04T09:40:00Z">
            <w:rPr/>
          </w:rPrChange>
        </w:rPr>
        <w:t xml:space="preserve"> </w:t>
      </w:r>
      <w:r>
        <w:t>may</w:t>
      </w:r>
      <w:r>
        <w:rPr>
          <w:spacing w:val="-5"/>
          <w:rPrChange w:id="6558" w:author="Sablan Kevin" w:date="2019-01-04T09:40:00Z">
            <w:rPr/>
          </w:rPrChange>
        </w:rPr>
        <w:t xml:space="preserve"> </w:t>
      </w:r>
      <w:r>
        <w:t>include</w:t>
      </w:r>
      <w:r>
        <w:rPr>
          <w:spacing w:val="-4"/>
          <w:rPrChange w:id="6559" w:author="Sablan Kevin" w:date="2019-01-04T09:40:00Z">
            <w:rPr/>
          </w:rPrChange>
        </w:rPr>
        <w:t xml:space="preserve"> </w:t>
      </w:r>
      <w:r>
        <w:t>compaction,</w:t>
      </w:r>
      <w:r>
        <w:rPr>
          <w:spacing w:val="-5"/>
          <w:rPrChange w:id="6560" w:author="Sablan Kevin" w:date="2019-01-04T09:40:00Z">
            <w:rPr/>
          </w:rPrChange>
        </w:rPr>
        <w:t xml:space="preserve"> </w:t>
      </w:r>
      <w:r>
        <w:t>densit</w:t>
      </w:r>
      <w:r>
        <w:rPr>
          <w:spacing w:val="-15"/>
          <w:rPrChange w:id="6561" w:author="Sablan Kevin" w:date="2019-01-04T09:40:00Z">
            <w:rPr/>
          </w:rPrChange>
        </w:rPr>
        <w:t>y</w:t>
      </w:r>
      <w:r>
        <w:t>,</w:t>
      </w:r>
      <w:r>
        <w:rPr>
          <w:spacing w:val="-4"/>
          <w:rPrChange w:id="6562" w:author="Sablan Kevin" w:date="2019-01-04T09:40:00Z">
            <w:rPr/>
          </w:rPrChange>
        </w:rPr>
        <w:t xml:space="preserve"> </w:t>
      </w:r>
      <w:r>
        <w:t>and</w:t>
      </w:r>
      <w:r>
        <w:rPr>
          <w:spacing w:val="-5"/>
          <w:rPrChange w:id="6563" w:author="Sablan Kevin" w:date="2019-01-04T09:40:00Z">
            <w:rPr/>
          </w:rPrChange>
        </w:rPr>
        <w:t xml:space="preserve"> </w:t>
      </w:r>
      <w:r>
        <w:t>consolidation</w:t>
      </w:r>
      <w:r>
        <w:rPr>
          <w:spacing w:val="-4"/>
          <w:rPrChange w:id="6564" w:author="Sablan Kevin" w:date="2019-01-04T09:40:00Z">
            <w:rPr/>
          </w:rPrChange>
        </w:rPr>
        <w:t xml:space="preserve"> </w:t>
      </w:r>
      <w:r>
        <w:t>of</w:t>
      </w:r>
      <w:r>
        <w:rPr>
          <w:spacing w:val="-5"/>
          <w:rPrChange w:id="6565" w:author="Sablan Kevin" w:date="2019-01-04T09:40:00Z">
            <w:rPr/>
          </w:rPrChange>
        </w:rPr>
        <w:t xml:space="preserve"> </w:t>
      </w:r>
      <w:r>
        <w:t>the</w:t>
      </w:r>
      <w:r>
        <w:rPr>
          <w:spacing w:val="-4"/>
          <w:rPrChange w:id="6566" w:author="Sablan Kevin" w:date="2019-01-04T09:40:00Z">
            <w:rPr/>
          </w:rPrChange>
        </w:rPr>
        <w:t xml:space="preserve"> </w:t>
      </w:r>
      <w:r>
        <w:t>soil.</w:t>
      </w:r>
      <w:r>
        <w:rPr>
          <w:spacing w:val="-8"/>
          <w:rPrChange w:id="6567" w:author="Sablan Kevin" w:date="2019-01-04T09:40:00Z">
            <w:rPr/>
          </w:rPrChange>
        </w:rPr>
        <w:t xml:space="preserve"> </w:t>
      </w:r>
      <w:r>
        <w:t>The testing agency should be aware of the importance of soil strength and select the most appropriate soil type consistent with potential application of the feature.</w:t>
      </w:r>
      <w:del w:id="6568" w:author="Sablan Kevin" w:date="2019-01-04T09:40:00Z">
        <w:r w:rsidR="00BB2720">
          <w:delText xml:space="preserve"> </w:delText>
        </w:r>
      </w:del>
    </w:p>
    <w:p w14:paraId="5423D7A7" w14:textId="77777777" w:rsidR="00AA57AC" w:rsidRDefault="00AA57AC">
      <w:pPr>
        <w:spacing w:before="2" w:line="100" w:lineRule="exact"/>
        <w:rPr>
          <w:sz w:val="10"/>
          <w:rPrChange w:id="6569" w:author="Sablan Kevin" w:date="2019-01-04T09:40:00Z">
            <w:rPr/>
          </w:rPrChange>
        </w:rPr>
        <w:pPrChange w:id="6570" w:author="Sablan Kevin" w:date="2019-01-04T09:40:00Z">
          <w:pPr>
            <w:pStyle w:val="BodyText"/>
          </w:pPr>
        </w:pPrChange>
      </w:pPr>
    </w:p>
    <w:p w14:paraId="7E15150E" w14:textId="77777777" w:rsidR="00AA57AC" w:rsidRDefault="00AA57AC">
      <w:pPr>
        <w:spacing w:line="200" w:lineRule="exact"/>
        <w:rPr>
          <w:ins w:id="6571" w:author="Sablan Kevin" w:date="2019-01-04T09:40:00Z"/>
          <w:sz w:val="20"/>
          <w:szCs w:val="20"/>
        </w:rPr>
      </w:pPr>
    </w:p>
    <w:p w14:paraId="09D5AFCD" w14:textId="6901040D" w:rsidR="00AA57AC" w:rsidRDefault="009516E7">
      <w:pPr>
        <w:pStyle w:val="BodyText"/>
        <w:spacing w:line="284" w:lineRule="auto"/>
        <w:ind w:right="56"/>
        <w:pPrChange w:id="6572" w:author="Sablan Kevin" w:date="2019-01-04T09:40:00Z">
          <w:pPr>
            <w:pStyle w:val="BodyText"/>
          </w:pPr>
        </w:pPrChange>
      </w:pPr>
      <w:r>
        <w:t xml:space="preserve">Recommended soils are well-graded materials that should be readily available to most testing </w:t>
      </w:r>
      <w:del w:id="6573" w:author="Sablan Kevin" w:date="2019-01-04T09:40:00Z">
        <w:r w:rsidR="00BB2720">
          <w:delText>agencies</w:delText>
        </w:r>
      </w:del>
      <w:ins w:id="6574" w:author="Sablan Kevin" w:date="2019-01-04T09:40:00Z">
        <w:r>
          <w:t>agen- cies</w:t>
        </w:r>
      </w:ins>
      <w:r>
        <w:t>.</w:t>
      </w:r>
      <w:r>
        <w:rPr>
          <w:spacing w:val="-4"/>
          <w:rPrChange w:id="6575" w:author="Sablan Kevin" w:date="2019-01-04T09:40:00Z">
            <w:rPr/>
          </w:rPrChange>
        </w:rPr>
        <w:t xml:space="preserve"> </w:t>
      </w:r>
      <w:r>
        <w:t>The standard soil of Section 3.3.1 is a selected</w:t>
      </w:r>
      <w:r>
        <w:rPr>
          <w:spacing w:val="-13"/>
          <w:rPrChange w:id="6576" w:author="Sablan Kevin" w:date="2019-01-04T09:40:00Z">
            <w:rPr/>
          </w:rPrChange>
        </w:rPr>
        <w:t xml:space="preserve"> </w:t>
      </w:r>
      <w:r>
        <w:t>AASH</w:t>
      </w:r>
      <w:r>
        <w:rPr>
          <w:spacing w:val="-4"/>
          <w:rPrChange w:id="6577" w:author="Sablan Kevin" w:date="2019-01-04T09:40:00Z">
            <w:rPr/>
          </w:rPrChange>
        </w:rPr>
        <w:t>T</w:t>
      </w:r>
      <w:r>
        <w:t>O material that compacts to form a relatively</w:t>
      </w:r>
      <w:r>
        <w:rPr>
          <w:spacing w:val="-3"/>
          <w:rPrChange w:id="6578" w:author="Sablan Kevin" w:date="2019-01-04T09:40:00Z">
            <w:rPr/>
          </w:rPrChange>
        </w:rPr>
        <w:t xml:space="preserve"> </w:t>
      </w:r>
      <w:r>
        <w:t>strong</w:t>
      </w:r>
      <w:r>
        <w:rPr>
          <w:spacing w:val="-3"/>
          <w:rPrChange w:id="6579" w:author="Sablan Kevin" w:date="2019-01-04T09:40:00Z">
            <w:rPr/>
          </w:rPrChange>
        </w:rPr>
        <w:t xml:space="preserve"> </w:t>
      </w:r>
      <w:r>
        <w:t>foundation.</w:t>
      </w:r>
      <w:r>
        <w:rPr>
          <w:spacing w:val="-7"/>
          <w:rPrChange w:id="6580" w:author="Sablan Kevin" w:date="2019-01-04T09:40:00Z">
            <w:rPr/>
          </w:rPrChange>
        </w:rPr>
        <w:t xml:space="preserve"> </w:t>
      </w:r>
      <w:r>
        <w:t>The</w:t>
      </w:r>
      <w:r>
        <w:rPr>
          <w:spacing w:val="-3"/>
          <w:rPrChange w:id="6581" w:author="Sablan Kevin" w:date="2019-01-04T09:40:00Z">
            <w:rPr/>
          </w:rPrChange>
        </w:rPr>
        <w:t xml:space="preserve"> </w:t>
      </w:r>
      <w:r>
        <w:t>weak</w:t>
      </w:r>
      <w:r>
        <w:rPr>
          <w:spacing w:val="-3"/>
          <w:rPrChange w:id="6582" w:author="Sablan Kevin" w:date="2019-01-04T09:40:00Z">
            <w:rPr/>
          </w:rPrChange>
        </w:rPr>
        <w:t xml:space="preserve"> </w:t>
      </w:r>
      <w:r>
        <w:t>soil</w:t>
      </w:r>
      <w:r>
        <w:rPr>
          <w:spacing w:val="-2"/>
          <w:rPrChange w:id="6583" w:author="Sablan Kevin" w:date="2019-01-04T09:40:00Z">
            <w:rPr/>
          </w:rPrChange>
        </w:rPr>
        <w:t xml:space="preserve"> </w:t>
      </w:r>
      <w:r>
        <w:t>of</w:t>
      </w:r>
      <w:r>
        <w:rPr>
          <w:spacing w:val="-3"/>
          <w:rPrChange w:id="6584" w:author="Sablan Kevin" w:date="2019-01-04T09:40:00Z">
            <w:rPr/>
          </w:rPrChange>
        </w:rPr>
        <w:t xml:space="preserve"> </w:t>
      </w:r>
      <w:r>
        <w:t>Section</w:t>
      </w:r>
      <w:r>
        <w:rPr>
          <w:spacing w:val="-3"/>
          <w:rPrChange w:id="6585" w:author="Sablan Kevin" w:date="2019-01-04T09:40:00Z">
            <w:rPr/>
          </w:rPrChange>
        </w:rPr>
        <w:t xml:space="preserve"> </w:t>
      </w:r>
      <w:r>
        <w:t>3.3.2</w:t>
      </w:r>
      <w:r>
        <w:rPr>
          <w:spacing w:val="-3"/>
          <w:rPrChange w:id="6586" w:author="Sablan Kevin" w:date="2019-01-04T09:40:00Z">
            <w:rPr/>
          </w:rPrChange>
        </w:rPr>
        <w:t xml:space="preserve"> </w:t>
      </w:r>
      <w:r>
        <w:t>is</w:t>
      </w:r>
      <w:r>
        <w:rPr>
          <w:spacing w:val="-3"/>
          <w:rPrChange w:id="6587" w:author="Sablan Kevin" w:date="2019-01-04T09:40:00Z">
            <w:rPr/>
          </w:rPrChange>
        </w:rPr>
        <w:t xml:space="preserve"> </w:t>
      </w:r>
      <w:r>
        <w:t>a</w:t>
      </w:r>
      <w:r>
        <w:rPr>
          <w:spacing w:val="-3"/>
          <w:rPrChange w:id="6588" w:author="Sablan Kevin" w:date="2019-01-04T09:40:00Z">
            <w:rPr/>
          </w:rPrChange>
        </w:rPr>
        <w:t xml:space="preserve"> </w:t>
      </w:r>
      <w:r>
        <w:t>typical</w:t>
      </w:r>
      <w:r>
        <w:rPr>
          <w:spacing w:val="-15"/>
          <w:rPrChange w:id="6589" w:author="Sablan Kevin" w:date="2019-01-04T09:40:00Z">
            <w:rPr/>
          </w:rPrChange>
        </w:rPr>
        <w:t xml:space="preserve"> </w:t>
      </w:r>
      <w:r>
        <w:t>AASH</w:t>
      </w:r>
      <w:r>
        <w:rPr>
          <w:spacing w:val="-4"/>
          <w:rPrChange w:id="6590" w:author="Sablan Kevin" w:date="2019-01-04T09:40:00Z">
            <w:rPr/>
          </w:rPrChange>
        </w:rPr>
        <w:t>T</w:t>
      </w:r>
      <w:r>
        <w:t>O</w:t>
      </w:r>
      <w:r>
        <w:rPr>
          <w:spacing w:val="-4"/>
          <w:rPrChange w:id="6591" w:author="Sablan Kevin" w:date="2019-01-04T09:40:00Z">
            <w:rPr/>
          </w:rPrChange>
        </w:rPr>
        <w:t xml:space="preserve"> </w:t>
      </w:r>
      <w:del w:id="6592" w:author="Sablan Kevin" w:date="2019-01-04T09:40:00Z">
        <w:r w:rsidR="00BB2720">
          <w:delText>fine</w:delText>
        </w:r>
      </w:del>
      <w:ins w:id="6593" w:author="Sablan Kevin" w:date="2019-01-04T09:40:00Z">
        <w:r>
          <w:rPr>
            <w:rFonts w:cs="Times New Roman"/>
            <w:w w:val="85"/>
          </w:rPr>
          <w:t xml:space="preserve">fi </w:t>
        </w:r>
        <w:r>
          <w:t>ne</w:t>
        </w:r>
      </w:ins>
      <w:r>
        <w:rPr>
          <w:spacing w:val="-3"/>
          <w:rPrChange w:id="6594" w:author="Sablan Kevin" w:date="2019-01-04T09:40:00Z">
            <w:rPr/>
          </w:rPrChange>
        </w:rPr>
        <w:t xml:space="preserve"> </w:t>
      </w:r>
      <w:r>
        <w:t>aggregate. These soils are essentially the same as the “strong” and “weak” soils of NCHRP</w:t>
      </w:r>
      <w:r>
        <w:rPr>
          <w:spacing w:val="-9"/>
          <w:rPrChange w:id="6595" w:author="Sablan Kevin" w:date="2019-01-04T09:40:00Z">
            <w:rPr/>
          </w:rPrChange>
        </w:rPr>
        <w:t xml:space="preserve"> </w:t>
      </w:r>
      <w:del w:id="6596" w:author="Sablan Kevin" w:date="2019-01-04T09:40:00Z">
        <w:r w:rsidR="00BB2720">
          <w:delText>Report</w:delText>
        </w:r>
      </w:del>
      <w:ins w:id="6597" w:author="Sablan Kevin" w:date="2019-01-04T09:40:00Z">
        <w:r>
          <w:t>Reports</w:t>
        </w:r>
      </w:ins>
      <w:r>
        <w:t xml:space="preserve"> 350 (</w:t>
      </w:r>
      <w:del w:id="6598" w:author="Sablan Kevin" w:date="2019-01-04T09:40:00Z">
        <w:r w:rsidR="00BB2720">
          <w:delText>129</w:delText>
        </w:r>
      </w:del>
      <w:ins w:id="6599" w:author="Sablan Kevin" w:date="2019-01-04T09:40:00Z">
        <w:r>
          <w:rPr>
            <w:spacing w:val="-9"/>
          </w:rPr>
          <w:t>1</w:t>
        </w:r>
        <w:r>
          <w:t>19</w:t>
        </w:r>
      </w:ins>
      <w:r>
        <w:t>).</w:t>
      </w:r>
    </w:p>
    <w:p w14:paraId="65C60CBC" w14:textId="77777777" w:rsidR="00AA57AC" w:rsidRDefault="00AA57AC">
      <w:pPr>
        <w:spacing w:before="2" w:line="100" w:lineRule="exact"/>
        <w:rPr>
          <w:ins w:id="6600" w:author="Sablan Kevin" w:date="2019-01-04T09:40:00Z"/>
          <w:sz w:val="10"/>
          <w:szCs w:val="10"/>
        </w:rPr>
      </w:pPr>
    </w:p>
    <w:p w14:paraId="79E36A26" w14:textId="77777777" w:rsidR="00AA57AC" w:rsidRDefault="00AA57AC">
      <w:pPr>
        <w:spacing w:line="200" w:lineRule="exact"/>
        <w:rPr>
          <w:sz w:val="20"/>
          <w:rPrChange w:id="6601" w:author="Sablan Kevin" w:date="2019-01-04T09:40:00Z">
            <w:rPr/>
          </w:rPrChange>
        </w:rPr>
        <w:pPrChange w:id="6602" w:author="Sablan Kevin" w:date="2019-01-04T09:40:00Z">
          <w:pPr>
            <w:pStyle w:val="BodyText"/>
          </w:pPr>
        </w:pPrChange>
      </w:pPr>
    </w:p>
    <w:p w14:paraId="246C3C8D" w14:textId="67055DEE" w:rsidR="00AA57AC" w:rsidRDefault="009516E7">
      <w:pPr>
        <w:pStyle w:val="BodyText"/>
      </w:pPr>
      <w:r>
        <w:t>The following general guidance in soil selection is o</w:t>
      </w:r>
      <w:r>
        <w:rPr>
          <w:spacing w:val="-4"/>
          <w:rPrChange w:id="6603" w:author="Sablan Kevin" w:date="2019-01-04T09:40:00Z">
            <w:rPr/>
          </w:rPrChange>
        </w:rPr>
        <w:t>f</w:t>
      </w:r>
      <w:r>
        <w:t>fered to the user agency and the testing agency:</w:t>
      </w:r>
      <w:del w:id="6604" w:author="Sablan Kevin" w:date="2019-01-04T09:40:00Z">
        <w:r w:rsidR="00BB2720">
          <w:delText xml:space="preserve"> </w:delText>
        </w:r>
      </w:del>
    </w:p>
    <w:p w14:paraId="675BB3BA" w14:textId="77777777" w:rsidR="00AA57AC" w:rsidRDefault="00AA57AC">
      <w:pPr>
        <w:rPr>
          <w:ins w:id="6605" w:author="Sablan Kevin" w:date="2019-01-04T09:40:00Z"/>
        </w:rPr>
        <w:sectPr w:rsidR="00AA57AC">
          <w:pgSz w:w="12240" w:h="15840"/>
          <w:pgMar w:top="560" w:right="1540" w:bottom="540" w:left="1500" w:header="0" w:footer="355" w:gutter="0"/>
          <w:cols w:space="720"/>
        </w:sectPr>
      </w:pPr>
    </w:p>
    <w:p w14:paraId="440AE3DA" w14:textId="77777777" w:rsidR="00AA57AC" w:rsidRDefault="009516E7">
      <w:pPr>
        <w:spacing w:before="86"/>
        <w:ind w:right="100"/>
        <w:jc w:val="right"/>
        <w:rPr>
          <w:ins w:id="6606" w:author="Sablan Kevin" w:date="2019-01-04T09:40:00Z"/>
          <w:rFonts w:ascii="Franklin Gothic Demi" w:eastAsia="Franklin Gothic Demi" w:hAnsi="Franklin Gothic Demi" w:cs="Franklin Gothic Demi"/>
          <w:sz w:val="18"/>
          <w:szCs w:val="18"/>
        </w:rPr>
      </w:pPr>
      <w:ins w:id="6607"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2"/>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3</w:t>
        </w:r>
      </w:ins>
    </w:p>
    <w:p w14:paraId="70D3F0A5" w14:textId="77777777" w:rsidR="00AA57AC" w:rsidRDefault="00AA57AC">
      <w:pPr>
        <w:spacing w:line="200" w:lineRule="exact"/>
        <w:rPr>
          <w:ins w:id="6608" w:author="Sablan Kevin" w:date="2019-01-04T09:40:00Z"/>
          <w:sz w:val="20"/>
          <w:szCs w:val="20"/>
        </w:rPr>
      </w:pPr>
    </w:p>
    <w:p w14:paraId="0DC3CA9A" w14:textId="77777777" w:rsidR="00AA57AC" w:rsidRDefault="00AA57AC">
      <w:pPr>
        <w:spacing w:before="6" w:line="260" w:lineRule="exact"/>
        <w:rPr>
          <w:sz w:val="26"/>
          <w:rPrChange w:id="6609" w:author="Sablan Kevin" w:date="2019-01-04T09:40:00Z">
            <w:rPr/>
          </w:rPrChange>
        </w:rPr>
        <w:pPrChange w:id="6610" w:author="Sablan Kevin" w:date="2019-01-04T09:40:00Z">
          <w:pPr>
            <w:pStyle w:val="BodyText"/>
          </w:pPr>
        </w:pPrChange>
      </w:pPr>
    </w:p>
    <w:p w14:paraId="2B4035B6" w14:textId="53F1734A" w:rsidR="00AA57AC" w:rsidRDefault="009516E7">
      <w:pPr>
        <w:pStyle w:val="BodyText"/>
        <w:spacing w:before="76"/>
        <w:ind w:left="100"/>
        <w:rPr>
          <w:rFonts w:eastAsia="Franklin Gothic Demi"/>
          <w:rPrChange w:id="6611" w:author="Sablan Kevin" w:date="2019-01-04T09:40:00Z">
            <w:rPr/>
          </w:rPrChange>
        </w:rPr>
        <w:pPrChange w:id="6612" w:author="Sablan Kevin" w:date="2019-01-04T09:40:00Z">
          <w:pPr>
            <w:pStyle w:val="111Bodytitles"/>
          </w:pPr>
        </w:pPrChange>
      </w:pPr>
      <w:r>
        <w:rPr>
          <w:rFonts w:ascii="Franklin Gothic Demi" w:eastAsia="Franklin Gothic Demi" w:hAnsi="Franklin Gothic Demi"/>
          <w:rPrChange w:id="6613" w:author="Sablan Kevin" w:date="2019-01-04T09:40:00Z">
            <w:rPr>
              <w:caps w:val="0"/>
            </w:rPr>
          </w:rPrChange>
        </w:rPr>
        <w:t>A3.3</w:t>
      </w:r>
      <w:r>
        <w:rPr>
          <w:rFonts w:ascii="Franklin Gothic Demi" w:eastAsia="Franklin Gothic Demi" w:hAnsi="Franklin Gothic Demi"/>
          <w:spacing w:val="2"/>
          <w:rPrChange w:id="6614" w:author="Sablan Kevin" w:date="2019-01-04T09:40:00Z">
            <w:rPr>
              <w:caps w:val="0"/>
            </w:rPr>
          </w:rPrChange>
        </w:rPr>
        <w:t>.</w:t>
      </w:r>
      <w:r>
        <w:rPr>
          <w:rFonts w:ascii="Franklin Gothic Demi" w:eastAsia="Franklin Gothic Demi" w:hAnsi="Franklin Gothic Demi"/>
          <w:rPrChange w:id="6615" w:author="Sablan Kevin" w:date="2019-01-04T09:40:00Z">
            <w:rPr>
              <w:caps w:val="0"/>
            </w:rPr>
          </w:rPrChange>
        </w:rPr>
        <w:t>1</w:t>
      </w:r>
      <w:r>
        <w:rPr>
          <w:rFonts w:ascii="Franklin Gothic Demi" w:eastAsia="Franklin Gothic Demi" w:hAnsi="Franklin Gothic Demi"/>
          <w:spacing w:val="-3"/>
          <w:rPrChange w:id="6616" w:author="Sablan Kevin" w:date="2019-01-04T09:40:00Z">
            <w:rPr>
              <w:caps w:val="0"/>
            </w:rPr>
          </w:rPrChange>
        </w:rPr>
        <w:t xml:space="preserve"> </w:t>
      </w:r>
      <w:del w:id="6617" w:author="Sablan Kevin" w:date="2019-01-04T09:40:00Z">
        <w:r w:rsidR="00BB2720">
          <w:delText xml:space="preserve">Standard Soil </w:delText>
        </w:r>
      </w:del>
      <w:ins w:id="6618" w:author="Sablan Kevin" w:date="2019-01-04T09:40:00Z">
        <w:r>
          <w:rPr>
            <w:rFonts w:ascii="Franklin Gothic Demi" w:eastAsia="Franklin Gothic Demi" w:hAnsi="Franklin Gothic Demi" w:cs="Franklin Gothic Demi"/>
          </w:rPr>
          <w:t>S</w:t>
        </w:r>
        <w:r>
          <w:rPr>
            <w:rFonts w:ascii="Franklin Gothic Demi" w:eastAsia="Franklin Gothic Demi" w:hAnsi="Franklin Gothic Demi" w:cs="Franklin Gothic Demi"/>
            <w:spacing w:val="-12"/>
          </w:rPr>
          <w:t>T</w:t>
        </w:r>
        <w:r>
          <w:rPr>
            <w:rFonts w:ascii="Franklin Gothic Demi" w:eastAsia="Franklin Gothic Demi" w:hAnsi="Franklin Gothic Demi" w:cs="Franklin Gothic Demi"/>
          </w:rPr>
          <w:t>AN</w:t>
        </w:r>
        <w:r>
          <w:rPr>
            <w:rFonts w:ascii="Franklin Gothic Demi" w:eastAsia="Franklin Gothic Demi" w:hAnsi="Franklin Gothic Demi" w:cs="Franklin Gothic Demi"/>
            <w:spacing w:val="-6"/>
          </w:rPr>
          <w:t>D</w:t>
        </w:r>
        <w:r>
          <w:rPr>
            <w:rFonts w:ascii="Franklin Gothic Demi" w:eastAsia="Franklin Gothic Demi" w:hAnsi="Franklin Gothic Demi" w:cs="Franklin Gothic Demi"/>
          </w:rPr>
          <w:t>ARD</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SOIL</w:t>
        </w:r>
      </w:ins>
    </w:p>
    <w:p w14:paraId="595950B2" w14:textId="7742CDE5" w:rsidR="00AA57AC" w:rsidRDefault="009516E7">
      <w:pPr>
        <w:pStyle w:val="BodyText"/>
        <w:spacing w:before="47" w:line="284" w:lineRule="auto"/>
        <w:ind w:left="100" w:right="418"/>
        <w:pPrChange w:id="6619" w:author="Sablan Kevin" w:date="2019-01-04T09:40:00Z">
          <w:pPr>
            <w:pStyle w:val="BodyText"/>
          </w:pPr>
        </w:pPrChange>
      </w:pPr>
      <w:r>
        <w:t>Unless the test article is limited to areas of weak soils, the standard soil should be used with any feature whose impact performance is sensitive to soil-foundation or soil-structure interaction.</w:t>
      </w:r>
      <w:r>
        <w:rPr>
          <w:spacing w:val="-13"/>
          <w:rPrChange w:id="6620" w:author="Sablan Kevin" w:date="2019-01-04T09:40:00Z">
            <w:rPr/>
          </w:rPrChange>
        </w:rPr>
        <w:t xml:space="preserve"> </w:t>
      </w:r>
      <w:r>
        <w:t>A la</w:t>
      </w:r>
      <w:r>
        <w:rPr>
          <w:spacing w:val="-4"/>
          <w:rPrChange w:id="6621" w:author="Sablan Kevin" w:date="2019-01-04T09:40:00Z">
            <w:rPr/>
          </w:rPrChange>
        </w:rPr>
        <w:t>r</w:t>
      </w:r>
      <w:r>
        <w:t xml:space="preserve">ge percentage of previous testing has been performed in similar soil and a historical tie is needed. Although it is probably stronger than the average condition found along the roadside, it is still </w:t>
      </w:r>
      <w:del w:id="6622" w:author="Sablan Kevin" w:date="2019-01-04T09:40:00Z">
        <w:r w:rsidR="00BB2720">
          <w:delText>representative</w:delText>
        </w:r>
      </w:del>
      <w:ins w:id="6623" w:author="Sablan Kevin" w:date="2019-01-04T09:40:00Z">
        <w:r>
          <w:t>repre- sentative</w:t>
        </w:r>
      </w:ins>
      <w:r>
        <w:t xml:space="preserve"> of a considerable amount of existing installations.</w:t>
      </w:r>
      <w:del w:id="6624" w:author="Sablan Kevin" w:date="2019-01-04T09:40:00Z">
        <w:r w:rsidR="00BB2720">
          <w:delText xml:space="preserve"> </w:delText>
        </w:r>
      </w:del>
    </w:p>
    <w:p w14:paraId="5279A4BD" w14:textId="77777777" w:rsidR="00AA57AC" w:rsidRDefault="00AA57AC">
      <w:pPr>
        <w:spacing w:before="5" w:line="100" w:lineRule="exact"/>
        <w:rPr>
          <w:sz w:val="10"/>
          <w:rPrChange w:id="6625" w:author="Sablan Kevin" w:date="2019-01-04T09:40:00Z">
            <w:rPr/>
          </w:rPrChange>
        </w:rPr>
        <w:pPrChange w:id="6626" w:author="Sablan Kevin" w:date="2019-01-04T09:40:00Z">
          <w:pPr>
            <w:pStyle w:val="BodyText"/>
          </w:pPr>
        </w:pPrChange>
      </w:pPr>
    </w:p>
    <w:p w14:paraId="1FB1CBF7" w14:textId="77777777" w:rsidR="00AA57AC" w:rsidRDefault="00AA57AC">
      <w:pPr>
        <w:spacing w:line="200" w:lineRule="exact"/>
        <w:rPr>
          <w:ins w:id="6627" w:author="Sablan Kevin" w:date="2019-01-04T09:40:00Z"/>
          <w:sz w:val="20"/>
          <w:szCs w:val="20"/>
        </w:rPr>
      </w:pPr>
    </w:p>
    <w:p w14:paraId="02EA8C64" w14:textId="58E1BCE8" w:rsidR="00AA57AC" w:rsidRDefault="009516E7">
      <w:pPr>
        <w:pStyle w:val="BodyText"/>
        <w:ind w:left="100"/>
        <w:rPr>
          <w:rFonts w:eastAsia="Franklin Gothic Demi"/>
          <w:rPrChange w:id="6628" w:author="Sablan Kevin" w:date="2019-01-04T09:40:00Z">
            <w:rPr/>
          </w:rPrChange>
        </w:rPr>
        <w:pPrChange w:id="6629" w:author="Sablan Kevin" w:date="2019-01-04T09:40:00Z">
          <w:pPr>
            <w:pStyle w:val="111Bodytitles"/>
            <w:keepNext/>
          </w:pPr>
        </w:pPrChange>
      </w:pPr>
      <w:r>
        <w:rPr>
          <w:rFonts w:ascii="Franklin Gothic Demi" w:eastAsia="Franklin Gothic Demi" w:hAnsi="Franklin Gothic Demi"/>
          <w:rPrChange w:id="6630" w:author="Sablan Kevin" w:date="2019-01-04T09:40:00Z">
            <w:rPr>
              <w:caps w:val="0"/>
            </w:rPr>
          </w:rPrChange>
        </w:rPr>
        <w:t>A3.3.2</w:t>
      </w:r>
      <w:r>
        <w:rPr>
          <w:rFonts w:ascii="Franklin Gothic Demi" w:eastAsia="Franklin Gothic Demi" w:hAnsi="Franklin Gothic Demi"/>
          <w:spacing w:val="-4"/>
          <w:rPrChange w:id="6631" w:author="Sablan Kevin" w:date="2019-01-04T09:40:00Z">
            <w:rPr>
              <w:caps w:val="0"/>
            </w:rPr>
          </w:rPrChange>
        </w:rPr>
        <w:t xml:space="preserve"> </w:t>
      </w:r>
      <w:del w:id="6632" w:author="Sablan Kevin" w:date="2019-01-04T09:40:00Z">
        <w:r w:rsidR="00BB2720">
          <w:delText>Soil Strength</w:delText>
        </w:r>
      </w:del>
      <w:ins w:id="6633" w:author="Sablan Kevin" w:date="2019-01-04T09:40:00Z">
        <w:r>
          <w:rPr>
            <w:rFonts w:ascii="Franklin Gothic Demi" w:eastAsia="Franklin Gothic Demi" w:hAnsi="Franklin Gothic Demi" w:cs="Franklin Gothic Demi"/>
          </w:rPr>
          <w:t>SOIL</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STRENGTH</w:t>
        </w:r>
      </w:ins>
    </w:p>
    <w:p w14:paraId="7B187AA4" w14:textId="657A1CAF" w:rsidR="00AA57AC" w:rsidRDefault="009516E7">
      <w:pPr>
        <w:pStyle w:val="BodyText"/>
        <w:spacing w:before="47" w:line="284" w:lineRule="auto"/>
        <w:ind w:left="100" w:right="307"/>
        <w:pPrChange w:id="6634" w:author="Sablan Kevin" w:date="2019-01-04T09:40:00Z">
          <w:pPr>
            <w:pStyle w:val="BodyText"/>
          </w:pPr>
        </w:pPrChange>
      </w:pPr>
      <w:r>
        <w:rPr>
          <w:spacing w:val="-2"/>
          <w:rPrChange w:id="6635" w:author="Sablan Kevin" w:date="2019-01-04T09:40:00Z">
            <w:rPr>
              <w:spacing w:val="-1"/>
            </w:rPr>
          </w:rPrChange>
        </w:rPr>
        <w:t>Th</w:t>
      </w:r>
      <w:r>
        <w:rPr>
          <w:rPrChange w:id="6636" w:author="Sablan Kevin" w:date="2019-01-04T09:40:00Z">
            <w:rPr>
              <w:spacing w:val="-1"/>
            </w:rPr>
          </w:rPrChange>
        </w:rPr>
        <w:t>e</w:t>
      </w:r>
      <w:r>
        <w:rPr>
          <w:spacing w:val="-7"/>
          <w:rPrChange w:id="6637" w:author="Sablan Kevin" w:date="2019-01-04T09:40:00Z">
            <w:rPr>
              <w:spacing w:val="-1"/>
            </w:rPr>
          </w:rPrChange>
        </w:rPr>
        <w:t xml:space="preserve"> </w:t>
      </w:r>
      <w:r>
        <w:rPr>
          <w:spacing w:val="-2"/>
          <w:rPrChange w:id="6638" w:author="Sablan Kevin" w:date="2019-01-04T09:40:00Z">
            <w:rPr>
              <w:spacing w:val="-1"/>
            </w:rPr>
          </w:rPrChange>
        </w:rPr>
        <w:t>soi</w:t>
      </w:r>
      <w:r>
        <w:rPr>
          <w:rPrChange w:id="6639" w:author="Sablan Kevin" w:date="2019-01-04T09:40:00Z">
            <w:rPr>
              <w:spacing w:val="-1"/>
            </w:rPr>
          </w:rPrChange>
        </w:rPr>
        <w:t>l</w:t>
      </w:r>
      <w:r>
        <w:rPr>
          <w:spacing w:val="-7"/>
          <w:rPrChange w:id="6640" w:author="Sablan Kevin" w:date="2019-01-04T09:40:00Z">
            <w:rPr>
              <w:spacing w:val="-1"/>
            </w:rPr>
          </w:rPrChange>
        </w:rPr>
        <w:t xml:space="preserve"> </w:t>
      </w:r>
      <w:del w:id="6641" w:author="Sablan Kevin" w:date="2019-01-04T09:40:00Z">
        <w:r w:rsidR="00BB2720">
          <w:rPr>
            <w:spacing w:val="-1"/>
          </w:rPr>
          <w:delText>specifications</w:delText>
        </w:r>
      </w:del>
      <w:ins w:id="6642" w:author="Sablan Kevin" w:date="2019-01-04T09:40:00Z">
        <w:r>
          <w:rPr>
            <w:spacing w:val="-2"/>
          </w:rPr>
          <w:t>speci</w:t>
        </w:r>
        <w:r>
          <w:rPr>
            <w:rFonts w:cs="Times New Roman"/>
          </w:rPr>
          <w:t>fi</w:t>
        </w:r>
        <w:r>
          <w:rPr>
            <w:rFonts w:cs="Times New Roman"/>
            <w:spacing w:val="-11"/>
          </w:rPr>
          <w:t xml:space="preserve"> </w:t>
        </w:r>
        <w:r>
          <w:rPr>
            <w:spacing w:val="-2"/>
          </w:rPr>
          <w:t>cation</w:t>
        </w:r>
        <w:r>
          <w:t>s</w:t>
        </w:r>
      </w:ins>
      <w:r>
        <w:rPr>
          <w:spacing w:val="-7"/>
          <w:rPrChange w:id="6643" w:author="Sablan Kevin" w:date="2019-01-04T09:40:00Z">
            <w:rPr>
              <w:spacing w:val="-1"/>
            </w:rPr>
          </w:rPrChange>
        </w:rPr>
        <w:t xml:space="preserve"> </w:t>
      </w:r>
      <w:r>
        <w:rPr>
          <w:spacing w:val="-2"/>
          <w:rPrChange w:id="6644" w:author="Sablan Kevin" w:date="2019-01-04T09:40:00Z">
            <w:rPr>
              <w:spacing w:val="-1"/>
            </w:rPr>
          </w:rPrChange>
        </w:rPr>
        <w:t>i</w:t>
      </w:r>
      <w:r>
        <w:rPr>
          <w:rPrChange w:id="6645" w:author="Sablan Kevin" w:date="2019-01-04T09:40:00Z">
            <w:rPr>
              <w:spacing w:val="-1"/>
            </w:rPr>
          </w:rPrChange>
        </w:rPr>
        <w:t>n</w:t>
      </w:r>
      <w:r>
        <w:rPr>
          <w:spacing w:val="-7"/>
          <w:rPrChange w:id="6646" w:author="Sablan Kevin" w:date="2019-01-04T09:40:00Z">
            <w:rPr>
              <w:spacing w:val="-1"/>
            </w:rPr>
          </w:rPrChange>
        </w:rPr>
        <w:t xml:space="preserve"> </w:t>
      </w:r>
      <w:r>
        <w:rPr>
          <w:spacing w:val="-2"/>
          <w:rPrChange w:id="6647" w:author="Sablan Kevin" w:date="2019-01-04T09:40:00Z">
            <w:rPr>
              <w:spacing w:val="-1"/>
            </w:rPr>
          </w:rPrChange>
        </w:rPr>
        <w:t>NCHR</w:t>
      </w:r>
      <w:r>
        <w:rPr>
          <w:rPrChange w:id="6648" w:author="Sablan Kevin" w:date="2019-01-04T09:40:00Z">
            <w:rPr>
              <w:spacing w:val="-1"/>
            </w:rPr>
          </w:rPrChange>
        </w:rPr>
        <w:t>P</w:t>
      </w:r>
      <w:r>
        <w:rPr>
          <w:spacing w:val="-14"/>
          <w:rPrChange w:id="6649" w:author="Sablan Kevin" w:date="2019-01-04T09:40:00Z">
            <w:rPr>
              <w:spacing w:val="-1"/>
            </w:rPr>
          </w:rPrChange>
        </w:rPr>
        <w:t xml:space="preserve"> </w:t>
      </w:r>
      <w:r>
        <w:rPr>
          <w:spacing w:val="-2"/>
          <w:rPrChange w:id="6650" w:author="Sablan Kevin" w:date="2019-01-04T09:40:00Z">
            <w:rPr>
              <w:spacing w:val="-1"/>
            </w:rPr>
          </w:rPrChange>
        </w:rPr>
        <w:t>Repor</w:t>
      </w:r>
      <w:r>
        <w:rPr>
          <w:rPrChange w:id="6651" w:author="Sablan Kevin" w:date="2019-01-04T09:40:00Z">
            <w:rPr>
              <w:spacing w:val="-1"/>
            </w:rPr>
          </w:rPrChange>
        </w:rPr>
        <w:t>t</w:t>
      </w:r>
      <w:r>
        <w:rPr>
          <w:spacing w:val="-7"/>
          <w:rPrChange w:id="6652" w:author="Sablan Kevin" w:date="2019-01-04T09:40:00Z">
            <w:rPr>
              <w:spacing w:val="-1"/>
            </w:rPr>
          </w:rPrChange>
        </w:rPr>
        <w:t xml:space="preserve"> </w:t>
      </w:r>
      <w:r>
        <w:rPr>
          <w:spacing w:val="-2"/>
          <w:rPrChange w:id="6653" w:author="Sablan Kevin" w:date="2019-01-04T09:40:00Z">
            <w:rPr>
              <w:spacing w:val="-1"/>
            </w:rPr>
          </w:rPrChange>
        </w:rPr>
        <w:t>35</w:t>
      </w:r>
      <w:r>
        <w:rPr>
          <w:rPrChange w:id="6654" w:author="Sablan Kevin" w:date="2019-01-04T09:40:00Z">
            <w:rPr>
              <w:spacing w:val="-1"/>
            </w:rPr>
          </w:rPrChange>
        </w:rPr>
        <w:t>0</w:t>
      </w:r>
      <w:r>
        <w:rPr>
          <w:spacing w:val="-7"/>
          <w:rPrChange w:id="6655" w:author="Sablan Kevin" w:date="2019-01-04T09:40:00Z">
            <w:rPr>
              <w:spacing w:val="-1"/>
            </w:rPr>
          </w:rPrChange>
        </w:rPr>
        <w:t xml:space="preserve"> </w:t>
      </w:r>
      <w:r>
        <w:rPr>
          <w:spacing w:val="-2"/>
          <w:rPrChange w:id="6656" w:author="Sablan Kevin" w:date="2019-01-04T09:40:00Z">
            <w:rPr>
              <w:spacing w:val="-1"/>
            </w:rPr>
          </w:rPrChange>
        </w:rPr>
        <w:t>(</w:t>
      </w:r>
      <w:del w:id="6657" w:author="Sablan Kevin" w:date="2019-01-04T09:40:00Z">
        <w:r w:rsidR="00BB2720">
          <w:rPr>
            <w:spacing w:val="-1"/>
          </w:rPr>
          <w:delText>129</w:delText>
        </w:r>
      </w:del>
      <w:ins w:id="6658" w:author="Sablan Kevin" w:date="2019-01-04T09:40:00Z">
        <w:r>
          <w:rPr>
            <w:spacing w:val="-10"/>
          </w:rPr>
          <w:t>1</w:t>
        </w:r>
        <w:r>
          <w:rPr>
            <w:spacing w:val="-2"/>
          </w:rPr>
          <w:t>19</w:t>
        </w:r>
      </w:ins>
      <w:r>
        <w:rPr>
          <w:rPrChange w:id="6659" w:author="Sablan Kevin" w:date="2019-01-04T09:40:00Z">
            <w:rPr>
              <w:spacing w:val="-1"/>
            </w:rPr>
          </w:rPrChange>
        </w:rPr>
        <w:t>)</w:t>
      </w:r>
      <w:r>
        <w:rPr>
          <w:spacing w:val="-7"/>
          <w:rPrChange w:id="6660" w:author="Sablan Kevin" w:date="2019-01-04T09:40:00Z">
            <w:rPr>
              <w:spacing w:val="-1"/>
            </w:rPr>
          </w:rPrChange>
        </w:rPr>
        <w:t xml:space="preserve"> </w:t>
      </w:r>
      <w:r>
        <w:rPr>
          <w:spacing w:val="-2"/>
          <w:rPrChange w:id="6661" w:author="Sablan Kevin" w:date="2019-01-04T09:40:00Z">
            <w:rPr>
              <w:spacing w:val="-1"/>
            </w:rPr>
          </w:rPrChange>
        </w:rPr>
        <w:t>ar</w:t>
      </w:r>
      <w:r>
        <w:rPr>
          <w:rPrChange w:id="6662" w:author="Sablan Kevin" w:date="2019-01-04T09:40:00Z">
            <w:rPr>
              <w:spacing w:val="-1"/>
            </w:rPr>
          </w:rPrChange>
        </w:rPr>
        <w:t>e</w:t>
      </w:r>
      <w:r>
        <w:rPr>
          <w:spacing w:val="-7"/>
          <w:rPrChange w:id="6663" w:author="Sablan Kevin" w:date="2019-01-04T09:40:00Z">
            <w:rPr>
              <w:spacing w:val="-1"/>
            </w:rPr>
          </w:rPrChange>
        </w:rPr>
        <w:t xml:space="preserve"> </w:t>
      </w:r>
      <w:r>
        <w:rPr>
          <w:spacing w:val="-2"/>
          <w:rPrChange w:id="6664" w:author="Sablan Kevin" w:date="2019-01-04T09:40:00Z">
            <w:rPr>
              <w:spacing w:val="-1"/>
            </w:rPr>
          </w:rPrChange>
        </w:rPr>
        <w:t>intende</w:t>
      </w:r>
      <w:r>
        <w:rPr>
          <w:rPrChange w:id="6665" w:author="Sablan Kevin" w:date="2019-01-04T09:40:00Z">
            <w:rPr>
              <w:spacing w:val="-1"/>
            </w:rPr>
          </w:rPrChange>
        </w:rPr>
        <w:t>d</w:t>
      </w:r>
      <w:r>
        <w:rPr>
          <w:spacing w:val="-7"/>
          <w:rPrChange w:id="6666" w:author="Sablan Kevin" w:date="2019-01-04T09:40:00Z">
            <w:rPr>
              <w:spacing w:val="-1"/>
            </w:rPr>
          </w:rPrChange>
        </w:rPr>
        <w:t xml:space="preserve"> </w:t>
      </w:r>
      <w:r>
        <w:rPr>
          <w:spacing w:val="-2"/>
          <w:rPrChange w:id="6667" w:author="Sablan Kevin" w:date="2019-01-04T09:40:00Z">
            <w:rPr>
              <w:spacing w:val="-1"/>
            </w:rPr>
          </w:rPrChange>
        </w:rPr>
        <w:t>t</w:t>
      </w:r>
      <w:r>
        <w:rPr>
          <w:rPrChange w:id="6668" w:author="Sablan Kevin" w:date="2019-01-04T09:40:00Z">
            <w:rPr>
              <w:spacing w:val="-1"/>
            </w:rPr>
          </w:rPrChange>
        </w:rPr>
        <w:t>o</w:t>
      </w:r>
      <w:r>
        <w:rPr>
          <w:spacing w:val="-7"/>
          <w:rPrChange w:id="6669" w:author="Sablan Kevin" w:date="2019-01-04T09:40:00Z">
            <w:rPr>
              <w:spacing w:val="-1"/>
            </w:rPr>
          </w:rPrChange>
        </w:rPr>
        <w:t xml:space="preserve"> </w:t>
      </w:r>
      <w:r>
        <w:rPr>
          <w:spacing w:val="-2"/>
          <w:rPrChange w:id="6670" w:author="Sablan Kevin" w:date="2019-01-04T09:40:00Z">
            <w:rPr>
              <w:spacing w:val="-1"/>
            </w:rPr>
          </w:rPrChange>
        </w:rPr>
        <w:t>provid</w:t>
      </w:r>
      <w:r>
        <w:rPr>
          <w:rPrChange w:id="6671" w:author="Sablan Kevin" w:date="2019-01-04T09:40:00Z">
            <w:rPr>
              <w:spacing w:val="-1"/>
            </w:rPr>
          </w:rPrChange>
        </w:rPr>
        <w:t>e</w:t>
      </w:r>
      <w:r>
        <w:rPr>
          <w:spacing w:val="-7"/>
          <w:rPrChange w:id="6672" w:author="Sablan Kevin" w:date="2019-01-04T09:40:00Z">
            <w:rPr>
              <w:spacing w:val="-1"/>
            </w:rPr>
          </w:rPrChange>
        </w:rPr>
        <w:t xml:space="preserve"> </w:t>
      </w:r>
      <w:r>
        <w:rPr>
          <w:spacing w:val="-2"/>
          <w:rPrChange w:id="6673" w:author="Sablan Kevin" w:date="2019-01-04T09:40:00Z">
            <w:rPr>
              <w:spacing w:val="-1"/>
            </w:rPr>
          </w:rPrChange>
        </w:rPr>
        <w:t>consistenc</w:t>
      </w:r>
      <w:r>
        <w:rPr>
          <w:rPrChange w:id="6674" w:author="Sablan Kevin" w:date="2019-01-04T09:40:00Z">
            <w:rPr>
              <w:spacing w:val="-1"/>
            </w:rPr>
          </w:rPrChange>
        </w:rPr>
        <w:t>y</w:t>
      </w:r>
      <w:r>
        <w:rPr>
          <w:spacing w:val="-6"/>
          <w:rPrChange w:id="6675" w:author="Sablan Kevin" w:date="2019-01-04T09:40:00Z">
            <w:rPr>
              <w:spacing w:val="-1"/>
            </w:rPr>
          </w:rPrChange>
        </w:rPr>
        <w:t xml:space="preserve"> </w:t>
      </w:r>
      <w:r>
        <w:rPr>
          <w:spacing w:val="-2"/>
          <w:rPrChange w:id="6676" w:author="Sablan Kevin" w:date="2019-01-04T09:40:00Z">
            <w:rPr>
              <w:spacing w:val="-1"/>
            </w:rPr>
          </w:rPrChange>
        </w:rPr>
        <w:t>t</w:t>
      </w:r>
      <w:r>
        <w:rPr>
          <w:rPrChange w:id="6677" w:author="Sablan Kevin" w:date="2019-01-04T09:40:00Z">
            <w:rPr>
              <w:spacing w:val="-1"/>
            </w:rPr>
          </w:rPrChange>
        </w:rPr>
        <w:t>o</w:t>
      </w:r>
      <w:r>
        <w:rPr>
          <w:spacing w:val="-7"/>
          <w:rPrChange w:id="6678" w:author="Sablan Kevin" w:date="2019-01-04T09:40:00Z">
            <w:rPr>
              <w:spacing w:val="-1"/>
            </w:rPr>
          </w:rPrChange>
        </w:rPr>
        <w:t xml:space="preserve"> </w:t>
      </w:r>
      <w:r>
        <w:rPr>
          <w:spacing w:val="-2"/>
          <w:rPrChange w:id="6679" w:author="Sablan Kevin" w:date="2019-01-04T09:40:00Z">
            <w:rPr>
              <w:spacing w:val="-1"/>
            </w:rPr>
          </w:rPrChange>
        </w:rPr>
        <w:t>soi</w:t>
      </w:r>
      <w:r>
        <w:rPr>
          <w:rPrChange w:id="6680" w:author="Sablan Kevin" w:date="2019-01-04T09:40:00Z">
            <w:rPr>
              <w:spacing w:val="-1"/>
            </w:rPr>
          </w:rPrChange>
        </w:rPr>
        <w:t>l</w:t>
      </w:r>
      <w:r>
        <w:rPr>
          <w:spacing w:val="-7"/>
          <w:rPrChange w:id="6681" w:author="Sablan Kevin" w:date="2019-01-04T09:40:00Z">
            <w:rPr>
              <w:spacing w:val="-1"/>
            </w:rPr>
          </w:rPrChange>
        </w:rPr>
        <w:t xml:space="preserve"> </w:t>
      </w:r>
      <w:r>
        <w:rPr>
          <w:spacing w:val="-2"/>
          <w:rPrChange w:id="6682" w:author="Sablan Kevin" w:date="2019-01-04T09:40:00Z">
            <w:rPr>
              <w:spacing w:val="-1"/>
            </w:rPr>
          </w:rPrChange>
        </w:rPr>
        <w:t>strength an</w:t>
      </w:r>
      <w:r>
        <w:rPr>
          <w:rPrChange w:id="6683" w:author="Sablan Kevin" w:date="2019-01-04T09:40:00Z">
            <w:rPr>
              <w:spacing w:val="-1"/>
            </w:rPr>
          </w:rPrChange>
        </w:rPr>
        <w:t>d</w:t>
      </w:r>
      <w:r>
        <w:rPr>
          <w:spacing w:val="-3"/>
          <w:rPrChange w:id="6684" w:author="Sablan Kevin" w:date="2019-01-04T09:40:00Z">
            <w:rPr>
              <w:spacing w:val="-1"/>
            </w:rPr>
          </w:rPrChange>
        </w:rPr>
        <w:t xml:space="preserve"> </w:t>
      </w:r>
      <w:r>
        <w:rPr>
          <w:spacing w:val="-2"/>
          <w:rPrChange w:id="6685" w:author="Sablan Kevin" w:date="2019-01-04T09:40:00Z">
            <w:rPr>
              <w:spacing w:val="-1"/>
            </w:rPr>
          </w:rPrChange>
        </w:rPr>
        <w:t>tes</w:t>
      </w:r>
      <w:r>
        <w:rPr>
          <w:rPrChange w:id="6686" w:author="Sablan Kevin" w:date="2019-01-04T09:40:00Z">
            <w:rPr>
              <w:spacing w:val="-1"/>
            </w:rPr>
          </w:rPrChange>
        </w:rPr>
        <w:t>t</w:t>
      </w:r>
      <w:r>
        <w:rPr>
          <w:spacing w:val="-3"/>
          <w:rPrChange w:id="6687" w:author="Sablan Kevin" w:date="2019-01-04T09:40:00Z">
            <w:rPr>
              <w:spacing w:val="-1"/>
            </w:rPr>
          </w:rPrChange>
        </w:rPr>
        <w:t xml:space="preserve"> </w:t>
      </w:r>
      <w:r>
        <w:rPr>
          <w:spacing w:val="-2"/>
          <w:rPrChange w:id="6688" w:author="Sablan Kevin" w:date="2019-01-04T09:40:00Z">
            <w:rPr>
              <w:spacing w:val="-1"/>
            </w:rPr>
          </w:rPrChange>
        </w:rPr>
        <w:t>result</w:t>
      </w:r>
      <w:r>
        <w:rPr>
          <w:rPrChange w:id="6689" w:author="Sablan Kevin" w:date="2019-01-04T09:40:00Z">
            <w:rPr>
              <w:spacing w:val="-1"/>
            </w:rPr>
          </w:rPrChange>
        </w:rPr>
        <w:t>s</w:t>
      </w:r>
      <w:r>
        <w:rPr>
          <w:spacing w:val="-3"/>
          <w:rPrChange w:id="6690" w:author="Sablan Kevin" w:date="2019-01-04T09:40:00Z">
            <w:rPr>
              <w:spacing w:val="-1"/>
            </w:rPr>
          </w:rPrChange>
        </w:rPr>
        <w:t xml:space="preserve"> </w:t>
      </w:r>
      <w:r>
        <w:rPr>
          <w:spacing w:val="-2"/>
          <w:rPrChange w:id="6691" w:author="Sablan Kevin" w:date="2019-01-04T09:40:00Z">
            <w:rPr>
              <w:spacing w:val="-1"/>
            </w:rPr>
          </w:rPrChange>
        </w:rPr>
        <w:t>o</w:t>
      </w:r>
      <w:r>
        <w:rPr>
          <w:rPrChange w:id="6692" w:author="Sablan Kevin" w:date="2019-01-04T09:40:00Z">
            <w:rPr>
              <w:spacing w:val="-1"/>
            </w:rPr>
          </w:rPrChange>
        </w:rPr>
        <w:t>f</w:t>
      </w:r>
      <w:r>
        <w:rPr>
          <w:spacing w:val="-3"/>
          <w:rPrChange w:id="6693" w:author="Sablan Kevin" w:date="2019-01-04T09:40:00Z">
            <w:rPr>
              <w:spacing w:val="-1"/>
            </w:rPr>
          </w:rPrChange>
        </w:rPr>
        <w:t xml:space="preserve"> </w:t>
      </w:r>
      <w:r>
        <w:rPr>
          <w:spacing w:val="-2"/>
          <w:rPrChange w:id="6694" w:author="Sablan Kevin" w:date="2019-01-04T09:40:00Z">
            <w:rPr>
              <w:spacing w:val="-1"/>
            </w:rPr>
          </w:rPrChange>
        </w:rPr>
        <w:t>soil-base</w:t>
      </w:r>
      <w:r>
        <w:rPr>
          <w:rPrChange w:id="6695" w:author="Sablan Kevin" w:date="2019-01-04T09:40:00Z">
            <w:rPr>
              <w:spacing w:val="-1"/>
            </w:rPr>
          </w:rPrChange>
        </w:rPr>
        <w:t>d</w:t>
      </w:r>
      <w:r>
        <w:rPr>
          <w:spacing w:val="-3"/>
          <w:rPrChange w:id="6696" w:author="Sablan Kevin" w:date="2019-01-04T09:40:00Z">
            <w:rPr>
              <w:spacing w:val="-1"/>
            </w:rPr>
          </w:rPrChange>
        </w:rPr>
        <w:t xml:space="preserve"> </w:t>
      </w:r>
      <w:r>
        <w:rPr>
          <w:spacing w:val="-2"/>
          <w:rPrChange w:id="6697" w:author="Sablan Kevin" w:date="2019-01-04T09:40:00Z">
            <w:rPr>
              <w:spacing w:val="-1"/>
            </w:rPr>
          </w:rPrChange>
        </w:rPr>
        <w:t>installation</w:t>
      </w:r>
      <w:r>
        <w:rPr>
          <w:rPrChange w:id="6698" w:author="Sablan Kevin" w:date="2019-01-04T09:40:00Z">
            <w:rPr>
              <w:spacing w:val="-1"/>
            </w:rPr>
          </w:rPrChange>
        </w:rPr>
        <w:t>s</w:t>
      </w:r>
      <w:r>
        <w:rPr>
          <w:spacing w:val="-3"/>
          <w:rPrChange w:id="6699" w:author="Sablan Kevin" w:date="2019-01-04T09:40:00Z">
            <w:rPr>
              <w:spacing w:val="-1"/>
            </w:rPr>
          </w:rPrChange>
        </w:rPr>
        <w:t xml:space="preserve"> </w:t>
      </w:r>
      <w:r>
        <w:rPr>
          <w:spacing w:val="-2"/>
          <w:rPrChange w:id="6700" w:author="Sablan Kevin" w:date="2019-01-04T09:40:00Z">
            <w:rPr>
              <w:spacing w:val="-1"/>
            </w:rPr>
          </w:rPrChange>
        </w:rPr>
        <w:t>amon</w:t>
      </w:r>
      <w:r>
        <w:rPr>
          <w:rPrChange w:id="6701" w:author="Sablan Kevin" w:date="2019-01-04T09:40:00Z">
            <w:rPr>
              <w:spacing w:val="-1"/>
            </w:rPr>
          </w:rPrChange>
        </w:rPr>
        <w:t>g</w:t>
      </w:r>
      <w:r>
        <w:rPr>
          <w:spacing w:val="-3"/>
          <w:rPrChange w:id="6702" w:author="Sablan Kevin" w:date="2019-01-04T09:40:00Z">
            <w:rPr>
              <w:spacing w:val="-1"/>
            </w:rPr>
          </w:rPrChange>
        </w:rPr>
        <w:t xml:space="preserve"> </w:t>
      </w:r>
      <w:r>
        <w:rPr>
          <w:spacing w:val="-2"/>
          <w:rPrChange w:id="6703" w:author="Sablan Kevin" w:date="2019-01-04T09:40:00Z">
            <w:rPr>
              <w:spacing w:val="-1"/>
            </w:rPr>
          </w:rPrChange>
        </w:rPr>
        <w:t>th</w:t>
      </w:r>
      <w:r>
        <w:rPr>
          <w:rPrChange w:id="6704" w:author="Sablan Kevin" w:date="2019-01-04T09:40:00Z">
            <w:rPr>
              <w:spacing w:val="-1"/>
            </w:rPr>
          </w:rPrChange>
        </w:rPr>
        <w:t>e</w:t>
      </w:r>
      <w:r>
        <w:rPr>
          <w:spacing w:val="-3"/>
          <w:rPrChange w:id="6705" w:author="Sablan Kevin" w:date="2019-01-04T09:40:00Z">
            <w:rPr>
              <w:spacing w:val="-1"/>
            </w:rPr>
          </w:rPrChange>
        </w:rPr>
        <w:t xml:space="preserve"> </w:t>
      </w:r>
      <w:r>
        <w:rPr>
          <w:spacing w:val="-2"/>
          <w:rPrChange w:id="6706" w:author="Sablan Kevin" w:date="2019-01-04T09:40:00Z">
            <w:rPr>
              <w:spacing w:val="-1"/>
            </w:rPr>
          </w:rPrChange>
        </w:rPr>
        <w:t>testin</w:t>
      </w:r>
      <w:r>
        <w:rPr>
          <w:rPrChange w:id="6707" w:author="Sablan Kevin" w:date="2019-01-04T09:40:00Z">
            <w:rPr>
              <w:spacing w:val="-1"/>
            </w:rPr>
          </w:rPrChange>
        </w:rPr>
        <w:t>g</w:t>
      </w:r>
      <w:r>
        <w:rPr>
          <w:spacing w:val="-3"/>
          <w:rPrChange w:id="6708" w:author="Sablan Kevin" w:date="2019-01-04T09:40:00Z">
            <w:rPr>
              <w:spacing w:val="-1"/>
            </w:rPr>
          </w:rPrChange>
        </w:rPr>
        <w:t xml:space="preserve"> </w:t>
      </w:r>
      <w:r>
        <w:rPr>
          <w:spacing w:val="-2"/>
          <w:rPrChange w:id="6709" w:author="Sablan Kevin" w:date="2019-01-04T09:40:00Z">
            <w:rPr>
              <w:spacing w:val="-1"/>
            </w:rPr>
          </w:rPrChange>
        </w:rPr>
        <w:t>agencies</w:t>
      </w:r>
      <w:r>
        <w:rPr>
          <w:rPrChange w:id="6710" w:author="Sablan Kevin" w:date="2019-01-04T09:40:00Z">
            <w:rPr>
              <w:spacing w:val="-1"/>
            </w:rPr>
          </w:rPrChange>
        </w:rPr>
        <w:t>.</w:t>
      </w:r>
      <w:r>
        <w:rPr>
          <w:spacing w:val="-3"/>
          <w:rPrChange w:id="6711" w:author="Sablan Kevin" w:date="2019-01-04T09:40:00Z">
            <w:rPr>
              <w:spacing w:val="-1"/>
            </w:rPr>
          </w:rPrChange>
        </w:rPr>
        <w:t xml:space="preserve"> </w:t>
      </w:r>
      <w:r>
        <w:rPr>
          <w:spacing w:val="-2"/>
          <w:rPrChange w:id="6712" w:author="Sablan Kevin" w:date="2019-01-04T09:40:00Z">
            <w:rPr>
              <w:spacing w:val="-1"/>
            </w:rPr>
          </w:rPrChange>
        </w:rPr>
        <w:t>Howeve</w:t>
      </w:r>
      <w:r>
        <w:rPr>
          <w:spacing w:val="-10"/>
          <w:rPrChange w:id="6713" w:author="Sablan Kevin" w:date="2019-01-04T09:40:00Z">
            <w:rPr>
              <w:spacing w:val="-1"/>
            </w:rPr>
          </w:rPrChange>
        </w:rPr>
        <w:t>r</w:t>
      </w:r>
      <w:r>
        <w:rPr>
          <w:rPrChange w:id="6714" w:author="Sablan Kevin" w:date="2019-01-04T09:40:00Z">
            <w:rPr>
              <w:spacing w:val="-1"/>
            </w:rPr>
          </w:rPrChange>
        </w:rPr>
        <w:t>,</w:t>
      </w:r>
      <w:r>
        <w:rPr>
          <w:spacing w:val="-3"/>
          <w:rPrChange w:id="6715" w:author="Sablan Kevin" w:date="2019-01-04T09:40:00Z">
            <w:rPr>
              <w:spacing w:val="-1"/>
            </w:rPr>
          </w:rPrChange>
        </w:rPr>
        <w:t xml:space="preserve"> </w:t>
      </w:r>
      <w:r>
        <w:rPr>
          <w:spacing w:val="-2"/>
          <w:rPrChange w:id="6716" w:author="Sablan Kevin" w:date="2019-01-04T09:40:00Z">
            <w:rPr>
              <w:spacing w:val="-1"/>
            </w:rPr>
          </w:rPrChange>
        </w:rPr>
        <w:t>eve</w:t>
      </w:r>
      <w:r>
        <w:rPr>
          <w:rPrChange w:id="6717" w:author="Sablan Kevin" w:date="2019-01-04T09:40:00Z">
            <w:rPr>
              <w:spacing w:val="-1"/>
            </w:rPr>
          </w:rPrChange>
        </w:rPr>
        <w:t>n</w:t>
      </w:r>
      <w:r>
        <w:rPr>
          <w:spacing w:val="-3"/>
          <w:rPrChange w:id="6718" w:author="Sablan Kevin" w:date="2019-01-04T09:40:00Z">
            <w:rPr>
              <w:spacing w:val="-1"/>
            </w:rPr>
          </w:rPrChange>
        </w:rPr>
        <w:t xml:space="preserve"> </w:t>
      </w:r>
      <w:r>
        <w:rPr>
          <w:spacing w:val="-2"/>
          <w:rPrChange w:id="6719" w:author="Sablan Kevin" w:date="2019-01-04T09:40:00Z">
            <w:rPr>
              <w:spacing w:val="-1"/>
            </w:rPr>
          </w:rPrChange>
        </w:rPr>
        <w:t>thoug</w:t>
      </w:r>
      <w:r>
        <w:rPr>
          <w:rPrChange w:id="6720" w:author="Sablan Kevin" w:date="2019-01-04T09:40:00Z">
            <w:rPr>
              <w:spacing w:val="-1"/>
            </w:rPr>
          </w:rPrChange>
        </w:rPr>
        <w:t>h</w:t>
      </w:r>
      <w:r>
        <w:rPr>
          <w:spacing w:val="-3"/>
          <w:rPrChange w:id="6721" w:author="Sablan Kevin" w:date="2019-01-04T09:40:00Z">
            <w:rPr>
              <w:spacing w:val="-1"/>
            </w:rPr>
          </w:rPrChange>
        </w:rPr>
        <w:t xml:space="preserve"> </w:t>
      </w:r>
      <w:r>
        <w:rPr>
          <w:spacing w:val="-2"/>
          <w:rPrChange w:id="6722" w:author="Sablan Kevin" w:date="2019-01-04T09:40:00Z">
            <w:rPr>
              <w:spacing w:val="-1"/>
            </w:rPr>
          </w:rPrChange>
        </w:rPr>
        <w:t>th</w:t>
      </w:r>
      <w:r>
        <w:rPr>
          <w:rPrChange w:id="6723" w:author="Sablan Kevin" w:date="2019-01-04T09:40:00Z">
            <w:rPr>
              <w:spacing w:val="-1"/>
            </w:rPr>
          </w:rPrChange>
        </w:rPr>
        <w:t>e</w:t>
      </w:r>
      <w:r>
        <w:rPr>
          <w:spacing w:val="-3"/>
          <w:rPrChange w:id="6724" w:author="Sablan Kevin" w:date="2019-01-04T09:40:00Z">
            <w:rPr>
              <w:spacing w:val="-1"/>
            </w:rPr>
          </w:rPrChange>
        </w:rPr>
        <w:t xml:space="preserve"> </w:t>
      </w:r>
      <w:r>
        <w:rPr>
          <w:spacing w:val="-2"/>
          <w:rPrChange w:id="6725" w:author="Sablan Kevin" w:date="2019-01-04T09:40:00Z">
            <w:rPr>
              <w:spacing w:val="-1"/>
            </w:rPr>
          </w:rPrChange>
        </w:rPr>
        <w:t>soil type</w:t>
      </w:r>
      <w:r>
        <w:rPr>
          <w:rPrChange w:id="6726" w:author="Sablan Kevin" w:date="2019-01-04T09:40:00Z">
            <w:rPr>
              <w:spacing w:val="-1"/>
            </w:rPr>
          </w:rPrChange>
        </w:rPr>
        <w:t>s</w:t>
      </w:r>
      <w:r>
        <w:rPr>
          <w:spacing w:val="-8"/>
          <w:rPrChange w:id="6727" w:author="Sablan Kevin" w:date="2019-01-04T09:40:00Z">
            <w:rPr>
              <w:spacing w:val="-1"/>
            </w:rPr>
          </w:rPrChange>
        </w:rPr>
        <w:t xml:space="preserve"> </w:t>
      </w:r>
      <w:r>
        <w:rPr>
          <w:spacing w:val="-2"/>
          <w:rPrChange w:id="6728" w:author="Sablan Kevin" w:date="2019-01-04T09:40:00Z">
            <w:rPr>
              <w:spacing w:val="-1"/>
            </w:rPr>
          </w:rPrChange>
        </w:rPr>
        <w:t>availabl</w:t>
      </w:r>
      <w:r>
        <w:rPr>
          <w:rPrChange w:id="6729" w:author="Sablan Kevin" w:date="2019-01-04T09:40:00Z">
            <w:rPr>
              <w:spacing w:val="-1"/>
            </w:rPr>
          </w:rPrChange>
        </w:rPr>
        <w:t>e</w:t>
      </w:r>
      <w:r>
        <w:rPr>
          <w:spacing w:val="-7"/>
          <w:rPrChange w:id="6730" w:author="Sablan Kevin" w:date="2019-01-04T09:40:00Z">
            <w:rPr>
              <w:spacing w:val="-1"/>
            </w:rPr>
          </w:rPrChange>
        </w:rPr>
        <w:t xml:space="preserve"> </w:t>
      </w:r>
      <w:r>
        <w:rPr>
          <w:spacing w:val="-2"/>
          <w:rPrChange w:id="6731" w:author="Sablan Kevin" w:date="2019-01-04T09:40:00Z">
            <w:rPr>
              <w:spacing w:val="-1"/>
            </w:rPr>
          </w:rPrChange>
        </w:rPr>
        <w:t>t</w:t>
      </w:r>
      <w:r>
        <w:rPr>
          <w:rPrChange w:id="6732" w:author="Sablan Kevin" w:date="2019-01-04T09:40:00Z">
            <w:rPr>
              <w:spacing w:val="-1"/>
            </w:rPr>
          </w:rPrChange>
        </w:rPr>
        <w:t>o</w:t>
      </w:r>
      <w:r>
        <w:rPr>
          <w:spacing w:val="-7"/>
          <w:rPrChange w:id="6733" w:author="Sablan Kevin" w:date="2019-01-04T09:40:00Z">
            <w:rPr>
              <w:spacing w:val="-1"/>
            </w:rPr>
          </w:rPrChange>
        </w:rPr>
        <w:t xml:space="preserve"> </w:t>
      </w:r>
      <w:r>
        <w:rPr>
          <w:spacing w:val="-2"/>
          <w:rPrChange w:id="6734" w:author="Sablan Kevin" w:date="2019-01-04T09:40:00Z">
            <w:rPr>
              <w:spacing w:val="-1"/>
            </w:rPr>
          </w:rPrChange>
        </w:rPr>
        <w:t>th</w:t>
      </w:r>
      <w:r>
        <w:rPr>
          <w:rPrChange w:id="6735" w:author="Sablan Kevin" w:date="2019-01-04T09:40:00Z">
            <w:rPr>
              <w:spacing w:val="-1"/>
            </w:rPr>
          </w:rPrChange>
        </w:rPr>
        <w:t>e</w:t>
      </w:r>
      <w:r>
        <w:rPr>
          <w:spacing w:val="-7"/>
          <w:rPrChange w:id="6736" w:author="Sablan Kevin" w:date="2019-01-04T09:40:00Z">
            <w:rPr>
              <w:spacing w:val="-1"/>
            </w:rPr>
          </w:rPrChange>
        </w:rPr>
        <w:t xml:space="preserve"> </w:t>
      </w:r>
      <w:r>
        <w:rPr>
          <w:spacing w:val="-2"/>
          <w:rPrChange w:id="6737" w:author="Sablan Kevin" w:date="2019-01-04T09:40:00Z">
            <w:rPr>
              <w:spacing w:val="-1"/>
            </w:rPr>
          </w:rPrChange>
        </w:rPr>
        <w:t>variou</w:t>
      </w:r>
      <w:r>
        <w:rPr>
          <w:rPrChange w:id="6738" w:author="Sablan Kevin" w:date="2019-01-04T09:40:00Z">
            <w:rPr>
              <w:spacing w:val="-1"/>
            </w:rPr>
          </w:rPrChange>
        </w:rPr>
        <w:t>s</w:t>
      </w:r>
      <w:r>
        <w:rPr>
          <w:spacing w:val="-7"/>
          <w:rPrChange w:id="6739" w:author="Sablan Kevin" w:date="2019-01-04T09:40:00Z">
            <w:rPr>
              <w:spacing w:val="-1"/>
            </w:rPr>
          </w:rPrChange>
        </w:rPr>
        <w:t xml:space="preserve"> </w:t>
      </w:r>
      <w:r>
        <w:rPr>
          <w:spacing w:val="-2"/>
          <w:rPrChange w:id="6740" w:author="Sablan Kevin" w:date="2019-01-04T09:40:00Z">
            <w:rPr>
              <w:spacing w:val="-1"/>
            </w:rPr>
          </w:rPrChange>
        </w:rPr>
        <w:t>testin</w:t>
      </w:r>
      <w:r>
        <w:rPr>
          <w:rPrChange w:id="6741" w:author="Sablan Kevin" w:date="2019-01-04T09:40:00Z">
            <w:rPr>
              <w:spacing w:val="-1"/>
            </w:rPr>
          </w:rPrChange>
        </w:rPr>
        <w:t>g</w:t>
      </w:r>
      <w:r>
        <w:rPr>
          <w:spacing w:val="-7"/>
          <w:rPrChange w:id="6742" w:author="Sablan Kevin" w:date="2019-01-04T09:40:00Z">
            <w:rPr>
              <w:spacing w:val="-1"/>
            </w:rPr>
          </w:rPrChange>
        </w:rPr>
        <w:t xml:space="preserve"> </w:t>
      </w:r>
      <w:r>
        <w:rPr>
          <w:spacing w:val="-2"/>
          <w:rPrChange w:id="6743" w:author="Sablan Kevin" w:date="2019-01-04T09:40:00Z">
            <w:rPr>
              <w:spacing w:val="-1"/>
            </w:rPr>
          </w:rPrChange>
        </w:rPr>
        <w:t>agencie</w:t>
      </w:r>
      <w:r>
        <w:rPr>
          <w:rPrChange w:id="6744" w:author="Sablan Kevin" w:date="2019-01-04T09:40:00Z">
            <w:rPr>
              <w:spacing w:val="-1"/>
            </w:rPr>
          </w:rPrChange>
        </w:rPr>
        <w:t>s</w:t>
      </w:r>
      <w:r>
        <w:rPr>
          <w:spacing w:val="-8"/>
          <w:rPrChange w:id="6745" w:author="Sablan Kevin" w:date="2019-01-04T09:40:00Z">
            <w:rPr>
              <w:spacing w:val="-1"/>
            </w:rPr>
          </w:rPrChange>
        </w:rPr>
        <w:t xml:space="preserve"> </w:t>
      </w:r>
      <w:r>
        <w:rPr>
          <w:spacing w:val="-2"/>
          <w:rPrChange w:id="6746" w:author="Sablan Kevin" w:date="2019-01-04T09:40:00Z">
            <w:rPr>
              <w:spacing w:val="-1"/>
            </w:rPr>
          </w:rPrChange>
        </w:rPr>
        <w:t>locall</w:t>
      </w:r>
      <w:r>
        <w:rPr>
          <w:rPrChange w:id="6747" w:author="Sablan Kevin" w:date="2019-01-04T09:40:00Z">
            <w:rPr>
              <w:spacing w:val="-1"/>
            </w:rPr>
          </w:rPrChange>
        </w:rPr>
        <w:t>y</w:t>
      </w:r>
      <w:r>
        <w:rPr>
          <w:spacing w:val="-7"/>
          <w:rPrChange w:id="6748" w:author="Sablan Kevin" w:date="2019-01-04T09:40:00Z">
            <w:rPr>
              <w:spacing w:val="-1"/>
            </w:rPr>
          </w:rPrChange>
        </w:rPr>
        <w:t xml:space="preserve"> </w:t>
      </w:r>
      <w:r>
        <w:rPr>
          <w:spacing w:val="-2"/>
          <w:rPrChange w:id="6749" w:author="Sablan Kevin" w:date="2019-01-04T09:40:00Z">
            <w:rPr>
              <w:spacing w:val="-1"/>
            </w:rPr>
          </w:rPrChange>
        </w:rPr>
        <w:t>al</w:t>
      </w:r>
      <w:r>
        <w:rPr>
          <w:rPrChange w:id="6750" w:author="Sablan Kevin" w:date="2019-01-04T09:40:00Z">
            <w:rPr>
              <w:spacing w:val="-1"/>
            </w:rPr>
          </w:rPrChange>
        </w:rPr>
        <w:t>l</w:t>
      </w:r>
      <w:r>
        <w:rPr>
          <w:spacing w:val="-7"/>
          <w:rPrChange w:id="6751" w:author="Sablan Kevin" w:date="2019-01-04T09:40:00Z">
            <w:rPr>
              <w:spacing w:val="-1"/>
            </w:rPr>
          </w:rPrChange>
        </w:rPr>
        <w:t xml:space="preserve"> </w:t>
      </w:r>
      <w:r>
        <w:rPr>
          <w:spacing w:val="-2"/>
          <w:rPrChange w:id="6752" w:author="Sablan Kevin" w:date="2019-01-04T09:40:00Z">
            <w:rPr>
              <w:spacing w:val="-1"/>
            </w:rPr>
          </w:rPrChange>
        </w:rPr>
        <w:t>mee</w:t>
      </w:r>
      <w:r>
        <w:rPr>
          <w:rPrChange w:id="6753" w:author="Sablan Kevin" w:date="2019-01-04T09:40:00Z">
            <w:rPr>
              <w:spacing w:val="-1"/>
            </w:rPr>
          </w:rPrChange>
        </w:rPr>
        <w:t>t</w:t>
      </w:r>
      <w:r>
        <w:rPr>
          <w:spacing w:val="-7"/>
          <w:rPrChange w:id="6754" w:author="Sablan Kevin" w:date="2019-01-04T09:40:00Z">
            <w:rPr>
              <w:spacing w:val="-1"/>
            </w:rPr>
          </w:rPrChange>
        </w:rPr>
        <w:t xml:space="preserve"> </w:t>
      </w:r>
      <w:r>
        <w:rPr>
          <w:spacing w:val="-2"/>
          <w:rPrChange w:id="6755" w:author="Sablan Kevin" w:date="2019-01-04T09:40:00Z">
            <w:rPr>
              <w:spacing w:val="-1"/>
            </w:rPr>
          </w:rPrChange>
        </w:rPr>
        <w:t>th</w:t>
      </w:r>
      <w:r>
        <w:rPr>
          <w:rPrChange w:id="6756" w:author="Sablan Kevin" w:date="2019-01-04T09:40:00Z">
            <w:rPr>
              <w:spacing w:val="-1"/>
            </w:rPr>
          </w:rPrChange>
        </w:rPr>
        <w:t>e</w:t>
      </w:r>
      <w:r>
        <w:rPr>
          <w:spacing w:val="-7"/>
          <w:rPrChange w:id="6757" w:author="Sablan Kevin" w:date="2019-01-04T09:40:00Z">
            <w:rPr>
              <w:spacing w:val="-1"/>
            </w:rPr>
          </w:rPrChange>
        </w:rPr>
        <w:t xml:space="preserve"> </w:t>
      </w:r>
      <w:r>
        <w:rPr>
          <w:spacing w:val="-2"/>
          <w:rPrChange w:id="6758" w:author="Sablan Kevin" w:date="2019-01-04T09:40:00Z">
            <w:rPr>
              <w:spacing w:val="-1"/>
            </w:rPr>
          </w:rPrChange>
        </w:rPr>
        <w:t>materia</w:t>
      </w:r>
      <w:r>
        <w:rPr>
          <w:rPrChange w:id="6759" w:author="Sablan Kevin" w:date="2019-01-04T09:40:00Z">
            <w:rPr>
              <w:spacing w:val="-1"/>
            </w:rPr>
          </w:rPrChange>
        </w:rPr>
        <w:t>l</w:t>
      </w:r>
      <w:r>
        <w:rPr>
          <w:spacing w:val="-7"/>
          <w:rPrChange w:id="6760" w:author="Sablan Kevin" w:date="2019-01-04T09:40:00Z">
            <w:rPr>
              <w:spacing w:val="-1"/>
            </w:rPr>
          </w:rPrChange>
        </w:rPr>
        <w:t xml:space="preserve"> </w:t>
      </w:r>
      <w:del w:id="6761" w:author="Sablan Kevin" w:date="2019-01-04T09:40:00Z">
        <w:r w:rsidR="00BB2720">
          <w:rPr>
            <w:spacing w:val="-1"/>
          </w:rPr>
          <w:delText>specifications</w:delText>
        </w:r>
      </w:del>
      <w:ins w:id="6762" w:author="Sablan Kevin" w:date="2019-01-04T09:40:00Z">
        <w:r>
          <w:rPr>
            <w:spacing w:val="-2"/>
          </w:rPr>
          <w:t>spec</w:t>
        </w:r>
        <w:r>
          <w:rPr>
            <w:spacing w:val="-5"/>
          </w:rPr>
          <w:t>i</w:t>
        </w:r>
        <w:r>
          <w:rPr>
            <w:rFonts w:cs="Times New Roman"/>
          </w:rPr>
          <w:t>fi</w:t>
        </w:r>
        <w:r>
          <w:rPr>
            <w:rFonts w:cs="Times New Roman"/>
            <w:spacing w:val="-12"/>
          </w:rPr>
          <w:t xml:space="preserve"> </w:t>
        </w:r>
        <w:r>
          <w:rPr>
            <w:spacing w:val="-2"/>
          </w:rPr>
          <w:t>cations</w:t>
        </w:r>
      </w:ins>
      <w:r>
        <w:rPr>
          <w:rPrChange w:id="6763" w:author="Sablan Kevin" w:date="2019-01-04T09:40:00Z">
            <w:rPr>
              <w:spacing w:val="-1"/>
            </w:rPr>
          </w:rPrChange>
        </w:rPr>
        <w:t>,</w:t>
      </w:r>
      <w:r>
        <w:rPr>
          <w:spacing w:val="-7"/>
          <w:rPrChange w:id="6764" w:author="Sablan Kevin" w:date="2019-01-04T09:40:00Z">
            <w:rPr>
              <w:spacing w:val="-1"/>
            </w:rPr>
          </w:rPrChange>
        </w:rPr>
        <w:t xml:space="preserve"> </w:t>
      </w:r>
      <w:r>
        <w:rPr>
          <w:spacing w:val="-2"/>
          <w:rPrChange w:id="6765" w:author="Sablan Kevin" w:date="2019-01-04T09:40:00Z">
            <w:rPr>
              <w:spacing w:val="-1"/>
            </w:rPr>
          </w:rPrChange>
        </w:rPr>
        <w:t>the</w:t>
      </w:r>
      <w:r>
        <w:rPr>
          <w:rPrChange w:id="6766" w:author="Sablan Kevin" w:date="2019-01-04T09:40:00Z">
            <w:rPr>
              <w:spacing w:val="-1"/>
            </w:rPr>
          </w:rPrChange>
        </w:rPr>
        <w:t>y</w:t>
      </w:r>
      <w:r>
        <w:rPr>
          <w:spacing w:val="-7"/>
          <w:rPrChange w:id="6767" w:author="Sablan Kevin" w:date="2019-01-04T09:40:00Z">
            <w:rPr>
              <w:spacing w:val="-1"/>
            </w:rPr>
          </w:rPrChange>
        </w:rPr>
        <w:t xml:space="preserve"> </w:t>
      </w:r>
      <w:r>
        <w:rPr>
          <w:spacing w:val="-2"/>
          <w:rPrChange w:id="6768" w:author="Sablan Kevin" w:date="2019-01-04T09:40:00Z">
            <w:rPr>
              <w:spacing w:val="-1"/>
            </w:rPr>
          </w:rPrChange>
        </w:rPr>
        <w:t>vary widel</w:t>
      </w:r>
      <w:r>
        <w:rPr>
          <w:rPrChange w:id="6769" w:author="Sablan Kevin" w:date="2019-01-04T09:40:00Z">
            <w:rPr>
              <w:spacing w:val="-1"/>
            </w:rPr>
          </w:rPrChange>
        </w:rPr>
        <w:t>y</w:t>
      </w:r>
      <w:r>
        <w:rPr>
          <w:spacing w:val="-3"/>
          <w:rPrChange w:id="6770" w:author="Sablan Kevin" w:date="2019-01-04T09:40:00Z">
            <w:rPr>
              <w:spacing w:val="-1"/>
            </w:rPr>
          </w:rPrChange>
        </w:rPr>
        <w:t xml:space="preserve"> </w:t>
      </w:r>
      <w:r>
        <w:rPr>
          <w:spacing w:val="-2"/>
          <w:rPrChange w:id="6771" w:author="Sablan Kevin" w:date="2019-01-04T09:40:00Z">
            <w:rPr>
              <w:spacing w:val="-1"/>
            </w:rPr>
          </w:rPrChange>
        </w:rPr>
        <w:t>i</w:t>
      </w:r>
      <w:r>
        <w:rPr>
          <w:rPrChange w:id="6772" w:author="Sablan Kevin" w:date="2019-01-04T09:40:00Z">
            <w:rPr>
              <w:spacing w:val="-1"/>
            </w:rPr>
          </w:rPrChange>
        </w:rPr>
        <w:t>n</w:t>
      </w:r>
      <w:r>
        <w:rPr>
          <w:spacing w:val="-3"/>
          <w:rPrChange w:id="6773" w:author="Sablan Kevin" w:date="2019-01-04T09:40:00Z">
            <w:rPr>
              <w:spacing w:val="-1"/>
            </w:rPr>
          </w:rPrChange>
        </w:rPr>
        <w:t xml:space="preserve"> </w:t>
      </w:r>
      <w:r>
        <w:rPr>
          <w:spacing w:val="-2"/>
          <w:rPrChange w:id="6774" w:author="Sablan Kevin" w:date="2019-01-04T09:40:00Z">
            <w:rPr>
              <w:spacing w:val="-1"/>
            </w:rPr>
          </w:rPrChange>
        </w:rPr>
        <w:t>thei</w:t>
      </w:r>
      <w:r>
        <w:rPr>
          <w:rPrChange w:id="6775" w:author="Sablan Kevin" w:date="2019-01-04T09:40:00Z">
            <w:rPr>
              <w:spacing w:val="-1"/>
            </w:rPr>
          </w:rPrChange>
        </w:rPr>
        <w:t>r</w:t>
      </w:r>
      <w:r>
        <w:rPr>
          <w:spacing w:val="-3"/>
          <w:rPrChange w:id="6776" w:author="Sablan Kevin" w:date="2019-01-04T09:40:00Z">
            <w:rPr>
              <w:spacing w:val="-1"/>
            </w:rPr>
          </w:rPrChange>
        </w:rPr>
        <w:t xml:space="preserve"> </w:t>
      </w:r>
      <w:r>
        <w:rPr>
          <w:spacing w:val="-2"/>
          <w:rPrChange w:id="6777" w:author="Sablan Kevin" w:date="2019-01-04T09:40:00Z">
            <w:rPr>
              <w:spacing w:val="-1"/>
            </w:rPr>
          </w:rPrChange>
        </w:rPr>
        <w:t>characteristics</w:t>
      </w:r>
      <w:r>
        <w:rPr>
          <w:rPrChange w:id="6778" w:author="Sablan Kevin" w:date="2019-01-04T09:40:00Z">
            <w:rPr>
              <w:spacing w:val="-1"/>
            </w:rPr>
          </w:rPrChange>
        </w:rPr>
        <w:t>,</w:t>
      </w:r>
      <w:r>
        <w:rPr>
          <w:spacing w:val="-3"/>
          <w:rPrChange w:id="6779" w:author="Sablan Kevin" w:date="2019-01-04T09:40:00Z">
            <w:rPr>
              <w:spacing w:val="-1"/>
            </w:rPr>
          </w:rPrChange>
        </w:rPr>
        <w:t xml:space="preserve"> </w:t>
      </w:r>
      <w:r>
        <w:rPr>
          <w:spacing w:val="-2"/>
          <w:rPrChange w:id="6780" w:author="Sablan Kevin" w:date="2019-01-04T09:40:00Z">
            <w:rPr>
              <w:spacing w:val="-1"/>
            </w:rPr>
          </w:rPrChange>
        </w:rPr>
        <w:t>includin</w:t>
      </w:r>
      <w:r>
        <w:rPr>
          <w:rPrChange w:id="6781" w:author="Sablan Kevin" w:date="2019-01-04T09:40:00Z">
            <w:rPr>
              <w:spacing w:val="-1"/>
            </w:rPr>
          </w:rPrChange>
        </w:rPr>
        <w:t>g</w:t>
      </w:r>
      <w:r>
        <w:rPr>
          <w:spacing w:val="-3"/>
          <w:rPrChange w:id="6782" w:author="Sablan Kevin" w:date="2019-01-04T09:40:00Z">
            <w:rPr>
              <w:spacing w:val="-1"/>
            </w:rPr>
          </w:rPrChange>
        </w:rPr>
        <w:t xml:space="preserve"> </w:t>
      </w:r>
      <w:r>
        <w:rPr>
          <w:spacing w:val="-2"/>
          <w:rPrChange w:id="6783" w:author="Sablan Kevin" w:date="2019-01-04T09:40:00Z">
            <w:rPr>
              <w:spacing w:val="-1"/>
            </w:rPr>
          </w:rPrChange>
        </w:rPr>
        <w:t>soi</w:t>
      </w:r>
      <w:r>
        <w:rPr>
          <w:rPrChange w:id="6784" w:author="Sablan Kevin" w:date="2019-01-04T09:40:00Z">
            <w:rPr>
              <w:spacing w:val="-1"/>
            </w:rPr>
          </w:rPrChange>
        </w:rPr>
        <w:t>l</w:t>
      </w:r>
      <w:r>
        <w:rPr>
          <w:spacing w:val="-3"/>
          <w:rPrChange w:id="6785" w:author="Sablan Kevin" w:date="2019-01-04T09:40:00Z">
            <w:rPr>
              <w:spacing w:val="-1"/>
            </w:rPr>
          </w:rPrChange>
        </w:rPr>
        <w:t xml:space="preserve"> </w:t>
      </w:r>
      <w:r>
        <w:rPr>
          <w:spacing w:val="-2"/>
          <w:rPrChange w:id="6786" w:author="Sablan Kevin" w:date="2019-01-04T09:40:00Z">
            <w:rPr>
              <w:spacing w:val="-1"/>
            </w:rPr>
          </w:rPrChange>
        </w:rPr>
        <w:t>strength</w:t>
      </w:r>
      <w:r>
        <w:rPr>
          <w:rPrChange w:id="6787" w:author="Sablan Kevin" w:date="2019-01-04T09:40:00Z">
            <w:rPr>
              <w:spacing w:val="-1"/>
            </w:rPr>
          </w:rPrChange>
        </w:rPr>
        <w:t>.</w:t>
      </w:r>
      <w:r>
        <w:rPr>
          <w:spacing w:val="-7"/>
          <w:rPrChange w:id="6788" w:author="Sablan Kevin" w:date="2019-01-04T09:40:00Z">
            <w:rPr>
              <w:spacing w:val="-1"/>
            </w:rPr>
          </w:rPrChange>
        </w:rPr>
        <w:t xml:space="preserve"> </w:t>
      </w:r>
      <w:r>
        <w:rPr>
          <w:spacing w:val="-2"/>
          <w:rPrChange w:id="6789" w:author="Sablan Kevin" w:date="2019-01-04T09:40:00Z">
            <w:rPr>
              <w:spacing w:val="-1"/>
            </w:rPr>
          </w:rPrChange>
        </w:rPr>
        <w:t>Th</w:t>
      </w:r>
      <w:r>
        <w:rPr>
          <w:rPrChange w:id="6790" w:author="Sablan Kevin" w:date="2019-01-04T09:40:00Z">
            <w:rPr>
              <w:spacing w:val="-1"/>
            </w:rPr>
          </w:rPrChange>
        </w:rPr>
        <w:t>e</w:t>
      </w:r>
      <w:r>
        <w:rPr>
          <w:spacing w:val="-3"/>
          <w:rPrChange w:id="6791" w:author="Sablan Kevin" w:date="2019-01-04T09:40:00Z">
            <w:rPr>
              <w:spacing w:val="-1"/>
            </w:rPr>
          </w:rPrChange>
        </w:rPr>
        <w:t xml:space="preserve"> </w:t>
      </w:r>
      <w:r>
        <w:rPr>
          <w:spacing w:val="-2"/>
          <w:rPrChange w:id="6792" w:author="Sablan Kevin" w:date="2019-01-04T09:40:00Z">
            <w:rPr>
              <w:spacing w:val="-1"/>
            </w:rPr>
          </w:rPrChange>
        </w:rPr>
        <w:t>installatio</w:t>
      </w:r>
      <w:r>
        <w:rPr>
          <w:rPrChange w:id="6793" w:author="Sablan Kevin" w:date="2019-01-04T09:40:00Z">
            <w:rPr>
              <w:spacing w:val="-1"/>
            </w:rPr>
          </w:rPrChange>
        </w:rPr>
        <w:t>n</w:t>
      </w:r>
      <w:r>
        <w:rPr>
          <w:spacing w:val="-3"/>
          <w:rPrChange w:id="6794" w:author="Sablan Kevin" w:date="2019-01-04T09:40:00Z">
            <w:rPr>
              <w:spacing w:val="-1"/>
            </w:rPr>
          </w:rPrChange>
        </w:rPr>
        <w:t xml:space="preserve"> </w:t>
      </w:r>
      <w:r>
        <w:rPr>
          <w:spacing w:val="-2"/>
          <w:rPrChange w:id="6795" w:author="Sablan Kevin" w:date="2019-01-04T09:40:00Z">
            <w:rPr>
              <w:spacing w:val="-1"/>
            </w:rPr>
          </w:rPrChange>
        </w:rPr>
        <w:t>procedure</w:t>
      </w:r>
      <w:r>
        <w:rPr>
          <w:rPrChange w:id="6796" w:author="Sablan Kevin" w:date="2019-01-04T09:40:00Z">
            <w:rPr>
              <w:spacing w:val="-1"/>
            </w:rPr>
          </w:rPrChange>
        </w:rPr>
        <w:t>s</w:t>
      </w:r>
      <w:r>
        <w:rPr>
          <w:spacing w:val="-3"/>
          <w:rPrChange w:id="6797" w:author="Sablan Kevin" w:date="2019-01-04T09:40:00Z">
            <w:rPr>
              <w:spacing w:val="-1"/>
            </w:rPr>
          </w:rPrChange>
        </w:rPr>
        <w:t xml:space="preserve"> </w:t>
      </w:r>
      <w:r>
        <w:rPr>
          <w:spacing w:val="-2"/>
          <w:rPrChange w:id="6798" w:author="Sablan Kevin" w:date="2019-01-04T09:40:00Z">
            <w:rPr>
              <w:spacing w:val="-1"/>
            </w:rPr>
          </w:rPrChange>
        </w:rPr>
        <w:t>specif</w:t>
      </w:r>
      <w:r>
        <w:rPr>
          <w:rPrChange w:id="6799" w:author="Sablan Kevin" w:date="2019-01-04T09:40:00Z">
            <w:rPr>
              <w:spacing w:val="-1"/>
            </w:rPr>
          </w:rPrChange>
        </w:rPr>
        <w:t>y</w:t>
      </w:r>
      <w:r>
        <w:rPr>
          <w:spacing w:val="-3"/>
          <w:rPrChange w:id="6800" w:author="Sablan Kevin" w:date="2019-01-04T09:40:00Z">
            <w:rPr>
              <w:spacing w:val="-1"/>
            </w:rPr>
          </w:rPrChange>
        </w:rPr>
        <w:t xml:space="preserve"> </w:t>
      </w:r>
      <w:r>
        <w:rPr>
          <w:spacing w:val="-2"/>
          <w:rPrChange w:id="6801" w:author="Sablan Kevin" w:date="2019-01-04T09:40:00Z">
            <w:rPr>
              <w:spacing w:val="-1"/>
            </w:rPr>
          </w:rPrChange>
        </w:rPr>
        <w:t>th</w:t>
      </w:r>
      <w:r>
        <w:rPr>
          <w:rPrChange w:id="6802" w:author="Sablan Kevin" w:date="2019-01-04T09:40:00Z">
            <w:rPr>
              <w:spacing w:val="-1"/>
            </w:rPr>
          </w:rPrChange>
        </w:rPr>
        <w:t>e</w:t>
      </w:r>
      <w:r>
        <w:rPr>
          <w:spacing w:val="-3"/>
          <w:rPrChange w:id="6803" w:author="Sablan Kevin" w:date="2019-01-04T09:40:00Z">
            <w:rPr>
              <w:spacing w:val="-1"/>
            </w:rPr>
          </w:rPrChange>
        </w:rPr>
        <w:t xml:space="preserve"> </w:t>
      </w:r>
      <w:r>
        <w:rPr>
          <w:spacing w:val="-2"/>
          <w:rPrChange w:id="6804" w:author="Sablan Kevin" w:date="2019-01-04T09:40:00Z">
            <w:rPr>
              <w:spacing w:val="-1"/>
            </w:rPr>
          </w:rPrChange>
        </w:rPr>
        <w:t>widt</w:t>
      </w:r>
      <w:r>
        <w:rPr>
          <w:rPrChange w:id="6805" w:author="Sablan Kevin" w:date="2019-01-04T09:40:00Z">
            <w:rPr>
              <w:spacing w:val="-1"/>
            </w:rPr>
          </w:rPrChange>
        </w:rPr>
        <w:t>h</w:t>
      </w:r>
      <w:r>
        <w:rPr>
          <w:spacing w:val="-3"/>
          <w:rPrChange w:id="6806" w:author="Sablan Kevin" w:date="2019-01-04T09:40:00Z">
            <w:rPr>
              <w:spacing w:val="-1"/>
            </w:rPr>
          </w:rPrChange>
        </w:rPr>
        <w:t xml:space="preserve"> </w:t>
      </w:r>
      <w:r>
        <w:rPr>
          <w:spacing w:val="-2"/>
          <w:rPrChange w:id="6807" w:author="Sablan Kevin" w:date="2019-01-04T09:40:00Z">
            <w:rPr>
              <w:spacing w:val="-1"/>
            </w:rPr>
          </w:rPrChange>
        </w:rPr>
        <w:t>and dept</w:t>
      </w:r>
      <w:r>
        <w:rPr>
          <w:rPrChange w:id="6808" w:author="Sablan Kevin" w:date="2019-01-04T09:40:00Z">
            <w:rPr>
              <w:spacing w:val="-1"/>
            </w:rPr>
          </w:rPrChange>
        </w:rPr>
        <w:t>h</w:t>
      </w:r>
      <w:r>
        <w:rPr>
          <w:spacing w:val="-6"/>
          <w:rPrChange w:id="6809" w:author="Sablan Kevin" w:date="2019-01-04T09:40:00Z">
            <w:rPr>
              <w:spacing w:val="-1"/>
            </w:rPr>
          </w:rPrChange>
        </w:rPr>
        <w:t xml:space="preserve"> </w:t>
      </w:r>
      <w:r>
        <w:rPr>
          <w:spacing w:val="-2"/>
          <w:rPrChange w:id="6810" w:author="Sablan Kevin" w:date="2019-01-04T09:40:00Z">
            <w:rPr>
              <w:spacing w:val="-1"/>
            </w:rPr>
          </w:rPrChange>
        </w:rPr>
        <w:t>o</w:t>
      </w:r>
      <w:r>
        <w:rPr>
          <w:rPrChange w:id="6811" w:author="Sablan Kevin" w:date="2019-01-04T09:40:00Z">
            <w:rPr>
              <w:spacing w:val="-1"/>
            </w:rPr>
          </w:rPrChange>
        </w:rPr>
        <w:t>f</w:t>
      </w:r>
      <w:r>
        <w:rPr>
          <w:spacing w:val="-5"/>
          <w:rPrChange w:id="6812" w:author="Sablan Kevin" w:date="2019-01-04T09:40:00Z">
            <w:rPr>
              <w:spacing w:val="-1"/>
            </w:rPr>
          </w:rPrChange>
        </w:rPr>
        <w:t xml:space="preserve"> </w:t>
      </w:r>
      <w:r>
        <w:rPr>
          <w:spacing w:val="-2"/>
          <w:rPrChange w:id="6813" w:author="Sablan Kevin" w:date="2019-01-04T09:40:00Z">
            <w:rPr>
              <w:spacing w:val="-1"/>
            </w:rPr>
          </w:rPrChange>
        </w:rPr>
        <w:t>th</w:t>
      </w:r>
      <w:r>
        <w:rPr>
          <w:rPrChange w:id="6814" w:author="Sablan Kevin" w:date="2019-01-04T09:40:00Z">
            <w:rPr>
              <w:spacing w:val="-1"/>
            </w:rPr>
          </w:rPrChange>
        </w:rPr>
        <w:t>e</w:t>
      </w:r>
      <w:r>
        <w:rPr>
          <w:spacing w:val="-5"/>
          <w:rPrChange w:id="6815" w:author="Sablan Kevin" w:date="2019-01-04T09:40:00Z">
            <w:rPr>
              <w:spacing w:val="-1"/>
            </w:rPr>
          </w:rPrChange>
        </w:rPr>
        <w:t xml:space="preserve"> </w:t>
      </w:r>
      <w:del w:id="6816" w:author="Sablan Kevin" w:date="2019-01-04T09:40:00Z">
        <w:r w:rsidR="00BB2720">
          <w:rPr>
            <w:spacing w:val="-1"/>
          </w:rPr>
          <w:delText>fill</w:delText>
        </w:r>
      </w:del>
      <w:ins w:id="6817" w:author="Sablan Kevin" w:date="2019-01-04T09:40:00Z">
        <w:r>
          <w:rPr>
            <w:rFonts w:cs="Times New Roman"/>
            <w:w w:val="85"/>
          </w:rPr>
          <w:t xml:space="preserve">fi </w:t>
        </w:r>
        <w:r>
          <w:rPr>
            <w:spacing w:val="-2"/>
          </w:rPr>
          <w:t>l</w:t>
        </w:r>
        <w:r>
          <w:t>l</w:t>
        </w:r>
      </w:ins>
      <w:r>
        <w:rPr>
          <w:spacing w:val="-6"/>
          <w:rPrChange w:id="6818" w:author="Sablan Kevin" w:date="2019-01-04T09:40:00Z">
            <w:rPr>
              <w:spacing w:val="-1"/>
            </w:rPr>
          </w:rPrChange>
        </w:rPr>
        <w:t xml:space="preserve"> </w:t>
      </w:r>
      <w:r>
        <w:rPr>
          <w:spacing w:val="-2"/>
          <w:rPrChange w:id="6819" w:author="Sablan Kevin" w:date="2019-01-04T09:40:00Z">
            <w:rPr>
              <w:spacing w:val="-1"/>
            </w:rPr>
          </w:rPrChange>
        </w:rPr>
        <w:t>materia</w:t>
      </w:r>
      <w:r>
        <w:rPr>
          <w:rPrChange w:id="6820" w:author="Sablan Kevin" w:date="2019-01-04T09:40:00Z">
            <w:rPr>
              <w:spacing w:val="-1"/>
            </w:rPr>
          </w:rPrChange>
        </w:rPr>
        <w:t>l</w:t>
      </w:r>
      <w:r>
        <w:rPr>
          <w:spacing w:val="-5"/>
          <w:rPrChange w:id="6821" w:author="Sablan Kevin" w:date="2019-01-04T09:40:00Z">
            <w:rPr>
              <w:spacing w:val="-1"/>
            </w:rPr>
          </w:rPrChange>
        </w:rPr>
        <w:t xml:space="preserve"> </w:t>
      </w:r>
      <w:r>
        <w:rPr>
          <w:spacing w:val="-2"/>
          <w:rPrChange w:id="6822" w:author="Sablan Kevin" w:date="2019-01-04T09:40:00Z">
            <w:rPr>
              <w:spacing w:val="-1"/>
            </w:rPr>
          </w:rPrChange>
        </w:rPr>
        <w:t>fo</w:t>
      </w:r>
      <w:r>
        <w:rPr>
          <w:rPrChange w:id="6823" w:author="Sablan Kevin" w:date="2019-01-04T09:40:00Z">
            <w:rPr>
              <w:spacing w:val="-1"/>
            </w:rPr>
          </w:rPrChange>
        </w:rPr>
        <w:t>r</w:t>
      </w:r>
      <w:r>
        <w:rPr>
          <w:spacing w:val="-5"/>
          <w:rPrChange w:id="6824" w:author="Sablan Kevin" w:date="2019-01-04T09:40:00Z">
            <w:rPr>
              <w:spacing w:val="-1"/>
            </w:rPr>
          </w:rPrChange>
        </w:rPr>
        <w:t xml:space="preserve"> </w:t>
      </w:r>
      <w:r>
        <w:rPr>
          <w:spacing w:val="-2"/>
          <w:rPrChange w:id="6825" w:author="Sablan Kevin" w:date="2019-01-04T09:40:00Z">
            <w:rPr>
              <w:spacing w:val="-1"/>
            </w:rPr>
          </w:rPrChange>
        </w:rPr>
        <w:t>embedmen</w:t>
      </w:r>
      <w:r>
        <w:rPr>
          <w:rPrChange w:id="6826" w:author="Sablan Kevin" w:date="2019-01-04T09:40:00Z">
            <w:rPr>
              <w:spacing w:val="-1"/>
            </w:rPr>
          </w:rPrChange>
        </w:rPr>
        <w:t>t</w:t>
      </w:r>
      <w:r>
        <w:rPr>
          <w:spacing w:val="-5"/>
          <w:rPrChange w:id="6827" w:author="Sablan Kevin" w:date="2019-01-04T09:40:00Z">
            <w:rPr>
              <w:spacing w:val="-1"/>
            </w:rPr>
          </w:rPrChange>
        </w:rPr>
        <w:t xml:space="preserve"> </w:t>
      </w:r>
      <w:r>
        <w:rPr>
          <w:spacing w:val="-2"/>
          <w:rPrChange w:id="6828" w:author="Sablan Kevin" w:date="2019-01-04T09:40:00Z">
            <w:rPr>
              <w:spacing w:val="-1"/>
            </w:rPr>
          </w:rPrChange>
        </w:rPr>
        <w:t>o</w:t>
      </w:r>
      <w:r>
        <w:rPr>
          <w:rPrChange w:id="6829" w:author="Sablan Kevin" w:date="2019-01-04T09:40:00Z">
            <w:rPr>
              <w:spacing w:val="-1"/>
            </w:rPr>
          </w:rPrChange>
        </w:rPr>
        <w:t>f</w:t>
      </w:r>
      <w:r>
        <w:rPr>
          <w:spacing w:val="-5"/>
          <w:rPrChange w:id="6830" w:author="Sablan Kevin" w:date="2019-01-04T09:40:00Z">
            <w:rPr>
              <w:spacing w:val="-1"/>
            </w:rPr>
          </w:rPrChange>
        </w:rPr>
        <w:t xml:space="preserve"> </w:t>
      </w:r>
      <w:r>
        <w:rPr>
          <w:spacing w:val="-2"/>
          <w:rPrChange w:id="6831" w:author="Sablan Kevin" w:date="2019-01-04T09:40:00Z">
            <w:rPr>
              <w:spacing w:val="-1"/>
            </w:rPr>
          </w:rPrChange>
        </w:rPr>
        <w:t>post</w:t>
      </w:r>
      <w:r>
        <w:rPr>
          <w:rPrChange w:id="6832" w:author="Sablan Kevin" w:date="2019-01-04T09:40:00Z">
            <w:rPr>
              <w:spacing w:val="-1"/>
            </w:rPr>
          </w:rPrChange>
        </w:rPr>
        <w:t>s</w:t>
      </w:r>
      <w:r>
        <w:rPr>
          <w:spacing w:val="-5"/>
          <w:rPrChange w:id="6833" w:author="Sablan Kevin" w:date="2019-01-04T09:40:00Z">
            <w:rPr>
              <w:spacing w:val="-1"/>
            </w:rPr>
          </w:rPrChange>
        </w:rPr>
        <w:t xml:space="preserve"> </w:t>
      </w:r>
      <w:r>
        <w:rPr>
          <w:spacing w:val="-2"/>
          <w:rPrChange w:id="6834" w:author="Sablan Kevin" w:date="2019-01-04T09:40:00Z">
            <w:rPr>
              <w:spacing w:val="-1"/>
            </w:rPr>
          </w:rPrChange>
        </w:rPr>
        <w:t>t</w:t>
      </w:r>
      <w:r>
        <w:rPr>
          <w:rPrChange w:id="6835" w:author="Sablan Kevin" w:date="2019-01-04T09:40:00Z">
            <w:rPr>
              <w:spacing w:val="-1"/>
            </w:rPr>
          </w:rPrChange>
        </w:rPr>
        <w:t>o</w:t>
      </w:r>
      <w:r>
        <w:rPr>
          <w:spacing w:val="-5"/>
          <w:rPrChange w:id="6836" w:author="Sablan Kevin" w:date="2019-01-04T09:40:00Z">
            <w:rPr>
              <w:spacing w:val="-1"/>
            </w:rPr>
          </w:rPrChange>
        </w:rPr>
        <w:t xml:space="preserve"> </w:t>
      </w:r>
      <w:r>
        <w:rPr>
          <w:spacing w:val="-2"/>
          <w:rPrChange w:id="6837" w:author="Sablan Kevin" w:date="2019-01-04T09:40:00Z">
            <w:rPr>
              <w:spacing w:val="-1"/>
            </w:rPr>
          </w:rPrChange>
        </w:rPr>
        <w:t>ensur</w:t>
      </w:r>
      <w:r>
        <w:rPr>
          <w:rPrChange w:id="6838" w:author="Sablan Kevin" w:date="2019-01-04T09:40:00Z">
            <w:rPr>
              <w:spacing w:val="-1"/>
            </w:rPr>
          </w:rPrChange>
        </w:rPr>
        <w:t>e</w:t>
      </w:r>
      <w:r>
        <w:rPr>
          <w:spacing w:val="-5"/>
          <w:rPrChange w:id="6839" w:author="Sablan Kevin" w:date="2019-01-04T09:40:00Z">
            <w:rPr>
              <w:spacing w:val="-1"/>
            </w:rPr>
          </w:rPrChange>
        </w:rPr>
        <w:t xml:space="preserve"> </w:t>
      </w:r>
      <w:r>
        <w:rPr>
          <w:spacing w:val="-2"/>
          <w:rPrChange w:id="6840" w:author="Sablan Kevin" w:date="2019-01-04T09:40:00Z">
            <w:rPr>
              <w:spacing w:val="-1"/>
            </w:rPr>
          </w:rPrChange>
        </w:rPr>
        <w:t>tha</w:t>
      </w:r>
      <w:r>
        <w:rPr>
          <w:rPrChange w:id="6841" w:author="Sablan Kevin" w:date="2019-01-04T09:40:00Z">
            <w:rPr>
              <w:spacing w:val="-1"/>
            </w:rPr>
          </w:rPrChange>
        </w:rPr>
        <w:t>t</w:t>
      </w:r>
      <w:r>
        <w:rPr>
          <w:spacing w:val="-5"/>
          <w:rPrChange w:id="6842" w:author="Sablan Kevin" w:date="2019-01-04T09:40:00Z">
            <w:rPr>
              <w:spacing w:val="-1"/>
            </w:rPr>
          </w:rPrChange>
        </w:rPr>
        <w:t xml:space="preserve"> </w:t>
      </w:r>
      <w:r>
        <w:rPr>
          <w:spacing w:val="-2"/>
          <w:rPrChange w:id="6843" w:author="Sablan Kevin" w:date="2019-01-04T09:40:00Z">
            <w:rPr>
              <w:spacing w:val="-1"/>
            </w:rPr>
          </w:rPrChange>
        </w:rPr>
        <w:t>th</w:t>
      </w:r>
      <w:r>
        <w:rPr>
          <w:rPrChange w:id="6844" w:author="Sablan Kevin" w:date="2019-01-04T09:40:00Z">
            <w:rPr>
              <w:spacing w:val="-1"/>
            </w:rPr>
          </w:rPrChange>
        </w:rPr>
        <w:t>e</w:t>
      </w:r>
      <w:r>
        <w:rPr>
          <w:spacing w:val="-5"/>
          <w:rPrChange w:id="6845" w:author="Sablan Kevin" w:date="2019-01-04T09:40:00Z">
            <w:rPr>
              <w:spacing w:val="-1"/>
            </w:rPr>
          </w:rPrChange>
        </w:rPr>
        <w:t xml:space="preserve"> </w:t>
      </w:r>
      <w:r>
        <w:rPr>
          <w:spacing w:val="-2"/>
          <w:rPrChange w:id="6846" w:author="Sablan Kevin" w:date="2019-01-04T09:40:00Z">
            <w:rPr>
              <w:spacing w:val="-1"/>
            </w:rPr>
          </w:rPrChange>
        </w:rPr>
        <w:t>tes</w:t>
      </w:r>
      <w:r>
        <w:rPr>
          <w:rPrChange w:id="6847" w:author="Sablan Kevin" w:date="2019-01-04T09:40:00Z">
            <w:rPr>
              <w:spacing w:val="-1"/>
            </w:rPr>
          </w:rPrChange>
        </w:rPr>
        <w:t>t</w:t>
      </w:r>
      <w:r>
        <w:rPr>
          <w:spacing w:val="-5"/>
          <w:rPrChange w:id="6848" w:author="Sablan Kevin" w:date="2019-01-04T09:40:00Z">
            <w:rPr>
              <w:spacing w:val="-1"/>
            </w:rPr>
          </w:rPrChange>
        </w:rPr>
        <w:t xml:space="preserve"> </w:t>
      </w:r>
      <w:r>
        <w:rPr>
          <w:spacing w:val="-2"/>
          <w:rPrChange w:id="6849" w:author="Sablan Kevin" w:date="2019-01-04T09:40:00Z">
            <w:rPr>
              <w:spacing w:val="-1"/>
            </w:rPr>
          </w:rPrChange>
        </w:rPr>
        <w:t>result</w:t>
      </w:r>
      <w:r>
        <w:rPr>
          <w:rPrChange w:id="6850" w:author="Sablan Kevin" w:date="2019-01-04T09:40:00Z">
            <w:rPr>
              <w:spacing w:val="-1"/>
            </w:rPr>
          </w:rPrChange>
        </w:rPr>
        <w:t>s</w:t>
      </w:r>
      <w:r>
        <w:rPr>
          <w:spacing w:val="-6"/>
          <w:rPrChange w:id="6851" w:author="Sablan Kevin" w:date="2019-01-04T09:40:00Z">
            <w:rPr>
              <w:spacing w:val="-1"/>
            </w:rPr>
          </w:rPrChange>
        </w:rPr>
        <w:t xml:space="preserve"> </w:t>
      </w:r>
      <w:r>
        <w:rPr>
          <w:spacing w:val="-2"/>
          <w:rPrChange w:id="6852" w:author="Sablan Kevin" w:date="2019-01-04T09:40:00Z">
            <w:rPr>
              <w:spacing w:val="-1"/>
            </w:rPr>
          </w:rPrChange>
        </w:rPr>
        <w:t>ar</w:t>
      </w:r>
      <w:r>
        <w:rPr>
          <w:rPrChange w:id="6853" w:author="Sablan Kevin" w:date="2019-01-04T09:40:00Z">
            <w:rPr>
              <w:spacing w:val="-1"/>
            </w:rPr>
          </w:rPrChange>
        </w:rPr>
        <w:t>e</w:t>
      </w:r>
      <w:r>
        <w:rPr>
          <w:spacing w:val="-5"/>
          <w:rPrChange w:id="6854" w:author="Sablan Kevin" w:date="2019-01-04T09:40:00Z">
            <w:rPr>
              <w:spacing w:val="-1"/>
            </w:rPr>
          </w:rPrChange>
        </w:rPr>
        <w:t xml:space="preserve"> </w:t>
      </w:r>
      <w:r>
        <w:rPr>
          <w:spacing w:val="-2"/>
          <w:rPrChange w:id="6855" w:author="Sablan Kevin" w:date="2019-01-04T09:40:00Z">
            <w:rPr>
              <w:spacing w:val="-1"/>
            </w:rPr>
          </w:rPrChange>
        </w:rPr>
        <w:t>no</w:t>
      </w:r>
      <w:r>
        <w:rPr>
          <w:rPrChange w:id="6856" w:author="Sablan Kevin" w:date="2019-01-04T09:40:00Z">
            <w:rPr>
              <w:spacing w:val="-1"/>
            </w:rPr>
          </w:rPrChange>
        </w:rPr>
        <w:t>t</w:t>
      </w:r>
      <w:r>
        <w:rPr>
          <w:spacing w:val="-5"/>
          <w:rPrChange w:id="6857" w:author="Sablan Kevin" w:date="2019-01-04T09:40:00Z">
            <w:rPr>
              <w:spacing w:val="-1"/>
            </w:rPr>
          </w:rPrChange>
        </w:rPr>
        <w:t xml:space="preserve"> </w:t>
      </w:r>
      <w:r>
        <w:rPr>
          <w:spacing w:val="-2"/>
          <w:rPrChange w:id="6858" w:author="Sablan Kevin" w:date="2019-01-04T09:40:00Z">
            <w:rPr>
              <w:spacing w:val="-1"/>
            </w:rPr>
          </w:rPrChange>
        </w:rPr>
        <w:t>a</w:t>
      </w:r>
      <w:r>
        <w:rPr>
          <w:spacing w:val="-6"/>
          <w:rPrChange w:id="6859" w:author="Sablan Kevin" w:date="2019-01-04T09:40:00Z">
            <w:rPr>
              <w:spacing w:val="-1"/>
            </w:rPr>
          </w:rPrChange>
        </w:rPr>
        <w:t>f</w:t>
      </w:r>
      <w:r>
        <w:rPr>
          <w:spacing w:val="-2"/>
          <w:rPrChange w:id="6860" w:author="Sablan Kevin" w:date="2019-01-04T09:40:00Z">
            <w:rPr>
              <w:spacing w:val="-1"/>
            </w:rPr>
          </w:rPrChange>
        </w:rPr>
        <w:t>fecte</w:t>
      </w:r>
      <w:r>
        <w:rPr>
          <w:rPrChange w:id="6861" w:author="Sablan Kevin" w:date="2019-01-04T09:40:00Z">
            <w:rPr>
              <w:spacing w:val="-1"/>
            </w:rPr>
          </w:rPrChange>
        </w:rPr>
        <w:t>d</w:t>
      </w:r>
      <w:r>
        <w:rPr>
          <w:spacing w:val="-5"/>
          <w:rPrChange w:id="6862" w:author="Sablan Kevin" w:date="2019-01-04T09:40:00Z">
            <w:rPr>
              <w:spacing w:val="-1"/>
            </w:rPr>
          </w:rPrChange>
        </w:rPr>
        <w:t xml:space="preserve"> </w:t>
      </w:r>
      <w:r>
        <w:rPr>
          <w:spacing w:val="-2"/>
          <w:rPrChange w:id="6863" w:author="Sablan Kevin" w:date="2019-01-04T09:40:00Z">
            <w:rPr>
              <w:spacing w:val="-1"/>
            </w:rPr>
          </w:rPrChange>
        </w:rPr>
        <w:t>b</w:t>
      </w:r>
      <w:r>
        <w:rPr>
          <w:rPrChange w:id="6864" w:author="Sablan Kevin" w:date="2019-01-04T09:40:00Z">
            <w:rPr>
              <w:spacing w:val="-1"/>
            </w:rPr>
          </w:rPrChange>
        </w:rPr>
        <w:t>y</w:t>
      </w:r>
      <w:r>
        <w:rPr>
          <w:spacing w:val="-5"/>
          <w:rPrChange w:id="6865" w:author="Sablan Kevin" w:date="2019-01-04T09:40:00Z">
            <w:rPr>
              <w:spacing w:val="-1"/>
            </w:rPr>
          </w:rPrChange>
        </w:rPr>
        <w:t xml:space="preserve"> </w:t>
      </w:r>
      <w:r>
        <w:rPr>
          <w:spacing w:val="-2"/>
          <w:rPrChange w:id="6866" w:author="Sablan Kevin" w:date="2019-01-04T09:40:00Z">
            <w:rPr>
              <w:spacing w:val="-1"/>
            </w:rPr>
          </w:rPrChange>
        </w:rPr>
        <w:t>the characteristic</w:t>
      </w:r>
      <w:r>
        <w:rPr>
          <w:rPrChange w:id="6867" w:author="Sablan Kevin" w:date="2019-01-04T09:40:00Z">
            <w:rPr>
              <w:spacing w:val="-1"/>
            </w:rPr>
          </w:rPrChange>
        </w:rPr>
        <w:t>s</w:t>
      </w:r>
      <w:r>
        <w:rPr>
          <w:spacing w:val="-3"/>
          <w:rPrChange w:id="6868" w:author="Sablan Kevin" w:date="2019-01-04T09:40:00Z">
            <w:rPr>
              <w:spacing w:val="-1"/>
            </w:rPr>
          </w:rPrChange>
        </w:rPr>
        <w:t xml:space="preserve"> </w:t>
      </w:r>
      <w:r>
        <w:rPr>
          <w:spacing w:val="-2"/>
          <w:rPrChange w:id="6869" w:author="Sablan Kevin" w:date="2019-01-04T09:40:00Z">
            <w:rPr>
              <w:spacing w:val="-1"/>
            </w:rPr>
          </w:rPrChange>
        </w:rPr>
        <w:t>o</w:t>
      </w:r>
      <w:r>
        <w:rPr>
          <w:rPrChange w:id="6870" w:author="Sablan Kevin" w:date="2019-01-04T09:40:00Z">
            <w:rPr>
              <w:spacing w:val="-1"/>
            </w:rPr>
          </w:rPrChange>
        </w:rPr>
        <w:t>f</w:t>
      </w:r>
      <w:r>
        <w:rPr>
          <w:spacing w:val="-3"/>
          <w:rPrChange w:id="6871" w:author="Sablan Kevin" w:date="2019-01-04T09:40:00Z">
            <w:rPr>
              <w:spacing w:val="-1"/>
            </w:rPr>
          </w:rPrChange>
        </w:rPr>
        <w:t xml:space="preserve"> </w:t>
      </w:r>
      <w:r>
        <w:rPr>
          <w:spacing w:val="-2"/>
          <w:rPrChange w:id="6872" w:author="Sablan Kevin" w:date="2019-01-04T09:40:00Z">
            <w:rPr>
              <w:spacing w:val="-1"/>
            </w:rPr>
          </w:rPrChange>
        </w:rPr>
        <w:t>th</w:t>
      </w:r>
      <w:r>
        <w:rPr>
          <w:rPrChange w:id="6873" w:author="Sablan Kevin" w:date="2019-01-04T09:40:00Z">
            <w:rPr>
              <w:spacing w:val="-1"/>
            </w:rPr>
          </w:rPrChange>
        </w:rPr>
        <w:t>e</w:t>
      </w:r>
      <w:r>
        <w:rPr>
          <w:spacing w:val="-3"/>
          <w:rPrChange w:id="6874" w:author="Sablan Kevin" w:date="2019-01-04T09:40:00Z">
            <w:rPr>
              <w:spacing w:val="-1"/>
            </w:rPr>
          </w:rPrChange>
        </w:rPr>
        <w:t xml:space="preserve"> </w:t>
      </w:r>
      <w:r>
        <w:rPr>
          <w:spacing w:val="-2"/>
          <w:rPrChange w:id="6875" w:author="Sablan Kevin" w:date="2019-01-04T09:40:00Z">
            <w:rPr>
              <w:spacing w:val="-1"/>
            </w:rPr>
          </w:rPrChange>
        </w:rPr>
        <w:t>nativ</w:t>
      </w:r>
      <w:r>
        <w:rPr>
          <w:rPrChange w:id="6876" w:author="Sablan Kevin" w:date="2019-01-04T09:40:00Z">
            <w:rPr>
              <w:spacing w:val="-1"/>
            </w:rPr>
          </w:rPrChange>
        </w:rPr>
        <w:t>e</w:t>
      </w:r>
      <w:r>
        <w:rPr>
          <w:spacing w:val="-3"/>
          <w:rPrChange w:id="6877" w:author="Sablan Kevin" w:date="2019-01-04T09:40:00Z">
            <w:rPr>
              <w:spacing w:val="-1"/>
            </w:rPr>
          </w:rPrChange>
        </w:rPr>
        <w:t xml:space="preserve"> </w:t>
      </w:r>
      <w:r>
        <w:rPr>
          <w:spacing w:val="-2"/>
          <w:rPrChange w:id="6878" w:author="Sablan Kevin" w:date="2019-01-04T09:40:00Z">
            <w:rPr>
              <w:spacing w:val="-1"/>
            </w:rPr>
          </w:rPrChange>
        </w:rPr>
        <w:t>soil</w:t>
      </w:r>
      <w:r>
        <w:rPr>
          <w:rPrChange w:id="6879" w:author="Sablan Kevin" w:date="2019-01-04T09:40:00Z">
            <w:rPr>
              <w:spacing w:val="-1"/>
            </w:rPr>
          </w:rPrChange>
        </w:rPr>
        <w:t>.</w:t>
      </w:r>
      <w:r>
        <w:rPr>
          <w:spacing w:val="-3"/>
          <w:rPrChange w:id="6880" w:author="Sablan Kevin" w:date="2019-01-04T09:40:00Z">
            <w:rPr>
              <w:spacing w:val="-1"/>
            </w:rPr>
          </w:rPrChange>
        </w:rPr>
        <w:t xml:space="preserve"> </w:t>
      </w:r>
      <w:r>
        <w:rPr>
          <w:spacing w:val="-2"/>
          <w:rPrChange w:id="6881" w:author="Sablan Kevin" w:date="2019-01-04T09:40:00Z">
            <w:rPr>
              <w:spacing w:val="-1"/>
            </w:rPr>
          </w:rPrChange>
        </w:rPr>
        <w:t>Howeve</w:t>
      </w:r>
      <w:r>
        <w:rPr>
          <w:spacing w:val="-10"/>
          <w:rPrChange w:id="6882" w:author="Sablan Kevin" w:date="2019-01-04T09:40:00Z">
            <w:rPr>
              <w:spacing w:val="-1"/>
            </w:rPr>
          </w:rPrChange>
        </w:rPr>
        <w:t>r</w:t>
      </w:r>
      <w:r>
        <w:rPr>
          <w:rPrChange w:id="6883" w:author="Sablan Kevin" w:date="2019-01-04T09:40:00Z">
            <w:rPr>
              <w:spacing w:val="-1"/>
            </w:rPr>
          </w:rPrChange>
        </w:rPr>
        <w:t>,</w:t>
      </w:r>
      <w:r>
        <w:rPr>
          <w:spacing w:val="-3"/>
          <w:rPrChange w:id="6884" w:author="Sablan Kevin" w:date="2019-01-04T09:40:00Z">
            <w:rPr>
              <w:spacing w:val="-1"/>
            </w:rPr>
          </w:rPrChange>
        </w:rPr>
        <w:t xml:space="preserve"> </w:t>
      </w:r>
      <w:r>
        <w:rPr>
          <w:spacing w:val="-2"/>
          <w:rPrChange w:id="6885" w:author="Sablan Kevin" w:date="2019-01-04T09:40:00Z">
            <w:rPr>
              <w:spacing w:val="-1"/>
            </w:rPr>
          </w:rPrChange>
        </w:rPr>
        <w:t>thes</w:t>
      </w:r>
      <w:r>
        <w:rPr>
          <w:rPrChange w:id="6886" w:author="Sablan Kevin" w:date="2019-01-04T09:40:00Z">
            <w:rPr>
              <w:spacing w:val="-1"/>
            </w:rPr>
          </w:rPrChange>
        </w:rPr>
        <w:t>e</w:t>
      </w:r>
      <w:r>
        <w:rPr>
          <w:spacing w:val="-3"/>
          <w:rPrChange w:id="6887" w:author="Sablan Kevin" w:date="2019-01-04T09:40:00Z">
            <w:rPr>
              <w:spacing w:val="-1"/>
            </w:rPr>
          </w:rPrChange>
        </w:rPr>
        <w:t xml:space="preserve"> </w:t>
      </w:r>
      <w:r>
        <w:rPr>
          <w:spacing w:val="-2"/>
          <w:rPrChange w:id="6888" w:author="Sablan Kevin" w:date="2019-01-04T09:40:00Z">
            <w:rPr>
              <w:spacing w:val="-1"/>
            </w:rPr>
          </w:rPrChange>
        </w:rPr>
        <w:t>recommendation</w:t>
      </w:r>
      <w:r>
        <w:rPr>
          <w:rPrChange w:id="6889" w:author="Sablan Kevin" w:date="2019-01-04T09:40:00Z">
            <w:rPr>
              <w:spacing w:val="-1"/>
            </w:rPr>
          </w:rPrChange>
        </w:rPr>
        <w:t>s</w:t>
      </w:r>
      <w:r>
        <w:rPr>
          <w:spacing w:val="-3"/>
          <w:rPrChange w:id="6890" w:author="Sablan Kevin" w:date="2019-01-04T09:40:00Z">
            <w:rPr>
              <w:spacing w:val="-1"/>
            </w:rPr>
          </w:rPrChange>
        </w:rPr>
        <w:t xml:space="preserve"> </w:t>
      </w:r>
      <w:r>
        <w:rPr>
          <w:spacing w:val="-2"/>
          <w:rPrChange w:id="6891" w:author="Sablan Kevin" w:date="2019-01-04T09:40:00Z">
            <w:rPr>
              <w:spacing w:val="-1"/>
            </w:rPr>
          </w:rPrChange>
        </w:rPr>
        <w:t>wer</w:t>
      </w:r>
      <w:r>
        <w:rPr>
          <w:rPrChange w:id="6892" w:author="Sablan Kevin" w:date="2019-01-04T09:40:00Z">
            <w:rPr>
              <w:spacing w:val="-1"/>
            </w:rPr>
          </w:rPrChange>
        </w:rPr>
        <w:t>e</w:t>
      </w:r>
      <w:r>
        <w:rPr>
          <w:spacing w:val="-3"/>
          <w:rPrChange w:id="6893" w:author="Sablan Kevin" w:date="2019-01-04T09:40:00Z">
            <w:rPr>
              <w:spacing w:val="-1"/>
            </w:rPr>
          </w:rPrChange>
        </w:rPr>
        <w:t xml:space="preserve"> </w:t>
      </w:r>
      <w:r>
        <w:rPr>
          <w:spacing w:val="-2"/>
          <w:rPrChange w:id="6894" w:author="Sablan Kevin" w:date="2019-01-04T09:40:00Z">
            <w:rPr>
              <w:spacing w:val="-1"/>
            </w:rPr>
          </w:rPrChange>
        </w:rPr>
        <w:t>seldo</w:t>
      </w:r>
      <w:r>
        <w:rPr>
          <w:rPrChange w:id="6895" w:author="Sablan Kevin" w:date="2019-01-04T09:40:00Z">
            <w:rPr>
              <w:spacing w:val="-1"/>
            </w:rPr>
          </w:rPrChange>
        </w:rPr>
        <w:t>m</w:t>
      </w:r>
      <w:r>
        <w:rPr>
          <w:spacing w:val="-3"/>
          <w:rPrChange w:id="6896" w:author="Sablan Kevin" w:date="2019-01-04T09:40:00Z">
            <w:rPr>
              <w:spacing w:val="-1"/>
            </w:rPr>
          </w:rPrChange>
        </w:rPr>
        <w:t xml:space="preserve"> </w:t>
      </w:r>
      <w:r>
        <w:rPr>
          <w:spacing w:val="-2"/>
          <w:rPrChange w:id="6897" w:author="Sablan Kevin" w:date="2019-01-04T09:40:00Z">
            <w:rPr>
              <w:spacing w:val="-1"/>
            </w:rPr>
          </w:rPrChange>
        </w:rPr>
        <w:t>followe</w:t>
      </w:r>
      <w:r>
        <w:rPr>
          <w:rPrChange w:id="6898" w:author="Sablan Kevin" w:date="2019-01-04T09:40:00Z">
            <w:rPr>
              <w:spacing w:val="-1"/>
            </w:rPr>
          </w:rPrChange>
        </w:rPr>
        <w:t>d</w:t>
      </w:r>
      <w:r>
        <w:rPr>
          <w:spacing w:val="-3"/>
          <w:rPrChange w:id="6899" w:author="Sablan Kevin" w:date="2019-01-04T09:40:00Z">
            <w:rPr>
              <w:spacing w:val="-1"/>
            </w:rPr>
          </w:rPrChange>
        </w:rPr>
        <w:t xml:space="preserve"> </w:t>
      </w:r>
      <w:r>
        <w:rPr>
          <w:spacing w:val="-2"/>
          <w:rPrChange w:id="6900" w:author="Sablan Kevin" w:date="2019-01-04T09:40:00Z">
            <w:rPr>
              <w:spacing w:val="-1"/>
            </w:rPr>
          </w:rPrChange>
        </w:rPr>
        <w:t>sinc</w:t>
      </w:r>
      <w:r>
        <w:rPr>
          <w:rPrChange w:id="6901" w:author="Sablan Kevin" w:date="2019-01-04T09:40:00Z">
            <w:rPr>
              <w:spacing w:val="-1"/>
            </w:rPr>
          </w:rPrChange>
        </w:rPr>
        <w:t>e</w:t>
      </w:r>
      <w:r>
        <w:rPr>
          <w:spacing w:val="-3"/>
          <w:rPrChange w:id="6902" w:author="Sablan Kevin" w:date="2019-01-04T09:40:00Z">
            <w:rPr>
              <w:spacing w:val="-1"/>
            </w:rPr>
          </w:rPrChange>
        </w:rPr>
        <w:t xml:space="preserve"> </w:t>
      </w:r>
      <w:r>
        <w:rPr>
          <w:spacing w:val="-2"/>
          <w:rPrChange w:id="6903" w:author="Sablan Kevin" w:date="2019-01-04T09:40:00Z">
            <w:rPr>
              <w:spacing w:val="-1"/>
            </w:rPr>
          </w:rPrChange>
        </w:rPr>
        <w:t>they require</w:t>
      </w:r>
      <w:r>
        <w:rPr>
          <w:rPrChange w:id="6904" w:author="Sablan Kevin" w:date="2019-01-04T09:40:00Z">
            <w:rPr>
              <w:spacing w:val="-1"/>
            </w:rPr>
          </w:rPrChange>
        </w:rPr>
        <w:t>d</w:t>
      </w:r>
      <w:r>
        <w:rPr>
          <w:spacing w:val="-6"/>
          <w:rPrChange w:id="6905" w:author="Sablan Kevin" w:date="2019-01-04T09:40:00Z">
            <w:rPr>
              <w:spacing w:val="-1"/>
            </w:rPr>
          </w:rPrChange>
        </w:rPr>
        <w:t xml:space="preserve"> </w:t>
      </w:r>
      <w:r>
        <w:rPr>
          <w:spacing w:val="-2"/>
          <w:rPrChange w:id="6906" w:author="Sablan Kevin" w:date="2019-01-04T09:40:00Z">
            <w:rPr>
              <w:spacing w:val="-1"/>
            </w:rPr>
          </w:rPrChange>
        </w:rPr>
        <w:t>a</w:t>
      </w:r>
      <w:r>
        <w:rPr>
          <w:rPrChange w:id="6907" w:author="Sablan Kevin" w:date="2019-01-04T09:40:00Z">
            <w:rPr>
              <w:spacing w:val="-1"/>
            </w:rPr>
          </w:rPrChange>
        </w:rPr>
        <w:t>n</w:t>
      </w:r>
      <w:r>
        <w:rPr>
          <w:spacing w:val="-5"/>
          <w:rPrChange w:id="6908" w:author="Sablan Kevin" w:date="2019-01-04T09:40:00Z">
            <w:rPr>
              <w:spacing w:val="-1"/>
            </w:rPr>
          </w:rPrChange>
        </w:rPr>
        <w:t xml:space="preserve"> </w:t>
      </w:r>
      <w:r>
        <w:rPr>
          <w:spacing w:val="-2"/>
          <w:rPrChange w:id="6909" w:author="Sablan Kevin" w:date="2019-01-04T09:40:00Z">
            <w:rPr>
              <w:spacing w:val="-1"/>
            </w:rPr>
          </w:rPrChange>
        </w:rPr>
        <w:t>inordinat</w:t>
      </w:r>
      <w:r>
        <w:rPr>
          <w:rPrChange w:id="6910" w:author="Sablan Kevin" w:date="2019-01-04T09:40:00Z">
            <w:rPr>
              <w:spacing w:val="-1"/>
            </w:rPr>
          </w:rPrChange>
        </w:rPr>
        <w:t>e</w:t>
      </w:r>
      <w:r>
        <w:rPr>
          <w:spacing w:val="-6"/>
          <w:rPrChange w:id="6911" w:author="Sablan Kevin" w:date="2019-01-04T09:40:00Z">
            <w:rPr>
              <w:spacing w:val="-1"/>
            </w:rPr>
          </w:rPrChange>
        </w:rPr>
        <w:t xml:space="preserve"> </w:t>
      </w:r>
      <w:r>
        <w:rPr>
          <w:spacing w:val="-2"/>
          <w:rPrChange w:id="6912" w:author="Sablan Kevin" w:date="2019-01-04T09:40:00Z">
            <w:rPr>
              <w:spacing w:val="-1"/>
            </w:rPr>
          </w:rPrChange>
        </w:rPr>
        <w:t>amoun</w:t>
      </w:r>
      <w:r>
        <w:rPr>
          <w:rPrChange w:id="6913" w:author="Sablan Kevin" w:date="2019-01-04T09:40:00Z">
            <w:rPr>
              <w:spacing w:val="-1"/>
            </w:rPr>
          </w:rPrChange>
        </w:rPr>
        <w:t>t</w:t>
      </w:r>
      <w:r>
        <w:rPr>
          <w:spacing w:val="-5"/>
          <w:rPrChange w:id="6914" w:author="Sablan Kevin" w:date="2019-01-04T09:40:00Z">
            <w:rPr>
              <w:spacing w:val="-1"/>
            </w:rPr>
          </w:rPrChange>
        </w:rPr>
        <w:t xml:space="preserve"> </w:t>
      </w:r>
      <w:r>
        <w:rPr>
          <w:spacing w:val="-2"/>
          <w:rPrChange w:id="6915" w:author="Sablan Kevin" w:date="2019-01-04T09:40:00Z">
            <w:rPr>
              <w:spacing w:val="-1"/>
            </w:rPr>
          </w:rPrChange>
        </w:rPr>
        <w:t>o</w:t>
      </w:r>
      <w:r>
        <w:rPr>
          <w:rPrChange w:id="6916" w:author="Sablan Kevin" w:date="2019-01-04T09:40:00Z">
            <w:rPr>
              <w:spacing w:val="-1"/>
            </w:rPr>
          </w:rPrChange>
        </w:rPr>
        <w:t>f</w:t>
      </w:r>
      <w:r>
        <w:rPr>
          <w:spacing w:val="-7"/>
          <w:rPrChange w:id="6917" w:author="Sablan Kevin" w:date="2019-01-04T09:40:00Z">
            <w:rPr>
              <w:spacing w:val="-1"/>
            </w:rPr>
          </w:rPrChange>
        </w:rPr>
        <w:t xml:space="preserve"> </w:t>
      </w:r>
      <w:del w:id="6918" w:author="Sablan Kevin" w:date="2019-01-04T09:40:00Z">
        <w:r w:rsidR="00BB2720">
          <w:rPr>
            <w:spacing w:val="-1"/>
          </w:rPr>
          <w:delText>fill</w:delText>
        </w:r>
      </w:del>
      <w:ins w:id="6919" w:author="Sablan Kevin" w:date="2019-01-04T09:40:00Z">
        <w:r>
          <w:rPr>
            <w:rFonts w:cs="Times New Roman"/>
            <w:w w:val="85"/>
          </w:rPr>
          <w:t>fi</w:t>
        </w:r>
        <w:r>
          <w:rPr>
            <w:rFonts w:cs="Times New Roman"/>
            <w:spacing w:val="-1"/>
            <w:w w:val="85"/>
          </w:rPr>
          <w:t xml:space="preserve"> </w:t>
        </w:r>
        <w:r>
          <w:rPr>
            <w:spacing w:val="-2"/>
          </w:rPr>
          <w:t>l</w:t>
        </w:r>
        <w:r>
          <w:t>l</w:t>
        </w:r>
      </w:ins>
      <w:r>
        <w:rPr>
          <w:spacing w:val="-5"/>
          <w:rPrChange w:id="6920" w:author="Sablan Kevin" w:date="2019-01-04T09:40:00Z">
            <w:rPr>
              <w:spacing w:val="-1"/>
            </w:rPr>
          </w:rPrChange>
        </w:rPr>
        <w:t xml:space="preserve"> </w:t>
      </w:r>
      <w:r>
        <w:rPr>
          <w:spacing w:val="-2"/>
          <w:rPrChange w:id="6921" w:author="Sablan Kevin" w:date="2019-01-04T09:40:00Z">
            <w:rPr>
              <w:spacing w:val="-1"/>
            </w:rPr>
          </w:rPrChange>
        </w:rPr>
        <w:t>material</w:t>
      </w:r>
      <w:r>
        <w:rPr>
          <w:rPrChange w:id="6922" w:author="Sablan Kevin" w:date="2019-01-04T09:40:00Z">
            <w:rPr>
              <w:spacing w:val="-1"/>
            </w:rPr>
          </w:rPrChange>
        </w:rPr>
        <w:t>s</w:t>
      </w:r>
      <w:r>
        <w:rPr>
          <w:spacing w:val="-6"/>
          <w:rPrChange w:id="6923" w:author="Sablan Kevin" w:date="2019-01-04T09:40:00Z">
            <w:rPr>
              <w:spacing w:val="-1"/>
            </w:rPr>
          </w:rPrChange>
        </w:rPr>
        <w:t xml:space="preserve"> </w:t>
      </w:r>
      <w:r>
        <w:rPr>
          <w:spacing w:val="-2"/>
          <w:rPrChange w:id="6924" w:author="Sablan Kevin" w:date="2019-01-04T09:40:00Z">
            <w:rPr>
              <w:spacing w:val="-1"/>
            </w:rPr>
          </w:rPrChange>
        </w:rPr>
        <w:t>fo</w:t>
      </w:r>
      <w:r>
        <w:rPr>
          <w:rPrChange w:id="6925" w:author="Sablan Kevin" w:date="2019-01-04T09:40:00Z">
            <w:rPr>
              <w:spacing w:val="-1"/>
            </w:rPr>
          </w:rPrChange>
        </w:rPr>
        <w:t>r</w:t>
      </w:r>
      <w:r>
        <w:rPr>
          <w:spacing w:val="-5"/>
          <w:rPrChange w:id="6926" w:author="Sablan Kevin" w:date="2019-01-04T09:40:00Z">
            <w:rPr>
              <w:spacing w:val="-1"/>
            </w:rPr>
          </w:rPrChange>
        </w:rPr>
        <w:t xml:space="preserve"> </w:t>
      </w:r>
      <w:r>
        <w:rPr>
          <w:rPrChange w:id="6927" w:author="Sablan Kevin" w:date="2019-01-04T09:40:00Z">
            <w:rPr>
              <w:spacing w:val="-1"/>
            </w:rPr>
          </w:rPrChange>
        </w:rPr>
        <w:t>a</w:t>
      </w:r>
      <w:r>
        <w:rPr>
          <w:spacing w:val="-6"/>
          <w:rPrChange w:id="6928" w:author="Sablan Kevin" w:date="2019-01-04T09:40:00Z">
            <w:rPr>
              <w:spacing w:val="-1"/>
            </w:rPr>
          </w:rPrChange>
        </w:rPr>
        <w:t xml:space="preserve"> </w:t>
      </w:r>
      <w:r>
        <w:rPr>
          <w:spacing w:val="-2"/>
          <w:rPrChange w:id="6929" w:author="Sablan Kevin" w:date="2019-01-04T09:40:00Z">
            <w:rPr>
              <w:spacing w:val="-1"/>
            </w:rPr>
          </w:rPrChange>
        </w:rPr>
        <w:t>typica</w:t>
      </w:r>
      <w:r>
        <w:rPr>
          <w:rPrChange w:id="6930" w:author="Sablan Kevin" w:date="2019-01-04T09:40:00Z">
            <w:rPr>
              <w:spacing w:val="-1"/>
            </w:rPr>
          </w:rPrChange>
        </w:rPr>
        <w:t>l</w:t>
      </w:r>
      <w:r>
        <w:rPr>
          <w:spacing w:val="-5"/>
          <w:rPrChange w:id="6931" w:author="Sablan Kevin" w:date="2019-01-04T09:40:00Z">
            <w:rPr>
              <w:spacing w:val="-1"/>
            </w:rPr>
          </w:rPrChange>
        </w:rPr>
        <w:t xml:space="preserve"> </w:t>
      </w:r>
      <w:r>
        <w:rPr>
          <w:spacing w:val="-2"/>
          <w:rPrChange w:id="6932" w:author="Sablan Kevin" w:date="2019-01-04T09:40:00Z">
            <w:rPr>
              <w:spacing w:val="-1"/>
            </w:rPr>
          </w:rPrChange>
        </w:rPr>
        <w:t>tes</w:t>
      </w:r>
      <w:r>
        <w:rPr>
          <w:rPrChange w:id="6933" w:author="Sablan Kevin" w:date="2019-01-04T09:40:00Z">
            <w:rPr>
              <w:spacing w:val="-1"/>
            </w:rPr>
          </w:rPrChange>
        </w:rPr>
        <w:t>t</w:t>
      </w:r>
      <w:r>
        <w:rPr>
          <w:spacing w:val="-6"/>
          <w:rPrChange w:id="6934" w:author="Sablan Kevin" w:date="2019-01-04T09:40:00Z">
            <w:rPr>
              <w:spacing w:val="-1"/>
            </w:rPr>
          </w:rPrChange>
        </w:rPr>
        <w:t xml:space="preserve"> </w:t>
      </w:r>
      <w:r>
        <w:rPr>
          <w:spacing w:val="-2"/>
          <w:rPrChange w:id="6935" w:author="Sablan Kevin" w:date="2019-01-04T09:40:00Z">
            <w:rPr>
              <w:spacing w:val="-1"/>
            </w:rPr>
          </w:rPrChange>
        </w:rPr>
        <w:t>installation</w:t>
      </w:r>
      <w:r>
        <w:rPr>
          <w:rPrChange w:id="6936" w:author="Sablan Kevin" w:date="2019-01-04T09:40:00Z">
            <w:rPr>
              <w:spacing w:val="-1"/>
            </w:rPr>
          </w:rPrChange>
        </w:rPr>
        <w:t>.</w:t>
      </w:r>
      <w:r>
        <w:rPr>
          <w:spacing w:val="-9"/>
          <w:rPrChange w:id="6937" w:author="Sablan Kevin" w:date="2019-01-04T09:40:00Z">
            <w:rPr>
              <w:spacing w:val="-1"/>
            </w:rPr>
          </w:rPrChange>
        </w:rPr>
        <w:t xml:space="preserve"> </w:t>
      </w:r>
      <w:r>
        <w:rPr>
          <w:spacing w:val="-2"/>
          <w:rPrChange w:id="6938" w:author="Sablan Kevin" w:date="2019-01-04T09:40:00Z">
            <w:rPr>
              <w:spacing w:val="-1"/>
            </w:rPr>
          </w:rPrChange>
        </w:rPr>
        <w:t>Ther</w:t>
      </w:r>
      <w:r>
        <w:rPr>
          <w:rPrChange w:id="6939" w:author="Sablan Kevin" w:date="2019-01-04T09:40:00Z">
            <w:rPr>
              <w:spacing w:val="-1"/>
            </w:rPr>
          </w:rPrChange>
        </w:rPr>
        <w:t>e</w:t>
      </w:r>
      <w:r>
        <w:rPr>
          <w:spacing w:val="-5"/>
          <w:rPrChange w:id="6940" w:author="Sablan Kevin" w:date="2019-01-04T09:40:00Z">
            <w:rPr>
              <w:spacing w:val="-1"/>
            </w:rPr>
          </w:rPrChange>
        </w:rPr>
        <w:t xml:space="preserve"> </w:t>
      </w:r>
      <w:r>
        <w:rPr>
          <w:spacing w:val="-2"/>
          <w:rPrChange w:id="6941" w:author="Sablan Kevin" w:date="2019-01-04T09:40:00Z">
            <w:rPr>
              <w:spacing w:val="-1"/>
            </w:rPr>
          </w:rPrChange>
        </w:rPr>
        <w:t>ar</w:t>
      </w:r>
      <w:r>
        <w:rPr>
          <w:rPrChange w:id="6942" w:author="Sablan Kevin" w:date="2019-01-04T09:40:00Z">
            <w:rPr>
              <w:spacing w:val="-1"/>
            </w:rPr>
          </w:rPrChange>
        </w:rPr>
        <w:t>e</w:t>
      </w:r>
      <w:r>
        <w:rPr>
          <w:spacing w:val="-6"/>
          <w:rPrChange w:id="6943" w:author="Sablan Kevin" w:date="2019-01-04T09:40:00Z">
            <w:rPr>
              <w:spacing w:val="-1"/>
            </w:rPr>
          </w:rPrChange>
        </w:rPr>
        <w:t xml:space="preserve"> </w:t>
      </w:r>
      <w:r>
        <w:rPr>
          <w:spacing w:val="-2"/>
          <w:rPrChange w:id="6944" w:author="Sablan Kevin" w:date="2019-01-04T09:40:00Z">
            <w:rPr>
              <w:spacing w:val="-1"/>
            </w:rPr>
          </w:rPrChange>
        </w:rPr>
        <w:t>als</w:t>
      </w:r>
      <w:r>
        <w:rPr>
          <w:rPrChange w:id="6945" w:author="Sablan Kevin" w:date="2019-01-04T09:40:00Z">
            <w:rPr>
              <w:spacing w:val="-1"/>
            </w:rPr>
          </w:rPrChange>
        </w:rPr>
        <w:t>o</w:t>
      </w:r>
      <w:r>
        <w:rPr>
          <w:spacing w:val="-5"/>
          <w:rPrChange w:id="6946" w:author="Sablan Kevin" w:date="2019-01-04T09:40:00Z">
            <w:rPr>
              <w:spacing w:val="-1"/>
            </w:rPr>
          </w:rPrChange>
        </w:rPr>
        <w:t xml:space="preserve"> </w:t>
      </w:r>
      <w:r>
        <w:rPr>
          <w:spacing w:val="-2"/>
          <w:rPrChange w:id="6947" w:author="Sablan Kevin" w:date="2019-01-04T09:40:00Z">
            <w:rPr>
              <w:spacing w:val="-1"/>
            </w:rPr>
          </w:rPrChange>
        </w:rPr>
        <w:t>othe</w:t>
      </w:r>
      <w:r>
        <w:rPr>
          <w:rPrChange w:id="6948" w:author="Sablan Kevin" w:date="2019-01-04T09:40:00Z">
            <w:rPr>
              <w:spacing w:val="-1"/>
            </w:rPr>
          </w:rPrChange>
        </w:rPr>
        <w:t>r</w:t>
      </w:r>
      <w:r>
        <w:rPr>
          <w:spacing w:val="-6"/>
          <w:rPrChange w:id="6949" w:author="Sablan Kevin" w:date="2019-01-04T09:40:00Z">
            <w:rPr>
              <w:spacing w:val="-1"/>
            </w:rPr>
          </w:rPrChange>
        </w:rPr>
        <w:t xml:space="preserve"> </w:t>
      </w:r>
      <w:del w:id="6950" w:author="Sablan Kevin" w:date="2019-01-04T09:40:00Z">
        <w:r w:rsidR="00BB2720">
          <w:rPr>
            <w:spacing w:val="-1"/>
          </w:rPr>
          <w:delText>factors</w:delText>
        </w:r>
      </w:del>
      <w:ins w:id="6951" w:author="Sablan Kevin" w:date="2019-01-04T09:40:00Z">
        <w:r>
          <w:rPr>
            <w:spacing w:val="-2"/>
          </w:rPr>
          <w:t>fac- tor</w:t>
        </w:r>
        <w:r>
          <w:t>s</w:t>
        </w:r>
      </w:ins>
      <w:r>
        <w:rPr>
          <w:spacing w:val="-7"/>
          <w:rPrChange w:id="6952" w:author="Sablan Kevin" w:date="2019-01-04T09:40:00Z">
            <w:rPr>
              <w:spacing w:val="-1"/>
            </w:rPr>
          </w:rPrChange>
        </w:rPr>
        <w:t xml:space="preserve"> </w:t>
      </w:r>
      <w:r>
        <w:rPr>
          <w:spacing w:val="-2"/>
          <w:rPrChange w:id="6953" w:author="Sablan Kevin" w:date="2019-01-04T09:40:00Z">
            <w:rPr>
              <w:spacing w:val="-1"/>
            </w:rPr>
          </w:rPrChange>
        </w:rPr>
        <w:t>a</w:t>
      </w:r>
      <w:r>
        <w:rPr>
          <w:spacing w:val="-6"/>
          <w:rPrChange w:id="6954" w:author="Sablan Kevin" w:date="2019-01-04T09:40:00Z">
            <w:rPr>
              <w:spacing w:val="-1"/>
            </w:rPr>
          </w:rPrChange>
        </w:rPr>
        <w:t>f</w:t>
      </w:r>
      <w:r>
        <w:rPr>
          <w:spacing w:val="-2"/>
          <w:rPrChange w:id="6955" w:author="Sablan Kevin" w:date="2019-01-04T09:40:00Z">
            <w:rPr>
              <w:spacing w:val="-1"/>
            </w:rPr>
          </w:rPrChange>
        </w:rPr>
        <w:t>fectin</w:t>
      </w:r>
      <w:r>
        <w:rPr>
          <w:rPrChange w:id="6956" w:author="Sablan Kevin" w:date="2019-01-04T09:40:00Z">
            <w:rPr>
              <w:spacing w:val="-1"/>
            </w:rPr>
          </w:rPrChange>
        </w:rPr>
        <w:t>g</w:t>
      </w:r>
      <w:r>
        <w:rPr>
          <w:spacing w:val="-7"/>
          <w:rPrChange w:id="6957" w:author="Sablan Kevin" w:date="2019-01-04T09:40:00Z">
            <w:rPr>
              <w:spacing w:val="-1"/>
            </w:rPr>
          </w:rPrChange>
        </w:rPr>
        <w:t xml:space="preserve"> </w:t>
      </w:r>
      <w:r>
        <w:rPr>
          <w:spacing w:val="-2"/>
          <w:rPrChange w:id="6958" w:author="Sablan Kevin" w:date="2019-01-04T09:40:00Z">
            <w:rPr>
              <w:spacing w:val="-1"/>
            </w:rPr>
          </w:rPrChange>
        </w:rPr>
        <w:t>soi</w:t>
      </w:r>
      <w:r>
        <w:rPr>
          <w:rPrChange w:id="6959" w:author="Sablan Kevin" w:date="2019-01-04T09:40:00Z">
            <w:rPr>
              <w:spacing w:val="-1"/>
            </w:rPr>
          </w:rPrChange>
        </w:rPr>
        <w:t>l</w:t>
      </w:r>
      <w:r>
        <w:rPr>
          <w:spacing w:val="-7"/>
          <w:rPrChange w:id="6960" w:author="Sablan Kevin" w:date="2019-01-04T09:40:00Z">
            <w:rPr>
              <w:spacing w:val="-1"/>
            </w:rPr>
          </w:rPrChange>
        </w:rPr>
        <w:t xml:space="preserve"> </w:t>
      </w:r>
      <w:r>
        <w:rPr>
          <w:spacing w:val="-2"/>
          <w:rPrChange w:id="6961" w:author="Sablan Kevin" w:date="2019-01-04T09:40:00Z">
            <w:rPr>
              <w:spacing w:val="-1"/>
            </w:rPr>
          </w:rPrChange>
        </w:rPr>
        <w:t>strengt</w:t>
      </w:r>
      <w:r>
        <w:rPr>
          <w:rPrChange w:id="6962" w:author="Sablan Kevin" w:date="2019-01-04T09:40:00Z">
            <w:rPr>
              <w:spacing w:val="-1"/>
            </w:rPr>
          </w:rPrChange>
        </w:rPr>
        <w:t>h</w:t>
      </w:r>
      <w:r>
        <w:rPr>
          <w:spacing w:val="-7"/>
          <w:rPrChange w:id="6963" w:author="Sablan Kevin" w:date="2019-01-04T09:40:00Z">
            <w:rPr>
              <w:spacing w:val="-1"/>
            </w:rPr>
          </w:rPrChange>
        </w:rPr>
        <w:t xml:space="preserve"> </w:t>
      </w:r>
      <w:r>
        <w:rPr>
          <w:spacing w:val="-2"/>
          <w:rPrChange w:id="6964" w:author="Sablan Kevin" w:date="2019-01-04T09:40:00Z">
            <w:rPr>
              <w:spacing w:val="-1"/>
            </w:rPr>
          </w:rPrChange>
        </w:rPr>
        <w:t>tha</w:t>
      </w:r>
      <w:r>
        <w:rPr>
          <w:rPrChange w:id="6965" w:author="Sablan Kevin" w:date="2019-01-04T09:40:00Z">
            <w:rPr>
              <w:spacing w:val="-1"/>
            </w:rPr>
          </w:rPrChange>
        </w:rPr>
        <w:t>t</w:t>
      </w:r>
      <w:r>
        <w:rPr>
          <w:spacing w:val="-7"/>
          <w:rPrChange w:id="6966" w:author="Sablan Kevin" w:date="2019-01-04T09:40:00Z">
            <w:rPr>
              <w:spacing w:val="-1"/>
            </w:rPr>
          </w:rPrChange>
        </w:rPr>
        <w:t xml:space="preserve"> </w:t>
      </w:r>
      <w:r>
        <w:rPr>
          <w:spacing w:val="-2"/>
          <w:rPrChange w:id="6967" w:author="Sablan Kevin" w:date="2019-01-04T09:40:00Z">
            <w:rPr>
              <w:spacing w:val="-1"/>
            </w:rPr>
          </w:rPrChange>
        </w:rPr>
        <w:t>ar</w:t>
      </w:r>
      <w:r>
        <w:rPr>
          <w:rPrChange w:id="6968" w:author="Sablan Kevin" w:date="2019-01-04T09:40:00Z">
            <w:rPr>
              <w:spacing w:val="-1"/>
            </w:rPr>
          </w:rPrChange>
        </w:rPr>
        <w:t>e</w:t>
      </w:r>
      <w:r>
        <w:rPr>
          <w:spacing w:val="-7"/>
          <w:rPrChange w:id="6969" w:author="Sablan Kevin" w:date="2019-01-04T09:40:00Z">
            <w:rPr>
              <w:spacing w:val="-1"/>
            </w:rPr>
          </w:rPrChange>
        </w:rPr>
        <w:t xml:space="preserve"> </w:t>
      </w:r>
      <w:r>
        <w:rPr>
          <w:spacing w:val="-2"/>
          <w:rPrChange w:id="6970" w:author="Sablan Kevin" w:date="2019-01-04T09:40:00Z">
            <w:rPr>
              <w:spacing w:val="-1"/>
            </w:rPr>
          </w:rPrChange>
        </w:rPr>
        <w:t>no</w:t>
      </w:r>
      <w:r>
        <w:rPr>
          <w:rPrChange w:id="6971" w:author="Sablan Kevin" w:date="2019-01-04T09:40:00Z">
            <w:rPr>
              <w:spacing w:val="-1"/>
            </w:rPr>
          </w:rPrChange>
        </w:rPr>
        <w:t>t</w:t>
      </w:r>
      <w:r>
        <w:rPr>
          <w:spacing w:val="-7"/>
          <w:rPrChange w:id="6972" w:author="Sablan Kevin" w:date="2019-01-04T09:40:00Z">
            <w:rPr>
              <w:spacing w:val="-1"/>
            </w:rPr>
          </w:rPrChange>
        </w:rPr>
        <w:t xml:space="preserve"> </w:t>
      </w:r>
      <w:r>
        <w:rPr>
          <w:spacing w:val="-2"/>
          <w:rPrChange w:id="6973" w:author="Sablan Kevin" w:date="2019-01-04T09:40:00Z">
            <w:rPr>
              <w:spacing w:val="-1"/>
            </w:rPr>
          </w:rPrChange>
        </w:rPr>
        <w:t>clearl</w:t>
      </w:r>
      <w:r>
        <w:rPr>
          <w:rPrChange w:id="6974" w:author="Sablan Kevin" w:date="2019-01-04T09:40:00Z">
            <w:rPr>
              <w:spacing w:val="-1"/>
            </w:rPr>
          </w:rPrChange>
        </w:rPr>
        <w:t>y</w:t>
      </w:r>
      <w:r>
        <w:rPr>
          <w:spacing w:val="-7"/>
          <w:rPrChange w:id="6975" w:author="Sablan Kevin" w:date="2019-01-04T09:40:00Z">
            <w:rPr>
              <w:spacing w:val="-1"/>
            </w:rPr>
          </w:rPrChange>
        </w:rPr>
        <w:t xml:space="preserve"> </w:t>
      </w:r>
      <w:r>
        <w:rPr>
          <w:spacing w:val="-2"/>
          <w:rPrChange w:id="6976" w:author="Sablan Kevin" w:date="2019-01-04T09:40:00Z">
            <w:rPr>
              <w:spacing w:val="-1"/>
            </w:rPr>
          </w:rPrChange>
        </w:rPr>
        <w:t>covere</w:t>
      </w:r>
      <w:r>
        <w:rPr>
          <w:rPrChange w:id="6977" w:author="Sablan Kevin" w:date="2019-01-04T09:40:00Z">
            <w:rPr>
              <w:spacing w:val="-1"/>
            </w:rPr>
          </w:rPrChange>
        </w:rPr>
        <w:t>d</w:t>
      </w:r>
      <w:r>
        <w:rPr>
          <w:spacing w:val="-6"/>
          <w:rPrChange w:id="6978" w:author="Sablan Kevin" w:date="2019-01-04T09:40:00Z">
            <w:rPr>
              <w:spacing w:val="-1"/>
            </w:rPr>
          </w:rPrChange>
        </w:rPr>
        <w:t xml:space="preserve"> </w:t>
      </w:r>
      <w:r>
        <w:rPr>
          <w:spacing w:val="-2"/>
          <w:rPrChange w:id="6979" w:author="Sablan Kevin" w:date="2019-01-04T09:40:00Z">
            <w:rPr>
              <w:spacing w:val="-1"/>
            </w:rPr>
          </w:rPrChange>
        </w:rPr>
        <w:t>b</w:t>
      </w:r>
      <w:r>
        <w:rPr>
          <w:rPrChange w:id="6980" w:author="Sablan Kevin" w:date="2019-01-04T09:40:00Z">
            <w:rPr>
              <w:spacing w:val="-1"/>
            </w:rPr>
          </w:rPrChange>
        </w:rPr>
        <w:t>y</w:t>
      </w:r>
      <w:r>
        <w:rPr>
          <w:spacing w:val="-7"/>
          <w:rPrChange w:id="6981" w:author="Sablan Kevin" w:date="2019-01-04T09:40:00Z">
            <w:rPr>
              <w:spacing w:val="-1"/>
            </w:rPr>
          </w:rPrChange>
        </w:rPr>
        <w:t xml:space="preserve"> </w:t>
      </w:r>
      <w:r>
        <w:rPr>
          <w:spacing w:val="-2"/>
          <w:rPrChange w:id="6982" w:author="Sablan Kevin" w:date="2019-01-04T09:40:00Z">
            <w:rPr>
              <w:spacing w:val="-1"/>
            </w:rPr>
          </w:rPrChange>
        </w:rPr>
        <w:t>th</w:t>
      </w:r>
      <w:r>
        <w:rPr>
          <w:rPrChange w:id="6983" w:author="Sablan Kevin" w:date="2019-01-04T09:40:00Z">
            <w:rPr>
              <w:spacing w:val="-1"/>
            </w:rPr>
          </w:rPrChange>
        </w:rPr>
        <w:t>e</w:t>
      </w:r>
      <w:r>
        <w:rPr>
          <w:spacing w:val="-7"/>
          <w:rPrChange w:id="6984" w:author="Sablan Kevin" w:date="2019-01-04T09:40:00Z">
            <w:rPr>
              <w:spacing w:val="-1"/>
            </w:rPr>
          </w:rPrChange>
        </w:rPr>
        <w:t xml:space="preserve"> </w:t>
      </w:r>
      <w:del w:id="6985" w:author="Sablan Kevin" w:date="2019-01-04T09:40:00Z">
        <w:r w:rsidR="00BB2720">
          <w:rPr>
            <w:spacing w:val="-1"/>
          </w:rPr>
          <w:delText>specifications</w:delText>
        </w:r>
      </w:del>
      <w:ins w:id="6986" w:author="Sablan Kevin" w:date="2019-01-04T09:40:00Z">
        <w:r>
          <w:rPr>
            <w:spacing w:val="-2"/>
          </w:rPr>
          <w:t>speci</w:t>
        </w:r>
        <w:r>
          <w:rPr>
            <w:rFonts w:cs="Times New Roman"/>
          </w:rPr>
          <w:t>fi</w:t>
        </w:r>
        <w:r>
          <w:rPr>
            <w:rFonts w:cs="Times New Roman"/>
            <w:spacing w:val="-12"/>
          </w:rPr>
          <w:t xml:space="preserve"> </w:t>
        </w:r>
        <w:r>
          <w:rPr>
            <w:spacing w:val="-2"/>
          </w:rPr>
          <w:t>cations</w:t>
        </w:r>
      </w:ins>
      <w:r>
        <w:rPr>
          <w:rPrChange w:id="6987" w:author="Sablan Kevin" w:date="2019-01-04T09:40:00Z">
            <w:rPr>
              <w:spacing w:val="-1"/>
            </w:rPr>
          </w:rPrChange>
        </w:rPr>
        <w:t>,</w:t>
      </w:r>
      <w:r>
        <w:rPr>
          <w:spacing w:val="-7"/>
          <w:rPrChange w:id="6988" w:author="Sablan Kevin" w:date="2019-01-04T09:40:00Z">
            <w:rPr>
              <w:spacing w:val="-1"/>
            </w:rPr>
          </w:rPrChange>
        </w:rPr>
        <w:t xml:space="preserve"> </w:t>
      </w:r>
      <w:r>
        <w:rPr>
          <w:spacing w:val="-2"/>
          <w:rPrChange w:id="6989" w:author="Sablan Kevin" w:date="2019-01-04T09:40:00Z">
            <w:rPr>
              <w:spacing w:val="-1"/>
            </w:rPr>
          </w:rPrChange>
        </w:rPr>
        <w:t>suc</w:t>
      </w:r>
      <w:r>
        <w:rPr>
          <w:rPrChange w:id="6990" w:author="Sablan Kevin" w:date="2019-01-04T09:40:00Z">
            <w:rPr>
              <w:spacing w:val="-1"/>
            </w:rPr>
          </w:rPrChange>
        </w:rPr>
        <w:t>h</w:t>
      </w:r>
      <w:r>
        <w:rPr>
          <w:spacing w:val="-7"/>
          <w:rPrChange w:id="6991" w:author="Sablan Kevin" w:date="2019-01-04T09:40:00Z">
            <w:rPr>
              <w:spacing w:val="-1"/>
            </w:rPr>
          </w:rPrChange>
        </w:rPr>
        <w:t xml:space="preserve"> </w:t>
      </w:r>
      <w:r>
        <w:rPr>
          <w:spacing w:val="-2"/>
          <w:rPrChange w:id="6992" w:author="Sablan Kevin" w:date="2019-01-04T09:40:00Z">
            <w:rPr>
              <w:spacing w:val="-1"/>
            </w:rPr>
          </w:rPrChange>
        </w:rPr>
        <w:t>a</w:t>
      </w:r>
      <w:r>
        <w:rPr>
          <w:rPrChange w:id="6993" w:author="Sablan Kevin" w:date="2019-01-04T09:40:00Z">
            <w:rPr>
              <w:spacing w:val="-1"/>
            </w:rPr>
          </w:rPrChange>
        </w:rPr>
        <w:t>s</w:t>
      </w:r>
      <w:r>
        <w:rPr>
          <w:spacing w:val="-6"/>
          <w:rPrChange w:id="6994" w:author="Sablan Kevin" w:date="2019-01-04T09:40:00Z">
            <w:rPr>
              <w:spacing w:val="-1"/>
            </w:rPr>
          </w:rPrChange>
        </w:rPr>
        <w:t xml:space="preserve"> </w:t>
      </w:r>
      <w:r>
        <w:rPr>
          <w:spacing w:val="-2"/>
          <w:rPrChange w:id="6995" w:author="Sablan Kevin" w:date="2019-01-04T09:40:00Z">
            <w:rPr>
              <w:spacing w:val="-1"/>
            </w:rPr>
          </w:rPrChange>
        </w:rPr>
        <w:t>moistur</w:t>
      </w:r>
      <w:r>
        <w:rPr>
          <w:rPrChange w:id="6996" w:author="Sablan Kevin" w:date="2019-01-04T09:40:00Z">
            <w:rPr>
              <w:spacing w:val="-1"/>
            </w:rPr>
          </w:rPrChange>
        </w:rPr>
        <w:t>e</w:t>
      </w:r>
      <w:r>
        <w:rPr>
          <w:spacing w:val="-7"/>
          <w:rPrChange w:id="6997" w:author="Sablan Kevin" w:date="2019-01-04T09:40:00Z">
            <w:rPr>
              <w:spacing w:val="-1"/>
            </w:rPr>
          </w:rPrChange>
        </w:rPr>
        <w:t xml:space="preserve"> </w:t>
      </w:r>
      <w:r>
        <w:rPr>
          <w:spacing w:val="-2"/>
          <w:rPrChange w:id="6998" w:author="Sablan Kevin" w:date="2019-01-04T09:40:00Z">
            <w:rPr>
              <w:spacing w:val="-1"/>
            </w:rPr>
          </w:rPrChange>
        </w:rPr>
        <w:t>content. Thes</w:t>
      </w:r>
      <w:r>
        <w:rPr>
          <w:rPrChange w:id="6999" w:author="Sablan Kevin" w:date="2019-01-04T09:40:00Z">
            <w:rPr>
              <w:spacing w:val="-1"/>
            </w:rPr>
          </w:rPrChange>
        </w:rPr>
        <w:t>e</w:t>
      </w:r>
      <w:r>
        <w:rPr>
          <w:spacing w:val="-3"/>
          <w:rPrChange w:id="7000" w:author="Sablan Kevin" w:date="2019-01-04T09:40:00Z">
            <w:rPr>
              <w:spacing w:val="-1"/>
            </w:rPr>
          </w:rPrChange>
        </w:rPr>
        <w:t xml:space="preserve"> </w:t>
      </w:r>
      <w:r>
        <w:rPr>
          <w:spacing w:val="-2"/>
          <w:rPrChange w:id="7001" w:author="Sablan Kevin" w:date="2019-01-04T09:40:00Z">
            <w:rPr>
              <w:spacing w:val="-1"/>
            </w:rPr>
          </w:rPrChange>
        </w:rPr>
        <w:t>factor</w:t>
      </w:r>
      <w:r>
        <w:rPr>
          <w:rPrChange w:id="7002" w:author="Sablan Kevin" w:date="2019-01-04T09:40:00Z">
            <w:rPr>
              <w:spacing w:val="-1"/>
            </w:rPr>
          </w:rPrChange>
        </w:rPr>
        <w:t>s</w:t>
      </w:r>
      <w:r>
        <w:rPr>
          <w:spacing w:val="-3"/>
          <w:rPrChange w:id="7003" w:author="Sablan Kevin" w:date="2019-01-04T09:40:00Z">
            <w:rPr>
              <w:spacing w:val="-1"/>
            </w:rPr>
          </w:rPrChange>
        </w:rPr>
        <w:t xml:space="preserve"> </w:t>
      </w:r>
      <w:r>
        <w:rPr>
          <w:spacing w:val="-2"/>
          <w:rPrChange w:id="7004" w:author="Sablan Kevin" w:date="2019-01-04T09:40:00Z">
            <w:rPr>
              <w:spacing w:val="-1"/>
            </w:rPr>
          </w:rPrChange>
        </w:rPr>
        <w:t>le</w:t>
      </w:r>
      <w:r>
        <w:rPr>
          <w:rPrChange w:id="7005" w:author="Sablan Kevin" w:date="2019-01-04T09:40:00Z">
            <w:rPr>
              <w:spacing w:val="-1"/>
            </w:rPr>
          </w:rPrChange>
        </w:rPr>
        <w:t>d</w:t>
      </w:r>
      <w:r>
        <w:rPr>
          <w:spacing w:val="-3"/>
          <w:rPrChange w:id="7006" w:author="Sablan Kevin" w:date="2019-01-04T09:40:00Z">
            <w:rPr>
              <w:spacing w:val="-1"/>
            </w:rPr>
          </w:rPrChange>
        </w:rPr>
        <w:t xml:space="preserve"> </w:t>
      </w:r>
      <w:r>
        <w:rPr>
          <w:spacing w:val="-2"/>
          <w:rPrChange w:id="7007" w:author="Sablan Kevin" w:date="2019-01-04T09:40:00Z">
            <w:rPr>
              <w:spacing w:val="-1"/>
            </w:rPr>
          </w:rPrChange>
        </w:rPr>
        <w:t>t</w:t>
      </w:r>
      <w:r>
        <w:rPr>
          <w:rPrChange w:id="7008" w:author="Sablan Kevin" w:date="2019-01-04T09:40:00Z">
            <w:rPr>
              <w:spacing w:val="-1"/>
            </w:rPr>
          </w:rPrChange>
        </w:rPr>
        <w:t>o</w:t>
      </w:r>
      <w:r>
        <w:rPr>
          <w:spacing w:val="-3"/>
          <w:rPrChange w:id="7009" w:author="Sablan Kevin" w:date="2019-01-04T09:40:00Z">
            <w:rPr>
              <w:spacing w:val="-1"/>
            </w:rPr>
          </w:rPrChange>
        </w:rPr>
        <w:t xml:space="preserve"> </w:t>
      </w:r>
      <w:r>
        <w:rPr>
          <w:spacing w:val="-2"/>
          <w:rPrChange w:id="7010" w:author="Sablan Kevin" w:date="2019-01-04T09:40:00Z">
            <w:rPr>
              <w:spacing w:val="-1"/>
            </w:rPr>
          </w:rPrChange>
        </w:rPr>
        <w:t>concern</w:t>
      </w:r>
      <w:r>
        <w:rPr>
          <w:rPrChange w:id="7011" w:author="Sablan Kevin" w:date="2019-01-04T09:40:00Z">
            <w:rPr>
              <w:spacing w:val="-1"/>
            </w:rPr>
          </w:rPrChange>
        </w:rPr>
        <w:t>s</w:t>
      </w:r>
      <w:r>
        <w:rPr>
          <w:spacing w:val="-3"/>
          <w:rPrChange w:id="7012" w:author="Sablan Kevin" w:date="2019-01-04T09:40:00Z">
            <w:rPr>
              <w:spacing w:val="-1"/>
            </w:rPr>
          </w:rPrChange>
        </w:rPr>
        <w:t xml:space="preserve"> </w:t>
      </w:r>
      <w:r>
        <w:rPr>
          <w:spacing w:val="-2"/>
          <w:rPrChange w:id="7013" w:author="Sablan Kevin" w:date="2019-01-04T09:40:00Z">
            <w:rPr>
              <w:spacing w:val="-1"/>
            </w:rPr>
          </w:rPrChange>
        </w:rPr>
        <w:t>ove</w:t>
      </w:r>
      <w:r>
        <w:rPr>
          <w:rPrChange w:id="7014" w:author="Sablan Kevin" w:date="2019-01-04T09:40:00Z">
            <w:rPr>
              <w:spacing w:val="-1"/>
            </w:rPr>
          </w:rPrChange>
        </w:rPr>
        <w:t>r</w:t>
      </w:r>
      <w:r>
        <w:rPr>
          <w:spacing w:val="-3"/>
          <w:rPrChange w:id="7015" w:author="Sablan Kevin" w:date="2019-01-04T09:40:00Z">
            <w:rPr>
              <w:spacing w:val="-1"/>
            </w:rPr>
          </w:rPrChange>
        </w:rPr>
        <w:t xml:space="preserve"> </w:t>
      </w:r>
      <w:r>
        <w:rPr>
          <w:spacing w:val="-2"/>
          <w:rPrChange w:id="7016" w:author="Sablan Kevin" w:date="2019-01-04T09:40:00Z">
            <w:rPr>
              <w:spacing w:val="-1"/>
            </w:rPr>
          </w:rPrChange>
        </w:rPr>
        <w:t>th</w:t>
      </w:r>
      <w:r>
        <w:rPr>
          <w:rPrChange w:id="7017" w:author="Sablan Kevin" w:date="2019-01-04T09:40:00Z">
            <w:rPr>
              <w:spacing w:val="-1"/>
            </w:rPr>
          </w:rPrChange>
        </w:rPr>
        <w:t>e</w:t>
      </w:r>
      <w:r>
        <w:rPr>
          <w:spacing w:val="-3"/>
          <w:rPrChange w:id="7018" w:author="Sablan Kevin" w:date="2019-01-04T09:40:00Z">
            <w:rPr>
              <w:spacing w:val="-1"/>
            </w:rPr>
          </w:rPrChange>
        </w:rPr>
        <w:t xml:space="preserve"> </w:t>
      </w:r>
      <w:r>
        <w:rPr>
          <w:spacing w:val="-2"/>
          <w:rPrChange w:id="7019" w:author="Sablan Kevin" w:date="2019-01-04T09:40:00Z">
            <w:rPr>
              <w:spacing w:val="-1"/>
            </w:rPr>
          </w:rPrChange>
        </w:rPr>
        <w:t>repeatabilit</w:t>
      </w:r>
      <w:r>
        <w:rPr>
          <w:rPrChange w:id="7020" w:author="Sablan Kevin" w:date="2019-01-04T09:40:00Z">
            <w:rPr>
              <w:spacing w:val="-1"/>
            </w:rPr>
          </w:rPrChange>
        </w:rPr>
        <w:t>y</w:t>
      </w:r>
      <w:r>
        <w:rPr>
          <w:spacing w:val="-3"/>
          <w:rPrChange w:id="7021" w:author="Sablan Kevin" w:date="2019-01-04T09:40:00Z">
            <w:rPr>
              <w:spacing w:val="-1"/>
            </w:rPr>
          </w:rPrChange>
        </w:rPr>
        <w:t xml:space="preserve"> </w:t>
      </w:r>
      <w:r>
        <w:rPr>
          <w:spacing w:val="-2"/>
          <w:rPrChange w:id="7022" w:author="Sablan Kevin" w:date="2019-01-04T09:40:00Z">
            <w:rPr>
              <w:spacing w:val="-1"/>
            </w:rPr>
          </w:rPrChange>
        </w:rPr>
        <w:t>o</w:t>
      </w:r>
      <w:r>
        <w:rPr>
          <w:rPrChange w:id="7023" w:author="Sablan Kevin" w:date="2019-01-04T09:40:00Z">
            <w:rPr>
              <w:spacing w:val="-1"/>
            </w:rPr>
          </w:rPrChange>
        </w:rPr>
        <w:t>f</w:t>
      </w:r>
      <w:r>
        <w:rPr>
          <w:spacing w:val="-3"/>
          <w:rPrChange w:id="7024" w:author="Sablan Kevin" w:date="2019-01-04T09:40:00Z">
            <w:rPr>
              <w:spacing w:val="-1"/>
            </w:rPr>
          </w:rPrChange>
        </w:rPr>
        <w:t xml:space="preserve"> </w:t>
      </w:r>
      <w:r>
        <w:rPr>
          <w:spacing w:val="-2"/>
          <w:rPrChange w:id="7025" w:author="Sablan Kevin" w:date="2019-01-04T09:40:00Z">
            <w:rPr>
              <w:spacing w:val="-1"/>
            </w:rPr>
          </w:rPrChange>
        </w:rPr>
        <w:t>tes</w:t>
      </w:r>
      <w:r>
        <w:rPr>
          <w:rPrChange w:id="7026" w:author="Sablan Kevin" w:date="2019-01-04T09:40:00Z">
            <w:rPr>
              <w:spacing w:val="-1"/>
            </w:rPr>
          </w:rPrChange>
        </w:rPr>
        <w:t>t</w:t>
      </w:r>
      <w:r>
        <w:rPr>
          <w:spacing w:val="-3"/>
          <w:rPrChange w:id="7027" w:author="Sablan Kevin" w:date="2019-01-04T09:40:00Z">
            <w:rPr>
              <w:spacing w:val="-1"/>
            </w:rPr>
          </w:rPrChange>
        </w:rPr>
        <w:t xml:space="preserve"> </w:t>
      </w:r>
      <w:r>
        <w:rPr>
          <w:spacing w:val="-2"/>
          <w:rPrChange w:id="7028" w:author="Sablan Kevin" w:date="2019-01-04T09:40:00Z">
            <w:rPr>
              <w:spacing w:val="-1"/>
            </w:rPr>
          </w:rPrChange>
        </w:rPr>
        <w:t>result</w:t>
      </w:r>
      <w:r>
        <w:rPr>
          <w:rPrChange w:id="7029" w:author="Sablan Kevin" w:date="2019-01-04T09:40:00Z">
            <w:rPr>
              <w:spacing w:val="-1"/>
            </w:rPr>
          </w:rPrChange>
        </w:rPr>
        <w:t>s</w:t>
      </w:r>
      <w:r>
        <w:rPr>
          <w:spacing w:val="-3"/>
          <w:rPrChange w:id="7030" w:author="Sablan Kevin" w:date="2019-01-04T09:40:00Z">
            <w:rPr>
              <w:spacing w:val="-1"/>
            </w:rPr>
          </w:rPrChange>
        </w:rPr>
        <w:t xml:space="preserve"> </w:t>
      </w:r>
      <w:r>
        <w:rPr>
          <w:spacing w:val="-2"/>
          <w:rPrChange w:id="7031" w:author="Sablan Kevin" w:date="2019-01-04T09:40:00Z">
            <w:rPr>
              <w:spacing w:val="-1"/>
            </w:rPr>
          </w:rPrChange>
        </w:rPr>
        <w:t>amon</w:t>
      </w:r>
      <w:r>
        <w:rPr>
          <w:rPrChange w:id="7032" w:author="Sablan Kevin" w:date="2019-01-04T09:40:00Z">
            <w:rPr>
              <w:spacing w:val="-1"/>
            </w:rPr>
          </w:rPrChange>
        </w:rPr>
        <w:t>g</w:t>
      </w:r>
      <w:r>
        <w:rPr>
          <w:spacing w:val="-3"/>
          <w:rPrChange w:id="7033" w:author="Sablan Kevin" w:date="2019-01-04T09:40:00Z">
            <w:rPr>
              <w:spacing w:val="-1"/>
            </w:rPr>
          </w:rPrChange>
        </w:rPr>
        <w:t xml:space="preserve"> </w:t>
      </w:r>
      <w:r>
        <w:rPr>
          <w:spacing w:val="-2"/>
          <w:rPrChange w:id="7034" w:author="Sablan Kevin" w:date="2019-01-04T09:40:00Z">
            <w:rPr>
              <w:spacing w:val="-1"/>
            </w:rPr>
          </w:rPrChange>
        </w:rPr>
        <w:t>th</w:t>
      </w:r>
      <w:r>
        <w:rPr>
          <w:rPrChange w:id="7035" w:author="Sablan Kevin" w:date="2019-01-04T09:40:00Z">
            <w:rPr>
              <w:spacing w:val="-1"/>
            </w:rPr>
          </w:rPrChange>
        </w:rPr>
        <w:t>e</w:t>
      </w:r>
      <w:r>
        <w:rPr>
          <w:spacing w:val="-3"/>
          <w:rPrChange w:id="7036" w:author="Sablan Kevin" w:date="2019-01-04T09:40:00Z">
            <w:rPr>
              <w:spacing w:val="-1"/>
            </w:rPr>
          </w:rPrChange>
        </w:rPr>
        <w:t xml:space="preserve"> </w:t>
      </w:r>
      <w:r>
        <w:rPr>
          <w:spacing w:val="-2"/>
          <w:rPrChange w:id="7037" w:author="Sablan Kevin" w:date="2019-01-04T09:40:00Z">
            <w:rPr>
              <w:spacing w:val="-1"/>
            </w:rPr>
          </w:rPrChange>
        </w:rPr>
        <w:t>tes</w:t>
      </w:r>
      <w:r>
        <w:rPr>
          <w:rPrChange w:id="7038" w:author="Sablan Kevin" w:date="2019-01-04T09:40:00Z">
            <w:rPr>
              <w:spacing w:val="-1"/>
            </w:rPr>
          </w:rPrChange>
        </w:rPr>
        <w:t>t</w:t>
      </w:r>
      <w:r>
        <w:rPr>
          <w:spacing w:val="-3"/>
          <w:rPrChange w:id="7039" w:author="Sablan Kevin" w:date="2019-01-04T09:40:00Z">
            <w:rPr>
              <w:spacing w:val="-1"/>
            </w:rPr>
          </w:rPrChange>
        </w:rPr>
        <w:t xml:space="preserve"> </w:t>
      </w:r>
      <w:r>
        <w:rPr>
          <w:spacing w:val="-2"/>
          <w:rPrChange w:id="7040" w:author="Sablan Kevin" w:date="2019-01-04T09:40:00Z">
            <w:rPr>
              <w:spacing w:val="-1"/>
            </w:rPr>
          </w:rPrChange>
        </w:rPr>
        <w:t>agencies.</w:t>
      </w:r>
    </w:p>
    <w:p w14:paraId="7525ED1F" w14:textId="77777777" w:rsidR="00AA57AC" w:rsidRDefault="00AA57AC">
      <w:pPr>
        <w:spacing w:before="2" w:line="100" w:lineRule="exact"/>
        <w:rPr>
          <w:sz w:val="10"/>
          <w:rPrChange w:id="7041" w:author="Sablan Kevin" w:date="2019-01-04T09:40:00Z">
            <w:rPr/>
          </w:rPrChange>
        </w:rPr>
        <w:pPrChange w:id="7042" w:author="Sablan Kevin" w:date="2019-01-04T09:40:00Z">
          <w:pPr>
            <w:pStyle w:val="BodyText"/>
          </w:pPr>
        </w:pPrChange>
      </w:pPr>
    </w:p>
    <w:p w14:paraId="4B06C5A8" w14:textId="77777777" w:rsidR="00AA57AC" w:rsidRDefault="00AA57AC">
      <w:pPr>
        <w:spacing w:line="200" w:lineRule="exact"/>
        <w:rPr>
          <w:ins w:id="7043" w:author="Sablan Kevin" w:date="2019-01-04T09:40:00Z"/>
          <w:sz w:val="20"/>
          <w:szCs w:val="20"/>
        </w:rPr>
      </w:pPr>
    </w:p>
    <w:p w14:paraId="5DD9A08F" w14:textId="171664A3" w:rsidR="00AA57AC" w:rsidRDefault="009516E7">
      <w:pPr>
        <w:pStyle w:val="BodyText"/>
        <w:spacing w:line="284" w:lineRule="auto"/>
        <w:ind w:left="100" w:right="403"/>
        <w:rPr>
          <w:ins w:id="7044" w:author="Sablan Kevin" w:date="2019-01-04T09:40:00Z"/>
        </w:rPr>
      </w:pPr>
      <w:r>
        <w:rPr>
          <w:spacing w:val="-16"/>
          <w:rPrChange w:id="7045" w:author="Sablan Kevin" w:date="2019-01-04T09:40:00Z">
            <w:rPr/>
          </w:rPrChange>
        </w:rPr>
        <w:t>T</w:t>
      </w:r>
      <w:r>
        <w:t>o</w:t>
      </w:r>
      <w:r>
        <w:rPr>
          <w:spacing w:val="-6"/>
          <w:rPrChange w:id="7046" w:author="Sablan Kevin" w:date="2019-01-04T09:40:00Z">
            <w:rPr/>
          </w:rPrChange>
        </w:rPr>
        <w:t xml:space="preserve"> </w:t>
      </w:r>
      <w:r>
        <w:t>overcome</w:t>
      </w:r>
      <w:r>
        <w:rPr>
          <w:spacing w:val="-5"/>
          <w:rPrChange w:id="7047" w:author="Sablan Kevin" w:date="2019-01-04T09:40:00Z">
            <w:rPr/>
          </w:rPrChange>
        </w:rPr>
        <w:t xml:space="preserve"> </w:t>
      </w:r>
      <w:r>
        <w:t>these</w:t>
      </w:r>
      <w:r>
        <w:rPr>
          <w:spacing w:val="-5"/>
          <w:rPrChange w:id="7048" w:author="Sablan Kevin" w:date="2019-01-04T09:40:00Z">
            <w:rPr/>
          </w:rPrChange>
        </w:rPr>
        <w:t xml:space="preserve"> </w:t>
      </w:r>
      <w:r>
        <w:t>concerns,</w:t>
      </w:r>
      <w:r>
        <w:rPr>
          <w:spacing w:val="-5"/>
          <w:rPrChange w:id="7049" w:author="Sablan Kevin" w:date="2019-01-04T09:40:00Z">
            <w:rPr/>
          </w:rPrChange>
        </w:rPr>
        <w:t xml:space="preserve"> </w:t>
      </w:r>
      <w:r>
        <w:t>a</w:t>
      </w:r>
      <w:r>
        <w:rPr>
          <w:spacing w:val="-5"/>
          <w:rPrChange w:id="7050" w:author="Sablan Kevin" w:date="2019-01-04T09:40:00Z">
            <w:rPr/>
          </w:rPrChange>
        </w:rPr>
        <w:t xml:space="preserve"> </w:t>
      </w:r>
      <w:r>
        <w:t>performance-based</w:t>
      </w:r>
      <w:r>
        <w:rPr>
          <w:spacing w:val="-6"/>
          <w:rPrChange w:id="7051" w:author="Sablan Kevin" w:date="2019-01-04T09:40:00Z">
            <w:rPr/>
          </w:rPrChange>
        </w:rPr>
        <w:t xml:space="preserve"> </w:t>
      </w:r>
      <w:del w:id="7052" w:author="Sablan Kevin" w:date="2019-01-04T09:40:00Z">
        <w:r w:rsidR="00BB2720">
          <w:delText>specification</w:delText>
        </w:r>
      </w:del>
      <w:ins w:id="7053" w:author="Sablan Kevin" w:date="2019-01-04T09:40:00Z">
        <w:r>
          <w:t>spec</w:t>
        </w:r>
        <w:r>
          <w:rPr>
            <w:spacing w:val="-1"/>
          </w:rPr>
          <w:t>i</w:t>
        </w:r>
        <w:r>
          <w:rPr>
            <w:rFonts w:cs="Times New Roman"/>
          </w:rPr>
          <w:t>fi</w:t>
        </w:r>
        <w:r>
          <w:rPr>
            <w:rFonts w:cs="Times New Roman"/>
            <w:spacing w:val="-10"/>
          </w:rPr>
          <w:t xml:space="preserve"> </w:t>
        </w:r>
        <w:r>
          <w:t>cation</w:t>
        </w:r>
      </w:ins>
      <w:r>
        <w:rPr>
          <w:spacing w:val="-6"/>
          <w:rPrChange w:id="7054" w:author="Sablan Kevin" w:date="2019-01-04T09:40:00Z">
            <w:rPr/>
          </w:rPrChange>
        </w:rPr>
        <w:t xml:space="preserve"> </w:t>
      </w:r>
      <w:r>
        <w:t>is</w:t>
      </w:r>
      <w:r>
        <w:rPr>
          <w:spacing w:val="-5"/>
          <w:rPrChange w:id="7055" w:author="Sablan Kevin" w:date="2019-01-04T09:40:00Z">
            <w:rPr/>
          </w:rPrChange>
        </w:rPr>
        <w:t xml:space="preserve"> </w:t>
      </w:r>
      <w:r>
        <w:t>added</w:t>
      </w:r>
      <w:r>
        <w:rPr>
          <w:spacing w:val="-5"/>
          <w:rPrChange w:id="7056" w:author="Sablan Kevin" w:date="2019-01-04T09:40:00Z">
            <w:rPr/>
          </w:rPrChange>
        </w:rPr>
        <w:t xml:space="preserve"> </w:t>
      </w:r>
      <w:r>
        <w:t>to</w:t>
      </w:r>
      <w:r>
        <w:rPr>
          <w:spacing w:val="-5"/>
          <w:rPrChange w:id="7057" w:author="Sablan Kevin" w:date="2019-01-04T09:40:00Z">
            <w:rPr/>
          </w:rPrChange>
        </w:rPr>
        <w:t xml:space="preserve"> </w:t>
      </w:r>
      <w:r>
        <w:t>the</w:t>
      </w:r>
      <w:r>
        <w:rPr>
          <w:spacing w:val="-5"/>
          <w:rPrChange w:id="7058" w:author="Sablan Kevin" w:date="2019-01-04T09:40:00Z">
            <w:rPr/>
          </w:rPrChange>
        </w:rPr>
        <w:t xml:space="preserve"> </w:t>
      </w:r>
      <w:r>
        <w:t xml:space="preserve">material-based </w:t>
      </w:r>
      <w:del w:id="7059" w:author="Sablan Kevin" w:date="2019-01-04T09:40:00Z">
        <w:r w:rsidR="00BB2720">
          <w:delText>specifications</w:delText>
        </w:r>
      </w:del>
      <w:ins w:id="7060" w:author="Sablan Kevin" w:date="2019-01-04T09:40:00Z">
        <w:r>
          <w:t>speci</w:t>
        </w:r>
        <w:r>
          <w:rPr>
            <w:rFonts w:cs="Times New Roman"/>
          </w:rPr>
          <w:t>fi</w:t>
        </w:r>
        <w:r>
          <w:rPr>
            <w:rFonts w:cs="Times New Roman"/>
            <w:spacing w:val="-10"/>
          </w:rPr>
          <w:t xml:space="preserve"> </w:t>
        </w:r>
        <w:r>
          <w:t>cations</w:t>
        </w:r>
      </w:ins>
      <w:r>
        <w:rPr>
          <w:spacing w:val="-4"/>
          <w:rPrChange w:id="7061" w:author="Sablan Kevin" w:date="2019-01-04T09:40:00Z">
            <w:rPr/>
          </w:rPrChange>
        </w:rPr>
        <w:t xml:space="preserve"> </w:t>
      </w:r>
      <w:r>
        <w:t>contained</w:t>
      </w:r>
      <w:r>
        <w:rPr>
          <w:spacing w:val="-4"/>
          <w:rPrChange w:id="7062" w:author="Sablan Kevin" w:date="2019-01-04T09:40:00Z">
            <w:rPr/>
          </w:rPrChange>
        </w:rPr>
        <w:t xml:space="preserve"> </w:t>
      </w:r>
      <w:r>
        <w:t>in</w:t>
      </w:r>
      <w:r>
        <w:rPr>
          <w:spacing w:val="-17"/>
          <w:rPrChange w:id="7063" w:author="Sablan Kevin" w:date="2019-01-04T09:40:00Z">
            <w:rPr/>
          </w:rPrChange>
        </w:rPr>
        <w:t xml:space="preserve"> </w:t>
      </w:r>
      <w:r>
        <w:t>Appendix</w:t>
      </w:r>
      <w:r>
        <w:rPr>
          <w:spacing w:val="-4"/>
          <w:rPrChange w:id="7064" w:author="Sablan Kevin" w:date="2019-01-04T09:40:00Z">
            <w:rPr/>
          </w:rPrChange>
        </w:rPr>
        <w:t xml:space="preserve"> </w:t>
      </w:r>
      <w:r>
        <w:t>B</w:t>
      </w:r>
      <w:r>
        <w:rPr>
          <w:spacing w:val="-4"/>
          <w:rPrChange w:id="7065" w:author="Sablan Kevin" w:date="2019-01-04T09:40:00Z">
            <w:rPr/>
          </w:rPrChange>
        </w:rPr>
        <w:t xml:space="preserve"> </w:t>
      </w:r>
      <w:r>
        <w:t>of</w:t>
      </w:r>
      <w:r>
        <w:rPr>
          <w:spacing w:val="-4"/>
          <w:rPrChange w:id="7066" w:author="Sablan Kevin" w:date="2019-01-04T09:40:00Z">
            <w:rPr/>
          </w:rPrChange>
        </w:rPr>
        <w:t xml:space="preserve"> </w:t>
      </w:r>
      <w:r>
        <w:t>NCHRP</w:t>
      </w:r>
      <w:r>
        <w:rPr>
          <w:spacing w:val="-12"/>
          <w:rPrChange w:id="7067" w:author="Sablan Kevin" w:date="2019-01-04T09:40:00Z">
            <w:rPr/>
          </w:rPrChange>
        </w:rPr>
        <w:t xml:space="preserve"> </w:t>
      </w:r>
      <w:r>
        <w:t>Report</w:t>
      </w:r>
      <w:r>
        <w:rPr>
          <w:spacing w:val="-4"/>
          <w:rPrChange w:id="7068" w:author="Sablan Kevin" w:date="2019-01-04T09:40:00Z">
            <w:rPr/>
          </w:rPrChange>
        </w:rPr>
        <w:t xml:space="preserve"> </w:t>
      </w:r>
      <w:r>
        <w:t>350.</w:t>
      </w:r>
      <w:r>
        <w:rPr>
          <w:spacing w:val="-17"/>
          <w:rPrChange w:id="7069" w:author="Sablan Kevin" w:date="2019-01-04T09:40:00Z">
            <w:rPr/>
          </w:rPrChange>
        </w:rPr>
        <w:t xml:space="preserve"> </w:t>
      </w:r>
      <w:r>
        <w:t>A</w:t>
      </w:r>
      <w:r>
        <w:rPr>
          <w:spacing w:val="-16"/>
          <w:rPrChange w:id="7070" w:author="Sablan Kevin" w:date="2019-01-04T09:40:00Z">
            <w:rPr/>
          </w:rPrChange>
        </w:rPr>
        <w:t xml:space="preserve"> </w:t>
      </w:r>
      <w:r>
        <w:t>minimum</w:t>
      </w:r>
      <w:r>
        <w:rPr>
          <w:spacing w:val="-4"/>
          <w:rPrChange w:id="7071" w:author="Sablan Kevin" w:date="2019-01-04T09:40:00Z">
            <w:rPr/>
          </w:rPrChange>
        </w:rPr>
        <w:t xml:space="preserve"> </w:t>
      </w:r>
      <w:r>
        <w:t>level</w:t>
      </w:r>
      <w:r>
        <w:rPr>
          <w:spacing w:val="-4"/>
          <w:rPrChange w:id="7072" w:author="Sablan Kevin" w:date="2019-01-04T09:40:00Z">
            <w:rPr/>
          </w:rPrChange>
        </w:rPr>
        <w:t xml:space="preserve"> </w:t>
      </w:r>
      <w:r>
        <w:t>of</w:t>
      </w:r>
      <w:r>
        <w:rPr>
          <w:spacing w:val="-4"/>
          <w:rPrChange w:id="7073" w:author="Sablan Kevin" w:date="2019-01-04T09:40:00Z">
            <w:rPr/>
          </w:rPrChange>
        </w:rPr>
        <w:t xml:space="preserve"> </w:t>
      </w:r>
      <w:r>
        <w:t>soil</w:t>
      </w:r>
      <w:r>
        <w:rPr>
          <w:spacing w:val="-4"/>
          <w:rPrChange w:id="7074" w:author="Sablan Kevin" w:date="2019-01-04T09:40:00Z">
            <w:rPr/>
          </w:rPrChange>
        </w:rPr>
        <w:t xml:space="preserve"> </w:t>
      </w:r>
      <w:r>
        <w:t>strength</w:t>
      </w:r>
      <w:r>
        <w:rPr>
          <w:spacing w:val="-4"/>
          <w:rPrChange w:id="7075" w:author="Sablan Kevin" w:date="2019-01-04T09:40:00Z">
            <w:rPr/>
          </w:rPrChange>
        </w:rPr>
        <w:t xml:space="preserve"> </w:t>
      </w:r>
      <w:r>
        <w:t>as</w:t>
      </w:r>
      <w:del w:id="7076" w:author="Sablan Kevin" w:date="2019-01-04T09:40:00Z">
        <w:r w:rsidR="00BB2720">
          <w:delText xml:space="preserve"> </w:delText>
        </w:r>
      </w:del>
    </w:p>
    <w:p w14:paraId="00F188B0" w14:textId="3DEC5190" w:rsidR="00AA57AC" w:rsidRDefault="009516E7">
      <w:pPr>
        <w:pStyle w:val="BodyText"/>
        <w:spacing w:before="1" w:line="284" w:lineRule="auto"/>
        <w:ind w:left="100" w:right="290"/>
        <w:jc w:val="both"/>
        <w:pPrChange w:id="7077" w:author="Sablan Kevin" w:date="2019-01-04T09:40:00Z">
          <w:pPr>
            <w:pStyle w:val="BodyText"/>
          </w:pPr>
        </w:pPrChange>
      </w:pPr>
      <w:r>
        <w:t>measured</w:t>
      </w:r>
      <w:r>
        <w:rPr>
          <w:spacing w:val="-4"/>
          <w:rPrChange w:id="7078" w:author="Sablan Kevin" w:date="2019-01-04T09:40:00Z">
            <w:rPr/>
          </w:rPrChange>
        </w:rPr>
        <w:t xml:space="preserve"> </w:t>
      </w:r>
      <w:r>
        <w:t>by</w:t>
      </w:r>
      <w:r>
        <w:rPr>
          <w:spacing w:val="-4"/>
          <w:rPrChange w:id="7079" w:author="Sablan Kevin" w:date="2019-01-04T09:40:00Z">
            <w:rPr/>
          </w:rPrChange>
        </w:rPr>
        <w:t xml:space="preserve"> </w:t>
      </w:r>
      <w:r>
        <w:t>an</w:t>
      </w:r>
      <w:r>
        <w:rPr>
          <w:spacing w:val="-3"/>
          <w:rPrChange w:id="7080" w:author="Sablan Kevin" w:date="2019-01-04T09:40:00Z">
            <w:rPr/>
          </w:rPrChange>
        </w:rPr>
        <w:t xml:space="preserve"> </w:t>
      </w:r>
      <w:r>
        <w:t>in-situ</w:t>
      </w:r>
      <w:r>
        <w:rPr>
          <w:spacing w:val="-4"/>
          <w:rPrChange w:id="7081" w:author="Sablan Kevin" w:date="2019-01-04T09:40:00Z">
            <w:rPr/>
          </w:rPrChange>
        </w:rPr>
        <w:t xml:space="preserve"> </w:t>
      </w:r>
      <w:r>
        <w:t>test</w:t>
      </w:r>
      <w:r>
        <w:rPr>
          <w:spacing w:val="-4"/>
          <w:rPrChange w:id="7082" w:author="Sablan Kevin" w:date="2019-01-04T09:40:00Z">
            <w:rPr/>
          </w:rPrChange>
        </w:rPr>
        <w:t xml:space="preserve"> </w:t>
      </w:r>
      <w:r>
        <w:t>procedure</w:t>
      </w:r>
      <w:r>
        <w:rPr>
          <w:spacing w:val="-3"/>
          <w:rPrChange w:id="7083" w:author="Sablan Kevin" w:date="2019-01-04T09:40:00Z">
            <w:rPr/>
          </w:rPrChange>
        </w:rPr>
        <w:t xml:space="preserve"> </w:t>
      </w:r>
      <w:r>
        <w:t>is</w:t>
      </w:r>
      <w:r>
        <w:rPr>
          <w:spacing w:val="-4"/>
          <w:rPrChange w:id="7084" w:author="Sablan Kevin" w:date="2019-01-04T09:40:00Z">
            <w:rPr/>
          </w:rPrChange>
        </w:rPr>
        <w:t xml:space="preserve"> </w:t>
      </w:r>
      <w:del w:id="7085" w:author="Sablan Kevin" w:date="2019-01-04T09:40:00Z">
        <w:r w:rsidR="00BB2720">
          <w:delText>specified</w:delText>
        </w:r>
      </w:del>
      <w:ins w:id="7086" w:author="Sablan Kevin" w:date="2019-01-04T09:40:00Z">
        <w:r>
          <w:t>spec</w:t>
        </w:r>
        <w:r>
          <w:rPr>
            <w:spacing w:val="-1"/>
          </w:rPr>
          <w:t>i</w:t>
        </w:r>
        <w:r>
          <w:rPr>
            <w:rFonts w:cs="Times New Roman"/>
          </w:rPr>
          <w:t>fi</w:t>
        </w:r>
        <w:r>
          <w:rPr>
            <w:rFonts w:cs="Times New Roman"/>
            <w:spacing w:val="-9"/>
          </w:rPr>
          <w:t xml:space="preserve"> </w:t>
        </w:r>
        <w:r>
          <w:t>ed</w:t>
        </w:r>
      </w:ins>
      <w:r>
        <w:rPr>
          <w:spacing w:val="-4"/>
          <w:rPrChange w:id="7087" w:author="Sablan Kevin" w:date="2019-01-04T09:40:00Z">
            <w:rPr/>
          </w:rPrChange>
        </w:rPr>
        <w:t xml:space="preserve"> </w:t>
      </w:r>
      <w:r>
        <w:t>to</w:t>
      </w:r>
      <w:r>
        <w:rPr>
          <w:spacing w:val="-4"/>
          <w:rPrChange w:id="7088" w:author="Sablan Kevin" w:date="2019-01-04T09:40:00Z">
            <w:rPr/>
          </w:rPrChange>
        </w:rPr>
        <w:t xml:space="preserve"> </w:t>
      </w:r>
      <w:r>
        <w:t>ensure</w:t>
      </w:r>
      <w:r>
        <w:rPr>
          <w:spacing w:val="-3"/>
          <w:rPrChange w:id="7089" w:author="Sablan Kevin" w:date="2019-01-04T09:40:00Z">
            <w:rPr/>
          </w:rPrChange>
        </w:rPr>
        <w:t xml:space="preserve"> </w:t>
      </w:r>
      <w:r>
        <w:t>that</w:t>
      </w:r>
      <w:r>
        <w:rPr>
          <w:spacing w:val="-4"/>
          <w:rPrChange w:id="7090" w:author="Sablan Kevin" w:date="2019-01-04T09:40:00Z">
            <w:rPr/>
          </w:rPrChange>
        </w:rPr>
        <w:t xml:space="preserve"> </w:t>
      </w:r>
      <w:r>
        <w:t>the</w:t>
      </w:r>
      <w:r>
        <w:rPr>
          <w:spacing w:val="-4"/>
          <w:rPrChange w:id="7091" w:author="Sablan Kevin" w:date="2019-01-04T09:40:00Z">
            <w:rPr/>
          </w:rPrChange>
        </w:rPr>
        <w:t xml:space="preserve"> </w:t>
      </w:r>
      <w:r>
        <w:t>soil</w:t>
      </w:r>
      <w:r>
        <w:rPr>
          <w:spacing w:val="-3"/>
          <w:rPrChange w:id="7092" w:author="Sablan Kevin" w:date="2019-01-04T09:40:00Z">
            <w:rPr/>
          </w:rPrChange>
        </w:rPr>
        <w:t xml:space="preserve"> </w:t>
      </w:r>
      <w:r>
        <w:t>strength</w:t>
      </w:r>
      <w:r>
        <w:rPr>
          <w:spacing w:val="-4"/>
          <w:rPrChange w:id="7093" w:author="Sablan Kevin" w:date="2019-01-04T09:40:00Z">
            <w:rPr/>
          </w:rPrChange>
        </w:rPr>
        <w:t xml:space="preserve"> </w:t>
      </w:r>
      <w:r>
        <w:t>is</w:t>
      </w:r>
      <w:r>
        <w:rPr>
          <w:spacing w:val="-4"/>
          <w:rPrChange w:id="7094" w:author="Sablan Kevin" w:date="2019-01-04T09:40:00Z">
            <w:rPr/>
          </w:rPrChange>
        </w:rPr>
        <w:t xml:space="preserve"> </w:t>
      </w:r>
      <w:r>
        <w:t>comparable</w:t>
      </w:r>
      <w:r>
        <w:rPr>
          <w:spacing w:val="-3"/>
          <w:rPrChange w:id="7095" w:author="Sablan Kevin" w:date="2019-01-04T09:40:00Z">
            <w:rPr/>
          </w:rPrChange>
        </w:rPr>
        <w:t xml:space="preserve"> </w:t>
      </w:r>
      <w:r>
        <w:t>among the various testing agencies. Details of the in-situ test procedure are presented in</w:t>
      </w:r>
      <w:r>
        <w:rPr>
          <w:spacing w:val="-13"/>
          <w:rPrChange w:id="7096" w:author="Sablan Kevin" w:date="2019-01-04T09:40:00Z">
            <w:rPr/>
          </w:rPrChange>
        </w:rPr>
        <w:t xml:space="preserve"> </w:t>
      </w:r>
      <w:r>
        <w:t>Appendix B and will not be repeated herein.</w:t>
      </w:r>
      <w:del w:id="7097" w:author="Sablan Kevin" w:date="2019-01-04T09:40:00Z">
        <w:r w:rsidR="00BB2720">
          <w:delText xml:space="preserve"> </w:delText>
        </w:r>
      </w:del>
    </w:p>
    <w:p w14:paraId="4D156948" w14:textId="77777777" w:rsidR="00AA57AC" w:rsidRDefault="00AA57AC">
      <w:pPr>
        <w:spacing w:before="2" w:line="100" w:lineRule="exact"/>
        <w:rPr>
          <w:ins w:id="7098" w:author="Sablan Kevin" w:date="2019-01-04T09:40:00Z"/>
          <w:sz w:val="10"/>
          <w:szCs w:val="10"/>
        </w:rPr>
      </w:pPr>
    </w:p>
    <w:p w14:paraId="4974C27A" w14:textId="77777777" w:rsidR="00AA57AC" w:rsidRDefault="00AA57AC">
      <w:pPr>
        <w:spacing w:line="200" w:lineRule="exact"/>
        <w:rPr>
          <w:sz w:val="20"/>
          <w:rPrChange w:id="7099" w:author="Sablan Kevin" w:date="2019-01-04T09:40:00Z">
            <w:rPr/>
          </w:rPrChange>
        </w:rPr>
        <w:pPrChange w:id="7100" w:author="Sablan Kevin" w:date="2019-01-04T09:40:00Z">
          <w:pPr>
            <w:pStyle w:val="BodyText"/>
          </w:pPr>
        </w:pPrChange>
      </w:pPr>
    </w:p>
    <w:p w14:paraId="1F55A707" w14:textId="0EDEE14F" w:rsidR="00AA57AC" w:rsidRDefault="009516E7">
      <w:pPr>
        <w:pStyle w:val="BodyText"/>
        <w:spacing w:line="284" w:lineRule="auto"/>
        <w:ind w:left="100" w:right="277"/>
        <w:rPr>
          <w:ins w:id="7101" w:author="Sablan Kevin" w:date="2019-01-04T09:40:00Z"/>
        </w:rPr>
      </w:pPr>
      <w:r>
        <w:t xml:space="preserve">Each testing agency is asked to conduct an initial set of calibration tests to establish the baseline </w:t>
      </w:r>
      <w:del w:id="7102" w:author="Sablan Kevin" w:date="2019-01-04T09:40:00Z">
        <w:r w:rsidR="00BB2720">
          <w:delText>values</w:delText>
        </w:r>
      </w:del>
      <w:ins w:id="7103" w:author="Sablan Kevin" w:date="2019-01-04T09:40:00Z">
        <w:r>
          <w:t>val- ues</w:t>
        </w:r>
      </w:ins>
      <w:r>
        <w:rPr>
          <w:spacing w:val="-4"/>
          <w:rPrChange w:id="7104" w:author="Sablan Kevin" w:date="2019-01-04T09:40:00Z">
            <w:rPr/>
          </w:rPrChange>
        </w:rPr>
        <w:t xml:space="preserve"> </w:t>
      </w:r>
      <w:r>
        <w:t>for</w:t>
      </w:r>
      <w:r>
        <w:rPr>
          <w:spacing w:val="-3"/>
          <w:rPrChange w:id="7105" w:author="Sablan Kevin" w:date="2019-01-04T09:40:00Z">
            <w:rPr/>
          </w:rPrChange>
        </w:rPr>
        <w:t xml:space="preserve"> </w:t>
      </w:r>
      <w:r>
        <w:t>the</w:t>
      </w:r>
      <w:r>
        <w:rPr>
          <w:spacing w:val="-4"/>
          <w:rPrChange w:id="7106" w:author="Sablan Kevin" w:date="2019-01-04T09:40:00Z">
            <w:rPr/>
          </w:rPrChange>
        </w:rPr>
        <w:t xml:space="preserve"> </w:t>
      </w:r>
      <w:r>
        <w:t>in-situ</w:t>
      </w:r>
      <w:r>
        <w:rPr>
          <w:spacing w:val="-3"/>
          <w:rPrChange w:id="7107" w:author="Sablan Kevin" w:date="2019-01-04T09:40:00Z">
            <w:rPr/>
          </w:rPrChange>
        </w:rPr>
        <w:t xml:space="preserve"> </w:t>
      </w:r>
      <w:r>
        <w:t>soil</w:t>
      </w:r>
      <w:r>
        <w:rPr>
          <w:spacing w:val="-4"/>
          <w:rPrChange w:id="7108" w:author="Sablan Kevin" w:date="2019-01-04T09:40:00Z">
            <w:rPr/>
          </w:rPrChange>
        </w:rPr>
        <w:t xml:space="preserve"> </w:t>
      </w:r>
      <w:r>
        <w:t>strength</w:t>
      </w:r>
      <w:r>
        <w:rPr>
          <w:spacing w:val="-3"/>
          <w:rPrChange w:id="7109" w:author="Sablan Kevin" w:date="2019-01-04T09:40:00Z">
            <w:rPr/>
          </w:rPrChange>
        </w:rPr>
        <w:t xml:space="preserve"> </w:t>
      </w:r>
      <w:r>
        <w:t>testing.</w:t>
      </w:r>
      <w:r>
        <w:rPr>
          <w:spacing w:val="-8"/>
          <w:rPrChange w:id="7110" w:author="Sablan Kevin" w:date="2019-01-04T09:40:00Z">
            <w:rPr/>
          </w:rPrChange>
        </w:rPr>
        <w:t xml:space="preserve"> </w:t>
      </w:r>
      <w:r>
        <w:t>The</w:t>
      </w:r>
      <w:r>
        <w:rPr>
          <w:spacing w:val="-3"/>
          <w:rPrChange w:id="7111" w:author="Sablan Kevin" w:date="2019-01-04T09:40:00Z">
            <w:rPr/>
          </w:rPrChange>
        </w:rPr>
        <w:t xml:space="preserve"> </w:t>
      </w:r>
      <w:r>
        <w:t>purposes</w:t>
      </w:r>
      <w:r>
        <w:rPr>
          <w:spacing w:val="-3"/>
          <w:rPrChange w:id="7112" w:author="Sablan Kevin" w:date="2019-01-04T09:40:00Z">
            <w:rPr/>
          </w:rPrChange>
        </w:rPr>
        <w:t xml:space="preserve"> </w:t>
      </w:r>
      <w:r>
        <w:t>of</w:t>
      </w:r>
      <w:r>
        <w:rPr>
          <w:spacing w:val="-4"/>
          <w:rPrChange w:id="7113" w:author="Sablan Kevin" w:date="2019-01-04T09:40:00Z">
            <w:rPr/>
          </w:rPrChange>
        </w:rPr>
        <w:t xml:space="preserve"> </w:t>
      </w:r>
      <w:r>
        <w:t>these</w:t>
      </w:r>
      <w:r>
        <w:rPr>
          <w:spacing w:val="-3"/>
          <w:rPrChange w:id="7114" w:author="Sablan Kevin" w:date="2019-01-04T09:40:00Z">
            <w:rPr/>
          </w:rPrChange>
        </w:rPr>
        <w:t xml:space="preserve"> </w:t>
      </w:r>
      <w:r>
        <w:t>calibration</w:t>
      </w:r>
      <w:r>
        <w:rPr>
          <w:spacing w:val="-4"/>
          <w:rPrChange w:id="7115" w:author="Sablan Kevin" w:date="2019-01-04T09:40:00Z">
            <w:rPr/>
          </w:rPrChange>
        </w:rPr>
        <w:t xml:space="preserve"> </w:t>
      </w:r>
      <w:r>
        <w:t>tests</w:t>
      </w:r>
      <w:r>
        <w:rPr>
          <w:spacing w:val="-3"/>
          <w:rPrChange w:id="7116" w:author="Sablan Kevin" w:date="2019-01-04T09:40:00Z">
            <w:rPr/>
          </w:rPrChange>
        </w:rPr>
        <w:t xml:space="preserve"> </w:t>
      </w:r>
      <w:r>
        <w:t>are</w:t>
      </w:r>
      <w:r>
        <w:rPr>
          <w:spacing w:val="-4"/>
          <w:rPrChange w:id="7117" w:author="Sablan Kevin" w:date="2019-01-04T09:40:00Z">
            <w:rPr/>
          </w:rPrChange>
        </w:rPr>
        <w:t xml:space="preserve"> </w:t>
      </w:r>
      <w:r>
        <w:t>to</w:t>
      </w:r>
      <w:r>
        <w:rPr>
          <w:spacing w:val="-3"/>
          <w:rPrChange w:id="7118" w:author="Sablan Kevin" w:date="2019-01-04T09:40:00Z">
            <w:rPr/>
          </w:rPrChange>
        </w:rPr>
        <w:t xml:space="preserve"> </w:t>
      </w:r>
      <w:del w:id="7119" w:author="Sablan Kevin" w:date="2019-01-04T09:40:00Z">
        <w:r w:rsidR="00BB2720">
          <w:delText>define</w:delText>
        </w:r>
      </w:del>
      <w:ins w:id="7120" w:author="Sablan Kevin" w:date="2019-01-04T09:40:00Z">
        <w:r>
          <w:t>d</w:t>
        </w:r>
        <w:r>
          <w:rPr>
            <w:spacing w:val="-1"/>
          </w:rPr>
          <w:t>e</w:t>
        </w:r>
        <w:r>
          <w:rPr>
            <w:rFonts w:cs="Times New Roman"/>
          </w:rPr>
          <w:t>fi</w:t>
        </w:r>
        <w:r>
          <w:rPr>
            <w:rFonts w:cs="Times New Roman"/>
            <w:spacing w:val="-9"/>
          </w:rPr>
          <w:t xml:space="preserve"> </w:t>
        </w:r>
        <w:r>
          <w:t>ne</w:t>
        </w:r>
      </w:ins>
      <w:r>
        <w:rPr>
          <w:spacing w:val="-4"/>
          <w:rPrChange w:id="7121" w:author="Sablan Kevin" w:date="2019-01-04T09:40:00Z">
            <w:rPr/>
          </w:rPrChange>
        </w:rPr>
        <w:t xml:space="preserve"> </w:t>
      </w:r>
      <w:r>
        <w:t>the</w:t>
      </w:r>
      <w:r>
        <w:rPr>
          <w:spacing w:val="-3"/>
          <w:rPrChange w:id="7122" w:author="Sablan Kevin" w:date="2019-01-04T09:40:00Z">
            <w:rPr/>
          </w:rPrChange>
        </w:rPr>
        <w:t xml:space="preserve"> </w:t>
      </w:r>
      <w:r>
        <w:t>range of soil strength among the testing agencies and to establish the minimum acceptable value. Howeve</w:t>
      </w:r>
      <w:r>
        <w:rPr>
          <w:spacing w:val="-9"/>
          <w:rPrChange w:id="7123" w:author="Sablan Kevin" w:date="2019-01-04T09:40:00Z">
            <w:rPr/>
          </w:rPrChange>
        </w:rPr>
        <w:t>r</w:t>
      </w:r>
      <w:r>
        <w:t xml:space="preserve">, it is recommended that the individual testing agencies also use this opportunity to establish the </w:t>
      </w:r>
      <w:del w:id="7124" w:author="Sablan Kevin" w:date="2019-01-04T09:40:00Z">
        <w:r w:rsidR="00BB2720">
          <w:delText>relationships</w:delText>
        </w:r>
      </w:del>
      <w:ins w:id="7125" w:author="Sablan Kevin" w:date="2019-01-04T09:40:00Z">
        <w:r>
          <w:t>rela- tionships</w:t>
        </w:r>
      </w:ins>
      <w:r>
        <w:rPr>
          <w:spacing w:val="-7"/>
          <w:rPrChange w:id="7126" w:author="Sablan Kevin" w:date="2019-01-04T09:40:00Z">
            <w:rPr/>
          </w:rPrChange>
        </w:rPr>
        <w:t xml:space="preserve"> </w:t>
      </w:r>
      <w:r>
        <w:t>between</w:t>
      </w:r>
      <w:r>
        <w:rPr>
          <w:spacing w:val="-6"/>
          <w:rPrChange w:id="7127" w:author="Sablan Kevin" w:date="2019-01-04T09:40:00Z">
            <w:rPr/>
          </w:rPrChange>
        </w:rPr>
        <w:t xml:space="preserve"> </w:t>
      </w:r>
      <w:r>
        <w:t>soil</w:t>
      </w:r>
      <w:r>
        <w:rPr>
          <w:spacing w:val="-6"/>
          <w:rPrChange w:id="7128" w:author="Sablan Kevin" w:date="2019-01-04T09:40:00Z">
            <w:rPr/>
          </w:rPrChange>
        </w:rPr>
        <w:t xml:space="preserve"> </w:t>
      </w:r>
      <w:r>
        <w:t>strength</w:t>
      </w:r>
      <w:r>
        <w:rPr>
          <w:spacing w:val="-6"/>
          <w:rPrChange w:id="7129" w:author="Sablan Kevin" w:date="2019-01-04T09:40:00Z">
            <w:rPr/>
          </w:rPrChange>
        </w:rPr>
        <w:t xml:space="preserve"> </w:t>
      </w:r>
      <w:r>
        <w:t>and</w:t>
      </w:r>
      <w:r>
        <w:rPr>
          <w:spacing w:val="-6"/>
          <w:rPrChange w:id="7130" w:author="Sablan Kevin" w:date="2019-01-04T09:40:00Z">
            <w:rPr/>
          </w:rPrChange>
        </w:rPr>
        <w:t xml:space="preserve"> </w:t>
      </w:r>
      <w:r>
        <w:t>the</w:t>
      </w:r>
      <w:r>
        <w:rPr>
          <w:spacing w:val="-7"/>
          <w:rPrChange w:id="7131" w:author="Sablan Kevin" w:date="2019-01-04T09:40:00Z">
            <w:rPr/>
          </w:rPrChange>
        </w:rPr>
        <w:t xml:space="preserve"> </w:t>
      </w:r>
      <w:r>
        <w:t>various</w:t>
      </w:r>
      <w:r>
        <w:rPr>
          <w:spacing w:val="-6"/>
          <w:rPrChange w:id="7132" w:author="Sablan Kevin" w:date="2019-01-04T09:40:00Z">
            <w:rPr/>
          </w:rPrChange>
        </w:rPr>
        <w:t xml:space="preserve"> </w:t>
      </w:r>
      <w:del w:id="7133" w:author="Sablan Kevin" w:date="2019-01-04T09:40:00Z">
        <w:r w:rsidR="00BB2720">
          <w:delText>influencing</w:delText>
        </w:r>
      </w:del>
      <w:ins w:id="7134" w:author="Sablan Kevin" w:date="2019-01-04T09:40:00Z">
        <w:r>
          <w:t>i</w:t>
        </w:r>
        <w:r>
          <w:rPr>
            <w:spacing w:val="-1"/>
          </w:rPr>
          <w:t>n</w:t>
        </w:r>
        <w:r>
          <w:rPr>
            <w:rFonts w:cs="Times New Roman"/>
          </w:rPr>
          <w:t>fl</w:t>
        </w:r>
        <w:r>
          <w:rPr>
            <w:rFonts w:cs="Times New Roman"/>
            <w:spacing w:val="-11"/>
          </w:rPr>
          <w:t xml:space="preserve"> </w:t>
        </w:r>
        <w:r>
          <w:t>uencing</w:t>
        </w:r>
      </w:ins>
      <w:r>
        <w:rPr>
          <w:spacing w:val="-6"/>
          <w:rPrChange w:id="7135" w:author="Sablan Kevin" w:date="2019-01-04T09:40:00Z">
            <w:rPr/>
          </w:rPrChange>
        </w:rPr>
        <w:t xml:space="preserve"> </w:t>
      </w:r>
      <w:r>
        <w:t>factors,</w:t>
      </w:r>
      <w:r>
        <w:rPr>
          <w:spacing w:val="-7"/>
          <w:rPrChange w:id="7136" w:author="Sablan Kevin" w:date="2019-01-04T09:40:00Z">
            <w:rPr/>
          </w:rPrChange>
        </w:rPr>
        <w:t xml:space="preserve"> </w:t>
      </w:r>
      <w:r>
        <w:t>such</w:t>
      </w:r>
      <w:r>
        <w:rPr>
          <w:spacing w:val="-6"/>
          <w:rPrChange w:id="7137" w:author="Sablan Kevin" w:date="2019-01-04T09:40:00Z">
            <w:rPr/>
          </w:rPrChange>
        </w:rPr>
        <w:t xml:space="preserve"> </w:t>
      </w:r>
      <w:r>
        <w:t>as</w:t>
      </w:r>
      <w:r>
        <w:rPr>
          <w:spacing w:val="-6"/>
          <w:rPrChange w:id="7138" w:author="Sablan Kevin" w:date="2019-01-04T09:40:00Z">
            <w:rPr/>
          </w:rPrChange>
        </w:rPr>
        <w:t xml:space="preserve"> </w:t>
      </w:r>
      <w:r>
        <w:t>native</w:t>
      </w:r>
      <w:r>
        <w:rPr>
          <w:spacing w:val="-6"/>
          <w:rPrChange w:id="7139" w:author="Sablan Kevin" w:date="2019-01-04T09:40:00Z">
            <w:rPr/>
          </w:rPrChange>
        </w:rPr>
        <w:t xml:space="preserve"> </w:t>
      </w:r>
      <w:r>
        <w:t>and</w:t>
      </w:r>
      <w:r>
        <w:rPr>
          <w:spacing w:val="-7"/>
          <w:rPrChange w:id="7140" w:author="Sablan Kevin" w:date="2019-01-04T09:40:00Z">
            <w:rPr/>
          </w:rPrChange>
        </w:rPr>
        <w:t xml:space="preserve"> </w:t>
      </w:r>
      <w:del w:id="7141" w:author="Sablan Kevin" w:date="2019-01-04T09:40:00Z">
        <w:r w:rsidR="00BB2720">
          <w:delText>fill</w:delText>
        </w:r>
      </w:del>
      <w:ins w:id="7142" w:author="Sablan Kevin" w:date="2019-01-04T09:40:00Z">
        <w:r>
          <w:rPr>
            <w:rFonts w:cs="Times New Roman"/>
            <w:w w:val="85"/>
          </w:rPr>
          <w:t>fi</w:t>
        </w:r>
        <w:r>
          <w:rPr>
            <w:rFonts w:cs="Times New Roman"/>
            <w:spacing w:val="-3"/>
            <w:w w:val="85"/>
          </w:rPr>
          <w:t xml:space="preserve"> </w:t>
        </w:r>
        <w:r>
          <w:t>ll</w:t>
        </w:r>
      </w:ins>
      <w:r>
        <w:rPr>
          <w:spacing w:val="-7"/>
          <w:rPrChange w:id="7143" w:author="Sablan Kevin" w:date="2019-01-04T09:40:00Z">
            <w:rPr/>
          </w:rPrChange>
        </w:rPr>
        <w:t xml:space="preserve"> </w:t>
      </w:r>
      <w:r>
        <w:t>material</w:t>
      </w:r>
      <w:r>
        <w:rPr>
          <w:spacing w:val="-6"/>
          <w:rPrChange w:id="7144" w:author="Sablan Kevin" w:date="2019-01-04T09:40:00Z">
            <w:rPr/>
          </w:rPrChange>
        </w:rPr>
        <w:t xml:space="preserve"> </w:t>
      </w:r>
      <w:r>
        <w:t>soil type,</w:t>
      </w:r>
      <w:r>
        <w:rPr>
          <w:spacing w:val="-3"/>
          <w:rPrChange w:id="7145" w:author="Sablan Kevin" w:date="2019-01-04T09:40:00Z">
            <w:rPr/>
          </w:rPrChange>
        </w:rPr>
        <w:t xml:space="preserve"> </w:t>
      </w:r>
      <w:r>
        <w:t>width</w:t>
      </w:r>
      <w:r>
        <w:rPr>
          <w:spacing w:val="-3"/>
          <w:rPrChange w:id="7146" w:author="Sablan Kevin" w:date="2019-01-04T09:40:00Z">
            <w:rPr/>
          </w:rPrChange>
        </w:rPr>
        <w:t xml:space="preserve"> </w:t>
      </w:r>
      <w:r>
        <w:t>and</w:t>
      </w:r>
      <w:r>
        <w:rPr>
          <w:spacing w:val="-3"/>
          <w:rPrChange w:id="7147" w:author="Sablan Kevin" w:date="2019-01-04T09:40:00Z">
            <w:rPr/>
          </w:rPrChange>
        </w:rPr>
        <w:t xml:space="preserve"> </w:t>
      </w:r>
      <w:r>
        <w:t>depth</w:t>
      </w:r>
      <w:r>
        <w:rPr>
          <w:spacing w:val="-3"/>
          <w:rPrChange w:id="7148" w:author="Sablan Kevin" w:date="2019-01-04T09:40:00Z">
            <w:rPr/>
          </w:rPrChange>
        </w:rPr>
        <w:t xml:space="preserve"> </w:t>
      </w:r>
      <w:r>
        <w:t>of</w:t>
      </w:r>
      <w:r>
        <w:rPr>
          <w:spacing w:val="-4"/>
          <w:rPrChange w:id="7149" w:author="Sablan Kevin" w:date="2019-01-04T09:40:00Z">
            <w:rPr/>
          </w:rPrChange>
        </w:rPr>
        <w:t xml:space="preserve"> </w:t>
      </w:r>
      <w:del w:id="7150" w:author="Sablan Kevin" w:date="2019-01-04T09:40:00Z">
        <w:r w:rsidR="00BB2720">
          <w:delText>fill</w:delText>
        </w:r>
      </w:del>
      <w:ins w:id="7151" w:author="Sablan Kevin" w:date="2019-01-04T09:40:00Z">
        <w:r>
          <w:rPr>
            <w:rFonts w:cs="Times New Roman"/>
            <w:w w:val="85"/>
          </w:rPr>
          <w:t xml:space="preserve">fi </w:t>
        </w:r>
        <w:r>
          <w:t>ll</w:t>
        </w:r>
      </w:ins>
      <w:r>
        <w:rPr>
          <w:spacing w:val="-3"/>
          <w:rPrChange w:id="7152" w:author="Sablan Kevin" w:date="2019-01-04T09:40:00Z">
            <w:rPr/>
          </w:rPrChange>
        </w:rPr>
        <w:t xml:space="preserve"> </w:t>
      </w:r>
      <w:r>
        <w:t>material,</w:t>
      </w:r>
      <w:r>
        <w:rPr>
          <w:spacing w:val="-2"/>
          <w:rPrChange w:id="7153" w:author="Sablan Kevin" w:date="2019-01-04T09:40:00Z">
            <w:rPr/>
          </w:rPrChange>
        </w:rPr>
        <w:t xml:space="preserve"> </w:t>
      </w:r>
      <w:r>
        <w:t>gradation,</w:t>
      </w:r>
      <w:r>
        <w:rPr>
          <w:spacing w:val="-3"/>
          <w:rPrChange w:id="7154" w:author="Sablan Kevin" w:date="2019-01-04T09:40:00Z">
            <w:rPr/>
          </w:rPrChange>
        </w:rPr>
        <w:t xml:space="preserve"> </w:t>
      </w:r>
      <w:r>
        <w:t>compaction,</w:t>
      </w:r>
      <w:r>
        <w:rPr>
          <w:spacing w:val="-3"/>
          <w:rPrChange w:id="7155" w:author="Sablan Kevin" w:date="2019-01-04T09:40:00Z">
            <w:rPr/>
          </w:rPrChange>
        </w:rPr>
        <w:t xml:space="preserve"> </w:t>
      </w:r>
      <w:r>
        <w:t>soil</w:t>
      </w:r>
      <w:r>
        <w:rPr>
          <w:spacing w:val="-3"/>
          <w:rPrChange w:id="7156" w:author="Sablan Kevin" w:date="2019-01-04T09:40:00Z">
            <w:rPr/>
          </w:rPrChange>
        </w:rPr>
        <w:t xml:space="preserve"> </w:t>
      </w:r>
      <w:r>
        <w:t>densit</w:t>
      </w:r>
      <w:r>
        <w:rPr>
          <w:spacing w:val="-15"/>
          <w:rPrChange w:id="7157" w:author="Sablan Kevin" w:date="2019-01-04T09:40:00Z">
            <w:rPr/>
          </w:rPrChange>
        </w:rPr>
        <w:t>y</w:t>
      </w:r>
      <w:r>
        <w:t>,</w:t>
      </w:r>
      <w:r>
        <w:rPr>
          <w:spacing w:val="-3"/>
          <w:rPrChange w:id="7158" w:author="Sablan Kevin" w:date="2019-01-04T09:40:00Z">
            <w:rPr/>
          </w:rPrChange>
        </w:rPr>
        <w:t xml:space="preserve"> </w:t>
      </w:r>
      <w:r>
        <w:t>and</w:t>
      </w:r>
      <w:r>
        <w:rPr>
          <w:spacing w:val="-2"/>
          <w:rPrChange w:id="7159" w:author="Sablan Kevin" w:date="2019-01-04T09:40:00Z">
            <w:rPr/>
          </w:rPrChange>
        </w:rPr>
        <w:t xml:space="preserve"> </w:t>
      </w:r>
      <w:r>
        <w:t>moisture</w:t>
      </w:r>
      <w:r>
        <w:rPr>
          <w:spacing w:val="-3"/>
          <w:rPrChange w:id="7160" w:author="Sablan Kevin" w:date="2019-01-04T09:40:00Z">
            <w:rPr/>
          </w:rPrChange>
        </w:rPr>
        <w:t xml:space="preserve"> </w:t>
      </w:r>
      <w:r>
        <w:t>content.</w:t>
      </w:r>
      <w:r>
        <w:rPr>
          <w:spacing w:val="-7"/>
          <w:rPrChange w:id="7161" w:author="Sablan Kevin" w:date="2019-01-04T09:40:00Z">
            <w:rPr/>
          </w:rPrChange>
        </w:rPr>
        <w:t xml:space="preserve"> </w:t>
      </w:r>
      <w:r>
        <w:t>The information</w:t>
      </w:r>
      <w:r>
        <w:rPr>
          <w:spacing w:val="-4"/>
          <w:rPrChange w:id="7162" w:author="Sablan Kevin" w:date="2019-01-04T09:40:00Z">
            <w:rPr/>
          </w:rPrChange>
        </w:rPr>
        <w:t xml:space="preserve"> </w:t>
      </w:r>
      <w:r>
        <w:t>would</w:t>
      </w:r>
      <w:r>
        <w:rPr>
          <w:spacing w:val="-4"/>
          <w:rPrChange w:id="7163" w:author="Sablan Kevin" w:date="2019-01-04T09:40:00Z">
            <w:rPr/>
          </w:rPrChange>
        </w:rPr>
        <w:t xml:space="preserve"> </w:t>
      </w:r>
      <w:r>
        <w:t>allow</w:t>
      </w:r>
      <w:r>
        <w:rPr>
          <w:spacing w:val="-4"/>
          <w:rPrChange w:id="7164" w:author="Sablan Kevin" w:date="2019-01-04T09:40:00Z">
            <w:rPr/>
          </w:rPrChange>
        </w:rPr>
        <w:t xml:space="preserve"> </w:t>
      </w:r>
      <w:r>
        <w:t>the</w:t>
      </w:r>
      <w:r>
        <w:rPr>
          <w:spacing w:val="-4"/>
          <w:rPrChange w:id="7165" w:author="Sablan Kevin" w:date="2019-01-04T09:40:00Z">
            <w:rPr/>
          </w:rPrChange>
        </w:rPr>
        <w:t xml:space="preserve"> </w:t>
      </w:r>
      <w:r>
        <w:t>testing</w:t>
      </w:r>
      <w:r>
        <w:rPr>
          <w:spacing w:val="-4"/>
          <w:rPrChange w:id="7166" w:author="Sablan Kevin" w:date="2019-01-04T09:40:00Z">
            <w:rPr/>
          </w:rPrChange>
        </w:rPr>
        <w:t xml:space="preserve"> </w:t>
      </w:r>
      <w:r>
        <w:t>agencies</w:t>
      </w:r>
      <w:r>
        <w:rPr>
          <w:spacing w:val="-4"/>
          <w:rPrChange w:id="7167" w:author="Sablan Kevin" w:date="2019-01-04T09:40:00Z">
            <w:rPr/>
          </w:rPrChange>
        </w:rPr>
        <w:t xml:space="preserve"> </w:t>
      </w:r>
      <w:r>
        <w:t>to</w:t>
      </w:r>
      <w:r>
        <w:rPr>
          <w:spacing w:val="-4"/>
          <w:rPrChange w:id="7168" w:author="Sablan Kevin" w:date="2019-01-04T09:40:00Z">
            <w:rPr/>
          </w:rPrChange>
        </w:rPr>
        <w:t xml:space="preserve"> </w:t>
      </w:r>
      <w:r>
        <w:t>judge</w:t>
      </w:r>
      <w:r>
        <w:rPr>
          <w:spacing w:val="-4"/>
          <w:rPrChange w:id="7169" w:author="Sablan Kevin" w:date="2019-01-04T09:40:00Z">
            <w:rPr/>
          </w:rPrChange>
        </w:rPr>
        <w:t xml:space="preserve"> </w:t>
      </w:r>
      <w:r>
        <w:t>if</w:t>
      </w:r>
      <w:r>
        <w:rPr>
          <w:spacing w:val="-3"/>
          <w:rPrChange w:id="7170" w:author="Sablan Kevin" w:date="2019-01-04T09:40:00Z">
            <w:rPr/>
          </w:rPrChange>
        </w:rPr>
        <w:t xml:space="preserve"> </w:t>
      </w:r>
      <w:del w:id="7171" w:author="Sablan Kevin" w:date="2019-01-04T09:40:00Z">
        <w:r w:rsidR="00BB2720">
          <w:delText>sufficient</w:delText>
        </w:r>
      </w:del>
      <w:ins w:id="7172" w:author="Sablan Kevin" w:date="2019-01-04T09:40:00Z">
        <w:r>
          <w:t>su</w:t>
        </w:r>
        <w:r>
          <w:rPr>
            <w:spacing w:val="-1"/>
          </w:rPr>
          <w:t>f</w:t>
        </w:r>
        <w:r>
          <w:rPr>
            <w:rFonts w:cs="Times New Roman"/>
          </w:rPr>
          <w:t>fi</w:t>
        </w:r>
        <w:r>
          <w:rPr>
            <w:rFonts w:cs="Times New Roman"/>
            <w:spacing w:val="-10"/>
          </w:rPr>
          <w:t xml:space="preserve"> </w:t>
        </w:r>
        <w:r>
          <w:t>cient</w:t>
        </w:r>
      </w:ins>
      <w:r>
        <w:rPr>
          <w:spacing w:val="-4"/>
          <w:rPrChange w:id="7173" w:author="Sablan Kevin" w:date="2019-01-04T09:40:00Z">
            <w:rPr/>
          </w:rPrChange>
        </w:rPr>
        <w:t xml:space="preserve"> </w:t>
      </w:r>
      <w:r>
        <w:t>soil</w:t>
      </w:r>
      <w:r>
        <w:rPr>
          <w:spacing w:val="-4"/>
          <w:rPrChange w:id="7174" w:author="Sablan Kevin" w:date="2019-01-04T09:40:00Z">
            <w:rPr/>
          </w:rPrChange>
        </w:rPr>
        <w:t xml:space="preserve"> </w:t>
      </w:r>
      <w:r>
        <w:t>strength</w:t>
      </w:r>
      <w:r>
        <w:rPr>
          <w:spacing w:val="-4"/>
          <w:rPrChange w:id="7175" w:author="Sablan Kevin" w:date="2019-01-04T09:40:00Z">
            <w:rPr/>
          </w:rPrChange>
        </w:rPr>
        <w:t xml:space="preserve"> </w:t>
      </w:r>
      <w:r>
        <w:t>is</w:t>
      </w:r>
      <w:r>
        <w:rPr>
          <w:spacing w:val="-4"/>
          <w:rPrChange w:id="7176" w:author="Sablan Kevin" w:date="2019-01-04T09:40:00Z">
            <w:rPr/>
          </w:rPrChange>
        </w:rPr>
        <w:t xml:space="preserve"> </w:t>
      </w:r>
      <w:r>
        <w:t>available</w:t>
      </w:r>
      <w:r>
        <w:rPr>
          <w:spacing w:val="-3"/>
          <w:rPrChange w:id="7177" w:author="Sablan Kevin" w:date="2019-01-04T09:40:00Z">
            <w:rPr/>
          </w:rPrChange>
        </w:rPr>
        <w:t xml:space="preserve"> </w:t>
      </w:r>
      <w:r>
        <w:t>for</w:t>
      </w:r>
      <w:r>
        <w:rPr>
          <w:spacing w:val="-4"/>
          <w:rPrChange w:id="7178" w:author="Sablan Kevin" w:date="2019-01-04T09:40:00Z">
            <w:rPr/>
          </w:rPrChange>
        </w:rPr>
        <w:t xml:space="preserve"> </w:t>
      </w:r>
      <w:r>
        <w:t>testing without actual conduct of the in-situ tests.</w:t>
      </w:r>
      <w:del w:id="7179" w:author="Sablan Kevin" w:date="2019-01-04T09:40:00Z">
        <w:r w:rsidR="00BB2720">
          <w:delText xml:space="preserve"> </w:delText>
        </w:r>
      </w:del>
    </w:p>
    <w:p w14:paraId="33F56FD1" w14:textId="77777777" w:rsidR="00AA57AC" w:rsidRDefault="00AA57AC">
      <w:pPr>
        <w:spacing w:before="2" w:line="100" w:lineRule="exact"/>
        <w:rPr>
          <w:sz w:val="10"/>
          <w:rPrChange w:id="7180" w:author="Sablan Kevin" w:date="2019-01-04T09:40:00Z">
            <w:rPr/>
          </w:rPrChange>
        </w:rPr>
        <w:pPrChange w:id="7181" w:author="Sablan Kevin" w:date="2019-01-04T09:40:00Z">
          <w:pPr>
            <w:pStyle w:val="BodyText"/>
          </w:pPr>
        </w:pPrChange>
      </w:pPr>
    </w:p>
    <w:p w14:paraId="69CF6836" w14:textId="77777777" w:rsidR="00AA57AC" w:rsidRDefault="00AA57AC">
      <w:pPr>
        <w:spacing w:line="200" w:lineRule="exact"/>
        <w:rPr>
          <w:sz w:val="20"/>
          <w:rPrChange w:id="7182" w:author="Sablan Kevin" w:date="2019-01-04T09:40:00Z">
            <w:rPr/>
          </w:rPrChange>
        </w:rPr>
        <w:pPrChange w:id="7183" w:author="Sablan Kevin" w:date="2019-01-04T09:40:00Z">
          <w:pPr>
            <w:pStyle w:val="BodyText"/>
          </w:pPr>
        </w:pPrChange>
      </w:pPr>
    </w:p>
    <w:p w14:paraId="54DDBDCD" w14:textId="40F23B5E" w:rsidR="00AA57AC" w:rsidRDefault="009516E7">
      <w:pPr>
        <w:pStyle w:val="BodyText"/>
        <w:spacing w:line="284" w:lineRule="auto"/>
        <w:ind w:left="100" w:right="384"/>
        <w:pPrChange w:id="7184" w:author="Sablan Kevin" w:date="2019-01-04T09:40:00Z">
          <w:pPr>
            <w:pStyle w:val="BodyText"/>
          </w:pPr>
        </w:pPrChange>
      </w:pPr>
      <w:r>
        <w:t>The in-situ test should be conducted immediately prior to each crash test to verify that the soil strength</w:t>
      </w:r>
      <w:r>
        <w:rPr>
          <w:spacing w:val="-5"/>
          <w:rPrChange w:id="7185" w:author="Sablan Kevin" w:date="2019-01-04T09:40:00Z">
            <w:rPr/>
          </w:rPrChange>
        </w:rPr>
        <w:t xml:space="preserve"> </w:t>
      </w:r>
      <w:r>
        <w:t>exceeds</w:t>
      </w:r>
      <w:r>
        <w:rPr>
          <w:spacing w:val="-4"/>
          <w:rPrChange w:id="7186" w:author="Sablan Kevin" w:date="2019-01-04T09:40:00Z">
            <w:rPr/>
          </w:rPrChange>
        </w:rPr>
        <w:t xml:space="preserve"> </w:t>
      </w:r>
      <w:r>
        <w:t>the</w:t>
      </w:r>
      <w:r>
        <w:rPr>
          <w:spacing w:val="-5"/>
          <w:rPrChange w:id="7187" w:author="Sablan Kevin" w:date="2019-01-04T09:40:00Z">
            <w:rPr/>
          </w:rPrChange>
        </w:rPr>
        <w:t xml:space="preserve"> </w:t>
      </w:r>
      <w:r>
        <w:t>minimum</w:t>
      </w:r>
      <w:r>
        <w:rPr>
          <w:spacing w:val="-4"/>
          <w:rPrChange w:id="7188" w:author="Sablan Kevin" w:date="2019-01-04T09:40:00Z">
            <w:rPr/>
          </w:rPrChange>
        </w:rPr>
        <w:t xml:space="preserve"> </w:t>
      </w:r>
      <w:r>
        <w:t>acceptable</w:t>
      </w:r>
      <w:r>
        <w:rPr>
          <w:spacing w:val="-5"/>
          <w:rPrChange w:id="7189" w:author="Sablan Kevin" w:date="2019-01-04T09:40:00Z">
            <w:rPr/>
          </w:rPrChange>
        </w:rPr>
        <w:t xml:space="preserve"> </w:t>
      </w:r>
      <w:r>
        <w:t>value.</w:t>
      </w:r>
      <w:r>
        <w:rPr>
          <w:spacing w:val="-4"/>
          <w:rPrChange w:id="7190" w:author="Sablan Kevin" w:date="2019-01-04T09:40:00Z">
            <w:rPr/>
          </w:rPrChange>
        </w:rPr>
        <w:t xml:space="preserve"> </w:t>
      </w:r>
      <w:r>
        <w:t>If</w:t>
      </w:r>
      <w:r>
        <w:rPr>
          <w:spacing w:val="-5"/>
          <w:rPrChange w:id="7191" w:author="Sablan Kevin" w:date="2019-01-04T09:40:00Z">
            <w:rPr/>
          </w:rPrChange>
        </w:rPr>
        <w:t xml:space="preserve"> </w:t>
      </w:r>
      <w:r>
        <w:t>the</w:t>
      </w:r>
      <w:r>
        <w:rPr>
          <w:spacing w:val="-4"/>
          <w:rPrChange w:id="7192" w:author="Sablan Kevin" w:date="2019-01-04T09:40:00Z">
            <w:rPr/>
          </w:rPrChange>
        </w:rPr>
        <w:t xml:space="preserve"> </w:t>
      </w:r>
      <w:r>
        <w:t>test</w:t>
      </w:r>
      <w:r>
        <w:rPr>
          <w:spacing w:val="-5"/>
          <w:rPrChange w:id="7193" w:author="Sablan Kevin" w:date="2019-01-04T09:40:00Z">
            <w:rPr/>
          </w:rPrChange>
        </w:rPr>
        <w:t xml:space="preserve"> </w:t>
      </w:r>
      <w:r>
        <w:t>results</w:t>
      </w:r>
      <w:r>
        <w:rPr>
          <w:spacing w:val="-4"/>
          <w:rPrChange w:id="7194" w:author="Sablan Kevin" w:date="2019-01-04T09:40:00Z">
            <w:rPr/>
          </w:rPrChange>
        </w:rPr>
        <w:t xml:space="preserve"> </w:t>
      </w:r>
      <w:r>
        <w:t>indicate</w:t>
      </w:r>
      <w:r>
        <w:rPr>
          <w:spacing w:val="-4"/>
          <w:rPrChange w:id="7195" w:author="Sablan Kevin" w:date="2019-01-04T09:40:00Z">
            <w:rPr/>
          </w:rPrChange>
        </w:rPr>
        <w:t xml:space="preserve"> </w:t>
      </w:r>
      <w:del w:id="7196" w:author="Sablan Kevin" w:date="2019-01-04T09:40:00Z">
        <w:r w:rsidR="00BB2720">
          <w:delText>insufficient</w:delText>
        </w:r>
      </w:del>
      <w:ins w:id="7197" w:author="Sablan Kevin" w:date="2019-01-04T09:40:00Z">
        <w:r>
          <w:t>insu</w:t>
        </w:r>
        <w:r>
          <w:rPr>
            <w:spacing w:val="-2"/>
          </w:rPr>
          <w:t>f</w:t>
        </w:r>
        <w:r>
          <w:rPr>
            <w:rFonts w:cs="Times New Roman"/>
          </w:rPr>
          <w:t>fi</w:t>
        </w:r>
        <w:r>
          <w:rPr>
            <w:rFonts w:cs="Times New Roman"/>
            <w:spacing w:val="-10"/>
          </w:rPr>
          <w:t xml:space="preserve"> </w:t>
        </w:r>
        <w:r>
          <w:t>cient</w:t>
        </w:r>
      </w:ins>
      <w:r>
        <w:rPr>
          <w:spacing w:val="-5"/>
          <w:rPrChange w:id="7198" w:author="Sablan Kevin" w:date="2019-01-04T09:40:00Z">
            <w:rPr/>
          </w:rPrChange>
        </w:rPr>
        <w:t xml:space="preserve"> </w:t>
      </w:r>
      <w:r>
        <w:t>soil</w:t>
      </w:r>
      <w:r>
        <w:rPr>
          <w:spacing w:val="-4"/>
          <w:rPrChange w:id="7199" w:author="Sablan Kevin" w:date="2019-01-04T09:40:00Z">
            <w:rPr/>
          </w:rPrChange>
        </w:rPr>
        <w:t xml:space="preserve"> </w:t>
      </w:r>
      <w:r>
        <w:t>strength, the crash test should be postponed until the soil conditions improve. For each test installation, a minimum</w:t>
      </w:r>
      <w:r>
        <w:rPr>
          <w:spacing w:val="-3"/>
          <w:rPrChange w:id="7200" w:author="Sablan Kevin" w:date="2019-01-04T09:40:00Z">
            <w:rPr/>
          </w:rPrChange>
        </w:rPr>
        <w:t xml:space="preserve"> </w:t>
      </w:r>
      <w:r>
        <w:t>of</w:t>
      </w:r>
      <w:r>
        <w:rPr>
          <w:spacing w:val="-2"/>
          <w:rPrChange w:id="7201" w:author="Sablan Kevin" w:date="2019-01-04T09:40:00Z">
            <w:rPr/>
          </w:rPrChange>
        </w:rPr>
        <w:t xml:space="preserve"> </w:t>
      </w:r>
      <w:r>
        <w:t>two</w:t>
      </w:r>
      <w:r>
        <w:rPr>
          <w:spacing w:val="-2"/>
          <w:rPrChange w:id="7202" w:author="Sablan Kevin" w:date="2019-01-04T09:40:00Z">
            <w:rPr/>
          </w:rPrChange>
        </w:rPr>
        <w:t xml:space="preserve"> </w:t>
      </w:r>
      <w:r>
        <w:t>posts</w:t>
      </w:r>
      <w:r>
        <w:rPr>
          <w:spacing w:val="-3"/>
          <w:rPrChange w:id="7203" w:author="Sablan Kevin" w:date="2019-01-04T09:40:00Z">
            <w:rPr/>
          </w:rPrChange>
        </w:rPr>
        <w:t xml:space="preserve"> </w:t>
      </w:r>
      <w:r>
        <w:t>should</w:t>
      </w:r>
      <w:r>
        <w:rPr>
          <w:spacing w:val="-2"/>
          <w:rPrChange w:id="7204" w:author="Sablan Kevin" w:date="2019-01-04T09:40:00Z">
            <w:rPr/>
          </w:rPrChange>
        </w:rPr>
        <w:t xml:space="preserve"> </w:t>
      </w:r>
      <w:r>
        <w:t>be</w:t>
      </w:r>
      <w:r>
        <w:rPr>
          <w:spacing w:val="-2"/>
          <w:rPrChange w:id="7205" w:author="Sablan Kevin" w:date="2019-01-04T09:40:00Z">
            <w:rPr/>
          </w:rPrChange>
        </w:rPr>
        <w:t xml:space="preserve"> </w:t>
      </w:r>
      <w:r>
        <w:t>installed</w:t>
      </w:r>
      <w:r>
        <w:rPr>
          <w:spacing w:val="-3"/>
          <w:rPrChange w:id="7206" w:author="Sablan Kevin" w:date="2019-01-04T09:40:00Z">
            <w:rPr/>
          </w:rPrChange>
        </w:rPr>
        <w:t xml:space="preserve"> </w:t>
      </w:r>
      <w:r>
        <w:t>for</w:t>
      </w:r>
      <w:r>
        <w:rPr>
          <w:spacing w:val="-2"/>
          <w:rPrChange w:id="7207" w:author="Sablan Kevin" w:date="2019-01-04T09:40:00Z">
            <w:rPr/>
          </w:rPrChange>
        </w:rPr>
        <w:t xml:space="preserve"> </w:t>
      </w:r>
      <w:r>
        <w:t>in-situ</w:t>
      </w:r>
      <w:r>
        <w:rPr>
          <w:spacing w:val="-2"/>
          <w:rPrChange w:id="7208" w:author="Sablan Kevin" w:date="2019-01-04T09:40:00Z">
            <w:rPr/>
          </w:rPrChange>
        </w:rPr>
        <w:t xml:space="preserve"> </w:t>
      </w:r>
      <w:r>
        <w:t>testing</w:t>
      </w:r>
      <w:r>
        <w:rPr>
          <w:spacing w:val="-3"/>
          <w:rPrChange w:id="7209" w:author="Sablan Kevin" w:date="2019-01-04T09:40:00Z">
            <w:rPr/>
          </w:rPrChange>
        </w:rPr>
        <w:t xml:space="preserve"> </w:t>
      </w:r>
      <w:r>
        <w:t>in</w:t>
      </w:r>
      <w:r>
        <w:rPr>
          <w:spacing w:val="-2"/>
          <w:rPrChange w:id="7210" w:author="Sablan Kevin" w:date="2019-01-04T09:40:00Z">
            <w:rPr/>
          </w:rPrChange>
        </w:rPr>
        <w:t xml:space="preserve"> </w:t>
      </w:r>
      <w:r>
        <w:t>case</w:t>
      </w:r>
      <w:r>
        <w:rPr>
          <w:spacing w:val="-2"/>
          <w:rPrChange w:id="7211" w:author="Sablan Kevin" w:date="2019-01-04T09:40:00Z">
            <w:rPr/>
          </w:rPrChange>
        </w:rPr>
        <w:t xml:space="preserve"> </w:t>
      </w:r>
      <w:r>
        <w:t>the</w:t>
      </w:r>
      <w:r>
        <w:rPr>
          <w:spacing w:val="-4"/>
          <w:rPrChange w:id="7212" w:author="Sablan Kevin" w:date="2019-01-04T09:40:00Z">
            <w:rPr/>
          </w:rPrChange>
        </w:rPr>
        <w:t xml:space="preserve"> </w:t>
      </w:r>
      <w:del w:id="7213" w:author="Sablan Kevin" w:date="2019-01-04T09:40:00Z">
        <w:r w:rsidR="00BB2720">
          <w:delText>first</w:delText>
        </w:r>
      </w:del>
      <w:ins w:id="7214" w:author="Sablan Kevin" w:date="2019-01-04T09:40:00Z">
        <w:r>
          <w:rPr>
            <w:rFonts w:cs="Times New Roman"/>
            <w:w w:val="85"/>
          </w:rPr>
          <w:t xml:space="preserve">fi </w:t>
        </w:r>
        <w:r>
          <w:t>rst</w:t>
        </w:r>
      </w:ins>
      <w:r>
        <w:rPr>
          <w:spacing w:val="-2"/>
          <w:rPrChange w:id="7215" w:author="Sablan Kevin" w:date="2019-01-04T09:40:00Z">
            <w:rPr/>
          </w:rPrChange>
        </w:rPr>
        <w:t xml:space="preserve"> </w:t>
      </w:r>
      <w:r>
        <w:t>in-situ</w:t>
      </w:r>
      <w:r>
        <w:rPr>
          <w:spacing w:val="-2"/>
          <w:rPrChange w:id="7216" w:author="Sablan Kevin" w:date="2019-01-04T09:40:00Z">
            <w:rPr/>
          </w:rPrChange>
        </w:rPr>
        <w:t xml:space="preserve"> </w:t>
      </w:r>
      <w:r>
        <w:t>test</w:t>
      </w:r>
      <w:r>
        <w:rPr>
          <w:spacing w:val="-3"/>
          <w:rPrChange w:id="7217" w:author="Sablan Kevin" w:date="2019-01-04T09:40:00Z">
            <w:rPr/>
          </w:rPrChange>
        </w:rPr>
        <w:t xml:space="preserve"> </w:t>
      </w:r>
      <w:r>
        <w:t>results</w:t>
      </w:r>
      <w:r>
        <w:rPr>
          <w:spacing w:val="-2"/>
          <w:rPrChange w:id="7218" w:author="Sablan Kevin" w:date="2019-01-04T09:40:00Z">
            <w:rPr/>
          </w:rPrChange>
        </w:rPr>
        <w:t xml:space="preserve"> </w:t>
      </w:r>
      <w:r>
        <w:t>are not acceptable. Unless more than two posts are installed, there will only be two opportunities for the in-situ soil strength tests.</w:t>
      </w:r>
      <w:r>
        <w:rPr>
          <w:spacing w:val="-4"/>
          <w:rPrChange w:id="7219" w:author="Sablan Kevin" w:date="2019-01-04T09:40:00Z">
            <w:rPr/>
          </w:rPrChange>
        </w:rPr>
        <w:t xml:space="preserve"> </w:t>
      </w:r>
      <w:r>
        <w:t>Thus, it is important for the testing agencies to understand the relationships between</w:t>
      </w:r>
      <w:r>
        <w:rPr>
          <w:spacing w:val="-4"/>
          <w:rPrChange w:id="7220" w:author="Sablan Kevin" w:date="2019-01-04T09:40:00Z">
            <w:rPr/>
          </w:rPrChange>
        </w:rPr>
        <w:t xml:space="preserve"> </w:t>
      </w:r>
      <w:r>
        <w:t>soil</w:t>
      </w:r>
      <w:r>
        <w:rPr>
          <w:spacing w:val="-4"/>
          <w:rPrChange w:id="7221" w:author="Sablan Kevin" w:date="2019-01-04T09:40:00Z">
            <w:rPr/>
          </w:rPrChange>
        </w:rPr>
        <w:t xml:space="preserve"> </w:t>
      </w:r>
      <w:r>
        <w:t>strength</w:t>
      </w:r>
      <w:r>
        <w:rPr>
          <w:spacing w:val="-4"/>
          <w:rPrChange w:id="7222" w:author="Sablan Kevin" w:date="2019-01-04T09:40:00Z">
            <w:rPr/>
          </w:rPrChange>
        </w:rPr>
        <w:t xml:space="preserve"> </w:t>
      </w:r>
      <w:r>
        <w:t>and</w:t>
      </w:r>
      <w:r>
        <w:rPr>
          <w:spacing w:val="-4"/>
          <w:rPrChange w:id="7223" w:author="Sablan Kevin" w:date="2019-01-04T09:40:00Z">
            <w:rPr/>
          </w:rPrChange>
        </w:rPr>
        <w:t xml:space="preserve"> </w:t>
      </w:r>
      <w:r>
        <w:t>the</w:t>
      </w:r>
      <w:r>
        <w:rPr>
          <w:spacing w:val="-4"/>
          <w:rPrChange w:id="7224" w:author="Sablan Kevin" w:date="2019-01-04T09:40:00Z">
            <w:rPr/>
          </w:rPrChange>
        </w:rPr>
        <w:t xml:space="preserve"> </w:t>
      </w:r>
      <w:r>
        <w:t>various</w:t>
      </w:r>
      <w:r>
        <w:rPr>
          <w:spacing w:val="-4"/>
          <w:rPrChange w:id="7225" w:author="Sablan Kevin" w:date="2019-01-04T09:40:00Z">
            <w:rPr/>
          </w:rPrChange>
        </w:rPr>
        <w:t xml:space="preserve"> </w:t>
      </w:r>
      <w:del w:id="7226" w:author="Sablan Kevin" w:date="2019-01-04T09:40:00Z">
        <w:r w:rsidR="00BB2720">
          <w:delText>influencing</w:delText>
        </w:r>
      </w:del>
      <w:ins w:id="7227" w:author="Sablan Kevin" w:date="2019-01-04T09:40:00Z">
        <w:r>
          <w:t>i</w:t>
        </w:r>
        <w:r>
          <w:rPr>
            <w:spacing w:val="-1"/>
          </w:rPr>
          <w:t>n</w:t>
        </w:r>
        <w:r>
          <w:rPr>
            <w:rFonts w:cs="Times New Roman"/>
          </w:rPr>
          <w:t>fl</w:t>
        </w:r>
        <w:r>
          <w:rPr>
            <w:rFonts w:cs="Times New Roman"/>
            <w:spacing w:val="-9"/>
          </w:rPr>
          <w:t xml:space="preserve"> </w:t>
        </w:r>
        <w:r>
          <w:t>uencing</w:t>
        </w:r>
      </w:ins>
      <w:r>
        <w:rPr>
          <w:spacing w:val="-4"/>
          <w:rPrChange w:id="7228" w:author="Sablan Kevin" w:date="2019-01-04T09:40:00Z">
            <w:rPr/>
          </w:rPrChange>
        </w:rPr>
        <w:t xml:space="preserve"> </w:t>
      </w:r>
      <w:r>
        <w:t>factors</w:t>
      </w:r>
      <w:r>
        <w:rPr>
          <w:spacing w:val="-4"/>
          <w:rPrChange w:id="7229" w:author="Sablan Kevin" w:date="2019-01-04T09:40:00Z">
            <w:rPr/>
          </w:rPrChange>
        </w:rPr>
        <w:t xml:space="preserve"> </w:t>
      </w:r>
      <w:r>
        <w:t>so</w:t>
      </w:r>
      <w:r>
        <w:rPr>
          <w:spacing w:val="-4"/>
          <w:rPrChange w:id="7230" w:author="Sablan Kevin" w:date="2019-01-04T09:40:00Z">
            <w:rPr/>
          </w:rPrChange>
        </w:rPr>
        <w:t xml:space="preserve"> </w:t>
      </w:r>
      <w:r>
        <w:t>that</w:t>
      </w:r>
      <w:r>
        <w:rPr>
          <w:spacing w:val="-4"/>
          <w:rPrChange w:id="7231" w:author="Sablan Kevin" w:date="2019-01-04T09:40:00Z">
            <w:rPr/>
          </w:rPrChange>
        </w:rPr>
        <w:t xml:space="preserve"> </w:t>
      </w:r>
      <w:r>
        <w:t>the</w:t>
      </w:r>
      <w:r>
        <w:rPr>
          <w:spacing w:val="-4"/>
          <w:rPrChange w:id="7232" w:author="Sablan Kevin" w:date="2019-01-04T09:40:00Z">
            <w:rPr/>
          </w:rPrChange>
        </w:rPr>
        <w:t xml:space="preserve"> </w:t>
      </w:r>
      <w:r>
        <w:t>in-situ</w:t>
      </w:r>
      <w:r>
        <w:rPr>
          <w:spacing w:val="-4"/>
          <w:rPrChange w:id="7233" w:author="Sablan Kevin" w:date="2019-01-04T09:40:00Z">
            <w:rPr/>
          </w:rPrChange>
        </w:rPr>
        <w:t xml:space="preserve"> </w:t>
      </w:r>
      <w:r>
        <w:t>test</w:t>
      </w:r>
      <w:r>
        <w:rPr>
          <w:spacing w:val="-4"/>
          <w:rPrChange w:id="7234" w:author="Sablan Kevin" w:date="2019-01-04T09:40:00Z">
            <w:rPr/>
          </w:rPrChange>
        </w:rPr>
        <w:t xml:space="preserve"> </w:t>
      </w:r>
      <w:r>
        <w:t>is</w:t>
      </w:r>
      <w:r>
        <w:rPr>
          <w:spacing w:val="-3"/>
          <w:rPrChange w:id="7235" w:author="Sablan Kevin" w:date="2019-01-04T09:40:00Z">
            <w:rPr/>
          </w:rPrChange>
        </w:rPr>
        <w:t xml:space="preserve"> </w:t>
      </w:r>
      <w:r>
        <w:t>conducted</w:t>
      </w:r>
      <w:r>
        <w:rPr>
          <w:spacing w:val="-4"/>
          <w:rPrChange w:id="7236" w:author="Sablan Kevin" w:date="2019-01-04T09:40:00Z">
            <w:rPr/>
          </w:rPrChange>
        </w:rPr>
        <w:t xml:space="preserve"> </w:t>
      </w:r>
      <w:r>
        <w:t>only when the soil conditions are favorable.</w:t>
      </w:r>
      <w:del w:id="7237" w:author="Sablan Kevin" w:date="2019-01-04T09:40:00Z">
        <w:r w:rsidR="00BB2720">
          <w:delText xml:space="preserve"> </w:delText>
        </w:r>
      </w:del>
    </w:p>
    <w:p w14:paraId="59C747AC" w14:textId="77777777" w:rsidR="00AA57AC" w:rsidRDefault="00AA57AC">
      <w:pPr>
        <w:spacing w:line="284" w:lineRule="auto"/>
        <w:rPr>
          <w:ins w:id="7238" w:author="Sablan Kevin" w:date="2019-01-04T09:40:00Z"/>
        </w:rPr>
        <w:sectPr w:rsidR="00AA57AC">
          <w:pgSz w:w="12240" w:h="15840"/>
          <w:pgMar w:top="560" w:right="1540" w:bottom="540" w:left="1340" w:header="0" w:footer="355" w:gutter="0"/>
          <w:cols w:space="720"/>
        </w:sectPr>
      </w:pPr>
    </w:p>
    <w:p w14:paraId="4D158865" w14:textId="77777777" w:rsidR="00AA57AC" w:rsidRDefault="009516E7">
      <w:pPr>
        <w:spacing w:before="74"/>
        <w:ind w:left="102"/>
        <w:rPr>
          <w:ins w:id="7239" w:author="Sablan Kevin" w:date="2019-01-04T09:40:00Z"/>
          <w:rFonts w:ascii="Franklin Gothic Book" w:eastAsia="Franklin Gothic Book" w:hAnsi="Franklin Gothic Book" w:cs="Franklin Gothic Book"/>
          <w:sz w:val="18"/>
          <w:szCs w:val="18"/>
        </w:rPr>
      </w:pPr>
      <w:ins w:id="7240" w:author="Sablan Kevin" w:date="2019-01-04T09:40:00Z">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4</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4E1E6EA5" w14:textId="77777777" w:rsidR="00AA57AC" w:rsidRDefault="00AA57AC">
      <w:pPr>
        <w:spacing w:before="4" w:line="150" w:lineRule="exact"/>
        <w:rPr>
          <w:ins w:id="7241" w:author="Sablan Kevin" w:date="2019-01-04T09:40:00Z"/>
          <w:sz w:val="15"/>
          <w:szCs w:val="15"/>
        </w:rPr>
      </w:pPr>
    </w:p>
    <w:p w14:paraId="008795A0" w14:textId="77777777" w:rsidR="00AA57AC" w:rsidRDefault="00AA57AC">
      <w:pPr>
        <w:spacing w:line="200" w:lineRule="exact"/>
        <w:rPr>
          <w:ins w:id="7242" w:author="Sablan Kevin" w:date="2019-01-04T09:40:00Z"/>
          <w:sz w:val="20"/>
          <w:szCs w:val="20"/>
        </w:rPr>
      </w:pPr>
    </w:p>
    <w:p w14:paraId="6C83BAE4" w14:textId="77777777" w:rsidR="00AA57AC" w:rsidRDefault="00AA57AC">
      <w:pPr>
        <w:spacing w:line="200" w:lineRule="exact"/>
        <w:rPr>
          <w:sz w:val="20"/>
          <w:rPrChange w:id="7243" w:author="Sablan Kevin" w:date="2019-01-04T09:40:00Z">
            <w:rPr/>
          </w:rPrChange>
        </w:rPr>
        <w:pPrChange w:id="7244" w:author="Sablan Kevin" w:date="2019-01-04T09:40:00Z">
          <w:pPr>
            <w:pStyle w:val="BodyText"/>
          </w:pPr>
        </w:pPrChange>
      </w:pPr>
    </w:p>
    <w:p w14:paraId="14A5BDA2" w14:textId="27DC6DC0" w:rsidR="00AA57AC" w:rsidRDefault="009516E7">
      <w:pPr>
        <w:pStyle w:val="BodyText"/>
        <w:rPr>
          <w:rFonts w:eastAsia="Franklin Gothic Demi"/>
          <w:rPrChange w:id="7245" w:author="Sablan Kevin" w:date="2019-01-04T09:40:00Z">
            <w:rPr/>
          </w:rPrChange>
        </w:rPr>
        <w:pPrChange w:id="7246" w:author="Sablan Kevin" w:date="2019-01-04T09:40:00Z">
          <w:pPr>
            <w:pStyle w:val="111Bodytitles"/>
          </w:pPr>
        </w:pPrChange>
      </w:pPr>
      <w:r>
        <w:rPr>
          <w:rFonts w:ascii="Franklin Gothic Demi" w:eastAsia="Franklin Gothic Demi" w:hAnsi="Franklin Gothic Demi"/>
          <w:rPrChange w:id="7247" w:author="Sablan Kevin" w:date="2019-01-04T09:40:00Z">
            <w:rPr>
              <w:caps w:val="0"/>
            </w:rPr>
          </w:rPrChange>
        </w:rPr>
        <w:t>A3.3.3</w:t>
      </w:r>
      <w:r>
        <w:rPr>
          <w:rFonts w:ascii="Franklin Gothic Demi" w:eastAsia="Franklin Gothic Demi" w:hAnsi="Franklin Gothic Demi"/>
          <w:spacing w:val="-8"/>
          <w:rPrChange w:id="7248" w:author="Sablan Kevin" w:date="2019-01-04T09:40:00Z">
            <w:rPr>
              <w:caps w:val="0"/>
            </w:rPr>
          </w:rPrChange>
        </w:rPr>
        <w:t xml:space="preserve"> </w:t>
      </w:r>
      <w:del w:id="7249" w:author="Sablan Kevin" w:date="2019-01-04T09:40:00Z">
        <w:r w:rsidR="00BB2720">
          <w:delText>Special Soils</w:delText>
        </w:r>
      </w:del>
      <w:ins w:id="7250" w:author="Sablan Kevin" w:date="2019-01-04T09:40:00Z">
        <w:r>
          <w:rPr>
            <w:rFonts w:ascii="Franklin Gothic Demi" w:eastAsia="Franklin Gothic Demi" w:hAnsi="Franklin Gothic Demi" w:cs="Franklin Gothic Demi"/>
          </w:rPr>
          <w:t>SPECIAL</w:t>
        </w:r>
        <w:r>
          <w:rPr>
            <w:rFonts w:ascii="Franklin Gothic Demi" w:eastAsia="Franklin Gothic Demi" w:hAnsi="Franklin Gothic Demi" w:cs="Franklin Gothic Demi"/>
            <w:spacing w:val="-8"/>
          </w:rPr>
          <w:t xml:space="preserve"> </w:t>
        </w:r>
        <w:r>
          <w:rPr>
            <w:rFonts w:ascii="Franklin Gothic Demi" w:eastAsia="Franklin Gothic Demi" w:hAnsi="Franklin Gothic Demi" w:cs="Franklin Gothic Demi"/>
          </w:rPr>
          <w:t>SOILS</w:t>
        </w:r>
      </w:ins>
    </w:p>
    <w:p w14:paraId="3568B829" w14:textId="1DCC0DBE" w:rsidR="00AA57AC" w:rsidRDefault="009516E7">
      <w:pPr>
        <w:pStyle w:val="BodyText"/>
        <w:spacing w:before="47" w:line="284" w:lineRule="auto"/>
        <w:ind w:right="128"/>
        <w:rPr>
          <w:ins w:id="7251" w:author="Sablan Kevin" w:date="2019-01-04T09:40:00Z"/>
        </w:rPr>
      </w:pPr>
      <w:r>
        <w:t xml:space="preserve">The weak soil should be used, in addition to the standard soil, for any feature whose impact </w:t>
      </w:r>
      <w:del w:id="7252" w:author="Sablan Kevin" w:date="2019-01-04T09:40:00Z">
        <w:r w:rsidR="00BB2720">
          <w:delText>performance</w:delText>
        </w:r>
      </w:del>
      <w:ins w:id="7253" w:author="Sablan Kevin" w:date="2019-01-04T09:40:00Z">
        <w:r>
          <w:t>perfo</w:t>
        </w:r>
        <w:r>
          <w:rPr>
            <w:spacing w:val="-5"/>
          </w:rPr>
          <w:t>r</w:t>
        </w:r>
        <w:r>
          <w:t>- mance</w:t>
        </w:r>
      </w:ins>
      <w:r>
        <w:rPr>
          <w:spacing w:val="-5"/>
          <w:rPrChange w:id="7254" w:author="Sablan Kevin" w:date="2019-01-04T09:40:00Z">
            <w:rPr/>
          </w:rPrChange>
        </w:rPr>
        <w:t xml:space="preserve"> </w:t>
      </w:r>
      <w:r>
        <w:t>is</w:t>
      </w:r>
      <w:r>
        <w:rPr>
          <w:spacing w:val="-4"/>
          <w:rPrChange w:id="7255" w:author="Sablan Kevin" w:date="2019-01-04T09:40:00Z">
            <w:rPr/>
          </w:rPrChange>
        </w:rPr>
        <w:t xml:space="preserve"> </w:t>
      </w:r>
      <w:r>
        <w:t>sensitive</w:t>
      </w:r>
      <w:r>
        <w:rPr>
          <w:spacing w:val="-4"/>
          <w:rPrChange w:id="7256" w:author="Sablan Kevin" w:date="2019-01-04T09:40:00Z">
            <w:rPr/>
          </w:rPrChange>
        </w:rPr>
        <w:t xml:space="preserve"> </w:t>
      </w:r>
      <w:r>
        <w:t>to</w:t>
      </w:r>
      <w:r>
        <w:rPr>
          <w:spacing w:val="-4"/>
          <w:rPrChange w:id="7257" w:author="Sablan Kevin" w:date="2019-01-04T09:40:00Z">
            <w:rPr/>
          </w:rPrChange>
        </w:rPr>
        <w:t xml:space="preserve"> </w:t>
      </w:r>
      <w:r>
        <w:t>soil</w:t>
      </w:r>
      <w:del w:id="7258" w:author="Sablan Kevin" w:date="2019-01-04T09:40:00Z">
        <w:r w:rsidR="00BB2720">
          <w:delText>–</w:delText>
        </w:r>
      </w:del>
      <w:ins w:id="7259" w:author="Sablan Kevin" w:date="2019-01-04T09:40:00Z">
        <w:r>
          <w:t>-</w:t>
        </w:r>
      </w:ins>
      <w:r>
        <w:t>foundation</w:t>
      </w:r>
      <w:r>
        <w:rPr>
          <w:spacing w:val="-4"/>
          <w:rPrChange w:id="7260" w:author="Sablan Kevin" w:date="2019-01-04T09:40:00Z">
            <w:rPr/>
          </w:rPrChange>
        </w:rPr>
        <w:t xml:space="preserve"> </w:t>
      </w:r>
      <w:r>
        <w:t>or</w:t>
      </w:r>
      <w:r>
        <w:rPr>
          <w:spacing w:val="-4"/>
          <w:rPrChange w:id="7261" w:author="Sablan Kevin" w:date="2019-01-04T09:40:00Z">
            <w:rPr/>
          </w:rPrChange>
        </w:rPr>
        <w:t xml:space="preserve"> </w:t>
      </w:r>
      <w:r>
        <w:t>soil</w:t>
      </w:r>
      <w:del w:id="7262" w:author="Sablan Kevin" w:date="2019-01-04T09:40:00Z">
        <w:r w:rsidR="00BB2720">
          <w:delText>–</w:delText>
        </w:r>
      </w:del>
      <w:ins w:id="7263" w:author="Sablan Kevin" w:date="2019-01-04T09:40:00Z">
        <w:r>
          <w:t>-</w:t>
        </w:r>
      </w:ins>
      <w:r>
        <w:t>structure</w:t>
      </w:r>
      <w:r>
        <w:rPr>
          <w:spacing w:val="-5"/>
          <w:rPrChange w:id="7264" w:author="Sablan Kevin" w:date="2019-01-04T09:40:00Z">
            <w:rPr/>
          </w:rPrChange>
        </w:rPr>
        <w:t xml:space="preserve"> </w:t>
      </w:r>
      <w:r>
        <w:t>interaction</w:t>
      </w:r>
      <w:r>
        <w:rPr>
          <w:spacing w:val="-4"/>
          <w:rPrChange w:id="7265" w:author="Sablan Kevin" w:date="2019-01-04T09:40:00Z">
            <w:rPr/>
          </w:rPrChange>
        </w:rPr>
        <w:t xml:space="preserve"> </w:t>
      </w:r>
      <w:r>
        <w:t>if:</w:t>
      </w:r>
      <w:r>
        <w:rPr>
          <w:spacing w:val="-4"/>
          <w:rPrChange w:id="7266" w:author="Sablan Kevin" w:date="2019-01-04T09:40:00Z">
            <w:rPr/>
          </w:rPrChange>
        </w:rPr>
        <w:t xml:space="preserve"> </w:t>
      </w:r>
      <w:r>
        <w:t>(1</w:t>
      </w:r>
      <w:del w:id="7267" w:author="Sablan Kevin" w:date="2019-01-04T09:40:00Z">
        <w:r w:rsidR="00BB2720">
          <w:delText>) identifiable</w:delText>
        </w:r>
      </w:del>
      <w:ins w:id="7268" w:author="Sablan Kevin" w:date="2019-01-04T09:40:00Z">
        <w:r>
          <w:t>)</w:t>
        </w:r>
        <w:r>
          <w:rPr>
            <w:spacing w:val="-4"/>
          </w:rPr>
          <w:t xml:space="preserve"> </w:t>
        </w:r>
        <w:r>
          <w:t>ident</w:t>
        </w:r>
        <w:r>
          <w:rPr>
            <w:spacing w:val="-2"/>
          </w:rPr>
          <w:t>i</w:t>
        </w:r>
        <w:r>
          <w:rPr>
            <w:rFonts w:cs="Times New Roman"/>
          </w:rPr>
          <w:t>fi</w:t>
        </w:r>
        <w:r>
          <w:rPr>
            <w:rFonts w:cs="Times New Roman"/>
            <w:spacing w:val="-10"/>
          </w:rPr>
          <w:t xml:space="preserve"> </w:t>
        </w:r>
        <w:r>
          <w:t>able</w:t>
        </w:r>
      </w:ins>
      <w:r>
        <w:rPr>
          <w:spacing w:val="-4"/>
          <w:rPrChange w:id="7269" w:author="Sablan Kevin" w:date="2019-01-04T09:40:00Z">
            <w:rPr/>
          </w:rPrChange>
        </w:rPr>
        <w:t xml:space="preserve"> </w:t>
      </w:r>
      <w:r>
        <w:t>areas</w:t>
      </w:r>
      <w:r>
        <w:rPr>
          <w:spacing w:val="-4"/>
          <w:rPrChange w:id="7270" w:author="Sablan Kevin" w:date="2019-01-04T09:40:00Z">
            <w:rPr/>
          </w:rPrChange>
        </w:rPr>
        <w:t xml:space="preserve"> </w:t>
      </w:r>
      <w:r>
        <w:t>of</w:t>
      </w:r>
      <w:r>
        <w:rPr>
          <w:spacing w:val="-4"/>
          <w:rPrChange w:id="7271" w:author="Sablan Kevin" w:date="2019-01-04T09:40:00Z">
            <w:rPr/>
          </w:rPrChange>
        </w:rPr>
        <w:t xml:space="preserve"> </w:t>
      </w:r>
      <w:r>
        <w:t>the</w:t>
      </w:r>
      <w:r>
        <w:rPr>
          <w:spacing w:val="-4"/>
          <w:rPrChange w:id="7272" w:author="Sablan Kevin" w:date="2019-01-04T09:40:00Z">
            <w:rPr/>
          </w:rPrChange>
        </w:rPr>
        <w:t xml:space="preserve"> </w:t>
      </w:r>
      <w:r>
        <w:t>state or local jurisdiction in which the feature will be installed contain soil with similar properties, and</w:t>
      </w:r>
      <w:del w:id="7273" w:author="Sablan Kevin" w:date="2019-01-04T09:40:00Z">
        <w:r w:rsidR="00BB2720">
          <w:delText xml:space="preserve"> (2) </w:delText>
        </w:r>
      </w:del>
    </w:p>
    <w:p w14:paraId="0D6DBB3D" w14:textId="38380725" w:rsidR="00AA57AC" w:rsidRDefault="009516E7">
      <w:pPr>
        <w:pStyle w:val="BodyText"/>
        <w:numPr>
          <w:ilvl w:val="0"/>
          <w:numId w:val="36"/>
        </w:numPr>
        <w:tabs>
          <w:tab w:val="left" w:pos="431"/>
        </w:tabs>
        <w:spacing w:before="1" w:line="284" w:lineRule="auto"/>
        <w:ind w:right="193" w:firstLine="0"/>
        <w:pPrChange w:id="7274" w:author="Sablan Kevin" w:date="2019-01-04T09:40:00Z">
          <w:pPr>
            <w:pStyle w:val="BodyText"/>
          </w:pPr>
        </w:pPrChange>
      </w:pPr>
      <w:r>
        <w:t>there is a reasonable uncertainty regarding performance of the feature in the weak soil.</w:t>
      </w:r>
      <w:r>
        <w:rPr>
          <w:spacing w:val="-4"/>
          <w:rPrChange w:id="7275" w:author="Sablan Kevin" w:date="2019-01-04T09:40:00Z">
            <w:rPr/>
          </w:rPrChange>
        </w:rPr>
        <w:t xml:space="preserve"> </w:t>
      </w:r>
      <w:r>
        <w:rPr>
          <w:spacing w:val="-16"/>
          <w:rPrChange w:id="7276" w:author="Sablan Kevin" w:date="2019-01-04T09:40:00Z">
            <w:rPr/>
          </w:rPrChange>
        </w:rPr>
        <w:t>T</w:t>
      </w:r>
      <w:r>
        <w:t>ests have shown that some base-bending or yielding small sign supports readily pull out of the weak soil upon impact. For features of this type, the strong soil is generally more critical, and tests in the weak soil may not be necessar</w:t>
      </w:r>
      <w:r>
        <w:rPr>
          <w:spacing w:val="-15"/>
          <w:rPrChange w:id="7277" w:author="Sablan Kevin" w:date="2019-01-04T09:40:00Z">
            <w:rPr/>
          </w:rPrChange>
        </w:rPr>
        <w:t>y</w:t>
      </w:r>
      <w:r>
        <w:t>.</w:t>
      </w:r>
      <w:del w:id="7278" w:author="Sablan Kevin" w:date="2019-01-04T09:40:00Z">
        <w:r w:rsidR="00BB2720">
          <w:delText xml:space="preserve"> </w:delText>
        </w:r>
      </w:del>
    </w:p>
    <w:p w14:paraId="45B4CB6E" w14:textId="77777777" w:rsidR="00AA57AC" w:rsidRDefault="00AA57AC">
      <w:pPr>
        <w:spacing w:before="2" w:line="100" w:lineRule="exact"/>
        <w:rPr>
          <w:ins w:id="7279" w:author="Sablan Kevin" w:date="2019-01-04T09:40:00Z"/>
          <w:sz w:val="10"/>
          <w:szCs w:val="10"/>
        </w:rPr>
      </w:pPr>
    </w:p>
    <w:p w14:paraId="43ED249C" w14:textId="77777777" w:rsidR="00AA57AC" w:rsidRDefault="00AA57AC">
      <w:pPr>
        <w:spacing w:line="200" w:lineRule="exact"/>
        <w:rPr>
          <w:sz w:val="20"/>
          <w:rPrChange w:id="7280" w:author="Sablan Kevin" w:date="2019-01-04T09:40:00Z">
            <w:rPr/>
          </w:rPrChange>
        </w:rPr>
        <w:pPrChange w:id="7281" w:author="Sablan Kevin" w:date="2019-01-04T09:40:00Z">
          <w:pPr>
            <w:pStyle w:val="BodyText"/>
          </w:pPr>
        </w:pPrChange>
      </w:pPr>
    </w:p>
    <w:p w14:paraId="7BA252DA" w14:textId="6226F748" w:rsidR="00AA57AC" w:rsidRDefault="009516E7">
      <w:pPr>
        <w:pStyle w:val="BodyText"/>
        <w:spacing w:line="284" w:lineRule="auto"/>
        <w:ind w:right="75"/>
        <w:rPr>
          <w:ins w:id="7282" w:author="Sablan Kevin" w:date="2019-01-04T09:40:00Z"/>
        </w:rPr>
      </w:pPr>
      <w:r>
        <w:t>In addition to soil selection, the footing or foundation used in a test of a breakaway support structure should be designed for the minimum wind conditions permitted, thus yielding a minimum footing mass</w:t>
      </w:r>
      <w:r>
        <w:rPr>
          <w:spacing w:val="-3"/>
          <w:rPrChange w:id="7283" w:author="Sablan Kevin" w:date="2019-01-04T09:40:00Z">
            <w:rPr/>
          </w:rPrChange>
        </w:rPr>
        <w:t xml:space="preserve"> </w:t>
      </w:r>
      <w:r>
        <w:t>and</w:t>
      </w:r>
      <w:r>
        <w:rPr>
          <w:spacing w:val="-2"/>
          <w:rPrChange w:id="7284" w:author="Sablan Kevin" w:date="2019-01-04T09:40:00Z">
            <w:rPr/>
          </w:rPrChange>
        </w:rPr>
        <w:t xml:space="preserve"> </w:t>
      </w:r>
      <w:r>
        <w:t>size;</w:t>
      </w:r>
      <w:r>
        <w:rPr>
          <w:spacing w:val="-2"/>
          <w:rPrChange w:id="7285" w:author="Sablan Kevin" w:date="2019-01-04T09:40:00Z">
            <w:rPr/>
          </w:rPrChange>
        </w:rPr>
        <w:t xml:space="preserve"> </w:t>
      </w:r>
      <w:r>
        <w:t>a</w:t>
      </w:r>
      <w:r>
        <w:rPr>
          <w:spacing w:val="-2"/>
          <w:rPrChange w:id="7286" w:author="Sablan Kevin" w:date="2019-01-04T09:40:00Z">
            <w:rPr/>
          </w:rPrChange>
        </w:rPr>
        <w:t xml:space="preserve"> </w:t>
      </w:r>
      <w:r>
        <w:t>la</w:t>
      </w:r>
      <w:r>
        <w:rPr>
          <w:spacing w:val="-4"/>
          <w:rPrChange w:id="7287" w:author="Sablan Kevin" w:date="2019-01-04T09:40:00Z">
            <w:rPr/>
          </w:rPrChange>
        </w:rPr>
        <w:t>r</w:t>
      </w:r>
      <w:r>
        <w:t>ger</w:t>
      </w:r>
      <w:r>
        <w:rPr>
          <w:spacing w:val="-3"/>
          <w:rPrChange w:id="7288" w:author="Sablan Kevin" w:date="2019-01-04T09:40:00Z">
            <w:rPr/>
          </w:rPrChange>
        </w:rPr>
        <w:t xml:space="preserve"> </w:t>
      </w:r>
      <w:r>
        <w:t>footing</w:t>
      </w:r>
      <w:r>
        <w:rPr>
          <w:spacing w:val="-2"/>
          <w:rPrChange w:id="7289" w:author="Sablan Kevin" w:date="2019-01-04T09:40:00Z">
            <w:rPr/>
          </w:rPrChange>
        </w:rPr>
        <w:t xml:space="preserve"> </w:t>
      </w:r>
      <w:r>
        <w:t>will</w:t>
      </w:r>
      <w:r>
        <w:rPr>
          <w:spacing w:val="-2"/>
          <w:rPrChange w:id="7290" w:author="Sablan Kevin" w:date="2019-01-04T09:40:00Z">
            <w:rPr/>
          </w:rPrChange>
        </w:rPr>
        <w:t xml:space="preserve"> </w:t>
      </w:r>
      <w:r>
        <w:t>yield</w:t>
      </w:r>
      <w:r>
        <w:rPr>
          <w:spacing w:val="-2"/>
          <w:rPrChange w:id="7291" w:author="Sablan Kevin" w:date="2019-01-04T09:40:00Z">
            <w:rPr/>
          </w:rPrChange>
        </w:rPr>
        <w:t xml:space="preserve"> </w:t>
      </w:r>
      <w:r>
        <w:t>a</w:t>
      </w:r>
      <w:r>
        <w:rPr>
          <w:spacing w:val="-2"/>
          <w:rPrChange w:id="7292" w:author="Sablan Kevin" w:date="2019-01-04T09:40:00Z">
            <w:rPr/>
          </w:rPrChange>
        </w:rPr>
        <w:t xml:space="preserve"> </w:t>
      </w:r>
      <w:r>
        <w:t>greater</w:t>
      </w:r>
      <w:r>
        <w:rPr>
          <w:spacing w:val="-4"/>
          <w:rPrChange w:id="7293" w:author="Sablan Kevin" w:date="2019-01-04T09:40:00Z">
            <w:rPr/>
          </w:rPrChange>
        </w:rPr>
        <w:t xml:space="preserve"> </w:t>
      </w:r>
      <w:del w:id="7294" w:author="Sablan Kevin" w:date="2019-01-04T09:40:00Z">
        <w:r w:rsidR="00BB2720">
          <w:delText>fixity</w:delText>
        </w:r>
      </w:del>
      <w:ins w:id="7295" w:author="Sablan Kevin" w:date="2019-01-04T09:40:00Z">
        <w:r>
          <w:rPr>
            <w:rFonts w:cs="Times New Roman"/>
            <w:w w:val="85"/>
          </w:rPr>
          <w:t>fi</w:t>
        </w:r>
        <w:r>
          <w:rPr>
            <w:rFonts w:cs="Times New Roman"/>
            <w:spacing w:val="1"/>
            <w:w w:val="85"/>
          </w:rPr>
          <w:t xml:space="preserve"> </w:t>
        </w:r>
        <w:r>
          <w:t>xity</w:t>
        </w:r>
      </w:ins>
      <w:r>
        <w:rPr>
          <w:spacing w:val="-2"/>
          <w:rPrChange w:id="7296" w:author="Sablan Kevin" w:date="2019-01-04T09:40:00Z">
            <w:rPr/>
          </w:rPrChange>
        </w:rPr>
        <w:t xml:space="preserve"> </w:t>
      </w:r>
      <w:r>
        <w:t>for</w:t>
      </w:r>
      <w:r>
        <w:rPr>
          <w:spacing w:val="-3"/>
          <w:rPrChange w:id="7297" w:author="Sablan Kevin" w:date="2019-01-04T09:40:00Z">
            <w:rPr/>
          </w:rPrChange>
        </w:rPr>
        <w:t xml:space="preserve"> </w:t>
      </w:r>
      <w:r>
        <w:t>a</w:t>
      </w:r>
      <w:r>
        <w:rPr>
          <w:spacing w:val="-2"/>
          <w:rPrChange w:id="7298" w:author="Sablan Kevin" w:date="2019-01-04T09:40:00Z">
            <w:rPr/>
          </w:rPrChange>
        </w:rPr>
        <w:t xml:space="preserve"> </w:t>
      </w:r>
      <w:r>
        <w:t>breakaway</w:t>
      </w:r>
      <w:r>
        <w:rPr>
          <w:spacing w:val="-2"/>
          <w:rPrChange w:id="7299" w:author="Sablan Kevin" w:date="2019-01-04T09:40:00Z">
            <w:rPr/>
          </w:rPrChange>
        </w:rPr>
        <w:t xml:space="preserve"> </w:t>
      </w:r>
      <w:r>
        <w:t>device</w:t>
      </w:r>
      <w:r>
        <w:rPr>
          <w:spacing w:val="-2"/>
          <w:rPrChange w:id="7300" w:author="Sablan Kevin" w:date="2019-01-04T09:40:00Z">
            <w:rPr/>
          </w:rPrChange>
        </w:rPr>
        <w:t xml:space="preserve"> </w:t>
      </w:r>
      <w:r>
        <w:t>and</w:t>
      </w:r>
      <w:r>
        <w:rPr>
          <w:spacing w:val="-2"/>
          <w:rPrChange w:id="7301" w:author="Sablan Kevin" w:date="2019-01-04T09:40:00Z">
            <w:rPr/>
          </w:rPrChange>
        </w:rPr>
        <w:t xml:space="preserve"> </w:t>
      </w:r>
      <w:r>
        <w:t>is,</w:t>
      </w:r>
      <w:r>
        <w:rPr>
          <w:spacing w:val="-3"/>
          <w:rPrChange w:id="7302" w:author="Sablan Kevin" w:date="2019-01-04T09:40:00Z">
            <w:rPr/>
          </w:rPrChange>
        </w:rPr>
        <w:t xml:space="preserve"> </w:t>
      </w:r>
      <w:r>
        <w:t>hence,</w:t>
      </w:r>
      <w:r>
        <w:rPr>
          <w:spacing w:val="-2"/>
          <w:rPrChange w:id="7303" w:author="Sablan Kevin" w:date="2019-01-04T09:40:00Z">
            <w:rPr/>
          </w:rPrChange>
        </w:rPr>
        <w:t xml:space="preserve"> </w:t>
      </w:r>
      <w:r>
        <w:t>less critical.</w:t>
      </w:r>
      <w:del w:id="7304" w:author="Sablan Kevin" w:date="2019-01-04T09:40:00Z">
        <w:r w:rsidR="00BB2720">
          <w:delText xml:space="preserve"> </w:delText>
        </w:r>
      </w:del>
    </w:p>
    <w:p w14:paraId="1D5181C3" w14:textId="77777777" w:rsidR="00AA57AC" w:rsidRDefault="00AA57AC">
      <w:pPr>
        <w:spacing w:before="2" w:line="100" w:lineRule="exact"/>
        <w:rPr>
          <w:sz w:val="10"/>
          <w:rPrChange w:id="7305" w:author="Sablan Kevin" w:date="2019-01-04T09:40:00Z">
            <w:rPr/>
          </w:rPrChange>
        </w:rPr>
        <w:pPrChange w:id="7306" w:author="Sablan Kevin" w:date="2019-01-04T09:40:00Z">
          <w:pPr>
            <w:pStyle w:val="BodyText"/>
          </w:pPr>
        </w:pPrChange>
      </w:pPr>
    </w:p>
    <w:p w14:paraId="5AEBE663" w14:textId="77777777" w:rsidR="00AA57AC" w:rsidRDefault="00AA57AC">
      <w:pPr>
        <w:spacing w:line="200" w:lineRule="exact"/>
        <w:rPr>
          <w:sz w:val="20"/>
          <w:rPrChange w:id="7307" w:author="Sablan Kevin" w:date="2019-01-04T09:40:00Z">
            <w:rPr/>
          </w:rPrChange>
        </w:rPr>
        <w:pPrChange w:id="7308" w:author="Sablan Kevin" w:date="2019-01-04T09:40:00Z">
          <w:pPr>
            <w:pStyle w:val="BodyText"/>
          </w:pPr>
        </w:pPrChange>
      </w:pPr>
    </w:p>
    <w:p w14:paraId="26F247EC" w14:textId="1366E8E1" w:rsidR="00AA57AC" w:rsidRDefault="009516E7">
      <w:pPr>
        <w:pStyle w:val="BodyText"/>
        <w:spacing w:line="284" w:lineRule="auto"/>
        <w:ind w:right="152"/>
        <w:pPrChange w:id="7309" w:author="Sablan Kevin" w:date="2019-01-04T09:40:00Z">
          <w:pPr>
            <w:pStyle w:val="BodyText"/>
          </w:pPr>
        </w:pPrChange>
      </w:pPr>
      <w:r>
        <w:t>The standard soil of Section 2.2.1.1 is especially sensitive to moisture content.</w:t>
      </w:r>
      <w:r>
        <w:rPr>
          <w:spacing w:val="-4"/>
          <w:rPrChange w:id="7310" w:author="Sablan Kevin" w:date="2019-01-04T09:40:00Z">
            <w:rPr/>
          </w:rPrChange>
        </w:rPr>
        <w:t xml:space="preserve"> </w:t>
      </w:r>
      <w:r>
        <w:t xml:space="preserve">The testing agency should sample and test the soil to ensure moisture content is within recommended limits given in the </w:t>
      </w:r>
      <w:del w:id="7311" w:author="Sablan Kevin" w:date="2019-01-04T09:40:00Z">
        <w:r w:rsidR="00BB2720">
          <w:delText>specification</w:delText>
        </w:r>
      </w:del>
      <w:ins w:id="7312" w:author="Sablan Kevin" w:date="2019-01-04T09:40:00Z">
        <w:r>
          <w:t>speci</w:t>
        </w:r>
        <w:r>
          <w:rPr>
            <w:rFonts w:cs="Times New Roman"/>
          </w:rPr>
          <w:t>fi</w:t>
        </w:r>
        <w:r>
          <w:rPr>
            <w:rFonts w:cs="Times New Roman"/>
            <w:spacing w:val="-14"/>
          </w:rPr>
          <w:t xml:space="preserve"> </w:t>
        </w:r>
        <w:r>
          <w:t>cation</w:t>
        </w:r>
      </w:ins>
      <w:r>
        <w:rPr>
          <w:spacing w:val="-9"/>
          <w:rPrChange w:id="7313" w:author="Sablan Kevin" w:date="2019-01-04T09:40:00Z">
            <w:rPr/>
          </w:rPrChange>
        </w:rPr>
        <w:t xml:space="preserve"> </w:t>
      </w:r>
      <w:r>
        <w:t>at</w:t>
      </w:r>
      <w:r>
        <w:rPr>
          <w:spacing w:val="-9"/>
          <w:rPrChange w:id="7314" w:author="Sablan Kevin" w:date="2019-01-04T09:40:00Z">
            <w:rPr/>
          </w:rPrChange>
        </w:rPr>
        <w:t xml:space="preserve"> </w:t>
      </w:r>
      <w:r>
        <w:t>the</w:t>
      </w:r>
      <w:r>
        <w:rPr>
          <w:spacing w:val="-9"/>
          <w:rPrChange w:id="7315" w:author="Sablan Kevin" w:date="2019-01-04T09:40:00Z">
            <w:rPr/>
          </w:rPrChange>
        </w:rPr>
        <w:t xml:space="preserve"> </w:t>
      </w:r>
      <w:r>
        <w:t>time</w:t>
      </w:r>
      <w:r>
        <w:rPr>
          <w:spacing w:val="-9"/>
          <w:rPrChange w:id="7316" w:author="Sablan Kevin" w:date="2019-01-04T09:40:00Z">
            <w:rPr/>
          </w:rPrChange>
        </w:rPr>
        <w:t xml:space="preserve"> </w:t>
      </w:r>
      <w:r>
        <w:t>of</w:t>
      </w:r>
      <w:r>
        <w:rPr>
          <w:spacing w:val="-9"/>
          <w:rPrChange w:id="7317" w:author="Sablan Kevin" w:date="2019-01-04T09:40:00Z">
            <w:rPr/>
          </w:rPrChange>
        </w:rPr>
        <w:t xml:space="preserve"> </w:t>
      </w:r>
      <w:r>
        <w:t>the</w:t>
      </w:r>
      <w:r>
        <w:rPr>
          <w:spacing w:val="-9"/>
          <w:rPrChange w:id="7318" w:author="Sablan Kevin" w:date="2019-01-04T09:40:00Z">
            <w:rPr/>
          </w:rPrChange>
        </w:rPr>
        <w:t xml:space="preserve"> </w:t>
      </w:r>
      <w:r>
        <w:t>test.</w:t>
      </w:r>
      <w:del w:id="7319" w:author="Sablan Kevin" w:date="2019-01-04T09:40:00Z">
        <w:r w:rsidR="00BB2720">
          <w:delText xml:space="preserve"> </w:delText>
        </w:r>
      </w:del>
    </w:p>
    <w:p w14:paraId="37BDE80D" w14:textId="77777777" w:rsidR="00AA57AC" w:rsidRDefault="00AA57AC">
      <w:pPr>
        <w:spacing w:before="5" w:line="100" w:lineRule="exact"/>
        <w:rPr>
          <w:sz w:val="10"/>
          <w:rPrChange w:id="7320" w:author="Sablan Kevin" w:date="2019-01-04T09:40:00Z">
            <w:rPr/>
          </w:rPrChange>
        </w:rPr>
        <w:pPrChange w:id="7321" w:author="Sablan Kevin" w:date="2019-01-04T09:40:00Z">
          <w:pPr>
            <w:pStyle w:val="BodyText"/>
          </w:pPr>
        </w:pPrChange>
      </w:pPr>
    </w:p>
    <w:p w14:paraId="0B7C00DC" w14:textId="77777777" w:rsidR="00AA57AC" w:rsidRDefault="00AA57AC">
      <w:pPr>
        <w:spacing w:line="200" w:lineRule="exact"/>
        <w:rPr>
          <w:ins w:id="7322" w:author="Sablan Kevin" w:date="2019-01-04T09:40:00Z"/>
          <w:sz w:val="20"/>
          <w:szCs w:val="20"/>
        </w:rPr>
      </w:pPr>
    </w:p>
    <w:p w14:paraId="2F39AC00" w14:textId="6E00C57E" w:rsidR="00AA57AC" w:rsidRDefault="009516E7">
      <w:pPr>
        <w:pStyle w:val="BodyText"/>
        <w:rPr>
          <w:rFonts w:eastAsia="Franklin Gothic Demi"/>
          <w:rPrChange w:id="7323" w:author="Sablan Kevin" w:date="2019-01-04T09:40:00Z">
            <w:rPr/>
          </w:rPrChange>
        </w:rPr>
        <w:pPrChange w:id="7324" w:author="Sablan Kevin" w:date="2019-01-04T09:40:00Z">
          <w:pPr>
            <w:pStyle w:val="111Bodytitles"/>
            <w:keepNext/>
          </w:pPr>
        </w:pPrChange>
      </w:pPr>
      <w:r>
        <w:rPr>
          <w:rFonts w:ascii="Franklin Gothic Demi" w:eastAsia="Franklin Gothic Demi" w:hAnsi="Franklin Gothic Demi"/>
          <w:rPrChange w:id="7325" w:author="Sablan Kevin" w:date="2019-01-04T09:40:00Z">
            <w:rPr>
              <w:caps w:val="0"/>
            </w:rPr>
          </w:rPrChange>
        </w:rPr>
        <w:t>A3.3.4</w:t>
      </w:r>
      <w:r>
        <w:rPr>
          <w:rFonts w:ascii="Franklin Gothic Demi" w:eastAsia="Franklin Gothic Demi" w:hAnsi="Franklin Gothic Demi"/>
          <w:spacing w:val="-3"/>
          <w:rPrChange w:id="7326" w:author="Sablan Kevin" w:date="2019-01-04T09:40:00Z">
            <w:rPr>
              <w:caps w:val="0"/>
            </w:rPr>
          </w:rPrChange>
        </w:rPr>
        <w:t xml:space="preserve"> </w:t>
      </w:r>
      <w:del w:id="7327" w:author="Sablan Kevin" w:date="2019-01-04T09:40:00Z">
        <w:r w:rsidR="00BB2720">
          <w:delText>Embedment of Test Article</w:delText>
        </w:r>
      </w:del>
      <w:ins w:id="7328" w:author="Sablan Kevin" w:date="2019-01-04T09:40:00Z">
        <w:r>
          <w:rPr>
            <w:rFonts w:ascii="Franklin Gothic Demi" w:eastAsia="Franklin Gothic Demi" w:hAnsi="Franklin Gothic Demi" w:cs="Franklin Gothic Demi"/>
          </w:rPr>
          <w:t>EMBEDMENT</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OF</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TEST</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ARTICLE</w:t>
        </w:r>
      </w:ins>
    </w:p>
    <w:p w14:paraId="528838B1" w14:textId="774AE4E3" w:rsidR="00AA57AC" w:rsidRDefault="009516E7">
      <w:pPr>
        <w:pStyle w:val="BodyText"/>
        <w:spacing w:before="47" w:line="284" w:lineRule="auto"/>
        <w:ind w:right="277"/>
        <w:rPr>
          <w:ins w:id="7329" w:author="Sablan Kevin" w:date="2019-01-04T09:40:00Z"/>
        </w:rPr>
      </w:pPr>
      <w:r>
        <w:t>As</w:t>
      </w:r>
      <w:r>
        <w:rPr>
          <w:spacing w:val="-3"/>
          <w:rPrChange w:id="7330" w:author="Sablan Kevin" w:date="2019-01-04T09:40:00Z">
            <w:rPr/>
          </w:rPrChange>
        </w:rPr>
        <w:t xml:space="preserve"> </w:t>
      </w:r>
      <w:r>
        <w:t>mentioned</w:t>
      </w:r>
      <w:r>
        <w:rPr>
          <w:spacing w:val="-3"/>
          <w:rPrChange w:id="7331" w:author="Sablan Kevin" w:date="2019-01-04T09:40:00Z">
            <w:rPr/>
          </w:rPrChange>
        </w:rPr>
        <w:t xml:space="preserve"> </w:t>
      </w:r>
      <w:r>
        <w:t>previousl</w:t>
      </w:r>
      <w:r>
        <w:rPr>
          <w:spacing w:val="-15"/>
          <w:rPrChange w:id="7332" w:author="Sablan Kevin" w:date="2019-01-04T09:40:00Z">
            <w:rPr/>
          </w:rPrChange>
        </w:rPr>
        <w:t>y</w:t>
      </w:r>
      <w:r>
        <w:t>,</w:t>
      </w:r>
      <w:r>
        <w:rPr>
          <w:spacing w:val="-2"/>
          <w:rPrChange w:id="7333" w:author="Sablan Kevin" w:date="2019-01-04T09:40:00Z">
            <w:rPr/>
          </w:rPrChange>
        </w:rPr>
        <w:t xml:space="preserve"> </w:t>
      </w:r>
      <w:r>
        <w:t>the</w:t>
      </w:r>
      <w:r>
        <w:rPr>
          <w:spacing w:val="-3"/>
          <w:rPrChange w:id="7334" w:author="Sablan Kevin" w:date="2019-01-04T09:40:00Z">
            <w:rPr/>
          </w:rPrChange>
        </w:rPr>
        <w:t xml:space="preserve"> </w:t>
      </w:r>
      <w:r>
        <w:t>requirement</w:t>
      </w:r>
      <w:r>
        <w:rPr>
          <w:spacing w:val="-3"/>
          <w:rPrChange w:id="7335" w:author="Sablan Kevin" w:date="2019-01-04T09:40:00Z">
            <w:rPr/>
          </w:rPrChange>
        </w:rPr>
        <w:t xml:space="preserve"> </w:t>
      </w:r>
      <w:r>
        <w:t>on</w:t>
      </w:r>
      <w:r>
        <w:rPr>
          <w:spacing w:val="-2"/>
          <w:rPrChange w:id="7336" w:author="Sablan Kevin" w:date="2019-01-04T09:40:00Z">
            <w:rPr/>
          </w:rPrChange>
        </w:rPr>
        <w:t xml:space="preserve"> </w:t>
      </w:r>
      <w:r>
        <w:t>the</w:t>
      </w:r>
      <w:r>
        <w:rPr>
          <w:spacing w:val="-3"/>
          <w:rPrChange w:id="7337" w:author="Sablan Kevin" w:date="2019-01-04T09:40:00Z">
            <w:rPr/>
          </w:rPrChange>
        </w:rPr>
        <w:t xml:space="preserve"> </w:t>
      </w:r>
      <w:r>
        <w:t>width</w:t>
      </w:r>
      <w:r>
        <w:rPr>
          <w:spacing w:val="-2"/>
          <w:rPrChange w:id="7338" w:author="Sablan Kevin" w:date="2019-01-04T09:40:00Z">
            <w:rPr/>
          </w:rPrChange>
        </w:rPr>
        <w:t xml:space="preserve"> </w:t>
      </w:r>
      <w:r>
        <w:t>and</w:t>
      </w:r>
      <w:r>
        <w:rPr>
          <w:spacing w:val="-3"/>
          <w:rPrChange w:id="7339" w:author="Sablan Kevin" w:date="2019-01-04T09:40:00Z">
            <w:rPr/>
          </w:rPrChange>
        </w:rPr>
        <w:t xml:space="preserve"> </w:t>
      </w:r>
      <w:r>
        <w:t>depth</w:t>
      </w:r>
      <w:r>
        <w:rPr>
          <w:spacing w:val="-3"/>
          <w:rPrChange w:id="7340" w:author="Sablan Kevin" w:date="2019-01-04T09:40:00Z">
            <w:rPr/>
          </w:rPrChange>
        </w:rPr>
        <w:t xml:space="preserve"> </w:t>
      </w:r>
      <w:r>
        <w:t>of</w:t>
      </w:r>
      <w:r>
        <w:rPr>
          <w:spacing w:val="-3"/>
          <w:rPrChange w:id="7341" w:author="Sablan Kevin" w:date="2019-01-04T09:40:00Z">
            <w:rPr/>
          </w:rPrChange>
        </w:rPr>
        <w:t xml:space="preserve"> </w:t>
      </w:r>
      <w:del w:id="7342" w:author="Sablan Kevin" w:date="2019-01-04T09:40:00Z">
        <w:r w:rsidR="00BB2720">
          <w:delText>fill</w:delText>
        </w:r>
      </w:del>
      <w:ins w:id="7343" w:author="Sablan Kevin" w:date="2019-01-04T09:40:00Z">
        <w:r>
          <w:rPr>
            <w:rFonts w:cs="Times New Roman"/>
            <w:w w:val="85"/>
          </w:rPr>
          <w:t xml:space="preserve">fi </w:t>
        </w:r>
        <w:r>
          <w:t>ll</w:t>
        </w:r>
      </w:ins>
      <w:r>
        <w:rPr>
          <w:spacing w:val="-3"/>
          <w:rPrChange w:id="7344" w:author="Sablan Kevin" w:date="2019-01-04T09:40:00Z">
            <w:rPr/>
          </w:rPrChange>
        </w:rPr>
        <w:t xml:space="preserve"> </w:t>
      </w:r>
      <w:r>
        <w:t>materials</w:t>
      </w:r>
      <w:r>
        <w:rPr>
          <w:spacing w:val="-3"/>
          <w:rPrChange w:id="7345" w:author="Sablan Kevin" w:date="2019-01-04T09:40:00Z">
            <w:rPr/>
          </w:rPrChange>
        </w:rPr>
        <w:t xml:space="preserve"> </w:t>
      </w:r>
      <w:r>
        <w:t>has</w:t>
      </w:r>
      <w:r>
        <w:rPr>
          <w:spacing w:val="-2"/>
          <w:rPrChange w:id="7346" w:author="Sablan Kevin" w:date="2019-01-04T09:40:00Z">
            <w:rPr/>
          </w:rPrChange>
        </w:rPr>
        <w:t xml:space="preserve"> </w:t>
      </w:r>
      <w:r>
        <w:t>been</w:t>
      </w:r>
      <w:r>
        <w:rPr>
          <w:spacing w:val="-3"/>
          <w:rPrChange w:id="7347" w:author="Sablan Kevin" w:date="2019-01-04T09:40:00Z">
            <w:rPr/>
          </w:rPrChange>
        </w:rPr>
        <w:t xml:space="preserve"> </w:t>
      </w:r>
      <w:r>
        <w:t>revised</w:t>
      </w:r>
      <w:del w:id="7348" w:author="Sablan Kevin" w:date="2019-01-04T09:40:00Z">
        <w:r w:rsidR="00BB2720" w:rsidRPr="00A63544">
          <w:rPr>
            <w:highlight w:val="yellow"/>
          </w:rPr>
          <w:delText>.</w:delText>
        </w:r>
      </w:del>
      <w:ins w:id="7349" w:author="Sablan Kevin" w:date="2019-01-04T09:40:00Z">
        <w:r w:rsidRPr="00A63544">
          <w:rPr>
            <w:highlight w:val="yellow"/>
          </w:rPr>
          <w:t xml:space="preserve"> in this document</w:t>
        </w:r>
        <w:r>
          <w:t>.</w:t>
        </w:r>
      </w:ins>
      <w:r>
        <w:t xml:space="preserve"> Each testing agency may establish its own installation procedures, including the</w:t>
      </w:r>
      <w:del w:id="7350" w:author="Sablan Kevin" w:date="2019-01-04T09:40:00Z">
        <w:r w:rsidR="00BB2720">
          <w:delText xml:space="preserve"> </w:delText>
        </w:r>
      </w:del>
    </w:p>
    <w:p w14:paraId="4EF3BD16" w14:textId="481FECEA" w:rsidR="00AA57AC" w:rsidRDefault="009516E7">
      <w:pPr>
        <w:pStyle w:val="BodyText"/>
        <w:spacing w:before="1" w:line="284" w:lineRule="auto"/>
        <w:ind w:left="119" w:right="104"/>
        <w:pPrChange w:id="7351" w:author="Sablan Kevin" w:date="2019-01-04T09:40:00Z">
          <w:pPr>
            <w:pStyle w:val="BodyText"/>
          </w:pPr>
        </w:pPrChange>
      </w:pPr>
      <w:r>
        <w:t>width</w:t>
      </w:r>
      <w:r>
        <w:rPr>
          <w:spacing w:val="-3"/>
          <w:rPrChange w:id="7352" w:author="Sablan Kevin" w:date="2019-01-04T09:40:00Z">
            <w:rPr/>
          </w:rPrChange>
        </w:rPr>
        <w:t xml:space="preserve"> </w:t>
      </w:r>
      <w:r>
        <w:t>of</w:t>
      </w:r>
      <w:r>
        <w:rPr>
          <w:spacing w:val="-3"/>
          <w:rPrChange w:id="7353" w:author="Sablan Kevin" w:date="2019-01-04T09:40:00Z">
            <w:rPr/>
          </w:rPrChange>
        </w:rPr>
        <w:t xml:space="preserve"> </w:t>
      </w:r>
      <w:r>
        <w:t>the</w:t>
      </w:r>
      <w:r>
        <w:rPr>
          <w:spacing w:val="-4"/>
          <w:rPrChange w:id="7354" w:author="Sablan Kevin" w:date="2019-01-04T09:40:00Z">
            <w:rPr/>
          </w:rPrChange>
        </w:rPr>
        <w:t xml:space="preserve"> </w:t>
      </w:r>
      <w:del w:id="7355" w:author="Sablan Kevin" w:date="2019-01-04T09:40:00Z">
        <w:r w:rsidR="00BB2720">
          <w:delText>fill</w:delText>
        </w:r>
      </w:del>
      <w:ins w:id="7356" w:author="Sablan Kevin" w:date="2019-01-04T09:40:00Z">
        <w:r>
          <w:rPr>
            <w:rFonts w:cs="Times New Roman"/>
            <w:w w:val="85"/>
          </w:rPr>
          <w:t xml:space="preserve">fi </w:t>
        </w:r>
        <w:r>
          <w:t>ll</w:t>
        </w:r>
      </w:ins>
      <w:r>
        <w:rPr>
          <w:spacing w:val="-3"/>
          <w:rPrChange w:id="7357" w:author="Sablan Kevin" w:date="2019-01-04T09:40:00Z">
            <w:rPr/>
          </w:rPrChange>
        </w:rPr>
        <w:t xml:space="preserve"> </w:t>
      </w:r>
      <w:r>
        <w:t>material</w:t>
      </w:r>
      <w:r>
        <w:rPr>
          <w:spacing w:val="-3"/>
          <w:rPrChange w:id="7358" w:author="Sablan Kevin" w:date="2019-01-04T09:40:00Z">
            <w:rPr/>
          </w:rPrChange>
        </w:rPr>
        <w:t xml:space="preserve"> </w:t>
      </w:r>
      <w:r>
        <w:t>and</w:t>
      </w:r>
      <w:r>
        <w:rPr>
          <w:spacing w:val="-2"/>
          <w:rPrChange w:id="7359" w:author="Sablan Kevin" w:date="2019-01-04T09:40:00Z">
            <w:rPr/>
          </w:rPrChange>
        </w:rPr>
        <w:t xml:space="preserve"> </w:t>
      </w:r>
      <w:r>
        <w:t>method</w:t>
      </w:r>
      <w:r>
        <w:rPr>
          <w:spacing w:val="-3"/>
          <w:rPrChange w:id="7360" w:author="Sablan Kevin" w:date="2019-01-04T09:40:00Z">
            <w:rPr/>
          </w:rPrChange>
        </w:rPr>
        <w:t xml:space="preserve"> </w:t>
      </w:r>
      <w:r>
        <w:t>of</w:t>
      </w:r>
      <w:r>
        <w:rPr>
          <w:spacing w:val="-3"/>
          <w:rPrChange w:id="7361" w:author="Sablan Kevin" w:date="2019-01-04T09:40:00Z">
            <w:rPr/>
          </w:rPrChange>
        </w:rPr>
        <w:t xml:space="preserve"> </w:t>
      </w:r>
      <w:r>
        <w:t>compaction.</w:t>
      </w:r>
      <w:r>
        <w:rPr>
          <w:spacing w:val="-3"/>
          <w:rPrChange w:id="7362" w:author="Sablan Kevin" w:date="2019-01-04T09:40:00Z">
            <w:rPr/>
          </w:rPrChange>
        </w:rPr>
        <w:t xml:space="preserve"> </w:t>
      </w:r>
      <w:r>
        <w:t>Howeve</w:t>
      </w:r>
      <w:r>
        <w:rPr>
          <w:spacing w:val="-9"/>
          <w:rPrChange w:id="7363" w:author="Sablan Kevin" w:date="2019-01-04T09:40:00Z">
            <w:rPr/>
          </w:rPrChange>
        </w:rPr>
        <w:t>r</w:t>
      </w:r>
      <w:r>
        <w:t>,</w:t>
      </w:r>
      <w:r>
        <w:rPr>
          <w:spacing w:val="-3"/>
          <w:rPrChange w:id="7364" w:author="Sablan Kevin" w:date="2019-01-04T09:40:00Z">
            <w:rPr/>
          </w:rPrChange>
        </w:rPr>
        <w:t xml:space="preserve"> </w:t>
      </w:r>
      <w:r>
        <w:t>these</w:t>
      </w:r>
      <w:r>
        <w:rPr>
          <w:spacing w:val="-2"/>
          <w:rPrChange w:id="7365" w:author="Sablan Kevin" w:date="2019-01-04T09:40:00Z">
            <w:rPr/>
          </w:rPrChange>
        </w:rPr>
        <w:t xml:space="preserve"> </w:t>
      </w:r>
      <w:r>
        <w:t>installation</w:t>
      </w:r>
      <w:r>
        <w:rPr>
          <w:spacing w:val="-3"/>
          <w:rPrChange w:id="7366" w:author="Sablan Kevin" w:date="2019-01-04T09:40:00Z">
            <w:rPr/>
          </w:rPrChange>
        </w:rPr>
        <w:t xml:space="preserve"> </w:t>
      </w:r>
      <w:r>
        <w:t>procedures</w:t>
      </w:r>
      <w:r>
        <w:rPr>
          <w:spacing w:val="-3"/>
          <w:rPrChange w:id="7367" w:author="Sablan Kevin" w:date="2019-01-04T09:40:00Z">
            <w:rPr/>
          </w:rPrChange>
        </w:rPr>
        <w:t xml:space="preserve"> </w:t>
      </w:r>
      <w:r>
        <w:t>should</w:t>
      </w:r>
      <w:r>
        <w:rPr>
          <w:spacing w:val="-3"/>
          <w:rPrChange w:id="7368" w:author="Sablan Kevin" w:date="2019-01-04T09:40:00Z">
            <w:rPr/>
          </w:rPrChange>
        </w:rPr>
        <w:t xml:space="preserve"> </w:t>
      </w:r>
      <w:r>
        <w:t>be followed</w:t>
      </w:r>
      <w:r>
        <w:rPr>
          <w:spacing w:val="-3"/>
          <w:rPrChange w:id="7369" w:author="Sablan Kevin" w:date="2019-01-04T09:40:00Z">
            <w:rPr/>
          </w:rPrChange>
        </w:rPr>
        <w:t xml:space="preserve"> </w:t>
      </w:r>
      <w:r>
        <w:t>in</w:t>
      </w:r>
      <w:r>
        <w:rPr>
          <w:spacing w:val="-3"/>
          <w:rPrChange w:id="7370" w:author="Sablan Kevin" w:date="2019-01-04T09:40:00Z">
            <w:rPr/>
          </w:rPrChange>
        </w:rPr>
        <w:t xml:space="preserve"> </w:t>
      </w:r>
      <w:r>
        <w:t>the</w:t>
      </w:r>
      <w:r>
        <w:rPr>
          <w:spacing w:val="-2"/>
          <w:rPrChange w:id="7371" w:author="Sablan Kevin" w:date="2019-01-04T09:40:00Z">
            <w:rPr/>
          </w:rPrChange>
        </w:rPr>
        <w:t xml:space="preserve"> </w:t>
      </w:r>
      <w:r>
        <w:t>calibration</w:t>
      </w:r>
      <w:r>
        <w:rPr>
          <w:spacing w:val="-3"/>
          <w:rPrChange w:id="7372" w:author="Sablan Kevin" w:date="2019-01-04T09:40:00Z">
            <w:rPr/>
          </w:rPrChange>
        </w:rPr>
        <w:t xml:space="preserve"> </w:t>
      </w:r>
      <w:r>
        <w:t>tests</w:t>
      </w:r>
      <w:r>
        <w:rPr>
          <w:spacing w:val="-3"/>
          <w:rPrChange w:id="7373" w:author="Sablan Kevin" w:date="2019-01-04T09:40:00Z">
            <w:rPr/>
          </w:rPrChange>
        </w:rPr>
        <w:t xml:space="preserve"> </w:t>
      </w:r>
      <w:r>
        <w:t>and</w:t>
      </w:r>
      <w:r>
        <w:rPr>
          <w:spacing w:val="-2"/>
          <w:rPrChange w:id="7374" w:author="Sablan Kevin" w:date="2019-01-04T09:40:00Z">
            <w:rPr/>
          </w:rPrChange>
        </w:rPr>
        <w:t xml:space="preserve"> </w:t>
      </w:r>
      <w:r>
        <w:t>all</w:t>
      </w:r>
      <w:r>
        <w:rPr>
          <w:spacing w:val="-3"/>
          <w:rPrChange w:id="7375" w:author="Sablan Kevin" w:date="2019-01-04T09:40:00Z">
            <w:rPr/>
          </w:rPrChange>
        </w:rPr>
        <w:t xml:space="preserve"> </w:t>
      </w:r>
      <w:r>
        <w:t>future</w:t>
      </w:r>
      <w:r>
        <w:rPr>
          <w:spacing w:val="-3"/>
          <w:rPrChange w:id="7376" w:author="Sablan Kevin" w:date="2019-01-04T09:40:00Z">
            <w:rPr/>
          </w:rPrChange>
        </w:rPr>
        <w:t xml:space="preserve"> </w:t>
      </w:r>
      <w:r>
        <w:t>constructions.</w:t>
      </w:r>
      <w:r>
        <w:rPr>
          <w:spacing w:val="-6"/>
          <w:rPrChange w:id="7377" w:author="Sablan Kevin" w:date="2019-01-04T09:40:00Z">
            <w:rPr/>
          </w:rPrChange>
        </w:rPr>
        <w:t xml:space="preserve"> </w:t>
      </w:r>
      <w:r>
        <w:t>The</w:t>
      </w:r>
      <w:r>
        <w:rPr>
          <w:spacing w:val="-3"/>
          <w:rPrChange w:id="7378" w:author="Sablan Kevin" w:date="2019-01-04T09:40:00Z">
            <w:rPr/>
          </w:rPrChange>
        </w:rPr>
        <w:t xml:space="preserve"> </w:t>
      </w:r>
      <w:r>
        <w:t>minimum</w:t>
      </w:r>
      <w:r>
        <w:rPr>
          <w:spacing w:val="-2"/>
          <w:rPrChange w:id="7379" w:author="Sablan Kevin" w:date="2019-01-04T09:40:00Z">
            <w:rPr/>
          </w:rPrChange>
        </w:rPr>
        <w:t xml:space="preserve"> </w:t>
      </w:r>
      <w:r>
        <w:t>width</w:t>
      </w:r>
      <w:r>
        <w:rPr>
          <w:spacing w:val="-3"/>
          <w:rPrChange w:id="7380" w:author="Sablan Kevin" w:date="2019-01-04T09:40:00Z">
            <w:rPr/>
          </w:rPrChange>
        </w:rPr>
        <w:t xml:space="preserve"> </w:t>
      </w:r>
      <w:r>
        <w:t>of</w:t>
      </w:r>
      <w:r>
        <w:rPr>
          <w:spacing w:val="-3"/>
          <w:rPrChange w:id="7381" w:author="Sablan Kevin" w:date="2019-01-04T09:40:00Z">
            <w:rPr/>
          </w:rPrChange>
        </w:rPr>
        <w:t xml:space="preserve"> </w:t>
      </w:r>
      <w:r>
        <w:t>the</w:t>
      </w:r>
      <w:r>
        <w:rPr>
          <w:spacing w:val="-4"/>
          <w:rPrChange w:id="7382" w:author="Sablan Kevin" w:date="2019-01-04T09:40:00Z">
            <w:rPr/>
          </w:rPrChange>
        </w:rPr>
        <w:t xml:space="preserve"> </w:t>
      </w:r>
      <w:del w:id="7383" w:author="Sablan Kevin" w:date="2019-01-04T09:40:00Z">
        <w:r w:rsidR="00BB2720">
          <w:delText>fill</w:delText>
        </w:r>
      </w:del>
      <w:ins w:id="7384" w:author="Sablan Kevin" w:date="2019-01-04T09:40:00Z">
        <w:r>
          <w:rPr>
            <w:rFonts w:cs="Times New Roman"/>
            <w:w w:val="85"/>
          </w:rPr>
          <w:t xml:space="preserve">fi </w:t>
        </w:r>
        <w:r>
          <w:t>ll</w:t>
        </w:r>
      </w:ins>
      <w:r>
        <w:rPr>
          <w:spacing w:val="-3"/>
          <w:rPrChange w:id="7385" w:author="Sablan Kevin" w:date="2019-01-04T09:40:00Z">
            <w:rPr/>
          </w:rPrChange>
        </w:rPr>
        <w:t xml:space="preserve"> </w:t>
      </w:r>
      <w:r>
        <w:t>material should</w:t>
      </w:r>
      <w:r>
        <w:rPr>
          <w:spacing w:val="-3"/>
          <w:rPrChange w:id="7386" w:author="Sablan Kevin" w:date="2019-01-04T09:40:00Z">
            <w:rPr/>
          </w:rPrChange>
        </w:rPr>
        <w:t xml:space="preserve"> </w:t>
      </w:r>
      <w:r>
        <w:t>be</w:t>
      </w:r>
      <w:r>
        <w:rPr>
          <w:spacing w:val="-2"/>
          <w:rPrChange w:id="7387" w:author="Sablan Kevin" w:date="2019-01-04T09:40:00Z">
            <w:rPr/>
          </w:rPrChange>
        </w:rPr>
        <w:t xml:space="preserve"> </w:t>
      </w:r>
      <w:r>
        <w:t>that</w:t>
      </w:r>
      <w:r>
        <w:rPr>
          <w:spacing w:val="-2"/>
          <w:rPrChange w:id="7388" w:author="Sablan Kevin" w:date="2019-01-04T09:40:00Z">
            <w:rPr/>
          </w:rPrChange>
        </w:rPr>
        <w:t xml:space="preserve"> </w:t>
      </w:r>
      <w:r>
        <w:t>used</w:t>
      </w:r>
      <w:r>
        <w:rPr>
          <w:spacing w:val="-2"/>
          <w:rPrChange w:id="7389" w:author="Sablan Kevin" w:date="2019-01-04T09:40:00Z">
            <w:rPr/>
          </w:rPrChange>
        </w:rPr>
        <w:t xml:space="preserve"> </w:t>
      </w:r>
      <w:r>
        <w:t>in</w:t>
      </w:r>
      <w:r>
        <w:rPr>
          <w:spacing w:val="-3"/>
          <w:rPrChange w:id="7390" w:author="Sablan Kevin" w:date="2019-01-04T09:40:00Z">
            <w:rPr/>
          </w:rPrChange>
        </w:rPr>
        <w:t xml:space="preserve"> </w:t>
      </w:r>
      <w:r>
        <w:t>the</w:t>
      </w:r>
      <w:r>
        <w:rPr>
          <w:spacing w:val="-2"/>
          <w:rPrChange w:id="7391" w:author="Sablan Kevin" w:date="2019-01-04T09:40:00Z">
            <w:rPr/>
          </w:rPrChange>
        </w:rPr>
        <w:t xml:space="preserve"> </w:t>
      </w:r>
      <w:r>
        <w:t>calibration</w:t>
      </w:r>
      <w:r>
        <w:rPr>
          <w:spacing w:val="-2"/>
          <w:rPrChange w:id="7392" w:author="Sablan Kevin" w:date="2019-01-04T09:40:00Z">
            <w:rPr/>
          </w:rPrChange>
        </w:rPr>
        <w:t xml:space="preserve"> </w:t>
      </w:r>
      <w:r>
        <w:t>tests,</w:t>
      </w:r>
      <w:r>
        <w:rPr>
          <w:spacing w:val="-2"/>
          <w:rPrChange w:id="7393" w:author="Sablan Kevin" w:date="2019-01-04T09:40:00Z">
            <w:rPr/>
          </w:rPrChange>
        </w:rPr>
        <w:t xml:space="preserve"> </w:t>
      </w:r>
      <w:r>
        <w:t>but</w:t>
      </w:r>
      <w:r>
        <w:rPr>
          <w:spacing w:val="-3"/>
          <w:rPrChange w:id="7394" w:author="Sablan Kevin" w:date="2019-01-04T09:40:00Z">
            <w:rPr/>
          </w:rPrChange>
        </w:rPr>
        <w:t xml:space="preserve"> </w:t>
      </w:r>
      <w:r>
        <w:t>greater</w:t>
      </w:r>
      <w:r>
        <w:rPr>
          <w:spacing w:val="-2"/>
          <w:rPrChange w:id="7395" w:author="Sablan Kevin" w:date="2019-01-04T09:40:00Z">
            <w:rPr/>
          </w:rPrChange>
        </w:rPr>
        <w:t xml:space="preserve"> </w:t>
      </w:r>
      <w:r>
        <w:t>widths</w:t>
      </w:r>
      <w:r>
        <w:rPr>
          <w:spacing w:val="-2"/>
          <w:rPrChange w:id="7396" w:author="Sablan Kevin" w:date="2019-01-04T09:40:00Z">
            <w:rPr/>
          </w:rPrChange>
        </w:rPr>
        <w:t xml:space="preserve"> </w:t>
      </w:r>
      <w:r>
        <w:t>are</w:t>
      </w:r>
      <w:r>
        <w:rPr>
          <w:spacing w:val="-2"/>
          <w:rPrChange w:id="7397" w:author="Sablan Kevin" w:date="2019-01-04T09:40:00Z">
            <w:rPr/>
          </w:rPrChange>
        </w:rPr>
        <w:t xml:space="preserve"> </w:t>
      </w:r>
      <w:r>
        <w:t>acceptable.</w:t>
      </w:r>
      <w:r>
        <w:rPr>
          <w:spacing w:val="-15"/>
          <w:rPrChange w:id="7398" w:author="Sablan Kevin" w:date="2019-01-04T09:40:00Z">
            <w:rPr/>
          </w:rPrChange>
        </w:rPr>
        <w:t xml:space="preserve"> </w:t>
      </w:r>
      <w:r>
        <w:t>Also,</w:t>
      </w:r>
      <w:r>
        <w:rPr>
          <w:spacing w:val="-2"/>
          <w:rPrChange w:id="7399" w:author="Sablan Kevin" w:date="2019-01-04T09:40:00Z">
            <w:rPr/>
          </w:rPrChange>
        </w:rPr>
        <w:t xml:space="preserve"> </w:t>
      </w:r>
      <w:r>
        <w:t>the</w:t>
      </w:r>
      <w:r>
        <w:rPr>
          <w:spacing w:val="-3"/>
          <w:rPrChange w:id="7400" w:author="Sablan Kevin" w:date="2019-01-04T09:40:00Z">
            <w:rPr/>
          </w:rPrChange>
        </w:rPr>
        <w:t xml:space="preserve"> </w:t>
      </w:r>
      <w:r>
        <w:t>depth</w:t>
      </w:r>
      <w:r>
        <w:rPr>
          <w:spacing w:val="-2"/>
          <w:rPrChange w:id="7401" w:author="Sablan Kevin" w:date="2019-01-04T09:40:00Z">
            <w:rPr/>
          </w:rPrChange>
        </w:rPr>
        <w:t xml:space="preserve"> </w:t>
      </w:r>
      <w:r>
        <w:t>of</w:t>
      </w:r>
      <w:r>
        <w:rPr>
          <w:spacing w:val="-2"/>
          <w:rPrChange w:id="7402" w:author="Sablan Kevin" w:date="2019-01-04T09:40:00Z">
            <w:rPr/>
          </w:rPrChange>
        </w:rPr>
        <w:t xml:space="preserve"> </w:t>
      </w:r>
      <w:r>
        <w:t>the</w:t>
      </w:r>
      <w:r>
        <w:rPr>
          <w:spacing w:val="-4"/>
          <w:rPrChange w:id="7403" w:author="Sablan Kevin" w:date="2019-01-04T09:40:00Z">
            <w:rPr/>
          </w:rPrChange>
        </w:rPr>
        <w:t xml:space="preserve"> </w:t>
      </w:r>
      <w:del w:id="7404" w:author="Sablan Kevin" w:date="2019-01-04T09:40:00Z">
        <w:r w:rsidR="00BB2720">
          <w:delText>fill</w:delText>
        </w:r>
      </w:del>
      <w:ins w:id="7405" w:author="Sablan Kevin" w:date="2019-01-04T09:40:00Z">
        <w:r>
          <w:rPr>
            <w:rFonts w:cs="Times New Roman"/>
            <w:w w:val="85"/>
          </w:rPr>
          <w:t xml:space="preserve">fi </w:t>
        </w:r>
        <w:r>
          <w:t>ll</w:t>
        </w:r>
      </w:ins>
      <w:r>
        <w:t xml:space="preserve"> materials should always extend below the installed appurtenances.</w:t>
      </w:r>
    </w:p>
    <w:p w14:paraId="77A9C636" w14:textId="77777777" w:rsidR="00AA57AC" w:rsidRDefault="00AA57AC">
      <w:pPr>
        <w:spacing w:line="200" w:lineRule="exact"/>
        <w:rPr>
          <w:ins w:id="7406" w:author="Sablan Kevin" w:date="2019-01-04T09:40:00Z"/>
          <w:sz w:val="20"/>
          <w:szCs w:val="20"/>
        </w:rPr>
      </w:pPr>
    </w:p>
    <w:p w14:paraId="472601EC" w14:textId="77777777" w:rsidR="00AA57AC" w:rsidRDefault="00AA57AC">
      <w:pPr>
        <w:spacing w:before="10" w:line="240" w:lineRule="exact"/>
        <w:rPr>
          <w:sz w:val="24"/>
          <w:rPrChange w:id="7407" w:author="Sablan Kevin" w:date="2019-01-04T09:40:00Z">
            <w:rPr/>
          </w:rPrChange>
        </w:rPr>
        <w:pPrChange w:id="7408" w:author="Sablan Kevin" w:date="2019-01-04T09:40:00Z">
          <w:pPr>
            <w:pStyle w:val="BodyText"/>
          </w:pPr>
        </w:pPrChange>
      </w:pPr>
    </w:p>
    <w:p w14:paraId="1824A1C3" w14:textId="77777777" w:rsidR="00AA57AC" w:rsidRDefault="009516E7">
      <w:pPr>
        <w:pStyle w:val="Heading3"/>
        <w:pPrChange w:id="7409" w:author="Sablan Kevin" w:date="2019-01-04T09:40:00Z">
          <w:pPr>
            <w:pStyle w:val="11Bodytitles"/>
          </w:pPr>
        </w:pPrChange>
      </w:pPr>
      <w:bookmarkStart w:id="7410" w:name="_TOC_250031"/>
      <w:r>
        <w:t>A3.4</w:t>
      </w:r>
      <w:r>
        <w:rPr>
          <w:spacing w:val="-4"/>
          <w:rPrChange w:id="7411" w:author="Sablan Kevin" w:date="2019-01-04T09:40:00Z">
            <w:rPr>
              <w:caps w:val="0"/>
            </w:rPr>
          </w:rPrChange>
        </w:rPr>
        <w:t xml:space="preserve"> </w:t>
      </w:r>
      <w:r>
        <w:t>TEST</w:t>
      </w:r>
      <w:r>
        <w:rPr>
          <w:spacing w:val="-3"/>
          <w:rPrChange w:id="7412" w:author="Sablan Kevin" w:date="2019-01-04T09:40:00Z">
            <w:rPr>
              <w:caps w:val="0"/>
            </w:rPr>
          </w:rPrChange>
        </w:rPr>
        <w:t xml:space="preserve"> </w:t>
      </w:r>
      <w:bookmarkEnd w:id="7410"/>
      <w:r>
        <w:t>ARTICLE</w:t>
      </w:r>
    </w:p>
    <w:p w14:paraId="505E8650" w14:textId="77777777" w:rsidR="00AA57AC" w:rsidRDefault="00AA57AC">
      <w:pPr>
        <w:spacing w:before="2" w:line="140" w:lineRule="exact"/>
        <w:rPr>
          <w:sz w:val="14"/>
          <w:rPrChange w:id="7413" w:author="Sablan Kevin" w:date="2019-01-04T09:40:00Z">
            <w:rPr/>
          </w:rPrChange>
        </w:rPr>
        <w:pPrChange w:id="7414" w:author="Sablan Kevin" w:date="2019-01-04T09:40:00Z">
          <w:pPr>
            <w:pStyle w:val="BodyText"/>
          </w:pPr>
        </w:pPrChange>
      </w:pPr>
    </w:p>
    <w:p w14:paraId="5553880C" w14:textId="77777777" w:rsidR="00AA57AC" w:rsidRDefault="00AA57AC">
      <w:pPr>
        <w:spacing w:line="200" w:lineRule="exact"/>
        <w:rPr>
          <w:ins w:id="7415" w:author="Sablan Kevin" w:date="2019-01-04T09:40:00Z"/>
          <w:sz w:val="20"/>
          <w:szCs w:val="20"/>
        </w:rPr>
      </w:pPr>
    </w:p>
    <w:p w14:paraId="00971E2A" w14:textId="34C2E566" w:rsidR="00AA57AC" w:rsidRDefault="009516E7">
      <w:pPr>
        <w:pStyle w:val="BodyText"/>
        <w:spacing w:line="284" w:lineRule="auto"/>
        <w:ind w:right="148"/>
        <w:jc w:val="both"/>
        <w:rPr>
          <w:ins w:id="7416" w:author="Sablan Kevin" w:date="2019-01-04T09:40:00Z"/>
        </w:rPr>
      </w:pPr>
      <w:r>
        <w:t xml:space="preserve">Failure or adverse performance of a highway safety feature during crash testing can often be </w:t>
      </w:r>
      <w:del w:id="7417" w:author="Sablan Kevin" w:date="2019-01-04T09:40:00Z">
        <w:r w:rsidR="00BB2720">
          <w:delText>attributed</w:delText>
        </w:r>
      </w:del>
      <w:ins w:id="7418" w:author="Sablan Kevin" w:date="2019-01-04T09:40:00Z">
        <w:r>
          <w:t>attribut- ed</w:t>
        </w:r>
      </w:ins>
      <w:r>
        <w:rPr>
          <w:spacing w:val="-5"/>
          <w:rPrChange w:id="7419" w:author="Sablan Kevin" w:date="2019-01-04T09:40:00Z">
            <w:rPr/>
          </w:rPrChange>
        </w:rPr>
        <w:t xml:space="preserve"> </w:t>
      </w:r>
      <w:r>
        <w:t>to</w:t>
      </w:r>
      <w:r>
        <w:rPr>
          <w:spacing w:val="-4"/>
          <w:rPrChange w:id="7420" w:author="Sablan Kevin" w:date="2019-01-04T09:40:00Z">
            <w:rPr/>
          </w:rPrChange>
        </w:rPr>
        <w:t xml:space="preserve"> </w:t>
      </w:r>
      <w:r>
        <w:t>seemingly</w:t>
      </w:r>
      <w:r>
        <w:rPr>
          <w:spacing w:val="-4"/>
          <w:rPrChange w:id="7421" w:author="Sablan Kevin" w:date="2019-01-04T09:40:00Z">
            <w:rPr/>
          </w:rPrChange>
        </w:rPr>
        <w:t xml:space="preserve"> </w:t>
      </w:r>
      <w:del w:id="7422" w:author="Sablan Kevin" w:date="2019-01-04T09:40:00Z">
        <w:r w:rsidR="00BB2720">
          <w:delText>insignificant</w:delText>
        </w:r>
      </w:del>
      <w:ins w:id="7423" w:author="Sablan Kevin" w:date="2019-01-04T09:40:00Z">
        <w:r>
          <w:t>insign</w:t>
        </w:r>
        <w:r>
          <w:rPr>
            <w:spacing w:val="-1"/>
          </w:rPr>
          <w:t>i</w:t>
        </w:r>
        <w:r>
          <w:rPr>
            <w:rFonts w:cs="Times New Roman"/>
          </w:rPr>
          <w:t>fi</w:t>
        </w:r>
        <w:r>
          <w:rPr>
            <w:rFonts w:cs="Times New Roman"/>
            <w:spacing w:val="-10"/>
          </w:rPr>
          <w:t xml:space="preserve"> </w:t>
        </w:r>
        <w:r>
          <w:t>cant</w:t>
        </w:r>
      </w:ins>
      <w:r>
        <w:rPr>
          <w:spacing w:val="-4"/>
          <w:rPrChange w:id="7424" w:author="Sablan Kevin" w:date="2019-01-04T09:40:00Z">
            <w:rPr/>
          </w:rPrChange>
        </w:rPr>
        <w:t xml:space="preserve"> </w:t>
      </w:r>
      <w:r>
        <w:t>design</w:t>
      </w:r>
      <w:r>
        <w:rPr>
          <w:spacing w:val="-4"/>
          <w:rPrChange w:id="7425" w:author="Sablan Kevin" w:date="2019-01-04T09:40:00Z">
            <w:rPr/>
          </w:rPrChange>
        </w:rPr>
        <w:t xml:space="preserve"> </w:t>
      </w:r>
      <w:r>
        <w:t>or</w:t>
      </w:r>
      <w:r>
        <w:rPr>
          <w:spacing w:val="-4"/>
          <w:rPrChange w:id="7426" w:author="Sablan Kevin" w:date="2019-01-04T09:40:00Z">
            <w:rPr/>
          </w:rPrChange>
        </w:rPr>
        <w:t xml:space="preserve"> </w:t>
      </w:r>
      <w:r>
        <w:t>construction</w:t>
      </w:r>
      <w:r>
        <w:rPr>
          <w:spacing w:val="-4"/>
          <w:rPrChange w:id="7427" w:author="Sablan Kevin" w:date="2019-01-04T09:40:00Z">
            <w:rPr/>
          </w:rPrChange>
        </w:rPr>
        <w:t xml:space="preserve"> </w:t>
      </w:r>
      <w:r>
        <w:t>details,</w:t>
      </w:r>
      <w:r>
        <w:rPr>
          <w:spacing w:val="-4"/>
          <w:rPrChange w:id="7428" w:author="Sablan Kevin" w:date="2019-01-04T09:40:00Z">
            <w:rPr/>
          </w:rPrChange>
        </w:rPr>
        <w:t xml:space="preserve"> </w:t>
      </w:r>
      <w:r>
        <w:t>something</w:t>
      </w:r>
      <w:r>
        <w:rPr>
          <w:spacing w:val="-4"/>
          <w:rPrChange w:id="7429" w:author="Sablan Kevin" w:date="2019-01-04T09:40:00Z">
            <w:rPr/>
          </w:rPrChange>
        </w:rPr>
        <w:t xml:space="preserve"> </w:t>
      </w:r>
      <w:r>
        <w:t>as</w:t>
      </w:r>
      <w:r>
        <w:rPr>
          <w:spacing w:val="-5"/>
          <w:rPrChange w:id="7430" w:author="Sablan Kevin" w:date="2019-01-04T09:40:00Z">
            <w:rPr/>
          </w:rPrChange>
        </w:rPr>
        <w:t xml:space="preserve"> </w:t>
      </w:r>
      <w:r>
        <w:t>innocuous</w:t>
      </w:r>
      <w:r>
        <w:rPr>
          <w:spacing w:val="-4"/>
          <w:rPrChange w:id="7431" w:author="Sablan Kevin" w:date="2019-01-04T09:40:00Z">
            <w:rPr/>
          </w:rPrChange>
        </w:rPr>
        <w:t xml:space="preserve"> </w:t>
      </w:r>
      <w:r>
        <w:t>as</w:t>
      </w:r>
      <w:r>
        <w:rPr>
          <w:spacing w:val="-4"/>
          <w:rPrChange w:id="7432" w:author="Sablan Kevin" w:date="2019-01-04T09:40:00Z">
            <w:rPr/>
          </w:rPrChange>
        </w:rPr>
        <w:t xml:space="preserve"> </w:t>
      </w:r>
      <w:r>
        <w:t>a</w:t>
      </w:r>
      <w:r>
        <w:rPr>
          <w:spacing w:val="-4"/>
          <w:rPrChange w:id="7433" w:author="Sablan Kevin" w:date="2019-01-04T09:40:00Z">
            <w:rPr/>
          </w:rPrChange>
        </w:rPr>
        <w:t xml:space="preserve"> </w:t>
      </w:r>
      <w:r>
        <w:t>substandard washe</w:t>
      </w:r>
      <w:r>
        <w:rPr>
          <w:spacing w:val="-13"/>
          <w:rPrChange w:id="7434" w:author="Sablan Kevin" w:date="2019-01-04T09:40:00Z">
            <w:rPr/>
          </w:rPrChange>
        </w:rPr>
        <w:t>r</w:t>
      </w:r>
      <w:r>
        <w:t>. For this reason, it is most important to assure that the test article has been properly assembled and</w:t>
      </w:r>
      <w:r>
        <w:rPr>
          <w:spacing w:val="-5"/>
          <w:rPrChange w:id="7435" w:author="Sablan Kevin" w:date="2019-01-04T09:40:00Z">
            <w:rPr/>
          </w:rPrChange>
        </w:rPr>
        <w:t xml:space="preserve"> </w:t>
      </w:r>
      <w:r>
        <w:t>erected</w:t>
      </w:r>
      <w:r>
        <w:rPr>
          <w:spacing w:val="-4"/>
          <w:rPrChange w:id="7436" w:author="Sablan Kevin" w:date="2019-01-04T09:40:00Z">
            <w:rPr/>
          </w:rPrChange>
        </w:rPr>
        <w:t xml:space="preserve"> </w:t>
      </w:r>
      <w:r>
        <w:t>and</w:t>
      </w:r>
      <w:r>
        <w:rPr>
          <w:spacing w:val="-4"/>
          <w:rPrChange w:id="7437" w:author="Sablan Kevin" w:date="2019-01-04T09:40:00Z">
            <w:rPr/>
          </w:rPrChange>
        </w:rPr>
        <w:t xml:space="preserve"> </w:t>
      </w:r>
      <w:r>
        <w:t>that</w:t>
      </w:r>
      <w:r>
        <w:rPr>
          <w:spacing w:val="-4"/>
          <w:rPrChange w:id="7438" w:author="Sablan Kevin" w:date="2019-01-04T09:40:00Z">
            <w:rPr/>
          </w:rPrChange>
        </w:rPr>
        <w:t xml:space="preserve"> </w:t>
      </w:r>
      <w:r>
        <w:t>critical</w:t>
      </w:r>
      <w:r>
        <w:rPr>
          <w:spacing w:val="-4"/>
          <w:rPrChange w:id="7439" w:author="Sablan Kevin" w:date="2019-01-04T09:40:00Z">
            <w:rPr/>
          </w:rPrChange>
        </w:rPr>
        <w:t xml:space="preserve"> </w:t>
      </w:r>
      <w:r>
        <w:t>materials</w:t>
      </w:r>
      <w:r>
        <w:rPr>
          <w:spacing w:val="-4"/>
          <w:rPrChange w:id="7440" w:author="Sablan Kevin" w:date="2019-01-04T09:40:00Z">
            <w:rPr/>
          </w:rPrChange>
        </w:rPr>
        <w:t xml:space="preserve"> </w:t>
      </w:r>
      <w:r>
        <w:t>have</w:t>
      </w:r>
      <w:r>
        <w:rPr>
          <w:spacing w:val="-5"/>
          <w:rPrChange w:id="7441" w:author="Sablan Kevin" w:date="2019-01-04T09:40:00Z">
            <w:rPr/>
          </w:rPrChange>
        </w:rPr>
        <w:t xml:space="preserve"> </w:t>
      </w:r>
      <w:r>
        <w:t>the</w:t>
      </w:r>
      <w:r>
        <w:rPr>
          <w:spacing w:val="-4"/>
          <w:rPrChange w:id="7442" w:author="Sablan Kevin" w:date="2019-01-04T09:40:00Z">
            <w:rPr/>
          </w:rPrChange>
        </w:rPr>
        <w:t xml:space="preserve"> </w:t>
      </w:r>
      <w:del w:id="7443" w:author="Sablan Kevin" w:date="2019-01-04T09:40:00Z">
        <w:r w:rsidR="00BB2720">
          <w:delText>specified</w:delText>
        </w:r>
      </w:del>
      <w:ins w:id="7444" w:author="Sablan Kevin" w:date="2019-01-04T09:40:00Z">
        <w:r>
          <w:t>spec</w:t>
        </w:r>
        <w:r>
          <w:rPr>
            <w:spacing w:val="-2"/>
          </w:rPr>
          <w:t>i</w:t>
        </w:r>
        <w:r>
          <w:rPr>
            <w:rFonts w:cs="Times New Roman"/>
          </w:rPr>
          <w:t>fi</w:t>
        </w:r>
        <w:r>
          <w:rPr>
            <w:rFonts w:cs="Times New Roman"/>
            <w:spacing w:val="-9"/>
          </w:rPr>
          <w:t xml:space="preserve"> </w:t>
        </w:r>
        <w:r>
          <w:t>ed</w:t>
        </w:r>
      </w:ins>
      <w:r>
        <w:rPr>
          <w:spacing w:val="-5"/>
          <w:rPrChange w:id="7445" w:author="Sablan Kevin" w:date="2019-01-04T09:40:00Z">
            <w:rPr/>
          </w:rPrChange>
        </w:rPr>
        <w:t xml:space="preserve"> </w:t>
      </w:r>
      <w:r>
        <w:t>design</w:t>
      </w:r>
      <w:r>
        <w:rPr>
          <w:spacing w:val="-4"/>
          <w:rPrChange w:id="7446" w:author="Sablan Kevin" w:date="2019-01-04T09:40:00Z">
            <w:rPr/>
          </w:rPrChange>
        </w:rPr>
        <w:t xml:space="preserve"> </w:t>
      </w:r>
      <w:r>
        <w:t>properties.</w:t>
      </w:r>
      <w:r>
        <w:rPr>
          <w:spacing w:val="-4"/>
          <w:rPrChange w:id="7447" w:author="Sablan Kevin" w:date="2019-01-04T09:40:00Z">
            <w:rPr/>
          </w:rPrChange>
        </w:rPr>
        <w:t xml:space="preserve"> </w:t>
      </w:r>
      <w:r>
        <w:t>Details</w:t>
      </w:r>
      <w:r>
        <w:rPr>
          <w:spacing w:val="-4"/>
          <w:rPrChange w:id="7448" w:author="Sablan Kevin" w:date="2019-01-04T09:40:00Z">
            <w:rPr/>
          </w:rPrChange>
        </w:rPr>
        <w:t xml:space="preserve"> </w:t>
      </w:r>
      <w:r>
        <w:t>of</w:t>
      </w:r>
      <w:r>
        <w:rPr>
          <w:spacing w:val="-4"/>
          <w:rPrChange w:id="7449" w:author="Sablan Kevin" w:date="2019-01-04T09:40:00Z">
            <w:rPr/>
          </w:rPrChange>
        </w:rPr>
        <w:t xml:space="preserve"> </w:t>
      </w:r>
      <w:r>
        <w:t>most</w:t>
      </w:r>
      <w:r>
        <w:rPr>
          <w:spacing w:val="-4"/>
          <w:rPrChange w:id="7450" w:author="Sablan Kevin" w:date="2019-01-04T09:40:00Z">
            <w:rPr/>
          </w:rPrChange>
        </w:rPr>
        <w:t xml:space="preserve"> </w:t>
      </w:r>
      <w:del w:id="7451" w:author="Sablan Kevin" w:date="2019-01-04T09:40:00Z">
        <w:r w:rsidR="00BB2720">
          <w:delText>concern</w:delText>
        </w:r>
      </w:del>
      <w:ins w:id="7452" w:author="Sablan Kevin" w:date="2019-01-04T09:40:00Z">
        <w:r>
          <w:t>con-</w:t>
        </w:r>
      </w:ins>
    </w:p>
    <w:p w14:paraId="406CD0A7" w14:textId="0BC3D8A5" w:rsidR="00AA57AC" w:rsidRDefault="009516E7">
      <w:pPr>
        <w:pStyle w:val="BodyText"/>
        <w:spacing w:before="1" w:line="284" w:lineRule="auto"/>
        <w:ind w:left="119" w:right="161"/>
        <w:rPr>
          <w:ins w:id="7453" w:author="Sablan Kevin" w:date="2019-01-04T09:40:00Z"/>
        </w:rPr>
      </w:pPr>
      <w:ins w:id="7454" w:author="Sablan Kevin" w:date="2019-01-04T09:40:00Z">
        <w:r>
          <w:t>cern</w:t>
        </w:r>
      </w:ins>
      <w:r>
        <w:t xml:space="preserve"> are those that are highly stressed (such as welded and bolted connections, anchor cables, cable connections, and concrete footings) or those that must fracture or tear away during impact (such as breakaway sign bases or weakened barrier posts). Compressive tests of concrete cylinders, proof tests of cable assemblies, and </w:t>
      </w:r>
      <w:del w:id="7455" w:author="Sablan Kevin" w:date="2019-01-04T09:40:00Z">
        <w:r w:rsidR="00BB2720">
          <w:delText xml:space="preserve">tests of </w:delText>
        </w:r>
      </w:del>
      <w:r>
        <w:t xml:space="preserve">physical and chemical properties of materials, in general, should be </w:t>
      </w:r>
      <w:del w:id="7456" w:author="Sablan Kevin" w:date="2019-01-04T09:40:00Z">
        <w:r w:rsidR="00BB2720">
          <w:delText>performed</w:delText>
        </w:r>
      </w:del>
      <w:ins w:id="7457" w:author="Sablan Kevin" w:date="2019-01-04T09:40:00Z">
        <w:r>
          <w:t>pe</w:t>
        </w:r>
        <w:r>
          <w:rPr>
            <w:spacing w:val="-5"/>
          </w:rPr>
          <w:t>r</w:t>
        </w:r>
        <w:r>
          <w:t>- formed</w:t>
        </w:r>
      </w:ins>
      <w:r>
        <w:t xml:space="preserve"> on a random sample of the test article elements or obtained from the supplier of the material. Even</w:t>
      </w:r>
      <w:r>
        <w:rPr>
          <w:spacing w:val="-9"/>
          <w:rPrChange w:id="7458" w:author="Sablan Kevin" w:date="2019-01-04T09:40:00Z">
            <w:rPr/>
          </w:rPrChange>
        </w:rPr>
        <w:t xml:space="preserve"> </w:t>
      </w:r>
      <w:r>
        <w:t>though</w:t>
      </w:r>
      <w:r>
        <w:rPr>
          <w:spacing w:val="-8"/>
          <w:rPrChange w:id="7459" w:author="Sablan Kevin" w:date="2019-01-04T09:40:00Z">
            <w:rPr/>
          </w:rPrChange>
        </w:rPr>
        <w:t xml:space="preserve"> </w:t>
      </w:r>
      <w:r>
        <w:t>well-</w:t>
      </w:r>
      <w:del w:id="7460" w:author="Sablan Kevin" w:date="2019-01-04T09:40:00Z">
        <w:r w:rsidR="00BB2720">
          <w:delText>defined</w:delText>
        </w:r>
      </w:del>
      <w:ins w:id="7461" w:author="Sablan Kevin" w:date="2019-01-04T09:40:00Z">
        <w:r>
          <w:t>d</w:t>
        </w:r>
        <w:r>
          <w:rPr>
            <w:spacing w:val="-1"/>
          </w:rPr>
          <w:t>e</w:t>
        </w:r>
        <w:r>
          <w:rPr>
            <w:rFonts w:cs="Times New Roman"/>
          </w:rPr>
          <w:t>fi</w:t>
        </w:r>
        <w:r>
          <w:rPr>
            <w:rFonts w:cs="Times New Roman"/>
            <w:spacing w:val="-14"/>
          </w:rPr>
          <w:t xml:space="preserve"> </w:t>
        </w:r>
        <w:r>
          <w:t>ned</w:t>
        </w:r>
      </w:ins>
      <w:r>
        <w:rPr>
          <w:spacing w:val="-8"/>
          <w:rPrChange w:id="7462" w:author="Sablan Kevin" w:date="2019-01-04T09:40:00Z">
            <w:rPr/>
          </w:rPrChange>
        </w:rPr>
        <w:t xml:space="preserve"> </w:t>
      </w:r>
      <w:r>
        <w:t>material</w:t>
      </w:r>
      <w:r>
        <w:rPr>
          <w:spacing w:val="-8"/>
          <w:rPrChange w:id="7463" w:author="Sablan Kevin" w:date="2019-01-04T09:40:00Z">
            <w:rPr/>
          </w:rPrChange>
        </w:rPr>
        <w:t xml:space="preserve"> </w:t>
      </w:r>
      <w:del w:id="7464" w:author="Sablan Kevin" w:date="2019-01-04T09:40:00Z">
        <w:r w:rsidR="00BB2720">
          <w:delText>specifications</w:delText>
        </w:r>
      </w:del>
      <w:ins w:id="7465" w:author="Sablan Kevin" w:date="2019-01-04T09:40:00Z">
        <w:r>
          <w:t>spec</w:t>
        </w:r>
        <w:r>
          <w:rPr>
            <w:spacing w:val="-1"/>
          </w:rPr>
          <w:t>i</w:t>
        </w:r>
        <w:r>
          <w:rPr>
            <w:rFonts w:cs="Times New Roman"/>
          </w:rPr>
          <w:t>fi</w:t>
        </w:r>
        <w:r>
          <w:rPr>
            <w:rFonts w:cs="Times New Roman"/>
            <w:spacing w:val="-14"/>
          </w:rPr>
          <w:t xml:space="preserve"> </w:t>
        </w:r>
        <w:r>
          <w:t>cations</w:t>
        </w:r>
      </w:ins>
      <w:r>
        <w:rPr>
          <w:spacing w:val="-8"/>
          <w:rPrChange w:id="7466" w:author="Sablan Kevin" w:date="2019-01-04T09:40:00Z">
            <w:rPr/>
          </w:rPrChange>
        </w:rPr>
        <w:t xml:space="preserve"> </w:t>
      </w:r>
      <w:r>
        <w:t>and</w:t>
      </w:r>
      <w:r>
        <w:rPr>
          <w:spacing w:val="-9"/>
          <w:rPrChange w:id="7467" w:author="Sablan Kevin" w:date="2019-01-04T09:40:00Z">
            <w:rPr/>
          </w:rPrChange>
        </w:rPr>
        <w:t xml:space="preserve"> </w:t>
      </w:r>
      <w:r>
        <w:t>appropriate</w:t>
      </w:r>
      <w:r>
        <w:rPr>
          <w:spacing w:val="-8"/>
          <w:rPrChange w:id="7468" w:author="Sablan Kevin" w:date="2019-01-04T09:40:00Z">
            <w:rPr/>
          </w:rPrChange>
        </w:rPr>
        <w:t xml:space="preserve"> </w:t>
      </w:r>
      <w:r>
        <w:t>fracture</w:t>
      </w:r>
      <w:r>
        <w:rPr>
          <w:spacing w:val="-8"/>
          <w:rPrChange w:id="7469" w:author="Sablan Kevin" w:date="2019-01-04T09:40:00Z">
            <w:rPr/>
          </w:rPrChange>
        </w:rPr>
        <w:t xml:space="preserve"> </w:t>
      </w:r>
      <w:r>
        <w:t>modes</w:t>
      </w:r>
      <w:r>
        <w:rPr>
          <w:spacing w:val="-9"/>
          <w:rPrChange w:id="7470" w:author="Sablan Kevin" w:date="2019-01-04T09:40:00Z">
            <w:rPr/>
          </w:rPrChange>
        </w:rPr>
        <w:t xml:space="preserve"> </w:t>
      </w:r>
      <w:r>
        <w:t>may</w:t>
      </w:r>
      <w:r>
        <w:rPr>
          <w:spacing w:val="-8"/>
          <w:rPrChange w:id="7471" w:author="Sablan Kevin" w:date="2019-01-04T09:40:00Z">
            <w:rPr/>
          </w:rPrChange>
        </w:rPr>
        <w:t xml:space="preserve"> </w:t>
      </w:r>
      <w:r>
        <w:t>not</w:t>
      </w:r>
      <w:r>
        <w:rPr>
          <w:spacing w:val="-8"/>
          <w:rPrChange w:id="7472" w:author="Sablan Kevin" w:date="2019-01-04T09:40:00Z">
            <w:rPr/>
          </w:rPrChange>
        </w:rPr>
        <w:t xml:space="preserve"> </w:t>
      </w:r>
      <w:r>
        <w:t>be</w:t>
      </w:r>
      <w:r>
        <w:rPr>
          <w:spacing w:val="-9"/>
          <w:rPrChange w:id="7473" w:author="Sablan Kevin" w:date="2019-01-04T09:40:00Z">
            <w:rPr/>
          </w:rPrChange>
        </w:rPr>
        <w:t xml:space="preserve"> </w:t>
      </w:r>
      <w:r>
        <w:t>fully</w:t>
      </w:r>
      <w:r>
        <w:rPr>
          <w:spacing w:val="-8"/>
          <w:rPrChange w:id="7474" w:author="Sablan Kevin" w:date="2019-01-04T09:40:00Z">
            <w:rPr/>
          </w:rPrChange>
        </w:rPr>
        <w:t xml:space="preserve"> </w:t>
      </w:r>
      <w:del w:id="7475" w:author="Sablan Kevin" w:date="2019-01-04T09:40:00Z">
        <w:r w:rsidR="00BB2720">
          <w:delText>developed</w:delText>
        </w:r>
      </w:del>
      <w:ins w:id="7476" w:author="Sablan Kevin" w:date="2019-01-04T09:40:00Z">
        <w:r>
          <w:t>de- veloped</w:t>
        </w:r>
      </w:ins>
      <w:r>
        <w:t>, the properties of all components and materials used in the test article should be documented in detail in the test report or at least be traceable should any questions arise.</w:t>
      </w:r>
      <w:del w:id="7477" w:author="Sablan Kevin" w:date="2019-01-04T09:40:00Z">
        <w:r w:rsidR="00BB2720">
          <w:delText xml:space="preserve"> </w:delText>
        </w:r>
      </w:del>
    </w:p>
    <w:p w14:paraId="298D74A2" w14:textId="77777777" w:rsidR="00AA57AC" w:rsidRDefault="00AA57AC">
      <w:pPr>
        <w:spacing w:line="284" w:lineRule="auto"/>
        <w:rPr>
          <w:ins w:id="7478" w:author="Sablan Kevin" w:date="2019-01-04T09:40:00Z"/>
        </w:rPr>
        <w:sectPr w:rsidR="00AA57AC">
          <w:pgSz w:w="12240" w:h="15840"/>
          <w:pgMar w:top="560" w:right="1520" w:bottom="540" w:left="1500" w:header="0" w:footer="355" w:gutter="0"/>
          <w:cols w:space="720"/>
        </w:sectPr>
      </w:pPr>
    </w:p>
    <w:p w14:paraId="32C02140" w14:textId="77777777" w:rsidR="00AA57AC" w:rsidRDefault="009516E7">
      <w:pPr>
        <w:spacing w:before="86"/>
        <w:ind w:right="100"/>
        <w:jc w:val="right"/>
        <w:rPr>
          <w:ins w:id="7479" w:author="Sablan Kevin" w:date="2019-01-04T09:40:00Z"/>
          <w:rFonts w:ascii="Franklin Gothic Demi" w:eastAsia="Franklin Gothic Demi" w:hAnsi="Franklin Gothic Demi" w:cs="Franklin Gothic Demi"/>
          <w:sz w:val="18"/>
          <w:szCs w:val="18"/>
        </w:rPr>
      </w:pPr>
      <w:ins w:id="7480"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2"/>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5</w:t>
        </w:r>
      </w:ins>
    </w:p>
    <w:p w14:paraId="0FC86926" w14:textId="77777777" w:rsidR="00AA57AC" w:rsidRDefault="00AA57AC">
      <w:pPr>
        <w:spacing w:line="200" w:lineRule="exact"/>
        <w:rPr>
          <w:sz w:val="20"/>
          <w:rPrChange w:id="7481" w:author="Sablan Kevin" w:date="2019-01-04T09:40:00Z">
            <w:rPr/>
          </w:rPrChange>
        </w:rPr>
        <w:pPrChange w:id="7482" w:author="Sablan Kevin" w:date="2019-01-04T09:40:00Z">
          <w:pPr>
            <w:pStyle w:val="BodyText"/>
          </w:pPr>
        </w:pPrChange>
      </w:pPr>
    </w:p>
    <w:p w14:paraId="16768291" w14:textId="77777777" w:rsidR="00AA57AC" w:rsidRDefault="00AA57AC">
      <w:pPr>
        <w:spacing w:before="2" w:line="260" w:lineRule="exact"/>
        <w:rPr>
          <w:sz w:val="26"/>
          <w:rPrChange w:id="7483" w:author="Sablan Kevin" w:date="2019-01-04T09:40:00Z">
            <w:rPr/>
          </w:rPrChange>
        </w:rPr>
        <w:pPrChange w:id="7484" w:author="Sablan Kevin" w:date="2019-01-04T09:40:00Z">
          <w:pPr>
            <w:pStyle w:val="BodyText"/>
          </w:pPr>
        </w:pPrChange>
      </w:pPr>
    </w:p>
    <w:p w14:paraId="5B7BAB26" w14:textId="77777777" w:rsidR="00AA57AC" w:rsidRDefault="009516E7">
      <w:pPr>
        <w:pStyle w:val="Heading6"/>
        <w:spacing w:before="71"/>
        <w:ind w:left="120" w:firstLine="0"/>
        <w:rPr>
          <w:b w:val="0"/>
          <w:i w:val="0"/>
          <w:rPrChange w:id="7485" w:author="Sablan Kevin" w:date="2019-01-04T09:40:00Z">
            <w:rPr/>
          </w:rPrChange>
        </w:rPr>
        <w:pPrChange w:id="7486" w:author="Sablan Kevin" w:date="2019-01-04T09:40:00Z">
          <w:pPr>
            <w:pStyle w:val="1111Bodytitles"/>
          </w:pPr>
        </w:pPrChange>
      </w:pPr>
      <w:bookmarkStart w:id="7487" w:name="_TOC_250030"/>
      <w:r>
        <w:t>A3.4.2.1 Longitudinal Barriers</w:t>
      </w:r>
      <w:bookmarkEnd w:id="7487"/>
    </w:p>
    <w:p w14:paraId="3261ACAB" w14:textId="735AF3CD" w:rsidR="00AA57AC" w:rsidRDefault="009516E7">
      <w:pPr>
        <w:pStyle w:val="BodyText"/>
        <w:spacing w:before="47" w:line="284" w:lineRule="auto"/>
        <w:ind w:right="327"/>
        <w:pPrChange w:id="7488" w:author="Sablan Kevin" w:date="2019-01-04T09:40:00Z">
          <w:pPr>
            <w:pStyle w:val="BodyText"/>
          </w:pPr>
        </w:pPrChange>
      </w:pPr>
      <w:r>
        <w:t>Proper judgment must be exercised in establishing test installation length. In specifying minimum length</w:t>
      </w:r>
      <w:r>
        <w:rPr>
          <w:spacing w:val="-5"/>
          <w:rPrChange w:id="7489" w:author="Sablan Kevin" w:date="2019-01-04T09:40:00Z">
            <w:rPr/>
          </w:rPrChange>
        </w:rPr>
        <w:t xml:space="preserve"> </w:t>
      </w:r>
      <w:r>
        <w:t>of</w:t>
      </w:r>
      <w:r>
        <w:rPr>
          <w:spacing w:val="-4"/>
          <w:rPrChange w:id="7490" w:author="Sablan Kevin" w:date="2019-01-04T09:40:00Z">
            <w:rPr/>
          </w:rPrChange>
        </w:rPr>
        <w:t xml:space="preserve"> </w:t>
      </w:r>
      <w:r>
        <w:t>a</w:t>
      </w:r>
      <w:r>
        <w:rPr>
          <w:spacing w:val="-4"/>
          <w:rPrChange w:id="7491" w:author="Sablan Kevin" w:date="2019-01-04T09:40:00Z">
            <w:rPr/>
          </w:rPrChange>
        </w:rPr>
        <w:t xml:space="preserve"> </w:t>
      </w:r>
      <w:r>
        <w:t>longitudinal</w:t>
      </w:r>
      <w:r>
        <w:rPr>
          <w:spacing w:val="-4"/>
          <w:rPrChange w:id="7492" w:author="Sablan Kevin" w:date="2019-01-04T09:40:00Z">
            <w:rPr/>
          </w:rPrChange>
        </w:rPr>
        <w:t xml:space="preserve"> </w:t>
      </w:r>
      <w:r>
        <w:t>barrier</w:t>
      </w:r>
      <w:r>
        <w:rPr>
          <w:spacing w:val="-4"/>
          <w:rPrChange w:id="7493" w:author="Sablan Kevin" w:date="2019-01-04T09:40:00Z">
            <w:rPr/>
          </w:rPrChange>
        </w:rPr>
        <w:t xml:space="preserve"> </w:t>
      </w:r>
      <w:r>
        <w:t>installation,</w:t>
      </w:r>
      <w:r>
        <w:rPr>
          <w:spacing w:val="-4"/>
          <w:rPrChange w:id="7494" w:author="Sablan Kevin" w:date="2019-01-04T09:40:00Z">
            <w:rPr/>
          </w:rPrChange>
        </w:rPr>
        <w:t xml:space="preserve"> </w:t>
      </w:r>
      <w:r>
        <w:t>the</w:t>
      </w:r>
      <w:r>
        <w:rPr>
          <w:spacing w:val="-5"/>
          <w:rPrChange w:id="7495" w:author="Sablan Kevin" w:date="2019-01-04T09:40:00Z">
            <w:rPr/>
          </w:rPrChange>
        </w:rPr>
        <w:t xml:space="preserve"> </w:t>
      </w:r>
      <w:r>
        <w:t>intent</w:t>
      </w:r>
      <w:r>
        <w:rPr>
          <w:spacing w:val="-4"/>
          <w:rPrChange w:id="7496" w:author="Sablan Kevin" w:date="2019-01-04T09:40:00Z">
            <w:rPr/>
          </w:rPrChange>
        </w:rPr>
        <w:t xml:space="preserve"> </w:t>
      </w:r>
      <w:r>
        <w:t>is</w:t>
      </w:r>
      <w:r>
        <w:rPr>
          <w:spacing w:val="-4"/>
          <w:rPrChange w:id="7497" w:author="Sablan Kevin" w:date="2019-01-04T09:40:00Z">
            <w:rPr/>
          </w:rPrChange>
        </w:rPr>
        <w:t xml:space="preserve"> </w:t>
      </w:r>
      <w:r>
        <w:t>to</w:t>
      </w:r>
      <w:r>
        <w:rPr>
          <w:spacing w:val="-4"/>
          <w:rPrChange w:id="7498" w:author="Sablan Kevin" w:date="2019-01-04T09:40:00Z">
            <w:rPr/>
          </w:rPrChange>
        </w:rPr>
        <w:t xml:space="preserve"> </w:t>
      </w:r>
      <w:r>
        <w:t>minimize</w:t>
      </w:r>
      <w:r>
        <w:rPr>
          <w:spacing w:val="-4"/>
          <w:rPrChange w:id="7499" w:author="Sablan Kevin" w:date="2019-01-04T09:40:00Z">
            <w:rPr/>
          </w:rPrChange>
        </w:rPr>
        <w:t xml:space="preserve"> </w:t>
      </w:r>
      <w:del w:id="7500" w:author="Sablan Kevin" w:date="2019-01-04T09:40:00Z">
        <w:r w:rsidR="00BB2720">
          <w:delText>influence</w:delText>
        </w:r>
      </w:del>
      <w:ins w:id="7501" w:author="Sablan Kevin" w:date="2019-01-04T09:40:00Z">
        <w:r>
          <w:t>i</w:t>
        </w:r>
        <w:r>
          <w:rPr>
            <w:spacing w:val="-2"/>
          </w:rPr>
          <w:t>n</w:t>
        </w:r>
        <w:r>
          <w:rPr>
            <w:rFonts w:cs="Times New Roman"/>
          </w:rPr>
          <w:t>fl</w:t>
        </w:r>
        <w:r>
          <w:rPr>
            <w:rFonts w:cs="Times New Roman"/>
            <w:spacing w:val="-10"/>
          </w:rPr>
          <w:t xml:space="preserve"> </w:t>
        </w:r>
        <w:r>
          <w:t>uence</w:t>
        </w:r>
      </w:ins>
      <w:r>
        <w:rPr>
          <w:spacing w:val="-4"/>
          <w:rPrChange w:id="7502" w:author="Sablan Kevin" w:date="2019-01-04T09:40:00Z">
            <w:rPr/>
          </w:rPrChange>
        </w:rPr>
        <w:t xml:space="preserve"> </w:t>
      </w:r>
      <w:r>
        <w:t>of</w:t>
      </w:r>
      <w:r>
        <w:rPr>
          <w:spacing w:val="-4"/>
          <w:rPrChange w:id="7503" w:author="Sablan Kevin" w:date="2019-01-04T09:40:00Z">
            <w:rPr/>
          </w:rPrChange>
        </w:rPr>
        <w:t xml:space="preserve"> </w:t>
      </w:r>
      <w:r>
        <w:t>terminals</w:t>
      </w:r>
      <w:r>
        <w:rPr>
          <w:spacing w:val="-4"/>
          <w:rPrChange w:id="7504" w:author="Sablan Kevin" w:date="2019-01-04T09:40:00Z">
            <w:rPr/>
          </w:rPrChange>
        </w:rPr>
        <w:t xml:space="preserve"> </w:t>
      </w:r>
      <w:r>
        <w:t>and thereby simulate a long barrie</w:t>
      </w:r>
      <w:r>
        <w:rPr>
          <w:spacing w:val="-13"/>
          <w:rPrChange w:id="7505" w:author="Sablan Kevin" w:date="2019-01-04T09:40:00Z">
            <w:rPr/>
          </w:rPrChange>
        </w:rPr>
        <w:t>r</w:t>
      </w:r>
      <w:r>
        <w:t>. Recommendations in the minimum installation lengths are provided in the document and should be followed unless there are extenuating circumstances. Barrier lengths may also need to be extended to ensure that heavy trucks are fully contained prior to reaching the end of the barrie</w:t>
      </w:r>
      <w:r>
        <w:rPr>
          <w:spacing w:val="-13"/>
          <w:rPrChange w:id="7506" w:author="Sablan Kevin" w:date="2019-01-04T09:40:00Z">
            <w:rPr/>
          </w:rPrChange>
        </w:rPr>
        <w:t>r</w:t>
      </w:r>
      <w:r>
        <w:t>.</w:t>
      </w:r>
      <w:r>
        <w:rPr>
          <w:spacing w:val="-13"/>
          <w:rPrChange w:id="7507" w:author="Sablan Kevin" w:date="2019-01-04T09:40:00Z">
            <w:rPr/>
          </w:rPrChange>
        </w:rPr>
        <w:t xml:space="preserve"> </w:t>
      </w:r>
      <w:r>
        <w:t>Also to be considered is the possible need to extend the barrier installation to observe a second collision between vehicle and barrie</w:t>
      </w:r>
      <w:r>
        <w:rPr>
          <w:spacing w:val="-13"/>
          <w:rPrChange w:id="7508" w:author="Sablan Kevin" w:date="2019-01-04T09:40:00Z">
            <w:rPr/>
          </w:rPrChange>
        </w:rPr>
        <w:t>r</w:t>
      </w:r>
      <w:r>
        <w:t>.</w:t>
      </w:r>
    </w:p>
    <w:p w14:paraId="6829EA1F" w14:textId="77777777" w:rsidR="00AA57AC" w:rsidRDefault="00AA57AC">
      <w:pPr>
        <w:spacing w:before="2" w:line="100" w:lineRule="exact"/>
        <w:rPr>
          <w:sz w:val="10"/>
          <w:rPrChange w:id="7509" w:author="Sablan Kevin" w:date="2019-01-04T09:40:00Z">
            <w:rPr/>
          </w:rPrChange>
        </w:rPr>
        <w:pPrChange w:id="7510" w:author="Sablan Kevin" w:date="2019-01-04T09:40:00Z">
          <w:pPr>
            <w:pStyle w:val="BodyText"/>
          </w:pPr>
        </w:pPrChange>
      </w:pPr>
    </w:p>
    <w:p w14:paraId="2B078479" w14:textId="77777777" w:rsidR="00AA57AC" w:rsidRDefault="00AA57AC">
      <w:pPr>
        <w:spacing w:line="200" w:lineRule="exact"/>
        <w:rPr>
          <w:ins w:id="7511" w:author="Sablan Kevin" w:date="2019-01-04T09:40:00Z"/>
          <w:sz w:val="20"/>
          <w:szCs w:val="20"/>
        </w:rPr>
      </w:pPr>
    </w:p>
    <w:p w14:paraId="5A71EE4C" w14:textId="77777777" w:rsidR="00AA57AC" w:rsidRDefault="009516E7">
      <w:pPr>
        <w:pStyle w:val="Heading6"/>
        <w:ind w:left="120" w:firstLine="0"/>
        <w:rPr>
          <w:b w:val="0"/>
          <w:i w:val="0"/>
          <w:rPrChange w:id="7512" w:author="Sablan Kevin" w:date="2019-01-04T09:40:00Z">
            <w:rPr/>
          </w:rPrChange>
        </w:rPr>
        <w:pPrChange w:id="7513" w:author="Sablan Kevin" w:date="2019-01-04T09:40:00Z">
          <w:pPr>
            <w:pStyle w:val="1111Bodytitles"/>
          </w:pPr>
        </w:pPrChange>
      </w:pPr>
      <w:bookmarkStart w:id="7514" w:name="_TOC_250029"/>
      <w:r>
        <w:t xml:space="preserve">A3.4.2.4 </w:t>
      </w:r>
      <w:r>
        <w:rPr>
          <w:spacing w:val="-9"/>
          <w:rPrChange w:id="7515" w:author="Sablan Kevin" w:date="2019-01-04T09:40:00Z">
            <w:rPr>
              <w:iCs w:val="0"/>
            </w:rPr>
          </w:rPrChange>
        </w:rPr>
        <w:t>T</w:t>
      </w:r>
      <w:r>
        <w:t>ruck-Mounted</w:t>
      </w:r>
      <w:r>
        <w:rPr>
          <w:spacing w:val="-9"/>
          <w:rPrChange w:id="7516" w:author="Sablan Kevin" w:date="2019-01-04T09:40:00Z">
            <w:rPr>
              <w:iCs w:val="0"/>
            </w:rPr>
          </w:rPrChange>
        </w:rPr>
        <w:t xml:space="preserve"> </w:t>
      </w:r>
      <w:r>
        <w:t>Attenuators (TMA)</w:t>
      </w:r>
      <w:bookmarkEnd w:id="7514"/>
    </w:p>
    <w:p w14:paraId="5FCFB95E" w14:textId="77777777" w:rsidR="00AA57AC" w:rsidRDefault="009516E7">
      <w:pPr>
        <w:pStyle w:val="BodyText"/>
        <w:spacing w:before="47"/>
        <w:pPrChange w:id="7517" w:author="Sablan Kevin" w:date="2019-01-04T09:40:00Z">
          <w:pPr>
            <w:pStyle w:val="BodyText"/>
          </w:pPr>
        </w:pPrChange>
      </w:pPr>
      <w:r>
        <w:t>See commentary in Section</w:t>
      </w:r>
      <w:r>
        <w:rPr>
          <w:spacing w:val="-13"/>
          <w:rPrChange w:id="7518" w:author="Sablan Kevin" w:date="2019-01-04T09:40:00Z">
            <w:rPr/>
          </w:rPrChange>
        </w:rPr>
        <w:t xml:space="preserve"> </w:t>
      </w:r>
      <w:r>
        <w:t>A2.2.3.</w:t>
      </w:r>
    </w:p>
    <w:p w14:paraId="3F072A3C" w14:textId="77777777" w:rsidR="00AA57AC" w:rsidRDefault="00AA57AC">
      <w:pPr>
        <w:spacing w:before="1" w:line="150" w:lineRule="exact"/>
        <w:rPr>
          <w:sz w:val="15"/>
          <w:rPrChange w:id="7519" w:author="Sablan Kevin" w:date="2019-01-04T09:40:00Z">
            <w:rPr>
              <w:rFonts w:ascii="Franklin Gothic Demi" w:hAnsi="Franklin Gothic Demi"/>
              <w:caps/>
            </w:rPr>
          </w:rPrChange>
        </w:rPr>
        <w:pPrChange w:id="7520" w:author="Sablan Kevin" w:date="2019-01-04T09:40:00Z">
          <w:pPr>
            <w:pStyle w:val="BodyText"/>
          </w:pPr>
        </w:pPrChange>
      </w:pPr>
    </w:p>
    <w:p w14:paraId="10EC0688" w14:textId="77777777" w:rsidR="00AA57AC" w:rsidRDefault="00AA57AC">
      <w:pPr>
        <w:spacing w:line="200" w:lineRule="exact"/>
        <w:rPr>
          <w:ins w:id="7521" w:author="Sablan Kevin" w:date="2019-01-04T09:40:00Z"/>
          <w:sz w:val="20"/>
          <w:szCs w:val="20"/>
        </w:rPr>
      </w:pPr>
    </w:p>
    <w:p w14:paraId="49C354DD" w14:textId="0347F2B7" w:rsidR="00AA57AC" w:rsidRDefault="009516E7">
      <w:pPr>
        <w:pStyle w:val="BodyText"/>
        <w:rPr>
          <w:rFonts w:ascii="Franklin Gothic Demi" w:eastAsia="Franklin Gothic Demi" w:hAnsi="Franklin Gothic Demi"/>
          <w:rPrChange w:id="7522" w:author="Sablan Kevin" w:date="2019-01-04T09:40:00Z">
            <w:rPr>
              <w:rFonts w:ascii="Franklin Gothic Demi" w:hAnsi="Franklin Gothic Demi"/>
              <w:caps/>
            </w:rPr>
          </w:rPrChange>
        </w:rPr>
      </w:pPr>
      <w:r>
        <w:rPr>
          <w:rFonts w:ascii="Franklin Gothic Demi" w:eastAsia="Franklin Gothic Demi" w:hAnsi="Franklin Gothic Demi"/>
          <w:rPrChange w:id="7523" w:author="Sablan Kevin" w:date="2019-01-04T09:40:00Z">
            <w:rPr>
              <w:rFonts w:ascii="Franklin Gothic Demi" w:hAnsi="Franklin Gothic Demi"/>
              <w:caps/>
            </w:rPr>
          </w:rPrChange>
        </w:rPr>
        <w:t>A3.4.3</w:t>
      </w:r>
      <w:r>
        <w:rPr>
          <w:rFonts w:ascii="Franklin Gothic Demi" w:eastAsia="Franklin Gothic Demi" w:hAnsi="Franklin Gothic Demi"/>
          <w:spacing w:val="-4"/>
          <w:rPrChange w:id="7524" w:author="Sablan Kevin" w:date="2019-01-04T09:40:00Z">
            <w:rPr>
              <w:rFonts w:ascii="Franklin Gothic Demi" w:hAnsi="Franklin Gothic Demi"/>
              <w:caps/>
            </w:rPr>
          </w:rPrChange>
        </w:rPr>
        <w:t xml:space="preserve"> </w:t>
      </w:r>
      <w:del w:id="7525" w:author="Sablan Kevin" w:date="2019-01-04T09:40:00Z">
        <w:r w:rsidR="00BB2720">
          <w:rPr>
            <w:rFonts w:ascii="Franklin Gothic Demi" w:hAnsi="Franklin Gothic Demi" w:cs="Franklin Gothic Demi"/>
            <w:caps/>
          </w:rPr>
          <w:delText>Test Installation Documentation</w:delText>
        </w:r>
      </w:del>
      <w:ins w:id="7526" w:author="Sablan Kevin" w:date="2019-01-04T09:40:00Z">
        <w:r>
          <w:rPr>
            <w:rFonts w:ascii="Franklin Gothic Demi" w:eastAsia="Franklin Gothic Demi" w:hAnsi="Franklin Gothic Demi" w:cs="Franklin Gothic Demi"/>
          </w:rPr>
          <w:t>TEST</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INS</w:t>
        </w:r>
        <w:r>
          <w:rPr>
            <w:rFonts w:ascii="Franklin Gothic Demi" w:eastAsia="Franklin Gothic Demi" w:hAnsi="Franklin Gothic Demi" w:cs="Franklin Gothic Demi"/>
            <w:spacing w:val="-12"/>
          </w:rPr>
          <w:t>T</w:t>
        </w:r>
        <w:r>
          <w:rPr>
            <w:rFonts w:ascii="Franklin Gothic Demi" w:eastAsia="Franklin Gothic Demi" w:hAnsi="Franklin Gothic Demi" w:cs="Franklin Gothic Demi"/>
          </w:rPr>
          <w:t>ALL</w:t>
        </w:r>
        <w:r>
          <w:rPr>
            <w:rFonts w:ascii="Franklin Gothic Demi" w:eastAsia="Franklin Gothic Demi" w:hAnsi="Franklin Gothic Demi" w:cs="Franklin Gothic Demi"/>
            <w:spacing w:val="-12"/>
          </w:rPr>
          <w:t>A</w:t>
        </w:r>
        <w:r>
          <w:rPr>
            <w:rFonts w:ascii="Franklin Gothic Demi" w:eastAsia="Franklin Gothic Demi" w:hAnsi="Franklin Gothic Demi" w:cs="Franklin Gothic Demi"/>
          </w:rPr>
          <w:t>TION</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DOCUMEN</w:t>
        </w:r>
        <w:r>
          <w:rPr>
            <w:rFonts w:ascii="Franklin Gothic Demi" w:eastAsia="Franklin Gothic Demi" w:hAnsi="Franklin Gothic Demi" w:cs="Franklin Gothic Demi"/>
            <w:spacing w:val="-11"/>
          </w:rPr>
          <w:t>T</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w:t>
        </w:r>
      </w:ins>
    </w:p>
    <w:p w14:paraId="659B8ABC" w14:textId="18534BDD" w:rsidR="00AA57AC" w:rsidRDefault="00B04CBA">
      <w:pPr>
        <w:pStyle w:val="BodyText"/>
        <w:spacing w:before="47" w:line="284" w:lineRule="auto"/>
        <w:ind w:right="181"/>
        <w:rPr>
          <w:rPrChange w:id="7527" w:author="Sablan Kevin" w:date="2019-01-04T09:40:00Z">
            <w:rPr>
              <w:vertAlign w:val="subscript"/>
            </w:rPr>
          </w:rPrChange>
        </w:rPr>
        <w:pPrChange w:id="7528" w:author="Sablan Kevin" w:date="2019-01-04T09:40:00Z">
          <w:pPr>
            <w:pStyle w:val="BodyText"/>
          </w:pPr>
        </w:pPrChange>
      </w:pPr>
      <w:del w:id="7529" w:author="Sablan Kevin" w:date="2019-01-04T09:40:00Z">
        <w:r>
          <w:delText>Additional</w:delText>
        </w:r>
      </w:del>
      <w:ins w:id="7530" w:author="Sablan Kevin" w:date="2019-01-04T09:40:00Z">
        <w:r w:rsidR="009516E7">
          <w:t>More</w:t>
        </w:r>
      </w:ins>
      <w:r w:rsidR="009516E7">
        <w:t xml:space="preserve"> emphasis is placed on the documentation of test installations, from CAD drawings to </w:t>
      </w:r>
      <w:del w:id="7531" w:author="Sablan Kevin" w:date="2019-01-04T09:40:00Z">
        <w:r w:rsidR="00BB2720">
          <w:delText>components</w:delText>
        </w:r>
      </w:del>
      <w:ins w:id="7532" w:author="Sablan Kevin" w:date="2019-01-04T09:40:00Z">
        <w:r w:rsidR="009516E7">
          <w:t>compo- nents</w:t>
        </w:r>
      </w:ins>
      <w:r w:rsidR="009516E7">
        <w:t xml:space="preserve"> and materials.</w:t>
      </w:r>
      <w:r w:rsidR="009516E7">
        <w:rPr>
          <w:spacing w:val="-4"/>
          <w:rPrChange w:id="7533" w:author="Sablan Kevin" w:date="2019-01-04T09:40:00Z">
            <w:rPr/>
          </w:rPrChange>
        </w:rPr>
        <w:t xml:space="preserve"> </w:t>
      </w:r>
      <w:r w:rsidR="009516E7">
        <w:t xml:space="preserve">The objective of the </w:t>
      </w:r>
      <w:del w:id="7534" w:author="Sablan Kevin" w:date="2019-01-04T09:40:00Z">
        <w:r>
          <w:delText>detailed</w:delText>
        </w:r>
      </w:del>
      <w:ins w:id="7535" w:author="Sablan Kevin" w:date="2019-01-04T09:40:00Z">
        <w:r w:rsidR="009516E7">
          <w:t>improved</w:t>
        </w:r>
      </w:ins>
      <w:r w:rsidR="009516E7">
        <w:t xml:space="preserve"> documentation requirement is to provide user agencies</w:t>
      </w:r>
      <w:r w:rsidR="009516E7">
        <w:rPr>
          <w:spacing w:val="-4"/>
          <w:rPrChange w:id="7536" w:author="Sablan Kevin" w:date="2019-01-04T09:40:00Z">
            <w:rPr/>
          </w:rPrChange>
        </w:rPr>
        <w:t xml:space="preserve"> </w:t>
      </w:r>
      <w:r w:rsidR="009516E7">
        <w:t>with</w:t>
      </w:r>
      <w:r w:rsidR="009516E7">
        <w:rPr>
          <w:spacing w:val="-4"/>
          <w:rPrChange w:id="7537" w:author="Sablan Kevin" w:date="2019-01-04T09:40:00Z">
            <w:rPr/>
          </w:rPrChange>
        </w:rPr>
        <w:t xml:space="preserve"> </w:t>
      </w:r>
      <w:del w:id="7538" w:author="Sablan Kevin" w:date="2019-01-04T09:40:00Z">
        <w:r w:rsidR="00BB2720">
          <w:delText>sufficient</w:delText>
        </w:r>
      </w:del>
      <w:ins w:id="7539" w:author="Sablan Kevin" w:date="2019-01-04T09:40:00Z">
        <w:r w:rsidR="009516E7">
          <w:t>su</w:t>
        </w:r>
        <w:r w:rsidR="009516E7">
          <w:rPr>
            <w:spacing w:val="-1"/>
          </w:rPr>
          <w:t>f</w:t>
        </w:r>
        <w:r w:rsidR="009516E7">
          <w:rPr>
            <w:rFonts w:cs="Times New Roman"/>
          </w:rPr>
          <w:t>fi</w:t>
        </w:r>
        <w:r w:rsidR="009516E7">
          <w:rPr>
            <w:rFonts w:cs="Times New Roman"/>
            <w:spacing w:val="-10"/>
          </w:rPr>
          <w:t xml:space="preserve"> </w:t>
        </w:r>
        <w:r w:rsidR="009516E7">
          <w:t>cient</w:t>
        </w:r>
      </w:ins>
      <w:r w:rsidR="009516E7">
        <w:rPr>
          <w:spacing w:val="-4"/>
          <w:rPrChange w:id="7540" w:author="Sablan Kevin" w:date="2019-01-04T09:40:00Z">
            <w:rPr/>
          </w:rPrChange>
        </w:rPr>
        <w:t xml:space="preserve"> </w:t>
      </w:r>
      <w:r w:rsidR="009516E7">
        <w:t>information</w:t>
      </w:r>
      <w:r w:rsidR="009516E7">
        <w:rPr>
          <w:spacing w:val="-4"/>
          <w:rPrChange w:id="7541" w:author="Sablan Kevin" w:date="2019-01-04T09:40:00Z">
            <w:rPr/>
          </w:rPrChange>
        </w:rPr>
        <w:t xml:space="preserve"> </w:t>
      </w:r>
      <w:r w:rsidR="009516E7">
        <w:t>on</w:t>
      </w:r>
      <w:r w:rsidR="009516E7">
        <w:rPr>
          <w:spacing w:val="-3"/>
          <w:rPrChange w:id="7542" w:author="Sablan Kevin" w:date="2019-01-04T09:40:00Z">
            <w:rPr/>
          </w:rPrChange>
        </w:rPr>
        <w:t xml:space="preserve"> </w:t>
      </w:r>
      <w:r w:rsidR="009516E7">
        <w:t>the</w:t>
      </w:r>
      <w:r w:rsidR="009516E7">
        <w:rPr>
          <w:spacing w:val="-4"/>
          <w:rPrChange w:id="7543" w:author="Sablan Kevin" w:date="2019-01-04T09:40:00Z">
            <w:rPr/>
          </w:rPrChange>
        </w:rPr>
        <w:t xml:space="preserve"> </w:t>
      </w:r>
      <w:r w:rsidR="009516E7">
        <w:t>crash</w:t>
      </w:r>
      <w:r w:rsidR="009516E7">
        <w:rPr>
          <w:spacing w:val="-4"/>
          <w:rPrChange w:id="7544" w:author="Sablan Kevin" w:date="2019-01-04T09:40:00Z">
            <w:rPr/>
          </w:rPrChange>
        </w:rPr>
        <w:t xml:space="preserve"> </w:t>
      </w:r>
      <w:r w:rsidR="009516E7">
        <w:t>tests</w:t>
      </w:r>
      <w:r w:rsidR="009516E7">
        <w:rPr>
          <w:spacing w:val="-4"/>
          <w:rPrChange w:id="7545" w:author="Sablan Kevin" w:date="2019-01-04T09:40:00Z">
            <w:rPr/>
          </w:rPrChange>
        </w:rPr>
        <w:t xml:space="preserve"> </w:t>
      </w:r>
      <w:r w:rsidR="009516E7">
        <w:t>to</w:t>
      </w:r>
      <w:r w:rsidR="009516E7">
        <w:rPr>
          <w:spacing w:val="-4"/>
          <w:rPrChange w:id="7546" w:author="Sablan Kevin" w:date="2019-01-04T09:40:00Z">
            <w:rPr/>
          </w:rPrChange>
        </w:rPr>
        <w:t xml:space="preserve"> </w:t>
      </w:r>
      <w:r w:rsidR="009516E7">
        <w:t>properly</w:t>
      </w:r>
      <w:r w:rsidR="009516E7">
        <w:rPr>
          <w:spacing w:val="-4"/>
          <w:rPrChange w:id="7547" w:author="Sablan Kevin" w:date="2019-01-04T09:40:00Z">
            <w:rPr/>
          </w:rPrChange>
        </w:rPr>
        <w:t xml:space="preserve"> </w:t>
      </w:r>
      <w:r w:rsidR="009516E7">
        <w:t>evaluate</w:t>
      </w:r>
      <w:r w:rsidR="009516E7">
        <w:rPr>
          <w:spacing w:val="-4"/>
          <w:rPrChange w:id="7548" w:author="Sablan Kevin" w:date="2019-01-04T09:40:00Z">
            <w:rPr/>
          </w:rPrChange>
        </w:rPr>
        <w:t xml:space="preserve"> </w:t>
      </w:r>
      <w:r w:rsidR="009516E7">
        <w:t>the</w:t>
      </w:r>
      <w:r w:rsidR="009516E7">
        <w:rPr>
          <w:spacing w:val="-4"/>
          <w:rPrChange w:id="7549" w:author="Sablan Kevin" w:date="2019-01-04T09:40:00Z">
            <w:rPr/>
          </w:rPrChange>
        </w:rPr>
        <w:t xml:space="preserve"> </w:t>
      </w:r>
      <w:r w:rsidR="009516E7">
        <w:t>test</w:t>
      </w:r>
      <w:r w:rsidR="009516E7">
        <w:rPr>
          <w:spacing w:val="-4"/>
          <w:rPrChange w:id="7550" w:author="Sablan Kevin" w:date="2019-01-04T09:40:00Z">
            <w:rPr/>
          </w:rPrChange>
        </w:rPr>
        <w:t xml:space="preserve"> </w:t>
      </w:r>
      <w:r w:rsidR="009516E7">
        <w:t>articles</w:t>
      </w:r>
      <w:r w:rsidR="009516E7">
        <w:rPr>
          <w:spacing w:val="-3"/>
          <w:rPrChange w:id="7551" w:author="Sablan Kevin" w:date="2019-01-04T09:40:00Z">
            <w:rPr/>
          </w:rPrChange>
        </w:rPr>
        <w:t xml:space="preserve"> </w:t>
      </w:r>
      <w:r w:rsidR="009516E7">
        <w:t>and</w:t>
      </w:r>
      <w:r w:rsidR="009516E7">
        <w:rPr>
          <w:spacing w:val="-4"/>
          <w:rPrChange w:id="7552" w:author="Sablan Kevin" w:date="2019-01-04T09:40:00Z">
            <w:rPr/>
          </w:rPrChange>
        </w:rPr>
        <w:t xml:space="preserve"> </w:t>
      </w:r>
      <w:r w:rsidR="009516E7">
        <w:t>test results.</w:t>
      </w:r>
      <w:r w:rsidR="009516E7">
        <w:rPr>
          <w:spacing w:val="-9"/>
          <w:rPrChange w:id="7553" w:author="Sablan Kevin" w:date="2019-01-04T09:40:00Z">
            <w:rPr/>
          </w:rPrChange>
        </w:rPr>
        <w:t xml:space="preserve"> </w:t>
      </w:r>
      <w:r w:rsidR="009516E7">
        <w:t>The</w:t>
      </w:r>
      <w:r w:rsidR="009516E7">
        <w:rPr>
          <w:spacing w:val="-4"/>
          <w:rPrChange w:id="7554" w:author="Sablan Kevin" w:date="2019-01-04T09:40:00Z">
            <w:rPr/>
          </w:rPrChange>
        </w:rPr>
        <w:t xml:space="preserve"> </w:t>
      </w:r>
      <w:r w:rsidR="009516E7">
        <w:t>test</w:t>
      </w:r>
      <w:r w:rsidR="009516E7">
        <w:rPr>
          <w:spacing w:val="-5"/>
          <w:rPrChange w:id="7555" w:author="Sablan Kevin" w:date="2019-01-04T09:40:00Z">
            <w:rPr/>
          </w:rPrChange>
        </w:rPr>
        <w:t xml:space="preserve"> </w:t>
      </w:r>
      <w:r w:rsidR="009516E7">
        <w:t>installation</w:t>
      </w:r>
      <w:r w:rsidR="009516E7">
        <w:rPr>
          <w:spacing w:val="-4"/>
          <w:rPrChange w:id="7556" w:author="Sablan Kevin" w:date="2019-01-04T09:40:00Z">
            <w:rPr/>
          </w:rPrChange>
        </w:rPr>
        <w:t xml:space="preserve"> </w:t>
      </w:r>
      <w:r w:rsidR="009516E7">
        <w:t>should</w:t>
      </w:r>
      <w:r w:rsidR="009516E7">
        <w:rPr>
          <w:spacing w:val="-5"/>
          <w:rPrChange w:id="7557" w:author="Sablan Kevin" w:date="2019-01-04T09:40:00Z">
            <w:rPr/>
          </w:rPrChange>
        </w:rPr>
        <w:t xml:space="preserve"> </w:t>
      </w:r>
      <w:r w:rsidR="009516E7">
        <w:t>be</w:t>
      </w:r>
      <w:r w:rsidR="009516E7">
        <w:rPr>
          <w:spacing w:val="-4"/>
          <w:rPrChange w:id="7558" w:author="Sablan Kevin" w:date="2019-01-04T09:40:00Z">
            <w:rPr/>
          </w:rPrChange>
        </w:rPr>
        <w:t xml:space="preserve"> </w:t>
      </w:r>
      <w:r w:rsidR="009516E7">
        <w:t>described</w:t>
      </w:r>
      <w:r w:rsidR="009516E7">
        <w:rPr>
          <w:spacing w:val="-4"/>
          <w:rPrChange w:id="7559" w:author="Sablan Kevin" w:date="2019-01-04T09:40:00Z">
            <w:rPr/>
          </w:rPrChange>
        </w:rPr>
        <w:t xml:space="preserve"> </w:t>
      </w:r>
      <w:r w:rsidR="009516E7">
        <w:t>with</w:t>
      </w:r>
      <w:r w:rsidR="009516E7">
        <w:rPr>
          <w:spacing w:val="-5"/>
          <w:rPrChange w:id="7560" w:author="Sablan Kevin" w:date="2019-01-04T09:40:00Z">
            <w:rPr/>
          </w:rPrChange>
        </w:rPr>
        <w:t xml:space="preserve"> </w:t>
      </w:r>
      <w:del w:id="7561" w:author="Sablan Kevin" w:date="2019-01-04T09:40:00Z">
        <w:r w:rsidR="00BB2720">
          <w:delText>sufficient</w:delText>
        </w:r>
      </w:del>
      <w:ins w:id="7562" w:author="Sablan Kevin" w:date="2019-01-04T09:40:00Z">
        <w:r w:rsidR="009516E7">
          <w:t>su</w:t>
        </w:r>
        <w:r w:rsidR="009516E7">
          <w:rPr>
            <w:spacing w:val="-1"/>
          </w:rPr>
          <w:t>f</w:t>
        </w:r>
        <w:r w:rsidR="009516E7">
          <w:rPr>
            <w:rFonts w:cs="Times New Roman"/>
          </w:rPr>
          <w:t>fi</w:t>
        </w:r>
        <w:r w:rsidR="009516E7">
          <w:rPr>
            <w:rFonts w:cs="Times New Roman"/>
            <w:spacing w:val="-10"/>
          </w:rPr>
          <w:t xml:space="preserve"> </w:t>
        </w:r>
        <w:r w:rsidR="009516E7">
          <w:t>cient</w:t>
        </w:r>
      </w:ins>
      <w:r w:rsidR="009516E7">
        <w:rPr>
          <w:spacing w:val="-4"/>
          <w:rPrChange w:id="7563" w:author="Sablan Kevin" w:date="2019-01-04T09:40:00Z">
            <w:rPr/>
          </w:rPrChange>
        </w:rPr>
        <w:t xml:space="preserve"> </w:t>
      </w:r>
      <w:r w:rsidR="009516E7">
        <w:t>detail</w:t>
      </w:r>
      <w:r w:rsidR="009516E7">
        <w:rPr>
          <w:spacing w:val="-5"/>
          <w:rPrChange w:id="7564" w:author="Sablan Kevin" w:date="2019-01-04T09:40:00Z">
            <w:rPr/>
          </w:rPrChange>
        </w:rPr>
        <w:t xml:space="preserve"> </w:t>
      </w:r>
      <w:r w:rsidR="009516E7">
        <w:t>to</w:t>
      </w:r>
      <w:r w:rsidR="009516E7">
        <w:rPr>
          <w:spacing w:val="-4"/>
          <w:rPrChange w:id="7565" w:author="Sablan Kevin" w:date="2019-01-04T09:40:00Z">
            <w:rPr/>
          </w:rPrChange>
        </w:rPr>
        <w:t xml:space="preserve"> </w:t>
      </w:r>
      <w:r w:rsidR="009516E7">
        <w:t>allow</w:t>
      </w:r>
      <w:r w:rsidR="009516E7">
        <w:rPr>
          <w:spacing w:val="-5"/>
          <w:rPrChange w:id="7566" w:author="Sablan Kevin" w:date="2019-01-04T09:40:00Z">
            <w:rPr/>
          </w:rPrChange>
        </w:rPr>
        <w:t xml:space="preserve"> </w:t>
      </w:r>
      <w:r w:rsidR="009516E7">
        <w:t>complete</w:t>
      </w:r>
      <w:r w:rsidR="009516E7">
        <w:rPr>
          <w:spacing w:val="-4"/>
          <w:rPrChange w:id="7567" w:author="Sablan Kevin" w:date="2019-01-04T09:40:00Z">
            <w:rPr/>
          </w:rPrChange>
        </w:rPr>
        <w:t xml:space="preserve"> </w:t>
      </w:r>
      <w:del w:id="7568" w:author="Sablan Kevin" w:date="2019-01-04T09:40:00Z">
        <w:r w:rsidR="00BB2720">
          <w:delText>reconstruction</w:delText>
        </w:r>
      </w:del>
      <w:ins w:id="7569" w:author="Sablan Kevin" w:date="2019-01-04T09:40:00Z">
        <w:r w:rsidR="009516E7">
          <w:t>reconstruc- tion</w:t>
        </w:r>
      </w:ins>
      <w:r w:rsidR="009516E7">
        <w:t xml:space="preserve"> of the test article.</w:t>
      </w:r>
      <w:del w:id="7570" w:author="Sablan Kevin" w:date="2019-01-04T09:40:00Z">
        <w:r w:rsidR="00BB2720">
          <w:delText xml:space="preserve"> </w:delText>
        </w:r>
      </w:del>
    </w:p>
    <w:p w14:paraId="1B263015" w14:textId="77777777" w:rsidR="00AA57AC" w:rsidRDefault="00AA57AC">
      <w:pPr>
        <w:spacing w:line="200" w:lineRule="exact"/>
        <w:rPr>
          <w:ins w:id="7571" w:author="Sablan Kevin" w:date="2019-01-04T09:40:00Z"/>
          <w:sz w:val="20"/>
          <w:szCs w:val="20"/>
        </w:rPr>
      </w:pPr>
    </w:p>
    <w:p w14:paraId="230F4AAE" w14:textId="77777777" w:rsidR="00AA57AC" w:rsidRDefault="00AA57AC">
      <w:pPr>
        <w:spacing w:before="10" w:line="240" w:lineRule="exact"/>
        <w:rPr>
          <w:sz w:val="24"/>
          <w:rPrChange w:id="7572" w:author="Sablan Kevin" w:date="2019-01-04T09:40:00Z">
            <w:rPr/>
          </w:rPrChange>
        </w:rPr>
        <w:pPrChange w:id="7573" w:author="Sablan Kevin" w:date="2019-01-04T09:40:00Z">
          <w:pPr>
            <w:pStyle w:val="BodyText"/>
          </w:pPr>
        </w:pPrChange>
      </w:pPr>
    </w:p>
    <w:p w14:paraId="1CB0BFC4" w14:textId="77777777" w:rsidR="00AA57AC" w:rsidRDefault="009516E7">
      <w:pPr>
        <w:pStyle w:val="Heading3"/>
        <w:pPrChange w:id="7574" w:author="Sablan Kevin" w:date="2019-01-04T09:40:00Z">
          <w:pPr>
            <w:pStyle w:val="11Bodytitles"/>
          </w:pPr>
        </w:pPrChange>
      </w:pPr>
      <w:bookmarkStart w:id="7575" w:name="_TOC_250028"/>
      <w:r>
        <w:t>CHAPTER</w:t>
      </w:r>
      <w:r>
        <w:rPr>
          <w:spacing w:val="-1"/>
          <w:rPrChange w:id="7576" w:author="Sablan Kevin" w:date="2019-01-04T09:40:00Z">
            <w:rPr>
              <w:caps w:val="0"/>
            </w:rPr>
          </w:rPrChange>
        </w:rPr>
        <w:t xml:space="preserve"> </w:t>
      </w:r>
      <w:r>
        <w:rPr>
          <w:spacing w:val="-3"/>
          <w:rPrChange w:id="7577" w:author="Sablan Kevin" w:date="2019-01-04T09:40:00Z">
            <w:rPr>
              <w:caps w:val="0"/>
            </w:rPr>
          </w:rPrChange>
        </w:rPr>
        <w:t>F</w:t>
      </w:r>
      <w:bookmarkEnd w:id="7575"/>
      <w:r>
        <w:t>OUR</w:t>
      </w:r>
    </w:p>
    <w:p w14:paraId="43B991C7" w14:textId="77777777" w:rsidR="00AA57AC" w:rsidRDefault="00AA57AC">
      <w:pPr>
        <w:spacing w:before="2" w:line="190" w:lineRule="exact"/>
        <w:rPr>
          <w:ins w:id="7578" w:author="Sablan Kevin" w:date="2019-01-04T09:40:00Z"/>
          <w:sz w:val="19"/>
          <w:szCs w:val="19"/>
        </w:rPr>
      </w:pPr>
    </w:p>
    <w:p w14:paraId="411A5563" w14:textId="77777777" w:rsidR="00AA57AC" w:rsidRDefault="009516E7">
      <w:pPr>
        <w:pStyle w:val="Heading3"/>
        <w:pPrChange w:id="7579" w:author="Sablan Kevin" w:date="2019-01-04T09:40:00Z">
          <w:pPr>
            <w:pStyle w:val="11Bodytitles"/>
          </w:pPr>
        </w:pPrChange>
      </w:pPr>
      <w:bookmarkStart w:id="7580" w:name="_TOC_250027"/>
      <w:r>
        <w:t>A4.2</w:t>
      </w:r>
      <w:r>
        <w:rPr>
          <w:spacing w:val="-8"/>
          <w:rPrChange w:id="7581" w:author="Sablan Kevin" w:date="2019-01-04T09:40:00Z">
            <w:rPr>
              <w:caps w:val="0"/>
            </w:rPr>
          </w:rPrChange>
        </w:rPr>
        <w:t xml:space="preserve"> </w:t>
      </w:r>
      <w:r>
        <w:t>TEST</w:t>
      </w:r>
      <w:r>
        <w:rPr>
          <w:spacing w:val="-7"/>
          <w:rPrChange w:id="7582" w:author="Sablan Kevin" w:date="2019-01-04T09:40:00Z">
            <w:rPr>
              <w:caps w:val="0"/>
            </w:rPr>
          </w:rPrChange>
        </w:rPr>
        <w:t xml:space="preserve"> </w:t>
      </w:r>
      <w:r>
        <w:t>VEHICLE</w:t>
      </w:r>
      <w:r>
        <w:rPr>
          <w:spacing w:val="-7"/>
          <w:rPrChange w:id="7583" w:author="Sablan Kevin" w:date="2019-01-04T09:40:00Z">
            <w:rPr>
              <w:caps w:val="0"/>
            </w:rPr>
          </w:rPrChange>
        </w:rPr>
        <w:t xml:space="preserve"> </w:t>
      </w:r>
      <w:r>
        <w:t>DESCRIPTIONS</w:t>
      </w:r>
      <w:bookmarkEnd w:id="7580"/>
    </w:p>
    <w:p w14:paraId="2A4A857E" w14:textId="77777777" w:rsidR="00AA57AC" w:rsidRDefault="00AA57AC">
      <w:pPr>
        <w:spacing w:before="3" w:line="140" w:lineRule="exact"/>
        <w:rPr>
          <w:sz w:val="14"/>
          <w:rPrChange w:id="7584" w:author="Sablan Kevin" w:date="2019-01-04T09:40:00Z">
            <w:rPr/>
          </w:rPrChange>
        </w:rPr>
        <w:pPrChange w:id="7585" w:author="Sablan Kevin" w:date="2019-01-04T09:40:00Z">
          <w:pPr>
            <w:pStyle w:val="BodyText"/>
          </w:pPr>
        </w:pPrChange>
      </w:pPr>
    </w:p>
    <w:p w14:paraId="07EFF40A" w14:textId="77777777" w:rsidR="00AA57AC" w:rsidRDefault="00AA57AC">
      <w:pPr>
        <w:spacing w:line="200" w:lineRule="exact"/>
        <w:rPr>
          <w:ins w:id="7586" w:author="Sablan Kevin" w:date="2019-01-04T09:40:00Z"/>
          <w:sz w:val="20"/>
          <w:szCs w:val="20"/>
        </w:rPr>
      </w:pPr>
    </w:p>
    <w:p w14:paraId="1B71DF21" w14:textId="72D2874D" w:rsidR="00AA57AC" w:rsidRDefault="009516E7">
      <w:pPr>
        <w:pStyle w:val="BodyText"/>
        <w:spacing w:line="284" w:lineRule="auto"/>
        <w:ind w:left="119" w:right="268"/>
        <w:pPrChange w:id="7587" w:author="Sablan Kevin" w:date="2019-01-04T09:40:00Z">
          <w:pPr>
            <w:pStyle w:val="BodyText"/>
          </w:pPr>
        </w:pPrChange>
      </w:pPr>
      <w:r>
        <w:rPr>
          <w:spacing w:val="-16"/>
          <w:rPrChange w:id="7588" w:author="Sablan Kevin" w:date="2019-01-04T09:40:00Z">
            <w:rPr/>
          </w:rPrChange>
        </w:rPr>
        <w:t>T</w:t>
      </w:r>
      <w:r>
        <w:t>wo</w:t>
      </w:r>
      <w:r>
        <w:rPr>
          <w:spacing w:val="-3"/>
          <w:rPrChange w:id="7589" w:author="Sablan Kevin" w:date="2019-01-04T09:40:00Z">
            <w:rPr/>
          </w:rPrChange>
        </w:rPr>
        <w:t xml:space="preserve"> </w:t>
      </w:r>
      <w:r>
        <w:t>test</w:t>
      </w:r>
      <w:r>
        <w:rPr>
          <w:spacing w:val="-3"/>
          <w:rPrChange w:id="7590" w:author="Sablan Kevin" w:date="2019-01-04T09:40:00Z">
            <w:rPr/>
          </w:rPrChange>
        </w:rPr>
        <w:t xml:space="preserve"> </w:t>
      </w:r>
      <w:r>
        <w:t>vehicles</w:t>
      </w:r>
      <w:r>
        <w:rPr>
          <w:spacing w:val="-2"/>
          <w:rPrChange w:id="7591" w:author="Sablan Kevin" w:date="2019-01-04T09:40:00Z">
            <w:rPr/>
          </w:rPrChange>
        </w:rPr>
        <w:t xml:space="preserve"> </w:t>
      </w:r>
      <w:r>
        <w:t>have</w:t>
      </w:r>
      <w:r>
        <w:rPr>
          <w:spacing w:val="-3"/>
          <w:rPrChange w:id="7592" w:author="Sablan Kevin" w:date="2019-01-04T09:40:00Z">
            <w:rPr/>
          </w:rPrChange>
        </w:rPr>
        <w:t xml:space="preserve"> </w:t>
      </w:r>
      <w:r>
        <w:t>traditionally</w:t>
      </w:r>
      <w:r>
        <w:rPr>
          <w:spacing w:val="-3"/>
          <w:rPrChange w:id="7593" w:author="Sablan Kevin" w:date="2019-01-04T09:40:00Z">
            <w:rPr/>
          </w:rPrChange>
        </w:rPr>
        <w:t xml:space="preserve"> </w:t>
      </w:r>
      <w:r>
        <w:t>been</w:t>
      </w:r>
      <w:r>
        <w:rPr>
          <w:spacing w:val="-2"/>
          <w:rPrChange w:id="7594" w:author="Sablan Kevin" w:date="2019-01-04T09:40:00Z">
            <w:rPr/>
          </w:rPrChange>
        </w:rPr>
        <w:t xml:space="preserve"> </w:t>
      </w:r>
      <w:r>
        <w:t>used</w:t>
      </w:r>
      <w:r>
        <w:rPr>
          <w:spacing w:val="-3"/>
          <w:rPrChange w:id="7595" w:author="Sablan Kevin" w:date="2019-01-04T09:40:00Z">
            <w:rPr/>
          </w:rPrChange>
        </w:rPr>
        <w:t xml:space="preserve"> </w:t>
      </w:r>
      <w:r>
        <w:t>to</w:t>
      </w:r>
      <w:r>
        <w:rPr>
          <w:spacing w:val="-2"/>
          <w:rPrChange w:id="7596" w:author="Sablan Kevin" w:date="2019-01-04T09:40:00Z">
            <w:rPr/>
          </w:rPrChange>
        </w:rPr>
        <w:t xml:space="preserve"> </w:t>
      </w:r>
      <w:r>
        <w:t>represent</w:t>
      </w:r>
      <w:r>
        <w:rPr>
          <w:spacing w:val="-3"/>
          <w:rPrChange w:id="7597" w:author="Sablan Kevin" w:date="2019-01-04T09:40:00Z">
            <w:rPr/>
          </w:rPrChange>
        </w:rPr>
        <w:t xml:space="preserve"> </w:t>
      </w:r>
      <w:r>
        <w:t>the</w:t>
      </w:r>
      <w:r>
        <w:rPr>
          <w:spacing w:val="-3"/>
          <w:rPrChange w:id="7598" w:author="Sablan Kevin" w:date="2019-01-04T09:40:00Z">
            <w:rPr/>
          </w:rPrChange>
        </w:rPr>
        <w:t xml:space="preserve"> </w:t>
      </w:r>
      <w:r>
        <w:t>entire</w:t>
      </w:r>
      <w:r>
        <w:rPr>
          <w:spacing w:val="-3"/>
          <w:rPrChange w:id="7599" w:author="Sablan Kevin" w:date="2019-01-04T09:40:00Z">
            <w:rPr/>
          </w:rPrChange>
        </w:rPr>
        <w:t xml:space="preserve"> </w:t>
      </w:r>
      <w:del w:id="7600" w:author="Sablan Kevin" w:date="2019-01-04T09:40:00Z">
        <w:r w:rsidR="00AC3C1C">
          <w:delText>fleet</w:delText>
        </w:r>
      </w:del>
      <w:ins w:id="7601" w:author="Sablan Kevin" w:date="2019-01-04T09:40:00Z">
        <w:r>
          <w:rPr>
            <w:rFonts w:cs="Times New Roman"/>
            <w:w w:val="85"/>
          </w:rPr>
          <w:t xml:space="preserve">fl </w:t>
        </w:r>
        <w:r>
          <w:t>eet</w:t>
        </w:r>
      </w:ins>
      <w:r>
        <w:rPr>
          <w:spacing w:val="-3"/>
          <w:rPrChange w:id="7602" w:author="Sablan Kevin" w:date="2019-01-04T09:40:00Z">
            <w:rPr/>
          </w:rPrChange>
        </w:rPr>
        <w:t xml:space="preserve"> </w:t>
      </w:r>
      <w:r>
        <w:t>of</w:t>
      </w:r>
      <w:r>
        <w:rPr>
          <w:spacing w:val="-3"/>
          <w:rPrChange w:id="7603" w:author="Sablan Kevin" w:date="2019-01-04T09:40:00Z">
            <w:rPr/>
          </w:rPrChange>
        </w:rPr>
        <w:t xml:space="preserve"> </w:t>
      </w:r>
      <w:r>
        <w:t>passenger</w:t>
      </w:r>
      <w:r>
        <w:rPr>
          <w:spacing w:val="-2"/>
          <w:rPrChange w:id="7604" w:author="Sablan Kevin" w:date="2019-01-04T09:40:00Z">
            <w:rPr/>
          </w:rPrChange>
        </w:rPr>
        <w:t xml:space="preserve"> </w:t>
      </w:r>
      <w:r>
        <w:t>vehicles</w:t>
      </w:r>
      <w:r>
        <w:rPr>
          <w:spacing w:val="-3"/>
          <w:rPrChange w:id="7605" w:author="Sablan Kevin" w:date="2019-01-04T09:40:00Z">
            <w:rPr/>
          </w:rPrChange>
        </w:rPr>
        <w:t xml:space="preserve"> </w:t>
      </w:r>
      <w:del w:id="7606" w:author="Sablan Kevin" w:date="2019-01-04T09:40:00Z">
        <w:r w:rsidR="00AC3C1C">
          <w:delText>operating</w:delText>
        </w:r>
      </w:del>
      <w:ins w:id="7607" w:author="Sablan Kevin" w:date="2019-01-04T09:40:00Z">
        <w:r>
          <w:t>op- erating</w:t>
        </w:r>
      </w:ins>
      <w:r>
        <w:t xml:space="preserve"> on the roadside.</w:t>
      </w:r>
      <w:r>
        <w:rPr>
          <w:spacing w:val="-4"/>
          <w:rPrChange w:id="7608" w:author="Sablan Kevin" w:date="2019-01-04T09:40:00Z">
            <w:rPr/>
          </w:rPrChange>
        </w:rPr>
        <w:t xml:space="preserve"> </w:t>
      </w:r>
      <w:r>
        <w:t xml:space="preserve">The philosophy behind this approach has been that, if a roadside feature can safely accommodate both ends of the vehicle size spectrum, it should provide good performance for almost all vehicle sizes in between. For most classes of safety features, the same approach has been maintained in this document. Over the last </w:t>
      </w:r>
      <w:del w:id="7609" w:author="Sablan Kevin" w:date="2019-01-04T09:40:00Z">
        <w:r w:rsidR="00F21571">
          <w:delText xml:space="preserve">two </w:delText>
        </w:r>
        <w:r w:rsidR="00AC3C1C">
          <w:delText>decade</w:delText>
        </w:r>
        <w:r w:rsidR="00F21571">
          <w:delText>s</w:delText>
        </w:r>
      </w:del>
      <w:ins w:id="7610" w:author="Sablan Kevin" w:date="2019-01-04T09:40:00Z">
        <w:r>
          <w:t>decade</w:t>
        </w:r>
      </w:ins>
      <w:r>
        <w:t>, vehicle masses have increased dramatically as the popularity of la</w:t>
      </w:r>
      <w:r>
        <w:rPr>
          <w:spacing w:val="-4"/>
          <w:rPrChange w:id="7611" w:author="Sablan Kevin" w:date="2019-01-04T09:40:00Z">
            <w:rPr/>
          </w:rPrChange>
        </w:rPr>
        <w:t>r</w:t>
      </w:r>
      <w:r>
        <w:t xml:space="preserve">ge sport utility vehicles (SUVs) has grown. </w:t>
      </w:r>
      <w:del w:id="7612" w:author="Sablan Kevin" w:date="2019-01-04T09:40:00Z">
        <w:r w:rsidR="00933AC8" w:rsidRPr="00933AC8">
          <w:delText>It</w:delText>
        </w:r>
      </w:del>
      <w:ins w:id="7613" w:author="Sablan Kevin" w:date="2019-01-04T09:40:00Z">
        <w:r>
          <w:t>If history</w:t>
        </w:r>
      </w:ins>
      <w:r>
        <w:t xml:space="preserve"> is </w:t>
      </w:r>
      <w:del w:id="7614" w:author="Sablan Kevin" w:date="2019-01-04T09:40:00Z">
        <w:r w:rsidR="00933AC8" w:rsidRPr="00933AC8">
          <w:delText>possible that</w:delText>
        </w:r>
      </w:del>
      <w:ins w:id="7615" w:author="Sablan Kevin" w:date="2019-01-04T09:40:00Z">
        <w:r>
          <w:t>any indication,</w:t>
        </w:r>
      </w:ins>
      <w:r>
        <w:t xml:space="preserve"> the size and nature</w:t>
      </w:r>
      <w:r>
        <w:rPr>
          <w:spacing w:val="-6"/>
          <w:rPrChange w:id="7616" w:author="Sablan Kevin" w:date="2019-01-04T09:40:00Z">
            <w:rPr/>
          </w:rPrChange>
        </w:rPr>
        <w:t xml:space="preserve"> </w:t>
      </w:r>
      <w:r>
        <w:t>of</w:t>
      </w:r>
      <w:r>
        <w:rPr>
          <w:spacing w:val="-6"/>
          <w:rPrChange w:id="7617" w:author="Sablan Kevin" w:date="2019-01-04T09:40:00Z">
            <w:rPr/>
          </w:rPrChange>
        </w:rPr>
        <w:t xml:space="preserve"> </w:t>
      </w:r>
      <w:r>
        <w:t>the</w:t>
      </w:r>
      <w:r>
        <w:rPr>
          <w:spacing w:val="-5"/>
          <w:rPrChange w:id="7618" w:author="Sablan Kevin" w:date="2019-01-04T09:40:00Z">
            <w:rPr/>
          </w:rPrChange>
        </w:rPr>
        <w:t xml:space="preserve"> </w:t>
      </w:r>
      <w:r>
        <w:t>vehicle</w:t>
      </w:r>
      <w:r>
        <w:rPr>
          <w:spacing w:val="-6"/>
          <w:rPrChange w:id="7619" w:author="Sablan Kevin" w:date="2019-01-04T09:40:00Z">
            <w:rPr/>
          </w:rPrChange>
        </w:rPr>
        <w:t xml:space="preserve"> </w:t>
      </w:r>
      <w:del w:id="7620" w:author="Sablan Kevin" w:date="2019-01-04T09:40:00Z">
        <w:r w:rsidR="00933AC8" w:rsidRPr="00933AC8">
          <w:delText>fleet may</w:delText>
        </w:r>
      </w:del>
      <w:ins w:id="7621" w:author="Sablan Kevin" w:date="2019-01-04T09:40:00Z">
        <w:r>
          <w:rPr>
            <w:rFonts w:cs="Times New Roman"/>
            <w:w w:val="85"/>
          </w:rPr>
          <w:t>fl</w:t>
        </w:r>
        <w:r>
          <w:rPr>
            <w:rFonts w:cs="Times New Roman"/>
            <w:spacing w:val="-3"/>
            <w:w w:val="85"/>
          </w:rPr>
          <w:t xml:space="preserve"> </w:t>
        </w:r>
        <w:r>
          <w:t>eet</w:t>
        </w:r>
        <w:r>
          <w:rPr>
            <w:spacing w:val="-6"/>
          </w:rPr>
          <w:t xml:space="preserve"> </w:t>
        </w:r>
        <w:r>
          <w:t>will</w:t>
        </w:r>
      </w:ins>
      <w:r>
        <w:rPr>
          <w:spacing w:val="-5"/>
          <w:rPrChange w:id="7622" w:author="Sablan Kevin" w:date="2019-01-04T09:40:00Z">
            <w:rPr/>
          </w:rPrChange>
        </w:rPr>
        <w:t xml:space="preserve"> </w:t>
      </w:r>
      <w:r>
        <w:t>change</w:t>
      </w:r>
      <w:r>
        <w:rPr>
          <w:spacing w:val="-6"/>
          <w:rPrChange w:id="7623" w:author="Sablan Kevin" w:date="2019-01-04T09:40:00Z">
            <w:rPr/>
          </w:rPrChange>
        </w:rPr>
        <w:t xml:space="preserve"> </w:t>
      </w:r>
      <w:del w:id="7624" w:author="Sablan Kevin" w:date="2019-01-04T09:40:00Z">
        <w:r w:rsidR="00933AC8" w:rsidRPr="00933AC8">
          <w:delText>significantly</w:delText>
        </w:r>
      </w:del>
      <w:ins w:id="7625" w:author="Sablan Kevin" w:date="2019-01-04T09:40:00Z">
        <w:r>
          <w:t>sign</w:t>
        </w:r>
        <w:r>
          <w:rPr>
            <w:spacing w:val="-1"/>
          </w:rPr>
          <w:t>i</w:t>
        </w:r>
        <w:r>
          <w:rPr>
            <w:rFonts w:cs="Times New Roman"/>
          </w:rPr>
          <w:t>fi</w:t>
        </w:r>
        <w:r>
          <w:rPr>
            <w:rFonts w:cs="Times New Roman"/>
            <w:spacing w:val="-11"/>
          </w:rPr>
          <w:t xml:space="preserve"> </w:t>
        </w:r>
        <w:r>
          <w:t>cantly</w:t>
        </w:r>
      </w:ins>
      <w:r>
        <w:rPr>
          <w:spacing w:val="-5"/>
          <w:rPrChange w:id="7626" w:author="Sablan Kevin" w:date="2019-01-04T09:40:00Z">
            <w:rPr/>
          </w:rPrChange>
        </w:rPr>
        <w:t xml:space="preserve"> </w:t>
      </w:r>
      <w:r>
        <w:t>over</w:t>
      </w:r>
      <w:r>
        <w:rPr>
          <w:spacing w:val="-6"/>
          <w:rPrChange w:id="7627" w:author="Sablan Kevin" w:date="2019-01-04T09:40:00Z">
            <w:rPr/>
          </w:rPrChange>
        </w:rPr>
        <w:t xml:space="preserve"> </w:t>
      </w:r>
      <w:r>
        <w:t>the</w:t>
      </w:r>
      <w:r>
        <w:rPr>
          <w:spacing w:val="-5"/>
          <w:rPrChange w:id="7628" w:author="Sablan Kevin" w:date="2019-01-04T09:40:00Z">
            <w:rPr/>
          </w:rPrChange>
        </w:rPr>
        <w:t xml:space="preserve"> </w:t>
      </w:r>
      <w:r>
        <w:t>next</w:t>
      </w:r>
      <w:r>
        <w:rPr>
          <w:spacing w:val="-6"/>
          <w:rPrChange w:id="7629" w:author="Sablan Kevin" w:date="2019-01-04T09:40:00Z">
            <w:rPr/>
          </w:rPrChange>
        </w:rPr>
        <w:t xml:space="preserve"> </w:t>
      </w:r>
      <w:r>
        <w:t>10</w:t>
      </w:r>
      <w:r>
        <w:rPr>
          <w:spacing w:val="-5"/>
          <w:rPrChange w:id="7630" w:author="Sablan Kevin" w:date="2019-01-04T09:40:00Z">
            <w:rPr/>
          </w:rPrChange>
        </w:rPr>
        <w:t xml:space="preserve"> </w:t>
      </w:r>
      <w:r>
        <w:t>to</w:t>
      </w:r>
      <w:r>
        <w:rPr>
          <w:spacing w:val="-6"/>
          <w:rPrChange w:id="7631" w:author="Sablan Kevin" w:date="2019-01-04T09:40:00Z">
            <w:rPr/>
          </w:rPrChange>
        </w:rPr>
        <w:t xml:space="preserve"> </w:t>
      </w:r>
      <w:r>
        <w:t>15</w:t>
      </w:r>
      <w:r>
        <w:rPr>
          <w:spacing w:val="-5"/>
          <w:rPrChange w:id="7632" w:author="Sablan Kevin" w:date="2019-01-04T09:40:00Z">
            <w:rPr/>
          </w:rPrChange>
        </w:rPr>
        <w:t xml:space="preserve"> </w:t>
      </w:r>
      <w:r>
        <w:t>years</w:t>
      </w:r>
      <w:del w:id="7633" w:author="Sablan Kevin" w:date="2019-01-04T09:40:00Z">
        <w:r w:rsidR="00933AC8" w:rsidRPr="00933AC8">
          <w:delText>, with</w:delText>
        </w:r>
      </w:del>
      <w:ins w:id="7634" w:author="Sablan Kevin" w:date="2019-01-04T09:40:00Z">
        <w:r>
          <w:rPr>
            <w:spacing w:val="-6"/>
          </w:rPr>
          <w:t xml:space="preserve"> </w:t>
        </w:r>
        <w:r>
          <w:t>as</w:t>
        </w:r>
      </w:ins>
      <w:r>
        <w:rPr>
          <w:spacing w:val="-5"/>
          <w:rPrChange w:id="7635" w:author="Sablan Kevin" w:date="2019-01-04T09:40:00Z">
            <w:rPr/>
          </w:rPrChange>
        </w:rPr>
        <w:t xml:space="preserve"> </w:t>
      </w:r>
      <w:r>
        <w:t>vehicle</w:t>
      </w:r>
      <w:r>
        <w:rPr>
          <w:spacing w:val="-6"/>
          <w:rPrChange w:id="7636" w:author="Sablan Kevin" w:date="2019-01-04T09:40:00Z">
            <w:rPr/>
          </w:rPrChange>
        </w:rPr>
        <w:t xml:space="preserve"> </w:t>
      </w:r>
      <w:r>
        <w:t xml:space="preserve">weights </w:t>
      </w:r>
      <w:del w:id="7637" w:author="Sablan Kevin" w:date="2019-01-04T09:40:00Z">
        <w:r w:rsidR="00933AC8" w:rsidRPr="00933AC8">
          <w:delText>declining</w:delText>
        </w:r>
      </w:del>
      <w:ins w:id="7638" w:author="Sablan Kevin" w:date="2019-01-04T09:40:00Z">
        <w:r>
          <w:t>decline</w:t>
        </w:r>
      </w:ins>
      <w:r>
        <w:t xml:space="preserve"> to more closely match historical averages. In such a circumstance, it would be desirable to revise</w:t>
      </w:r>
      <w:r>
        <w:rPr>
          <w:spacing w:val="-10"/>
          <w:rPrChange w:id="7639" w:author="Sablan Kevin" w:date="2019-01-04T09:40:00Z">
            <w:rPr/>
          </w:rPrChange>
        </w:rPr>
        <w:t xml:space="preserve"> </w:t>
      </w:r>
      <w:r>
        <w:t>test</w:t>
      </w:r>
      <w:r>
        <w:rPr>
          <w:spacing w:val="-10"/>
          <w:rPrChange w:id="7640" w:author="Sablan Kevin" w:date="2019-01-04T09:40:00Z">
            <w:rPr/>
          </w:rPrChange>
        </w:rPr>
        <w:t xml:space="preserve"> </w:t>
      </w:r>
      <w:r>
        <w:t>vehicle</w:t>
      </w:r>
      <w:r>
        <w:rPr>
          <w:spacing w:val="-9"/>
          <w:rPrChange w:id="7641" w:author="Sablan Kevin" w:date="2019-01-04T09:40:00Z">
            <w:rPr/>
          </w:rPrChange>
        </w:rPr>
        <w:t xml:space="preserve"> </w:t>
      </w:r>
      <w:del w:id="7642" w:author="Sablan Kevin" w:date="2019-01-04T09:40:00Z">
        <w:r w:rsidR="00AC3C1C">
          <w:delText>specifications</w:delText>
        </w:r>
      </w:del>
      <w:ins w:id="7643" w:author="Sablan Kevin" w:date="2019-01-04T09:40:00Z">
        <w:r>
          <w:t>spec</w:t>
        </w:r>
        <w:r>
          <w:rPr>
            <w:spacing w:val="-1"/>
          </w:rPr>
          <w:t>i</w:t>
        </w:r>
        <w:r>
          <w:rPr>
            <w:rFonts w:cs="Times New Roman"/>
          </w:rPr>
          <w:t>fi</w:t>
        </w:r>
        <w:r>
          <w:rPr>
            <w:rFonts w:cs="Times New Roman"/>
            <w:spacing w:val="-15"/>
          </w:rPr>
          <w:t xml:space="preserve"> </w:t>
        </w:r>
        <w:r>
          <w:t>cations</w:t>
        </w:r>
      </w:ins>
      <w:r>
        <w:rPr>
          <w:spacing w:val="-10"/>
          <w:rPrChange w:id="7644" w:author="Sablan Kevin" w:date="2019-01-04T09:40:00Z">
            <w:rPr/>
          </w:rPrChange>
        </w:rPr>
        <w:t xml:space="preserve"> </w:t>
      </w:r>
      <w:r>
        <w:t>to</w:t>
      </w:r>
      <w:r>
        <w:rPr>
          <w:spacing w:val="-9"/>
          <w:rPrChange w:id="7645" w:author="Sablan Kevin" w:date="2019-01-04T09:40:00Z">
            <w:rPr/>
          </w:rPrChange>
        </w:rPr>
        <w:t xml:space="preserve"> </w:t>
      </w:r>
      <w:r>
        <w:t>more</w:t>
      </w:r>
      <w:r>
        <w:rPr>
          <w:spacing w:val="-10"/>
          <w:rPrChange w:id="7646" w:author="Sablan Kevin" w:date="2019-01-04T09:40:00Z">
            <w:rPr/>
          </w:rPrChange>
        </w:rPr>
        <w:t xml:space="preserve"> </w:t>
      </w:r>
      <w:r>
        <w:t>accurately</w:t>
      </w:r>
      <w:r>
        <w:rPr>
          <w:spacing w:val="-9"/>
          <w:rPrChange w:id="7647" w:author="Sablan Kevin" w:date="2019-01-04T09:40:00Z">
            <w:rPr/>
          </w:rPrChange>
        </w:rPr>
        <w:t xml:space="preserve"> </w:t>
      </w:r>
      <w:del w:id="7648" w:author="Sablan Kevin" w:date="2019-01-04T09:40:00Z">
        <w:r w:rsidR="00AC3C1C">
          <w:delText>reflect</w:delText>
        </w:r>
      </w:del>
      <w:ins w:id="7649" w:author="Sablan Kevin" w:date="2019-01-04T09:40:00Z">
        <w:r>
          <w:t>r</w:t>
        </w:r>
        <w:r>
          <w:rPr>
            <w:spacing w:val="-1"/>
          </w:rPr>
          <w:t>e</w:t>
        </w:r>
        <w:r>
          <w:rPr>
            <w:rFonts w:cs="Times New Roman"/>
          </w:rPr>
          <w:t>fl</w:t>
        </w:r>
        <w:r>
          <w:rPr>
            <w:rFonts w:cs="Times New Roman"/>
            <w:spacing w:val="-15"/>
          </w:rPr>
          <w:t xml:space="preserve"> </w:t>
        </w:r>
        <w:r>
          <w:t>ect</w:t>
        </w:r>
      </w:ins>
      <w:r>
        <w:rPr>
          <w:spacing w:val="-10"/>
          <w:rPrChange w:id="7650" w:author="Sablan Kevin" w:date="2019-01-04T09:40:00Z">
            <w:rPr/>
          </w:rPrChange>
        </w:rPr>
        <w:t xml:space="preserve"> </w:t>
      </w:r>
      <w:r>
        <w:t>the</w:t>
      </w:r>
      <w:r>
        <w:rPr>
          <w:spacing w:val="-9"/>
          <w:rPrChange w:id="7651" w:author="Sablan Kevin" w:date="2019-01-04T09:40:00Z">
            <w:rPr/>
          </w:rPrChange>
        </w:rPr>
        <w:t xml:space="preserve"> </w:t>
      </w:r>
      <w:r>
        <w:t>new</w:t>
      </w:r>
      <w:r>
        <w:rPr>
          <w:spacing w:val="-10"/>
          <w:rPrChange w:id="7652" w:author="Sablan Kevin" w:date="2019-01-04T09:40:00Z">
            <w:rPr/>
          </w:rPrChange>
        </w:rPr>
        <w:t xml:space="preserve"> </w:t>
      </w:r>
      <w:r>
        <w:t>vehicle</w:t>
      </w:r>
      <w:r>
        <w:rPr>
          <w:spacing w:val="-10"/>
          <w:rPrChange w:id="7653" w:author="Sablan Kevin" w:date="2019-01-04T09:40:00Z">
            <w:rPr/>
          </w:rPrChange>
        </w:rPr>
        <w:t xml:space="preserve"> </w:t>
      </w:r>
      <w:del w:id="7654" w:author="Sablan Kevin" w:date="2019-01-04T09:40:00Z">
        <w:r w:rsidR="00AC3C1C">
          <w:delText>fleet</w:delText>
        </w:r>
      </w:del>
      <w:ins w:id="7655" w:author="Sablan Kevin" w:date="2019-01-04T09:40:00Z">
        <w:r>
          <w:rPr>
            <w:rFonts w:cs="Times New Roman"/>
            <w:w w:val="85"/>
          </w:rPr>
          <w:t>fl</w:t>
        </w:r>
        <w:r>
          <w:rPr>
            <w:rFonts w:cs="Times New Roman"/>
            <w:spacing w:val="-7"/>
            <w:w w:val="85"/>
          </w:rPr>
          <w:t xml:space="preserve"> </w:t>
        </w:r>
        <w:r>
          <w:t>eet</w:t>
        </w:r>
      </w:ins>
      <w:r>
        <w:t>.</w:t>
      </w:r>
      <w:r>
        <w:rPr>
          <w:spacing w:val="-20"/>
          <w:rPrChange w:id="7656" w:author="Sablan Kevin" w:date="2019-01-04T09:40:00Z">
            <w:rPr/>
          </w:rPrChange>
        </w:rPr>
        <w:t xml:space="preserve"> </w:t>
      </w:r>
      <w:r>
        <w:t>A</w:t>
      </w:r>
      <w:r>
        <w:rPr>
          <w:spacing w:val="-20"/>
          <w:rPrChange w:id="7657" w:author="Sablan Kevin" w:date="2019-01-04T09:40:00Z">
            <w:rPr/>
          </w:rPrChange>
        </w:rPr>
        <w:t xml:space="preserve"> </w:t>
      </w:r>
      <w:r>
        <w:t>brief</w:t>
      </w:r>
      <w:r>
        <w:rPr>
          <w:spacing w:val="-10"/>
          <w:rPrChange w:id="7658" w:author="Sablan Kevin" w:date="2019-01-04T09:40:00Z">
            <w:rPr/>
          </w:rPrChange>
        </w:rPr>
        <w:t xml:space="preserve"> </w:t>
      </w:r>
      <w:r>
        <w:t>summary</w:t>
      </w:r>
      <w:r>
        <w:rPr>
          <w:spacing w:val="-10"/>
          <w:rPrChange w:id="7659" w:author="Sablan Kevin" w:date="2019-01-04T09:40:00Z">
            <w:rPr/>
          </w:rPrChange>
        </w:rPr>
        <w:t xml:space="preserve"> </w:t>
      </w:r>
      <w:r>
        <w:t>of this process is presented belo</w:t>
      </w:r>
      <w:r>
        <w:rPr>
          <w:spacing w:val="-15"/>
          <w:rPrChange w:id="7660" w:author="Sablan Kevin" w:date="2019-01-04T09:40:00Z">
            <w:rPr/>
          </w:rPrChange>
        </w:rPr>
        <w:t>w</w:t>
      </w:r>
      <w:r>
        <w:t>.</w:t>
      </w:r>
    </w:p>
    <w:p w14:paraId="7A89B101" w14:textId="77777777" w:rsidR="00AA57AC" w:rsidRDefault="00AA57AC">
      <w:pPr>
        <w:spacing w:before="2" w:line="100" w:lineRule="exact"/>
        <w:rPr>
          <w:sz w:val="10"/>
          <w:rPrChange w:id="7661" w:author="Sablan Kevin" w:date="2019-01-04T09:40:00Z">
            <w:rPr/>
          </w:rPrChange>
        </w:rPr>
        <w:pPrChange w:id="7662" w:author="Sablan Kevin" w:date="2019-01-04T09:40:00Z">
          <w:pPr>
            <w:pStyle w:val="BodyText"/>
          </w:pPr>
        </w:pPrChange>
      </w:pPr>
    </w:p>
    <w:p w14:paraId="0F58602A" w14:textId="77777777" w:rsidR="00AA57AC" w:rsidRDefault="00AA57AC">
      <w:pPr>
        <w:spacing w:line="200" w:lineRule="exact"/>
        <w:rPr>
          <w:ins w:id="7663" w:author="Sablan Kevin" w:date="2019-01-04T09:40:00Z"/>
          <w:sz w:val="20"/>
          <w:szCs w:val="20"/>
        </w:rPr>
      </w:pPr>
    </w:p>
    <w:p w14:paraId="4C6DD4D8" w14:textId="70ECA38D" w:rsidR="00AA57AC" w:rsidRDefault="009516E7">
      <w:pPr>
        <w:pStyle w:val="BodyText"/>
        <w:spacing w:line="284" w:lineRule="auto"/>
        <w:ind w:left="119" w:right="283"/>
        <w:rPr>
          <w:ins w:id="7664" w:author="Sablan Kevin" w:date="2019-01-04T09:40:00Z"/>
        </w:rPr>
      </w:pPr>
      <w:r>
        <w:t>A</w:t>
      </w:r>
      <w:r>
        <w:rPr>
          <w:spacing w:val="-13"/>
          <w:rPrChange w:id="7665" w:author="Sablan Kevin" w:date="2019-01-04T09:40:00Z">
            <w:rPr/>
          </w:rPrChange>
        </w:rPr>
        <w:t xml:space="preserve"> </w:t>
      </w:r>
      <w:r>
        <w:t xml:space="preserve">mid-sized test vehicle, designated 1500A, </w:t>
      </w:r>
      <w:del w:id="7666" w:author="Sablan Kevin" w:date="2019-01-04T09:40:00Z">
        <w:r w:rsidR="00B568F2">
          <w:delText xml:space="preserve">is included in </w:delText>
        </w:r>
      </w:del>
      <w:ins w:id="7667" w:author="Sablan Kevin" w:date="2019-01-04T09:40:00Z">
        <w:r>
          <w:t xml:space="preserve">has been added to </w:t>
        </w:r>
      </w:ins>
      <w:r>
        <w:t xml:space="preserve">the test matrix in order to evaluate </w:t>
      </w:r>
      <w:del w:id="7668" w:author="Sablan Kevin" w:date="2019-01-04T09:40:00Z">
        <w:r w:rsidR="00B568F2">
          <w:delText>cable barrier systems and</w:delText>
        </w:r>
      </w:del>
      <w:ins w:id="7669" w:author="Sablan Kevin" w:date="2019-01-04T09:40:00Z">
        <w:r>
          <w:t>staging of</w:t>
        </w:r>
      </w:ins>
      <w:r>
        <w:t xml:space="preserve"> ene</w:t>
      </w:r>
      <w:r>
        <w:rPr>
          <w:spacing w:val="-4"/>
          <w:rPrChange w:id="7670" w:author="Sablan Kevin" w:date="2019-01-04T09:40:00Z">
            <w:rPr/>
          </w:rPrChange>
        </w:rPr>
        <w:t>r</w:t>
      </w:r>
      <w:r>
        <w:t>gy-absorbing terminals, crash cushions, and truck-mounted attenuators.</w:t>
      </w:r>
      <w:r>
        <w:rPr>
          <w:spacing w:val="-4"/>
          <w:rPrChange w:id="7671" w:author="Sablan Kevin" w:date="2019-01-04T09:40:00Z">
            <w:rPr/>
          </w:rPrChange>
        </w:rPr>
        <w:t xml:space="preserve"> </w:t>
      </w:r>
      <w:r>
        <w:t xml:space="preserve">This vehicle will be used to determine if staging in an attenuation system is designed properly to safely </w:t>
      </w:r>
      <w:del w:id="7672" w:author="Sablan Kevin" w:date="2019-01-04T09:40:00Z">
        <w:r w:rsidR="00AC3C1C">
          <w:delText>accommodate</w:delText>
        </w:r>
      </w:del>
      <w:ins w:id="7673" w:author="Sablan Kevin" w:date="2019-01-04T09:40:00Z">
        <w:r>
          <w:t>accommo- date</w:t>
        </w:r>
      </w:ins>
      <w:r>
        <w:t xml:space="preserve"> high-speed, head-on impacts with mid-sized vehicles. In this situation, the mass of the mid-sized vehicle will carry it beyond the point where the </w:t>
      </w:r>
      <w:r>
        <w:rPr>
          <w:spacing w:val="-9"/>
          <w:rPrChange w:id="7674" w:author="Sablan Kevin" w:date="2019-01-04T09:40:00Z">
            <w:rPr/>
          </w:rPrChange>
        </w:rPr>
        <w:t>1</w:t>
      </w:r>
      <w:r>
        <w:t>100C vehicle is brought to a stop and likely enter into the high-ene</w:t>
      </w:r>
      <w:r>
        <w:rPr>
          <w:spacing w:val="-4"/>
          <w:rPrChange w:id="7675" w:author="Sablan Kevin" w:date="2019-01-04T09:40:00Z">
            <w:rPr/>
          </w:rPrChange>
        </w:rPr>
        <w:t>r</w:t>
      </w:r>
      <w:r>
        <w:t xml:space="preserve">gy dissipation ranges of an attenuator where deceleration forces may become </w:t>
      </w:r>
      <w:del w:id="7676" w:author="Sablan Kevin" w:date="2019-01-04T09:40:00Z">
        <w:r w:rsidR="00AC3C1C">
          <w:delText>excessive</w:delText>
        </w:r>
      </w:del>
      <w:ins w:id="7677" w:author="Sablan Kevin" w:date="2019-01-04T09:40:00Z">
        <w:r>
          <w:t>exces- sive</w:t>
        </w:r>
      </w:ins>
      <w:r>
        <w:t xml:space="preserve"> for mid-sized cars. Hence, the primary concern is that this test will cause excessive ridedown accelerations. Because activation of attenuation systems is primarily related to vehicle mass and the</w:t>
      </w:r>
      <w:del w:id="7678" w:author="Sablan Kevin" w:date="2019-01-04T09:40:00Z">
        <w:r w:rsidR="00AC3C1C">
          <w:delText xml:space="preserve"> </w:delText>
        </w:r>
      </w:del>
    </w:p>
    <w:p w14:paraId="2C8B350B" w14:textId="77777777" w:rsidR="00AA57AC" w:rsidRDefault="00AA57AC">
      <w:pPr>
        <w:spacing w:line="284" w:lineRule="auto"/>
        <w:rPr>
          <w:ins w:id="7679" w:author="Sablan Kevin" w:date="2019-01-04T09:40:00Z"/>
        </w:rPr>
        <w:sectPr w:rsidR="00AA57AC">
          <w:pgSz w:w="12240" w:h="15840"/>
          <w:pgMar w:top="560" w:right="1540" w:bottom="540" w:left="1320" w:header="0" w:footer="355" w:gutter="0"/>
          <w:cols w:space="720"/>
        </w:sectPr>
      </w:pPr>
    </w:p>
    <w:p w14:paraId="737EA0EA" w14:textId="77777777" w:rsidR="00AA57AC" w:rsidRDefault="009516E7">
      <w:pPr>
        <w:spacing w:before="74"/>
        <w:ind w:left="102"/>
        <w:rPr>
          <w:ins w:id="7680" w:author="Sablan Kevin" w:date="2019-01-04T09:40:00Z"/>
          <w:rFonts w:ascii="Franklin Gothic Book" w:eastAsia="Franklin Gothic Book" w:hAnsi="Franklin Gothic Book" w:cs="Franklin Gothic Book"/>
          <w:sz w:val="18"/>
          <w:szCs w:val="18"/>
        </w:rPr>
      </w:pPr>
      <w:ins w:id="7681" w:author="Sablan Kevin" w:date="2019-01-04T09:40:00Z">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6</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5BF01A81" w14:textId="77777777" w:rsidR="00AA57AC" w:rsidRDefault="00AA57AC">
      <w:pPr>
        <w:spacing w:before="9" w:line="140" w:lineRule="exact"/>
        <w:rPr>
          <w:ins w:id="7682" w:author="Sablan Kevin" w:date="2019-01-04T09:40:00Z"/>
          <w:sz w:val="14"/>
          <w:szCs w:val="14"/>
        </w:rPr>
      </w:pPr>
    </w:p>
    <w:p w14:paraId="2535BD7A" w14:textId="77777777" w:rsidR="00AA57AC" w:rsidRDefault="00AA57AC">
      <w:pPr>
        <w:spacing w:line="200" w:lineRule="exact"/>
        <w:rPr>
          <w:ins w:id="7683" w:author="Sablan Kevin" w:date="2019-01-04T09:40:00Z"/>
          <w:sz w:val="20"/>
          <w:szCs w:val="20"/>
        </w:rPr>
      </w:pPr>
    </w:p>
    <w:p w14:paraId="19B2B967" w14:textId="77777777" w:rsidR="00AA57AC" w:rsidRDefault="00AA57AC">
      <w:pPr>
        <w:spacing w:line="200" w:lineRule="exact"/>
        <w:rPr>
          <w:ins w:id="7684" w:author="Sablan Kevin" w:date="2019-01-04T09:40:00Z"/>
          <w:sz w:val="20"/>
          <w:szCs w:val="20"/>
        </w:rPr>
      </w:pPr>
    </w:p>
    <w:p w14:paraId="787F7437" w14:textId="7DE05524" w:rsidR="00AA57AC" w:rsidRDefault="009516E7">
      <w:pPr>
        <w:pStyle w:val="BodyText"/>
        <w:spacing w:line="284" w:lineRule="auto"/>
        <w:ind w:right="137"/>
        <w:pPrChange w:id="7685" w:author="Sablan Kevin" w:date="2019-01-04T09:40:00Z">
          <w:pPr>
            <w:pStyle w:val="BodyText"/>
          </w:pPr>
        </w:pPrChange>
      </w:pPr>
      <w:r>
        <w:t>test is a head-on impact, where spin-out and rollover are not a facto</w:t>
      </w:r>
      <w:r>
        <w:rPr>
          <w:spacing w:val="-9"/>
          <w:rPrChange w:id="7686" w:author="Sablan Kevin" w:date="2019-01-04T09:40:00Z">
            <w:rPr/>
          </w:rPrChange>
        </w:rPr>
        <w:t>r</w:t>
      </w:r>
      <w:r>
        <w:t>, total mass is the only important vehicle parameter for the 1500A.</w:t>
      </w:r>
      <w:r>
        <w:rPr>
          <w:spacing w:val="-4"/>
          <w:rPrChange w:id="7687" w:author="Sablan Kevin" w:date="2019-01-04T09:40:00Z">
            <w:rPr/>
          </w:rPrChange>
        </w:rPr>
        <w:t xml:space="preserve"> </w:t>
      </w:r>
      <w:r>
        <w:t>The 3,314-lb (1500-kg) vehicle mass was chosen after evaluating the potential for excessive occupant ridedown acceleration in recently tested ene</w:t>
      </w:r>
      <w:r>
        <w:rPr>
          <w:spacing w:val="-4"/>
          <w:rPrChange w:id="7688" w:author="Sablan Kevin" w:date="2019-01-04T09:40:00Z">
            <w:rPr/>
          </w:rPrChange>
        </w:rPr>
        <w:t>r</w:t>
      </w:r>
      <w:r>
        <w:t xml:space="preserve">gy-absorbing </w:t>
      </w:r>
      <w:del w:id="7689" w:author="Sablan Kevin" w:date="2019-01-04T09:40:00Z">
        <w:r w:rsidR="00AC3C1C">
          <w:delText>terminals</w:delText>
        </w:r>
      </w:del>
      <w:ins w:id="7690" w:author="Sablan Kevin" w:date="2019-01-04T09:40:00Z">
        <w:r>
          <w:t>termi- nals</w:t>
        </w:r>
      </w:ins>
      <w:r>
        <w:t xml:space="preserve"> and crash cushions.</w:t>
      </w:r>
      <w:r>
        <w:rPr>
          <w:spacing w:val="-4"/>
          <w:rPrChange w:id="7691" w:author="Sablan Kevin" w:date="2019-01-04T09:40:00Z">
            <w:rPr/>
          </w:rPrChange>
        </w:rPr>
        <w:t xml:space="preserve"> </w:t>
      </w:r>
      <w:r>
        <w:t>This analysis showed that test vehicles weighing between 2,872 and 3,755 lb (1300 and 1700 kg) would be most likely to cause excessive ride-down accelerations.</w:t>
      </w:r>
      <w:del w:id="7692" w:author="Sablan Kevin" w:date="2019-01-04T09:40:00Z">
        <w:r w:rsidR="00AC3C1C">
          <w:delText xml:space="preserve"> </w:delText>
        </w:r>
      </w:del>
    </w:p>
    <w:p w14:paraId="4C9A4CFA" w14:textId="77777777" w:rsidR="00AA57AC" w:rsidRDefault="00AA57AC">
      <w:pPr>
        <w:spacing w:before="2" w:line="100" w:lineRule="exact"/>
        <w:rPr>
          <w:ins w:id="7693" w:author="Sablan Kevin" w:date="2019-01-04T09:40:00Z"/>
          <w:sz w:val="10"/>
          <w:szCs w:val="10"/>
        </w:rPr>
      </w:pPr>
    </w:p>
    <w:p w14:paraId="5687FB58" w14:textId="77777777" w:rsidR="00AA57AC" w:rsidRDefault="00AA57AC">
      <w:pPr>
        <w:spacing w:line="200" w:lineRule="exact"/>
        <w:rPr>
          <w:sz w:val="20"/>
          <w:rPrChange w:id="7694" w:author="Sablan Kevin" w:date="2019-01-04T09:40:00Z">
            <w:rPr/>
          </w:rPrChange>
        </w:rPr>
        <w:pPrChange w:id="7695" w:author="Sablan Kevin" w:date="2019-01-04T09:40:00Z">
          <w:pPr>
            <w:pStyle w:val="BodyText"/>
          </w:pPr>
        </w:pPrChange>
      </w:pPr>
    </w:p>
    <w:p w14:paraId="39C247B8" w14:textId="797F7120" w:rsidR="00AA57AC" w:rsidRDefault="009516E7">
      <w:pPr>
        <w:pStyle w:val="BodyText"/>
        <w:spacing w:line="284" w:lineRule="auto"/>
        <w:ind w:right="182"/>
        <w:pPrChange w:id="7696" w:author="Sablan Kevin" w:date="2019-01-04T09:40:00Z">
          <w:pPr>
            <w:pStyle w:val="BodyText"/>
          </w:pPr>
        </w:pPrChange>
      </w:pPr>
      <w:r>
        <w:t xml:space="preserve">Note that safety hardware designers are expected to consider the full range of vehicle sizes when </w:t>
      </w:r>
      <w:del w:id="7697" w:author="Sablan Kevin" w:date="2019-01-04T09:40:00Z">
        <w:r w:rsidR="00AC3C1C">
          <w:delText>designing</w:delText>
        </w:r>
      </w:del>
      <w:ins w:id="7698" w:author="Sablan Kevin" w:date="2019-01-04T09:40:00Z">
        <w:r>
          <w:t>de- signing</w:t>
        </w:r>
      </w:ins>
      <w:r>
        <w:t xml:space="preserve"> attenuation devices.</w:t>
      </w:r>
      <w:r>
        <w:rPr>
          <w:spacing w:val="-4"/>
          <w:rPrChange w:id="7699" w:author="Sablan Kevin" w:date="2019-01-04T09:40:00Z">
            <w:rPr/>
          </w:rPrChange>
        </w:rPr>
        <w:t xml:space="preserve"> </w:t>
      </w:r>
      <w:r>
        <w:t>The mid-sized vehicle test is merely added as a minimal check to verify that designers are achieving this goal.</w:t>
      </w:r>
      <w:r>
        <w:rPr>
          <w:spacing w:val="-4"/>
          <w:rPrChange w:id="7700" w:author="Sablan Kevin" w:date="2019-01-04T09:40:00Z">
            <w:rPr/>
          </w:rPrChange>
        </w:rPr>
        <w:t xml:space="preserve"> </w:t>
      </w:r>
      <w:r>
        <w:t>The</w:t>
      </w:r>
      <w:ins w:id="7701" w:author="Sablan Kevin" w:date="2019-01-04T09:40:00Z">
        <w:r>
          <w:t xml:space="preserve"> new</w:t>
        </w:r>
      </w:ins>
      <w:r>
        <w:t xml:space="preserve"> test does not indicate that designers do not need to consider other vehicle weights between the small car and light truck test vehicles.</w:t>
      </w:r>
      <w:r>
        <w:rPr>
          <w:spacing w:val="-13"/>
          <w:rPrChange w:id="7702" w:author="Sablan Kevin" w:date="2019-01-04T09:40:00Z">
            <w:rPr/>
          </w:rPrChange>
        </w:rPr>
        <w:t xml:space="preserve"> </w:t>
      </w:r>
      <w:r>
        <w:t xml:space="preserve">Attenuation </w:t>
      </w:r>
      <w:del w:id="7703" w:author="Sablan Kevin" w:date="2019-01-04T09:40:00Z">
        <w:r w:rsidR="00AC3C1C">
          <w:delText>systems</w:delText>
        </w:r>
      </w:del>
      <w:ins w:id="7704" w:author="Sablan Kevin" w:date="2019-01-04T09:40:00Z">
        <w:r>
          <w:t>sys- tems</w:t>
        </w:r>
      </w:ins>
      <w:r>
        <w:t xml:space="preserve"> should be designed to accommodate all vehicle masses between 2,425 lb and 5,004 lb (</w:t>
      </w:r>
      <w:r>
        <w:rPr>
          <w:spacing w:val="-9"/>
          <w:rPrChange w:id="7705" w:author="Sablan Kevin" w:date="2019-01-04T09:40:00Z">
            <w:rPr/>
          </w:rPrChange>
        </w:rPr>
        <w:t>1</w:t>
      </w:r>
      <w:r>
        <w:t>100 kg and 2270 kg).</w:t>
      </w:r>
      <w:del w:id="7706" w:author="Sablan Kevin" w:date="2019-01-04T09:40:00Z">
        <w:r w:rsidR="00AC3C1C">
          <w:delText xml:space="preserve"> </w:delText>
        </w:r>
      </w:del>
    </w:p>
    <w:p w14:paraId="6D463522" w14:textId="77777777" w:rsidR="00AA57AC" w:rsidRDefault="00AA57AC">
      <w:pPr>
        <w:spacing w:before="6" w:line="240" w:lineRule="exact"/>
        <w:rPr>
          <w:sz w:val="24"/>
          <w:rPrChange w:id="7707" w:author="Sablan Kevin" w:date="2019-01-04T09:40:00Z">
            <w:rPr>
              <w:b/>
              <w:sz w:val="24"/>
            </w:rPr>
          </w:rPrChange>
        </w:rPr>
        <w:pPrChange w:id="7708" w:author="Sablan Kevin" w:date="2019-01-04T09:40:00Z">
          <w:pPr>
            <w:pStyle w:val="BodyText"/>
          </w:pPr>
        </w:pPrChange>
      </w:pPr>
    </w:p>
    <w:p w14:paraId="39714AA5" w14:textId="2923CFFD" w:rsidR="00AA57AC" w:rsidRDefault="009516E7">
      <w:pPr>
        <w:pStyle w:val="BodyText"/>
        <w:rPr>
          <w:rFonts w:eastAsia="Franklin Gothic Demi"/>
          <w:rPrChange w:id="7709" w:author="Sablan Kevin" w:date="2019-01-04T09:40:00Z">
            <w:rPr/>
          </w:rPrChange>
        </w:rPr>
        <w:pPrChange w:id="7710" w:author="Sablan Kevin" w:date="2019-01-04T09:40:00Z">
          <w:pPr>
            <w:pStyle w:val="111Bodytitles"/>
          </w:pPr>
        </w:pPrChange>
      </w:pPr>
      <w:r>
        <w:rPr>
          <w:rFonts w:ascii="Franklin Gothic Demi" w:eastAsia="Franklin Gothic Demi" w:hAnsi="Franklin Gothic Demi"/>
          <w:rPrChange w:id="7711" w:author="Sablan Kevin" w:date="2019-01-04T09:40:00Z">
            <w:rPr>
              <w:caps w:val="0"/>
            </w:rPr>
          </w:rPrChange>
        </w:rPr>
        <w:t>A4.2</w:t>
      </w:r>
      <w:r>
        <w:rPr>
          <w:rFonts w:ascii="Franklin Gothic Demi" w:eastAsia="Franklin Gothic Demi" w:hAnsi="Franklin Gothic Demi"/>
          <w:spacing w:val="2"/>
          <w:rPrChange w:id="7712" w:author="Sablan Kevin" w:date="2019-01-04T09:40:00Z">
            <w:rPr>
              <w:caps w:val="0"/>
            </w:rPr>
          </w:rPrChange>
        </w:rPr>
        <w:t>.</w:t>
      </w:r>
      <w:r>
        <w:rPr>
          <w:rFonts w:ascii="Franklin Gothic Demi" w:eastAsia="Franklin Gothic Demi" w:hAnsi="Franklin Gothic Demi"/>
          <w:rPrChange w:id="7713" w:author="Sablan Kevin" w:date="2019-01-04T09:40:00Z">
            <w:rPr>
              <w:caps w:val="0"/>
            </w:rPr>
          </w:rPrChange>
        </w:rPr>
        <w:t>1</w:t>
      </w:r>
      <w:r>
        <w:rPr>
          <w:rFonts w:ascii="Franklin Gothic Demi" w:eastAsia="Franklin Gothic Demi" w:hAnsi="Franklin Gothic Demi"/>
          <w:spacing w:val="-8"/>
          <w:rPrChange w:id="7714" w:author="Sablan Kevin" w:date="2019-01-04T09:40:00Z">
            <w:rPr>
              <w:caps w:val="0"/>
            </w:rPr>
          </w:rPrChange>
        </w:rPr>
        <w:t xml:space="preserve"> </w:t>
      </w:r>
      <w:del w:id="7715" w:author="Sablan Kevin" w:date="2019-01-04T09:40:00Z">
        <w:r w:rsidR="00AC3C1C">
          <w:delText>Production Vehicles</w:delText>
        </w:r>
      </w:del>
      <w:ins w:id="7716" w:author="Sablan Kevin" w:date="2019-01-04T09:40:00Z">
        <w:r>
          <w:rPr>
            <w:rFonts w:ascii="Franklin Gothic Demi" w:eastAsia="Franklin Gothic Demi" w:hAnsi="Franklin Gothic Demi" w:cs="Franklin Gothic Demi"/>
          </w:rPr>
          <w:t>P</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ODUCTION</w:t>
        </w:r>
        <w:r>
          <w:rPr>
            <w:rFonts w:ascii="Franklin Gothic Demi" w:eastAsia="Franklin Gothic Demi" w:hAnsi="Franklin Gothic Demi" w:cs="Franklin Gothic Demi"/>
            <w:spacing w:val="-7"/>
          </w:rPr>
          <w:t xml:space="preserve"> </w:t>
        </w:r>
        <w:r>
          <w:rPr>
            <w:rFonts w:ascii="Franklin Gothic Demi" w:eastAsia="Franklin Gothic Demi" w:hAnsi="Franklin Gothic Demi" w:cs="Franklin Gothic Demi"/>
          </w:rPr>
          <w:t>VEHICLES</w:t>
        </w:r>
      </w:ins>
    </w:p>
    <w:p w14:paraId="4A4967FE" w14:textId="7C7EAA6F" w:rsidR="00AA57AC" w:rsidRDefault="009516E7">
      <w:pPr>
        <w:pStyle w:val="BodyText"/>
        <w:spacing w:before="47" w:line="284" w:lineRule="auto"/>
        <w:ind w:right="105"/>
        <w:rPr>
          <w:ins w:id="7717" w:author="Sablan Kevin" w:date="2019-01-04T09:40:00Z"/>
        </w:rPr>
      </w:pPr>
      <w:r>
        <w:t>In</w:t>
      </w:r>
      <w:r>
        <w:rPr>
          <w:spacing w:val="-5"/>
          <w:rPrChange w:id="7718" w:author="Sablan Kevin" w:date="2019-01-04T09:40:00Z">
            <w:rPr/>
          </w:rPrChange>
        </w:rPr>
        <w:t xml:space="preserve"> </w:t>
      </w:r>
      <w:r>
        <w:t>keeping</w:t>
      </w:r>
      <w:r>
        <w:rPr>
          <w:spacing w:val="-4"/>
          <w:rPrChange w:id="7719" w:author="Sablan Kevin" w:date="2019-01-04T09:40:00Z">
            <w:rPr/>
          </w:rPrChange>
        </w:rPr>
        <w:t xml:space="preserve"> </w:t>
      </w:r>
      <w:r>
        <w:t>with</w:t>
      </w:r>
      <w:r>
        <w:rPr>
          <w:spacing w:val="-5"/>
          <w:rPrChange w:id="7720" w:author="Sablan Kevin" w:date="2019-01-04T09:40:00Z">
            <w:rPr/>
          </w:rPrChange>
        </w:rPr>
        <w:t xml:space="preserve"> </w:t>
      </w:r>
      <w:r>
        <w:t>the</w:t>
      </w:r>
      <w:r>
        <w:rPr>
          <w:spacing w:val="-4"/>
          <w:rPrChange w:id="7721" w:author="Sablan Kevin" w:date="2019-01-04T09:40:00Z">
            <w:rPr/>
          </w:rPrChange>
        </w:rPr>
        <w:t xml:space="preserve"> </w:t>
      </w:r>
      <w:r>
        <w:t>approach</w:t>
      </w:r>
      <w:r>
        <w:rPr>
          <w:spacing w:val="-5"/>
          <w:rPrChange w:id="7722" w:author="Sablan Kevin" w:date="2019-01-04T09:40:00Z">
            <w:rPr/>
          </w:rPrChange>
        </w:rPr>
        <w:t xml:space="preserve"> </w:t>
      </w:r>
      <w:r>
        <w:t>used</w:t>
      </w:r>
      <w:r>
        <w:rPr>
          <w:spacing w:val="-4"/>
          <w:rPrChange w:id="7723" w:author="Sablan Kevin" w:date="2019-01-04T09:40:00Z">
            <w:rPr/>
          </w:rPrChange>
        </w:rPr>
        <w:t xml:space="preserve"> </w:t>
      </w:r>
      <w:r>
        <w:t>in</w:t>
      </w:r>
      <w:r>
        <w:rPr>
          <w:spacing w:val="-5"/>
          <w:rPrChange w:id="7724" w:author="Sablan Kevin" w:date="2019-01-04T09:40:00Z">
            <w:rPr/>
          </w:rPrChange>
        </w:rPr>
        <w:t xml:space="preserve"> </w:t>
      </w:r>
      <w:r>
        <w:t>prior</w:t>
      </w:r>
      <w:r>
        <w:rPr>
          <w:spacing w:val="-4"/>
          <w:rPrChange w:id="7725" w:author="Sablan Kevin" w:date="2019-01-04T09:40:00Z">
            <w:rPr/>
          </w:rPrChange>
        </w:rPr>
        <w:t xml:space="preserve"> </w:t>
      </w:r>
      <w:r>
        <w:t>impact</w:t>
      </w:r>
      <w:r>
        <w:rPr>
          <w:spacing w:val="-5"/>
          <w:rPrChange w:id="7726" w:author="Sablan Kevin" w:date="2019-01-04T09:40:00Z">
            <w:rPr/>
          </w:rPrChange>
        </w:rPr>
        <w:t xml:space="preserve"> </w:t>
      </w:r>
      <w:r>
        <w:t>performance</w:t>
      </w:r>
      <w:r>
        <w:rPr>
          <w:spacing w:val="-4"/>
          <w:rPrChange w:id="7727" w:author="Sablan Kevin" w:date="2019-01-04T09:40:00Z">
            <w:rPr/>
          </w:rPrChange>
        </w:rPr>
        <w:t xml:space="preserve"> </w:t>
      </w:r>
      <w:r>
        <w:t>evaluation</w:t>
      </w:r>
      <w:r>
        <w:rPr>
          <w:spacing w:val="-4"/>
          <w:rPrChange w:id="7728" w:author="Sablan Kevin" w:date="2019-01-04T09:40:00Z">
            <w:rPr/>
          </w:rPrChange>
        </w:rPr>
        <w:t xml:space="preserve"> </w:t>
      </w:r>
      <w:r>
        <w:t>guidelines,</w:t>
      </w:r>
      <w:r>
        <w:rPr>
          <w:spacing w:val="-5"/>
          <w:rPrChange w:id="7729" w:author="Sablan Kevin" w:date="2019-01-04T09:40:00Z">
            <w:rPr/>
          </w:rPrChange>
        </w:rPr>
        <w:t xml:space="preserve"> </w:t>
      </w:r>
      <w:r>
        <w:t>no</w:t>
      </w:r>
      <w:r>
        <w:rPr>
          <w:spacing w:val="-4"/>
          <w:rPrChange w:id="7730" w:author="Sablan Kevin" w:date="2019-01-04T09:40:00Z">
            <w:rPr/>
          </w:rPrChange>
        </w:rPr>
        <w:t xml:space="preserve"> </w:t>
      </w:r>
      <w:del w:id="7731" w:author="Sablan Kevin" w:date="2019-01-04T09:40:00Z">
        <w:r w:rsidR="00AC3C1C">
          <w:delText>specific</w:delText>
        </w:r>
      </w:del>
      <w:ins w:id="7732" w:author="Sablan Kevin" w:date="2019-01-04T09:40:00Z">
        <w:r>
          <w:t>spec</w:t>
        </w:r>
        <w:r>
          <w:rPr>
            <w:spacing w:val="-2"/>
          </w:rPr>
          <w:t>i</w:t>
        </w:r>
        <w:r>
          <w:rPr>
            <w:rFonts w:cs="Times New Roman"/>
          </w:rPr>
          <w:t>fi</w:t>
        </w:r>
        <w:r>
          <w:rPr>
            <w:rFonts w:cs="Times New Roman"/>
            <w:spacing w:val="-10"/>
          </w:rPr>
          <w:t xml:space="preserve"> </w:t>
        </w:r>
        <w:r>
          <w:t>c</w:t>
        </w:r>
      </w:ins>
      <w:r>
        <w:t xml:space="preserve"> make and model of test vehicle is recommended for use in tests requiring </w:t>
      </w:r>
      <w:r>
        <w:rPr>
          <w:spacing w:val="-9"/>
          <w:rPrChange w:id="7733" w:author="Sablan Kevin" w:date="2019-01-04T09:40:00Z">
            <w:rPr/>
          </w:rPrChange>
        </w:rPr>
        <w:t>1</w:t>
      </w:r>
      <w:r>
        <w:t>100C and 2270P</w:t>
      </w:r>
      <w:r>
        <w:rPr>
          <w:spacing w:val="-9"/>
          <w:rPrChange w:id="7734" w:author="Sablan Kevin" w:date="2019-01-04T09:40:00Z">
            <w:rPr/>
          </w:rPrChange>
        </w:rPr>
        <w:t xml:space="preserve"> </w:t>
      </w:r>
      <w:r>
        <w:t>vehicles. Nevertheless, it is expected that a single model will be used predominantly for each of the two vehicle categories. Under NCHRP</w:t>
      </w:r>
      <w:r>
        <w:rPr>
          <w:spacing w:val="-9"/>
          <w:rPrChange w:id="7735" w:author="Sablan Kevin" w:date="2019-01-04T09:40:00Z">
            <w:rPr/>
          </w:rPrChange>
        </w:rPr>
        <w:t xml:space="preserve"> </w:t>
      </w:r>
      <w:r>
        <w:t>Report 350 (</w:t>
      </w:r>
      <w:del w:id="7736" w:author="Sablan Kevin" w:date="2019-01-04T09:40:00Z">
        <w:r w:rsidR="00AC3C1C">
          <w:delText>129</w:delText>
        </w:r>
      </w:del>
      <w:ins w:id="7737" w:author="Sablan Kevin" w:date="2019-01-04T09:40:00Z">
        <w:r>
          <w:rPr>
            <w:spacing w:val="-9"/>
          </w:rPr>
          <w:t>1</w:t>
        </w:r>
        <w:r>
          <w:t>19</w:t>
        </w:r>
      </w:ins>
      <w:r>
        <w:t>), the Geo Metro and Chevrolet C2500 became the “</w:t>
      </w:r>
      <w:del w:id="7738" w:author="Sablan Kevin" w:date="2019-01-04T09:40:00Z">
        <w:r w:rsidR="00AC3C1C">
          <w:delText>unofficial</w:delText>
        </w:r>
      </w:del>
      <w:ins w:id="7739" w:author="Sablan Kevin" w:date="2019-01-04T09:40:00Z">
        <w:r>
          <w:t xml:space="preserve">unof- </w:t>
        </w:r>
        <w:r>
          <w:rPr>
            <w:rFonts w:cs="Times New Roman"/>
            <w:w w:val="85"/>
          </w:rPr>
          <w:t>fi</w:t>
        </w:r>
        <w:r>
          <w:rPr>
            <w:rFonts w:cs="Times New Roman"/>
            <w:spacing w:val="-1"/>
            <w:w w:val="85"/>
          </w:rPr>
          <w:t xml:space="preserve"> </w:t>
        </w:r>
        <w:r>
          <w:t>cial</w:t>
        </w:r>
      </w:ins>
      <w:r>
        <w:t>”</w:t>
      </w:r>
      <w:r>
        <w:rPr>
          <w:spacing w:val="-3"/>
          <w:rPrChange w:id="7740" w:author="Sablan Kevin" w:date="2019-01-04T09:40:00Z">
            <w:rPr/>
          </w:rPrChange>
        </w:rPr>
        <w:t xml:space="preserve"> </w:t>
      </w:r>
      <w:r>
        <w:t>test</w:t>
      </w:r>
      <w:r>
        <w:rPr>
          <w:spacing w:val="-2"/>
          <w:rPrChange w:id="7741" w:author="Sablan Kevin" w:date="2019-01-04T09:40:00Z">
            <w:rPr/>
          </w:rPrChange>
        </w:rPr>
        <w:t xml:space="preserve"> </w:t>
      </w:r>
      <w:r>
        <w:t>vehicles</w:t>
      </w:r>
      <w:r>
        <w:rPr>
          <w:spacing w:val="-3"/>
          <w:rPrChange w:id="7742" w:author="Sablan Kevin" w:date="2019-01-04T09:40:00Z">
            <w:rPr/>
          </w:rPrChange>
        </w:rPr>
        <w:t xml:space="preserve"> </w:t>
      </w:r>
      <w:r>
        <w:t>used</w:t>
      </w:r>
      <w:r>
        <w:rPr>
          <w:spacing w:val="-3"/>
          <w:rPrChange w:id="7743" w:author="Sablan Kevin" w:date="2019-01-04T09:40:00Z">
            <w:rPr/>
          </w:rPrChange>
        </w:rPr>
        <w:t xml:space="preserve"> </w:t>
      </w:r>
      <w:r>
        <w:t>by</w:t>
      </w:r>
      <w:r>
        <w:rPr>
          <w:spacing w:val="-3"/>
          <w:rPrChange w:id="7744" w:author="Sablan Kevin" w:date="2019-01-04T09:40:00Z">
            <w:rPr/>
          </w:rPrChange>
        </w:rPr>
        <w:t xml:space="preserve"> </w:t>
      </w:r>
      <w:r>
        <w:t>most</w:t>
      </w:r>
      <w:r>
        <w:rPr>
          <w:spacing w:val="-3"/>
          <w:rPrChange w:id="7745" w:author="Sablan Kevin" w:date="2019-01-04T09:40:00Z">
            <w:rPr/>
          </w:rPrChange>
        </w:rPr>
        <w:t xml:space="preserve"> </w:t>
      </w:r>
      <w:r>
        <w:t>agencies.</w:t>
      </w:r>
      <w:r>
        <w:rPr>
          <w:spacing w:val="-15"/>
          <w:rPrChange w:id="7746" w:author="Sablan Kevin" w:date="2019-01-04T09:40:00Z">
            <w:rPr/>
          </w:rPrChange>
        </w:rPr>
        <w:t xml:space="preserve"> </w:t>
      </w:r>
      <w:r>
        <w:t>After</w:t>
      </w:r>
      <w:r>
        <w:rPr>
          <w:spacing w:val="-3"/>
          <w:rPrChange w:id="7747" w:author="Sablan Kevin" w:date="2019-01-04T09:40:00Z">
            <w:rPr/>
          </w:rPrChange>
        </w:rPr>
        <w:t xml:space="preserve"> </w:t>
      </w:r>
      <w:r>
        <w:t>careful</w:t>
      </w:r>
      <w:r>
        <w:rPr>
          <w:spacing w:val="-3"/>
          <w:rPrChange w:id="7748" w:author="Sablan Kevin" w:date="2019-01-04T09:40:00Z">
            <w:rPr/>
          </w:rPrChange>
        </w:rPr>
        <w:t xml:space="preserve"> </w:t>
      </w:r>
      <w:r>
        <w:t>evaluation</w:t>
      </w:r>
      <w:r>
        <w:rPr>
          <w:spacing w:val="-3"/>
          <w:rPrChange w:id="7749" w:author="Sablan Kevin" w:date="2019-01-04T09:40:00Z">
            <w:rPr/>
          </w:rPrChange>
        </w:rPr>
        <w:t xml:space="preserve"> </w:t>
      </w:r>
      <w:r>
        <w:t>of</w:t>
      </w:r>
      <w:r>
        <w:rPr>
          <w:spacing w:val="-2"/>
          <w:rPrChange w:id="7750" w:author="Sablan Kevin" w:date="2019-01-04T09:40:00Z">
            <w:rPr/>
          </w:rPrChange>
        </w:rPr>
        <w:t xml:space="preserve"> </w:t>
      </w:r>
      <w:r>
        <w:t>availability</w:t>
      </w:r>
      <w:r>
        <w:rPr>
          <w:spacing w:val="-3"/>
          <w:rPrChange w:id="7751" w:author="Sablan Kevin" w:date="2019-01-04T09:40:00Z">
            <w:rPr/>
          </w:rPrChange>
        </w:rPr>
        <w:t xml:space="preserve"> </w:t>
      </w:r>
      <w:r>
        <w:t>and</w:t>
      </w:r>
      <w:r>
        <w:rPr>
          <w:spacing w:val="-3"/>
          <w:rPrChange w:id="7752" w:author="Sablan Kevin" w:date="2019-01-04T09:40:00Z">
            <w:rPr/>
          </w:rPrChange>
        </w:rPr>
        <w:t xml:space="preserve"> </w:t>
      </w:r>
      <w:r>
        <w:t>the</w:t>
      </w:r>
      <w:r>
        <w:rPr>
          <w:spacing w:val="-3"/>
          <w:rPrChange w:id="7753" w:author="Sablan Kevin" w:date="2019-01-04T09:40:00Z">
            <w:rPr/>
          </w:rPrChange>
        </w:rPr>
        <w:t xml:space="preserve"> </w:t>
      </w:r>
      <w:r>
        <w:t>geometric and structural characteristics of various vehicles in the two categories, it is recommended the Kia</w:t>
      </w:r>
      <w:del w:id="7754" w:author="Sablan Kevin" w:date="2019-01-04T09:40:00Z">
        <w:r w:rsidR="00AC3C1C">
          <w:delText xml:space="preserve"> </w:delText>
        </w:r>
      </w:del>
    </w:p>
    <w:p w14:paraId="7D27631F" w14:textId="737925B4" w:rsidR="00AA57AC" w:rsidRDefault="009516E7">
      <w:pPr>
        <w:pStyle w:val="BodyText"/>
        <w:spacing w:before="1" w:line="284" w:lineRule="auto"/>
        <w:ind w:right="152"/>
        <w:rPr>
          <w:ins w:id="7755" w:author="Sablan Kevin" w:date="2019-01-04T09:40:00Z"/>
        </w:rPr>
      </w:pPr>
      <w:r>
        <w:t xml:space="preserve">Rio and the two-wheel drive Dodge Ram 1500 Quadcab be utilized </w:t>
      </w:r>
      <w:ins w:id="7756" w:author="Sablan Kevin" w:date="2019-01-04T09:40:00Z">
        <w:r w:rsidRPr="00434231">
          <w:t>under the new guidelines</w:t>
        </w:r>
        <w:r>
          <w:t xml:space="preserve"> </w:t>
        </w:r>
      </w:ins>
      <w:r>
        <w:t>as the “</w:t>
      </w:r>
      <w:del w:id="7757" w:author="Sablan Kevin" w:date="2019-01-04T09:40:00Z">
        <w:r w:rsidR="00AC3C1C">
          <w:delText>unofficial</w:delText>
        </w:r>
      </w:del>
      <w:ins w:id="7758" w:author="Sablan Kevin" w:date="2019-01-04T09:40:00Z">
        <w:r>
          <w:t>unof</w:t>
        </w:r>
        <w:r>
          <w:rPr>
            <w:rFonts w:cs="Times New Roman"/>
          </w:rPr>
          <w:t>fi</w:t>
        </w:r>
        <w:r>
          <w:rPr>
            <w:rFonts w:cs="Times New Roman"/>
            <w:spacing w:val="-21"/>
          </w:rPr>
          <w:t xml:space="preserve"> </w:t>
        </w:r>
        <w:r>
          <w:t>cial</w:t>
        </w:r>
      </w:ins>
      <w:r>
        <w:rPr>
          <w:spacing w:val="-16"/>
          <w:rPrChange w:id="7759" w:author="Sablan Kevin" w:date="2019-01-04T09:40:00Z">
            <w:rPr/>
          </w:rPrChange>
        </w:rPr>
        <w:t xml:space="preserve"> </w:t>
      </w:r>
      <w:r>
        <w:t>test</w:t>
      </w:r>
      <w:r>
        <w:rPr>
          <w:spacing w:val="-15"/>
          <w:rPrChange w:id="7760" w:author="Sablan Kevin" w:date="2019-01-04T09:40:00Z">
            <w:rPr/>
          </w:rPrChange>
        </w:rPr>
        <w:t xml:space="preserve"> </w:t>
      </w:r>
      <w:r>
        <w:t>vehicle</w:t>
      </w:r>
      <w:r>
        <w:rPr>
          <w:spacing w:val="-16"/>
          <w:rPrChange w:id="7761" w:author="Sablan Kevin" w:date="2019-01-04T09:40:00Z">
            <w:rPr/>
          </w:rPrChange>
        </w:rPr>
        <w:t xml:space="preserve"> </w:t>
      </w:r>
      <w:r>
        <w:t>models</w:t>
      </w:r>
      <w:del w:id="7762" w:author="Sablan Kevin" w:date="2019-01-04T09:40:00Z">
        <w:r w:rsidR="00AC3C1C">
          <w:delText>.”</w:delText>
        </w:r>
      </w:del>
      <w:ins w:id="7763" w:author="Sablan Kevin" w:date="2019-01-04T09:40:00Z">
        <w:r>
          <w:t>”.</w:t>
        </w:r>
      </w:ins>
    </w:p>
    <w:p w14:paraId="6B129305" w14:textId="77777777" w:rsidR="00AA57AC" w:rsidRDefault="00AA57AC">
      <w:pPr>
        <w:spacing w:before="2" w:line="100" w:lineRule="exact"/>
        <w:rPr>
          <w:sz w:val="10"/>
          <w:rPrChange w:id="7764" w:author="Sablan Kevin" w:date="2019-01-04T09:40:00Z">
            <w:rPr/>
          </w:rPrChange>
        </w:rPr>
        <w:pPrChange w:id="7765" w:author="Sablan Kevin" w:date="2019-01-04T09:40:00Z">
          <w:pPr>
            <w:pStyle w:val="BodyText"/>
          </w:pPr>
        </w:pPrChange>
      </w:pPr>
    </w:p>
    <w:p w14:paraId="429F2346" w14:textId="77777777" w:rsidR="00AA57AC" w:rsidRDefault="00AA57AC">
      <w:pPr>
        <w:spacing w:line="200" w:lineRule="exact"/>
        <w:rPr>
          <w:sz w:val="20"/>
          <w:rPrChange w:id="7766" w:author="Sablan Kevin" w:date="2019-01-04T09:40:00Z">
            <w:rPr/>
          </w:rPrChange>
        </w:rPr>
        <w:pPrChange w:id="7767" w:author="Sablan Kevin" w:date="2019-01-04T09:40:00Z">
          <w:pPr>
            <w:pStyle w:val="BodyText"/>
          </w:pPr>
        </w:pPrChange>
      </w:pPr>
    </w:p>
    <w:p w14:paraId="6E190307" w14:textId="09A84DE6" w:rsidR="00AA57AC" w:rsidRDefault="009516E7">
      <w:pPr>
        <w:pStyle w:val="BodyText"/>
        <w:spacing w:line="284" w:lineRule="auto"/>
        <w:ind w:right="122"/>
        <w:rPr>
          <w:ins w:id="7768" w:author="Sablan Kevin" w:date="2019-01-04T09:40:00Z"/>
        </w:rPr>
      </w:pPr>
      <w:r>
        <w:t>NCHRP</w:t>
      </w:r>
      <w:r>
        <w:rPr>
          <w:spacing w:val="-9"/>
          <w:rPrChange w:id="7769" w:author="Sablan Kevin" w:date="2019-01-04T09:40:00Z">
            <w:rPr/>
          </w:rPrChange>
        </w:rPr>
        <w:t xml:space="preserve"> </w:t>
      </w:r>
      <w:r>
        <w:t>Report 350 included an exception that permitted the 820C and 2000P</w:t>
      </w:r>
      <w:r>
        <w:rPr>
          <w:spacing w:val="-9"/>
          <w:rPrChange w:id="7770" w:author="Sablan Kevin" w:date="2019-01-04T09:40:00Z">
            <w:rPr/>
          </w:rPrChange>
        </w:rPr>
        <w:t xml:space="preserve"> </w:t>
      </w:r>
      <w:r>
        <w:t>vehicles to be more than six model years old at the time of the test.</w:t>
      </w:r>
      <w:r>
        <w:rPr>
          <w:spacing w:val="-4"/>
          <w:rPrChange w:id="7771" w:author="Sablan Kevin" w:date="2019-01-04T09:40:00Z">
            <w:rPr/>
          </w:rPrChange>
        </w:rPr>
        <w:t xml:space="preserve"> </w:t>
      </w:r>
      <w:r>
        <w:t>The exception was predicated upon the testing agency being able to demonstrate that:</w:t>
      </w:r>
      <w:del w:id="7772" w:author="Sablan Kevin" w:date="2019-01-04T09:40:00Z">
        <w:r w:rsidR="00AC3C1C">
          <w:delText xml:space="preserve"> </w:delText>
        </w:r>
      </w:del>
    </w:p>
    <w:p w14:paraId="50961223" w14:textId="77777777" w:rsidR="00AA57AC" w:rsidRDefault="00AA57AC">
      <w:pPr>
        <w:spacing w:before="2" w:line="100" w:lineRule="exact"/>
        <w:rPr>
          <w:sz w:val="10"/>
          <w:rPrChange w:id="7773" w:author="Sablan Kevin" w:date="2019-01-04T09:40:00Z">
            <w:rPr/>
          </w:rPrChange>
        </w:rPr>
        <w:pPrChange w:id="7774" w:author="Sablan Kevin" w:date="2019-01-04T09:40:00Z">
          <w:pPr>
            <w:pStyle w:val="BodyText"/>
          </w:pPr>
        </w:pPrChange>
      </w:pPr>
    </w:p>
    <w:p w14:paraId="2842A674" w14:textId="77777777" w:rsidR="00AA57AC" w:rsidRDefault="00AA57AC">
      <w:pPr>
        <w:spacing w:line="200" w:lineRule="exact"/>
        <w:rPr>
          <w:sz w:val="20"/>
          <w:rPrChange w:id="7775" w:author="Sablan Kevin" w:date="2019-01-04T09:40:00Z">
            <w:rPr/>
          </w:rPrChange>
        </w:rPr>
        <w:pPrChange w:id="7776" w:author="Sablan Kevin" w:date="2019-01-04T09:40:00Z">
          <w:pPr>
            <w:pStyle w:val="BodyText"/>
          </w:pPr>
        </w:pPrChange>
      </w:pPr>
    </w:p>
    <w:p w14:paraId="1FF86C89" w14:textId="45D20A18" w:rsidR="00AA57AC" w:rsidRDefault="009516E7">
      <w:pPr>
        <w:pStyle w:val="BodyText"/>
        <w:spacing w:line="284" w:lineRule="auto"/>
        <w:ind w:left="840" w:right="254"/>
        <w:rPr>
          <w:ins w:id="7777" w:author="Sablan Kevin" w:date="2019-01-04T09:40:00Z"/>
        </w:rPr>
      </w:pPr>
      <w:r>
        <w:t>“…key properties of the test vehicle are essentially the same as those of a vehicle meeting all of the recommended requirements. Key properties include those given in</w:t>
      </w:r>
      <w:r>
        <w:rPr>
          <w:spacing w:val="-4"/>
          <w:rPrChange w:id="7778" w:author="Sablan Kevin" w:date="2019-01-04T09:40:00Z">
            <w:rPr/>
          </w:rPrChange>
        </w:rPr>
        <w:t xml:space="preserve"> </w:t>
      </w:r>
      <w:r>
        <w:rPr>
          <w:spacing w:val="-16"/>
          <w:rPrChange w:id="7779" w:author="Sablan Kevin" w:date="2019-01-04T09:40:00Z">
            <w:rPr/>
          </w:rPrChange>
        </w:rPr>
        <w:t>T</w:t>
      </w:r>
      <w:r>
        <w:t xml:space="preserve">able 2-1 plus </w:t>
      </w:r>
      <w:del w:id="7780" w:author="Sablan Kevin" w:date="2019-01-04T09:40:00Z">
        <w:r w:rsidR="00AC3C1C">
          <w:delText>unspecified</w:delText>
        </w:r>
      </w:del>
      <w:ins w:id="7781" w:author="Sablan Kevin" w:date="2019-01-04T09:40:00Z">
        <w:r>
          <w:t>unspeci</w:t>
        </w:r>
        <w:r>
          <w:rPr>
            <w:rFonts w:cs="Times New Roman"/>
          </w:rPr>
          <w:t>fi</w:t>
        </w:r>
        <w:r>
          <w:rPr>
            <w:rFonts w:cs="Times New Roman"/>
            <w:spacing w:val="-11"/>
          </w:rPr>
          <w:t xml:space="preserve"> </w:t>
        </w:r>
        <w:r>
          <w:t>ed</w:t>
        </w:r>
      </w:ins>
      <w:r>
        <w:rPr>
          <w:spacing w:val="-5"/>
          <w:rPrChange w:id="7782" w:author="Sablan Kevin" w:date="2019-01-04T09:40:00Z">
            <w:rPr/>
          </w:rPrChange>
        </w:rPr>
        <w:t xml:space="preserve"> </w:t>
      </w:r>
      <w:r>
        <w:t>properties</w:t>
      </w:r>
      <w:r>
        <w:rPr>
          <w:spacing w:val="-4"/>
          <w:rPrChange w:id="7783" w:author="Sablan Kevin" w:date="2019-01-04T09:40:00Z">
            <w:rPr/>
          </w:rPrChange>
        </w:rPr>
        <w:t xml:space="preserve"> </w:t>
      </w:r>
      <w:r>
        <w:t>that</w:t>
      </w:r>
      <w:r>
        <w:rPr>
          <w:spacing w:val="-5"/>
          <w:rPrChange w:id="7784" w:author="Sablan Kevin" w:date="2019-01-04T09:40:00Z">
            <w:rPr/>
          </w:rPrChange>
        </w:rPr>
        <w:t xml:space="preserve"> </w:t>
      </w:r>
      <w:r>
        <w:t>may</w:t>
      </w:r>
      <w:r>
        <w:rPr>
          <w:spacing w:val="-5"/>
          <w:rPrChange w:id="7785" w:author="Sablan Kevin" w:date="2019-01-04T09:40:00Z">
            <w:rPr/>
          </w:rPrChange>
        </w:rPr>
        <w:t xml:space="preserve"> </w:t>
      </w:r>
      <w:r>
        <w:t>change</w:t>
      </w:r>
      <w:r>
        <w:rPr>
          <w:spacing w:val="-5"/>
          <w:rPrChange w:id="7786" w:author="Sablan Kevin" w:date="2019-01-04T09:40:00Z">
            <w:rPr/>
          </w:rPrChange>
        </w:rPr>
        <w:t xml:space="preserve"> </w:t>
      </w:r>
      <w:r>
        <w:t>with</w:t>
      </w:r>
      <w:r>
        <w:rPr>
          <w:spacing w:val="-5"/>
          <w:rPrChange w:id="7787" w:author="Sablan Kevin" w:date="2019-01-04T09:40:00Z">
            <w:rPr/>
          </w:rPrChange>
        </w:rPr>
        <w:t xml:space="preserve"> </w:t>
      </w:r>
      <w:r>
        <w:t>succeeding</w:t>
      </w:r>
      <w:r>
        <w:rPr>
          <w:spacing w:val="-4"/>
          <w:rPrChange w:id="7788" w:author="Sablan Kevin" w:date="2019-01-04T09:40:00Z">
            <w:rPr/>
          </w:rPrChange>
        </w:rPr>
        <w:t xml:space="preserve"> </w:t>
      </w:r>
      <w:r>
        <w:t>model</w:t>
      </w:r>
      <w:r>
        <w:rPr>
          <w:spacing w:val="-5"/>
          <w:rPrChange w:id="7789" w:author="Sablan Kevin" w:date="2019-01-04T09:40:00Z">
            <w:rPr/>
          </w:rPrChange>
        </w:rPr>
        <w:t xml:space="preserve"> </w:t>
      </w:r>
      <w:r>
        <w:t>years</w:t>
      </w:r>
      <w:r>
        <w:rPr>
          <w:spacing w:val="-5"/>
          <w:rPrChange w:id="7790" w:author="Sablan Kevin" w:date="2019-01-04T09:40:00Z">
            <w:rPr/>
          </w:rPrChange>
        </w:rPr>
        <w:t xml:space="preserve"> </w:t>
      </w:r>
      <w:r>
        <w:t>such</w:t>
      </w:r>
      <w:r>
        <w:rPr>
          <w:spacing w:val="-5"/>
          <w:rPrChange w:id="7791" w:author="Sablan Kevin" w:date="2019-01-04T09:40:00Z">
            <w:rPr/>
          </w:rPrChange>
        </w:rPr>
        <w:t xml:space="preserve"> </w:t>
      </w:r>
      <w:r>
        <w:t>as</w:t>
      </w:r>
      <w:r>
        <w:rPr>
          <w:spacing w:val="-5"/>
          <w:rPrChange w:id="7792" w:author="Sablan Kevin" w:date="2019-01-04T09:40:00Z">
            <w:rPr/>
          </w:rPrChange>
        </w:rPr>
        <w:t xml:space="preserve"> </w:t>
      </w:r>
      <w:r>
        <w:t>dynamic</w:t>
      </w:r>
      <w:r>
        <w:rPr>
          <w:spacing w:val="-4"/>
          <w:rPrChange w:id="7793" w:author="Sablan Kevin" w:date="2019-01-04T09:40:00Z">
            <w:rPr/>
          </w:rPrChange>
        </w:rPr>
        <w:t xml:space="preserve"> </w:t>
      </w:r>
      <w:r>
        <w:t>force-</w:t>
      </w:r>
      <w:del w:id="7794" w:author="Sablan Kevin" w:date="2019-01-04T09:40:00Z">
        <w:r w:rsidR="00AC3C1C">
          <w:br/>
        </w:r>
      </w:del>
    </w:p>
    <w:p w14:paraId="186886AF" w14:textId="3A144678" w:rsidR="00AA57AC" w:rsidRDefault="009516E7">
      <w:pPr>
        <w:pStyle w:val="BodyText"/>
        <w:spacing w:before="1" w:line="284" w:lineRule="auto"/>
        <w:ind w:left="840" w:right="11"/>
        <w:rPr>
          <w:ins w:id="7795" w:author="Sablan Kevin" w:date="2019-01-04T09:40:00Z"/>
        </w:rPr>
      </w:pPr>
      <w:r>
        <w:t>deformation</w:t>
      </w:r>
      <w:r>
        <w:rPr>
          <w:spacing w:val="-5"/>
          <w:rPrChange w:id="7796" w:author="Sablan Kevin" w:date="2019-01-04T09:40:00Z">
            <w:rPr/>
          </w:rPrChange>
        </w:rPr>
        <w:t xml:space="preserve"> </w:t>
      </w:r>
      <w:r>
        <w:t>properties</w:t>
      </w:r>
      <w:r>
        <w:rPr>
          <w:spacing w:val="-4"/>
          <w:rPrChange w:id="7797" w:author="Sablan Kevin" w:date="2019-01-04T09:40:00Z">
            <w:rPr/>
          </w:rPrChange>
        </w:rPr>
        <w:t xml:space="preserve"> </w:t>
      </w:r>
      <w:r>
        <w:t>of</w:t>
      </w:r>
      <w:r>
        <w:rPr>
          <w:spacing w:val="-5"/>
          <w:rPrChange w:id="7798" w:author="Sablan Kevin" w:date="2019-01-04T09:40:00Z">
            <w:rPr/>
          </w:rPrChange>
        </w:rPr>
        <w:t xml:space="preserve"> </w:t>
      </w:r>
      <w:r>
        <w:t>the</w:t>
      </w:r>
      <w:r>
        <w:rPr>
          <w:spacing w:val="-4"/>
          <w:rPrChange w:id="7799" w:author="Sablan Kevin" w:date="2019-01-04T09:40:00Z">
            <w:rPr/>
          </w:rPrChange>
        </w:rPr>
        <w:t xml:space="preserve"> </w:t>
      </w:r>
      <w:r>
        <w:t>bumper</w:t>
      </w:r>
      <w:r>
        <w:rPr>
          <w:spacing w:val="-5"/>
          <w:rPrChange w:id="7800" w:author="Sablan Kevin" w:date="2019-01-04T09:40:00Z">
            <w:rPr/>
          </w:rPrChange>
        </w:rPr>
        <w:t xml:space="preserve"> </w:t>
      </w:r>
      <w:r>
        <w:t>and</w:t>
      </w:r>
      <w:r>
        <w:rPr>
          <w:spacing w:val="-4"/>
          <w:rPrChange w:id="7801" w:author="Sablan Kevin" w:date="2019-01-04T09:40:00Z">
            <w:rPr/>
          </w:rPrChange>
        </w:rPr>
        <w:t xml:space="preserve"> </w:t>
      </w:r>
      <w:r>
        <w:t>frontal</w:t>
      </w:r>
      <w:r>
        <w:rPr>
          <w:spacing w:val="-5"/>
          <w:rPrChange w:id="7802" w:author="Sablan Kevin" w:date="2019-01-04T09:40:00Z">
            <w:rPr/>
          </w:rPrChange>
        </w:rPr>
        <w:t xml:space="preserve"> </w:t>
      </w:r>
      <w:r>
        <w:t>structure</w:t>
      </w:r>
      <w:r>
        <w:rPr>
          <w:spacing w:val="-4"/>
          <w:rPrChange w:id="7803" w:author="Sablan Kevin" w:date="2019-01-04T09:40:00Z">
            <w:rPr/>
          </w:rPrChange>
        </w:rPr>
        <w:t xml:space="preserve"> </w:t>
      </w:r>
      <w:r>
        <w:t>of</w:t>
      </w:r>
      <w:r>
        <w:rPr>
          <w:spacing w:val="-5"/>
          <w:rPrChange w:id="7804" w:author="Sablan Kevin" w:date="2019-01-04T09:40:00Z">
            <w:rPr/>
          </w:rPrChange>
        </w:rPr>
        <w:t xml:space="preserve"> </w:t>
      </w:r>
      <w:r>
        <w:t>the</w:t>
      </w:r>
      <w:r>
        <w:rPr>
          <w:spacing w:val="-4"/>
          <w:rPrChange w:id="7805" w:author="Sablan Kevin" w:date="2019-01-04T09:40:00Z">
            <w:rPr/>
          </w:rPrChange>
        </w:rPr>
        <w:t xml:space="preserve"> </w:t>
      </w:r>
      <w:r>
        <w:t>vehicle</w:t>
      </w:r>
      <w:r>
        <w:rPr>
          <w:spacing w:val="-4"/>
          <w:rPrChange w:id="7806" w:author="Sablan Kevin" w:date="2019-01-04T09:40:00Z">
            <w:rPr/>
          </w:rPrChange>
        </w:rPr>
        <w:t xml:space="preserve"> </w:t>
      </w:r>
      <w:r>
        <w:t>and</w:t>
      </w:r>
      <w:r>
        <w:rPr>
          <w:spacing w:val="-5"/>
          <w:rPrChange w:id="7807" w:author="Sablan Kevin" w:date="2019-01-04T09:40:00Z">
            <w:rPr/>
          </w:rPrChange>
        </w:rPr>
        <w:t xml:space="preserve"> </w:t>
      </w:r>
      <w:r>
        <w:t>vehicular</w:t>
      </w:r>
      <w:r>
        <w:rPr>
          <w:spacing w:val="-4"/>
          <w:rPrChange w:id="7808" w:author="Sablan Kevin" w:date="2019-01-04T09:40:00Z">
            <w:rPr/>
          </w:rPrChange>
        </w:rPr>
        <w:t xml:space="preserve"> </w:t>
      </w:r>
      <w:del w:id="7809" w:author="Sablan Kevin" w:date="2019-01-04T09:40:00Z">
        <w:r w:rsidR="00AC3C1C">
          <w:delText>profile</w:delText>
        </w:r>
      </w:del>
      <w:ins w:id="7810" w:author="Sablan Kevin" w:date="2019-01-04T09:40:00Z">
        <w:r>
          <w:t>pr</w:t>
        </w:r>
        <w:r>
          <w:rPr>
            <w:spacing w:val="-2"/>
          </w:rPr>
          <w:t>o</w:t>
        </w:r>
        <w:r>
          <w:rPr>
            <w:rFonts w:cs="Times New Roman"/>
          </w:rPr>
          <w:t>fi</w:t>
        </w:r>
        <w:r>
          <w:rPr>
            <w:rFonts w:cs="Times New Roman"/>
            <w:spacing w:val="-10"/>
          </w:rPr>
          <w:t xml:space="preserve"> </w:t>
        </w:r>
        <w:r>
          <w:t>le</w:t>
        </w:r>
      </w:ins>
      <w:r>
        <w:t xml:space="preserve"> as</w:t>
      </w:r>
      <w:r>
        <w:rPr>
          <w:spacing w:val="-5"/>
          <w:rPrChange w:id="7811" w:author="Sablan Kevin" w:date="2019-01-04T09:40:00Z">
            <w:rPr/>
          </w:rPrChange>
        </w:rPr>
        <w:t xml:space="preserve"> </w:t>
      </w:r>
      <w:del w:id="7812" w:author="Sablan Kevin" w:date="2019-01-04T09:40:00Z">
        <w:r w:rsidR="00AC3C1C">
          <w:delText>defined</w:delText>
        </w:r>
      </w:del>
      <w:ins w:id="7813" w:author="Sablan Kevin" w:date="2019-01-04T09:40:00Z">
        <w:r>
          <w:t>de</w:t>
        </w:r>
        <w:r>
          <w:rPr>
            <w:rFonts w:cs="Times New Roman"/>
          </w:rPr>
          <w:t>fi</w:t>
        </w:r>
        <w:r>
          <w:rPr>
            <w:rFonts w:cs="Times New Roman"/>
            <w:spacing w:val="-9"/>
          </w:rPr>
          <w:t xml:space="preserve"> </w:t>
        </w:r>
        <w:r>
          <w:t>ned</w:t>
        </w:r>
      </w:ins>
      <w:r>
        <w:rPr>
          <w:spacing w:val="-4"/>
          <w:rPrChange w:id="7814" w:author="Sablan Kevin" w:date="2019-01-04T09:40:00Z">
            <w:rPr/>
          </w:rPrChange>
        </w:rPr>
        <w:t xml:space="preserve"> </w:t>
      </w:r>
      <w:r>
        <w:t>by</w:t>
      </w:r>
      <w:r>
        <w:rPr>
          <w:spacing w:val="-5"/>
          <w:rPrChange w:id="7815" w:author="Sablan Kevin" w:date="2019-01-04T09:40:00Z">
            <w:rPr/>
          </w:rPrChange>
        </w:rPr>
        <w:t xml:space="preserve"> </w:t>
      </w:r>
      <w:r>
        <w:t>bumper</w:t>
      </w:r>
      <w:r>
        <w:rPr>
          <w:spacing w:val="-4"/>
          <w:rPrChange w:id="7816" w:author="Sablan Kevin" w:date="2019-01-04T09:40:00Z">
            <w:rPr/>
          </w:rPrChange>
        </w:rPr>
        <w:t xml:space="preserve"> </w:t>
      </w:r>
      <w:r>
        <w:t>height,</w:t>
      </w:r>
      <w:r>
        <w:rPr>
          <w:spacing w:val="-4"/>
          <w:rPrChange w:id="7817" w:author="Sablan Kevin" w:date="2019-01-04T09:40:00Z">
            <w:rPr/>
          </w:rPrChange>
        </w:rPr>
        <w:t xml:space="preserve"> </w:t>
      </w:r>
      <w:r>
        <w:t>hood</w:t>
      </w:r>
      <w:r>
        <w:rPr>
          <w:spacing w:val="-4"/>
          <w:rPrChange w:id="7818" w:author="Sablan Kevin" w:date="2019-01-04T09:40:00Z">
            <w:rPr/>
          </w:rPrChange>
        </w:rPr>
        <w:t xml:space="preserve"> </w:t>
      </w:r>
      <w:r>
        <w:t>height,</w:t>
      </w:r>
      <w:r>
        <w:rPr>
          <w:spacing w:val="-4"/>
          <w:rPrChange w:id="7819" w:author="Sablan Kevin" w:date="2019-01-04T09:40:00Z">
            <w:rPr/>
          </w:rPrChange>
        </w:rPr>
        <w:t xml:space="preserve"> </w:t>
      </w:r>
      <w:r>
        <w:t>hood</w:t>
      </w:r>
      <w:r>
        <w:rPr>
          <w:spacing w:val="-4"/>
          <w:rPrChange w:id="7820" w:author="Sablan Kevin" w:date="2019-01-04T09:40:00Z">
            <w:rPr/>
          </w:rPrChange>
        </w:rPr>
        <w:t xml:space="preserve"> </w:t>
      </w:r>
      <w:r>
        <w:t>sweep,</w:t>
      </w:r>
      <w:r>
        <w:rPr>
          <w:spacing w:val="-5"/>
          <w:rPrChange w:id="7821" w:author="Sablan Kevin" w:date="2019-01-04T09:40:00Z">
            <w:rPr/>
          </w:rPrChange>
        </w:rPr>
        <w:t xml:space="preserve"> </w:t>
      </w:r>
      <w:r>
        <w:t>windshield</w:t>
      </w:r>
      <w:r>
        <w:rPr>
          <w:spacing w:val="-4"/>
          <w:rPrChange w:id="7822" w:author="Sablan Kevin" w:date="2019-01-04T09:40:00Z">
            <w:rPr/>
          </w:rPrChange>
        </w:rPr>
        <w:t xml:space="preserve"> </w:t>
      </w:r>
      <w:r>
        <w:t>sweep,</w:t>
      </w:r>
      <w:r>
        <w:rPr>
          <w:spacing w:val="-4"/>
          <w:rPrChange w:id="7823" w:author="Sablan Kevin" w:date="2019-01-04T09:40:00Z">
            <w:rPr/>
          </w:rPrChange>
        </w:rPr>
        <w:t xml:space="preserve"> </w:t>
      </w:r>
      <w:r>
        <w:t>and</w:t>
      </w:r>
      <w:r>
        <w:rPr>
          <w:spacing w:val="-4"/>
          <w:rPrChange w:id="7824" w:author="Sablan Kevin" w:date="2019-01-04T09:40:00Z">
            <w:rPr/>
          </w:rPrChange>
        </w:rPr>
        <w:t xml:space="preserve"> </w:t>
      </w:r>
      <w:r>
        <w:t>height</w:t>
      </w:r>
      <w:r>
        <w:rPr>
          <w:spacing w:val="-4"/>
          <w:rPrChange w:id="7825" w:author="Sablan Kevin" w:date="2019-01-04T09:40:00Z">
            <w:rPr/>
          </w:rPrChange>
        </w:rPr>
        <w:t xml:space="preserve"> </w:t>
      </w:r>
      <w:r>
        <w:t>of</w:t>
      </w:r>
      <w:r>
        <w:rPr>
          <w:spacing w:val="-4"/>
          <w:rPrChange w:id="7826" w:author="Sablan Kevin" w:date="2019-01-04T09:40:00Z">
            <w:rPr/>
          </w:rPrChange>
        </w:rPr>
        <w:t xml:space="preserve"> </w:t>
      </w:r>
      <w:r>
        <w:t>the windshield.”</w:t>
      </w:r>
    </w:p>
    <w:p w14:paraId="7D03A2EA" w14:textId="77777777" w:rsidR="00AA57AC" w:rsidRDefault="00AA57AC">
      <w:pPr>
        <w:spacing w:before="2" w:line="100" w:lineRule="exact"/>
        <w:rPr>
          <w:sz w:val="10"/>
          <w:rPrChange w:id="7827" w:author="Sablan Kevin" w:date="2019-01-04T09:40:00Z">
            <w:rPr/>
          </w:rPrChange>
        </w:rPr>
        <w:pPrChange w:id="7828" w:author="Sablan Kevin" w:date="2019-01-04T09:40:00Z">
          <w:pPr>
            <w:pStyle w:val="BodyText"/>
            <w:ind w:left="720"/>
          </w:pPr>
        </w:pPrChange>
      </w:pPr>
    </w:p>
    <w:p w14:paraId="0F8DE5D2" w14:textId="77777777" w:rsidR="00AA57AC" w:rsidRDefault="00AA57AC">
      <w:pPr>
        <w:spacing w:line="200" w:lineRule="exact"/>
        <w:rPr>
          <w:sz w:val="20"/>
          <w:rPrChange w:id="7829" w:author="Sablan Kevin" w:date="2019-01-04T09:40:00Z">
            <w:rPr/>
          </w:rPrChange>
        </w:rPr>
        <w:pPrChange w:id="7830" w:author="Sablan Kevin" w:date="2019-01-04T09:40:00Z">
          <w:pPr>
            <w:pStyle w:val="BodyText"/>
          </w:pPr>
        </w:pPrChange>
      </w:pPr>
    </w:p>
    <w:p w14:paraId="51B651AD" w14:textId="36E02A8F" w:rsidR="00AA57AC" w:rsidRDefault="009516E7">
      <w:pPr>
        <w:pStyle w:val="BodyText"/>
        <w:spacing w:line="284" w:lineRule="auto"/>
        <w:ind w:right="329"/>
        <w:rPr>
          <w:ins w:id="7831" w:author="Sablan Kevin" w:date="2019-01-04T09:40:00Z"/>
        </w:rPr>
      </w:pPr>
      <w:r>
        <w:t>Based upon this exception, many testing agencies have utilized older test vehicles. Unfortunatel</w:t>
      </w:r>
      <w:r>
        <w:rPr>
          <w:spacing w:val="-15"/>
          <w:rPrChange w:id="7832" w:author="Sablan Kevin" w:date="2019-01-04T09:40:00Z">
            <w:rPr/>
          </w:rPrChange>
        </w:rPr>
        <w:t>y</w:t>
      </w:r>
      <w:r>
        <w:t>, there has been little e</w:t>
      </w:r>
      <w:r>
        <w:rPr>
          <w:spacing w:val="-4"/>
          <w:rPrChange w:id="7833" w:author="Sablan Kevin" w:date="2019-01-04T09:40:00Z">
            <w:rPr/>
          </w:rPrChange>
        </w:rPr>
        <w:t>f</w:t>
      </w:r>
      <w:r>
        <w:t>fort to verify that the force-deformation characteristics are similar to vehicles within the six model year limit.</w:t>
      </w:r>
      <w:r>
        <w:rPr>
          <w:spacing w:val="-13"/>
          <w:rPrChange w:id="7834" w:author="Sablan Kevin" w:date="2019-01-04T09:40:00Z">
            <w:rPr/>
          </w:rPrChange>
        </w:rPr>
        <w:t xml:space="preserve"> </w:t>
      </w:r>
      <w:r>
        <w:t>A</w:t>
      </w:r>
      <w:r>
        <w:rPr>
          <w:spacing w:val="-13"/>
          <w:rPrChange w:id="7835" w:author="Sablan Kevin" w:date="2019-01-04T09:40:00Z">
            <w:rPr/>
          </w:rPrChange>
        </w:rPr>
        <w:t xml:space="preserve"> </w:t>
      </w:r>
      <w:r>
        <w:t>detailed analysis, including full-scale validation testing, would be required to properly ascertain similarity in vehicle force-deformation characteristics. Furthe</w:t>
      </w:r>
      <w:r>
        <w:rPr>
          <w:spacing w:val="-9"/>
          <w:rPrChange w:id="7836" w:author="Sablan Kevin" w:date="2019-01-04T09:40:00Z">
            <w:rPr/>
          </w:rPrChange>
        </w:rPr>
        <w:t>r</w:t>
      </w:r>
      <w:r>
        <w:t>, the</w:t>
      </w:r>
      <w:del w:id="7837" w:author="Sablan Kevin" w:date="2019-01-04T09:40:00Z">
        <w:r w:rsidR="00AC3C1C">
          <w:delText xml:space="preserve"> “unspecified</w:delText>
        </w:r>
      </w:del>
    </w:p>
    <w:p w14:paraId="5A683004" w14:textId="75321E53" w:rsidR="00AA57AC" w:rsidRDefault="009516E7">
      <w:pPr>
        <w:pStyle w:val="BodyText"/>
        <w:spacing w:before="1" w:line="284" w:lineRule="auto"/>
        <w:ind w:right="147"/>
        <w:rPr>
          <w:ins w:id="7838" w:author="Sablan Kevin" w:date="2019-01-04T09:40:00Z"/>
        </w:rPr>
      </w:pPr>
      <w:ins w:id="7839" w:author="Sablan Kevin" w:date="2019-01-04T09:40:00Z">
        <w:r>
          <w:t>“unspeci</w:t>
        </w:r>
        <w:r>
          <w:rPr>
            <w:rFonts w:cs="Times New Roman"/>
          </w:rPr>
          <w:t>fi</w:t>
        </w:r>
        <w:r>
          <w:rPr>
            <w:rFonts w:cs="Times New Roman"/>
            <w:spacing w:val="-10"/>
          </w:rPr>
          <w:t xml:space="preserve"> </w:t>
        </w:r>
        <w:r>
          <w:t>ed</w:t>
        </w:r>
      </w:ins>
      <w:r>
        <w:rPr>
          <w:spacing w:val="-4"/>
          <w:rPrChange w:id="7840" w:author="Sablan Kevin" w:date="2019-01-04T09:40:00Z">
            <w:rPr/>
          </w:rPrChange>
        </w:rPr>
        <w:t xml:space="preserve"> </w:t>
      </w:r>
      <w:r>
        <w:t>properties”</w:t>
      </w:r>
      <w:r>
        <w:rPr>
          <w:spacing w:val="-4"/>
          <w:rPrChange w:id="7841" w:author="Sablan Kevin" w:date="2019-01-04T09:40:00Z">
            <w:rPr/>
          </w:rPrChange>
        </w:rPr>
        <w:t xml:space="preserve"> </w:t>
      </w:r>
      <w:r>
        <w:t>that</w:t>
      </w:r>
      <w:r>
        <w:rPr>
          <w:spacing w:val="-5"/>
          <w:rPrChange w:id="7842" w:author="Sablan Kevin" w:date="2019-01-04T09:40:00Z">
            <w:rPr/>
          </w:rPrChange>
        </w:rPr>
        <w:t xml:space="preserve"> </w:t>
      </w:r>
      <w:r>
        <w:t>are</w:t>
      </w:r>
      <w:r>
        <w:rPr>
          <w:spacing w:val="-4"/>
          <w:rPrChange w:id="7843" w:author="Sablan Kevin" w:date="2019-01-04T09:40:00Z">
            <w:rPr/>
          </w:rPrChange>
        </w:rPr>
        <w:t xml:space="preserve"> </w:t>
      </w:r>
      <w:r>
        <w:t>listed</w:t>
      </w:r>
      <w:r>
        <w:rPr>
          <w:spacing w:val="-4"/>
          <w:rPrChange w:id="7844" w:author="Sablan Kevin" w:date="2019-01-04T09:40:00Z">
            <w:rPr/>
          </w:rPrChange>
        </w:rPr>
        <w:t xml:space="preserve"> </w:t>
      </w:r>
      <w:r>
        <w:t>above</w:t>
      </w:r>
      <w:r>
        <w:rPr>
          <w:spacing w:val="-4"/>
          <w:rPrChange w:id="7845" w:author="Sablan Kevin" w:date="2019-01-04T09:40:00Z">
            <w:rPr/>
          </w:rPrChange>
        </w:rPr>
        <w:t xml:space="preserve"> </w:t>
      </w:r>
      <w:r>
        <w:t>do</w:t>
      </w:r>
      <w:r>
        <w:rPr>
          <w:spacing w:val="-4"/>
          <w:rPrChange w:id="7846" w:author="Sablan Kevin" w:date="2019-01-04T09:40:00Z">
            <w:rPr/>
          </w:rPrChange>
        </w:rPr>
        <w:t xml:space="preserve"> </w:t>
      </w:r>
      <w:r>
        <w:t>not</w:t>
      </w:r>
      <w:r>
        <w:rPr>
          <w:spacing w:val="-4"/>
          <w:rPrChange w:id="7847" w:author="Sablan Kevin" w:date="2019-01-04T09:40:00Z">
            <w:rPr/>
          </w:rPrChange>
        </w:rPr>
        <w:t xml:space="preserve"> </w:t>
      </w:r>
      <w:r>
        <w:t>encompass</w:t>
      </w:r>
      <w:r>
        <w:rPr>
          <w:spacing w:val="-5"/>
          <w:rPrChange w:id="7848" w:author="Sablan Kevin" w:date="2019-01-04T09:40:00Z">
            <w:rPr/>
          </w:rPrChange>
        </w:rPr>
        <w:t xml:space="preserve"> </w:t>
      </w:r>
      <w:r>
        <w:t>all</w:t>
      </w:r>
      <w:r>
        <w:rPr>
          <w:spacing w:val="-4"/>
          <w:rPrChange w:id="7849" w:author="Sablan Kevin" w:date="2019-01-04T09:40:00Z">
            <w:rPr/>
          </w:rPrChange>
        </w:rPr>
        <w:t xml:space="preserve"> </w:t>
      </w:r>
      <w:r>
        <w:t>of</w:t>
      </w:r>
      <w:r>
        <w:rPr>
          <w:spacing w:val="-4"/>
          <w:rPrChange w:id="7850" w:author="Sablan Kevin" w:date="2019-01-04T09:40:00Z">
            <w:rPr/>
          </w:rPrChange>
        </w:rPr>
        <w:t xml:space="preserve"> </w:t>
      </w:r>
      <w:r>
        <w:t>the</w:t>
      </w:r>
      <w:r>
        <w:rPr>
          <w:spacing w:val="-4"/>
          <w:rPrChange w:id="7851" w:author="Sablan Kevin" w:date="2019-01-04T09:40:00Z">
            <w:rPr/>
          </w:rPrChange>
        </w:rPr>
        <w:t xml:space="preserve"> </w:t>
      </w:r>
      <w:r>
        <w:t>important</w:t>
      </w:r>
      <w:r>
        <w:rPr>
          <w:spacing w:val="-4"/>
          <w:rPrChange w:id="7852" w:author="Sablan Kevin" w:date="2019-01-04T09:40:00Z">
            <w:rPr/>
          </w:rPrChange>
        </w:rPr>
        <w:t xml:space="preserve"> </w:t>
      </w:r>
      <w:r>
        <w:t>vehicle</w:t>
      </w:r>
      <w:r>
        <w:rPr>
          <w:spacing w:val="-4"/>
          <w:rPrChange w:id="7853" w:author="Sablan Kevin" w:date="2019-01-04T09:40:00Z">
            <w:rPr/>
          </w:rPrChange>
        </w:rPr>
        <w:t xml:space="preserve"> </w:t>
      </w:r>
      <w:del w:id="7854" w:author="Sablan Kevin" w:date="2019-01-04T09:40:00Z">
        <w:r w:rsidR="00AC3C1C">
          <w:delText>characteristics</w:delText>
        </w:r>
      </w:del>
      <w:ins w:id="7855" w:author="Sablan Kevin" w:date="2019-01-04T09:40:00Z">
        <w:r>
          <w:t>characte</w:t>
        </w:r>
        <w:r>
          <w:rPr>
            <w:spacing w:val="-5"/>
          </w:rPr>
          <w:t>r</w:t>
        </w:r>
        <w:r>
          <w:t>- istics</w:t>
        </w:r>
      </w:ins>
      <w:r>
        <w:t xml:space="preserve"> that can a</w:t>
      </w:r>
      <w:r>
        <w:rPr>
          <w:spacing w:val="-4"/>
          <w:rPrChange w:id="7856" w:author="Sablan Kevin" w:date="2019-01-04T09:40:00Z">
            <w:rPr/>
          </w:rPrChange>
        </w:rPr>
        <w:t>f</w:t>
      </w:r>
      <w:r>
        <w:t>fect the outcome of a test. For example, suspension characteristics and failure modes have been shown to be important to many barrier and transition tests.</w:t>
      </w:r>
      <w:r>
        <w:rPr>
          <w:spacing w:val="-4"/>
          <w:rPrChange w:id="7857" w:author="Sablan Kevin" w:date="2019-01-04T09:40:00Z">
            <w:rPr/>
          </w:rPrChange>
        </w:rPr>
        <w:t xml:space="preserve"> </w:t>
      </w:r>
      <w:r>
        <w:rPr>
          <w:spacing w:val="-9"/>
          <w:rPrChange w:id="7858" w:author="Sablan Kevin" w:date="2019-01-04T09:40:00Z">
            <w:rPr/>
          </w:rPrChange>
        </w:rPr>
        <w:t>W</w:t>
      </w:r>
      <w:r>
        <w:t>ith the increased frequency</w:t>
      </w:r>
      <w:del w:id="7859" w:author="Sablan Kevin" w:date="2019-01-04T09:40:00Z">
        <w:r w:rsidR="00AC3C1C">
          <w:delText xml:space="preserve"> </w:delText>
        </w:r>
      </w:del>
    </w:p>
    <w:p w14:paraId="6A06DEF2" w14:textId="77777777" w:rsidR="00AA57AC" w:rsidRDefault="009516E7">
      <w:pPr>
        <w:pStyle w:val="BodyText"/>
        <w:spacing w:before="1" w:line="284" w:lineRule="auto"/>
        <w:pPrChange w:id="7860" w:author="Sablan Kevin" w:date="2019-01-04T09:40:00Z">
          <w:pPr>
            <w:pStyle w:val="BodyText"/>
          </w:pPr>
        </w:pPrChange>
      </w:pPr>
      <w:r>
        <w:t>of design changes in the light truck market, it is impractical to even attempt to ascertain that an older vehicle is structurally similar to one within the recommended age limit.</w:t>
      </w:r>
    </w:p>
    <w:p w14:paraId="24A3CD6C" w14:textId="77777777" w:rsidR="00AA57AC" w:rsidRDefault="00AA57AC">
      <w:pPr>
        <w:spacing w:line="284" w:lineRule="auto"/>
        <w:rPr>
          <w:ins w:id="7861" w:author="Sablan Kevin" w:date="2019-01-04T09:40:00Z"/>
        </w:rPr>
        <w:sectPr w:rsidR="00AA57AC">
          <w:pgSz w:w="12240" w:h="15840"/>
          <w:pgMar w:top="560" w:right="1520" w:bottom="540" w:left="1500" w:header="0" w:footer="355" w:gutter="0"/>
          <w:cols w:space="720"/>
        </w:sectPr>
      </w:pPr>
    </w:p>
    <w:p w14:paraId="3B0C641A" w14:textId="77777777" w:rsidR="00AA57AC" w:rsidRDefault="009516E7">
      <w:pPr>
        <w:spacing w:before="86"/>
        <w:ind w:right="100"/>
        <w:jc w:val="right"/>
        <w:rPr>
          <w:ins w:id="7862" w:author="Sablan Kevin" w:date="2019-01-04T09:40:00Z"/>
          <w:rFonts w:ascii="Franklin Gothic Demi" w:eastAsia="Franklin Gothic Demi" w:hAnsi="Franklin Gothic Demi" w:cs="Franklin Gothic Demi"/>
          <w:sz w:val="18"/>
          <w:szCs w:val="18"/>
        </w:rPr>
      </w:pPr>
      <w:ins w:id="7863"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7"/>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6"/>
            <w:sz w:val="18"/>
            <w:szCs w:val="18"/>
          </w:rPr>
          <w:t>3</w:t>
        </w:r>
        <w:r>
          <w:rPr>
            <w:rFonts w:ascii="Franklin Gothic Demi" w:eastAsia="Franklin Gothic Demi" w:hAnsi="Franklin Gothic Demi" w:cs="Franklin Gothic Demi"/>
            <w:sz w:val="18"/>
            <w:szCs w:val="18"/>
          </w:rPr>
          <w:t>7</w:t>
        </w:r>
      </w:ins>
    </w:p>
    <w:p w14:paraId="6569184D" w14:textId="77777777" w:rsidR="00AA57AC" w:rsidRDefault="00AA57AC">
      <w:pPr>
        <w:spacing w:line="200" w:lineRule="exact"/>
        <w:rPr>
          <w:ins w:id="7864" w:author="Sablan Kevin" w:date="2019-01-04T09:40:00Z"/>
          <w:sz w:val="20"/>
          <w:szCs w:val="20"/>
        </w:rPr>
      </w:pPr>
    </w:p>
    <w:p w14:paraId="0BD64088" w14:textId="77777777" w:rsidR="00AA57AC" w:rsidRDefault="00AA57AC">
      <w:pPr>
        <w:spacing w:before="5" w:line="260" w:lineRule="exact"/>
        <w:rPr>
          <w:sz w:val="26"/>
          <w:rPrChange w:id="7865" w:author="Sablan Kevin" w:date="2019-01-04T09:40:00Z">
            <w:rPr/>
          </w:rPrChange>
        </w:rPr>
        <w:pPrChange w:id="7866" w:author="Sablan Kevin" w:date="2019-01-04T09:40:00Z">
          <w:pPr>
            <w:pStyle w:val="BodyText"/>
          </w:pPr>
        </w:pPrChange>
      </w:pPr>
    </w:p>
    <w:p w14:paraId="35764CDE" w14:textId="3550B41E" w:rsidR="00AA57AC" w:rsidRDefault="009516E7">
      <w:pPr>
        <w:pStyle w:val="BodyText"/>
        <w:spacing w:before="71" w:line="284" w:lineRule="auto"/>
        <w:ind w:left="100" w:right="278"/>
        <w:rPr>
          <w:ins w:id="7867" w:author="Sablan Kevin" w:date="2019-01-04T09:40:00Z"/>
          <w:rFonts w:cs="Times New Roman"/>
        </w:rPr>
      </w:pPr>
      <w:r>
        <w:rPr>
          <w:rFonts w:cs="Times New Roman"/>
        </w:rPr>
        <w:t xml:space="preserve">Therefore, the exception for using older light trucks and automobiles in full-scale crash testing </w:t>
      </w:r>
      <w:del w:id="7868" w:author="Sablan Kevin" w:date="2019-01-04T09:40:00Z">
        <w:r w:rsidR="00C80347">
          <w:delText>was</w:delText>
        </w:r>
      </w:del>
      <w:ins w:id="7869" w:author="Sablan Kevin" w:date="2019-01-04T09:40:00Z">
        <w:r>
          <w:rPr>
            <w:rFonts w:cs="Times New Roman"/>
          </w:rPr>
          <w:t>has been</w:t>
        </w:r>
      </w:ins>
      <w:r>
        <w:rPr>
          <w:rFonts w:cs="Times New Roman"/>
        </w:rPr>
        <w:t xml:space="preserve"> revised.</w:t>
      </w:r>
      <w:r>
        <w:rPr>
          <w:spacing w:val="-4"/>
          <w:rPrChange w:id="7870" w:author="Sablan Kevin" w:date="2019-01-04T09:40:00Z">
            <w:rPr/>
          </w:rPrChange>
        </w:rPr>
        <w:t xml:space="preserve"> </w:t>
      </w:r>
      <w:r>
        <w:rPr>
          <w:rFonts w:cs="Times New Roman"/>
        </w:rPr>
        <w:t xml:space="preserve">The </w:t>
      </w:r>
      <w:del w:id="7871" w:author="Sablan Kevin" w:date="2019-01-04T09:40:00Z">
        <w:r w:rsidR="005E6B68">
          <w:delText>current</w:delText>
        </w:r>
      </w:del>
      <w:ins w:id="7872" w:author="Sablan Kevin" w:date="2019-01-04T09:40:00Z">
        <w:r>
          <w:rPr>
            <w:rFonts w:cs="Times New Roman"/>
          </w:rPr>
          <w:t>new</w:t>
        </w:r>
      </w:ins>
      <w:r>
        <w:rPr>
          <w:rFonts w:cs="Times New Roman"/>
        </w:rPr>
        <w:t xml:space="preserve"> exception now allows test vehicles to be within 6 model years of the date that the research and development project was undertaken.</w:t>
      </w:r>
      <w:r>
        <w:rPr>
          <w:spacing w:val="-4"/>
          <w:rPrChange w:id="7873" w:author="Sablan Kevin" w:date="2019-01-04T09:40:00Z">
            <w:rPr/>
          </w:rPrChange>
        </w:rPr>
        <w:t xml:space="preserve"> </w:t>
      </w:r>
      <w:r>
        <w:rPr>
          <w:rFonts w:cs="Times New Roman"/>
        </w:rPr>
        <w:t xml:space="preserve">This </w:t>
      </w:r>
      <w:del w:id="7874" w:author="Sablan Kevin" w:date="2019-01-04T09:40:00Z">
        <w:r w:rsidR="00681AE4">
          <w:delText>change</w:delText>
        </w:r>
      </w:del>
      <w:ins w:id="7875" w:author="Sablan Kevin" w:date="2019-01-04T09:40:00Z">
        <w:r>
          <w:rPr>
            <w:rFonts w:cs="Times New Roman"/>
          </w:rPr>
          <w:t>revised exception</w:t>
        </w:r>
      </w:ins>
      <w:r>
        <w:rPr>
          <w:rFonts w:cs="Times New Roman"/>
        </w:rPr>
        <w:t xml:space="preserve"> was adopted in </w:t>
      </w:r>
      <w:del w:id="7876" w:author="Sablan Kevin" w:date="2019-01-04T09:40:00Z">
        <w:r w:rsidR="00AC3C1C">
          <w:delText>recognition</w:delText>
        </w:r>
      </w:del>
      <w:ins w:id="7877" w:author="Sablan Kevin" w:date="2019-01-04T09:40:00Z">
        <w:r>
          <w:rPr>
            <w:rFonts w:cs="Times New Roman"/>
          </w:rPr>
          <w:t>recog- nition</w:t>
        </w:r>
      </w:ins>
      <w:r>
        <w:rPr>
          <w:rFonts w:cs="Times New Roman"/>
        </w:rPr>
        <w:t xml:space="preserve"> that some research and development e</w:t>
      </w:r>
      <w:r>
        <w:rPr>
          <w:spacing w:val="-4"/>
          <w:rPrChange w:id="7878" w:author="Sablan Kevin" w:date="2019-01-04T09:40:00Z">
            <w:rPr/>
          </w:rPrChange>
        </w:rPr>
        <w:t>f</w:t>
      </w:r>
      <w:r>
        <w:rPr>
          <w:rFonts w:cs="Times New Roman"/>
        </w:rPr>
        <w:t>forts experience delays that would potentially require</w:t>
      </w:r>
      <w:del w:id="7879" w:author="Sablan Kevin" w:date="2019-01-04T09:40:00Z">
        <w:r w:rsidR="00AC3C1C">
          <w:delText xml:space="preserve"> </w:delText>
        </w:r>
      </w:del>
    </w:p>
    <w:p w14:paraId="166FA19D" w14:textId="4328214D" w:rsidR="00AA57AC" w:rsidRDefault="009516E7">
      <w:pPr>
        <w:pStyle w:val="BodyText"/>
        <w:spacing w:before="1" w:line="284" w:lineRule="auto"/>
        <w:ind w:left="100" w:right="275"/>
        <w:rPr>
          <w:ins w:id="7880" w:author="Sablan Kevin" w:date="2019-01-04T09:40:00Z"/>
          <w:rFonts w:cs="Times New Roman"/>
        </w:rPr>
      </w:pPr>
      <w:r>
        <w:rPr>
          <w:rFonts w:cs="Times New Roman"/>
        </w:rPr>
        <w:t xml:space="preserve">a testing agency to sell a test vehicle and repurchase a newer one. Under the </w:t>
      </w:r>
      <w:del w:id="7881" w:author="Sablan Kevin" w:date="2019-01-04T09:40:00Z">
        <w:r w:rsidR="008F1360">
          <w:delText>current</w:delText>
        </w:r>
      </w:del>
      <w:ins w:id="7882" w:author="Sablan Kevin" w:date="2019-01-04T09:40:00Z">
        <w:r>
          <w:rPr>
            <w:rFonts w:cs="Times New Roman"/>
          </w:rPr>
          <w:t>revised</w:t>
        </w:r>
      </w:ins>
      <w:r>
        <w:rPr>
          <w:rFonts w:cs="Times New Roman"/>
        </w:rPr>
        <w:t xml:space="preserve"> guidelines, a testing agency can purchase </w:t>
      </w:r>
      <w:r w:rsidR="00166B77">
        <w:rPr>
          <w:rFonts w:cs="Times New Roman"/>
        </w:rPr>
        <w:t>six</w:t>
      </w:r>
      <w:del w:id="7883" w:author="Sablan Kevin" w:date="2019-01-04T09:40:00Z">
        <w:r w:rsidR="00AC3C1C">
          <w:delText xml:space="preserve"> </w:delText>
        </w:r>
      </w:del>
      <w:ins w:id="7884" w:author="Sablan Kevin" w:date="2019-01-04T09:40:00Z">
        <w:r w:rsidR="00166B77">
          <w:rPr>
            <w:rFonts w:cs="Times New Roman"/>
          </w:rPr>
          <w:t>-</w:t>
        </w:r>
      </w:ins>
      <w:r w:rsidR="00166B77">
        <w:rPr>
          <w:rFonts w:cs="Times New Roman"/>
        </w:rPr>
        <w:t>year</w:t>
      </w:r>
      <w:del w:id="7885" w:author="Sablan Kevin" w:date="2019-01-04T09:40:00Z">
        <w:r w:rsidR="00AC3C1C">
          <w:delText xml:space="preserve"> </w:delText>
        </w:r>
      </w:del>
      <w:ins w:id="7886" w:author="Sablan Kevin" w:date="2019-01-04T09:40:00Z">
        <w:r w:rsidR="00166B77">
          <w:rPr>
            <w:rFonts w:cs="Times New Roman"/>
          </w:rPr>
          <w:t>-</w:t>
        </w:r>
      </w:ins>
      <w:r w:rsidR="00166B77">
        <w:rPr>
          <w:rFonts w:cs="Times New Roman"/>
        </w:rPr>
        <w:t>old</w:t>
      </w:r>
      <w:r>
        <w:rPr>
          <w:rFonts w:cs="Times New Roman"/>
        </w:rPr>
        <w:t xml:space="preserve"> test vehicles without fear that the project may extend into the next calendar yea</w:t>
      </w:r>
      <w:r>
        <w:rPr>
          <w:spacing w:val="-13"/>
          <w:rPrChange w:id="7887" w:author="Sablan Kevin" w:date="2019-01-04T09:40:00Z">
            <w:rPr/>
          </w:rPrChange>
        </w:rPr>
        <w:t>r</w:t>
      </w:r>
      <w:r>
        <w:rPr>
          <w:rFonts w:cs="Times New Roman"/>
        </w:rPr>
        <w:t>.</w:t>
      </w:r>
      <w:del w:id="7888" w:author="Sablan Kevin" w:date="2019-01-04T09:40:00Z">
        <w:r w:rsidR="00AC3C1C">
          <w:delText xml:space="preserve"> </w:delText>
        </w:r>
      </w:del>
    </w:p>
    <w:p w14:paraId="5397CA04" w14:textId="77777777" w:rsidR="00AA57AC" w:rsidRDefault="00AA57AC">
      <w:pPr>
        <w:spacing w:before="2" w:line="100" w:lineRule="exact"/>
        <w:rPr>
          <w:sz w:val="10"/>
          <w:rPrChange w:id="7889" w:author="Sablan Kevin" w:date="2019-01-04T09:40:00Z">
            <w:rPr/>
          </w:rPrChange>
        </w:rPr>
        <w:pPrChange w:id="7890" w:author="Sablan Kevin" w:date="2019-01-04T09:40:00Z">
          <w:pPr>
            <w:pStyle w:val="BodyText"/>
          </w:pPr>
        </w:pPrChange>
      </w:pPr>
    </w:p>
    <w:p w14:paraId="012DEE53" w14:textId="77777777" w:rsidR="00AA57AC" w:rsidRDefault="00AA57AC">
      <w:pPr>
        <w:spacing w:line="200" w:lineRule="exact"/>
        <w:rPr>
          <w:sz w:val="20"/>
          <w:rPrChange w:id="7891" w:author="Sablan Kevin" w:date="2019-01-04T09:40:00Z">
            <w:rPr/>
          </w:rPrChange>
        </w:rPr>
        <w:pPrChange w:id="7892" w:author="Sablan Kevin" w:date="2019-01-04T09:40:00Z">
          <w:pPr>
            <w:pStyle w:val="BodyText"/>
          </w:pPr>
        </w:pPrChange>
      </w:pPr>
    </w:p>
    <w:p w14:paraId="5A1C84B9" w14:textId="22118448" w:rsidR="00AA57AC" w:rsidRDefault="009516E7">
      <w:pPr>
        <w:pStyle w:val="BodyText"/>
        <w:spacing w:line="284" w:lineRule="auto"/>
        <w:ind w:left="100" w:right="642"/>
        <w:rPr>
          <w:rFonts w:cs="Times New Roman"/>
        </w:rPr>
        <w:pPrChange w:id="7893" w:author="Sablan Kevin" w:date="2019-01-04T09:40:00Z">
          <w:pPr>
            <w:pStyle w:val="BodyText"/>
          </w:pPr>
        </w:pPrChange>
      </w:pPr>
      <w:r>
        <w:rPr>
          <w:rFonts w:cs="Times New Roman"/>
        </w:rPr>
        <w:t>The high cost of heavy trucks precludes implementing the six-year limit for these vehicles. Nevertheless, heavy truck test vehicles should be structurally sound and representative of widely used</w:t>
      </w:r>
      <w:del w:id="7894" w:author="Sablan Kevin" w:date="2019-01-04T09:40:00Z">
        <w:r w:rsidR="00AC3C1C">
          <w:delText> </w:delText>
        </w:r>
      </w:del>
      <w:ins w:id="7895" w:author="Sablan Kevin" w:date="2019-01-04T09:40:00Z">
        <w:r>
          <w:rPr>
            <w:rFonts w:cs="Times New Roman"/>
          </w:rPr>
          <w:t xml:space="preserve"> </w:t>
        </w:r>
      </w:ins>
      <w:r>
        <w:rPr>
          <w:rFonts w:cs="Times New Roman"/>
        </w:rPr>
        <w:t>designs.</w:t>
      </w:r>
      <w:r>
        <w:rPr>
          <w:spacing w:val="-4"/>
          <w:rPrChange w:id="7896" w:author="Sablan Kevin" w:date="2019-01-04T09:40:00Z">
            <w:rPr/>
          </w:rPrChange>
        </w:rPr>
        <w:t xml:space="preserve"> </w:t>
      </w:r>
      <w:r>
        <w:rPr>
          <w:rFonts w:cs="Times New Roman"/>
        </w:rPr>
        <w:t xml:space="preserve">Whenever possible, it is recommended that heavy trucks not be more than 12 </w:t>
      </w:r>
      <w:r w:rsidR="00166B77">
        <w:rPr>
          <w:rFonts w:cs="Times New Roman"/>
        </w:rPr>
        <w:t>model</w:t>
      </w:r>
      <w:del w:id="7897" w:author="Sablan Kevin" w:date="2019-01-04T09:40:00Z">
        <w:r w:rsidR="00AC3C1C">
          <w:delText xml:space="preserve"> </w:delText>
        </w:r>
      </w:del>
      <w:ins w:id="7898" w:author="Sablan Kevin" w:date="2019-01-04T09:40:00Z">
        <w:r w:rsidR="00166B77">
          <w:rPr>
            <w:rFonts w:cs="Times New Roman"/>
          </w:rPr>
          <w:t>-</w:t>
        </w:r>
      </w:ins>
      <w:r w:rsidR="00166B77">
        <w:rPr>
          <w:rFonts w:cs="Times New Roman"/>
        </w:rPr>
        <w:t>years</w:t>
      </w:r>
      <w:r>
        <w:rPr>
          <w:rFonts w:cs="Times New Roman"/>
        </w:rPr>
        <w:t xml:space="preserve"> old.</w:t>
      </w:r>
      <w:del w:id="7899" w:author="Sablan Kevin" w:date="2019-01-04T09:40:00Z">
        <w:r w:rsidR="00AC3C1C">
          <w:delText xml:space="preserve"> </w:delText>
        </w:r>
      </w:del>
    </w:p>
    <w:p w14:paraId="131C8B3F" w14:textId="77777777" w:rsidR="00AA57AC" w:rsidRDefault="00AA57AC">
      <w:pPr>
        <w:spacing w:before="2" w:line="100" w:lineRule="exact"/>
        <w:rPr>
          <w:sz w:val="10"/>
          <w:rPrChange w:id="7900" w:author="Sablan Kevin" w:date="2019-01-04T09:40:00Z">
            <w:rPr/>
          </w:rPrChange>
        </w:rPr>
        <w:pPrChange w:id="7901" w:author="Sablan Kevin" w:date="2019-01-04T09:40:00Z">
          <w:pPr>
            <w:pStyle w:val="BodyText"/>
          </w:pPr>
        </w:pPrChange>
      </w:pPr>
    </w:p>
    <w:p w14:paraId="4916AD41" w14:textId="77777777" w:rsidR="00AA57AC" w:rsidRDefault="00AA57AC">
      <w:pPr>
        <w:spacing w:line="200" w:lineRule="exact"/>
        <w:rPr>
          <w:ins w:id="7902" w:author="Sablan Kevin" w:date="2019-01-04T09:40:00Z"/>
          <w:sz w:val="20"/>
          <w:szCs w:val="20"/>
        </w:rPr>
      </w:pPr>
    </w:p>
    <w:p w14:paraId="06016764" w14:textId="0DD7F122" w:rsidR="00AA57AC" w:rsidRDefault="009516E7">
      <w:pPr>
        <w:pStyle w:val="BodyText"/>
        <w:spacing w:line="284" w:lineRule="auto"/>
        <w:ind w:left="100" w:right="200"/>
        <w:rPr>
          <w:rFonts w:cs="Times New Roman"/>
        </w:rPr>
        <w:pPrChange w:id="7903" w:author="Sablan Kevin" w:date="2019-01-04T09:40:00Z">
          <w:pPr>
            <w:pStyle w:val="BodyText"/>
          </w:pPr>
        </w:pPrChange>
      </w:pPr>
      <w:r>
        <w:rPr>
          <w:spacing w:val="-16"/>
          <w:rPrChange w:id="7904" w:author="Sablan Kevin" w:date="2019-01-04T09:40:00Z">
            <w:rPr/>
          </w:rPrChange>
        </w:rPr>
        <w:t>T</w:t>
      </w:r>
      <w:r>
        <w:rPr>
          <w:rFonts w:cs="Times New Roman"/>
        </w:rPr>
        <w:t>est</w:t>
      </w:r>
      <w:r>
        <w:rPr>
          <w:spacing w:val="-4"/>
          <w:rPrChange w:id="7905" w:author="Sablan Kevin" w:date="2019-01-04T09:40:00Z">
            <w:rPr/>
          </w:rPrChange>
        </w:rPr>
        <w:t xml:space="preserve"> </w:t>
      </w:r>
      <w:r>
        <w:rPr>
          <w:rFonts w:cs="Times New Roman"/>
        </w:rPr>
        <w:t>vehicle</w:t>
      </w:r>
      <w:r>
        <w:rPr>
          <w:spacing w:val="-3"/>
          <w:rPrChange w:id="7906" w:author="Sablan Kevin" w:date="2019-01-04T09:40:00Z">
            <w:rPr/>
          </w:rPrChange>
        </w:rPr>
        <w:t xml:space="preserve"> </w:t>
      </w:r>
      <w:r>
        <w:rPr>
          <w:rFonts w:cs="Times New Roman"/>
        </w:rPr>
        <w:t>design</w:t>
      </w:r>
      <w:r>
        <w:rPr>
          <w:spacing w:val="-4"/>
          <w:rPrChange w:id="7907" w:author="Sablan Kevin" w:date="2019-01-04T09:40:00Z">
            <w:rPr/>
          </w:rPrChange>
        </w:rPr>
        <w:t xml:space="preserve"> </w:t>
      </w:r>
      <w:r>
        <w:rPr>
          <w:rFonts w:cs="Times New Roman"/>
        </w:rPr>
        <w:t>and</w:t>
      </w:r>
      <w:r>
        <w:rPr>
          <w:spacing w:val="-3"/>
          <w:rPrChange w:id="7908" w:author="Sablan Kevin" w:date="2019-01-04T09:40:00Z">
            <w:rPr/>
          </w:rPrChange>
        </w:rPr>
        <w:t xml:space="preserve"> </w:t>
      </w:r>
      <w:r>
        <w:rPr>
          <w:rFonts w:cs="Times New Roman"/>
        </w:rPr>
        <w:t>overall</w:t>
      </w:r>
      <w:r>
        <w:rPr>
          <w:spacing w:val="-4"/>
          <w:rPrChange w:id="7909" w:author="Sablan Kevin" w:date="2019-01-04T09:40:00Z">
            <w:rPr/>
          </w:rPrChange>
        </w:rPr>
        <w:t xml:space="preserve"> </w:t>
      </w:r>
      <w:r>
        <w:rPr>
          <w:rFonts w:cs="Times New Roman"/>
        </w:rPr>
        <w:t>condition</w:t>
      </w:r>
      <w:r>
        <w:rPr>
          <w:spacing w:val="-3"/>
          <w:rPrChange w:id="7910" w:author="Sablan Kevin" w:date="2019-01-04T09:40:00Z">
            <w:rPr/>
          </w:rPrChange>
        </w:rPr>
        <w:t xml:space="preserve"> </w:t>
      </w:r>
      <w:r>
        <w:rPr>
          <w:rFonts w:cs="Times New Roman"/>
        </w:rPr>
        <w:t>at</w:t>
      </w:r>
      <w:r>
        <w:rPr>
          <w:spacing w:val="-4"/>
          <w:rPrChange w:id="7911" w:author="Sablan Kevin" w:date="2019-01-04T09:40:00Z">
            <w:rPr/>
          </w:rPrChange>
        </w:rPr>
        <w:t xml:space="preserve"> </w:t>
      </w:r>
      <w:r>
        <w:rPr>
          <w:rFonts w:cs="Times New Roman"/>
        </w:rPr>
        <w:t>the</w:t>
      </w:r>
      <w:r>
        <w:rPr>
          <w:spacing w:val="-3"/>
          <w:rPrChange w:id="7912" w:author="Sablan Kevin" w:date="2019-01-04T09:40:00Z">
            <w:rPr/>
          </w:rPrChange>
        </w:rPr>
        <w:t xml:space="preserve"> </w:t>
      </w:r>
      <w:r>
        <w:rPr>
          <w:rFonts w:cs="Times New Roman"/>
        </w:rPr>
        <w:t>time</w:t>
      </w:r>
      <w:r>
        <w:rPr>
          <w:spacing w:val="-4"/>
          <w:rPrChange w:id="7913" w:author="Sablan Kevin" w:date="2019-01-04T09:40:00Z">
            <w:rPr/>
          </w:rPrChange>
        </w:rPr>
        <w:t xml:space="preserve"> </w:t>
      </w:r>
      <w:r>
        <w:rPr>
          <w:rFonts w:cs="Times New Roman"/>
        </w:rPr>
        <w:t>of</w:t>
      </w:r>
      <w:r>
        <w:rPr>
          <w:spacing w:val="-3"/>
          <w:rPrChange w:id="7914" w:author="Sablan Kevin" w:date="2019-01-04T09:40:00Z">
            <w:rPr/>
          </w:rPrChange>
        </w:rPr>
        <w:t xml:space="preserve"> </w:t>
      </w:r>
      <w:r>
        <w:rPr>
          <w:rFonts w:cs="Times New Roman"/>
        </w:rPr>
        <w:t>testing</w:t>
      </w:r>
      <w:r>
        <w:rPr>
          <w:spacing w:val="-3"/>
          <w:rPrChange w:id="7915" w:author="Sablan Kevin" w:date="2019-01-04T09:40:00Z">
            <w:rPr/>
          </w:rPrChange>
        </w:rPr>
        <w:t xml:space="preserve"> </w:t>
      </w:r>
      <w:r>
        <w:rPr>
          <w:rFonts w:cs="Times New Roman"/>
        </w:rPr>
        <w:t>can</w:t>
      </w:r>
      <w:r>
        <w:rPr>
          <w:spacing w:val="-4"/>
          <w:rPrChange w:id="7916" w:author="Sablan Kevin" w:date="2019-01-04T09:40:00Z">
            <w:rPr/>
          </w:rPrChange>
        </w:rPr>
        <w:t xml:space="preserve"> </w:t>
      </w:r>
      <w:r>
        <w:rPr>
          <w:rFonts w:cs="Times New Roman"/>
        </w:rPr>
        <w:t>have</w:t>
      </w:r>
      <w:r>
        <w:rPr>
          <w:spacing w:val="-3"/>
          <w:rPrChange w:id="7917" w:author="Sablan Kevin" w:date="2019-01-04T09:40:00Z">
            <w:rPr/>
          </w:rPrChange>
        </w:rPr>
        <w:t xml:space="preserve"> </w:t>
      </w:r>
      <w:r>
        <w:rPr>
          <w:rFonts w:cs="Times New Roman"/>
        </w:rPr>
        <w:t>a</w:t>
      </w:r>
      <w:r>
        <w:rPr>
          <w:spacing w:val="-4"/>
          <w:rPrChange w:id="7918" w:author="Sablan Kevin" w:date="2019-01-04T09:40:00Z">
            <w:rPr/>
          </w:rPrChange>
        </w:rPr>
        <w:t xml:space="preserve"> </w:t>
      </w:r>
      <w:r>
        <w:rPr>
          <w:rFonts w:cs="Times New Roman"/>
        </w:rPr>
        <w:t>major</w:t>
      </w:r>
      <w:r>
        <w:rPr>
          <w:spacing w:val="-3"/>
          <w:rPrChange w:id="7919" w:author="Sablan Kevin" w:date="2019-01-04T09:40:00Z">
            <w:rPr/>
          </w:rPrChange>
        </w:rPr>
        <w:t xml:space="preserve"> </w:t>
      </w:r>
      <w:del w:id="7920" w:author="Sablan Kevin" w:date="2019-01-04T09:40:00Z">
        <w:r w:rsidR="00AC3C1C">
          <w:delText>influence</w:delText>
        </w:r>
      </w:del>
      <w:ins w:id="7921" w:author="Sablan Kevin" w:date="2019-01-04T09:40:00Z">
        <w:r>
          <w:rPr>
            <w:rFonts w:cs="Times New Roman"/>
          </w:rPr>
          <w:t>i</w:t>
        </w:r>
        <w:r>
          <w:rPr>
            <w:rFonts w:cs="Times New Roman"/>
            <w:spacing w:val="-2"/>
          </w:rPr>
          <w:t>n</w:t>
        </w:r>
        <w:r>
          <w:rPr>
            <w:rFonts w:cs="Times New Roman"/>
          </w:rPr>
          <w:t>fl</w:t>
        </w:r>
        <w:r>
          <w:rPr>
            <w:rFonts w:cs="Times New Roman"/>
            <w:spacing w:val="-9"/>
          </w:rPr>
          <w:t xml:space="preserve"> </w:t>
        </w:r>
        <w:r>
          <w:rPr>
            <w:rFonts w:cs="Times New Roman"/>
          </w:rPr>
          <w:t>uence</w:t>
        </w:r>
      </w:ins>
      <w:r>
        <w:rPr>
          <w:spacing w:val="-4"/>
          <w:rPrChange w:id="7922" w:author="Sablan Kevin" w:date="2019-01-04T09:40:00Z">
            <w:rPr/>
          </w:rPrChange>
        </w:rPr>
        <w:t xml:space="preserve"> </w:t>
      </w:r>
      <w:r>
        <w:rPr>
          <w:rFonts w:cs="Times New Roman"/>
        </w:rPr>
        <w:t>on</w:t>
      </w:r>
      <w:r>
        <w:rPr>
          <w:spacing w:val="-3"/>
          <w:rPrChange w:id="7923" w:author="Sablan Kevin" w:date="2019-01-04T09:40:00Z">
            <w:rPr/>
          </w:rPrChange>
        </w:rPr>
        <w:t xml:space="preserve"> </w:t>
      </w:r>
      <w:r>
        <w:rPr>
          <w:rFonts w:cs="Times New Roman"/>
        </w:rPr>
        <w:t>the impact performance of a feature.</w:t>
      </w:r>
      <w:r>
        <w:rPr>
          <w:spacing w:val="-13"/>
          <w:rPrChange w:id="7924" w:author="Sablan Kevin" w:date="2019-01-04T09:40:00Z">
            <w:rPr/>
          </w:rPrChange>
        </w:rPr>
        <w:t xml:space="preserve"> </w:t>
      </w:r>
      <w:r>
        <w:rPr>
          <w:rFonts w:cs="Times New Roman"/>
        </w:rPr>
        <w:t xml:space="preserve">Among the more important parameters are vehicle bumper height, </w:t>
      </w:r>
      <w:del w:id="7925" w:author="Sablan Kevin" w:date="2019-01-04T09:40:00Z">
        <w:r w:rsidR="00AC3C1C">
          <w:delText>configuration</w:delText>
        </w:r>
      </w:del>
      <w:ins w:id="7926" w:author="Sablan Kevin" w:date="2019-01-04T09:40:00Z">
        <w:r>
          <w:rPr>
            <w:rFonts w:cs="Times New Roman"/>
          </w:rPr>
          <w:t>confi</w:t>
        </w:r>
        <w:r>
          <w:rPr>
            <w:rFonts w:cs="Times New Roman"/>
            <w:spacing w:val="-11"/>
          </w:rPr>
          <w:t xml:space="preserve"> </w:t>
        </w:r>
        <w:r>
          <w:rPr>
            <w:rFonts w:cs="Times New Roman"/>
          </w:rPr>
          <w:t>guration</w:t>
        </w:r>
      </w:ins>
      <w:r>
        <w:rPr>
          <w:rFonts w:cs="Times New Roman"/>
        </w:rPr>
        <w:t>,</w:t>
      </w:r>
      <w:r>
        <w:rPr>
          <w:spacing w:val="-5"/>
          <w:rPrChange w:id="7927" w:author="Sablan Kevin" w:date="2019-01-04T09:40:00Z">
            <w:rPr/>
          </w:rPrChange>
        </w:rPr>
        <w:t xml:space="preserve"> </w:t>
      </w:r>
      <w:r>
        <w:rPr>
          <w:rFonts w:cs="Times New Roman"/>
        </w:rPr>
        <w:t>and</w:t>
      </w:r>
      <w:r>
        <w:rPr>
          <w:spacing w:val="-6"/>
          <w:rPrChange w:id="7928" w:author="Sablan Kevin" w:date="2019-01-04T09:40:00Z">
            <w:rPr/>
          </w:rPrChange>
        </w:rPr>
        <w:t xml:space="preserve"> </w:t>
      </w:r>
      <w:r>
        <w:rPr>
          <w:rFonts w:cs="Times New Roman"/>
        </w:rPr>
        <w:t>sti</w:t>
      </w:r>
      <w:r>
        <w:rPr>
          <w:spacing w:val="-4"/>
          <w:rPrChange w:id="7929" w:author="Sablan Kevin" w:date="2019-01-04T09:40:00Z">
            <w:rPr/>
          </w:rPrChange>
        </w:rPr>
        <w:t>f</w:t>
      </w:r>
      <w:r>
        <w:rPr>
          <w:rFonts w:cs="Times New Roman"/>
        </w:rPr>
        <w:t>fness;</w:t>
      </w:r>
      <w:r>
        <w:rPr>
          <w:spacing w:val="-5"/>
          <w:rPrChange w:id="7930" w:author="Sablan Kevin" w:date="2019-01-04T09:40:00Z">
            <w:rPr/>
          </w:rPrChange>
        </w:rPr>
        <w:t xml:space="preserve"> </w:t>
      </w:r>
      <w:r>
        <w:rPr>
          <w:rFonts w:cs="Times New Roman"/>
        </w:rPr>
        <w:t>vehicle</w:t>
      </w:r>
      <w:r>
        <w:rPr>
          <w:spacing w:val="-5"/>
          <w:rPrChange w:id="7931" w:author="Sablan Kevin" w:date="2019-01-04T09:40:00Z">
            <w:rPr/>
          </w:rPrChange>
        </w:rPr>
        <w:t xml:space="preserve"> </w:t>
      </w:r>
      <w:r>
        <w:rPr>
          <w:rFonts w:cs="Times New Roman"/>
        </w:rPr>
        <w:t>mass</w:t>
      </w:r>
      <w:r>
        <w:rPr>
          <w:spacing w:val="-5"/>
          <w:rPrChange w:id="7932" w:author="Sablan Kevin" w:date="2019-01-04T09:40:00Z">
            <w:rPr/>
          </w:rPrChange>
        </w:rPr>
        <w:t xml:space="preserve"> </w:t>
      </w:r>
      <w:r>
        <w:rPr>
          <w:rFonts w:cs="Times New Roman"/>
        </w:rPr>
        <w:t>distribution;</w:t>
      </w:r>
      <w:r>
        <w:rPr>
          <w:spacing w:val="-5"/>
          <w:rPrChange w:id="7933" w:author="Sablan Kevin" w:date="2019-01-04T09:40:00Z">
            <w:rPr/>
          </w:rPrChange>
        </w:rPr>
        <w:t xml:space="preserve"> </w:t>
      </w:r>
      <w:r>
        <w:rPr>
          <w:rFonts w:cs="Times New Roman"/>
        </w:rPr>
        <w:t>suspension</w:t>
      </w:r>
      <w:r>
        <w:rPr>
          <w:spacing w:val="-6"/>
          <w:rPrChange w:id="7934" w:author="Sablan Kevin" w:date="2019-01-04T09:40:00Z">
            <w:rPr/>
          </w:rPrChange>
        </w:rPr>
        <w:t xml:space="preserve"> </w:t>
      </w:r>
      <w:r>
        <w:rPr>
          <w:rFonts w:cs="Times New Roman"/>
        </w:rPr>
        <w:t>system;</w:t>
      </w:r>
      <w:r>
        <w:rPr>
          <w:spacing w:val="-5"/>
          <w:rPrChange w:id="7935" w:author="Sablan Kevin" w:date="2019-01-04T09:40:00Z">
            <w:rPr/>
          </w:rPrChange>
        </w:rPr>
        <w:t xml:space="preserve"> </w:t>
      </w:r>
      <w:r>
        <w:rPr>
          <w:rFonts w:cs="Times New Roman"/>
        </w:rPr>
        <w:t>and</w:t>
      </w:r>
      <w:r>
        <w:rPr>
          <w:spacing w:val="-5"/>
          <w:rPrChange w:id="7936" w:author="Sablan Kevin" w:date="2019-01-04T09:40:00Z">
            <w:rPr/>
          </w:rPrChange>
        </w:rPr>
        <w:t xml:space="preserve"> </w:t>
      </w:r>
      <w:r>
        <w:rPr>
          <w:rFonts w:cs="Times New Roman"/>
        </w:rPr>
        <w:t>vehicle</w:t>
      </w:r>
      <w:r>
        <w:rPr>
          <w:spacing w:val="-5"/>
          <w:rPrChange w:id="7937" w:author="Sablan Kevin" w:date="2019-01-04T09:40:00Z">
            <w:rPr/>
          </w:rPrChange>
        </w:rPr>
        <w:t xml:space="preserve"> </w:t>
      </w:r>
      <w:r>
        <w:rPr>
          <w:rFonts w:cs="Times New Roman"/>
        </w:rPr>
        <w:t>structure.</w:t>
      </w:r>
      <w:r>
        <w:rPr>
          <w:spacing w:val="-5"/>
          <w:rPrChange w:id="7938" w:author="Sablan Kevin" w:date="2019-01-04T09:40:00Z">
            <w:rPr/>
          </w:rPrChange>
        </w:rPr>
        <w:t xml:space="preserve"> </w:t>
      </w:r>
      <w:r>
        <w:rPr>
          <w:rFonts w:cs="Times New Roman"/>
        </w:rPr>
        <w:t>In order to assure proper safety feature performance and consistency in test results from one test to the next, test vehicles should correspond closely to the recommended vehicle properties.</w:t>
      </w:r>
      <w:r>
        <w:rPr>
          <w:spacing w:val="-4"/>
          <w:rPrChange w:id="7939" w:author="Sablan Kevin" w:date="2019-01-04T09:40:00Z">
            <w:rPr/>
          </w:rPrChange>
        </w:rPr>
        <w:t xml:space="preserve"> </w:t>
      </w:r>
      <w:r>
        <w:rPr>
          <w:spacing w:val="-16"/>
          <w:rPrChange w:id="7940" w:author="Sablan Kevin" w:date="2019-01-04T09:40:00Z">
            <w:rPr/>
          </w:rPrChange>
        </w:rPr>
        <w:t>T</w:t>
      </w:r>
      <w:r>
        <w:rPr>
          <w:rFonts w:cs="Times New Roman"/>
        </w:rPr>
        <w:t>est vehicles should be in sound structural condition without major sheet metal damage. Furthe</w:t>
      </w:r>
      <w:r>
        <w:rPr>
          <w:spacing w:val="-9"/>
          <w:rPrChange w:id="7941" w:author="Sablan Kevin" w:date="2019-01-04T09:40:00Z">
            <w:rPr/>
          </w:rPrChange>
        </w:rPr>
        <w:t>r</w:t>
      </w:r>
      <w:r>
        <w:rPr>
          <w:rFonts w:cs="Times New Roman"/>
        </w:rPr>
        <w:t>, tires used during full-scale</w:t>
      </w:r>
      <w:r>
        <w:rPr>
          <w:spacing w:val="-5"/>
          <w:rPrChange w:id="7942" w:author="Sablan Kevin" w:date="2019-01-04T09:40:00Z">
            <w:rPr/>
          </w:rPrChange>
        </w:rPr>
        <w:t xml:space="preserve"> </w:t>
      </w:r>
      <w:r>
        <w:rPr>
          <w:rFonts w:cs="Times New Roman"/>
        </w:rPr>
        <w:t>crash</w:t>
      </w:r>
      <w:r>
        <w:rPr>
          <w:spacing w:val="-4"/>
          <w:rPrChange w:id="7943" w:author="Sablan Kevin" w:date="2019-01-04T09:40:00Z">
            <w:rPr/>
          </w:rPrChange>
        </w:rPr>
        <w:t xml:space="preserve"> </w:t>
      </w:r>
      <w:r>
        <w:rPr>
          <w:rFonts w:cs="Times New Roman"/>
        </w:rPr>
        <w:t>tests</w:t>
      </w:r>
      <w:r>
        <w:rPr>
          <w:spacing w:val="-4"/>
          <w:rPrChange w:id="7944" w:author="Sablan Kevin" w:date="2019-01-04T09:40:00Z">
            <w:rPr/>
          </w:rPrChange>
        </w:rPr>
        <w:t xml:space="preserve"> </w:t>
      </w:r>
      <w:r>
        <w:rPr>
          <w:rFonts w:cs="Times New Roman"/>
        </w:rPr>
        <w:t>should</w:t>
      </w:r>
      <w:r>
        <w:rPr>
          <w:spacing w:val="-4"/>
          <w:rPrChange w:id="7945" w:author="Sablan Kevin" w:date="2019-01-04T09:40:00Z">
            <w:rPr/>
          </w:rPrChange>
        </w:rPr>
        <w:t xml:space="preserve"> </w:t>
      </w:r>
      <w:r>
        <w:rPr>
          <w:rFonts w:cs="Times New Roman"/>
        </w:rPr>
        <w:t>be</w:t>
      </w:r>
      <w:r>
        <w:rPr>
          <w:spacing w:val="-4"/>
          <w:rPrChange w:id="7946" w:author="Sablan Kevin" w:date="2019-01-04T09:40:00Z">
            <w:rPr/>
          </w:rPrChange>
        </w:rPr>
        <w:t xml:space="preserve"> </w:t>
      </w:r>
      <w:r>
        <w:rPr>
          <w:rFonts w:cs="Times New Roman"/>
        </w:rPr>
        <w:t>in</w:t>
      </w:r>
      <w:r>
        <w:rPr>
          <w:spacing w:val="-4"/>
          <w:rPrChange w:id="7947" w:author="Sablan Kevin" w:date="2019-01-04T09:40:00Z">
            <w:rPr/>
          </w:rPrChange>
        </w:rPr>
        <w:t xml:space="preserve"> </w:t>
      </w:r>
      <w:r>
        <w:rPr>
          <w:rFonts w:cs="Times New Roman"/>
        </w:rPr>
        <w:t>good</w:t>
      </w:r>
      <w:r>
        <w:rPr>
          <w:spacing w:val="-5"/>
          <w:rPrChange w:id="7948" w:author="Sablan Kevin" w:date="2019-01-04T09:40:00Z">
            <w:rPr/>
          </w:rPrChange>
        </w:rPr>
        <w:t xml:space="preserve"> </w:t>
      </w:r>
      <w:r>
        <w:rPr>
          <w:rFonts w:cs="Times New Roman"/>
        </w:rPr>
        <w:t>condition</w:t>
      </w:r>
      <w:r>
        <w:rPr>
          <w:spacing w:val="-4"/>
          <w:rPrChange w:id="7949" w:author="Sablan Kevin" w:date="2019-01-04T09:40:00Z">
            <w:rPr/>
          </w:rPrChange>
        </w:rPr>
        <w:t xml:space="preserve"> </w:t>
      </w:r>
      <w:r>
        <w:rPr>
          <w:rFonts w:cs="Times New Roman"/>
        </w:rPr>
        <w:t>and</w:t>
      </w:r>
      <w:r>
        <w:rPr>
          <w:spacing w:val="-4"/>
          <w:rPrChange w:id="7950" w:author="Sablan Kevin" w:date="2019-01-04T09:40:00Z">
            <w:rPr/>
          </w:rPrChange>
        </w:rPr>
        <w:t xml:space="preserve"> </w:t>
      </w:r>
      <w:r>
        <w:rPr>
          <w:rFonts w:cs="Times New Roman"/>
        </w:rPr>
        <w:t>match</w:t>
      </w:r>
      <w:r>
        <w:rPr>
          <w:spacing w:val="-4"/>
          <w:rPrChange w:id="7951" w:author="Sablan Kevin" w:date="2019-01-04T09:40:00Z">
            <w:rPr/>
          </w:rPrChange>
        </w:rPr>
        <w:t xml:space="preserve"> </w:t>
      </w:r>
      <w:r>
        <w:rPr>
          <w:rFonts w:cs="Times New Roman"/>
        </w:rPr>
        <w:t>manufacturer</w:t>
      </w:r>
      <w:r>
        <w:rPr>
          <w:spacing w:val="-4"/>
          <w:rPrChange w:id="7952" w:author="Sablan Kevin" w:date="2019-01-04T09:40:00Z">
            <w:rPr/>
          </w:rPrChange>
        </w:rPr>
        <w:t xml:space="preserve"> </w:t>
      </w:r>
      <w:del w:id="7953" w:author="Sablan Kevin" w:date="2019-01-04T09:40:00Z">
        <w:r w:rsidR="00AC3C1C">
          <w:delText>specifications</w:delText>
        </w:r>
      </w:del>
      <w:ins w:id="7954" w:author="Sablan Kevin" w:date="2019-01-04T09:40:00Z">
        <w:r>
          <w:rPr>
            <w:rFonts w:cs="Times New Roman"/>
          </w:rPr>
          <w:t>spec</w:t>
        </w:r>
        <w:r>
          <w:rPr>
            <w:rFonts w:cs="Times New Roman"/>
            <w:spacing w:val="-1"/>
          </w:rPr>
          <w:t>i</w:t>
        </w:r>
        <w:r>
          <w:rPr>
            <w:rFonts w:cs="Times New Roman"/>
          </w:rPr>
          <w:t>fi</w:t>
        </w:r>
        <w:r>
          <w:rPr>
            <w:rFonts w:cs="Times New Roman"/>
            <w:spacing w:val="-10"/>
          </w:rPr>
          <w:t xml:space="preserve"> </w:t>
        </w:r>
        <w:r>
          <w:rPr>
            <w:rFonts w:cs="Times New Roman"/>
          </w:rPr>
          <w:t>cations</w:t>
        </w:r>
      </w:ins>
      <w:r>
        <w:rPr>
          <w:spacing w:val="-4"/>
          <w:rPrChange w:id="7955" w:author="Sablan Kevin" w:date="2019-01-04T09:40:00Z">
            <w:rPr/>
          </w:rPrChange>
        </w:rPr>
        <w:t xml:space="preserve"> </w:t>
      </w:r>
      <w:r>
        <w:rPr>
          <w:rFonts w:cs="Times New Roman"/>
        </w:rPr>
        <w:t>shown</w:t>
      </w:r>
      <w:r>
        <w:rPr>
          <w:spacing w:val="-4"/>
          <w:rPrChange w:id="7956" w:author="Sablan Kevin" w:date="2019-01-04T09:40:00Z">
            <w:rPr/>
          </w:rPrChange>
        </w:rPr>
        <w:t xml:space="preserve"> </w:t>
      </w:r>
      <w:r>
        <w:rPr>
          <w:rFonts w:cs="Times New Roman"/>
        </w:rPr>
        <w:t>on</w:t>
      </w:r>
      <w:r>
        <w:rPr>
          <w:spacing w:val="-4"/>
          <w:rPrChange w:id="7957" w:author="Sablan Kevin" w:date="2019-01-04T09:40:00Z">
            <w:rPr/>
          </w:rPrChange>
        </w:rPr>
        <w:t xml:space="preserve"> </w:t>
      </w:r>
      <w:r>
        <w:rPr>
          <w:rFonts w:cs="Times New Roman"/>
        </w:rPr>
        <w:t>the vehicle</w:t>
      </w:r>
      <w:r>
        <w:rPr>
          <w:spacing w:val="-22"/>
          <w:rPrChange w:id="7958" w:author="Sablan Kevin" w:date="2019-01-04T09:40:00Z">
            <w:rPr/>
          </w:rPrChange>
        </w:rPr>
        <w:t xml:space="preserve"> </w:t>
      </w:r>
      <w:del w:id="7959" w:author="Sablan Kevin" w:date="2019-01-04T09:40:00Z">
        <w:r w:rsidR="00AC3C1C">
          <w:delText>identification</w:delText>
        </w:r>
      </w:del>
      <w:ins w:id="7960" w:author="Sablan Kevin" w:date="2019-01-04T09:40:00Z">
        <w:r>
          <w:rPr>
            <w:rFonts w:cs="Times New Roman"/>
          </w:rPr>
          <w:t>ident</w:t>
        </w:r>
        <w:r>
          <w:rPr>
            <w:rFonts w:cs="Times New Roman"/>
            <w:spacing w:val="-1"/>
          </w:rPr>
          <w:t>i</w:t>
        </w:r>
        <w:r>
          <w:rPr>
            <w:rFonts w:cs="Times New Roman"/>
          </w:rPr>
          <w:t>fi</w:t>
        </w:r>
        <w:r>
          <w:rPr>
            <w:rFonts w:cs="Times New Roman"/>
            <w:spacing w:val="-25"/>
          </w:rPr>
          <w:t xml:space="preserve"> </w:t>
        </w:r>
        <w:r>
          <w:rPr>
            <w:rFonts w:cs="Times New Roman"/>
          </w:rPr>
          <w:t>cation</w:t>
        </w:r>
      </w:ins>
      <w:r>
        <w:rPr>
          <w:spacing w:val="-21"/>
          <w:rPrChange w:id="7961" w:author="Sablan Kevin" w:date="2019-01-04T09:40:00Z">
            <w:rPr/>
          </w:rPrChange>
        </w:rPr>
        <w:t xml:space="preserve"> </w:t>
      </w:r>
      <w:r>
        <w:rPr>
          <w:rFonts w:cs="Times New Roman"/>
        </w:rPr>
        <w:t>plate.</w:t>
      </w:r>
    </w:p>
    <w:p w14:paraId="7EE81375" w14:textId="77777777" w:rsidR="00AA57AC" w:rsidRDefault="00AA57AC">
      <w:pPr>
        <w:spacing w:before="2" w:line="100" w:lineRule="exact"/>
        <w:rPr>
          <w:ins w:id="7962" w:author="Sablan Kevin" w:date="2019-01-04T09:40:00Z"/>
          <w:sz w:val="10"/>
          <w:szCs w:val="10"/>
        </w:rPr>
      </w:pPr>
    </w:p>
    <w:p w14:paraId="283F6F2F" w14:textId="77777777" w:rsidR="00AA57AC" w:rsidRDefault="00AA57AC">
      <w:pPr>
        <w:spacing w:line="200" w:lineRule="exact"/>
        <w:rPr>
          <w:sz w:val="20"/>
          <w:rPrChange w:id="7963" w:author="Sablan Kevin" w:date="2019-01-04T09:40:00Z">
            <w:rPr/>
          </w:rPrChange>
        </w:rPr>
        <w:pPrChange w:id="7964" w:author="Sablan Kevin" w:date="2019-01-04T09:40:00Z">
          <w:pPr>
            <w:pStyle w:val="BodyText"/>
          </w:pPr>
        </w:pPrChange>
      </w:pPr>
    </w:p>
    <w:p w14:paraId="24992555" w14:textId="2E3EBA33" w:rsidR="00AA57AC" w:rsidRDefault="009516E7">
      <w:pPr>
        <w:pStyle w:val="BodyText"/>
        <w:spacing w:line="284" w:lineRule="auto"/>
        <w:ind w:left="100" w:right="248"/>
        <w:rPr>
          <w:rFonts w:cs="Times New Roman"/>
        </w:rPr>
        <w:pPrChange w:id="7965" w:author="Sablan Kevin" w:date="2019-01-04T09:40:00Z">
          <w:pPr>
            <w:pStyle w:val="BodyText"/>
          </w:pPr>
        </w:pPrChange>
      </w:pPr>
      <w:r>
        <w:rPr>
          <w:spacing w:val="-2"/>
          <w:rPrChange w:id="7966" w:author="Sablan Kevin" w:date="2019-01-04T09:40:00Z">
            <w:rPr>
              <w:spacing w:val="-1"/>
            </w:rPr>
          </w:rPrChange>
        </w:rPr>
        <w:t>Us</w:t>
      </w:r>
      <w:r>
        <w:rPr>
          <w:rPrChange w:id="7967" w:author="Sablan Kevin" w:date="2019-01-04T09:40:00Z">
            <w:rPr>
              <w:spacing w:val="-1"/>
            </w:rPr>
          </w:rPrChange>
        </w:rPr>
        <w:t>e</w:t>
      </w:r>
      <w:r>
        <w:rPr>
          <w:spacing w:val="-3"/>
          <w:rPrChange w:id="7968" w:author="Sablan Kevin" w:date="2019-01-04T09:40:00Z">
            <w:rPr>
              <w:spacing w:val="-1"/>
            </w:rPr>
          </w:rPrChange>
        </w:rPr>
        <w:t xml:space="preserve"> </w:t>
      </w:r>
      <w:r>
        <w:rPr>
          <w:spacing w:val="-2"/>
          <w:rPrChange w:id="7969" w:author="Sablan Kevin" w:date="2019-01-04T09:40:00Z">
            <w:rPr>
              <w:spacing w:val="-1"/>
            </w:rPr>
          </w:rPrChange>
        </w:rPr>
        <w:t>o</w:t>
      </w:r>
      <w:r>
        <w:rPr>
          <w:rPrChange w:id="7970" w:author="Sablan Kevin" w:date="2019-01-04T09:40:00Z">
            <w:rPr>
              <w:spacing w:val="-1"/>
            </w:rPr>
          </w:rPrChange>
        </w:rPr>
        <w:t>f</w:t>
      </w:r>
      <w:r>
        <w:rPr>
          <w:spacing w:val="-3"/>
          <w:rPrChange w:id="7971" w:author="Sablan Kevin" w:date="2019-01-04T09:40:00Z">
            <w:rPr>
              <w:spacing w:val="-1"/>
            </w:rPr>
          </w:rPrChange>
        </w:rPr>
        <w:t xml:space="preserve"> </w:t>
      </w:r>
      <w:r>
        <w:rPr>
          <w:rPrChange w:id="7972" w:author="Sablan Kevin" w:date="2019-01-04T09:40:00Z">
            <w:rPr>
              <w:spacing w:val="-1"/>
            </w:rPr>
          </w:rPrChange>
        </w:rPr>
        <w:t>a</w:t>
      </w:r>
      <w:r>
        <w:rPr>
          <w:spacing w:val="-3"/>
          <w:rPrChange w:id="7973" w:author="Sablan Kevin" w:date="2019-01-04T09:40:00Z">
            <w:rPr>
              <w:spacing w:val="-1"/>
            </w:rPr>
          </w:rPrChange>
        </w:rPr>
        <w:t xml:space="preserve"> </w:t>
      </w:r>
      <w:r>
        <w:rPr>
          <w:spacing w:val="-2"/>
          <w:rPrChange w:id="7974" w:author="Sablan Kevin" w:date="2019-01-04T09:40:00Z">
            <w:rPr>
              <w:spacing w:val="-1"/>
            </w:rPr>
          </w:rPrChange>
        </w:rPr>
        <w:t>vehicl</w:t>
      </w:r>
      <w:r>
        <w:rPr>
          <w:rPrChange w:id="7975" w:author="Sablan Kevin" w:date="2019-01-04T09:40:00Z">
            <w:rPr>
              <w:spacing w:val="-1"/>
            </w:rPr>
          </w:rPrChange>
        </w:rPr>
        <w:t>e</w:t>
      </w:r>
      <w:r>
        <w:rPr>
          <w:spacing w:val="-3"/>
          <w:rPrChange w:id="7976" w:author="Sablan Kevin" w:date="2019-01-04T09:40:00Z">
            <w:rPr>
              <w:spacing w:val="-1"/>
            </w:rPr>
          </w:rPrChange>
        </w:rPr>
        <w:t xml:space="preserve"> </w:t>
      </w:r>
      <w:r>
        <w:rPr>
          <w:spacing w:val="-2"/>
          <w:rPrChange w:id="7977" w:author="Sablan Kevin" w:date="2019-01-04T09:40:00Z">
            <w:rPr>
              <w:spacing w:val="-1"/>
            </w:rPr>
          </w:rPrChange>
        </w:rPr>
        <w:t>fo</w:t>
      </w:r>
      <w:r>
        <w:rPr>
          <w:rPrChange w:id="7978" w:author="Sablan Kevin" w:date="2019-01-04T09:40:00Z">
            <w:rPr>
              <w:spacing w:val="-1"/>
            </w:rPr>
          </w:rPrChange>
        </w:rPr>
        <w:t>r</w:t>
      </w:r>
      <w:r>
        <w:rPr>
          <w:spacing w:val="-3"/>
          <w:rPrChange w:id="7979" w:author="Sablan Kevin" w:date="2019-01-04T09:40:00Z">
            <w:rPr>
              <w:spacing w:val="-1"/>
            </w:rPr>
          </w:rPrChange>
        </w:rPr>
        <w:t xml:space="preserve"> </w:t>
      </w:r>
      <w:r>
        <w:rPr>
          <w:spacing w:val="-2"/>
          <w:rPrChange w:id="7980" w:author="Sablan Kevin" w:date="2019-01-04T09:40:00Z">
            <w:rPr>
              <w:spacing w:val="-1"/>
            </w:rPr>
          </w:rPrChange>
        </w:rPr>
        <w:t>mor</w:t>
      </w:r>
      <w:r>
        <w:rPr>
          <w:rPrChange w:id="7981" w:author="Sablan Kevin" w:date="2019-01-04T09:40:00Z">
            <w:rPr>
              <w:spacing w:val="-1"/>
            </w:rPr>
          </w:rPrChange>
        </w:rPr>
        <w:t>e</w:t>
      </w:r>
      <w:r>
        <w:rPr>
          <w:spacing w:val="-3"/>
          <w:rPrChange w:id="7982" w:author="Sablan Kevin" w:date="2019-01-04T09:40:00Z">
            <w:rPr>
              <w:spacing w:val="-1"/>
            </w:rPr>
          </w:rPrChange>
        </w:rPr>
        <w:t xml:space="preserve"> </w:t>
      </w:r>
      <w:r>
        <w:rPr>
          <w:spacing w:val="-2"/>
          <w:rPrChange w:id="7983" w:author="Sablan Kevin" w:date="2019-01-04T09:40:00Z">
            <w:rPr>
              <w:spacing w:val="-1"/>
            </w:rPr>
          </w:rPrChange>
        </w:rPr>
        <w:t>tha</w:t>
      </w:r>
      <w:r>
        <w:rPr>
          <w:rPrChange w:id="7984" w:author="Sablan Kevin" w:date="2019-01-04T09:40:00Z">
            <w:rPr>
              <w:spacing w:val="-1"/>
            </w:rPr>
          </w:rPrChange>
        </w:rPr>
        <w:t>n</w:t>
      </w:r>
      <w:r>
        <w:rPr>
          <w:spacing w:val="-3"/>
          <w:rPrChange w:id="7985" w:author="Sablan Kevin" w:date="2019-01-04T09:40:00Z">
            <w:rPr>
              <w:spacing w:val="-1"/>
            </w:rPr>
          </w:rPrChange>
        </w:rPr>
        <w:t xml:space="preserve"> </w:t>
      </w:r>
      <w:r>
        <w:rPr>
          <w:spacing w:val="-2"/>
          <w:rPrChange w:id="7986" w:author="Sablan Kevin" w:date="2019-01-04T09:40:00Z">
            <w:rPr>
              <w:spacing w:val="-1"/>
            </w:rPr>
          </w:rPrChange>
        </w:rPr>
        <w:t>on</w:t>
      </w:r>
      <w:r>
        <w:rPr>
          <w:rPrChange w:id="7987" w:author="Sablan Kevin" w:date="2019-01-04T09:40:00Z">
            <w:rPr>
              <w:spacing w:val="-1"/>
            </w:rPr>
          </w:rPrChange>
        </w:rPr>
        <w:t>e</w:t>
      </w:r>
      <w:r>
        <w:rPr>
          <w:spacing w:val="-3"/>
          <w:rPrChange w:id="7988" w:author="Sablan Kevin" w:date="2019-01-04T09:40:00Z">
            <w:rPr>
              <w:spacing w:val="-1"/>
            </w:rPr>
          </w:rPrChange>
        </w:rPr>
        <w:t xml:space="preserve"> </w:t>
      </w:r>
      <w:r>
        <w:rPr>
          <w:spacing w:val="-2"/>
          <w:rPrChange w:id="7989" w:author="Sablan Kevin" w:date="2019-01-04T09:40:00Z">
            <w:rPr>
              <w:spacing w:val="-1"/>
            </w:rPr>
          </w:rPrChange>
        </w:rPr>
        <w:t>cras</w:t>
      </w:r>
      <w:r>
        <w:rPr>
          <w:rPrChange w:id="7990" w:author="Sablan Kevin" w:date="2019-01-04T09:40:00Z">
            <w:rPr>
              <w:spacing w:val="-1"/>
            </w:rPr>
          </w:rPrChange>
        </w:rPr>
        <w:t>h</w:t>
      </w:r>
      <w:r>
        <w:rPr>
          <w:spacing w:val="-3"/>
          <w:rPrChange w:id="7991" w:author="Sablan Kevin" w:date="2019-01-04T09:40:00Z">
            <w:rPr>
              <w:spacing w:val="-1"/>
            </w:rPr>
          </w:rPrChange>
        </w:rPr>
        <w:t xml:space="preserve"> </w:t>
      </w:r>
      <w:r>
        <w:rPr>
          <w:spacing w:val="-2"/>
          <w:rPrChange w:id="7992" w:author="Sablan Kevin" w:date="2019-01-04T09:40:00Z">
            <w:rPr>
              <w:spacing w:val="-1"/>
            </w:rPr>
          </w:rPrChange>
        </w:rPr>
        <w:t>tes</w:t>
      </w:r>
      <w:r>
        <w:rPr>
          <w:rPrChange w:id="7993" w:author="Sablan Kevin" w:date="2019-01-04T09:40:00Z">
            <w:rPr>
              <w:spacing w:val="-1"/>
            </w:rPr>
          </w:rPrChange>
        </w:rPr>
        <w:t>t</w:t>
      </w:r>
      <w:r>
        <w:rPr>
          <w:spacing w:val="-3"/>
          <w:rPrChange w:id="7994" w:author="Sablan Kevin" w:date="2019-01-04T09:40:00Z">
            <w:rPr>
              <w:spacing w:val="-1"/>
            </w:rPr>
          </w:rPrChange>
        </w:rPr>
        <w:t xml:space="preserve"> </w:t>
      </w:r>
      <w:r>
        <w:rPr>
          <w:spacing w:val="-2"/>
          <w:rPrChange w:id="7995" w:author="Sablan Kevin" w:date="2019-01-04T09:40:00Z">
            <w:rPr>
              <w:spacing w:val="-1"/>
            </w:rPr>
          </w:rPrChange>
        </w:rPr>
        <w:t>withou</w:t>
      </w:r>
      <w:r>
        <w:rPr>
          <w:rPrChange w:id="7996" w:author="Sablan Kevin" w:date="2019-01-04T09:40:00Z">
            <w:rPr>
              <w:spacing w:val="-1"/>
            </w:rPr>
          </w:rPrChange>
        </w:rPr>
        <w:t>t</w:t>
      </w:r>
      <w:r>
        <w:rPr>
          <w:spacing w:val="-3"/>
          <w:rPrChange w:id="7997" w:author="Sablan Kevin" w:date="2019-01-04T09:40:00Z">
            <w:rPr>
              <w:spacing w:val="-1"/>
            </w:rPr>
          </w:rPrChange>
        </w:rPr>
        <w:t xml:space="preserve"> </w:t>
      </w:r>
      <w:r>
        <w:rPr>
          <w:spacing w:val="-2"/>
          <w:rPrChange w:id="7998" w:author="Sablan Kevin" w:date="2019-01-04T09:40:00Z">
            <w:rPr>
              <w:spacing w:val="-1"/>
            </w:rPr>
          </w:rPrChange>
        </w:rPr>
        <w:t>repair</w:t>
      </w:r>
      <w:r>
        <w:rPr>
          <w:rPrChange w:id="7999" w:author="Sablan Kevin" w:date="2019-01-04T09:40:00Z">
            <w:rPr>
              <w:spacing w:val="-1"/>
            </w:rPr>
          </w:rPrChange>
        </w:rPr>
        <w:t>s</w:t>
      </w:r>
      <w:r>
        <w:rPr>
          <w:spacing w:val="-3"/>
          <w:rPrChange w:id="8000" w:author="Sablan Kevin" w:date="2019-01-04T09:40:00Z">
            <w:rPr>
              <w:spacing w:val="-1"/>
            </w:rPr>
          </w:rPrChange>
        </w:rPr>
        <w:t xml:space="preserve"> </w:t>
      </w:r>
      <w:r>
        <w:rPr>
          <w:spacing w:val="-2"/>
          <w:rPrChange w:id="8001" w:author="Sablan Kevin" w:date="2019-01-04T09:40:00Z">
            <w:rPr>
              <w:spacing w:val="-1"/>
            </w:rPr>
          </w:rPrChange>
        </w:rPr>
        <w:t>shoul</w:t>
      </w:r>
      <w:r>
        <w:rPr>
          <w:rPrChange w:id="8002" w:author="Sablan Kevin" w:date="2019-01-04T09:40:00Z">
            <w:rPr>
              <w:spacing w:val="-1"/>
            </w:rPr>
          </w:rPrChange>
        </w:rPr>
        <w:t>d</w:t>
      </w:r>
      <w:r>
        <w:rPr>
          <w:spacing w:val="-3"/>
          <w:rPrChange w:id="8003" w:author="Sablan Kevin" w:date="2019-01-04T09:40:00Z">
            <w:rPr>
              <w:spacing w:val="-1"/>
            </w:rPr>
          </w:rPrChange>
        </w:rPr>
        <w:t xml:space="preserve"> </w:t>
      </w:r>
      <w:r>
        <w:rPr>
          <w:spacing w:val="-2"/>
          <w:rPrChange w:id="8004" w:author="Sablan Kevin" w:date="2019-01-04T09:40:00Z">
            <w:rPr>
              <w:spacing w:val="-1"/>
            </w:rPr>
          </w:rPrChange>
        </w:rPr>
        <w:t>b</w:t>
      </w:r>
      <w:r>
        <w:rPr>
          <w:rPrChange w:id="8005" w:author="Sablan Kevin" w:date="2019-01-04T09:40:00Z">
            <w:rPr>
              <w:spacing w:val="-1"/>
            </w:rPr>
          </w:rPrChange>
        </w:rPr>
        <w:t>e</w:t>
      </w:r>
      <w:r>
        <w:rPr>
          <w:spacing w:val="-3"/>
          <w:rPrChange w:id="8006" w:author="Sablan Kevin" w:date="2019-01-04T09:40:00Z">
            <w:rPr>
              <w:spacing w:val="-1"/>
            </w:rPr>
          </w:rPrChange>
        </w:rPr>
        <w:t xml:space="preserve"> </w:t>
      </w:r>
      <w:r>
        <w:rPr>
          <w:spacing w:val="-2"/>
          <w:rPrChange w:id="8007" w:author="Sablan Kevin" w:date="2019-01-04T09:40:00Z">
            <w:rPr>
              <w:spacing w:val="-1"/>
            </w:rPr>
          </w:rPrChange>
        </w:rPr>
        <w:t>avoide</w:t>
      </w:r>
      <w:r>
        <w:rPr>
          <w:rPrChange w:id="8008" w:author="Sablan Kevin" w:date="2019-01-04T09:40:00Z">
            <w:rPr>
              <w:spacing w:val="-1"/>
            </w:rPr>
          </w:rPrChange>
        </w:rPr>
        <w:t>d</w:t>
      </w:r>
      <w:r>
        <w:rPr>
          <w:spacing w:val="-3"/>
          <w:rPrChange w:id="8009" w:author="Sablan Kevin" w:date="2019-01-04T09:40:00Z">
            <w:rPr>
              <w:spacing w:val="-1"/>
            </w:rPr>
          </w:rPrChange>
        </w:rPr>
        <w:t xml:space="preserve"> </w:t>
      </w:r>
      <w:r>
        <w:rPr>
          <w:spacing w:val="-2"/>
          <w:rPrChange w:id="8010" w:author="Sablan Kevin" w:date="2019-01-04T09:40:00Z">
            <w:rPr>
              <w:spacing w:val="-1"/>
            </w:rPr>
          </w:rPrChange>
        </w:rPr>
        <w:t>becaus</w:t>
      </w:r>
      <w:r>
        <w:rPr>
          <w:rPrChange w:id="8011" w:author="Sablan Kevin" w:date="2019-01-04T09:40:00Z">
            <w:rPr>
              <w:spacing w:val="-1"/>
            </w:rPr>
          </w:rPrChange>
        </w:rPr>
        <w:t>e</w:t>
      </w:r>
      <w:r>
        <w:rPr>
          <w:spacing w:val="-3"/>
          <w:rPrChange w:id="8012" w:author="Sablan Kevin" w:date="2019-01-04T09:40:00Z">
            <w:rPr>
              <w:spacing w:val="-1"/>
            </w:rPr>
          </w:rPrChange>
        </w:rPr>
        <w:t xml:space="preserve"> </w:t>
      </w:r>
      <w:r>
        <w:rPr>
          <w:spacing w:val="-2"/>
          <w:rPrChange w:id="8013" w:author="Sablan Kevin" w:date="2019-01-04T09:40:00Z">
            <w:rPr>
              <w:spacing w:val="-1"/>
            </w:rPr>
          </w:rPrChange>
        </w:rPr>
        <w:t>vehicl</w:t>
      </w:r>
      <w:r>
        <w:rPr>
          <w:rPrChange w:id="8014" w:author="Sablan Kevin" w:date="2019-01-04T09:40:00Z">
            <w:rPr>
              <w:spacing w:val="-1"/>
            </w:rPr>
          </w:rPrChange>
        </w:rPr>
        <w:t>e</w:t>
      </w:r>
      <w:r>
        <w:rPr>
          <w:spacing w:val="-3"/>
          <w:rPrChange w:id="8015" w:author="Sablan Kevin" w:date="2019-01-04T09:40:00Z">
            <w:rPr>
              <w:spacing w:val="-1"/>
            </w:rPr>
          </w:rPrChange>
        </w:rPr>
        <w:t xml:space="preserve"> </w:t>
      </w:r>
      <w:del w:id="8016" w:author="Sablan Kevin" w:date="2019-01-04T09:40:00Z">
        <w:r w:rsidR="00AC3C1C">
          <w:rPr>
            <w:spacing w:val="-1"/>
          </w:rPr>
          <w:delText>damage</w:delText>
        </w:r>
      </w:del>
      <w:ins w:id="8017" w:author="Sablan Kevin" w:date="2019-01-04T09:40:00Z">
        <w:r>
          <w:rPr>
            <w:rFonts w:cs="Times New Roman"/>
            <w:spacing w:val="-2"/>
          </w:rPr>
          <w:t>dam- ag</w:t>
        </w:r>
        <w:r>
          <w:rPr>
            <w:rFonts w:cs="Times New Roman"/>
          </w:rPr>
          <w:t>e</w:t>
        </w:r>
      </w:ins>
      <w:r>
        <w:rPr>
          <w:spacing w:val="-3"/>
          <w:rPrChange w:id="8018" w:author="Sablan Kevin" w:date="2019-01-04T09:40:00Z">
            <w:rPr>
              <w:spacing w:val="-1"/>
            </w:rPr>
          </w:rPrChange>
        </w:rPr>
        <w:t xml:space="preserve"> </w:t>
      </w:r>
      <w:r>
        <w:rPr>
          <w:spacing w:val="-2"/>
          <w:rPrChange w:id="8019" w:author="Sablan Kevin" w:date="2019-01-04T09:40:00Z">
            <w:rPr>
              <w:spacing w:val="-1"/>
            </w:rPr>
          </w:rPrChange>
        </w:rPr>
        <w:t>ma</w:t>
      </w:r>
      <w:r>
        <w:rPr>
          <w:rPrChange w:id="8020" w:author="Sablan Kevin" w:date="2019-01-04T09:40:00Z">
            <w:rPr>
              <w:spacing w:val="-1"/>
            </w:rPr>
          </w:rPrChange>
        </w:rPr>
        <w:t>y</w:t>
      </w:r>
      <w:r>
        <w:rPr>
          <w:spacing w:val="-3"/>
          <w:rPrChange w:id="8021" w:author="Sablan Kevin" w:date="2019-01-04T09:40:00Z">
            <w:rPr>
              <w:spacing w:val="-1"/>
            </w:rPr>
          </w:rPrChange>
        </w:rPr>
        <w:t xml:space="preserve"> </w:t>
      </w:r>
      <w:r>
        <w:rPr>
          <w:spacing w:val="-2"/>
          <w:rPrChange w:id="8022" w:author="Sablan Kevin" w:date="2019-01-04T09:40:00Z">
            <w:rPr>
              <w:spacing w:val="-1"/>
            </w:rPr>
          </w:rPrChange>
        </w:rPr>
        <w:t>a</w:t>
      </w:r>
      <w:r>
        <w:rPr>
          <w:spacing w:val="-6"/>
          <w:rPrChange w:id="8023" w:author="Sablan Kevin" w:date="2019-01-04T09:40:00Z">
            <w:rPr>
              <w:spacing w:val="-1"/>
            </w:rPr>
          </w:rPrChange>
        </w:rPr>
        <w:t>f</w:t>
      </w:r>
      <w:r>
        <w:rPr>
          <w:spacing w:val="-2"/>
          <w:rPrChange w:id="8024" w:author="Sablan Kevin" w:date="2019-01-04T09:40:00Z">
            <w:rPr>
              <w:spacing w:val="-1"/>
            </w:rPr>
          </w:rPrChange>
        </w:rPr>
        <w:t>fec</w:t>
      </w:r>
      <w:r>
        <w:rPr>
          <w:rPrChange w:id="8025" w:author="Sablan Kevin" w:date="2019-01-04T09:40:00Z">
            <w:rPr>
              <w:spacing w:val="-1"/>
            </w:rPr>
          </w:rPrChange>
        </w:rPr>
        <w:t>t</w:t>
      </w:r>
      <w:r>
        <w:rPr>
          <w:spacing w:val="-3"/>
          <w:rPrChange w:id="8026" w:author="Sablan Kevin" w:date="2019-01-04T09:40:00Z">
            <w:rPr>
              <w:spacing w:val="-1"/>
            </w:rPr>
          </w:rPrChange>
        </w:rPr>
        <w:t xml:space="preserve"> </w:t>
      </w:r>
      <w:r>
        <w:rPr>
          <w:spacing w:val="-2"/>
          <w:rPrChange w:id="8027" w:author="Sablan Kevin" w:date="2019-01-04T09:40:00Z">
            <w:rPr>
              <w:spacing w:val="-1"/>
            </w:rPr>
          </w:rPrChange>
        </w:rPr>
        <w:t>performanc</w:t>
      </w:r>
      <w:r>
        <w:rPr>
          <w:rPrChange w:id="8028" w:author="Sablan Kevin" w:date="2019-01-04T09:40:00Z">
            <w:rPr>
              <w:spacing w:val="-1"/>
            </w:rPr>
          </w:rPrChange>
        </w:rPr>
        <w:t>e</w:t>
      </w:r>
      <w:r>
        <w:rPr>
          <w:spacing w:val="-3"/>
          <w:rPrChange w:id="8029" w:author="Sablan Kevin" w:date="2019-01-04T09:40:00Z">
            <w:rPr>
              <w:spacing w:val="-1"/>
            </w:rPr>
          </w:rPrChange>
        </w:rPr>
        <w:t xml:space="preserve"> </w:t>
      </w:r>
      <w:r>
        <w:rPr>
          <w:spacing w:val="-2"/>
          <w:rPrChange w:id="8030" w:author="Sablan Kevin" w:date="2019-01-04T09:40:00Z">
            <w:rPr>
              <w:spacing w:val="-1"/>
            </w:rPr>
          </w:rPrChange>
        </w:rPr>
        <w:t>i</w:t>
      </w:r>
      <w:r>
        <w:rPr>
          <w:rPrChange w:id="8031" w:author="Sablan Kevin" w:date="2019-01-04T09:40:00Z">
            <w:rPr>
              <w:spacing w:val="-1"/>
            </w:rPr>
          </w:rPrChange>
        </w:rPr>
        <w:t>n</w:t>
      </w:r>
      <w:r>
        <w:rPr>
          <w:spacing w:val="-3"/>
          <w:rPrChange w:id="8032" w:author="Sablan Kevin" w:date="2019-01-04T09:40:00Z">
            <w:rPr>
              <w:spacing w:val="-1"/>
            </w:rPr>
          </w:rPrChange>
        </w:rPr>
        <w:t xml:space="preserve"> </w:t>
      </w:r>
      <w:r>
        <w:rPr>
          <w:rPrChange w:id="8033" w:author="Sablan Kevin" w:date="2019-01-04T09:40:00Z">
            <w:rPr>
              <w:spacing w:val="-1"/>
            </w:rPr>
          </w:rPrChange>
        </w:rPr>
        <w:t>a</w:t>
      </w:r>
      <w:r>
        <w:rPr>
          <w:spacing w:val="-3"/>
          <w:rPrChange w:id="8034" w:author="Sablan Kevin" w:date="2019-01-04T09:40:00Z">
            <w:rPr>
              <w:spacing w:val="-1"/>
            </w:rPr>
          </w:rPrChange>
        </w:rPr>
        <w:t xml:space="preserve"> </w:t>
      </w:r>
      <w:r>
        <w:rPr>
          <w:spacing w:val="-2"/>
          <w:rPrChange w:id="8035" w:author="Sablan Kevin" w:date="2019-01-04T09:40:00Z">
            <w:rPr>
              <w:spacing w:val="-1"/>
            </w:rPr>
          </w:rPrChange>
        </w:rPr>
        <w:t>subsequen</w:t>
      </w:r>
      <w:r>
        <w:rPr>
          <w:rPrChange w:id="8036" w:author="Sablan Kevin" w:date="2019-01-04T09:40:00Z">
            <w:rPr>
              <w:spacing w:val="-1"/>
            </w:rPr>
          </w:rPrChange>
        </w:rPr>
        <w:t>t</w:t>
      </w:r>
      <w:r>
        <w:rPr>
          <w:spacing w:val="-3"/>
          <w:rPrChange w:id="8037" w:author="Sablan Kevin" w:date="2019-01-04T09:40:00Z">
            <w:rPr>
              <w:spacing w:val="-1"/>
            </w:rPr>
          </w:rPrChange>
        </w:rPr>
        <w:t xml:space="preserve"> </w:t>
      </w:r>
      <w:r>
        <w:rPr>
          <w:spacing w:val="-2"/>
          <w:rPrChange w:id="8038" w:author="Sablan Kevin" w:date="2019-01-04T09:40:00Z">
            <w:rPr>
              <w:spacing w:val="-1"/>
            </w:rPr>
          </w:rPrChange>
        </w:rPr>
        <w:t>test</w:t>
      </w:r>
      <w:r>
        <w:rPr>
          <w:rPrChange w:id="8039" w:author="Sablan Kevin" w:date="2019-01-04T09:40:00Z">
            <w:rPr>
              <w:spacing w:val="-1"/>
            </w:rPr>
          </w:rPrChange>
        </w:rPr>
        <w:t>.</w:t>
      </w:r>
      <w:r>
        <w:rPr>
          <w:spacing w:val="-7"/>
          <w:rPrChange w:id="8040" w:author="Sablan Kevin" w:date="2019-01-04T09:40:00Z">
            <w:rPr>
              <w:spacing w:val="-1"/>
            </w:rPr>
          </w:rPrChange>
        </w:rPr>
        <w:t xml:space="preserve"> </w:t>
      </w:r>
      <w:r>
        <w:rPr>
          <w:spacing w:val="-2"/>
          <w:rPrChange w:id="8041" w:author="Sablan Kevin" w:date="2019-01-04T09:40:00Z">
            <w:rPr>
              <w:spacing w:val="-1"/>
            </w:rPr>
          </w:rPrChange>
        </w:rPr>
        <w:t>Thi</w:t>
      </w:r>
      <w:r>
        <w:rPr>
          <w:rPrChange w:id="8042" w:author="Sablan Kevin" w:date="2019-01-04T09:40:00Z">
            <w:rPr>
              <w:spacing w:val="-1"/>
            </w:rPr>
          </w:rPrChange>
        </w:rPr>
        <w:t>s</w:t>
      </w:r>
      <w:r>
        <w:rPr>
          <w:spacing w:val="-3"/>
          <w:rPrChange w:id="8043" w:author="Sablan Kevin" w:date="2019-01-04T09:40:00Z">
            <w:rPr>
              <w:spacing w:val="-1"/>
            </w:rPr>
          </w:rPrChange>
        </w:rPr>
        <w:t xml:space="preserve"> </w:t>
      </w:r>
      <w:r>
        <w:rPr>
          <w:spacing w:val="-2"/>
          <w:rPrChange w:id="8044" w:author="Sablan Kevin" w:date="2019-01-04T09:40:00Z">
            <w:rPr>
              <w:spacing w:val="-1"/>
            </w:rPr>
          </w:rPrChange>
        </w:rPr>
        <w:t>i</w:t>
      </w:r>
      <w:r>
        <w:rPr>
          <w:rPrChange w:id="8045" w:author="Sablan Kevin" w:date="2019-01-04T09:40:00Z">
            <w:rPr>
              <w:spacing w:val="-1"/>
            </w:rPr>
          </w:rPrChange>
        </w:rPr>
        <w:t>s</w:t>
      </w:r>
      <w:r>
        <w:rPr>
          <w:spacing w:val="-3"/>
          <w:rPrChange w:id="8046" w:author="Sablan Kevin" w:date="2019-01-04T09:40:00Z">
            <w:rPr>
              <w:spacing w:val="-1"/>
            </w:rPr>
          </w:rPrChange>
        </w:rPr>
        <w:t xml:space="preserve"> </w:t>
      </w:r>
      <w:r>
        <w:rPr>
          <w:spacing w:val="-2"/>
          <w:rPrChange w:id="8047" w:author="Sablan Kevin" w:date="2019-01-04T09:40:00Z">
            <w:rPr>
              <w:spacing w:val="-1"/>
            </w:rPr>
          </w:rPrChange>
        </w:rPr>
        <w:t>particularl</w:t>
      </w:r>
      <w:r>
        <w:rPr>
          <w:rPrChange w:id="8048" w:author="Sablan Kevin" w:date="2019-01-04T09:40:00Z">
            <w:rPr>
              <w:spacing w:val="-1"/>
            </w:rPr>
          </w:rPrChange>
        </w:rPr>
        <w:t>y</w:t>
      </w:r>
      <w:r>
        <w:rPr>
          <w:spacing w:val="-3"/>
          <w:rPrChange w:id="8049" w:author="Sablan Kevin" w:date="2019-01-04T09:40:00Z">
            <w:rPr>
              <w:spacing w:val="-1"/>
            </w:rPr>
          </w:rPrChange>
        </w:rPr>
        <w:t xml:space="preserve"> </w:t>
      </w:r>
      <w:r>
        <w:rPr>
          <w:spacing w:val="-2"/>
          <w:rPrChange w:id="8050" w:author="Sablan Kevin" w:date="2019-01-04T09:40:00Z">
            <w:rPr>
              <w:spacing w:val="-1"/>
            </w:rPr>
          </w:rPrChange>
        </w:rPr>
        <w:t>importan</w:t>
      </w:r>
      <w:r>
        <w:rPr>
          <w:rPrChange w:id="8051" w:author="Sablan Kevin" w:date="2019-01-04T09:40:00Z">
            <w:rPr>
              <w:spacing w:val="-1"/>
            </w:rPr>
          </w:rPrChange>
        </w:rPr>
        <w:t>t</w:t>
      </w:r>
      <w:r>
        <w:rPr>
          <w:spacing w:val="-3"/>
          <w:rPrChange w:id="8052" w:author="Sablan Kevin" w:date="2019-01-04T09:40:00Z">
            <w:rPr>
              <w:spacing w:val="-1"/>
            </w:rPr>
          </w:rPrChange>
        </w:rPr>
        <w:t xml:space="preserve"> </w:t>
      </w:r>
      <w:r>
        <w:rPr>
          <w:spacing w:val="-2"/>
          <w:rPrChange w:id="8053" w:author="Sablan Kevin" w:date="2019-01-04T09:40:00Z">
            <w:rPr>
              <w:spacing w:val="-1"/>
            </w:rPr>
          </w:rPrChange>
        </w:rPr>
        <w:t>i</w:t>
      </w:r>
      <w:r>
        <w:rPr>
          <w:rPrChange w:id="8054" w:author="Sablan Kevin" w:date="2019-01-04T09:40:00Z">
            <w:rPr>
              <w:spacing w:val="-1"/>
            </w:rPr>
          </w:rPrChange>
        </w:rPr>
        <w:t>n</w:t>
      </w:r>
      <w:r>
        <w:rPr>
          <w:spacing w:val="-3"/>
          <w:rPrChange w:id="8055" w:author="Sablan Kevin" w:date="2019-01-04T09:40:00Z">
            <w:rPr>
              <w:spacing w:val="-1"/>
            </w:rPr>
          </w:rPrChange>
        </w:rPr>
        <w:t xml:space="preserve"> </w:t>
      </w:r>
      <w:r>
        <w:rPr>
          <w:spacing w:val="-2"/>
          <w:rPrChange w:id="8056" w:author="Sablan Kevin" w:date="2019-01-04T09:40:00Z">
            <w:rPr>
              <w:spacing w:val="-1"/>
            </w:rPr>
          </w:rPrChange>
        </w:rPr>
        <w:t>evaluatin</w:t>
      </w:r>
      <w:r>
        <w:rPr>
          <w:rPrChange w:id="8057" w:author="Sablan Kevin" w:date="2019-01-04T09:40:00Z">
            <w:rPr>
              <w:spacing w:val="-1"/>
            </w:rPr>
          </w:rPrChange>
        </w:rPr>
        <w:t>g</w:t>
      </w:r>
      <w:r>
        <w:rPr>
          <w:spacing w:val="-3"/>
          <w:rPrChange w:id="8058" w:author="Sablan Kevin" w:date="2019-01-04T09:40:00Z">
            <w:rPr>
              <w:spacing w:val="-1"/>
            </w:rPr>
          </w:rPrChange>
        </w:rPr>
        <w:t xml:space="preserve"> </w:t>
      </w:r>
      <w:r>
        <w:rPr>
          <w:spacing w:val="-2"/>
          <w:rPrChange w:id="8059" w:author="Sablan Kevin" w:date="2019-01-04T09:40:00Z">
            <w:rPr>
              <w:spacing w:val="-1"/>
            </w:rPr>
          </w:rPrChange>
        </w:rPr>
        <w:t>safety feature</w:t>
      </w:r>
      <w:r>
        <w:rPr>
          <w:rPrChange w:id="8060" w:author="Sablan Kevin" w:date="2019-01-04T09:40:00Z">
            <w:rPr>
              <w:spacing w:val="-1"/>
            </w:rPr>
          </w:rPrChange>
        </w:rPr>
        <w:t>s</w:t>
      </w:r>
      <w:r>
        <w:rPr>
          <w:spacing w:val="-8"/>
          <w:rPrChange w:id="8061" w:author="Sablan Kevin" w:date="2019-01-04T09:40:00Z">
            <w:rPr>
              <w:spacing w:val="-1"/>
            </w:rPr>
          </w:rPrChange>
        </w:rPr>
        <w:t xml:space="preserve"> </w:t>
      </w:r>
      <w:r>
        <w:rPr>
          <w:spacing w:val="-2"/>
          <w:rPrChange w:id="8062" w:author="Sablan Kevin" w:date="2019-01-04T09:40:00Z">
            <w:rPr>
              <w:spacing w:val="-1"/>
            </w:rPr>
          </w:rPrChange>
        </w:rPr>
        <w:t>suc</w:t>
      </w:r>
      <w:r>
        <w:rPr>
          <w:rPrChange w:id="8063" w:author="Sablan Kevin" w:date="2019-01-04T09:40:00Z">
            <w:rPr>
              <w:spacing w:val="-1"/>
            </w:rPr>
          </w:rPrChange>
        </w:rPr>
        <w:t>h</w:t>
      </w:r>
      <w:r>
        <w:rPr>
          <w:spacing w:val="-7"/>
          <w:rPrChange w:id="8064" w:author="Sablan Kevin" w:date="2019-01-04T09:40:00Z">
            <w:rPr>
              <w:spacing w:val="-1"/>
            </w:rPr>
          </w:rPrChange>
        </w:rPr>
        <w:t xml:space="preserve"> </w:t>
      </w:r>
      <w:r>
        <w:rPr>
          <w:spacing w:val="-2"/>
          <w:rPrChange w:id="8065" w:author="Sablan Kevin" w:date="2019-01-04T09:40:00Z">
            <w:rPr>
              <w:spacing w:val="-1"/>
            </w:rPr>
          </w:rPrChange>
        </w:rPr>
        <w:t>a</w:t>
      </w:r>
      <w:r>
        <w:rPr>
          <w:rPrChange w:id="8066" w:author="Sablan Kevin" w:date="2019-01-04T09:40:00Z">
            <w:rPr>
              <w:spacing w:val="-1"/>
            </w:rPr>
          </w:rPrChange>
        </w:rPr>
        <w:t>s</w:t>
      </w:r>
      <w:r>
        <w:rPr>
          <w:spacing w:val="-8"/>
          <w:rPrChange w:id="8067" w:author="Sablan Kevin" w:date="2019-01-04T09:40:00Z">
            <w:rPr>
              <w:spacing w:val="-1"/>
            </w:rPr>
          </w:rPrChange>
        </w:rPr>
        <w:t xml:space="preserve"> </w:t>
      </w:r>
      <w:r>
        <w:rPr>
          <w:rPrChange w:id="8068" w:author="Sablan Kevin" w:date="2019-01-04T09:40:00Z">
            <w:rPr>
              <w:spacing w:val="-1"/>
            </w:rPr>
          </w:rPrChange>
        </w:rPr>
        <w:t>a</w:t>
      </w:r>
      <w:r>
        <w:rPr>
          <w:spacing w:val="-7"/>
          <w:rPrChange w:id="8069" w:author="Sablan Kevin" w:date="2019-01-04T09:40:00Z">
            <w:rPr>
              <w:spacing w:val="-1"/>
            </w:rPr>
          </w:rPrChange>
        </w:rPr>
        <w:t xml:space="preserve"> </w:t>
      </w:r>
      <w:r>
        <w:rPr>
          <w:spacing w:val="-2"/>
          <w:rPrChange w:id="8070" w:author="Sablan Kevin" w:date="2019-01-04T09:40:00Z">
            <w:rPr>
              <w:spacing w:val="-1"/>
            </w:rPr>
          </w:rPrChange>
        </w:rPr>
        <w:t>breakawa</w:t>
      </w:r>
      <w:r>
        <w:rPr>
          <w:rPrChange w:id="8071" w:author="Sablan Kevin" w:date="2019-01-04T09:40:00Z">
            <w:rPr>
              <w:spacing w:val="-1"/>
            </w:rPr>
          </w:rPrChange>
        </w:rPr>
        <w:t>y</w:t>
      </w:r>
      <w:r>
        <w:rPr>
          <w:spacing w:val="-8"/>
          <w:rPrChange w:id="8072" w:author="Sablan Kevin" w:date="2019-01-04T09:40:00Z">
            <w:rPr>
              <w:spacing w:val="-1"/>
            </w:rPr>
          </w:rPrChange>
        </w:rPr>
        <w:t xml:space="preserve"> </w:t>
      </w:r>
      <w:r>
        <w:rPr>
          <w:spacing w:val="-2"/>
          <w:rPrChange w:id="8073" w:author="Sablan Kevin" w:date="2019-01-04T09:40:00Z">
            <w:rPr>
              <w:spacing w:val="-1"/>
            </w:rPr>
          </w:rPrChange>
        </w:rPr>
        <w:t>suppor</w:t>
      </w:r>
      <w:r>
        <w:rPr>
          <w:rPrChange w:id="8074" w:author="Sablan Kevin" w:date="2019-01-04T09:40:00Z">
            <w:rPr>
              <w:spacing w:val="-1"/>
            </w:rPr>
          </w:rPrChange>
        </w:rPr>
        <w:t>t</w:t>
      </w:r>
      <w:r>
        <w:rPr>
          <w:spacing w:val="-7"/>
          <w:rPrChange w:id="8075" w:author="Sablan Kevin" w:date="2019-01-04T09:40:00Z">
            <w:rPr>
              <w:spacing w:val="-1"/>
            </w:rPr>
          </w:rPrChange>
        </w:rPr>
        <w:t xml:space="preserve"> </w:t>
      </w:r>
      <w:r>
        <w:rPr>
          <w:spacing w:val="-2"/>
          <w:rPrChange w:id="8076" w:author="Sablan Kevin" w:date="2019-01-04T09:40:00Z">
            <w:rPr>
              <w:spacing w:val="-1"/>
            </w:rPr>
          </w:rPrChange>
        </w:rPr>
        <w:t>wher</w:t>
      </w:r>
      <w:r>
        <w:rPr>
          <w:rPrChange w:id="8077" w:author="Sablan Kevin" w:date="2019-01-04T09:40:00Z">
            <w:rPr>
              <w:spacing w:val="-1"/>
            </w:rPr>
          </w:rPrChange>
        </w:rPr>
        <w:t>e</w:t>
      </w:r>
      <w:r>
        <w:rPr>
          <w:spacing w:val="-8"/>
          <w:rPrChange w:id="8078" w:author="Sablan Kevin" w:date="2019-01-04T09:40:00Z">
            <w:rPr>
              <w:spacing w:val="-1"/>
            </w:rPr>
          </w:rPrChange>
        </w:rPr>
        <w:t xml:space="preserve"> </w:t>
      </w:r>
      <w:r>
        <w:rPr>
          <w:spacing w:val="-2"/>
          <w:rPrChange w:id="8079" w:author="Sablan Kevin" w:date="2019-01-04T09:40:00Z">
            <w:rPr>
              <w:spacing w:val="-1"/>
            </w:rPr>
          </w:rPrChange>
        </w:rPr>
        <w:t>vehicl</w:t>
      </w:r>
      <w:r>
        <w:rPr>
          <w:rPrChange w:id="8080" w:author="Sablan Kevin" w:date="2019-01-04T09:40:00Z">
            <w:rPr>
              <w:spacing w:val="-1"/>
            </w:rPr>
          </w:rPrChange>
        </w:rPr>
        <w:t>e</w:t>
      </w:r>
      <w:r>
        <w:rPr>
          <w:spacing w:val="-7"/>
          <w:rPrChange w:id="8081" w:author="Sablan Kevin" w:date="2019-01-04T09:40:00Z">
            <w:rPr>
              <w:spacing w:val="-1"/>
            </w:rPr>
          </w:rPrChange>
        </w:rPr>
        <w:t xml:space="preserve"> </w:t>
      </w:r>
      <w:r>
        <w:rPr>
          <w:spacing w:val="-2"/>
          <w:rPrChange w:id="8082" w:author="Sablan Kevin" w:date="2019-01-04T09:40:00Z">
            <w:rPr>
              <w:spacing w:val="-1"/>
            </w:rPr>
          </w:rPrChange>
        </w:rPr>
        <w:t>crus</w:t>
      </w:r>
      <w:r>
        <w:rPr>
          <w:rPrChange w:id="8083" w:author="Sablan Kevin" w:date="2019-01-04T09:40:00Z">
            <w:rPr>
              <w:spacing w:val="-1"/>
            </w:rPr>
          </w:rPrChange>
        </w:rPr>
        <w:t>h</w:t>
      </w:r>
      <w:r>
        <w:rPr>
          <w:spacing w:val="-7"/>
          <w:rPrChange w:id="8084" w:author="Sablan Kevin" w:date="2019-01-04T09:40:00Z">
            <w:rPr>
              <w:spacing w:val="-1"/>
            </w:rPr>
          </w:rPrChange>
        </w:rPr>
        <w:t xml:space="preserve"> </w:t>
      </w:r>
      <w:r>
        <w:rPr>
          <w:spacing w:val="-2"/>
          <w:rPrChange w:id="8085" w:author="Sablan Kevin" w:date="2019-01-04T09:40:00Z">
            <w:rPr>
              <w:spacing w:val="-1"/>
            </w:rPr>
          </w:rPrChange>
        </w:rPr>
        <w:t>ca</w:t>
      </w:r>
      <w:r>
        <w:rPr>
          <w:rPrChange w:id="8086" w:author="Sablan Kevin" w:date="2019-01-04T09:40:00Z">
            <w:rPr>
              <w:spacing w:val="-1"/>
            </w:rPr>
          </w:rPrChange>
        </w:rPr>
        <w:t>n</w:t>
      </w:r>
      <w:r>
        <w:rPr>
          <w:spacing w:val="-8"/>
          <w:rPrChange w:id="8087" w:author="Sablan Kevin" w:date="2019-01-04T09:40:00Z">
            <w:rPr>
              <w:spacing w:val="-1"/>
            </w:rPr>
          </w:rPrChange>
        </w:rPr>
        <w:t xml:space="preserve"> </w:t>
      </w:r>
      <w:del w:id="8088" w:author="Sablan Kevin" w:date="2019-01-04T09:40:00Z">
        <w:r w:rsidR="00AC3C1C">
          <w:rPr>
            <w:spacing w:val="-1"/>
          </w:rPr>
          <w:delText>significantly</w:delText>
        </w:r>
      </w:del>
      <w:ins w:id="8089" w:author="Sablan Kevin" w:date="2019-01-04T09:40:00Z">
        <w:r>
          <w:rPr>
            <w:rFonts w:cs="Times New Roman"/>
            <w:spacing w:val="-2"/>
          </w:rPr>
          <w:t>signi</w:t>
        </w:r>
        <w:r>
          <w:rPr>
            <w:rFonts w:cs="Times New Roman"/>
          </w:rPr>
          <w:t>fi</w:t>
        </w:r>
        <w:r>
          <w:rPr>
            <w:rFonts w:cs="Times New Roman"/>
            <w:spacing w:val="-11"/>
          </w:rPr>
          <w:t xml:space="preserve"> </w:t>
        </w:r>
        <w:r>
          <w:rPr>
            <w:rFonts w:cs="Times New Roman"/>
            <w:spacing w:val="-2"/>
          </w:rPr>
          <w:t>cantl</w:t>
        </w:r>
        <w:r>
          <w:rPr>
            <w:rFonts w:cs="Times New Roman"/>
          </w:rPr>
          <w:t>y</w:t>
        </w:r>
      </w:ins>
      <w:r>
        <w:rPr>
          <w:spacing w:val="-7"/>
          <w:rPrChange w:id="8090" w:author="Sablan Kevin" w:date="2019-01-04T09:40:00Z">
            <w:rPr>
              <w:spacing w:val="-1"/>
            </w:rPr>
          </w:rPrChange>
        </w:rPr>
        <w:t xml:space="preserve"> </w:t>
      </w:r>
      <w:r>
        <w:rPr>
          <w:spacing w:val="-2"/>
          <w:rPrChange w:id="8091" w:author="Sablan Kevin" w:date="2019-01-04T09:40:00Z">
            <w:rPr>
              <w:spacing w:val="-1"/>
            </w:rPr>
          </w:rPrChange>
        </w:rPr>
        <w:t>a</w:t>
      </w:r>
      <w:r>
        <w:rPr>
          <w:spacing w:val="-6"/>
          <w:rPrChange w:id="8092" w:author="Sablan Kevin" w:date="2019-01-04T09:40:00Z">
            <w:rPr>
              <w:spacing w:val="-1"/>
            </w:rPr>
          </w:rPrChange>
        </w:rPr>
        <w:t>f</w:t>
      </w:r>
      <w:r>
        <w:rPr>
          <w:spacing w:val="-2"/>
          <w:rPrChange w:id="8093" w:author="Sablan Kevin" w:date="2019-01-04T09:40:00Z">
            <w:rPr>
              <w:spacing w:val="-1"/>
            </w:rPr>
          </w:rPrChange>
        </w:rPr>
        <w:t>fec</w:t>
      </w:r>
      <w:r>
        <w:rPr>
          <w:rPrChange w:id="8094" w:author="Sablan Kevin" w:date="2019-01-04T09:40:00Z">
            <w:rPr>
              <w:spacing w:val="-1"/>
            </w:rPr>
          </w:rPrChange>
        </w:rPr>
        <w:t>t</w:t>
      </w:r>
      <w:r>
        <w:rPr>
          <w:spacing w:val="-8"/>
          <w:rPrChange w:id="8095" w:author="Sablan Kevin" w:date="2019-01-04T09:40:00Z">
            <w:rPr>
              <w:spacing w:val="-1"/>
            </w:rPr>
          </w:rPrChange>
        </w:rPr>
        <w:t xml:space="preserve"> </w:t>
      </w:r>
      <w:r>
        <w:rPr>
          <w:spacing w:val="-2"/>
          <w:rPrChange w:id="8096" w:author="Sablan Kevin" w:date="2019-01-04T09:40:00Z">
            <w:rPr>
              <w:spacing w:val="-1"/>
            </w:rPr>
          </w:rPrChange>
        </w:rPr>
        <w:t>fractur</w:t>
      </w:r>
      <w:r>
        <w:rPr>
          <w:rPrChange w:id="8097" w:author="Sablan Kevin" w:date="2019-01-04T09:40:00Z">
            <w:rPr>
              <w:spacing w:val="-1"/>
            </w:rPr>
          </w:rPrChange>
        </w:rPr>
        <w:t>e</w:t>
      </w:r>
      <w:r>
        <w:rPr>
          <w:spacing w:val="-7"/>
          <w:rPrChange w:id="8098" w:author="Sablan Kevin" w:date="2019-01-04T09:40:00Z">
            <w:rPr>
              <w:spacing w:val="-1"/>
            </w:rPr>
          </w:rPrChange>
        </w:rPr>
        <w:t xml:space="preserve"> </w:t>
      </w:r>
      <w:r>
        <w:rPr>
          <w:spacing w:val="-2"/>
          <w:rPrChange w:id="8099" w:author="Sablan Kevin" w:date="2019-01-04T09:40:00Z">
            <w:rPr>
              <w:spacing w:val="-1"/>
            </w:rPr>
          </w:rPrChange>
        </w:rPr>
        <w:t>mechanisms.</w:t>
      </w:r>
    </w:p>
    <w:p w14:paraId="2239FDC1" w14:textId="77777777" w:rsidR="00AA57AC" w:rsidRDefault="00AA57AC">
      <w:pPr>
        <w:spacing w:before="2" w:line="100" w:lineRule="exact"/>
        <w:rPr>
          <w:ins w:id="8100" w:author="Sablan Kevin" w:date="2019-01-04T09:40:00Z"/>
          <w:sz w:val="10"/>
          <w:szCs w:val="10"/>
        </w:rPr>
      </w:pPr>
    </w:p>
    <w:p w14:paraId="25C8A0B8" w14:textId="77777777" w:rsidR="00AA57AC" w:rsidRDefault="00AA57AC">
      <w:pPr>
        <w:spacing w:line="200" w:lineRule="exact"/>
        <w:rPr>
          <w:sz w:val="20"/>
          <w:rPrChange w:id="8101" w:author="Sablan Kevin" w:date="2019-01-04T09:40:00Z">
            <w:rPr/>
          </w:rPrChange>
        </w:rPr>
        <w:pPrChange w:id="8102" w:author="Sablan Kevin" w:date="2019-01-04T09:40:00Z">
          <w:pPr>
            <w:pStyle w:val="BodyText"/>
          </w:pPr>
        </w:pPrChange>
      </w:pPr>
    </w:p>
    <w:p w14:paraId="1CCA70E3" w14:textId="5E3AB5B1" w:rsidR="00AA57AC" w:rsidRDefault="009516E7">
      <w:pPr>
        <w:pStyle w:val="BodyText"/>
        <w:spacing w:line="284" w:lineRule="auto"/>
        <w:ind w:left="100" w:right="247"/>
        <w:rPr>
          <w:rFonts w:cs="Times New Roman"/>
        </w:rPr>
        <w:pPrChange w:id="8103" w:author="Sablan Kevin" w:date="2019-01-04T09:40:00Z">
          <w:pPr>
            <w:pStyle w:val="BodyText"/>
          </w:pPr>
        </w:pPrChange>
      </w:pPr>
      <w:r>
        <w:rPr>
          <w:rFonts w:cs="Times New Roman"/>
        </w:rPr>
        <w:t>The three heavy test vehicles, 10000S, 36000</w:t>
      </w:r>
      <w:r>
        <w:rPr>
          <w:spacing w:val="-29"/>
          <w:rPrChange w:id="8104" w:author="Sablan Kevin" w:date="2019-01-04T09:40:00Z">
            <w:rPr/>
          </w:rPrChange>
        </w:rPr>
        <w:t>V</w:t>
      </w:r>
      <w:r>
        <w:rPr>
          <w:rFonts w:cs="Times New Roman"/>
        </w:rPr>
        <w:t>, and 36000</w:t>
      </w:r>
      <w:r>
        <w:rPr>
          <w:spacing w:val="-17"/>
          <w:rPrChange w:id="8105" w:author="Sablan Kevin" w:date="2019-01-04T09:40:00Z">
            <w:rPr/>
          </w:rPrChange>
        </w:rPr>
        <w:t>T</w:t>
      </w:r>
      <w:r>
        <w:rPr>
          <w:rFonts w:cs="Times New Roman"/>
        </w:rPr>
        <w:t>, were selected for evaluation of the capacity of longitudinal barriers where higher levels of containment are necessar</w:t>
      </w:r>
      <w:r>
        <w:rPr>
          <w:spacing w:val="-15"/>
          <w:rPrChange w:id="8106" w:author="Sablan Kevin" w:date="2019-01-04T09:40:00Z">
            <w:rPr/>
          </w:rPrChange>
        </w:rPr>
        <w:t>y</w:t>
      </w:r>
      <w:r>
        <w:rPr>
          <w:rFonts w:cs="Times New Roman"/>
        </w:rPr>
        <w:t>, such as on high-</w:t>
      </w:r>
      <w:ins w:id="8107" w:author="Sablan Kevin" w:date="2019-01-04T09:40:00Z">
        <w:r>
          <w:rPr>
            <w:rFonts w:cs="Times New Roman"/>
          </w:rPr>
          <w:t xml:space="preserve"> </w:t>
        </w:r>
      </w:ins>
      <w:r>
        <w:rPr>
          <w:rFonts w:cs="Times New Roman"/>
        </w:rPr>
        <w:t xml:space="preserve">volume bridges, overpasses, and in medians of high-volume freeways. In these situations, penetration or overriding of the barrier would produce a high risk of driver fatality and could pose a risk to other </w:t>
      </w:r>
      <w:del w:id="8108" w:author="Sablan Kevin" w:date="2019-01-04T09:40:00Z">
        <w:r w:rsidR="00AC3C1C">
          <w:delText>traffic</w:delText>
        </w:r>
      </w:del>
      <w:ins w:id="8109" w:author="Sablan Kevin" w:date="2019-01-04T09:40:00Z">
        <w:r>
          <w:rPr>
            <w:rFonts w:cs="Times New Roman"/>
          </w:rPr>
          <w:t>traffi</w:t>
        </w:r>
        <w:r>
          <w:rPr>
            <w:rFonts w:cs="Times New Roman"/>
            <w:spacing w:val="-10"/>
          </w:rPr>
          <w:t xml:space="preserve"> </w:t>
        </w:r>
        <w:r>
          <w:rPr>
            <w:rFonts w:cs="Times New Roman"/>
          </w:rPr>
          <w:t>c</w:t>
        </w:r>
      </w:ins>
      <w:r>
        <w:rPr>
          <w:spacing w:val="-4"/>
          <w:rPrChange w:id="8110" w:author="Sablan Kevin" w:date="2019-01-04T09:40:00Z">
            <w:rPr/>
          </w:rPrChange>
        </w:rPr>
        <w:t xml:space="preserve"> </w:t>
      </w:r>
      <w:r>
        <w:rPr>
          <w:rFonts w:cs="Times New Roman"/>
        </w:rPr>
        <w:t>belo</w:t>
      </w:r>
      <w:r>
        <w:rPr>
          <w:spacing w:val="-15"/>
          <w:rPrChange w:id="8111" w:author="Sablan Kevin" w:date="2019-01-04T09:40:00Z">
            <w:rPr/>
          </w:rPrChange>
        </w:rPr>
        <w:t>w</w:t>
      </w:r>
      <w:r>
        <w:rPr>
          <w:rFonts w:cs="Times New Roman"/>
        </w:rPr>
        <w:t>.</w:t>
      </w:r>
      <w:r>
        <w:rPr>
          <w:spacing w:val="-4"/>
          <w:rPrChange w:id="8112" w:author="Sablan Kevin" w:date="2019-01-04T09:40:00Z">
            <w:rPr/>
          </w:rPrChange>
        </w:rPr>
        <w:t xml:space="preserve"> </w:t>
      </w:r>
      <w:r>
        <w:rPr>
          <w:rFonts w:cs="Times New Roman"/>
        </w:rPr>
        <w:t>Full-scale</w:t>
      </w:r>
      <w:r>
        <w:rPr>
          <w:spacing w:val="-4"/>
          <w:rPrChange w:id="8113" w:author="Sablan Kevin" w:date="2019-01-04T09:40:00Z">
            <w:rPr/>
          </w:rPrChange>
        </w:rPr>
        <w:t xml:space="preserve"> </w:t>
      </w:r>
      <w:r>
        <w:rPr>
          <w:rFonts w:cs="Times New Roman"/>
        </w:rPr>
        <w:t>crash</w:t>
      </w:r>
      <w:r>
        <w:rPr>
          <w:spacing w:val="-4"/>
          <w:rPrChange w:id="8114" w:author="Sablan Kevin" w:date="2019-01-04T09:40:00Z">
            <w:rPr/>
          </w:rPrChange>
        </w:rPr>
        <w:t xml:space="preserve"> </w:t>
      </w:r>
      <w:r>
        <w:rPr>
          <w:rFonts w:cs="Times New Roman"/>
        </w:rPr>
        <w:t>testing</w:t>
      </w:r>
      <w:r>
        <w:rPr>
          <w:spacing w:val="-3"/>
          <w:rPrChange w:id="8115" w:author="Sablan Kevin" w:date="2019-01-04T09:40:00Z">
            <w:rPr/>
          </w:rPrChange>
        </w:rPr>
        <w:t xml:space="preserve"> </w:t>
      </w:r>
      <w:r>
        <w:rPr>
          <w:rFonts w:cs="Times New Roman"/>
        </w:rPr>
        <w:t>indicates</w:t>
      </w:r>
      <w:r>
        <w:rPr>
          <w:spacing w:val="-4"/>
          <w:rPrChange w:id="8116" w:author="Sablan Kevin" w:date="2019-01-04T09:40:00Z">
            <w:rPr/>
          </w:rPrChange>
        </w:rPr>
        <w:t xml:space="preserve"> </w:t>
      </w:r>
      <w:r>
        <w:rPr>
          <w:rFonts w:cs="Times New Roman"/>
        </w:rPr>
        <w:t>that</w:t>
      </w:r>
      <w:r>
        <w:rPr>
          <w:spacing w:val="-4"/>
          <w:rPrChange w:id="8117" w:author="Sablan Kevin" w:date="2019-01-04T09:40:00Z">
            <w:rPr/>
          </w:rPrChange>
        </w:rPr>
        <w:t xml:space="preserve"> </w:t>
      </w:r>
      <w:r>
        <w:rPr>
          <w:rFonts w:cs="Times New Roman"/>
        </w:rPr>
        <w:t>heights</w:t>
      </w:r>
      <w:r>
        <w:rPr>
          <w:spacing w:val="-4"/>
          <w:rPrChange w:id="8118" w:author="Sablan Kevin" w:date="2019-01-04T09:40:00Z">
            <w:rPr/>
          </w:rPrChange>
        </w:rPr>
        <w:t xml:space="preserve"> </w:t>
      </w:r>
      <w:r>
        <w:rPr>
          <w:rFonts w:cs="Times New Roman"/>
        </w:rPr>
        <w:t>of</w:t>
      </w:r>
      <w:r>
        <w:rPr>
          <w:spacing w:val="-4"/>
          <w:rPrChange w:id="8119" w:author="Sablan Kevin" w:date="2019-01-04T09:40:00Z">
            <w:rPr/>
          </w:rPrChange>
        </w:rPr>
        <w:t xml:space="preserve"> </w:t>
      </w:r>
      <w:r>
        <w:rPr>
          <w:rFonts w:cs="Times New Roman"/>
        </w:rPr>
        <w:t>approximately</w:t>
      </w:r>
      <w:r>
        <w:rPr>
          <w:spacing w:val="-4"/>
          <w:rPrChange w:id="8120" w:author="Sablan Kevin" w:date="2019-01-04T09:40:00Z">
            <w:rPr/>
          </w:rPrChange>
        </w:rPr>
        <w:t xml:space="preserve"> </w:t>
      </w:r>
      <w:del w:id="8121" w:author="Sablan Kevin" w:date="2019-01-04T09:40:00Z">
        <w:r w:rsidR="00AC3C1C">
          <w:delText>32</w:delText>
        </w:r>
      </w:del>
      <w:ins w:id="8122" w:author="Sablan Kevin" w:date="2019-01-04T09:40:00Z">
        <w:r w:rsidR="00166B77">
          <w:rPr>
            <w:rFonts w:cs="Times New Roman"/>
          </w:rPr>
          <w:t>36</w:t>
        </w:r>
      </w:ins>
      <w:r w:rsidR="00166B77">
        <w:rPr>
          <w:spacing w:val="-4"/>
          <w:rPrChange w:id="8123" w:author="Sablan Kevin" w:date="2019-01-04T09:40:00Z">
            <w:rPr/>
          </w:rPrChange>
        </w:rPr>
        <w:t xml:space="preserve"> </w:t>
      </w:r>
      <w:r>
        <w:rPr>
          <w:rFonts w:cs="Times New Roman"/>
        </w:rPr>
        <w:t>in.</w:t>
      </w:r>
      <w:r>
        <w:rPr>
          <w:spacing w:val="-4"/>
          <w:rPrChange w:id="8124" w:author="Sablan Kevin" w:date="2019-01-04T09:40:00Z">
            <w:rPr/>
          </w:rPrChange>
        </w:rPr>
        <w:t xml:space="preserve"> </w:t>
      </w:r>
      <w:r>
        <w:rPr>
          <w:rFonts w:cs="Times New Roman"/>
        </w:rPr>
        <w:t>(81</w:t>
      </w:r>
      <w:r>
        <w:rPr>
          <w:spacing w:val="-4"/>
          <w:rPrChange w:id="8125" w:author="Sablan Kevin" w:date="2019-01-04T09:40:00Z">
            <w:rPr/>
          </w:rPrChange>
        </w:rPr>
        <w:t xml:space="preserve"> </w:t>
      </w:r>
      <w:r>
        <w:rPr>
          <w:rFonts w:cs="Times New Roman"/>
        </w:rPr>
        <w:t>cm),</w:t>
      </w:r>
      <w:r>
        <w:rPr>
          <w:spacing w:val="-3"/>
          <w:rPrChange w:id="8126" w:author="Sablan Kevin" w:date="2019-01-04T09:40:00Z">
            <w:rPr/>
          </w:rPrChange>
        </w:rPr>
        <w:t xml:space="preserve"> </w:t>
      </w:r>
      <w:r>
        <w:rPr>
          <w:rFonts w:cs="Times New Roman"/>
        </w:rPr>
        <w:t>42</w:t>
      </w:r>
      <w:r>
        <w:rPr>
          <w:spacing w:val="-4"/>
          <w:rPrChange w:id="8127" w:author="Sablan Kevin" w:date="2019-01-04T09:40:00Z">
            <w:rPr/>
          </w:rPrChange>
        </w:rPr>
        <w:t xml:space="preserve"> </w:t>
      </w:r>
      <w:r>
        <w:rPr>
          <w:rFonts w:cs="Times New Roman"/>
        </w:rPr>
        <w:t>in. (107 cm), and 80 in. (203 cm) will be required for rigid barriers for the 10000S, 36000</w:t>
      </w:r>
      <w:r>
        <w:rPr>
          <w:spacing w:val="-29"/>
          <w:rPrChange w:id="8128" w:author="Sablan Kevin" w:date="2019-01-04T09:40:00Z">
            <w:rPr/>
          </w:rPrChange>
        </w:rPr>
        <w:t>V</w:t>
      </w:r>
      <w:r>
        <w:rPr>
          <w:rFonts w:cs="Times New Roman"/>
        </w:rPr>
        <w:t>, and 36000T vehicles, respectivel</w:t>
      </w:r>
      <w:r>
        <w:rPr>
          <w:spacing w:val="-15"/>
          <w:rPrChange w:id="8129" w:author="Sablan Kevin" w:date="2019-01-04T09:40:00Z">
            <w:rPr/>
          </w:rPrChange>
        </w:rPr>
        <w:t>y</w:t>
      </w:r>
      <w:r>
        <w:rPr>
          <w:rFonts w:cs="Times New Roman"/>
        </w:rPr>
        <w:t>, when ballasted as recommended.</w:t>
      </w:r>
    </w:p>
    <w:p w14:paraId="1D59773A" w14:textId="77777777" w:rsidR="00AA57AC" w:rsidRDefault="00AA57AC">
      <w:pPr>
        <w:spacing w:before="2" w:line="100" w:lineRule="exact"/>
        <w:rPr>
          <w:sz w:val="10"/>
          <w:rPrChange w:id="8130" w:author="Sablan Kevin" w:date="2019-01-04T09:40:00Z">
            <w:rPr/>
          </w:rPrChange>
        </w:rPr>
        <w:pPrChange w:id="8131" w:author="Sablan Kevin" w:date="2019-01-04T09:40:00Z">
          <w:pPr>
            <w:pStyle w:val="BodyText"/>
          </w:pPr>
        </w:pPrChange>
      </w:pPr>
    </w:p>
    <w:p w14:paraId="0C3FBFD8" w14:textId="77777777" w:rsidR="00AA57AC" w:rsidRDefault="00AA57AC">
      <w:pPr>
        <w:spacing w:line="200" w:lineRule="exact"/>
        <w:rPr>
          <w:ins w:id="8132" w:author="Sablan Kevin" w:date="2019-01-04T09:40:00Z"/>
          <w:sz w:val="20"/>
          <w:szCs w:val="20"/>
        </w:rPr>
      </w:pPr>
    </w:p>
    <w:p w14:paraId="04AF77CC" w14:textId="06FFC4A5" w:rsidR="00AA57AC" w:rsidRDefault="009516E7">
      <w:pPr>
        <w:pStyle w:val="BodyText"/>
        <w:spacing w:line="284" w:lineRule="auto"/>
        <w:ind w:left="100" w:right="486"/>
        <w:rPr>
          <w:ins w:id="8133" w:author="Sablan Kevin" w:date="2019-01-04T09:40:00Z"/>
          <w:rFonts w:cs="Times New Roman"/>
        </w:rPr>
      </w:pPr>
      <w:r>
        <w:rPr>
          <w:spacing w:val="-17"/>
          <w:rPrChange w:id="8134" w:author="Sablan Kevin" w:date="2019-01-04T09:40:00Z">
            <w:rPr>
              <w:spacing w:val="-1"/>
            </w:rPr>
          </w:rPrChange>
        </w:rPr>
        <w:t>T</w:t>
      </w:r>
      <w:r>
        <w:rPr>
          <w:spacing w:val="-2"/>
          <w:rPrChange w:id="8135" w:author="Sablan Kevin" w:date="2019-01-04T09:40:00Z">
            <w:rPr>
              <w:spacing w:val="-1"/>
            </w:rPr>
          </w:rPrChange>
        </w:rPr>
        <w:t>estin</w:t>
      </w:r>
      <w:r>
        <w:rPr>
          <w:rPrChange w:id="8136" w:author="Sablan Kevin" w:date="2019-01-04T09:40:00Z">
            <w:rPr>
              <w:spacing w:val="-1"/>
            </w:rPr>
          </w:rPrChange>
        </w:rPr>
        <w:t>g</w:t>
      </w:r>
      <w:r>
        <w:rPr>
          <w:spacing w:val="-3"/>
          <w:rPrChange w:id="8137" w:author="Sablan Kevin" w:date="2019-01-04T09:40:00Z">
            <w:rPr>
              <w:spacing w:val="-1"/>
            </w:rPr>
          </w:rPrChange>
        </w:rPr>
        <w:t xml:space="preserve"> </w:t>
      </w:r>
      <w:r>
        <w:rPr>
          <w:spacing w:val="-2"/>
          <w:rPrChange w:id="8138" w:author="Sablan Kevin" w:date="2019-01-04T09:40:00Z">
            <w:rPr>
              <w:spacing w:val="-1"/>
            </w:rPr>
          </w:rPrChange>
        </w:rPr>
        <w:t>an</w:t>
      </w:r>
      <w:r>
        <w:rPr>
          <w:rPrChange w:id="8139" w:author="Sablan Kevin" w:date="2019-01-04T09:40:00Z">
            <w:rPr>
              <w:spacing w:val="-1"/>
            </w:rPr>
          </w:rPrChange>
        </w:rPr>
        <w:t>d</w:t>
      </w:r>
      <w:r>
        <w:rPr>
          <w:spacing w:val="-3"/>
          <w:rPrChange w:id="8140" w:author="Sablan Kevin" w:date="2019-01-04T09:40:00Z">
            <w:rPr>
              <w:spacing w:val="-1"/>
            </w:rPr>
          </w:rPrChange>
        </w:rPr>
        <w:t xml:space="preserve"> </w:t>
      </w:r>
      <w:r>
        <w:rPr>
          <w:spacing w:val="-2"/>
          <w:rPrChange w:id="8141" w:author="Sablan Kevin" w:date="2019-01-04T09:40:00Z">
            <w:rPr>
              <w:spacing w:val="-1"/>
            </w:rPr>
          </w:rPrChange>
        </w:rPr>
        <w:t>use</w:t>
      </w:r>
      <w:r>
        <w:rPr>
          <w:rPrChange w:id="8142" w:author="Sablan Kevin" w:date="2019-01-04T09:40:00Z">
            <w:rPr>
              <w:spacing w:val="-1"/>
            </w:rPr>
          </w:rPrChange>
        </w:rPr>
        <w:t>r</w:t>
      </w:r>
      <w:r>
        <w:rPr>
          <w:spacing w:val="-3"/>
          <w:rPrChange w:id="8143" w:author="Sablan Kevin" w:date="2019-01-04T09:40:00Z">
            <w:rPr>
              <w:spacing w:val="-1"/>
            </w:rPr>
          </w:rPrChange>
        </w:rPr>
        <w:t xml:space="preserve"> </w:t>
      </w:r>
      <w:r>
        <w:rPr>
          <w:spacing w:val="-2"/>
          <w:rPrChange w:id="8144" w:author="Sablan Kevin" w:date="2019-01-04T09:40:00Z">
            <w:rPr>
              <w:spacing w:val="-1"/>
            </w:rPr>
          </w:rPrChange>
        </w:rPr>
        <w:t>agencie</w:t>
      </w:r>
      <w:r>
        <w:rPr>
          <w:rPrChange w:id="8145" w:author="Sablan Kevin" w:date="2019-01-04T09:40:00Z">
            <w:rPr>
              <w:spacing w:val="-1"/>
            </w:rPr>
          </w:rPrChange>
        </w:rPr>
        <w:t>s</w:t>
      </w:r>
      <w:r>
        <w:rPr>
          <w:spacing w:val="-3"/>
          <w:rPrChange w:id="8146" w:author="Sablan Kevin" w:date="2019-01-04T09:40:00Z">
            <w:rPr>
              <w:spacing w:val="-1"/>
            </w:rPr>
          </w:rPrChange>
        </w:rPr>
        <w:t xml:space="preserve"> </w:t>
      </w:r>
      <w:r>
        <w:rPr>
          <w:spacing w:val="-2"/>
          <w:rPrChange w:id="8147" w:author="Sablan Kevin" w:date="2019-01-04T09:40:00Z">
            <w:rPr>
              <w:spacing w:val="-1"/>
            </w:rPr>
          </w:rPrChange>
        </w:rPr>
        <w:t>shoul</w:t>
      </w:r>
      <w:r>
        <w:rPr>
          <w:rPrChange w:id="8148" w:author="Sablan Kevin" w:date="2019-01-04T09:40:00Z">
            <w:rPr>
              <w:spacing w:val="-1"/>
            </w:rPr>
          </w:rPrChange>
        </w:rPr>
        <w:t>d</w:t>
      </w:r>
      <w:r>
        <w:rPr>
          <w:spacing w:val="-3"/>
          <w:rPrChange w:id="8149" w:author="Sablan Kevin" w:date="2019-01-04T09:40:00Z">
            <w:rPr>
              <w:spacing w:val="-1"/>
            </w:rPr>
          </w:rPrChange>
        </w:rPr>
        <w:t xml:space="preserve"> </w:t>
      </w:r>
      <w:r>
        <w:rPr>
          <w:spacing w:val="-2"/>
          <w:rPrChange w:id="8150" w:author="Sablan Kevin" w:date="2019-01-04T09:40:00Z">
            <w:rPr>
              <w:spacing w:val="-1"/>
            </w:rPr>
          </w:rPrChange>
        </w:rPr>
        <w:t>b</w:t>
      </w:r>
      <w:r>
        <w:rPr>
          <w:rPrChange w:id="8151" w:author="Sablan Kevin" w:date="2019-01-04T09:40:00Z">
            <w:rPr>
              <w:spacing w:val="-1"/>
            </w:rPr>
          </w:rPrChange>
        </w:rPr>
        <w:t>e</w:t>
      </w:r>
      <w:r>
        <w:rPr>
          <w:spacing w:val="-3"/>
          <w:rPrChange w:id="8152" w:author="Sablan Kevin" w:date="2019-01-04T09:40:00Z">
            <w:rPr>
              <w:spacing w:val="-1"/>
            </w:rPr>
          </w:rPrChange>
        </w:rPr>
        <w:t xml:space="preserve"> </w:t>
      </w:r>
      <w:r>
        <w:rPr>
          <w:spacing w:val="-2"/>
          <w:rPrChange w:id="8153" w:author="Sablan Kevin" w:date="2019-01-04T09:40:00Z">
            <w:rPr>
              <w:spacing w:val="-1"/>
            </w:rPr>
          </w:rPrChange>
        </w:rPr>
        <w:t>awar</w:t>
      </w:r>
      <w:r>
        <w:rPr>
          <w:rPrChange w:id="8154" w:author="Sablan Kevin" w:date="2019-01-04T09:40:00Z">
            <w:rPr>
              <w:spacing w:val="-1"/>
            </w:rPr>
          </w:rPrChange>
        </w:rPr>
        <w:t>e</w:t>
      </w:r>
      <w:r>
        <w:rPr>
          <w:spacing w:val="-3"/>
          <w:rPrChange w:id="8155" w:author="Sablan Kevin" w:date="2019-01-04T09:40:00Z">
            <w:rPr>
              <w:spacing w:val="-1"/>
            </w:rPr>
          </w:rPrChange>
        </w:rPr>
        <w:t xml:space="preserve"> </w:t>
      </w:r>
      <w:r>
        <w:rPr>
          <w:spacing w:val="-2"/>
          <w:rPrChange w:id="8156" w:author="Sablan Kevin" w:date="2019-01-04T09:40:00Z">
            <w:rPr>
              <w:spacing w:val="-1"/>
            </w:rPr>
          </w:rPrChange>
        </w:rPr>
        <w:t>o</w:t>
      </w:r>
      <w:r>
        <w:rPr>
          <w:rPrChange w:id="8157" w:author="Sablan Kevin" w:date="2019-01-04T09:40:00Z">
            <w:rPr>
              <w:spacing w:val="-1"/>
            </w:rPr>
          </w:rPrChange>
        </w:rPr>
        <w:t>f</w:t>
      </w:r>
      <w:r>
        <w:rPr>
          <w:spacing w:val="-3"/>
          <w:rPrChange w:id="8158" w:author="Sablan Kevin" w:date="2019-01-04T09:40:00Z">
            <w:rPr>
              <w:spacing w:val="-1"/>
            </w:rPr>
          </w:rPrChange>
        </w:rPr>
        <w:t xml:space="preserve"> </w:t>
      </w:r>
      <w:r>
        <w:rPr>
          <w:spacing w:val="-2"/>
          <w:rPrChange w:id="8159" w:author="Sablan Kevin" w:date="2019-01-04T09:40:00Z">
            <w:rPr>
              <w:spacing w:val="-1"/>
            </w:rPr>
          </w:rPrChange>
        </w:rPr>
        <w:t>potentia</w:t>
      </w:r>
      <w:r>
        <w:rPr>
          <w:rPrChange w:id="8160" w:author="Sablan Kevin" w:date="2019-01-04T09:40:00Z">
            <w:rPr>
              <w:spacing w:val="-1"/>
            </w:rPr>
          </w:rPrChange>
        </w:rPr>
        <w:t>l</w:t>
      </w:r>
      <w:r>
        <w:rPr>
          <w:spacing w:val="-3"/>
          <w:rPrChange w:id="8161" w:author="Sablan Kevin" w:date="2019-01-04T09:40:00Z">
            <w:rPr>
              <w:spacing w:val="-1"/>
            </w:rPr>
          </w:rPrChange>
        </w:rPr>
        <w:t xml:space="preserve"> </w:t>
      </w:r>
      <w:r>
        <w:rPr>
          <w:spacing w:val="-2"/>
          <w:rPrChange w:id="8162" w:author="Sablan Kevin" w:date="2019-01-04T09:40:00Z">
            <w:rPr>
              <w:spacing w:val="-1"/>
            </w:rPr>
          </w:rPrChange>
        </w:rPr>
        <w:t>problem</w:t>
      </w:r>
      <w:r>
        <w:rPr>
          <w:rPrChange w:id="8163" w:author="Sablan Kevin" w:date="2019-01-04T09:40:00Z">
            <w:rPr>
              <w:spacing w:val="-1"/>
            </w:rPr>
          </w:rPrChange>
        </w:rPr>
        <w:t>s</w:t>
      </w:r>
      <w:r>
        <w:rPr>
          <w:spacing w:val="-3"/>
          <w:rPrChange w:id="8164" w:author="Sablan Kevin" w:date="2019-01-04T09:40:00Z">
            <w:rPr>
              <w:spacing w:val="-1"/>
            </w:rPr>
          </w:rPrChange>
        </w:rPr>
        <w:t xml:space="preserve"> </w:t>
      </w:r>
      <w:r>
        <w:rPr>
          <w:spacing w:val="-2"/>
          <w:rPrChange w:id="8165" w:author="Sablan Kevin" w:date="2019-01-04T09:40:00Z">
            <w:rPr>
              <w:spacing w:val="-1"/>
            </w:rPr>
          </w:rPrChange>
        </w:rPr>
        <w:t>tha</w:t>
      </w:r>
      <w:r>
        <w:rPr>
          <w:rPrChange w:id="8166" w:author="Sablan Kevin" w:date="2019-01-04T09:40:00Z">
            <w:rPr>
              <w:spacing w:val="-1"/>
            </w:rPr>
          </w:rPrChange>
        </w:rPr>
        <w:t>t</w:t>
      </w:r>
      <w:r>
        <w:rPr>
          <w:spacing w:val="-3"/>
          <w:rPrChange w:id="8167" w:author="Sablan Kevin" w:date="2019-01-04T09:40:00Z">
            <w:rPr>
              <w:spacing w:val="-1"/>
            </w:rPr>
          </w:rPrChange>
        </w:rPr>
        <w:t xml:space="preserve"> </w:t>
      </w:r>
      <w:r>
        <w:rPr>
          <w:spacing w:val="-2"/>
          <w:rPrChange w:id="8168" w:author="Sablan Kevin" w:date="2019-01-04T09:40:00Z">
            <w:rPr>
              <w:spacing w:val="-1"/>
            </w:rPr>
          </w:rPrChange>
        </w:rPr>
        <w:t>ma</w:t>
      </w:r>
      <w:r>
        <w:rPr>
          <w:rPrChange w:id="8169" w:author="Sablan Kevin" w:date="2019-01-04T09:40:00Z">
            <w:rPr>
              <w:spacing w:val="-1"/>
            </w:rPr>
          </w:rPrChange>
        </w:rPr>
        <w:t>y</w:t>
      </w:r>
      <w:r>
        <w:rPr>
          <w:spacing w:val="-3"/>
          <w:rPrChange w:id="8170" w:author="Sablan Kevin" w:date="2019-01-04T09:40:00Z">
            <w:rPr>
              <w:spacing w:val="-1"/>
            </w:rPr>
          </w:rPrChange>
        </w:rPr>
        <w:t xml:space="preserve"> </w:t>
      </w:r>
      <w:r>
        <w:rPr>
          <w:spacing w:val="-2"/>
          <w:rPrChange w:id="8171" w:author="Sablan Kevin" w:date="2019-01-04T09:40:00Z">
            <w:rPr>
              <w:spacing w:val="-1"/>
            </w:rPr>
          </w:rPrChange>
        </w:rPr>
        <w:t>occu</w:t>
      </w:r>
      <w:r>
        <w:rPr>
          <w:rPrChange w:id="8172" w:author="Sablan Kevin" w:date="2019-01-04T09:40:00Z">
            <w:rPr>
              <w:spacing w:val="-1"/>
            </w:rPr>
          </w:rPrChange>
        </w:rPr>
        <w:t>r</w:t>
      </w:r>
      <w:r>
        <w:rPr>
          <w:spacing w:val="-3"/>
          <w:rPrChange w:id="8173" w:author="Sablan Kevin" w:date="2019-01-04T09:40:00Z">
            <w:rPr>
              <w:spacing w:val="-1"/>
            </w:rPr>
          </w:rPrChange>
        </w:rPr>
        <w:t xml:space="preserve"> </w:t>
      </w:r>
      <w:r>
        <w:rPr>
          <w:spacing w:val="-2"/>
          <w:rPrChange w:id="8174" w:author="Sablan Kevin" w:date="2019-01-04T09:40:00Z">
            <w:rPr>
              <w:spacing w:val="-1"/>
            </w:rPr>
          </w:rPrChange>
        </w:rPr>
        <w:t>wit</w:t>
      </w:r>
      <w:r>
        <w:rPr>
          <w:rPrChange w:id="8175" w:author="Sablan Kevin" w:date="2019-01-04T09:40:00Z">
            <w:rPr>
              <w:spacing w:val="-1"/>
            </w:rPr>
          </w:rPrChange>
        </w:rPr>
        <w:t>h</w:t>
      </w:r>
      <w:r>
        <w:rPr>
          <w:spacing w:val="-3"/>
          <w:rPrChange w:id="8176" w:author="Sablan Kevin" w:date="2019-01-04T09:40:00Z">
            <w:rPr>
              <w:spacing w:val="-1"/>
            </w:rPr>
          </w:rPrChange>
        </w:rPr>
        <w:t xml:space="preserve"> </w:t>
      </w:r>
      <w:r>
        <w:rPr>
          <w:rPrChange w:id="8177" w:author="Sablan Kevin" w:date="2019-01-04T09:40:00Z">
            <w:rPr>
              <w:spacing w:val="-1"/>
            </w:rPr>
          </w:rPrChange>
        </w:rPr>
        <w:t>a</w:t>
      </w:r>
      <w:r>
        <w:rPr>
          <w:spacing w:val="-3"/>
          <w:rPrChange w:id="8178" w:author="Sablan Kevin" w:date="2019-01-04T09:40:00Z">
            <w:rPr>
              <w:spacing w:val="-1"/>
            </w:rPr>
          </w:rPrChange>
        </w:rPr>
        <w:t xml:space="preserve"> </w:t>
      </w:r>
      <w:r>
        <w:rPr>
          <w:spacing w:val="-2"/>
          <w:rPrChange w:id="8179" w:author="Sablan Kevin" w:date="2019-01-04T09:40:00Z">
            <w:rPr>
              <w:spacing w:val="-1"/>
            </w:rPr>
          </w:rPrChange>
        </w:rPr>
        <w:t>tes</w:t>
      </w:r>
      <w:r>
        <w:rPr>
          <w:rPrChange w:id="8180" w:author="Sablan Kevin" w:date="2019-01-04T09:40:00Z">
            <w:rPr>
              <w:spacing w:val="-1"/>
            </w:rPr>
          </w:rPrChange>
        </w:rPr>
        <w:t>t</w:t>
      </w:r>
      <w:r>
        <w:rPr>
          <w:spacing w:val="-3"/>
          <w:rPrChange w:id="8181" w:author="Sablan Kevin" w:date="2019-01-04T09:40:00Z">
            <w:rPr>
              <w:spacing w:val="-1"/>
            </w:rPr>
          </w:rPrChange>
        </w:rPr>
        <w:t xml:space="preserve"> </w:t>
      </w:r>
      <w:r>
        <w:rPr>
          <w:spacing w:val="-2"/>
          <w:rPrChange w:id="8182" w:author="Sablan Kevin" w:date="2019-01-04T09:40:00Z">
            <w:rPr>
              <w:spacing w:val="-1"/>
            </w:rPr>
          </w:rPrChange>
        </w:rPr>
        <w:t>usin</w:t>
      </w:r>
      <w:r>
        <w:rPr>
          <w:rPrChange w:id="8183" w:author="Sablan Kevin" w:date="2019-01-04T09:40:00Z">
            <w:rPr>
              <w:spacing w:val="-1"/>
            </w:rPr>
          </w:rPrChange>
        </w:rPr>
        <w:t>g</w:t>
      </w:r>
      <w:r>
        <w:rPr>
          <w:spacing w:val="-3"/>
          <w:rPrChange w:id="8184" w:author="Sablan Kevin" w:date="2019-01-04T09:40:00Z">
            <w:rPr>
              <w:spacing w:val="-1"/>
            </w:rPr>
          </w:rPrChange>
        </w:rPr>
        <w:t xml:space="preserve"> </w:t>
      </w:r>
      <w:r>
        <w:rPr>
          <w:spacing w:val="-2"/>
          <w:rPrChange w:id="8185" w:author="Sablan Kevin" w:date="2019-01-04T09:40:00Z">
            <w:rPr>
              <w:spacing w:val="-1"/>
            </w:rPr>
          </w:rPrChange>
        </w:rPr>
        <w:t>the 36000</w:t>
      </w:r>
      <w:r>
        <w:rPr>
          <w:rPrChange w:id="8186" w:author="Sablan Kevin" w:date="2019-01-04T09:40:00Z">
            <w:rPr>
              <w:spacing w:val="-1"/>
            </w:rPr>
          </w:rPrChange>
        </w:rPr>
        <w:t>V</w:t>
      </w:r>
      <w:r>
        <w:rPr>
          <w:spacing w:val="-7"/>
          <w:rPrChange w:id="8187" w:author="Sablan Kevin" w:date="2019-01-04T09:40:00Z">
            <w:rPr>
              <w:spacing w:val="-1"/>
            </w:rPr>
          </w:rPrChange>
        </w:rPr>
        <w:t xml:space="preserve"> </w:t>
      </w:r>
      <w:r>
        <w:rPr>
          <w:spacing w:val="-2"/>
          <w:rPrChange w:id="8188" w:author="Sablan Kevin" w:date="2019-01-04T09:40:00Z">
            <w:rPr>
              <w:spacing w:val="-1"/>
            </w:rPr>
          </w:rPrChange>
        </w:rPr>
        <w:t>tes</w:t>
      </w:r>
      <w:r>
        <w:rPr>
          <w:rPrChange w:id="8189" w:author="Sablan Kevin" w:date="2019-01-04T09:40:00Z">
            <w:rPr>
              <w:spacing w:val="-1"/>
            </w:rPr>
          </w:rPrChange>
        </w:rPr>
        <w:t>t</w:t>
      </w:r>
      <w:r>
        <w:rPr>
          <w:spacing w:val="-3"/>
          <w:rPrChange w:id="8190" w:author="Sablan Kevin" w:date="2019-01-04T09:40:00Z">
            <w:rPr>
              <w:spacing w:val="-1"/>
            </w:rPr>
          </w:rPrChange>
        </w:rPr>
        <w:t xml:space="preserve"> </w:t>
      </w:r>
      <w:r>
        <w:rPr>
          <w:spacing w:val="-2"/>
          <w:rPrChange w:id="8191" w:author="Sablan Kevin" w:date="2019-01-04T09:40:00Z">
            <w:rPr>
              <w:spacing w:val="-1"/>
            </w:rPr>
          </w:rPrChange>
        </w:rPr>
        <w:t>vehicle</w:t>
      </w:r>
      <w:r>
        <w:rPr>
          <w:rPrChange w:id="8192" w:author="Sablan Kevin" w:date="2019-01-04T09:40:00Z">
            <w:rPr>
              <w:spacing w:val="-1"/>
            </w:rPr>
          </w:rPrChange>
        </w:rPr>
        <w:t>.</w:t>
      </w:r>
      <w:r>
        <w:rPr>
          <w:spacing w:val="-3"/>
          <w:rPrChange w:id="8193" w:author="Sablan Kevin" w:date="2019-01-04T09:40:00Z">
            <w:rPr>
              <w:spacing w:val="-1"/>
            </w:rPr>
          </w:rPrChange>
        </w:rPr>
        <w:t xml:space="preserve"> </w:t>
      </w:r>
      <w:r>
        <w:rPr>
          <w:spacing w:val="-2"/>
          <w:rPrChange w:id="8194" w:author="Sablan Kevin" w:date="2019-01-04T09:40:00Z">
            <w:rPr>
              <w:spacing w:val="-1"/>
            </w:rPr>
          </w:rPrChange>
        </w:rPr>
        <w:t>I</w:t>
      </w:r>
      <w:r>
        <w:rPr>
          <w:rPrChange w:id="8195" w:author="Sablan Kevin" w:date="2019-01-04T09:40:00Z">
            <w:rPr>
              <w:spacing w:val="-1"/>
            </w:rPr>
          </w:rPrChange>
        </w:rPr>
        <w:t>n</w:t>
      </w:r>
      <w:r>
        <w:rPr>
          <w:spacing w:val="-3"/>
          <w:rPrChange w:id="8196" w:author="Sablan Kevin" w:date="2019-01-04T09:40:00Z">
            <w:rPr>
              <w:spacing w:val="-1"/>
            </w:rPr>
          </w:rPrChange>
        </w:rPr>
        <w:t xml:space="preserve"> </w:t>
      </w:r>
      <w:r>
        <w:rPr>
          <w:spacing w:val="-2"/>
          <w:rPrChange w:id="8197" w:author="Sablan Kevin" w:date="2019-01-04T09:40:00Z">
            <w:rPr>
              <w:spacing w:val="-1"/>
            </w:rPr>
          </w:rPrChange>
        </w:rPr>
        <w:t>particula</w:t>
      </w:r>
      <w:r>
        <w:rPr>
          <w:spacing w:val="-10"/>
          <w:rPrChange w:id="8198" w:author="Sablan Kevin" w:date="2019-01-04T09:40:00Z">
            <w:rPr>
              <w:spacing w:val="-1"/>
            </w:rPr>
          </w:rPrChange>
        </w:rPr>
        <w:t>r</w:t>
      </w:r>
      <w:r>
        <w:rPr>
          <w:rPrChange w:id="8199" w:author="Sablan Kevin" w:date="2019-01-04T09:40:00Z">
            <w:rPr>
              <w:spacing w:val="-1"/>
            </w:rPr>
          </w:rPrChange>
        </w:rPr>
        <w:t>,</w:t>
      </w:r>
      <w:r>
        <w:rPr>
          <w:spacing w:val="-3"/>
          <w:rPrChange w:id="8200" w:author="Sablan Kevin" w:date="2019-01-04T09:40:00Z">
            <w:rPr>
              <w:spacing w:val="-1"/>
            </w:rPr>
          </w:rPrChange>
        </w:rPr>
        <w:t xml:space="preserve"> </w:t>
      </w:r>
      <w:r>
        <w:rPr>
          <w:spacing w:val="-2"/>
          <w:rPrChange w:id="8201" w:author="Sablan Kevin" w:date="2019-01-04T09:40:00Z">
            <w:rPr>
              <w:spacing w:val="-1"/>
            </w:rPr>
          </w:rPrChange>
        </w:rPr>
        <w:t>th</w:t>
      </w:r>
      <w:r>
        <w:rPr>
          <w:rPrChange w:id="8202" w:author="Sablan Kevin" w:date="2019-01-04T09:40:00Z">
            <w:rPr>
              <w:spacing w:val="-1"/>
            </w:rPr>
          </w:rPrChange>
        </w:rPr>
        <w:t>e</w:t>
      </w:r>
      <w:r>
        <w:rPr>
          <w:spacing w:val="-3"/>
          <w:rPrChange w:id="8203" w:author="Sablan Kevin" w:date="2019-01-04T09:40:00Z">
            <w:rPr>
              <w:spacing w:val="-1"/>
            </w:rPr>
          </w:rPrChange>
        </w:rPr>
        <w:t xml:space="preserve"> </w:t>
      </w:r>
      <w:r>
        <w:rPr>
          <w:spacing w:val="-2"/>
          <w:rPrChange w:id="8204" w:author="Sablan Kevin" w:date="2019-01-04T09:40:00Z">
            <w:rPr>
              <w:spacing w:val="-1"/>
            </w:rPr>
          </w:rPrChange>
        </w:rPr>
        <w:t>undercarriag</w:t>
      </w:r>
      <w:r>
        <w:rPr>
          <w:rPrChange w:id="8205" w:author="Sablan Kevin" w:date="2019-01-04T09:40:00Z">
            <w:rPr>
              <w:spacing w:val="-1"/>
            </w:rPr>
          </w:rPrChange>
        </w:rPr>
        <w:t>e</w:t>
      </w:r>
      <w:r>
        <w:rPr>
          <w:spacing w:val="-3"/>
          <w:rPrChange w:id="8206" w:author="Sablan Kevin" w:date="2019-01-04T09:40:00Z">
            <w:rPr>
              <w:spacing w:val="-1"/>
            </w:rPr>
          </w:rPrChange>
        </w:rPr>
        <w:t xml:space="preserve"> </w:t>
      </w:r>
      <w:r>
        <w:rPr>
          <w:spacing w:val="-2"/>
          <w:rPrChange w:id="8207" w:author="Sablan Kevin" w:date="2019-01-04T09:40:00Z">
            <w:rPr>
              <w:spacing w:val="-1"/>
            </w:rPr>
          </w:rPrChange>
        </w:rPr>
        <w:t>attachmen</w:t>
      </w:r>
      <w:r>
        <w:rPr>
          <w:rPrChange w:id="8208" w:author="Sablan Kevin" w:date="2019-01-04T09:40:00Z">
            <w:rPr>
              <w:spacing w:val="-1"/>
            </w:rPr>
          </w:rPrChange>
        </w:rPr>
        <w:t>t</w:t>
      </w:r>
      <w:r>
        <w:rPr>
          <w:spacing w:val="-3"/>
          <w:rPrChange w:id="8209" w:author="Sablan Kevin" w:date="2019-01-04T09:40:00Z">
            <w:rPr>
              <w:spacing w:val="-1"/>
            </w:rPr>
          </w:rPrChange>
        </w:rPr>
        <w:t xml:space="preserve"> </w:t>
      </w:r>
      <w:r>
        <w:rPr>
          <w:spacing w:val="-2"/>
          <w:rPrChange w:id="8210" w:author="Sablan Kevin" w:date="2019-01-04T09:40:00Z">
            <w:rPr>
              <w:spacing w:val="-1"/>
            </w:rPr>
          </w:rPrChange>
        </w:rPr>
        <w:t>o</w:t>
      </w:r>
      <w:r>
        <w:rPr>
          <w:rPrChange w:id="8211" w:author="Sablan Kevin" w:date="2019-01-04T09:40:00Z">
            <w:rPr>
              <w:spacing w:val="-1"/>
            </w:rPr>
          </w:rPrChange>
        </w:rPr>
        <w:t>f</w:t>
      </w:r>
      <w:r>
        <w:rPr>
          <w:spacing w:val="-3"/>
          <w:rPrChange w:id="8212" w:author="Sablan Kevin" w:date="2019-01-04T09:40:00Z">
            <w:rPr>
              <w:spacing w:val="-1"/>
            </w:rPr>
          </w:rPrChange>
        </w:rPr>
        <w:t xml:space="preserve"> </w:t>
      </w:r>
      <w:r>
        <w:rPr>
          <w:spacing w:val="-2"/>
          <w:rPrChange w:id="8213" w:author="Sablan Kevin" w:date="2019-01-04T09:40:00Z">
            <w:rPr>
              <w:spacing w:val="-1"/>
            </w:rPr>
          </w:rPrChange>
        </w:rPr>
        <w:t>th</w:t>
      </w:r>
      <w:r>
        <w:rPr>
          <w:rPrChange w:id="8214" w:author="Sablan Kevin" w:date="2019-01-04T09:40:00Z">
            <w:rPr>
              <w:spacing w:val="-1"/>
            </w:rPr>
          </w:rPrChange>
        </w:rPr>
        <w:t>e</w:t>
      </w:r>
      <w:r>
        <w:rPr>
          <w:spacing w:val="-3"/>
          <w:rPrChange w:id="8215" w:author="Sablan Kevin" w:date="2019-01-04T09:40:00Z">
            <w:rPr>
              <w:spacing w:val="-1"/>
            </w:rPr>
          </w:rPrChange>
        </w:rPr>
        <w:t xml:space="preserve"> </w:t>
      </w:r>
      <w:r>
        <w:rPr>
          <w:spacing w:val="-2"/>
          <w:rPrChange w:id="8216" w:author="Sablan Kevin" w:date="2019-01-04T09:40:00Z">
            <w:rPr>
              <w:spacing w:val="-1"/>
            </w:rPr>
          </w:rPrChange>
        </w:rPr>
        <w:t>traile</w:t>
      </w:r>
      <w:r>
        <w:rPr>
          <w:rPrChange w:id="8217" w:author="Sablan Kevin" w:date="2019-01-04T09:40:00Z">
            <w:rPr>
              <w:spacing w:val="-1"/>
            </w:rPr>
          </w:rPrChange>
        </w:rPr>
        <w:t>r</w:t>
      </w:r>
      <w:r>
        <w:rPr>
          <w:spacing w:val="-3"/>
          <w:rPrChange w:id="8218" w:author="Sablan Kevin" w:date="2019-01-04T09:40:00Z">
            <w:rPr>
              <w:spacing w:val="-1"/>
            </w:rPr>
          </w:rPrChange>
        </w:rPr>
        <w:t xml:space="preserve"> </w:t>
      </w:r>
      <w:r>
        <w:rPr>
          <w:spacing w:val="-2"/>
          <w:rPrChange w:id="8219" w:author="Sablan Kevin" w:date="2019-01-04T09:40:00Z">
            <w:rPr>
              <w:spacing w:val="-1"/>
            </w:rPr>
          </w:rPrChange>
        </w:rPr>
        <w:t>tandem</w:t>
      </w:r>
      <w:r>
        <w:rPr>
          <w:rPrChange w:id="8220" w:author="Sablan Kevin" w:date="2019-01-04T09:40:00Z">
            <w:rPr>
              <w:spacing w:val="-1"/>
            </w:rPr>
          </w:rPrChange>
        </w:rPr>
        <w:t>s</w:t>
      </w:r>
      <w:r>
        <w:rPr>
          <w:spacing w:val="-3"/>
          <w:rPrChange w:id="8221" w:author="Sablan Kevin" w:date="2019-01-04T09:40:00Z">
            <w:rPr>
              <w:spacing w:val="-1"/>
            </w:rPr>
          </w:rPrChange>
        </w:rPr>
        <w:t xml:space="preserve"> </w:t>
      </w:r>
      <w:r>
        <w:rPr>
          <w:spacing w:val="-2"/>
          <w:rPrChange w:id="8222" w:author="Sablan Kevin" w:date="2019-01-04T09:40:00Z">
            <w:rPr>
              <w:spacing w:val="-1"/>
            </w:rPr>
          </w:rPrChange>
        </w:rPr>
        <w:t>t</w:t>
      </w:r>
      <w:r>
        <w:rPr>
          <w:rPrChange w:id="8223" w:author="Sablan Kevin" w:date="2019-01-04T09:40:00Z">
            <w:rPr>
              <w:spacing w:val="-1"/>
            </w:rPr>
          </w:rPrChange>
        </w:rPr>
        <w:t>o</w:t>
      </w:r>
      <w:r>
        <w:rPr>
          <w:spacing w:val="-3"/>
          <w:rPrChange w:id="8224" w:author="Sablan Kevin" w:date="2019-01-04T09:40:00Z">
            <w:rPr>
              <w:spacing w:val="-1"/>
            </w:rPr>
          </w:rPrChange>
        </w:rPr>
        <w:t xml:space="preserve"> </w:t>
      </w:r>
      <w:r>
        <w:rPr>
          <w:spacing w:val="-2"/>
          <w:rPrChange w:id="8225" w:author="Sablan Kevin" w:date="2019-01-04T09:40:00Z">
            <w:rPr>
              <w:spacing w:val="-1"/>
            </w:rPr>
          </w:rPrChange>
        </w:rPr>
        <w:t>th</w:t>
      </w:r>
      <w:r>
        <w:rPr>
          <w:rPrChange w:id="8226" w:author="Sablan Kevin" w:date="2019-01-04T09:40:00Z">
            <w:rPr>
              <w:spacing w:val="-1"/>
            </w:rPr>
          </w:rPrChange>
        </w:rPr>
        <w:t>e</w:t>
      </w:r>
      <w:r>
        <w:rPr>
          <w:spacing w:val="-3"/>
          <w:rPrChange w:id="8227" w:author="Sablan Kevin" w:date="2019-01-04T09:40:00Z">
            <w:rPr>
              <w:spacing w:val="-1"/>
            </w:rPr>
          </w:rPrChange>
        </w:rPr>
        <w:t xml:space="preserve"> </w:t>
      </w:r>
      <w:r>
        <w:rPr>
          <w:spacing w:val="-2"/>
          <w:rPrChange w:id="8228" w:author="Sablan Kevin" w:date="2019-01-04T09:40:00Z">
            <w:rPr>
              <w:spacing w:val="-1"/>
            </w:rPr>
          </w:rPrChange>
        </w:rPr>
        <w:t>trailer fram</w:t>
      </w:r>
      <w:r>
        <w:rPr>
          <w:rPrChange w:id="8229" w:author="Sablan Kevin" w:date="2019-01-04T09:40:00Z">
            <w:rPr>
              <w:spacing w:val="-1"/>
            </w:rPr>
          </w:rPrChange>
        </w:rPr>
        <w:t>e</w:t>
      </w:r>
      <w:r>
        <w:rPr>
          <w:spacing w:val="-11"/>
          <w:rPrChange w:id="8230" w:author="Sablan Kevin" w:date="2019-01-04T09:40:00Z">
            <w:rPr>
              <w:spacing w:val="-1"/>
            </w:rPr>
          </w:rPrChange>
        </w:rPr>
        <w:t xml:space="preserve"> </w:t>
      </w:r>
      <w:r>
        <w:rPr>
          <w:spacing w:val="-2"/>
          <w:rPrChange w:id="8231" w:author="Sablan Kevin" w:date="2019-01-04T09:40:00Z">
            <w:rPr>
              <w:spacing w:val="-1"/>
            </w:rPr>
          </w:rPrChange>
        </w:rPr>
        <w:t>ma</w:t>
      </w:r>
      <w:r>
        <w:rPr>
          <w:rPrChange w:id="8232" w:author="Sablan Kevin" w:date="2019-01-04T09:40:00Z">
            <w:rPr>
              <w:spacing w:val="-1"/>
            </w:rPr>
          </w:rPrChange>
        </w:rPr>
        <w:t>y</w:t>
      </w:r>
      <w:r>
        <w:rPr>
          <w:spacing w:val="-10"/>
          <w:rPrChange w:id="8233" w:author="Sablan Kevin" w:date="2019-01-04T09:40:00Z">
            <w:rPr>
              <w:spacing w:val="-1"/>
            </w:rPr>
          </w:rPrChange>
        </w:rPr>
        <w:t xml:space="preserve"> </w:t>
      </w:r>
      <w:r>
        <w:rPr>
          <w:spacing w:val="-2"/>
          <w:rPrChange w:id="8234" w:author="Sablan Kevin" w:date="2019-01-04T09:40:00Z">
            <w:rPr>
              <w:spacing w:val="-1"/>
            </w:rPr>
          </w:rPrChange>
        </w:rPr>
        <w:t>no</w:t>
      </w:r>
      <w:r>
        <w:rPr>
          <w:rPrChange w:id="8235" w:author="Sablan Kevin" w:date="2019-01-04T09:40:00Z">
            <w:rPr>
              <w:spacing w:val="-1"/>
            </w:rPr>
          </w:rPrChange>
        </w:rPr>
        <w:t>t</w:t>
      </w:r>
      <w:r>
        <w:rPr>
          <w:spacing w:val="-11"/>
          <w:rPrChange w:id="8236" w:author="Sablan Kevin" w:date="2019-01-04T09:40:00Z">
            <w:rPr>
              <w:spacing w:val="-1"/>
            </w:rPr>
          </w:rPrChange>
        </w:rPr>
        <w:t xml:space="preserve"> </w:t>
      </w:r>
      <w:r>
        <w:rPr>
          <w:spacing w:val="-2"/>
          <w:rPrChange w:id="8237" w:author="Sablan Kevin" w:date="2019-01-04T09:40:00Z">
            <w:rPr>
              <w:spacing w:val="-1"/>
            </w:rPr>
          </w:rPrChange>
        </w:rPr>
        <w:t>b</w:t>
      </w:r>
      <w:r>
        <w:rPr>
          <w:rPrChange w:id="8238" w:author="Sablan Kevin" w:date="2019-01-04T09:40:00Z">
            <w:rPr>
              <w:spacing w:val="-1"/>
            </w:rPr>
          </w:rPrChange>
        </w:rPr>
        <w:t>e</w:t>
      </w:r>
      <w:r>
        <w:rPr>
          <w:spacing w:val="-10"/>
          <w:rPrChange w:id="8239" w:author="Sablan Kevin" w:date="2019-01-04T09:40:00Z">
            <w:rPr>
              <w:spacing w:val="-1"/>
            </w:rPr>
          </w:rPrChange>
        </w:rPr>
        <w:t xml:space="preserve"> </w:t>
      </w:r>
      <w:r>
        <w:rPr>
          <w:spacing w:val="-2"/>
          <w:rPrChange w:id="8240" w:author="Sablan Kevin" w:date="2019-01-04T09:40:00Z">
            <w:rPr>
              <w:spacing w:val="-1"/>
            </w:rPr>
          </w:rPrChange>
        </w:rPr>
        <w:t>o</w:t>
      </w:r>
      <w:r>
        <w:rPr>
          <w:rPrChange w:id="8241" w:author="Sablan Kevin" w:date="2019-01-04T09:40:00Z">
            <w:rPr>
              <w:spacing w:val="-1"/>
            </w:rPr>
          </w:rPrChange>
        </w:rPr>
        <w:t>f</w:t>
      </w:r>
      <w:r>
        <w:rPr>
          <w:spacing w:val="-10"/>
          <w:rPrChange w:id="8242" w:author="Sablan Kevin" w:date="2019-01-04T09:40:00Z">
            <w:rPr>
              <w:spacing w:val="-1"/>
            </w:rPr>
          </w:rPrChange>
        </w:rPr>
        <w:t xml:space="preserve"> </w:t>
      </w:r>
      <w:del w:id="8243" w:author="Sablan Kevin" w:date="2019-01-04T09:40:00Z">
        <w:r w:rsidR="00AC3C1C">
          <w:rPr>
            <w:spacing w:val="-1"/>
          </w:rPr>
          <w:delText>sufficient</w:delText>
        </w:r>
      </w:del>
      <w:ins w:id="8244" w:author="Sablan Kevin" w:date="2019-01-04T09:40:00Z">
        <w:r>
          <w:rPr>
            <w:rFonts w:cs="Times New Roman"/>
            <w:spacing w:val="-2"/>
          </w:rPr>
          <w:t>suf</w:t>
        </w:r>
        <w:r>
          <w:rPr>
            <w:rFonts w:cs="Times New Roman"/>
          </w:rPr>
          <w:t>fi</w:t>
        </w:r>
        <w:r>
          <w:rPr>
            <w:rFonts w:cs="Times New Roman"/>
            <w:spacing w:val="-14"/>
          </w:rPr>
          <w:t xml:space="preserve"> </w:t>
        </w:r>
        <w:r>
          <w:rPr>
            <w:rFonts w:cs="Times New Roman"/>
            <w:spacing w:val="-2"/>
          </w:rPr>
          <w:t>cien</w:t>
        </w:r>
        <w:r>
          <w:rPr>
            <w:rFonts w:cs="Times New Roman"/>
          </w:rPr>
          <w:t>t</w:t>
        </w:r>
      </w:ins>
      <w:r>
        <w:rPr>
          <w:spacing w:val="-11"/>
          <w:rPrChange w:id="8245" w:author="Sablan Kevin" w:date="2019-01-04T09:40:00Z">
            <w:rPr>
              <w:spacing w:val="-1"/>
            </w:rPr>
          </w:rPrChange>
        </w:rPr>
        <w:t xml:space="preserve"> </w:t>
      </w:r>
      <w:r>
        <w:rPr>
          <w:spacing w:val="-2"/>
          <w:rPrChange w:id="8246" w:author="Sablan Kevin" w:date="2019-01-04T09:40:00Z">
            <w:rPr>
              <w:spacing w:val="-1"/>
            </w:rPr>
          </w:rPrChange>
        </w:rPr>
        <w:t>strengt</w:t>
      </w:r>
      <w:r>
        <w:rPr>
          <w:rPrChange w:id="8247" w:author="Sablan Kevin" w:date="2019-01-04T09:40:00Z">
            <w:rPr>
              <w:spacing w:val="-1"/>
            </w:rPr>
          </w:rPrChange>
        </w:rPr>
        <w:t>h</w:t>
      </w:r>
      <w:r>
        <w:rPr>
          <w:spacing w:val="-10"/>
          <w:rPrChange w:id="8248" w:author="Sablan Kevin" w:date="2019-01-04T09:40:00Z">
            <w:rPr>
              <w:spacing w:val="-1"/>
            </w:rPr>
          </w:rPrChange>
        </w:rPr>
        <w:t xml:space="preserve"> </w:t>
      </w:r>
      <w:r>
        <w:rPr>
          <w:spacing w:val="-2"/>
          <w:rPrChange w:id="8249" w:author="Sablan Kevin" w:date="2019-01-04T09:40:00Z">
            <w:rPr>
              <w:spacing w:val="-1"/>
            </w:rPr>
          </w:rPrChange>
        </w:rPr>
        <w:t>t</w:t>
      </w:r>
      <w:r>
        <w:rPr>
          <w:rPrChange w:id="8250" w:author="Sablan Kevin" w:date="2019-01-04T09:40:00Z">
            <w:rPr>
              <w:spacing w:val="-1"/>
            </w:rPr>
          </w:rPrChange>
        </w:rPr>
        <w:t>o</w:t>
      </w:r>
      <w:r>
        <w:rPr>
          <w:spacing w:val="-10"/>
          <w:rPrChange w:id="8251" w:author="Sablan Kevin" w:date="2019-01-04T09:40:00Z">
            <w:rPr>
              <w:spacing w:val="-1"/>
            </w:rPr>
          </w:rPrChange>
        </w:rPr>
        <w:t xml:space="preserve"> </w:t>
      </w:r>
      <w:r>
        <w:rPr>
          <w:spacing w:val="-2"/>
          <w:rPrChange w:id="8252" w:author="Sablan Kevin" w:date="2019-01-04T09:40:00Z">
            <w:rPr>
              <w:spacing w:val="-1"/>
            </w:rPr>
          </w:rPrChange>
        </w:rPr>
        <w:t>provid</w:t>
      </w:r>
      <w:r>
        <w:rPr>
          <w:rPrChange w:id="8253" w:author="Sablan Kevin" w:date="2019-01-04T09:40:00Z">
            <w:rPr>
              <w:spacing w:val="-1"/>
            </w:rPr>
          </w:rPrChange>
        </w:rPr>
        <w:t>e</w:t>
      </w:r>
      <w:r>
        <w:rPr>
          <w:spacing w:val="-11"/>
          <w:rPrChange w:id="8254" w:author="Sablan Kevin" w:date="2019-01-04T09:40:00Z">
            <w:rPr>
              <w:spacing w:val="-1"/>
            </w:rPr>
          </w:rPrChange>
        </w:rPr>
        <w:t xml:space="preserve"> </w:t>
      </w:r>
      <w:r>
        <w:rPr>
          <w:spacing w:val="-2"/>
          <w:rPrChange w:id="8255" w:author="Sablan Kevin" w:date="2019-01-04T09:40:00Z">
            <w:rPr>
              <w:spacing w:val="-1"/>
            </w:rPr>
          </w:rPrChange>
        </w:rPr>
        <w:t>necessar</w:t>
      </w:r>
      <w:r>
        <w:rPr>
          <w:rPrChange w:id="8256" w:author="Sablan Kevin" w:date="2019-01-04T09:40:00Z">
            <w:rPr>
              <w:spacing w:val="-1"/>
            </w:rPr>
          </w:rPrChange>
        </w:rPr>
        <w:t>y</w:t>
      </w:r>
      <w:r>
        <w:rPr>
          <w:spacing w:val="-10"/>
          <w:rPrChange w:id="8257" w:author="Sablan Kevin" w:date="2019-01-04T09:40:00Z">
            <w:rPr>
              <w:spacing w:val="-1"/>
            </w:rPr>
          </w:rPrChange>
        </w:rPr>
        <w:t xml:space="preserve"> </w:t>
      </w:r>
      <w:r>
        <w:rPr>
          <w:spacing w:val="-2"/>
          <w:rPrChange w:id="8258" w:author="Sablan Kevin" w:date="2019-01-04T09:40:00Z">
            <w:rPr>
              <w:spacing w:val="-1"/>
            </w:rPr>
          </w:rPrChange>
        </w:rPr>
        <w:t>restrain</w:t>
      </w:r>
      <w:r>
        <w:rPr>
          <w:rPrChange w:id="8259" w:author="Sablan Kevin" w:date="2019-01-04T09:40:00Z">
            <w:rPr>
              <w:spacing w:val="-1"/>
            </w:rPr>
          </w:rPrChange>
        </w:rPr>
        <w:t>t</w:t>
      </w:r>
      <w:r>
        <w:rPr>
          <w:spacing w:val="-10"/>
          <w:rPrChange w:id="8260" w:author="Sablan Kevin" w:date="2019-01-04T09:40:00Z">
            <w:rPr>
              <w:spacing w:val="-1"/>
            </w:rPr>
          </w:rPrChange>
        </w:rPr>
        <w:t xml:space="preserve"> </w:t>
      </w:r>
      <w:r>
        <w:rPr>
          <w:spacing w:val="-2"/>
          <w:rPrChange w:id="8261" w:author="Sablan Kevin" w:date="2019-01-04T09:40:00Z">
            <w:rPr>
              <w:spacing w:val="-1"/>
            </w:rPr>
          </w:rPrChange>
        </w:rPr>
        <w:t>durin</w:t>
      </w:r>
      <w:r>
        <w:rPr>
          <w:rPrChange w:id="8262" w:author="Sablan Kevin" w:date="2019-01-04T09:40:00Z">
            <w:rPr>
              <w:spacing w:val="-1"/>
            </w:rPr>
          </w:rPrChange>
        </w:rPr>
        <w:t>g</w:t>
      </w:r>
      <w:r>
        <w:rPr>
          <w:spacing w:val="-11"/>
          <w:rPrChange w:id="8263" w:author="Sablan Kevin" w:date="2019-01-04T09:40:00Z">
            <w:rPr>
              <w:spacing w:val="-1"/>
            </w:rPr>
          </w:rPrChange>
        </w:rPr>
        <w:t xml:space="preserve"> </w:t>
      </w:r>
      <w:r>
        <w:rPr>
          <w:spacing w:val="-2"/>
          <w:rPrChange w:id="8264" w:author="Sablan Kevin" w:date="2019-01-04T09:40:00Z">
            <w:rPr>
              <w:spacing w:val="-1"/>
            </w:rPr>
          </w:rPrChange>
        </w:rPr>
        <w:t>th</w:t>
      </w:r>
      <w:r>
        <w:rPr>
          <w:rPrChange w:id="8265" w:author="Sablan Kevin" w:date="2019-01-04T09:40:00Z">
            <w:rPr>
              <w:spacing w:val="-1"/>
            </w:rPr>
          </w:rPrChange>
        </w:rPr>
        <w:t>e</w:t>
      </w:r>
      <w:r>
        <w:rPr>
          <w:spacing w:val="-10"/>
          <w:rPrChange w:id="8266" w:author="Sablan Kevin" w:date="2019-01-04T09:40:00Z">
            <w:rPr>
              <w:spacing w:val="-1"/>
            </w:rPr>
          </w:rPrChange>
        </w:rPr>
        <w:t xml:space="preserve"> </w:t>
      </w:r>
      <w:del w:id="8267" w:author="Sablan Kevin" w:date="2019-01-04T09:40:00Z">
        <w:r w:rsidR="00AC3C1C">
          <w:rPr>
            <w:spacing w:val="-1"/>
          </w:rPr>
          <w:delText>specified</w:delText>
        </w:r>
      </w:del>
      <w:ins w:id="8268" w:author="Sablan Kevin" w:date="2019-01-04T09:40:00Z">
        <w:r>
          <w:rPr>
            <w:rFonts w:cs="Times New Roman"/>
            <w:spacing w:val="-2"/>
          </w:rPr>
          <w:t>speci</w:t>
        </w:r>
        <w:r>
          <w:rPr>
            <w:rFonts w:cs="Times New Roman"/>
          </w:rPr>
          <w:t>fi</w:t>
        </w:r>
        <w:r>
          <w:rPr>
            <w:rFonts w:cs="Times New Roman"/>
            <w:spacing w:val="-14"/>
          </w:rPr>
          <w:t xml:space="preserve"> </w:t>
        </w:r>
        <w:r>
          <w:rPr>
            <w:rFonts w:cs="Times New Roman"/>
            <w:spacing w:val="-1"/>
          </w:rPr>
          <w:t>e</w:t>
        </w:r>
        <w:r>
          <w:rPr>
            <w:rFonts w:cs="Times New Roman"/>
          </w:rPr>
          <w:t>d</w:t>
        </w:r>
      </w:ins>
      <w:r>
        <w:rPr>
          <w:spacing w:val="-10"/>
          <w:rPrChange w:id="8269" w:author="Sablan Kevin" w:date="2019-01-04T09:40:00Z">
            <w:rPr>
              <w:spacing w:val="-1"/>
            </w:rPr>
          </w:rPrChange>
        </w:rPr>
        <w:t xml:space="preserve"> </w:t>
      </w:r>
      <w:r>
        <w:rPr>
          <w:rFonts w:cs="Times New Roman"/>
          <w:spacing w:val="-1"/>
        </w:rPr>
        <w:t>test</w:t>
      </w:r>
      <w:r>
        <w:rPr>
          <w:rPrChange w:id="8270" w:author="Sablan Kevin" w:date="2019-01-04T09:40:00Z">
            <w:rPr>
              <w:spacing w:val="-1"/>
            </w:rPr>
          </w:rPrChange>
        </w:rPr>
        <w:t>.</w:t>
      </w:r>
      <w:r>
        <w:rPr>
          <w:spacing w:val="-14"/>
          <w:rPrChange w:id="8271" w:author="Sablan Kevin" w:date="2019-01-04T09:40:00Z">
            <w:rPr>
              <w:spacing w:val="-1"/>
            </w:rPr>
          </w:rPrChange>
        </w:rPr>
        <w:t xml:space="preserve"> </w:t>
      </w:r>
      <w:r>
        <w:rPr>
          <w:rFonts w:cs="Times New Roman"/>
          <w:spacing w:val="-1"/>
        </w:rPr>
        <w:t xml:space="preserve">This </w:t>
      </w:r>
      <w:r>
        <w:rPr>
          <w:spacing w:val="-2"/>
          <w:rPrChange w:id="8272" w:author="Sablan Kevin" w:date="2019-01-04T09:40:00Z">
            <w:rPr>
              <w:spacing w:val="-1"/>
            </w:rPr>
          </w:rPrChange>
        </w:rPr>
        <w:t>proble</w:t>
      </w:r>
      <w:r>
        <w:rPr>
          <w:rPrChange w:id="8273" w:author="Sablan Kevin" w:date="2019-01-04T09:40:00Z">
            <w:rPr>
              <w:spacing w:val="-1"/>
            </w:rPr>
          </w:rPrChange>
        </w:rPr>
        <w:t>m</w:t>
      </w:r>
      <w:r>
        <w:rPr>
          <w:spacing w:val="-3"/>
          <w:rPrChange w:id="8274" w:author="Sablan Kevin" w:date="2019-01-04T09:40:00Z">
            <w:rPr>
              <w:spacing w:val="-1"/>
            </w:rPr>
          </w:rPrChange>
        </w:rPr>
        <w:t xml:space="preserve"> </w:t>
      </w:r>
      <w:r>
        <w:rPr>
          <w:spacing w:val="-2"/>
          <w:rPrChange w:id="8275" w:author="Sablan Kevin" w:date="2019-01-04T09:40:00Z">
            <w:rPr>
              <w:spacing w:val="-1"/>
            </w:rPr>
          </w:rPrChange>
        </w:rPr>
        <w:t>i</w:t>
      </w:r>
      <w:r>
        <w:rPr>
          <w:rPrChange w:id="8276" w:author="Sablan Kevin" w:date="2019-01-04T09:40:00Z">
            <w:rPr>
              <w:spacing w:val="-1"/>
            </w:rPr>
          </w:rPrChange>
        </w:rPr>
        <w:t>s</w:t>
      </w:r>
      <w:r>
        <w:rPr>
          <w:spacing w:val="-3"/>
          <w:rPrChange w:id="8277" w:author="Sablan Kevin" w:date="2019-01-04T09:40:00Z">
            <w:rPr>
              <w:spacing w:val="-1"/>
            </w:rPr>
          </w:rPrChange>
        </w:rPr>
        <w:t xml:space="preserve"> </w:t>
      </w:r>
      <w:r>
        <w:rPr>
          <w:spacing w:val="-2"/>
          <w:rPrChange w:id="8278" w:author="Sablan Kevin" w:date="2019-01-04T09:40:00Z">
            <w:rPr>
              <w:spacing w:val="-1"/>
            </w:rPr>
          </w:rPrChange>
        </w:rPr>
        <w:t>believe</w:t>
      </w:r>
      <w:r>
        <w:rPr>
          <w:rPrChange w:id="8279" w:author="Sablan Kevin" w:date="2019-01-04T09:40:00Z">
            <w:rPr>
              <w:spacing w:val="-1"/>
            </w:rPr>
          </w:rPrChange>
        </w:rPr>
        <w:t>d</w:t>
      </w:r>
      <w:r>
        <w:rPr>
          <w:spacing w:val="-3"/>
          <w:rPrChange w:id="8280" w:author="Sablan Kevin" w:date="2019-01-04T09:40:00Z">
            <w:rPr>
              <w:spacing w:val="-1"/>
            </w:rPr>
          </w:rPrChange>
        </w:rPr>
        <w:t xml:space="preserve"> </w:t>
      </w:r>
      <w:r>
        <w:rPr>
          <w:spacing w:val="-2"/>
          <w:rPrChange w:id="8281" w:author="Sablan Kevin" w:date="2019-01-04T09:40:00Z">
            <w:rPr>
              <w:spacing w:val="-1"/>
            </w:rPr>
          </w:rPrChange>
        </w:rPr>
        <w:t>t</w:t>
      </w:r>
      <w:r>
        <w:rPr>
          <w:rPrChange w:id="8282" w:author="Sablan Kevin" w:date="2019-01-04T09:40:00Z">
            <w:rPr>
              <w:spacing w:val="-1"/>
            </w:rPr>
          </w:rPrChange>
        </w:rPr>
        <w:t>o</w:t>
      </w:r>
      <w:r>
        <w:rPr>
          <w:spacing w:val="-3"/>
          <w:rPrChange w:id="8283" w:author="Sablan Kevin" w:date="2019-01-04T09:40:00Z">
            <w:rPr>
              <w:spacing w:val="-1"/>
            </w:rPr>
          </w:rPrChange>
        </w:rPr>
        <w:t xml:space="preserve"> </w:t>
      </w:r>
      <w:r>
        <w:rPr>
          <w:spacing w:val="-2"/>
          <w:rPrChange w:id="8284" w:author="Sablan Kevin" w:date="2019-01-04T09:40:00Z">
            <w:rPr>
              <w:spacing w:val="-1"/>
            </w:rPr>
          </w:rPrChange>
        </w:rPr>
        <w:t>b</w:t>
      </w:r>
      <w:r>
        <w:rPr>
          <w:rPrChange w:id="8285" w:author="Sablan Kevin" w:date="2019-01-04T09:40:00Z">
            <w:rPr>
              <w:spacing w:val="-1"/>
            </w:rPr>
          </w:rPrChange>
        </w:rPr>
        <w:t>e</w:t>
      </w:r>
      <w:r>
        <w:rPr>
          <w:spacing w:val="-3"/>
          <w:rPrChange w:id="8286" w:author="Sablan Kevin" w:date="2019-01-04T09:40:00Z">
            <w:rPr>
              <w:spacing w:val="-1"/>
            </w:rPr>
          </w:rPrChange>
        </w:rPr>
        <w:t xml:space="preserve"> </w:t>
      </w:r>
      <w:r>
        <w:rPr>
          <w:spacing w:val="-2"/>
          <w:rPrChange w:id="8287" w:author="Sablan Kevin" w:date="2019-01-04T09:40:00Z">
            <w:rPr>
              <w:spacing w:val="-1"/>
            </w:rPr>
          </w:rPrChange>
        </w:rPr>
        <w:t>peculia</w:t>
      </w:r>
      <w:r>
        <w:rPr>
          <w:rPrChange w:id="8288" w:author="Sablan Kevin" w:date="2019-01-04T09:40:00Z">
            <w:rPr>
              <w:spacing w:val="-1"/>
            </w:rPr>
          </w:rPrChange>
        </w:rPr>
        <w:t>r</w:t>
      </w:r>
      <w:r>
        <w:rPr>
          <w:spacing w:val="-3"/>
          <w:rPrChange w:id="8289" w:author="Sablan Kevin" w:date="2019-01-04T09:40:00Z">
            <w:rPr>
              <w:spacing w:val="-1"/>
            </w:rPr>
          </w:rPrChange>
        </w:rPr>
        <w:t xml:space="preserve"> </w:t>
      </w:r>
      <w:r>
        <w:rPr>
          <w:spacing w:val="-2"/>
          <w:rPrChange w:id="8290" w:author="Sablan Kevin" w:date="2019-01-04T09:40:00Z">
            <w:rPr>
              <w:spacing w:val="-1"/>
            </w:rPr>
          </w:rPrChange>
        </w:rPr>
        <w:t>t</w:t>
      </w:r>
      <w:r>
        <w:rPr>
          <w:rPrChange w:id="8291" w:author="Sablan Kevin" w:date="2019-01-04T09:40:00Z">
            <w:rPr>
              <w:spacing w:val="-1"/>
            </w:rPr>
          </w:rPrChange>
        </w:rPr>
        <w:t>o</w:t>
      </w:r>
      <w:r>
        <w:rPr>
          <w:spacing w:val="-3"/>
          <w:rPrChange w:id="8292" w:author="Sablan Kevin" w:date="2019-01-04T09:40:00Z">
            <w:rPr>
              <w:spacing w:val="-1"/>
            </w:rPr>
          </w:rPrChange>
        </w:rPr>
        <w:t xml:space="preserve"> </w:t>
      </w:r>
      <w:r>
        <w:rPr>
          <w:spacing w:val="-2"/>
          <w:rPrChange w:id="8293" w:author="Sablan Kevin" w:date="2019-01-04T09:40:00Z">
            <w:rPr>
              <w:spacing w:val="-1"/>
            </w:rPr>
          </w:rPrChange>
        </w:rPr>
        <w:t>slidin</w:t>
      </w:r>
      <w:r>
        <w:rPr>
          <w:rPrChange w:id="8294" w:author="Sablan Kevin" w:date="2019-01-04T09:40:00Z">
            <w:rPr>
              <w:spacing w:val="-1"/>
            </w:rPr>
          </w:rPrChange>
        </w:rPr>
        <w:t>g</w:t>
      </w:r>
      <w:r>
        <w:rPr>
          <w:spacing w:val="-3"/>
          <w:rPrChange w:id="8295" w:author="Sablan Kevin" w:date="2019-01-04T09:40:00Z">
            <w:rPr>
              <w:spacing w:val="-1"/>
            </w:rPr>
          </w:rPrChange>
        </w:rPr>
        <w:t xml:space="preserve"> </w:t>
      </w:r>
      <w:r>
        <w:rPr>
          <w:spacing w:val="-2"/>
          <w:rPrChange w:id="8296" w:author="Sablan Kevin" w:date="2019-01-04T09:40:00Z">
            <w:rPr>
              <w:spacing w:val="-1"/>
            </w:rPr>
          </w:rPrChange>
        </w:rPr>
        <w:t>undercarriag</w:t>
      </w:r>
      <w:r>
        <w:rPr>
          <w:rPrChange w:id="8297" w:author="Sablan Kevin" w:date="2019-01-04T09:40:00Z">
            <w:rPr>
              <w:spacing w:val="-1"/>
            </w:rPr>
          </w:rPrChange>
        </w:rPr>
        <w:t>e</w:t>
      </w:r>
      <w:r>
        <w:rPr>
          <w:spacing w:val="-3"/>
          <w:rPrChange w:id="8298" w:author="Sablan Kevin" w:date="2019-01-04T09:40:00Z">
            <w:rPr>
              <w:spacing w:val="-1"/>
            </w:rPr>
          </w:rPrChange>
        </w:rPr>
        <w:t xml:space="preserve"> </w:t>
      </w:r>
      <w:r>
        <w:rPr>
          <w:spacing w:val="-2"/>
          <w:rPrChange w:id="8299" w:author="Sablan Kevin" w:date="2019-01-04T09:40:00Z">
            <w:rPr>
              <w:spacing w:val="-1"/>
            </w:rPr>
          </w:rPrChange>
        </w:rPr>
        <w:t>o</w:t>
      </w:r>
      <w:r>
        <w:rPr>
          <w:rPrChange w:id="8300" w:author="Sablan Kevin" w:date="2019-01-04T09:40:00Z">
            <w:rPr>
              <w:spacing w:val="-1"/>
            </w:rPr>
          </w:rPrChange>
        </w:rPr>
        <w:t>r</w:t>
      </w:r>
      <w:r>
        <w:rPr>
          <w:spacing w:val="-3"/>
          <w:rPrChange w:id="8301" w:author="Sablan Kevin" w:date="2019-01-04T09:40:00Z">
            <w:rPr>
              <w:spacing w:val="-1"/>
            </w:rPr>
          </w:rPrChange>
        </w:rPr>
        <w:t xml:space="preserve"> </w:t>
      </w:r>
      <w:r>
        <w:rPr>
          <w:spacing w:val="-2"/>
          <w:rPrChange w:id="8302" w:author="Sablan Kevin" w:date="2019-01-04T09:40:00Z">
            <w:rPr>
              <w:spacing w:val="-1"/>
            </w:rPr>
          </w:rPrChange>
        </w:rPr>
        <w:t>slidin</w:t>
      </w:r>
      <w:r>
        <w:rPr>
          <w:rPrChange w:id="8303" w:author="Sablan Kevin" w:date="2019-01-04T09:40:00Z">
            <w:rPr>
              <w:spacing w:val="-1"/>
            </w:rPr>
          </w:rPrChange>
        </w:rPr>
        <w:t>g</w:t>
      </w:r>
      <w:r>
        <w:rPr>
          <w:spacing w:val="-3"/>
          <w:rPrChange w:id="8304" w:author="Sablan Kevin" w:date="2019-01-04T09:40:00Z">
            <w:rPr>
              <w:spacing w:val="-1"/>
            </w:rPr>
          </w:rPrChange>
        </w:rPr>
        <w:t xml:space="preserve"> </w:t>
      </w:r>
      <w:r>
        <w:rPr>
          <w:spacing w:val="-2"/>
          <w:rPrChange w:id="8305" w:author="Sablan Kevin" w:date="2019-01-04T09:40:00Z">
            <w:rPr>
              <w:spacing w:val="-1"/>
            </w:rPr>
          </w:rPrChange>
        </w:rPr>
        <w:t>axl</w:t>
      </w:r>
      <w:r>
        <w:rPr>
          <w:rPrChange w:id="8306" w:author="Sablan Kevin" w:date="2019-01-04T09:40:00Z">
            <w:rPr>
              <w:spacing w:val="-1"/>
            </w:rPr>
          </w:rPrChange>
        </w:rPr>
        <w:t>e</w:t>
      </w:r>
      <w:r>
        <w:rPr>
          <w:spacing w:val="-3"/>
          <w:rPrChange w:id="8307" w:author="Sablan Kevin" w:date="2019-01-04T09:40:00Z">
            <w:rPr>
              <w:spacing w:val="-1"/>
            </w:rPr>
          </w:rPrChange>
        </w:rPr>
        <w:t xml:space="preserve"> </w:t>
      </w:r>
      <w:r>
        <w:rPr>
          <w:spacing w:val="-2"/>
          <w:rPrChange w:id="8308" w:author="Sablan Kevin" w:date="2019-01-04T09:40:00Z">
            <w:rPr>
              <w:spacing w:val="-1"/>
            </w:rPr>
          </w:rPrChange>
        </w:rPr>
        <w:t>designs</w:t>
      </w:r>
      <w:r>
        <w:rPr>
          <w:rPrChange w:id="8309" w:author="Sablan Kevin" w:date="2019-01-04T09:40:00Z">
            <w:rPr>
              <w:spacing w:val="-1"/>
            </w:rPr>
          </w:rPrChange>
        </w:rPr>
        <w:t>.</w:t>
      </w:r>
      <w:r>
        <w:rPr>
          <w:spacing w:val="-3"/>
          <w:rPrChange w:id="8310" w:author="Sablan Kevin" w:date="2019-01-04T09:40:00Z">
            <w:rPr>
              <w:spacing w:val="-1"/>
            </w:rPr>
          </w:rPrChange>
        </w:rPr>
        <w:t xml:space="preserve"> </w:t>
      </w:r>
      <w:r>
        <w:rPr>
          <w:spacing w:val="-2"/>
          <w:rPrChange w:id="8311" w:author="Sablan Kevin" w:date="2019-01-04T09:40:00Z">
            <w:rPr>
              <w:spacing w:val="-1"/>
            </w:rPr>
          </w:rPrChange>
        </w:rPr>
        <w:t>I</w:t>
      </w:r>
      <w:r>
        <w:rPr>
          <w:rPrChange w:id="8312" w:author="Sablan Kevin" w:date="2019-01-04T09:40:00Z">
            <w:rPr>
              <w:spacing w:val="-1"/>
            </w:rPr>
          </w:rPrChange>
        </w:rPr>
        <w:t>n</w:t>
      </w:r>
      <w:r>
        <w:rPr>
          <w:spacing w:val="-3"/>
          <w:rPrChange w:id="8313" w:author="Sablan Kevin" w:date="2019-01-04T09:40:00Z">
            <w:rPr>
              <w:spacing w:val="-1"/>
            </w:rPr>
          </w:rPrChange>
        </w:rPr>
        <w:t xml:space="preserve"> </w:t>
      </w:r>
      <w:r>
        <w:rPr>
          <w:spacing w:val="-2"/>
          <w:rPrChange w:id="8314" w:author="Sablan Kevin" w:date="2019-01-04T09:40:00Z">
            <w:rPr>
              <w:spacing w:val="-1"/>
            </w:rPr>
          </w:rPrChange>
        </w:rPr>
        <w:t>a</w:t>
      </w:r>
      <w:r>
        <w:rPr>
          <w:rPrChange w:id="8315" w:author="Sablan Kevin" w:date="2019-01-04T09:40:00Z">
            <w:rPr>
              <w:spacing w:val="-1"/>
            </w:rPr>
          </w:rPrChange>
        </w:rPr>
        <w:t>t</w:t>
      </w:r>
      <w:r>
        <w:rPr>
          <w:spacing w:val="-3"/>
          <w:rPrChange w:id="8316" w:author="Sablan Kevin" w:date="2019-01-04T09:40:00Z">
            <w:rPr>
              <w:spacing w:val="-1"/>
            </w:rPr>
          </w:rPrChange>
        </w:rPr>
        <w:t xml:space="preserve"> </w:t>
      </w:r>
      <w:r>
        <w:rPr>
          <w:spacing w:val="-2"/>
          <w:rPrChange w:id="8317" w:author="Sablan Kevin" w:date="2019-01-04T09:40:00Z">
            <w:rPr>
              <w:spacing w:val="-1"/>
            </w:rPr>
          </w:rPrChange>
        </w:rPr>
        <w:t>leas</w:t>
      </w:r>
      <w:r>
        <w:rPr>
          <w:rPrChange w:id="8318" w:author="Sablan Kevin" w:date="2019-01-04T09:40:00Z">
            <w:rPr>
              <w:spacing w:val="-1"/>
            </w:rPr>
          </w:rPrChange>
        </w:rPr>
        <w:t>t</w:t>
      </w:r>
      <w:r>
        <w:rPr>
          <w:spacing w:val="-3"/>
          <w:rPrChange w:id="8319" w:author="Sablan Kevin" w:date="2019-01-04T09:40:00Z">
            <w:rPr>
              <w:spacing w:val="-1"/>
            </w:rPr>
          </w:rPrChange>
        </w:rPr>
        <w:t xml:space="preserve"> </w:t>
      </w:r>
      <w:r>
        <w:rPr>
          <w:spacing w:val="-2"/>
          <w:rPrChange w:id="8320" w:author="Sablan Kevin" w:date="2019-01-04T09:40:00Z">
            <w:rPr>
              <w:spacing w:val="-1"/>
            </w:rPr>
          </w:rPrChange>
        </w:rPr>
        <w:t>one</w:t>
      </w:r>
      <w:ins w:id="8321" w:author="Sablan Kevin" w:date="2019-01-04T09:40:00Z">
        <w:r>
          <w:rPr>
            <w:rFonts w:cs="Times New Roman"/>
            <w:spacing w:val="-2"/>
          </w:rPr>
          <w:t xml:space="preserve">  </w:t>
        </w:r>
      </w:ins>
      <w:r>
        <w:rPr>
          <w:spacing w:val="-2"/>
          <w:rPrChange w:id="8322" w:author="Sablan Kevin" w:date="2019-01-04T09:40:00Z">
            <w:rPr>
              <w:spacing w:val="-1"/>
            </w:rPr>
          </w:rPrChange>
        </w:rPr>
        <w:t xml:space="preserve"> test</w:t>
      </w:r>
      <w:r>
        <w:rPr>
          <w:rPrChange w:id="8323" w:author="Sablan Kevin" w:date="2019-01-04T09:40:00Z">
            <w:rPr>
              <w:spacing w:val="-1"/>
            </w:rPr>
          </w:rPrChange>
        </w:rPr>
        <w:t>,</w:t>
      </w:r>
      <w:r>
        <w:rPr>
          <w:spacing w:val="-3"/>
          <w:rPrChange w:id="8324" w:author="Sablan Kevin" w:date="2019-01-04T09:40:00Z">
            <w:rPr>
              <w:spacing w:val="-1"/>
            </w:rPr>
          </w:rPrChange>
        </w:rPr>
        <w:t xml:space="preserve"> </w:t>
      </w:r>
      <w:r>
        <w:rPr>
          <w:spacing w:val="-2"/>
          <w:rPrChange w:id="8325" w:author="Sablan Kevin" w:date="2019-01-04T09:40:00Z">
            <w:rPr>
              <w:spacing w:val="-1"/>
            </w:rPr>
          </w:rPrChange>
        </w:rPr>
        <w:t>th</w:t>
      </w:r>
      <w:r>
        <w:rPr>
          <w:rPrChange w:id="8326" w:author="Sablan Kevin" w:date="2019-01-04T09:40:00Z">
            <w:rPr>
              <w:spacing w:val="-1"/>
            </w:rPr>
          </w:rPrChange>
        </w:rPr>
        <w:t>e</w:t>
      </w:r>
      <w:r>
        <w:rPr>
          <w:spacing w:val="-3"/>
          <w:rPrChange w:id="8327" w:author="Sablan Kevin" w:date="2019-01-04T09:40:00Z">
            <w:rPr>
              <w:spacing w:val="-1"/>
            </w:rPr>
          </w:rPrChange>
        </w:rPr>
        <w:t xml:space="preserve"> </w:t>
      </w:r>
      <w:r>
        <w:rPr>
          <w:spacing w:val="-2"/>
          <w:rPrChange w:id="8328" w:author="Sablan Kevin" w:date="2019-01-04T09:40:00Z">
            <w:rPr>
              <w:spacing w:val="-1"/>
            </w:rPr>
          </w:rPrChange>
        </w:rPr>
        <w:t>attachmen</w:t>
      </w:r>
      <w:r>
        <w:rPr>
          <w:rPrChange w:id="8329" w:author="Sablan Kevin" w:date="2019-01-04T09:40:00Z">
            <w:rPr>
              <w:spacing w:val="-1"/>
            </w:rPr>
          </w:rPrChange>
        </w:rPr>
        <w:t>t</w:t>
      </w:r>
      <w:r>
        <w:rPr>
          <w:spacing w:val="-3"/>
          <w:rPrChange w:id="8330" w:author="Sablan Kevin" w:date="2019-01-04T09:40:00Z">
            <w:rPr>
              <w:spacing w:val="-1"/>
            </w:rPr>
          </w:rPrChange>
        </w:rPr>
        <w:t xml:space="preserve"> </w:t>
      </w:r>
      <w:r>
        <w:rPr>
          <w:spacing w:val="-2"/>
          <w:rPrChange w:id="8331" w:author="Sablan Kevin" w:date="2019-01-04T09:40:00Z">
            <w:rPr>
              <w:spacing w:val="-1"/>
            </w:rPr>
          </w:rPrChange>
        </w:rPr>
        <w:t>(whic</w:t>
      </w:r>
      <w:r>
        <w:rPr>
          <w:rPrChange w:id="8332" w:author="Sablan Kevin" w:date="2019-01-04T09:40:00Z">
            <w:rPr>
              <w:spacing w:val="-1"/>
            </w:rPr>
          </w:rPrChange>
        </w:rPr>
        <w:t>h</w:t>
      </w:r>
      <w:r>
        <w:rPr>
          <w:spacing w:val="-3"/>
          <w:rPrChange w:id="8333" w:author="Sablan Kevin" w:date="2019-01-04T09:40:00Z">
            <w:rPr>
              <w:spacing w:val="-1"/>
            </w:rPr>
          </w:rPrChange>
        </w:rPr>
        <w:t xml:space="preserve"> </w:t>
      </w:r>
      <w:r>
        <w:rPr>
          <w:spacing w:val="-2"/>
          <w:rPrChange w:id="8334" w:author="Sablan Kevin" w:date="2019-01-04T09:40:00Z">
            <w:rPr>
              <w:spacing w:val="-1"/>
            </w:rPr>
          </w:rPrChange>
        </w:rPr>
        <w:t>wa</w:t>
      </w:r>
      <w:r>
        <w:rPr>
          <w:rPrChange w:id="8335" w:author="Sablan Kevin" w:date="2019-01-04T09:40:00Z">
            <w:rPr>
              <w:spacing w:val="-1"/>
            </w:rPr>
          </w:rPrChange>
        </w:rPr>
        <w:t>s</w:t>
      </w:r>
      <w:r>
        <w:rPr>
          <w:spacing w:val="-3"/>
          <w:rPrChange w:id="8336" w:author="Sablan Kevin" w:date="2019-01-04T09:40:00Z">
            <w:rPr>
              <w:spacing w:val="-1"/>
            </w:rPr>
          </w:rPrChange>
        </w:rPr>
        <w:t xml:space="preserve"> </w:t>
      </w:r>
      <w:r>
        <w:rPr>
          <w:spacing w:val="-2"/>
          <w:rPrChange w:id="8337" w:author="Sablan Kevin" w:date="2019-01-04T09:40:00Z">
            <w:rPr>
              <w:spacing w:val="-1"/>
            </w:rPr>
          </w:rPrChange>
        </w:rPr>
        <w:t>th</w:t>
      </w:r>
      <w:r>
        <w:rPr>
          <w:rPrChange w:id="8338" w:author="Sablan Kevin" w:date="2019-01-04T09:40:00Z">
            <w:rPr>
              <w:spacing w:val="-1"/>
            </w:rPr>
          </w:rPrChange>
        </w:rPr>
        <w:t>e</w:t>
      </w:r>
      <w:r>
        <w:rPr>
          <w:spacing w:val="-3"/>
          <w:rPrChange w:id="8339" w:author="Sablan Kevin" w:date="2019-01-04T09:40:00Z">
            <w:rPr>
              <w:spacing w:val="-1"/>
            </w:rPr>
          </w:rPrChange>
        </w:rPr>
        <w:t xml:space="preserve"> </w:t>
      </w:r>
      <w:r>
        <w:rPr>
          <w:spacing w:val="-2"/>
          <w:rPrChange w:id="8340" w:author="Sablan Kevin" w:date="2019-01-04T09:40:00Z">
            <w:rPr>
              <w:spacing w:val="-1"/>
            </w:rPr>
          </w:rPrChange>
        </w:rPr>
        <w:t>slidin</w:t>
      </w:r>
      <w:r>
        <w:rPr>
          <w:rPrChange w:id="8341" w:author="Sablan Kevin" w:date="2019-01-04T09:40:00Z">
            <w:rPr>
              <w:spacing w:val="-1"/>
            </w:rPr>
          </w:rPrChange>
        </w:rPr>
        <w:t>g</w:t>
      </w:r>
      <w:r>
        <w:rPr>
          <w:spacing w:val="-3"/>
          <w:rPrChange w:id="8342" w:author="Sablan Kevin" w:date="2019-01-04T09:40:00Z">
            <w:rPr>
              <w:spacing w:val="-1"/>
            </w:rPr>
          </w:rPrChange>
        </w:rPr>
        <w:t xml:space="preserve"> </w:t>
      </w:r>
      <w:r>
        <w:rPr>
          <w:spacing w:val="-2"/>
          <w:rPrChange w:id="8343" w:author="Sablan Kevin" w:date="2019-01-04T09:40:00Z">
            <w:rPr>
              <w:spacing w:val="-1"/>
            </w:rPr>
          </w:rPrChange>
        </w:rPr>
        <w:t>undercarriag</w:t>
      </w:r>
      <w:r>
        <w:rPr>
          <w:rPrChange w:id="8344" w:author="Sablan Kevin" w:date="2019-01-04T09:40:00Z">
            <w:rPr>
              <w:spacing w:val="-1"/>
            </w:rPr>
          </w:rPrChange>
        </w:rPr>
        <w:t>e</w:t>
      </w:r>
      <w:r>
        <w:rPr>
          <w:spacing w:val="-3"/>
          <w:rPrChange w:id="8345" w:author="Sablan Kevin" w:date="2019-01-04T09:40:00Z">
            <w:rPr>
              <w:spacing w:val="-1"/>
            </w:rPr>
          </w:rPrChange>
        </w:rPr>
        <w:t xml:space="preserve"> </w:t>
      </w:r>
      <w:r>
        <w:rPr>
          <w:spacing w:val="-2"/>
          <w:rPrChange w:id="8346" w:author="Sablan Kevin" w:date="2019-01-04T09:40:00Z">
            <w:rPr>
              <w:spacing w:val="-1"/>
            </w:rPr>
          </w:rPrChange>
        </w:rPr>
        <w:t>type</w:t>
      </w:r>
      <w:r>
        <w:rPr>
          <w:rPrChange w:id="8347" w:author="Sablan Kevin" w:date="2019-01-04T09:40:00Z">
            <w:rPr>
              <w:spacing w:val="-1"/>
            </w:rPr>
          </w:rPrChange>
        </w:rPr>
        <w:t>)</w:t>
      </w:r>
      <w:r>
        <w:rPr>
          <w:spacing w:val="-3"/>
          <w:rPrChange w:id="8348" w:author="Sablan Kevin" w:date="2019-01-04T09:40:00Z">
            <w:rPr>
              <w:spacing w:val="-1"/>
            </w:rPr>
          </w:rPrChange>
        </w:rPr>
        <w:t xml:space="preserve"> </w:t>
      </w:r>
      <w:r>
        <w:rPr>
          <w:spacing w:val="-2"/>
          <w:rPrChange w:id="8349" w:author="Sablan Kevin" w:date="2019-01-04T09:40:00Z">
            <w:rPr>
              <w:spacing w:val="-1"/>
            </w:rPr>
          </w:rPrChange>
        </w:rPr>
        <w:t>faile</w:t>
      </w:r>
      <w:r>
        <w:rPr>
          <w:rPrChange w:id="8350" w:author="Sablan Kevin" w:date="2019-01-04T09:40:00Z">
            <w:rPr>
              <w:spacing w:val="-1"/>
            </w:rPr>
          </w:rPrChange>
        </w:rPr>
        <w:t>d</w:t>
      </w:r>
      <w:r>
        <w:rPr>
          <w:spacing w:val="-3"/>
          <w:rPrChange w:id="8351" w:author="Sablan Kevin" w:date="2019-01-04T09:40:00Z">
            <w:rPr>
              <w:spacing w:val="-1"/>
            </w:rPr>
          </w:rPrChange>
        </w:rPr>
        <w:t xml:space="preserve"> </w:t>
      </w:r>
      <w:r>
        <w:rPr>
          <w:spacing w:val="-2"/>
          <w:rPrChange w:id="8352" w:author="Sablan Kevin" w:date="2019-01-04T09:40:00Z">
            <w:rPr>
              <w:spacing w:val="-1"/>
            </w:rPr>
          </w:rPrChange>
        </w:rPr>
        <w:t>du</w:t>
      </w:r>
      <w:r>
        <w:rPr>
          <w:rPrChange w:id="8353" w:author="Sablan Kevin" w:date="2019-01-04T09:40:00Z">
            <w:rPr>
              <w:spacing w:val="-1"/>
            </w:rPr>
          </w:rPrChange>
        </w:rPr>
        <w:t>e</w:t>
      </w:r>
      <w:r>
        <w:rPr>
          <w:spacing w:val="-3"/>
          <w:rPrChange w:id="8354" w:author="Sablan Kevin" w:date="2019-01-04T09:40:00Z">
            <w:rPr>
              <w:spacing w:val="-1"/>
            </w:rPr>
          </w:rPrChange>
        </w:rPr>
        <w:t xml:space="preserve"> </w:t>
      </w:r>
      <w:r>
        <w:rPr>
          <w:spacing w:val="-2"/>
          <w:rPrChange w:id="8355" w:author="Sablan Kevin" w:date="2019-01-04T09:40:00Z">
            <w:rPr>
              <w:spacing w:val="-1"/>
            </w:rPr>
          </w:rPrChange>
        </w:rPr>
        <w:t>t</w:t>
      </w:r>
      <w:r>
        <w:rPr>
          <w:rPrChange w:id="8356" w:author="Sablan Kevin" w:date="2019-01-04T09:40:00Z">
            <w:rPr>
              <w:spacing w:val="-1"/>
            </w:rPr>
          </w:rPrChange>
        </w:rPr>
        <w:t>o</w:t>
      </w:r>
      <w:r>
        <w:rPr>
          <w:spacing w:val="-3"/>
          <w:rPrChange w:id="8357" w:author="Sablan Kevin" w:date="2019-01-04T09:40:00Z">
            <w:rPr>
              <w:spacing w:val="-1"/>
            </w:rPr>
          </w:rPrChange>
        </w:rPr>
        <w:t xml:space="preserve"> </w:t>
      </w:r>
      <w:r>
        <w:rPr>
          <w:spacing w:val="-2"/>
          <w:rPrChange w:id="8358" w:author="Sablan Kevin" w:date="2019-01-04T09:40:00Z">
            <w:rPr>
              <w:spacing w:val="-1"/>
            </w:rPr>
          </w:rPrChange>
        </w:rPr>
        <w:t>a</w:t>
      </w:r>
      <w:r>
        <w:rPr>
          <w:rPrChange w:id="8359" w:author="Sablan Kevin" w:date="2019-01-04T09:40:00Z">
            <w:rPr>
              <w:spacing w:val="-1"/>
            </w:rPr>
          </w:rPrChange>
        </w:rPr>
        <w:t>n</w:t>
      </w:r>
      <w:r>
        <w:rPr>
          <w:spacing w:val="-3"/>
          <w:rPrChange w:id="8360" w:author="Sablan Kevin" w:date="2019-01-04T09:40:00Z">
            <w:rPr>
              <w:spacing w:val="-1"/>
            </w:rPr>
          </w:rPrChange>
        </w:rPr>
        <w:t xml:space="preserve"> </w:t>
      </w:r>
      <w:r>
        <w:rPr>
          <w:spacing w:val="-2"/>
          <w:rPrChange w:id="8361" w:author="Sablan Kevin" w:date="2019-01-04T09:40:00Z">
            <w:rPr>
              <w:spacing w:val="-1"/>
            </w:rPr>
          </w:rPrChange>
        </w:rPr>
        <w:t>inabilit</w:t>
      </w:r>
      <w:r>
        <w:rPr>
          <w:rPrChange w:id="8362" w:author="Sablan Kevin" w:date="2019-01-04T09:40:00Z">
            <w:rPr>
              <w:spacing w:val="-1"/>
            </w:rPr>
          </w:rPrChange>
        </w:rPr>
        <w:t>y</w:t>
      </w:r>
      <w:r>
        <w:rPr>
          <w:spacing w:val="-3"/>
          <w:rPrChange w:id="8363" w:author="Sablan Kevin" w:date="2019-01-04T09:40:00Z">
            <w:rPr>
              <w:spacing w:val="-1"/>
            </w:rPr>
          </w:rPrChange>
        </w:rPr>
        <w:t xml:space="preserve"> </w:t>
      </w:r>
      <w:r>
        <w:rPr>
          <w:spacing w:val="-2"/>
          <w:rPrChange w:id="8364" w:author="Sablan Kevin" w:date="2019-01-04T09:40:00Z">
            <w:rPr>
              <w:spacing w:val="-1"/>
            </w:rPr>
          </w:rPrChange>
        </w:rPr>
        <w:t>t</w:t>
      </w:r>
      <w:r>
        <w:rPr>
          <w:rPrChange w:id="8365" w:author="Sablan Kevin" w:date="2019-01-04T09:40:00Z">
            <w:rPr>
              <w:spacing w:val="-1"/>
            </w:rPr>
          </w:rPrChange>
        </w:rPr>
        <w:t>o</w:t>
      </w:r>
      <w:r>
        <w:rPr>
          <w:spacing w:val="-3"/>
          <w:rPrChange w:id="8366" w:author="Sablan Kevin" w:date="2019-01-04T09:40:00Z">
            <w:rPr>
              <w:spacing w:val="-1"/>
            </w:rPr>
          </w:rPrChange>
        </w:rPr>
        <w:t xml:space="preserve"> </w:t>
      </w:r>
      <w:r>
        <w:rPr>
          <w:spacing w:val="-2"/>
          <w:rPrChange w:id="8367" w:author="Sablan Kevin" w:date="2019-01-04T09:40:00Z">
            <w:rPr>
              <w:spacing w:val="-1"/>
            </w:rPr>
          </w:rPrChange>
        </w:rPr>
        <w:t>transfer latera</w:t>
      </w:r>
      <w:r>
        <w:rPr>
          <w:rPrChange w:id="8368" w:author="Sablan Kevin" w:date="2019-01-04T09:40:00Z">
            <w:rPr>
              <w:spacing w:val="-1"/>
            </w:rPr>
          </w:rPrChange>
        </w:rPr>
        <w:t>l</w:t>
      </w:r>
      <w:r>
        <w:rPr>
          <w:spacing w:val="-6"/>
          <w:rPrChange w:id="8369" w:author="Sablan Kevin" w:date="2019-01-04T09:40:00Z">
            <w:rPr>
              <w:spacing w:val="-1"/>
            </w:rPr>
          </w:rPrChange>
        </w:rPr>
        <w:t xml:space="preserve"> </w:t>
      </w:r>
      <w:r>
        <w:rPr>
          <w:spacing w:val="-2"/>
          <w:rPrChange w:id="8370" w:author="Sablan Kevin" w:date="2019-01-04T09:40:00Z">
            <w:rPr>
              <w:spacing w:val="-1"/>
            </w:rPr>
          </w:rPrChange>
        </w:rPr>
        <w:t>impac</w:t>
      </w:r>
      <w:r>
        <w:rPr>
          <w:rPrChange w:id="8371" w:author="Sablan Kevin" w:date="2019-01-04T09:40:00Z">
            <w:rPr>
              <w:spacing w:val="-1"/>
            </w:rPr>
          </w:rPrChange>
        </w:rPr>
        <w:t>t</w:t>
      </w:r>
      <w:r>
        <w:rPr>
          <w:spacing w:val="-5"/>
          <w:rPrChange w:id="8372" w:author="Sablan Kevin" w:date="2019-01-04T09:40:00Z">
            <w:rPr>
              <w:spacing w:val="-1"/>
            </w:rPr>
          </w:rPrChange>
        </w:rPr>
        <w:t xml:space="preserve"> </w:t>
      </w:r>
      <w:r>
        <w:rPr>
          <w:spacing w:val="-2"/>
          <w:rPrChange w:id="8373" w:author="Sablan Kevin" w:date="2019-01-04T09:40:00Z">
            <w:rPr>
              <w:spacing w:val="-1"/>
            </w:rPr>
          </w:rPrChange>
        </w:rPr>
        <w:t>loads</w:t>
      </w:r>
      <w:r>
        <w:rPr>
          <w:rPrChange w:id="8374" w:author="Sablan Kevin" w:date="2019-01-04T09:40:00Z">
            <w:rPr>
              <w:spacing w:val="-1"/>
            </w:rPr>
          </w:rPrChange>
        </w:rPr>
        <w:t>,</w:t>
      </w:r>
      <w:r>
        <w:rPr>
          <w:spacing w:val="-5"/>
          <w:rPrChange w:id="8375" w:author="Sablan Kevin" w:date="2019-01-04T09:40:00Z">
            <w:rPr>
              <w:spacing w:val="-1"/>
            </w:rPr>
          </w:rPrChange>
        </w:rPr>
        <w:t xml:space="preserve"> </w:t>
      </w:r>
      <w:r>
        <w:rPr>
          <w:spacing w:val="-2"/>
          <w:rPrChange w:id="8376" w:author="Sablan Kevin" w:date="2019-01-04T09:40:00Z">
            <w:rPr>
              <w:spacing w:val="-1"/>
            </w:rPr>
          </w:rPrChange>
        </w:rPr>
        <w:t>an</w:t>
      </w:r>
      <w:r>
        <w:rPr>
          <w:rPrChange w:id="8377" w:author="Sablan Kevin" w:date="2019-01-04T09:40:00Z">
            <w:rPr>
              <w:spacing w:val="-1"/>
            </w:rPr>
          </w:rPrChange>
        </w:rPr>
        <w:t>d</w:t>
      </w:r>
      <w:r>
        <w:rPr>
          <w:spacing w:val="-6"/>
          <w:rPrChange w:id="8378" w:author="Sablan Kevin" w:date="2019-01-04T09:40:00Z">
            <w:rPr>
              <w:spacing w:val="-1"/>
            </w:rPr>
          </w:rPrChange>
        </w:rPr>
        <w:t xml:space="preserve"> </w:t>
      </w:r>
      <w:r>
        <w:rPr>
          <w:spacing w:val="-2"/>
          <w:rPrChange w:id="8379" w:author="Sablan Kevin" w:date="2019-01-04T09:40:00Z">
            <w:rPr>
              <w:spacing w:val="-1"/>
            </w:rPr>
          </w:rPrChange>
        </w:rPr>
        <w:t>th</w:t>
      </w:r>
      <w:r>
        <w:rPr>
          <w:rPrChange w:id="8380" w:author="Sablan Kevin" w:date="2019-01-04T09:40:00Z">
            <w:rPr>
              <w:spacing w:val="-1"/>
            </w:rPr>
          </w:rPrChange>
        </w:rPr>
        <w:t>e</w:t>
      </w:r>
      <w:r>
        <w:rPr>
          <w:spacing w:val="-5"/>
          <w:rPrChange w:id="8381" w:author="Sablan Kevin" w:date="2019-01-04T09:40:00Z">
            <w:rPr>
              <w:spacing w:val="-1"/>
            </w:rPr>
          </w:rPrChange>
        </w:rPr>
        <w:t xml:space="preserve"> </w:t>
      </w:r>
      <w:r>
        <w:rPr>
          <w:spacing w:val="-2"/>
          <w:rPrChange w:id="8382" w:author="Sablan Kevin" w:date="2019-01-04T09:40:00Z">
            <w:rPr>
              <w:spacing w:val="-1"/>
            </w:rPr>
          </w:rPrChange>
        </w:rPr>
        <w:t>traile</w:t>
      </w:r>
      <w:r>
        <w:rPr>
          <w:rPrChange w:id="8383" w:author="Sablan Kevin" w:date="2019-01-04T09:40:00Z">
            <w:rPr>
              <w:spacing w:val="-1"/>
            </w:rPr>
          </w:rPrChange>
        </w:rPr>
        <w:t>r</w:t>
      </w:r>
      <w:r>
        <w:rPr>
          <w:spacing w:val="-5"/>
          <w:rPrChange w:id="8384" w:author="Sablan Kevin" w:date="2019-01-04T09:40:00Z">
            <w:rPr>
              <w:spacing w:val="-1"/>
            </w:rPr>
          </w:rPrChange>
        </w:rPr>
        <w:t xml:space="preserve"> </w:t>
      </w:r>
      <w:r>
        <w:rPr>
          <w:spacing w:val="-2"/>
          <w:rPrChange w:id="8385" w:author="Sablan Kevin" w:date="2019-01-04T09:40:00Z">
            <w:rPr>
              <w:spacing w:val="-1"/>
            </w:rPr>
          </w:rPrChange>
        </w:rPr>
        <w:t>wen</w:t>
      </w:r>
      <w:r>
        <w:rPr>
          <w:rPrChange w:id="8386" w:author="Sablan Kevin" w:date="2019-01-04T09:40:00Z">
            <w:rPr>
              <w:spacing w:val="-1"/>
            </w:rPr>
          </w:rPrChange>
        </w:rPr>
        <w:t>t</w:t>
      </w:r>
      <w:r>
        <w:rPr>
          <w:spacing w:val="-6"/>
          <w:rPrChange w:id="8387" w:author="Sablan Kevin" w:date="2019-01-04T09:40:00Z">
            <w:rPr>
              <w:spacing w:val="-1"/>
            </w:rPr>
          </w:rPrChange>
        </w:rPr>
        <w:t xml:space="preserve"> </w:t>
      </w:r>
      <w:r>
        <w:rPr>
          <w:spacing w:val="-2"/>
          <w:rPrChange w:id="8388" w:author="Sablan Kevin" w:date="2019-01-04T09:40:00Z">
            <w:rPr>
              <w:spacing w:val="-1"/>
            </w:rPr>
          </w:rPrChange>
        </w:rPr>
        <w:t>ove</w:t>
      </w:r>
      <w:r>
        <w:rPr>
          <w:rPrChange w:id="8389" w:author="Sablan Kevin" w:date="2019-01-04T09:40:00Z">
            <w:rPr>
              <w:spacing w:val="-1"/>
            </w:rPr>
          </w:rPrChange>
        </w:rPr>
        <w:t>r</w:t>
      </w:r>
      <w:r>
        <w:rPr>
          <w:spacing w:val="-5"/>
          <w:rPrChange w:id="8390" w:author="Sablan Kevin" w:date="2019-01-04T09:40:00Z">
            <w:rPr>
              <w:spacing w:val="-1"/>
            </w:rPr>
          </w:rPrChange>
        </w:rPr>
        <w:t xml:space="preserve"> </w:t>
      </w:r>
      <w:r>
        <w:rPr>
          <w:spacing w:val="-2"/>
          <w:rPrChange w:id="8391" w:author="Sablan Kevin" w:date="2019-01-04T09:40:00Z">
            <w:rPr>
              <w:spacing w:val="-1"/>
            </w:rPr>
          </w:rPrChange>
        </w:rPr>
        <w:t>th</w:t>
      </w:r>
      <w:r>
        <w:rPr>
          <w:rPrChange w:id="8392" w:author="Sablan Kevin" w:date="2019-01-04T09:40:00Z">
            <w:rPr>
              <w:spacing w:val="-1"/>
            </w:rPr>
          </w:rPrChange>
        </w:rPr>
        <w:t>e</w:t>
      </w:r>
      <w:r>
        <w:rPr>
          <w:spacing w:val="-5"/>
          <w:rPrChange w:id="8393" w:author="Sablan Kevin" w:date="2019-01-04T09:40:00Z">
            <w:rPr>
              <w:spacing w:val="-1"/>
            </w:rPr>
          </w:rPrChange>
        </w:rPr>
        <w:t xml:space="preserve"> </w:t>
      </w:r>
      <w:r>
        <w:rPr>
          <w:spacing w:val="-2"/>
          <w:rPrChange w:id="8394" w:author="Sablan Kevin" w:date="2019-01-04T09:40:00Z">
            <w:rPr>
              <w:spacing w:val="-1"/>
            </w:rPr>
          </w:rPrChange>
        </w:rPr>
        <w:t>barrie</w:t>
      </w:r>
      <w:r>
        <w:rPr>
          <w:spacing w:val="-14"/>
          <w:rPrChange w:id="8395" w:author="Sablan Kevin" w:date="2019-01-04T09:40:00Z">
            <w:rPr>
              <w:spacing w:val="-1"/>
            </w:rPr>
          </w:rPrChange>
        </w:rPr>
        <w:t>r</w:t>
      </w:r>
      <w:r>
        <w:rPr>
          <w:rPrChange w:id="8396" w:author="Sablan Kevin" w:date="2019-01-04T09:40:00Z">
            <w:rPr>
              <w:spacing w:val="-1"/>
            </w:rPr>
          </w:rPrChange>
        </w:rPr>
        <w:t>.</w:t>
      </w:r>
      <w:r>
        <w:rPr>
          <w:spacing w:val="-6"/>
          <w:rPrChange w:id="8397" w:author="Sablan Kevin" w:date="2019-01-04T09:40:00Z">
            <w:rPr>
              <w:spacing w:val="-1"/>
            </w:rPr>
          </w:rPrChange>
        </w:rPr>
        <w:t xml:space="preserve"> </w:t>
      </w:r>
      <w:r>
        <w:rPr>
          <w:spacing w:val="-2"/>
          <w:rPrChange w:id="8398" w:author="Sablan Kevin" w:date="2019-01-04T09:40:00Z">
            <w:rPr>
              <w:spacing w:val="-1"/>
            </w:rPr>
          </w:rPrChange>
        </w:rPr>
        <w:t>I</w:t>
      </w:r>
      <w:r>
        <w:rPr>
          <w:rPrChange w:id="8399" w:author="Sablan Kevin" w:date="2019-01-04T09:40:00Z">
            <w:rPr>
              <w:spacing w:val="-1"/>
            </w:rPr>
          </w:rPrChange>
        </w:rPr>
        <w:t>n</w:t>
      </w:r>
      <w:r>
        <w:rPr>
          <w:spacing w:val="-5"/>
          <w:rPrChange w:id="8400" w:author="Sablan Kevin" w:date="2019-01-04T09:40:00Z">
            <w:rPr>
              <w:spacing w:val="-1"/>
            </w:rPr>
          </w:rPrChange>
        </w:rPr>
        <w:t xml:space="preserve"> </w:t>
      </w:r>
      <w:r>
        <w:rPr>
          <w:rPrChange w:id="8401" w:author="Sablan Kevin" w:date="2019-01-04T09:40:00Z">
            <w:rPr>
              <w:spacing w:val="-1"/>
            </w:rPr>
          </w:rPrChange>
        </w:rPr>
        <w:t>a</w:t>
      </w:r>
      <w:r>
        <w:rPr>
          <w:spacing w:val="-5"/>
          <w:rPrChange w:id="8402" w:author="Sablan Kevin" w:date="2019-01-04T09:40:00Z">
            <w:rPr>
              <w:spacing w:val="-1"/>
            </w:rPr>
          </w:rPrChange>
        </w:rPr>
        <w:t xml:space="preserve"> </w:t>
      </w:r>
      <w:r>
        <w:rPr>
          <w:spacing w:val="-2"/>
          <w:rPrChange w:id="8403" w:author="Sablan Kevin" w:date="2019-01-04T09:40:00Z">
            <w:rPr>
              <w:spacing w:val="-1"/>
            </w:rPr>
          </w:rPrChange>
        </w:rPr>
        <w:t>simila</w:t>
      </w:r>
      <w:r>
        <w:rPr>
          <w:rPrChange w:id="8404" w:author="Sablan Kevin" w:date="2019-01-04T09:40:00Z">
            <w:rPr>
              <w:spacing w:val="-1"/>
            </w:rPr>
          </w:rPrChange>
        </w:rPr>
        <w:t>r</w:t>
      </w:r>
      <w:r>
        <w:rPr>
          <w:spacing w:val="-6"/>
          <w:rPrChange w:id="8405" w:author="Sablan Kevin" w:date="2019-01-04T09:40:00Z">
            <w:rPr>
              <w:spacing w:val="-1"/>
            </w:rPr>
          </w:rPrChange>
        </w:rPr>
        <w:t xml:space="preserve"> </w:t>
      </w:r>
      <w:r>
        <w:rPr>
          <w:spacing w:val="-2"/>
          <w:rPrChange w:id="8406" w:author="Sablan Kevin" w:date="2019-01-04T09:40:00Z">
            <w:rPr>
              <w:spacing w:val="-1"/>
            </w:rPr>
          </w:rPrChange>
        </w:rPr>
        <w:t>tes</w:t>
      </w:r>
      <w:r>
        <w:rPr>
          <w:rPrChange w:id="8407" w:author="Sablan Kevin" w:date="2019-01-04T09:40:00Z">
            <w:rPr>
              <w:spacing w:val="-1"/>
            </w:rPr>
          </w:rPrChange>
        </w:rPr>
        <w:t>t</w:t>
      </w:r>
      <w:r>
        <w:rPr>
          <w:spacing w:val="-5"/>
          <w:rPrChange w:id="8408" w:author="Sablan Kevin" w:date="2019-01-04T09:40:00Z">
            <w:rPr>
              <w:spacing w:val="-1"/>
            </w:rPr>
          </w:rPrChange>
        </w:rPr>
        <w:t xml:space="preserve"> </w:t>
      </w:r>
      <w:r>
        <w:rPr>
          <w:spacing w:val="-2"/>
          <w:rPrChange w:id="8409" w:author="Sablan Kevin" w:date="2019-01-04T09:40:00Z">
            <w:rPr>
              <w:spacing w:val="-1"/>
            </w:rPr>
          </w:rPrChange>
        </w:rPr>
        <w:t>wit</w:t>
      </w:r>
      <w:r>
        <w:rPr>
          <w:rPrChange w:id="8410" w:author="Sablan Kevin" w:date="2019-01-04T09:40:00Z">
            <w:rPr>
              <w:spacing w:val="-1"/>
            </w:rPr>
          </w:rPrChange>
        </w:rPr>
        <w:t>h</w:t>
      </w:r>
      <w:r>
        <w:rPr>
          <w:spacing w:val="-5"/>
          <w:rPrChange w:id="8411" w:author="Sablan Kevin" w:date="2019-01-04T09:40:00Z">
            <w:rPr>
              <w:spacing w:val="-1"/>
            </w:rPr>
          </w:rPrChange>
        </w:rPr>
        <w:t xml:space="preserve"> </w:t>
      </w:r>
      <w:r>
        <w:rPr>
          <w:rPrChange w:id="8412" w:author="Sablan Kevin" w:date="2019-01-04T09:40:00Z">
            <w:rPr>
              <w:spacing w:val="-1"/>
            </w:rPr>
          </w:rPrChange>
        </w:rPr>
        <w:t>a</w:t>
      </w:r>
      <w:r>
        <w:rPr>
          <w:spacing w:val="-7"/>
          <w:rPrChange w:id="8413" w:author="Sablan Kevin" w:date="2019-01-04T09:40:00Z">
            <w:rPr>
              <w:spacing w:val="-1"/>
            </w:rPr>
          </w:rPrChange>
        </w:rPr>
        <w:t xml:space="preserve"> </w:t>
      </w:r>
      <w:del w:id="8414" w:author="Sablan Kevin" w:date="2019-01-04T09:40:00Z">
        <w:r w:rsidR="00AC3C1C">
          <w:rPr>
            <w:spacing w:val="-1"/>
          </w:rPr>
          <w:delText>fixed</w:delText>
        </w:r>
      </w:del>
      <w:ins w:id="8415" w:author="Sablan Kevin" w:date="2019-01-04T09:40:00Z">
        <w:r>
          <w:rPr>
            <w:rFonts w:cs="Times New Roman"/>
            <w:w w:val="85"/>
          </w:rPr>
          <w:t>fi</w:t>
        </w:r>
        <w:r>
          <w:rPr>
            <w:rFonts w:cs="Times New Roman"/>
            <w:spacing w:val="-1"/>
            <w:w w:val="85"/>
          </w:rPr>
          <w:t xml:space="preserve"> </w:t>
        </w:r>
        <w:r>
          <w:rPr>
            <w:rFonts w:cs="Times New Roman"/>
            <w:spacing w:val="-2"/>
          </w:rPr>
          <w:t>xe</w:t>
        </w:r>
        <w:r>
          <w:rPr>
            <w:rFonts w:cs="Times New Roman"/>
          </w:rPr>
          <w:t>d</w:t>
        </w:r>
      </w:ins>
      <w:r>
        <w:rPr>
          <w:spacing w:val="-5"/>
          <w:rPrChange w:id="8416" w:author="Sablan Kevin" w:date="2019-01-04T09:40:00Z">
            <w:rPr>
              <w:spacing w:val="-1"/>
            </w:rPr>
          </w:rPrChange>
        </w:rPr>
        <w:t xml:space="preserve"> </w:t>
      </w:r>
      <w:r>
        <w:rPr>
          <w:spacing w:val="-2"/>
          <w:rPrChange w:id="8417" w:author="Sablan Kevin" w:date="2019-01-04T09:40:00Z">
            <w:rPr>
              <w:spacing w:val="-1"/>
            </w:rPr>
          </w:rPrChange>
        </w:rPr>
        <w:t>undercarriage attachment</w:t>
      </w:r>
      <w:r>
        <w:rPr>
          <w:rPrChange w:id="8418" w:author="Sablan Kevin" w:date="2019-01-04T09:40:00Z">
            <w:rPr>
              <w:spacing w:val="-1"/>
            </w:rPr>
          </w:rPrChange>
        </w:rPr>
        <w:t>,</w:t>
      </w:r>
      <w:r>
        <w:rPr>
          <w:spacing w:val="-3"/>
          <w:rPrChange w:id="8419" w:author="Sablan Kevin" w:date="2019-01-04T09:40:00Z">
            <w:rPr>
              <w:spacing w:val="-1"/>
            </w:rPr>
          </w:rPrChange>
        </w:rPr>
        <w:t xml:space="preserve"> </w:t>
      </w:r>
      <w:r>
        <w:rPr>
          <w:spacing w:val="-2"/>
          <w:rPrChange w:id="8420" w:author="Sablan Kevin" w:date="2019-01-04T09:40:00Z">
            <w:rPr>
              <w:spacing w:val="-1"/>
            </w:rPr>
          </w:rPrChange>
        </w:rPr>
        <w:t>n</w:t>
      </w:r>
      <w:r>
        <w:rPr>
          <w:rPrChange w:id="8421" w:author="Sablan Kevin" w:date="2019-01-04T09:40:00Z">
            <w:rPr>
              <w:spacing w:val="-1"/>
            </w:rPr>
          </w:rPrChange>
        </w:rPr>
        <w:t>o</w:t>
      </w:r>
      <w:r>
        <w:rPr>
          <w:spacing w:val="-3"/>
          <w:rPrChange w:id="8422" w:author="Sablan Kevin" w:date="2019-01-04T09:40:00Z">
            <w:rPr>
              <w:spacing w:val="-1"/>
            </w:rPr>
          </w:rPrChange>
        </w:rPr>
        <w:t xml:space="preserve"> </w:t>
      </w:r>
      <w:r>
        <w:rPr>
          <w:spacing w:val="-2"/>
          <w:rPrChange w:id="8423" w:author="Sablan Kevin" w:date="2019-01-04T09:40:00Z">
            <w:rPr>
              <w:spacing w:val="-1"/>
            </w:rPr>
          </w:rPrChange>
        </w:rPr>
        <w:t>suc</w:t>
      </w:r>
      <w:r>
        <w:rPr>
          <w:rPrChange w:id="8424" w:author="Sablan Kevin" w:date="2019-01-04T09:40:00Z">
            <w:rPr>
              <w:spacing w:val="-1"/>
            </w:rPr>
          </w:rPrChange>
        </w:rPr>
        <w:t>h</w:t>
      </w:r>
      <w:r>
        <w:rPr>
          <w:spacing w:val="-3"/>
          <w:rPrChange w:id="8425" w:author="Sablan Kevin" w:date="2019-01-04T09:40:00Z">
            <w:rPr>
              <w:spacing w:val="-1"/>
            </w:rPr>
          </w:rPrChange>
        </w:rPr>
        <w:t xml:space="preserve"> </w:t>
      </w:r>
      <w:r>
        <w:rPr>
          <w:spacing w:val="-2"/>
          <w:rPrChange w:id="8426" w:author="Sablan Kevin" w:date="2019-01-04T09:40:00Z">
            <w:rPr>
              <w:spacing w:val="-1"/>
            </w:rPr>
          </w:rPrChange>
        </w:rPr>
        <w:t>failur</w:t>
      </w:r>
      <w:r>
        <w:rPr>
          <w:rPrChange w:id="8427" w:author="Sablan Kevin" w:date="2019-01-04T09:40:00Z">
            <w:rPr>
              <w:spacing w:val="-1"/>
            </w:rPr>
          </w:rPrChange>
        </w:rPr>
        <w:t>e</w:t>
      </w:r>
      <w:r>
        <w:rPr>
          <w:spacing w:val="-3"/>
          <w:rPrChange w:id="8428" w:author="Sablan Kevin" w:date="2019-01-04T09:40:00Z">
            <w:rPr>
              <w:spacing w:val="-1"/>
            </w:rPr>
          </w:rPrChange>
        </w:rPr>
        <w:t xml:space="preserve"> </w:t>
      </w:r>
      <w:r>
        <w:rPr>
          <w:spacing w:val="-2"/>
          <w:rPrChange w:id="8429" w:author="Sablan Kevin" w:date="2019-01-04T09:40:00Z">
            <w:rPr>
              <w:spacing w:val="-1"/>
            </w:rPr>
          </w:rPrChange>
        </w:rPr>
        <w:t>occurre</w:t>
      </w:r>
      <w:r>
        <w:rPr>
          <w:rPrChange w:id="8430" w:author="Sablan Kevin" w:date="2019-01-04T09:40:00Z">
            <w:rPr>
              <w:spacing w:val="-1"/>
            </w:rPr>
          </w:rPrChange>
        </w:rPr>
        <w:t>d</w:t>
      </w:r>
      <w:r>
        <w:rPr>
          <w:spacing w:val="-3"/>
          <w:rPrChange w:id="8431" w:author="Sablan Kevin" w:date="2019-01-04T09:40:00Z">
            <w:rPr>
              <w:spacing w:val="-1"/>
            </w:rPr>
          </w:rPrChange>
        </w:rPr>
        <w:t xml:space="preserve"> </w:t>
      </w:r>
      <w:r>
        <w:rPr>
          <w:spacing w:val="-2"/>
          <w:rPrChange w:id="8432" w:author="Sablan Kevin" w:date="2019-01-04T09:40:00Z">
            <w:rPr>
              <w:spacing w:val="-1"/>
            </w:rPr>
          </w:rPrChange>
        </w:rPr>
        <w:t>an</w:t>
      </w:r>
      <w:r>
        <w:rPr>
          <w:rPrChange w:id="8433" w:author="Sablan Kevin" w:date="2019-01-04T09:40:00Z">
            <w:rPr>
              <w:spacing w:val="-1"/>
            </w:rPr>
          </w:rPrChange>
        </w:rPr>
        <w:t>d</w:t>
      </w:r>
      <w:r>
        <w:rPr>
          <w:spacing w:val="-3"/>
          <w:rPrChange w:id="8434" w:author="Sablan Kevin" w:date="2019-01-04T09:40:00Z">
            <w:rPr>
              <w:spacing w:val="-1"/>
            </w:rPr>
          </w:rPrChange>
        </w:rPr>
        <w:t xml:space="preserve"> </w:t>
      </w:r>
      <w:r>
        <w:rPr>
          <w:spacing w:val="-2"/>
          <w:rPrChange w:id="8435" w:author="Sablan Kevin" w:date="2019-01-04T09:40:00Z">
            <w:rPr>
              <w:spacing w:val="-1"/>
            </w:rPr>
          </w:rPrChange>
        </w:rPr>
        <w:t>th</w:t>
      </w:r>
      <w:r>
        <w:rPr>
          <w:rPrChange w:id="8436" w:author="Sablan Kevin" w:date="2019-01-04T09:40:00Z">
            <w:rPr>
              <w:spacing w:val="-1"/>
            </w:rPr>
          </w:rPrChange>
        </w:rPr>
        <w:t>e</w:t>
      </w:r>
      <w:r>
        <w:rPr>
          <w:spacing w:val="-3"/>
          <w:rPrChange w:id="8437" w:author="Sablan Kevin" w:date="2019-01-04T09:40:00Z">
            <w:rPr>
              <w:spacing w:val="-1"/>
            </w:rPr>
          </w:rPrChange>
        </w:rPr>
        <w:t xml:space="preserve"> </w:t>
      </w:r>
      <w:r>
        <w:rPr>
          <w:spacing w:val="-2"/>
          <w:rPrChange w:id="8438" w:author="Sablan Kevin" w:date="2019-01-04T09:40:00Z">
            <w:rPr>
              <w:spacing w:val="-1"/>
            </w:rPr>
          </w:rPrChange>
        </w:rPr>
        <w:t>traile</w:t>
      </w:r>
      <w:r>
        <w:rPr>
          <w:rPrChange w:id="8439" w:author="Sablan Kevin" w:date="2019-01-04T09:40:00Z">
            <w:rPr>
              <w:spacing w:val="-1"/>
            </w:rPr>
          </w:rPrChange>
        </w:rPr>
        <w:t>r</w:t>
      </w:r>
      <w:r>
        <w:rPr>
          <w:spacing w:val="-3"/>
          <w:rPrChange w:id="8440" w:author="Sablan Kevin" w:date="2019-01-04T09:40:00Z">
            <w:rPr>
              <w:spacing w:val="-1"/>
            </w:rPr>
          </w:rPrChange>
        </w:rPr>
        <w:t xml:space="preserve"> </w:t>
      </w:r>
      <w:r>
        <w:rPr>
          <w:spacing w:val="-2"/>
          <w:rPrChange w:id="8441" w:author="Sablan Kevin" w:date="2019-01-04T09:40:00Z">
            <w:rPr>
              <w:spacing w:val="-1"/>
            </w:rPr>
          </w:rPrChange>
        </w:rPr>
        <w:t>di</w:t>
      </w:r>
      <w:r>
        <w:rPr>
          <w:rPrChange w:id="8442" w:author="Sablan Kevin" w:date="2019-01-04T09:40:00Z">
            <w:rPr>
              <w:spacing w:val="-1"/>
            </w:rPr>
          </w:rPrChange>
        </w:rPr>
        <w:t>d</w:t>
      </w:r>
      <w:r>
        <w:rPr>
          <w:spacing w:val="-3"/>
          <w:rPrChange w:id="8443" w:author="Sablan Kevin" w:date="2019-01-04T09:40:00Z">
            <w:rPr>
              <w:spacing w:val="-1"/>
            </w:rPr>
          </w:rPrChange>
        </w:rPr>
        <w:t xml:space="preserve"> </w:t>
      </w:r>
      <w:r>
        <w:rPr>
          <w:spacing w:val="-2"/>
          <w:rPrChange w:id="8444" w:author="Sablan Kevin" w:date="2019-01-04T09:40:00Z">
            <w:rPr>
              <w:spacing w:val="-1"/>
            </w:rPr>
          </w:rPrChange>
        </w:rPr>
        <w:t>no</w:t>
      </w:r>
      <w:r>
        <w:rPr>
          <w:rPrChange w:id="8445" w:author="Sablan Kevin" w:date="2019-01-04T09:40:00Z">
            <w:rPr>
              <w:spacing w:val="-1"/>
            </w:rPr>
          </w:rPrChange>
        </w:rPr>
        <w:t>t</w:t>
      </w:r>
      <w:r>
        <w:rPr>
          <w:spacing w:val="-3"/>
          <w:rPrChange w:id="8446" w:author="Sablan Kevin" w:date="2019-01-04T09:40:00Z">
            <w:rPr>
              <w:spacing w:val="-1"/>
            </w:rPr>
          </w:rPrChange>
        </w:rPr>
        <w:t xml:space="preserve"> </w:t>
      </w:r>
      <w:r>
        <w:rPr>
          <w:spacing w:val="-2"/>
          <w:rPrChange w:id="8447" w:author="Sablan Kevin" w:date="2019-01-04T09:40:00Z">
            <w:rPr>
              <w:spacing w:val="-1"/>
            </w:rPr>
          </w:rPrChange>
        </w:rPr>
        <w:t>g</w:t>
      </w:r>
      <w:r>
        <w:rPr>
          <w:rPrChange w:id="8448" w:author="Sablan Kevin" w:date="2019-01-04T09:40:00Z">
            <w:rPr>
              <w:spacing w:val="-1"/>
            </w:rPr>
          </w:rPrChange>
        </w:rPr>
        <w:t>o</w:t>
      </w:r>
      <w:r>
        <w:rPr>
          <w:spacing w:val="-3"/>
          <w:rPrChange w:id="8449" w:author="Sablan Kevin" w:date="2019-01-04T09:40:00Z">
            <w:rPr>
              <w:spacing w:val="-1"/>
            </w:rPr>
          </w:rPrChange>
        </w:rPr>
        <w:t xml:space="preserve"> </w:t>
      </w:r>
      <w:r>
        <w:rPr>
          <w:spacing w:val="-2"/>
          <w:rPrChange w:id="8450" w:author="Sablan Kevin" w:date="2019-01-04T09:40:00Z">
            <w:rPr>
              <w:spacing w:val="-1"/>
            </w:rPr>
          </w:rPrChange>
        </w:rPr>
        <w:t>ove</w:t>
      </w:r>
      <w:r>
        <w:rPr>
          <w:rPrChange w:id="8451" w:author="Sablan Kevin" w:date="2019-01-04T09:40:00Z">
            <w:rPr>
              <w:spacing w:val="-1"/>
            </w:rPr>
          </w:rPrChange>
        </w:rPr>
        <w:t>r</w:t>
      </w:r>
      <w:r>
        <w:rPr>
          <w:spacing w:val="-3"/>
          <w:rPrChange w:id="8452" w:author="Sablan Kevin" w:date="2019-01-04T09:40:00Z">
            <w:rPr>
              <w:spacing w:val="-1"/>
            </w:rPr>
          </w:rPrChange>
        </w:rPr>
        <w:t xml:space="preserve"> </w:t>
      </w:r>
      <w:r>
        <w:rPr>
          <w:spacing w:val="-2"/>
          <w:rPrChange w:id="8453" w:author="Sablan Kevin" w:date="2019-01-04T09:40:00Z">
            <w:rPr>
              <w:spacing w:val="-1"/>
            </w:rPr>
          </w:rPrChange>
        </w:rPr>
        <w:t>th</w:t>
      </w:r>
      <w:r>
        <w:rPr>
          <w:rPrChange w:id="8454" w:author="Sablan Kevin" w:date="2019-01-04T09:40:00Z">
            <w:rPr>
              <w:spacing w:val="-1"/>
            </w:rPr>
          </w:rPrChange>
        </w:rPr>
        <w:t>e</w:t>
      </w:r>
      <w:r>
        <w:rPr>
          <w:spacing w:val="-3"/>
          <w:rPrChange w:id="8455" w:author="Sablan Kevin" w:date="2019-01-04T09:40:00Z">
            <w:rPr>
              <w:spacing w:val="-1"/>
            </w:rPr>
          </w:rPrChange>
        </w:rPr>
        <w:t xml:space="preserve"> </w:t>
      </w:r>
      <w:r>
        <w:rPr>
          <w:spacing w:val="-2"/>
          <w:rPrChange w:id="8456" w:author="Sablan Kevin" w:date="2019-01-04T09:40:00Z">
            <w:rPr>
              <w:spacing w:val="-1"/>
            </w:rPr>
          </w:rPrChange>
        </w:rPr>
        <w:t>barrie</w:t>
      </w:r>
      <w:r>
        <w:rPr>
          <w:spacing w:val="-14"/>
          <w:rPrChange w:id="8457" w:author="Sablan Kevin" w:date="2019-01-04T09:40:00Z">
            <w:rPr>
              <w:spacing w:val="-1"/>
            </w:rPr>
          </w:rPrChange>
        </w:rPr>
        <w:t>r</w:t>
      </w:r>
      <w:r>
        <w:rPr>
          <w:rPrChange w:id="8458" w:author="Sablan Kevin" w:date="2019-01-04T09:40:00Z">
            <w:rPr>
              <w:spacing w:val="-1"/>
            </w:rPr>
          </w:rPrChange>
        </w:rPr>
        <w:t>.</w:t>
      </w:r>
      <w:r>
        <w:rPr>
          <w:spacing w:val="-15"/>
          <w:rPrChange w:id="8459" w:author="Sablan Kevin" w:date="2019-01-04T09:40:00Z">
            <w:rPr>
              <w:spacing w:val="-1"/>
            </w:rPr>
          </w:rPrChange>
        </w:rPr>
        <w:t xml:space="preserve"> </w:t>
      </w:r>
      <w:r>
        <w:rPr>
          <w:rPrChange w:id="8460" w:author="Sablan Kevin" w:date="2019-01-04T09:40:00Z">
            <w:rPr>
              <w:spacing w:val="-1"/>
            </w:rPr>
          </w:rPrChange>
        </w:rPr>
        <w:t>A</w:t>
      </w:r>
      <w:r>
        <w:rPr>
          <w:spacing w:val="-15"/>
          <w:rPrChange w:id="8461" w:author="Sablan Kevin" w:date="2019-01-04T09:40:00Z">
            <w:rPr>
              <w:spacing w:val="-1"/>
            </w:rPr>
          </w:rPrChange>
        </w:rPr>
        <w:t xml:space="preserve"> </w:t>
      </w:r>
      <w:r>
        <w:rPr>
          <w:spacing w:val="-2"/>
          <w:rPrChange w:id="8462" w:author="Sablan Kevin" w:date="2019-01-04T09:40:00Z">
            <w:rPr>
              <w:spacing w:val="-1"/>
            </w:rPr>
          </w:rPrChange>
        </w:rPr>
        <w:t>slidin</w:t>
      </w:r>
      <w:r>
        <w:rPr>
          <w:rPrChange w:id="8463" w:author="Sablan Kevin" w:date="2019-01-04T09:40:00Z">
            <w:rPr>
              <w:spacing w:val="-1"/>
            </w:rPr>
          </w:rPrChange>
        </w:rPr>
        <w:t>g</w:t>
      </w:r>
      <w:r>
        <w:rPr>
          <w:spacing w:val="-3"/>
          <w:rPrChange w:id="8464" w:author="Sablan Kevin" w:date="2019-01-04T09:40:00Z">
            <w:rPr>
              <w:spacing w:val="-1"/>
            </w:rPr>
          </w:rPrChange>
        </w:rPr>
        <w:t xml:space="preserve"> </w:t>
      </w:r>
      <w:r>
        <w:rPr>
          <w:spacing w:val="-2"/>
          <w:rPrChange w:id="8465" w:author="Sablan Kevin" w:date="2019-01-04T09:40:00Z">
            <w:rPr>
              <w:spacing w:val="-1"/>
            </w:rPr>
          </w:rPrChange>
        </w:rPr>
        <w:t xml:space="preserve">attachment </w:t>
      </w:r>
      <w:ins w:id="8466" w:author="Sablan Kevin" w:date="2019-01-04T09:40:00Z">
        <w:r>
          <w:rPr>
            <w:rFonts w:cs="Times New Roman"/>
            <w:spacing w:val="-2"/>
          </w:rPr>
          <w:t xml:space="preserve"> </w:t>
        </w:r>
      </w:ins>
      <w:r>
        <w:rPr>
          <w:spacing w:val="-2"/>
          <w:rPrChange w:id="8467" w:author="Sablan Kevin" w:date="2019-01-04T09:40:00Z">
            <w:rPr>
              <w:spacing w:val="-1"/>
            </w:rPr>
          </w:rPrChange>
        </w:rPr>
        <w:t>i</w:t>
      </w:r>
      <w:r>
        <w:rPr>
          <w:rPrChange w:id="8468" w:author="Sablan Kevin" w:date="2019-01-04T09:40:00Z">
            <w:rPr>
              <w:spacing w:val="-1"/>
            </w:rPr>
          </w:rPrChange>
        </w:rPr>
        <w:t>s</w:t>
      </w:r>
      <w:r>
        <w:rPr>
          <w:spacing w:val="-3"/>
          <w:rPrChange w:id="8469" w:author="Sablan Kevin" w:date="2019-01-04T09:40:00Z">
            <w:rPr>
              <w:spacing w:val="-1"/>
            </w:rPr>
          </w:rPrChange>
        </w:rPr>
        <w:t xml:space="preserve"> </w:t>
      </w:r>
      <w:r>
        <w:rPr>
          <w:spacing w:val="-2"/>
          <w:rPrChange w:id="8470" w:author="Sablan Kevin" w:date="2019-01-04T09:40:00Z">
            <w:rPr>
              <w:spacing w:val="-1"/>
            </w:rPr>
          </w:rPrChange>
        </w:rPr>
        <w:t>recommende</w:t>
      </w:r>
      <w:r>
        <w:rPr>
          <w:rPrChange w:id="8471" w:author="Sablan Kevin" w:date="2019-01-04T09:40:00Z">
            <w:rPr>
              <w:spacing w:val="-1"/>
            </w:rPr>
          </w:rPrChange>
        </w:rPr>
        <w:t>d</w:t>
      </w:r>
      <w:r>
        <w:rPr>
          <w:spacing w:val="-3"/>
          <w:rPrChange w:id="8472" w:author="Sablan Kevin" w:date="2019-01-04T09:40:00Z">
            <w:rPr>
              <w:spacing w:val="-1"/>
            </w:rPr>
          </w:rPrChange>
        </w:rPr>
        <w:t xml:space="preserve"> </w:t>
      </w:r>
      <w:r>
        <w:rPr>
          <w:spacing w:val="-2"/>
          <w:rPrChange w:id="8473" w:author="Sablan Kevin" w:date="2019-01-04T09:40:00Z">
            <w:rPr>
              <w:spacing w:val="-1"/>
            </w:rPr>
          </w:rPrChange>
        </w:rPr>
        <w:t>fo</w:t>
      </w:r>
      <w:r>
        <w:rPr>
          <w:rPrChange w:id="8474" w:author="Sablan Kevin" w:date="2019-01-04T09:40:00Z">
            <w:rPr>
              <w:spacing w:val="-1"/>
            </w:rPr>
          </w:rPrChange>
        </w:rPr>
        <w:t>r</w:t>
      </w:r>
      <w:r>
        <w:rPr>
          <w:spacing w:val="-3"/>
          <w:rPrChange w:id="8475" w:author="Sablan Kevin" w:date="2019-01-04T09:40:00Z">
            <w:rPr>
              <w:spacing w:val="-1"/>
            </w:rPr>
          </w:rPrChange>
        </w:rPr>
        <w:t xml:space="preserve"> </w:t>
      </w:r>
      <w:r>
        <w:rPr>
          <w:spacing w:val="-2"/>
          <w:rPrChange w:id="8476" w:author="Sablan Kevin" w:date="2019-01-04T09:40:00Z">
            <w:rPr>
              <w:spacing w:val="-1"/>
            </w:rPr>
          </w:rPrChange>
        </w:rPr>
        <w:t>th</w:t>
      </w:r>
      <w:r>
        <w:rPr>
          <w:rPrChange w:id="8477" w:author="Sablan Kevin" w:date="2019-01-04T09:40:00Z">
            <w:rPr>
              <w:spacing w:val="-1"/>
            </w:rPr>
          </w:rPrChange>
        </w:rPr>
        <w:t>e</w:t>
      </w:r>
      <w:r>
        <w:rPr>
          <w:spacing w:val="-3"/>
          <w:rPrChange w:id="8478" w:author="Sablan Kevin" w:date="2019-01-04T09:40:00Z">
            <w:rPr>
              <w:spacing w:val="-1"/>
            </w:rPr>
          </w:rPrChange>
        </w:rPr>
        <w:t xml:space="preserve"> </w:t>
      </w:r>
      <w:r>
        <w:rPr>
          <w:spacing w:val="-2"/>
          <w:rPrChange w:id="8479" w:author="Sablan Kevin" w:date="2019-01-04T09:40:00Z">
            <w:rPr>
              <w:spacing w:val="-1"/>
            </w:rPr>
          </w:rPrChange>
        </w:rPr>
        <w:t>tes</w:t>
      </w:r>
      <w:r>
        <w:rPr>
          <w:rPrChange w:id="8480" w:author="Sablan Kevin" w:date="2019-01-04T09:40:00Z">
            <w:rPr>
              <w:spacing w:val="-1"/>
            </w:rPr>
          </w:rPrChange>
        </w:rPr>
        <w:t>t</w:t>
      </w:r>
      <w:r>
        <w:rPr>
          <w:spacing w:val="-3"/>
          <w:rPrChange w:id="8481" w:author="Sablan Kevin" w:date="2019-01-04T09:40:00Z">
            <w:rPr>
              <w:spacing w:val="-1"/>
            </w:rPr>
          </w:rPrChange>
        </w:rPr>
        <w:t xml:space="preserve"> </w:t>
      </w:r>
      <w:r>
        <w:rPr>
          <w:spacing w:val="-2"/>
          <w:rPrChange w:id="8482" w:author="Sablan Kevin" w:date="2019-01-04T09:40:00Z">
            <w:rPr>
              <w:spacing w:val="-1"/>
            </w:rPr>
          </w:rPrChange>
        </w:rPr>
        <w:t>traile</w:t>
      </w:r>
      <w:r>
        <w:rPr>
          <w:rPrChange w:id="8483" w:author="Sablan Kevin" w:date="2019-01-04T09:40:00Z">
            <w:rPr>
              <w:spacing w:val="-1"/>
            </w:rPr>
          </w:rPrChange>
        </w:rPr>
        <w:t>r</w:t>
      </w:r>
      <w:r>
        <w:rPr>
          <w:spacing w:val="-3"/>
          <w:rPrChange w:id="8484" w:author="Sablan Kevin" w:date="2019-01-04T09:40:00Z">
            <w:rPr>
              <w:spacing w:val="-1"/>
            </w:rPr>
          </w:rPrChange>
        </w:rPr>
        <w:t xml:space="preserve"> </w:t>
      </w:r>
      <w:r>
        <w:rPr>
          <w:spacing w:val="-2"/>
          <w:rPrChange w:id="8485" w:author="Sablan Kevin" w:date="2019-01-04T09:40:00Z">
            <w:rPr>
              <w:spacing w:val="-1"/>
            </w:rPr>
          </w:rPrChange>
        </w:rPr>
        <w:t>sinc</w:t>
      </w:r>
      <w:r>
        <w:rPr>
          <w:rPrChange w:id="8486" w:author="Sablan Kevin" w:date="2019-01-04T09:40:00Z">
            <w:rPr>
              <w:spacing w:val="-1"/>
            </w:rPr>
          </w:rPrChange>
        </w:rPr>
        <w:t>e</w:t>
      </w:r>
      <w:r>
        <w:rPr>
          <w:spacing w:val="-3"/>
          <w:rPrChange w:id="8487" w:author="Sablan Kevin" w:date="2019-01-04T09:40:00Z">
            <w:rPr>
              <w:spacing w:val="-1"/>
            </w:rPr>
          </w:rPrChange>
        </w:rPr>
        <w:t xml:space="preserve"> </w:t>
      </w:r>
      <w:r>
        <w:rPr>
          <w:spacing w:val="-2"/>
          <w:rPrChange w:id="8488" w:author="Sablan Kevin" w:date="2019-01-04T09:40:00Z">
            <w:rPr>
              <w:spacing w:val="-1"/>
            </w:rPr>
          </w:rPrChange>
        </w:rPr>
        <w:t>i</w:t>
      </w:r>
      <w:r>
        <w:rPr>
          <w:rPrChange w:id="8489" w:author="Sablan Kevin" w:date="2019-01-04T09:40:00Z">
            <w:rPr>
              <w:spacing w:val="-1"/>
            </w:rPr>
          </w:rPrChange>
        </w:rPr>
        <w:t>t</w:t>
      </w:r>
      <w:r>
        <w:rPr>
          <w:spacing w:val="-3"/>
          <w:rPrChange w:id="8490" w:author="Sablan Kevin" w:date="2019-01-04T09:40:00Z">
            <w:rPr>
              <w:spacing w:val="-1"/>
            </w:rPr>
          </w:rPrChange>
        </w:rPr>
        <w:t xml:space="preserve"> </w:t>
      </w:r>
      <w:r>
        <w:rPr>
          <w:spacing w:val="-2"/>
          <w:rPrChange w:id="8491" w:author="Sablan Kevin" w:date="2019-01-04T09:40:00Z">
            <w:rPr>
              <w:spacing w:val="-1"/>
            </w:rPr>
          </w:rPrChange>
        </w:rPr>
        <w:t>i</w:t>
      </w:r>
      <w:r>
        <w:rPr>
          <w:rPrChange w:id="8492" w:author="Sablan Kevin" w:date="2019-01-04T09:40:00Z">
            <w:rPr>
              <w:spacing w:val="-1"/>
            </w:rPr>
          </w:rPrChange>
        </w:rPr>
        <w:t>s</w:t>
      </w:r>
      <w:r>
        <w:rPr>
          <w:spacing w:val="-3"/>
          <w:rPrChange w:id="8493" w:author="Sablan Kevin" w:date="2019-01-04T09:40:00Z">
            <w:rPr>
              <w:spacing w:val="-1"/>
            </w:rPr>
          </w:rPrChange>
        </w:rPr>
        <w:t xml:space="preserve"> </w:t>
      </w:r>
      <w:r>
        <w:rPr>
          <w:spacing w:val="-2"/>
          <w:rPrChange w:id="8494" w:author="Sablan Kevin" w:date="2019-01-04T09:40:00Z">
            <w:rPr>
              <w:spacing w:val="-1"/>
            </w:rPr>
          </w:rPrChange>
        </w:rPr>
        <w:t>widel</w:t>
      </w:r>
      <w:r>
        <w:rPr>
          <w:rPrChange w:id="8495" w:author="Sablan Kevin" w:date="2019-01-04T09:40:00Z">
            <w:rPr>
              <w:spacing w:val="-1"/>
            </w:rPr>
          </w:rPrChange>
        </w:rPr>
        <w:t>y</w:t>
      </w:r>
      <w:r>
        <w:rPr>
          <w:spacing w:val="-3"/>
          <w:rPrChange w:id="8496" w:author="Sablan Kevin" w:date="2019-01-04T09:40:00Z">
            <w:rPr>
              <w:spacing w:val="-1"/>
            </w:rPr>
          </w:rPrChange>
        </w:rPr>
        <w:t xml:space="preserve"> </w:t>
      </w:r>
      <w:r>
        <w:rPr>
          <w:spacing w:val="-2"/>
          <w:rPrChange w:id="8497" w:author="Sablan Kevin" w:date="2019-01-04T09:40:00Z">
            <w:rPr>
              <w:spacing w:val="-1"/>
            </w:rPr>
          </w:rPrChange>
        </w:rPr>
        <w:t>use</w:t>
      </w:r>
      <w:r>
        <w:rPr>
          <w:rPrChange w:id="8498" w:author="Sablan Kevin" w:date="2019-01-04T09:40:00Z">
            <w:rPr>
              <w:spacing w:val="-1"/>
            </w:rPr>
          </w:rPrChange>
        </w:rPr>
        <w:t>d</w:t>
      </w:r>
      <w:r>
        <w:rPr>
          <w:spacing w:val="-3"/>
          <w:rPrChange w:id="8499" w:author="Sablan Kevin" w:date="2019-01-04T09:40:00Z">
            <w:rPr>
              <w:spacing w:val="-1"/>
            </w:rPr>
          </w:rPrChange>
        </w:rPr>
        <w:t xml:space="preserve"> </w:t>
      </w:r>
      <w:r>
        <w:rPr>
          <w:spacing w:val="-2"/>
          <w:rPrChange w:id="8500" w:author="Sablan Kevin" w:date="2019-01-04T09:40:00Z">
            <w:rPr>
              <w:spacing w:val="-1"/>
            </w:rPr>
          </w:rPrChange>
        </w:rPr>
        <w:t>i</w:t>
      </w:r>
      <w:r>
        <w:rPr>
          <w:rPrChange w:id="8501" w:author="Sablan Kevin" w:date="2019-01-04T09:40:00Z">
            <w:rPr>
              <w:spacing w:val="-1"/>
            </w:rPr>
          </w:rPrChange>
        </w:rPr>
        <w:t>n</w:t>
      </w:r>
      <w:r>
        <w:rPr>
          <w:spacing w:val="-3"/>
          <w:rPrChange w:id="8502" w:author="Sablan Kevin" w:date="2019-01-04T09:40:00Z">
            <w:rPr>
              <w:spacing w:val="-1"/>
            </w:rPr>
          </w:rPrChange>
        </w:rPr>
        <w:t xml:space="preserve"> </w:t>
      </w:r>
      <w:r>
        <w:rPr>
          <w:spacing w:val="-2"/>
          <w:rPrChange w:id="8503" w:author="Sablan Kevin" w:date="2019-01-04T09:40:00Z">
            <w:rPr>
              <w:spacing w:val="-1"/>
            </w:rPr>
          </w:rPrChange>
        </w:rPr>
        <w:t>th</w:t>
      </w:r>
      <w:r>
        <w:rPr>
          <w:rPrChange w:id="8504" w:author="Sablan Kevin" w:date="2019-01-04T09:40:00Z">
            <w:rPr>
              <w:spacing w:val="-1"/>
            </w:rPr>
          </w:rPrChange>
        </w:rPr>
        <w:t>e</w:t>
      </w:r>
      <w:r>
        <w:rPr>
          <w:spacing w:val="-3"/>
          <w:rPrChange w:id="8505" w:author="Sablan Kevin" w:date="2019-01-04T09:40:00Z">
            <w:rPr>
              <w:spacing w:val="-1"/>
            </w:rPr>
          </w:rPrChange>
        </w:rPr>
        <w:t xml:space="preserve"> </w:t>
      </w:r>
      <w:r>
        <w:rPr>
          <w:spacing w:val="-2"/>
          <w:rPrChange w:id="8506" w:author="Sablan Kevin" w:date="2019-01-04T09:40:00Z">
            <w:rPr>
              <w:spacing w:val="-1"/>
            </w:rPr>
          </w:rPrChange>
        </w:rPr>
        <w:t>industr</w:t>
      </w:r>
      <w:r>
        <w:rPr>
          <w:spacing w:val="-16"/>
          <w:rPrChange w:id="8507" w:author="Sablan Kevin" w:date="2019-01-04T09:40:00Z">
            <w:rPr>
              <w:spacing w:val="-1"/>
            </w:rPr>
          </w:rPrChange>
        </w:rPr>
        <w:t>y</w:t>
      </w:r>
      <w:r>
        <w:rPr>
          <w:rPrChange w:id="8508" w:author="Sablan Kevin" w:date="2019-01-04T09:40:00Z">
            <w:rPr>
              <w:spacing w:val="-1"/>
            </w:rPr>
          </w:rPrChange>
        </w:rPr>
        <w:t>.</w:t>
      </w:r>
      <w:r>
        <w:rPr>
          <w:spacing w:val="-7"/>
          <w:rPrChange w:id="8509" w:author="Sablan Kevin" w:date="2019-01-04T09:40:00Z">
            <w:rPr>
              <w:spacing w:val="-1"/>
            </w:rPr>
          </w:rPrChange>
        </w:rPr>
        <w:t xml:space="preserve"> </w:t>
      </w:r>
      <w:r>
        <w:rPr>
          <w:spacing w:val="-2"/>
          <w:rPrChange w:id="8510" w:author="Sablan Kevin" w:date="2019-01-04T09:40:00Z">
            <w:rPr>
              <w:spacing w:val="-1"/>
            </w:rPr>
          </w:rPrChange>
        </w:rPr>
        <w:t>Whil</w:t>
      </w:r>
      <w:r>
        <w:rPr>
          <w:rPrChange w:id="8511" w:author="Sablan Kevin" w:date="2019-01-04T09:40:00Z">
            <w:rPr>
              <w:spacing w:val="-1"/>
            </w:rPr>
          </w:rPrChange>
        </w:rPr>
        <w:t>e</w:t>
      </w:r>
      <w:r>
        <w:rPr>
          <w:spacing w:val="-3"/>
          <w:rPrChange w:id="8512" w:author="Sablan Kevin" w:date="2019-01-04T09:40:00Z">
            <w:rPr>
              <w:spacing w:val="-1"/>
            </w:rPr>
          </w:rPrChange>
        </w:rPr>
        <w:t xml:space="preserve"> </w:t>
      </w:r>
      <w:r>
        <w:rPr>
          <w:spacing w:val="-2"/>
          <w:rPrChange w:id="8513" w:author="Sablan Kevin" w:date="2019-01-04T09:40:00Z">
            <w:rPr>
              <w:spacing w:val="-1"/>
            </w:rPr>
          </w:rPrChange>
        </w:rPr>
        <w:t>i</w:t>
      </w:r>
      <w:r>
        <w:rPr>
          <w:rPrChange w:id="8514" w:author="Sablan Kevin" w:date="2019-01-04T09:40:00Z">
            <w:rPr>
              <w:spacing w:val="-1"/>
            </w:rPr>
          </w:rPrChange>
        </w:rPr>
        <w:t>t</w:t>
      </w:r>
      <w:r>
        <w:rPr>
          <w:spacing w:val="-3"/>
          <w:rPrChange w:id="8515" w:author="Sablan Kevin" w:date="2019-01-04T09:40:00Z">
            <w:rPr>
              <w:spacing w:val="-1"/>
            </w:rPr>
          </w:rPrChange>
        </w:rPr>
        <w:t xml:space="preserve"> </w:t>
      </w:r>
      <w:r>
        <w:rPr>
          <w:spacing w:val="-2"/>
          <w:rPrChange w:id="8516" w:author="Sablan Kevin" w:date="2019-01-04T09:40:00Z">
            <w:rPr>
              <w:spacing w:val="-1"/>
            </w:rPr>
          </w:rPrChange>
        </w:rPr>
        <w:t>i</w:t>
      </w:r>
      <w:r>
        <w:rPr>
          <w:rPrChange w:id="8517" w:author="Sablan Kevin" w:date="2019-01-04T09:40:00Z">
            <w:rPr>
              <w:spacing w:val="-1"/>
            </w:rPr>
          </w:rPrChange>
        </w:rPr>
        <w:t>s</w:t>
      </w:r>
      <w:r>
        <w:rPr>
          <w:spacing w:val="-3"/>
          <w:rPrChange w:id="8518" w:author="Sablan Kevin" w:date="2019-01-04T09:40:00Z">
            <w:rPr>
              <w:spacing w:val="-1"/>
            </w:rPr>
          </w:rPrChange>
        </w:rPr>
        <w:t xml:space="preserve"> </w:t>
      </w:r>
      <w:r>
        <w:rPr>
          <w:spacing w:val="-2"/>
          <w:rPrChange w:id="8519" w:author="Sablan Kevin" w:date="2019-01-04T09:40:00Z">
            <w:rPr>
              <w:spacing w:val="-1"/>
            </w:rPr>
          </w:rPrChange>
        </w:rPr>
        <w:t>desirabl</w:t>
      </w:r>
      <w:r>
        <w:rPr>
          <w:rPrChange w:id="8520" w:author="Sablan Kevin" w:date="2019-01-04T09:40:00Z">
            <w:rPr>
              <w:spacing w:val="-1"/>
            </w:rPr>
          </w:rPrChange>
        </w:rPr>
        <w:t>e</w:t>
      </w:r>
      <w:r>
        <w:rPr>
          <w:spacing w:val="-3"/>
          <w:rPrChange w:id="8521" w:author="Sablan Kevin" w:date="2019-01-04T09:40:00Z">
            <w:rPr>
              <w:spacing w:val="-1"/>
            </w:rPr>
          </w:rPrChange>
        </w:rPr>
        <w:t xml:space="preserve"> </w:t>
      </w:r>
      <w:r>
        <w:rPr>
          <w:spacing w:val="-2"/>
          <w:rPrChange w:id="8522" w:author="Sablan Kevin" w:date="2019-01-04T09:40:00Z">
            <w:rPr>
              <w:spacing w:val="-1"/>
            </w:rPr>
          </w:rPrChange>
        </w:rPr>
        <w:t>t</w:t>
      </w:r>
      <w:r>
        <w:rPr>
          <w:rPrChange w:id="8523" w:author="Sablan Kevin" w:date="2019-01-04T09:40:00Z">
            <w:rPr>
              <w:spacing w:val="-1"/>
            </w:rPr>
          </w:rPrChange>
        </w:rPr>
        <w:t>o</w:t>
      </w:r>
      <w:r>
        <w:rPr>
          <w:spacing w:val="-3"/>
          <w:rPrChange w:id="8524" w:author="Sablan Kevin" w:date="2019-01-04T09:40:00Z">
            <w:rPr>
              <w:spacing w:val="-1"/>
            </w:rPr>
          </w:rPrChange>
        </w:rPr>
        <w:t xml:space="preserve"> </w:t>
      </w:r>
      <w:r>
        <w:rPr>
          <w:spacing w:val="-2"/>
          <w:rPrChange w:id="8525" w:author="Sablan Kevin" w:date="2019-01-04T09:40:00Z">
            <w:rPr>
              <w:spacing w:val="-1"/>
            </w:rPr>
          </w:rPrChange>
        </w:rPr>
        <w:t>test wit</w:t>
      </w:r>
      <w:r>
        <w:rPr>
          <w:rPrChange w:id="8526" w:author="Sablan Kevin" w:date="2019-01-04T09:40:00Z">
            <w:rPr>
              <w:spacing w:val="-1"/>
            </w:rPr>
          </w:rPrChange>
        </w:rPr>
        <w:t>h</w:t>
      </w:r>
      <w:r>
        <w:rPr>
          <w:spacing w:val="-3"/>
          <w:rPrChange w:id="8527" w:author="Sablan Kevin" w:date="2019-01-04T09:40:00Z">
            <w:rPr>
              <w:spacing w:val="-1"/>
            </w:rPr>
          </w:rPrChange>
        </w:rPr>
        <w:t xml:space="preserve"> </w:t>
      </w:r>
      <w:r>
        <w:rPr>
          <w:spacing w:val="-2"/>
          <w:rPrChange w:id="8528" w:author="Sablan Kevin" w:date="2019-01-04T09:40:00Z">
            <w:rPr>
              <w:spacing w:val="-1"/>
            </w:rPr>
          </w:rPrChange>
        </w:rPr>
        <w:t>widel</w:t>
      </w:r>
      <w:r>
        <w:rPr>
          <w:rPrChange w:id="8529" w:author="Sablan Kevin" w:date="2019-01-04T09:40:00Z">
            <w:rPr>
              <w:spacing w:val="-1"/>
            </w:rPr>
          </w:rPrChange>
        </w:rPr>
        <w:t>y</w:t>
      </w:r>
      <w:r>
        <w:rPr>
          <w:spacing w:val="-3"/>
          <w:rPrChange w:id="8530" w:author="Sablan Kevin" w:date="2019-01-04T09:40:00Z">
            <w:rPr>
              <w:spacing w:val="-1"/>
            </w:rPr>
          </w:rPrChange>
        </w:rPr>
        <w:t xml:space="preserve"> </w:t>
      </w:r>
      <w:r>
        <w:rPr>
          <w:spacing w:val="-2"/>
          <w:rPrChange w:id="8531" w:author="Sablan Kevin" w:date="2019-01-04T09:40:00Z">
            <w:rPr>
              <w:spacing w:val="-1"/>
            </w:rPr>
          </w:rPrChange>
        </w:rPr>
        <w:t>use</w:t>
      </w:r>
      <w:r>
        <w:rPr>
          <w:rPrChange w:id="8532" w:author="Sablan Kevin" w:date="2019-01-04T09:40:00Z">
            <w:rPr>
              <w:spacing w:val="-1"/>
            </w:rPr>
          </w:rPrChange>
        </w:rPr>
        <w:t>d</w:t>
      </w:r>
      <w:r>
        <w:rPr>
          <w:spacing w:val="-3"/>
          <w:rPrChange w:id="8533" w:author="Sablan Kevin" w:date="2019-01-04T09:40:00Z">
            <w:rPr>
              <w:spacing w:val="-1"/>
            </w:rPr>
          </w:rPrChange>
        </w:rPr>
        <w:t xml:space="preserve"> </w:t>
      </w:r>
      <w:r>
        <w:rPr>
          <w:spacing w:val="-2"/>
          <w:rPrChange w:id="8534" w:author="Sablan Kevin" w:date="2019-01-04T09:40:00Z">
            <w:rPr>
              <w:spacing w:val="-1"/>
            </w:rPr>
          </w:rPrChange>
        </w:rPr>
        <w:t>vehicle</w:t>
      </w:r>
      <w:r>
        <w:rPr>
          <w:rPrChange w:id="8535" w:author="Sablan Kevin" w:date="2019-01-04T09:40:00Z">
            <w:rPr>
              <w:spacing w:val="-1"/>
            </w:rPr>
          </w:rPrChange>
        </w:rPr>
        <w:t>s</w:t>
      </w:r>
      <w:r>
        <w:rPr>
          <w:spacing w:val="-3"/>
          <w:rPrChange w:id="8536" w:author="Sablan Kevin" w:date="2019-01-04T09:40:00Z">
            <w:rPr>
              <w:spacing w:val="-1"/>
            </w:rPr>
          </w:rPrChange>
        </w:rPr>
        <w:t xml:space="preserve"> </w:t>
      </w:r>
      <w:r>
        <w:rPr>
          <w:spacing w:val="-2"/>
          <w:rPrChange w:id="8537" w:author="Sablan Kevin" w:date="2019-01-04T09:40:00Z">
            <w:rPr>
              <w:spacing w:val="-1"/>
            </w:rPr>
          </w:rPrChange>
        </w:rPr>
        <w:t>an</w:t>
      </w:r>
      <w:r>
        <w:rPr>
          <w:rPrChange w:id="8538" w:author="Sablan Kevin" w:date="2019-01-04T09:40:00Z">
            <w:rPr>
              <w:spacing w:val="-1"/>
            </w:rPr>
          </w:rPrChange>
        </w:rPr>
        <w:t>d</w:t>
      </w:r>
      <w:r>
        <w:rPr>
          <w:spacing w:val="-3"/>
          <w:rPrChange w:id="8539" w:author="Sablan Kevin" w:date="2019-01-04T09:40:00Z">
            <w:rPr>
              <w:spacing w:val="-1"/>
            </w:rPr>
          </w:rPrChange>
        </w:rPr>
        <w:t xml:space="preserve"> </w:t>
      </w:r>
      <w:r>
        <w:rPr>
          <w:spacing w:val="-2"/>
          <w:rPrChange w:id="8540" w:author="Sablan Kevin" w:date="2019-01-04T09:40:00Z">
            <w:rPr>
              <w:spacing w:val="-1"/>
            </w:rPr>
          </w:rPrChange>
        </w:rPr>
        <w:t>equipment</w:t>
      </w:r>
      <w:r>
        <w:rPr>
          <w:rPrChange w:id="8541" w:author="Sablan Kevin" w:date="2019-01-04T09:40:00Z">
            <w:rPr>
              <w:spacing w:val="-1"/>
            </w:rPr>
          </w:rPrChange>
        </w:rPr>
        <w:t>,</w:t>
      </w:r>
      <w:r>
        <w:rPr>
          <w:spacing w:val="-3"/>
          <w:rPrChange w:id="8542" w:author="Sablan Kevin" w:date="2019-01-04T09:40:00Z">
            <w:rPr>
              <w:spacing w:val="-1"/>
            </w:rPr>
          </w:rPrChange>
        </w:rPr>
        <w:t xml:space="preserve"> </w:t>
      </w:r>
      <w:r>
        <w:rPr>
          <w:spacing w:val="-2"/>
          <w:rPrChange w:id="8543" w:author="Sablan Kevin" w:date="2019-01-04T09:40:00Z">
            <w:rPr>
              <w:spacing w:val="-1"/>
            </w:rPr>
          </w:rPrChange>
        </w:rPr>
        <w:t>th</w:t>
      </w:r>
      <w:r>
        <w:rPr>
          <w:rPrChange w:id="8544" w:author="Sablan Kevin" w:date="2019-01-04T09:40:00Z">
            <w:rPr>
              <w:spacing w:val="-1"/>
            </w:rPr>
          </w:rPrChange>
        </w:rPr>
        <w:t>e</w:t>
      </w:r>
      <w:r>
        <w:rPr>
          <w:spacing w:val="-3"/>
          <w:rPrChange w:id="8545" w:author="Sablan Kevin" w:date="2019-01-04T09:40:00Z">
            <w:rPr>
              <w:spacing w:val="-1"/>
            </w:rPr>
          </w:rPrChange>
        </w:rPr>
        <w:t xml:space="preserve"> </w:t>
      </w:r>
      <w:r>
        <w:rPr>
          <w:spacing w:val="-2"/>
          <w:rPrChange w:id="8546" w:author="Sablan Kevin" w:date="2019-01-04T09:40:00Z">
            <w:rPr>
              <w:spacing w:val="-1"/>
            </w:rPr>
          </w:rPrChange>
        </w:rPr>
        <w:t>primar</w:t>
      </w:r>
      <w:r>
        <w:rPr>
          <w:rPrChange w:id="8547" w:author="Sablan Kevin" w:date="2019-01-04T09:40:00Z">
            <w:rPr>
              <w:spacing w:val="-1"/>
            </w:rPr>
          </w:rPrChange>
        </w:rPr>
        <w:t>y</w:t>
      </w:r>
      <w:r>
        <w:rPr>
          <w:spacing w:val="-3"/>
          <w:rPrChange w:id="8548" w:author="Sablan Kevin" w:date="2019-01-04T09:40:00Z">
            <w:rPr>
              <w:spacing w:val="-1"/>
            </w:rPr>
          </w:rPrChange>
        </w:rPr>
        <w:t xml:space="preserve"> </w:t>
      </w:r>
      <w:r>
        <w:rPr>
          <w:spacing w:val="-2"/>
          <w:rPrChange w:id="8549" w:author="Sablan Kevin" w:date="2019-01-04T09:40:00Z">
            <w:rPr>
              <w:spacing w:val="-1"/>
            </w:rPr>
          </w:rPrChange>
        </w:rPr>
        <w:t>purpos</w:t>
      </w:r>
      <w:r>
        <w:rPr>
          <w:rPrChange w:id="8550" w:author="Sablan Kevin" w:date="2019-01-04T09:40:00Z">
            <w:rPr>
              <w:spacing w:val="-1"/>
            </w:rPr>
          </w:rPrChange>
        </w:rPr>
        <w:t>e</w:t>
      </w:r>
      <w:r>
        <w:rPr>
          <w:spacing w:val="-3"/>
          <w:rPrChange w:id="8551" w:author="Sablan Kevin" w:date="2019-01-04T09:40:00Z">
            <w:rPr>
              <w:spacing w:val="-1"/>
            </w:rPr>
          </w:rPrChange>
        </w:rPr>
        <w:t xml:space="preserve"> </w:t>
      </w:r>
      <w:r>
        <w:rPr>
          <w:spacing w:val="-2"/>
          <w:rPrChange w:id="8552" w:author="Sablan Kevin" w:date="2019-01-04T09:40:00Z">
            <w:rPr>
              <w:spacing w:val="-1"/>
            </w:rPr>
          </w:rPrChange>
        </w:rPr>
        <w:t>o</w:t>
      </w:r>
      <w:r>
        <w:rPr>
          <w:rPrChange w:id="8553" w:author="Sablan Kevin" w:date="2019-01-04T09:40:00Z">
            <w:rPr>
              <w:spacing w:val="-1"/>
            </w:rPr>
          </w:rPrChange>
        </w:rPr>
        <w:t>f</w:t>
      </w:r>
      <w:r>
        <w:rPr>
          <w:spacing w:val="-3"/>
          <w:rPrChange w:id="8554" w:author="Sablan Kevin" w:date="2019-01-04T09:40:00Z">
            <w:rPr>
              <w:spacing w:val="-1"/>
            </w:rPr>
          </w:rPrChange>
        </w:rPr>
        <w:t xml:space="preserve"> </w:t>
      </w:r>
      <w:r>
        <w:rPr>
          <w:spacing w:val="-2"/>
          <w:rPrChange w:id="8555" w:author="Sablan Kevin" w:date="2019-01-04T09:40:00Z">
            <w:rPr>
              <w:spacing w:val="-1"/>
            </w:rPr>
          </w:rPrChange>
        </w:rPr>
        <w:t>th</w:t>
      </w:r>
      <w:r>
        <w:rPr>
          <w:rPrChange w:id="8556" w:author="Sablan Kevin" w:date="2019-01-04T09:40:00Z">
            <w:rPr>
              <w:spacing w:val="-1"/>
            </w:rPr>
          </w:rPrChange>
        </w:rPr>
        <w:t>e</w:t>
      </w:r>
      <w:r>
        <w:rPr>
          <w:spacing w:val="-3"/>
          <w:rPrChange w:id="8557" w:author="Sablan Kevin" w:date="2019-01-04T09:40:00Z">
            <w:rPr>
              <w:spacing w:val="-1"/>
            </w:rPr>
          </w:rPrChange>
        </w:rPr>
        <w:t xml:space="preserve"> </w:t>
      </w:r>
      <w:r>
        <w:rPr>
          <w:spacing w:val="-2"/>
          <w:rPrChange w:id="8558" w:author="Sablan Kevin" w:date="2019-01-04T09:40:00Z">
            <w:rPr>
              <w:spacing w:val="-1"/>
            </w:rPr>
          </w:rPrChange>
        </w:rPr>
        <w:t>tes</w:t>
      </w:r>
      <w:r>
        <w:rPr>
          <w:rPrChange w:id="8559" w:author="Sablan Kevin" w:date="2019-01-04T09:40:00Z">
            <w:rPr>
              <w:spacing w:val="-1"/>
            </w:rPr>
          </w:rPrChange>
        </w:rPr>
        <w:t>t</w:t>
      </w:r>
      <w:r>
        <w:rPr>
          <w:spacing w:val="-3"/>
          <w:rPrChange w:id="8560" w:author="Sablan Kevin" w:date="2019-01-04T09:40:00Z">
            <w:rPr>
              <w:spacing w:val="-1"/>
            </w:rPr>
          </w:rPrChange>
        </w:rPr>
        <w:t xml:space="preserve"> </w:t>
      </w:r>
      <w:r>
        <w:rPr>
          <w:spacing w:val="-2"/>
          <w:rPrChange w:id="8561" w:author="Sablan Kevin" w:date="2019-01-04T09:40:00Z">
            <w:rPr>
              <w:spacing w:val="-1"/>
            </w:rPr>
          </w:rPrChange>
        </w:rPr>
        <w:t>i</w:t>
      </w:r>
      <w:r>
        <w:rPr>
          <w:rPrChange w:id="8562" w:author="Sablan Kevin" w:date="2019-01-04T09:40:00Z">
            <w:rPr>
              <w:spacing w:val="-1"/>
            </w:rPr>
          </w:rPrChange>
        </w:rPr>
        <w:t>s</w:t>
      </w:r>
      <w:r>
        <w:rPr>
          <w:spacing w:val="-3"/>
          <w:rPrChange w:id="8563" w:author="Sablan Kevin" w:date="2019-01-04T09:40:00Z">
            <w:rPr>
              <w:spacing w:val="-1"/>
            </w:rPr>
          </w:rPrChange>
        </w:rPr>
        <w:t xml:space="preserve"> </w:t>
      </w:r>
      <w:r>
        <w:rPr>
          <w:spacing w:val="-2"/>
          <w:rPrChange w:id="8564" w:author="Sablan Kevin" w:date="2019-01-04T09:40:00Z">
            <w:rPr>
              <w:spacing w:val="-1"/>
            </w:rPr>
          </w:rPrChange>
        </w:rPr>
        <w:t>t</w:t>
      </w:r>
      <w:r>
        <w:rPr>
          <w:rPrChange w:id="8565" w:author="Sablan Kevin" w:date="2019-01-04T09:40:00Z">
            <w:rPr>
              <w:spacing w:val="-1"/>
            </w:rPr>
          </w:rPrChange>
        </w:rPr>
        <w:t>o</w:t>
      </w:r>
      <w:r>
        <w:rPr>
          <w:spacing w:val="-3"/>
          <w:rPrChange w:id="8566" w:author="Sablan Kevin" w:date="2019-01-04T09:40:00Z">
            <w:rPr>
              <w:spacing w:val="-1"/>
            </w:rPr>
          </w:rPrChange>
        </w:rPr>
        <w:t xml:space="preserve"> </w:t>
      </w:r>
      <w:r>
        <w:rPr>
          <w:spacing w:val="-2"/>
          <w:rPrChange w:id="8567" w:author="Sablan Kevin" w:date="2019-01-04T09:40:00Z">
            <w:rPr>
              <w:spacing w:val="-1"/>
            </w:rPr>
          </w:rPrChange>
        </w:rPr>
        <w:t>demonstrat</w:t>
      </w:r>
      <w:r>
        <w:rPr>
          <w:rPrChange w:id="8568" w:author="Sablan Kevin" w:date="2019-01-04T09:40:00Z">
            <w:rPr>
              <w:spacing w:val="-1"/>
            </w:rPr>
          </w:rPrChange>
        </w:rPr>
        <w:t>e</w:t>
      </w:r>
      <w:r>
        <w:rPr>
          <w:spacing w:val="-3"/>
          <w:rPrChange w:id="8569" w:author="Sablan Kevin" w:date="2019-01-04T09:40:00Z">
            <w:rPr>
              <w:spacing w:val="-1"/>
            </w:rPr>
          </w:rPrChange>
        </w:rPr>
        <w:t xml:space="preserve"> </w:t>
      </w:r>
      <w:r>
        <w:rPr>
          <w:spacing w:val="-2"/>
          <w:rPrChange w:id="8570" w:author="Sablan Kevin" w:date="2019-01-04T09:40:00Z">
            <w:rPr>
              <w:spacing w:val="-1"/>
            </w:rPr>
          </w:rPrChange>
        </w:rPr>
        <w:t>structural</w:t>
      </w:r>
      <w:del w:id="8571" w:author="Sablan Kevin" w:date="2019-01-04T09:40:00Z">
        <w:r w:rsidR="00AC3C1C">
          <w:rPr>
            <w:spacing w:val="-1"/>
          </w:rPr>
          <w:delText xml:space="preserve"> </w:delText>
        </w:r>
      </w:del>
    </w:p>
    <w:p w14:paraId="5A9374AC" w14:textId="1D279DC0" w:rsidR="00AA57AC" w:rsidRDefault="009516E7">
      <w:pPr>
        <w:pStyle w:val="BodyText"/>
        <w:spacing w:before="1"/>
        <w:ind w:left="100" w:right="284"/>
        <w:rPr>
          <w:ins w:id="8572" w:author="Sablan Kevin" w:date="2019-01-04T09:40:00Z"/>
          <w:rFonts w:cs="Times New Roman"/>
        </w:rPr>
      </w:pPr>
      <w:r>
        <w:rPr>
          <w:spacing w:val="-2"/>
          <w:rPrChange w:id="8573" w:author="Sablan Kevin" w:date="2019-01-04T09:40:00Z">
            <w:rPr>
              <w:spacing w:val="-1"/>
            </w:rPr>
          </w:rPrChange>
        </w:rPr>
        <w:t>adequac</w:t>
      </w:r>
      <w:r>
        <w:rPr>
          <w:rPrChange w:id="8574" w:author="Sablan Kevin" w:date="2019-01-04T09:40:00Z">
            <w:rPr>
              <w:spacing w:val="-1"/>
            </w:rPr>
          </w:rPrChange>
        </w:rPr>
        <w:t>y</w:t>
      </w:r>
      <w:r>
        <w:rPr>
          <w:spacing w:val="-3"/>
          <w:rPrChange w:id="8575" w:author="Sablan Kevin" w:date="2019-01-04T09:40:00Z">
            <w:rPr>
              <w:spacing w:val="-1"/>
            </w:rPr>
          </w:rPrChange>
        </w:rPr>
        <w:t xml:space="preserve"> </w:t>
      </w:r>
      <w:r>
        <w:rPr>
          <w:spacing w:val="-2"/>
          <w:rPrChange w:id="8576" w:author="Sablan Kevin" w:date="2019-01-04T09:40:00Z">
            <w:rPr>
              <w:spacing w:val="-1"/>
            </w:rPr>
          </w:rPrChange>
        </w:rPr>
        <w:t>o</w:t>
      </w:r>
      <w:r>
        <w:rPr>
          <w:rPrChange w:id="8577" w:author="Sablan Kevin" w:date="2019-01-04T09:40:00Z">
            <w:rPr>
              <w:spacing w:val="-1"/>
            </w:rPr>
          </w:rPrChange>
        </w:rPr>
        <w:t>f</w:t>
      </w:r>
      <w:r>
        <w:rPr>
          <w:spacing w:val="-3"/>
          <w:rPrChange w:id="8578" w:author="Sablan Kevin" w:date="2019-01-04T09:40:00Z">
            <w:rPr>
              <w:spacing w:val="-1"/>
            </w:rPr>
          </w:rPrChange>
        </w:rPr>
        <w:t xml:space="preserve"> </w:t>
      </w:r>
      <w:r>
        <w:rPr>
          <w:spacing w:val="-2"/>
          <w:rPrChange w:id="8579" w:author="Sablan Kevin" w:date="2019-01-04T09:40:00Z">
            <w:rPr>
              <w:spacing w:val="-1"/>
            </w:rPr>
          </w:rPrChange>
        </w:rPr>
        <w:t>th</w:t>
      </w:r>
      <w:r>
        <w:rPr>
          <w:rPrChange w:id="8580" w:author="Sablan Kevin" w:date="2019-01-04T09:40:00Z">
            <w:rPr>
              <w:spacing w:val="-1"/>
            </w:rPr>
          </w:rPrChange>
        </w:rPr>
        <w:t>e</w:t>
      </w:r>
      <w:r>
        <w:rPr>
          <w:spacing w:val="-3"/>
          <w:rPrChange w:id="8581" w:author="Sablan Kevin" w:date="2019-01-04T09:40:00Z">
            <w:rPr>
              <w:spacing w:val="-1"/>
            </w:rPr>
          </w:rPrChange>
        </w:rPr>
        <w:t xml:space="preserve"> </w:t>
      </w:r>
      <w:r>
        <w:rPr>
          <w:spacing w:val="-2"/>
          <w:rPrChange w:id="8582" w:author="Sablan Kevin" w:date="2019-01-04T09:40:00Z">
            <w:rPr>
              <w:spacing w:val="-1"/>
            </w:rPr>
          </w:rPrChange>
        </w:rPr>
        <w:t>barrie</w:t>
      </w:r>
      <w:r>
        <w:rPr>
          <w:spacing w:val="-10"/>
          <w:rPrChange w:id="8583" w:author="Sablan Kevin" w:date="2019-01-04T09:40:00Z">
            <w:rPr>
              <w:spacing w:val="-1"/>
            </w:rPr>
          </w:rPrChange>
        </w:rPr>
        <w:t>r</w:t>
      </w:r>
      <w:r>
        <w:rPr>
          <w:rPrChange w:id="8584" w:author="Sablan Kevin" w:date="2019-01-04T09:40:00Z">
            <w:rPr>
              <w:spacing w:val="-1"/>
            </w:rPr>
          </w:rPrChange>
        </w:rPr>
        <w:t>,</w:t>
      </w:r>
      <w:r>
        <w:rPr>
          <w:spacing w:val="-3"/>
          <w:rPrChange w:id="8585" w:author="Sablan Kevin" w:date="2019-01-04T09:40:00Z">
            <w:rPr>
              <w:spacing w:val="-1"/>
            </w:rPr>
          </w:rPrChange>
        </w:rPr>
        <w:t xml:space="preserve"> </w:t>
      </w:r>
      <w:r>
        <w:rPr>
          <w:spacing w:val="-2"/>
          <w:rPrChange w:id="8586" w:author="Sablan Kevin" w:date="2019-01-04T09:40:00Z">
            <w:rPr>
              <w:spacing w:val="-1"/>
            </w:rPr>
          </w:rPrChange>
        </w:rPr>
        <w:t>no</w:t>
      </w:r>
      <w:r>
        <w:rPr>
          <w:rPrChange w:id="8587" w:author="Sablan Kevin" w:date="2019-01-04T09:40:00Z">
            <w:rPr>
              <w:spacing w:val="-1"/>
            </w:rPr>
          </w:rPrChange>
        </w:rPr>
        <w:t>t</w:t>
      </w:r>
      <w:r>
        <w:rPr>
          <w:spacing w:val="-3"/>
          <w:rPrChange w:id="8588" w:author="Sablan Kevin" w:date="2019-01-04T09:40:00Z">
            <w:rPr>
              <w:spacing w:val="-1"/>
            </w:rPr>
          </w:rPrChange>
        </w:rPr>
        <w:t xml:space="preserve"> </w:t>
      </w:r>
      <w:r>
        <w:rPr>
          <w:spacing w:val="-2"/>
          <w:rPrChange w:id="8589" w:author="Sablan Kevin" w:date="2019-01-04T09:40:00Z">
            <w:rPr>
              <w:spacing w:val="-1"/>
            </w:rPr>
          </w:rPrChange>
        </w:rPr>
        <w:t>th</w:t>
      </w:r>
      <w:r>
        <w:rPr>
          <w:rPrChange w:id="8590" w:author="Sablan Kevin" w:date="2019-01-04T09:40:00Z">
            <w:rPr>
              <w:spacing w:val="-1"/>
            </w:rPr>
          </w:rPrChange>
        </w:rPr>
        <w:t>e</w:t>
      </w:r>
      <w:r>
        <w:rPr>
          <w:spacing w:val="-3"/>
          <w:rPrChange w:id="8591" w:author="Sablan Kevin" w:date="2019-01-04T09:40:00Z">
            <w:rPr>
              <w:spacing w:val="-1"/>
            </w:rPr>
          </w:rPrChange>
        </w:rPr>
        <w:t xml:space="preserve"> </w:t>
      </w:r>
      <w:r>
        <w:rPr>
          <w:spacing w:val="-2"/>
          <w:rPrChange w:id="8592" w:author="Sablan Kevin" w:date="2019-01-04T09:40:00Z">
            <w:rPr>
              <w:spacing w:val="-1"/>
            </w:rPr>
          </w:rPrChange>
        </w:rPr>
        <w:t>traile</w:t>
      </w:r>
      <w:r>
        <w:rPr>
          <w:spacing w:val="-14"/>
          <w:rPrChange w:id="8593" w:author="Sablan Kevin" w:date="2019-01-04T09:40:00Z">
            <w:rPr>
              <w:spacing w:val="-1"/>
            </w:rPr>
          </w:rPrChange>
        </w:rPr>
        <w:t>r</w:t>
      </w:r>
      <w:r>
        <w:rPr>
          <w:rPrChange w:id="8594" w:author="Sablan Kevin" w:date="2019-01-04T09:40:00Z">
            <w:rPr>
              <w:spacing w:val="-1"/>
            </w:rPr>
          </w:rPrChange>
        </w:rPr>
        <w:t>.</w:t>
      </w:r>
      <w:r>
        <w:rPr>
          <w:spacing w:val="-15"/>
          <w:rPrChange w:id="8595" w:author="Sablan Kevin" w:date="2019-01-04T09:40:00Z">
            <w:rPr>
              <w:spacing w:val="-1"/>
            </w:rPr>
          </w:rPrChange>
        </w:rPr>
        <w:t xml:space="preserve"> </w:t>
      </w:r>
      <w:r>
        <w:rPr>
          <w:rPrChange w:id="8596" w:author="Sablan Kevin" w:date="2019-01-04T09:40:00Z">
            <w:rPr>
              <w:spacing w:val="-1"/>
            </w:rPr>
          </w:rPrChange>
        </w:rPr>
        <w:t>A</w:t>
      </w:r>
      <w:r>
        <w:rPr>
          <w:spacing w:val="-15"/>
          <w:rPrChange w:id="8597" w:author="Sablan Kevin" w:date="2019-01-04T09:40:00Z">
            <w:rPr>
              <w:spacing w:val="-1"/>
            </w:rPr>
          </w:rPrChange>
        </w:rPr>
        <w:t xml:space="preserve"> </w:t>
      </w:r>
      <w:r>
        <w:rPr>
          <w:spacing w:val="-2"/>
          <w:rPrChange w:id="8598" w:author="Sablan Kevin" w:date="2019-01-04T09:40:00Z">
            <w:rPr>
              <w:spacing w:val="-1"/>
            </w:rPr>
          </w:rPrChange>
        </w:rPr>
        <w:t>barrie</w:t>
      </w:r>
      <w:r>
        <w:rPr>
          <w:rPrChange w:id="8599" w:author="Sablan Kevin" w:date="2019-01-04T09:40:00Z">
            <w:rPr>
              <w:spacing w:val="-1"/>
            </w:rPr>
          </w:rPrChange>
        </w:rPr>
        <w:t>r</w:t>
      </w:r>
      <w:r>
        <w:rPr>
          <w:spacing w:val="-3"/>
          <w:rPrChange w:id="8600" w:author="Sablan Kevin" w:date="2019-01-04T09:40:00Z">
            <w:rPr>
              <w:spacing w:val="-1"/>
            </w:rPr>
          </w:rPrChange>
        </w:rPr>
        <w:t xml:space="preserve"> </w:t>
      </w:r>
      <w:r>
        <w:rPr>
          <w:spacing w:val="-2"/>
          <w:rPrChange w:id="8601" w:author="Sablan Kevin" w:date="2019-01-04T09:40:00Z">
            <w:rPr>
              <w:spacing w:val="-1"/>
            </w:rPr>
          </w:rPrChange>
        </w:rPr>
        <w:t>capabl</w:t>
      </w:r>
      <w:r>
        <w:rPr>
          <w:rPrChange w:id="8602" w:author="Sablan Kevin" w:date="2019-01-04T09:40:00Z">
            <w:rPr>
              <w:spacing w:val="-1"/>
            </w:rPr>
          </w:rPrChange>
        </w:rPr>
        <w:t>e</w:t>
      </w:r>
      <w:r>
        <w:rPr>
          <w:spacing w:val="-3"/>
          <w:rPrChange w:id="8603" w:author="Sablan Kevin" w:date="2019-01-04T09:40:00Z">
            <w:rPr>
              <w:spacing w:val="-1"/>
            </w:rPr>
          </w:rPrChange>
        </w:rPr>
        <w:t xml:space="preserve"> </w:t>
      </w:r>
      <w:r>
        <w:rPr>
          <w:spacing w:val="-2"/>
          <w:rPrChange w:id="8604" w:author="Sablan Kevin" w:date="2019-01-04T09:40:00Z">
            <w:rPr>
              <w:spacing w:val="-1"/>
            </w:rPr>
          </w:rPrChange>
        </w:rPr>
        <w:t>o</w:t>
      </w:r>
      <w:r>
        <w:rPr>
          <w:rPrChange w:id="8605" w:author="Sablan Kevin" w:date="2019-01-04T09:40:00Z">
            <w:rPr>
              <w:spacing w:val="-1"/>
            </w:rPr>
          </w:rPrChange>
        </w:rPr>
        <w:t>f</w:t>
      </w:r>
      <w:r>
        <w:rPr>
          <w:spacing w:val="-3"/>
          <w:rPrChange w:id="8606" w:author="Sablan Kevin" w:date="2019-01-04T09:40:00Z">
            <w:rPr>
              <w:spacing w:val="-1"/>
            </w:rPr>
          </w:rPrChange>
        </w:rPr>
        <w:t xml:space="preserve"> </w:t>
      </w:r>
      <w:r>
        <w:rPr>
          <w:spacing w:val="-2"/>
          <w:rPrChange w:id="8607" w:author="Sablan Kevin" w:date="2019-01-04T09:40:00Z">
            <w:rPr>
              <w:spacing w:val="-1"/>
            </w:rPr>
          </w:rPrChange>
        </w:rPr>
        <w:t>containin</w:t>
      </w:r>
      <w:r>
        <w:rPr>
          <w:rPrChange w:id="8608" w:author="Sablan Kevin" w:date="2019-01-04T09:40:00Z">
            <w:rPr>
              <w:spacing w:val="-1"/>
            </w:rPr>
          </w:rPrChange>
        </w:rPr>
        <w:t>g</w:t>
      </w:r>
      <w:r>
        <w:rPr>
          <w:spacing w:val="-3"/>
          <w:rPrChange w:id="8609" w:author="Sablan Kevin" w:date="2019-01-04T09:40:00Z">
            <w:rPr>
              <w:spacing w:val="-1"/>
            </w:rPr>
          </w:rPrChange>
        </w:rPr>
        <w:t xml:space="preserve"> </w:t>
      </w:r>
      <w:r>
        <w:rPr>
          <w:rPrChange w:id="8610" w:author="Sablan Kevin" w:date="2019-01-04T09:40:00Z">
            <w:rPr>
              <w:spacing w:val="-1"/>
            </w:rPr>
          </w:rPrChange>
        </w:rPr>
        <w:t>a</w:t>
      </w:r>
      <w:r>
        <w:rPr>
          <w:spacing w:val="-3"/>
          <w:rPrChange w:id="8611" w:author="Sablan Kevin" w:date="2019-01-04T09:40:00Z">
            <w:rPr>
              <w:spacing w:val="-1"/>
            </w:rPr>
          </w:rPrChange>
        </w:rPr>
        <w:t xml:space="preserve"> </w:t>
      </w:r>
      <w:r>
        <w:rPr>
          <w:spacing w:val="-2"/>
          <w:rPrChange w:id="8612" w:author="Sablan Kevin" w:date="2019-01-04T09:40:00Z">
            <w:rPr>
              <w:spacing w:val="-1"/>
            </w:rPr>
          </w:rPrChange>
        </w:rPr>
        <w:t>traile</w:t>
      </w:r>
      <w:r>
        <w:rPr>
          <w:rPrChange w:id="8613" w:author="Sablan Kevin" w:date="2019-01-04T09:40:00Z">
            <w:rPr>
              <w:spacing w:val="-1"/>
            </w:rPr>
          </w:rPrChange>
        </w:rPr>
        <w:t>r</w:t>
      </w:r>
      <w:r>
        <w:rPr>
          <w:spacing w:val="-3"/>
          <w:rPrChange w:id="8614" w:author="Sablan Kevin" w:date="2019-01-04T09:40:00Z">
            <w:rPr>
              <w:spacing w:val="-1"/>
            </w:rPr>
          </w:rPrChange>
        </w:rPr>
        <w:t xml:space="preserve"> </w:t>
      </w:r>
      <w:r>
        <w:rPr>
          <w:spacing w:val="-2"/>
          <w:rPrChange w:id="8615" w:author="Sablan Kevin" w:date="2019-01-04T09:40:00Z">
            <w:rPr>
              <w:spacing w:val="-1"/>
            </w:rPr>
          </w:rPrChange>
        </w:rPr>
        <w:t>wit</w:t>
      </w:r>
      <w:r>
        <w:rPr>
          <w:rPrChange w:id="8616" w:author="Sablan Kevin" w:date="2019-01-04T09:40:00Z">
            <w:rPr>
              <w:spacing w:val="-1"/>
            </w:rPr>
          </w:rPrChange>
        </w:rPr>
        <w:t>h</w:t>
      </w:r>
      <w:r>
        <w:rPr>
          <w:spacing w:val="-3"/>
          <w:rPrChange w:id="8617" w:author="Sablan Kevin" w:date="2019-01-04T09:40:00Z">
            <w:rPr>
              <w:spacing w:val="-1"/>
            </w:rPr>
          </w:rPrChange>
        </w:rPr>
        <w:t xml:space="preserve"> </w:t>
      </w:r>
      <w:r>
        <w:rPr>
          <w:rPrChange w:id="8618" w:author="Sablan Kevin" w:date="2019-01-04T09:40:00Z">
            <w:rPr>
              <w:spacing w:val="-1"/>
            </w:rPr>
          </w:rPrChange>
        </w:rPr>
        <w:t>a</w:t>
      </w:r>
      <w:r>
        <w:rPr>
          <w:spacing w:val="-3"/>
          <w:rPrChange w:id="8619" w:author="Sablan Kevin" w:date="2019-01-04T09:40:00Z">
            <w:rPr>
              <w:spacing w:val="-1"/>
            </w:rPr>
          </w:rPrChange>
        </w:rPr>
        <w:t xml:space="preserve"> </w:t>
      </w:r>
      <w:r>
        <w:rPr>
          <w:spacing w:val="-2"/>
          <w:rPrChange w:id="8620" w:author="Sablan Kevin" w:date="2019-01-04T09:40:00Z">
            <w:rPr>
              <w:spacing w:val="-1"/>
            </w:rPr>
          </w:rPrChange>
        </w:rPr>
        <w:t>slidin</w:t>
      </w:r>
      <w:r>
        <w:rPr>
          <w:rPrChange w:id="8621" w:author="Sablan Kevin" w:date="2019-01-04T09:40:00Z">
            <w:rPr>
              <w:spacing w:val="-1"/>
            </w:rPr>
          </w:rPrChange>
        </w:rPr>
        <w:t>g</w:t>
      </w:r>
      <w:r>
        <w:rPr>
          <w:spacing w:val="-3"/>
          <w:rPrChange w:id="8622" w:author="Sablan Kevin" w:date="2019-01-04T09:40:00Z">
            <w:rPr>
              <w:spacing w:val="-1"/>
            </w:rPr>
          </w:rPrChange>
        </w:rPr>
        <w:t xml:space="preserve"> </w:t>
      </w:r>
      <w:r>
        <w:rPr>
          <w:spacing w:val="-2"/>
          <w:rPrChange w:id="8623" w:author="Sablan Kevin" w:date="2019-01-04T09:40:00Z">
            <w:rPr>
              <w:spacing w:val="-1"/>
            </w:rPr>
          </w:rPrChange>
        </w:rPr>
        <w:t>axl</w:t>
      </w:r>
      <w:r>
        <w:rPr>
          <w:rPrChange w:id="8624" w:author="Sablan Kevin" w:date="2019-01-04T09:40:00Z">
            <w:rPr>
              <w:spacing w:val="-1"/>
            </w:rPr>
          </w:rPrChange>
        </w:rPr>
        <w:t>e</w:t>
      </w:r>
      <w:r>
        <w:rPr>
          <w:spacing w:val="-3"/>
          <w:rPrChange w:id="8625" w:author="Sablan Kevin" w:date="2019-01-04T09:40:00Z">
            <w:rPr>
              <w:spacing w:val="-1"/>
            </w:rPr>
          </w:rPrChange>
        </w:rPr>
        <w:t xml:space="preserve"> </w:t>
      </w:r>
      <w:r>
        <w:rPr>
          <w:spacing w:val="-2"/>
          <w:rPrChange w:id="8626" w:author="Sablan Kevin" w:date="2019-01-04T09:40:00Z">
            <w:rPr>
              <w:spacing w:val="-1"/>
            </w:rPr>
          </w:rPrChange>
        </w:rPr>
        <w:t>may</w:t>
      </w:r>
      <w:del w:id="8627" w:author="Sablan Kevin" w:date="2019-01-04T09:40:00Z">
        <w:r w:rsidR="00AC3C1C">
          <w:rPr>
            <w:spacing w:val="-1"/>
          </w:rPr>
          <w:delText xml:space="preserve"> </w:delText>
        </w:r>
      </w:del>
    </w:p>
    <w:p w14:paraId="65EFC0BA" w14:textId="77777777" w:rsidR="00AA57AC" w:rsidRDefault="00AA57AC">
      <w:pPr>
        <w:rPr>
          <w:ins w:id="8628" w:author="Sablan Kevin" w:date="2019-01-04T09:40:00Z"/>
          <w:rFonts w:ascii="Times New Roman" w:eastAsia="Times New Roman" w:hAnsi="Times New Roman" w:cs="Times New Roman"/>
        </w:rPr>
        <w:sectPr w:rsidR="00AA57AC">
          <w:pgSz w:w="12240" w:h="15840"/>
          <w:pgMar w:top="560" w:right="1540" w:bottom="540" w:left="1340" w:header="0" w:footer="355" w:gutter="0"/>
          <w:cols w:space="720"/>
        </w:sectPr>
      </w:pPr>
    </w:p>
    <w:p w14:paraId="39C17C08" w14:textId="77777777" w:rsidR="00AA57AC" w:rsidRDefault="009516E7">
      <w:pPr>
        <w:spacing w:before="81"/>
        <w:ind w:left="100" w:right="106"/>
        <w:rPr>
          <w:ins w:id="8629" w:author="Sablan Kevin" w:date="2019-01-04T09:40:00Z"/>
          <w:rFonts w:ascii="Franklin Gothic Book" w:eastAsia="Franklin Gothic Book" w:hAnsi="Franklin Gothic Book" w:cs="Franklin Gothic Book"/>
          <w:sz w:val="18"/>
          <w:szCs w:val="18"/>
        </w:rPr>
      </w:pPr>
      <w:ins w:id="8630" w:author="Sablan Kevin" w:date="2019-01-04T09:40:00Z">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8</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4EC01E4A" w14:textId="77777777" w:rsidR="00AA57AC" w:rsidRDefault="00AA57AC">
      <w:pPr>
        <w:spacing w:before="2" w:line="100" w:lineRule="exact"/>
        <w:rPr>
          <w:ins w:id="8631" w:author="Sablan Kevin" w:date="2019-01-04T09:40:00Z"/>
          <w:sz w:val="10"/>
          <w:szCs w:val="10"/>
        </w:rPr>
      </w:pPr>
    </w:p>
    <w:p w14:paraId="3B56DF7D" w14:textId="77777777" w:rsidR="00AA57AC" w:rsidRDefault="00AA57AC">
      <w:pPr>
        <w:spacing w:line="200" w:lineRule="exact"/>
        <w:rPr>
          <w:ins w:id="8632" w:author="Sablan Kevin" w:date="2019-01-04T09:40:00Z"/>
          <w:sz w:val="20"/>
          <w:szCs w:val="20"/>
        </w:rPr>
      </w:pPr>
    </w:p>
    <w:p w14:paraId="0EC899C0" w14:textId="77777777" w:rsidR="00AA57AC" w:rsidRDefault="00AA57AC">
      <w:pPr>
        <w:spacing w:line="200" w:lineRule="exact"/>
        <w:rPr>
          <w:ins w:id="8633" w:author="Sablan Kevin" w:date="2019-01-04T09:40:00Z"/>
          <w:sz w:val="20"/>
          <w:szCs w:val="20"/>
        </w:rPr>
      </w:pPr>
    </w:p>
    <w:p w14:paraId="40BF1E56" w14:textId="4BA4A0C1" w:rsidR="00AA57AC" w:rsidRDefault="009516E7">
      <w:pPr>
        <w:pStyle w:val="BodyText"/>
        <w:spacing w:line="284" w:lineRule="auto"/>
        <w:ind w:left="100" w:right="200" w:hanging="1"/>
        <w:pPrChange w:id="8634" w:author="Sablan Kevin" w:date="2019-01-04T09:40:00Z">
          <w:pPr>
            <w:pStyle w:val="BodyText"/>
          </w:pPr>
        </w:pPrChange>
      </w:pPr>
      <w:r>
        <w:rPr>
          <w:spacing w:val="-2"/>
          <w:rPrChange w:id="8635" w:author="Sablan Kevin" w:date="2019-01-04T09:40:00Z">
            <w:rPr>
              <w:spacing w:val="-1"/>
            </w:rPr>
          </w:rPrChange>
        </w:rPr>
        <w:t>hav</w:t>
      </w:r>
      <w:r>
        <w:rPr>
          <w:rPrChange w:id="8636" w:author="Sablan Kevin" w:date="2019-01-04T09:40:00Z">
            <w:rPr>
              <w:spacing w:val="-1"/>
            </w:rPr>
          </w:rPrChange>
        </w:rPr>
        <w:t>e</w:t>
      </w:r>
      <w:r>
        <w:rPr>
          <w:spacing w:val="-6"/>
          <w:rPrChange w:id="8637" w:author="Sablan Kevin" w:date="2019-01-04T09:40:00Z">
            <w:rPr>
              <w:spacing w:val="-1"/>
            </w:rPr>
          </w:rPrChange>
        </w:rPr>
        <w:t xml:space="preserve"> </w:t>
      </w:r>
      <w:r>
        <w:rPr>
          <w:spacing w:val="-2"/>
          <w:rPrChange w:id="8638" w:author="Sablan Kevin" w:date="2019-01-04T09:40:00Z">
            <w:rPr>
              <w:spacing w:val="-1"/>
            </w:rPr>
          </w:rPrChange>
        </w:rPr>
        <w:t>t</w:t>
      </w:r>
      <w:r>
        <w:rPr>
          <w:rPrChange w:id="8639" w:author="Sablan Kevin" w:date="2019-01-04T09:40:00Z">
            <w:rPr>
              <w:spacing w:val="-1"/>
            </w:rPr>
          </w:rPrChange>
        </w:rPr>
        <w:t>o</w:t>
      </w:r>
      <w:r>
        <w:rPr>
          <w:spacing w:val="-5"/>
          <w:rPrChange w:id="8640" w:author="Sablan Kevin" w:date="2019-01-04T09:40:00Z">
            <w:rPr>
              <w:spacing w:val="-1"/>
            </w:rPr>
          </w:rPrChange>
        </w:rPr>
        <w:t xml:space="preserve"> </w:t>
      </w:r>
      <w:r>
        <w:rPr>
          <w:spacing w:val="-2"/>
          <w:rPrChange w:id="8641" w:author="Sablan Kevin" w:date="2019-01-04T09:40:00Z">
            <w:rPr>
              <w:spacing w:val="-1"/>
            </w:rPr>
          </w:rPrChange>
        </w:rPr>
        <w:t>b</w:t>
      </w:r>
      <w:r>
        <w:rPr>
          <w:rPrChange w:id="8642" w:author="Sablan Kevin" w:date="2019-01-04T09:40:00Z">
            <w:rPr>
              <w:spacing w:val="-1"/>
            </w:rPr>
          </w:rPrChange>
        </w:rPr>
        <w:t>e</w:t>
      </w:r>
      <w:r>
        <w:rPr>
          <w:spacing w:val="-6"/>
          <w:rPrChange w:id="8643" w:author="Sablan Kevin" w:date="2019-01-04T09:40:00Z">
            <w:rPr>
              <w:spacing w:val="-1"/>
            </w:rPr>
          </w:rPrChange>
        </w:rPr>
        <w:t xml:space="preserve"> </w:t>
      </w:r>
      <w:r>
        <w:rPr>
          <w:spacing w:val="-2"/>
          <w:rPrChange w:id="8644" w:author="Sablan Kevin" w:date="2019-01-04T09:40:00Z">
            <w:rPr>
              <w:spacing w:val="-1"/>
            </w:rPr>
          </w:rPrChange>
        </w:rPr>
        <w:t>considerabl</w:t>
      </w:r>
      <w:r>
        <w:rPr>
          <w:rPrChange w:id="8645" w:author="Sablan Kevin" w:date="2019-01-04T09:40:00Z">
            <w:rPr>
              <w:spacing w:val="-1"/>
            </w:rPr>
          </w:rPrChange>
        </w:rPr>
        <w:t>y</w:t>
      </w:r>
      <w:r>
        <w:rPr>
          <w:spacing w:val="-5"/>
          <w:rPrChange w:id="8646" w:author="Sablan Kevin" w:date="2019-01-04T09:40:00Z">
            <w:rPr>
              <w:spacing w:val="-1"/>
            </w:rPr>
          </w:rPrChange>
        </w:rPr>
        <w:t xml:space="preserve"> </w:t>
      </w:r>
      <w:r>
        <w:rPr>
          <w:spacing w:val="-2"/>
          <w:rPrChange w:id="8647" w:author="Sablan Kevin" w:date="2019-01-04T09:40:00Z">
            <w:rPr>
              <w:spacing w:val="-1"/>
            </w:rPr>
          </w:rPrChange>
        </w:rPr>
        <w:t>talle</w:t>
      </w:r>
      <w:r>
        <w:rPr>
          <w:rPrChange w:id="8648" w:author="Sablan Kevin" w:date="2019-01-04T09:40:00Z">
            <w:rPr>
              <w:spacing w:val="-1"/>
            </w:rPr>
          </w:rPrChange>
        </w:rPr>
        <w:t>r</w:t>
      </w:r>
      <w:r>
        <w:rPr>
          <w:spacing w:val="-6"/>
          <w:rPrChange w:id="8649" w:author="Sablan Kevin" w:date="2019-01-04T09:40:00Z">
            <w:rPr>
              <w:spacing w:val="-1"/>
            </w:rPr>
          </w:rPrChange>
        </w:rPr>
        <w:t xml:space="preserve"> </w:t>
      </w:r>
      <w:r>
        <w:rPr>
          <w:spacing w:val="-2"/>
          <w:rPrChange w:id="8650" w:author="Sablan Kevin" w:date="2019-01-04T09:40:00Z">
            <w:rPr>
              <w:spacing w:val="-1"/>
            </w:rPr>
          </w:rPrChange>
        </w:rPr>
        <w:t>tha</w:t>
      </w:r>
      <w:r>
        <w:rPr>
          <w:rPrChange w:id="8651" w:author="Sablan Kevin" w:date="2019-01-04T09:40:00Z">
            <w:rPr>
              <w:spacing w:val="-1"/>
            </w:rPr>
          </w:rPrChange>
        </w:rPr>
        <w:t>n</w:t>
      </w:r>
      <w:r>
        <w:rPr>
          <w:spacing w:val="-5"/>
          <w:rPrChange w:id="8652" w:author="Sablan Kevin" w:date="2019-01-04T09:40:00Z">
            <w:rPr>
              <w:spacing w:val="-1"/>
            </w:rPr>
          </w:rPrChange>
        </w:rPr>
        <w:t xml:space="preserve"> </w:t>
      </w:r>
      <w:r>
        <w:rPr>
          <w:spacing w:val="-2"/>
          <w:rPrChange w:id="8653" w:author="Sablan Kevin" w:date="2019-01-04T09:40:00Z">
            <w:rPr>
              <w:spacing w:val="-1"/>
            </w:rPr>
          </w:rPrChange>
        </w:rPr>
        <w:t>on</w:t>
      </w:r>
      <w:r>
        <w:rPr>
          <w:rPrChange w:id="8654" w:author="Sablan Kevin" w:date="2019-01-04T09:40:00Z">
            <w:rPr>
              <w:spacing w:val="-1"/>
            </w:rPr>
          </w:rPrChange>
        </w:rPr>
        <w:t>e</w:t>
      </w:r>
      <w:r>
        <w:rPr>
          <w:spacing w:val="-6"/>
          <w:rPrChange w:id="8655" w:author="Sablan Kevin" w:date="2019-01-04T09:40:00Z">
            <w:rPr>
              <w:spacing w:val="-1"/>
            </w:rPr>
          </w:rPrChange>
        </w:rPr>
        <w:t xml:space="preserve"> </w:t>
      </w:r>
      <w:r>
        <w:rPr>
          <w:spacing w:val="-2"/>
          <w:rPrChange w:id="8656" w:author="Sablan Kevin" w:date="2019-01-04T09:40:00Z">
            <w:rPr>
              <w:spacing w:val="-1"/>
            </w:rPr>
          </w:rPrChange>
        </w:rPr>
        <w:t>capabl</w:t>
      </w:r>
      <w:r>
        <w:rPr>
          <w:rPrChange w:id="8657" w:author="Sablan Kevin" w:date="2019-01-04T09:40:00Z">
            <w:rPr>
              <w:spacing w:val="-1"/>
            </w:rPr>
          </w:rPrChange>
        </w:rPr>
        <w:t>e</w:t>
      </w:r>
      <w:r>
        <w:rPr>
          <w:spacing w:val="-5"/>
          <w:rPrChange w:id="8658" w:author="Sablan Kevin" w:date="2019-01-04T09:40:00Z">
            <w:rPr>
              <w:spacing w:val="-1"/>
            </w:rPr>
          </w:rPrChange>
        </w:rPr>
        <w:t xml:space="preserve"> </w:t>
      </w:r>
      <w:r>
        <w:rPr>
          <w:spacing w:val="-2"/>
          <w:rPrChange w:id="8659" w:author="Sablan Kevin" w:date="2019-01-04T09:40:00Z">
            <w:rPr>
              <w:spacing w:val="-1"/>
            </w:rPr>
          </w:rPrChange>
        </w:rPr>
        <w:t>o</w:t>
      </w:r>
      <w:r>
        <w:rPr>
          <w:rPrChange w:id="8660" w:author="Sablan Kevin" w:date="2019-01-04T09:40:00Z">
            <w:rPr>
              <w:spacing w:val="-1"/>
            </w:rPr>
          </w:rPrChange>
        </w:rPr>
        <w:t>f</w:t>
      </w:r>
      <w:r>
        <w:rPr>
          <w:spacing w:val="-6"/>
          <w:rPrChange w:id="8661" w:author="Sablan Kevin" w:date="2019-01-04T09:40:00Z">
            <w:rPr>
              <w:spacing w:val="-1"/>
            </w:rPr>
          </w:rPrChange>
        </w:rPr>
        <w:t xml:space="preserve"> </w:t>
      </w:r>
      <w:r>
        <w:rPr>
          <w:spacing w:val="-2"/>
          <w:rPrChange w:id="8662" w:author="Sablan Kevin" w:date="2019-01-04T09:40:00Z">
            <w:rPr>
              <w:spacing w:val="-1"/>
            </w:rPr>
          </w:rPrChange>
        </w:rPr>
        <w:t>containin</w:t>
      </w:r>
      <w:r>
        <w:rPr>
          <w:rPrChange w:id="8663" w:author="Sablan Kevin" w:date="2019-01-04T09:40:00Z">
            <w:rPr>
              <w:spacing w:val="-1"/>
            </w:rPr>
          </w:rPrChange>
        </w:rPr>
        <w:t>g</w:t>
      </w:r>
      <w:r>
        <w:rPr>
          <w:spacing w:val="-5"/>
          <w:rPrChange w:id="8664" w:author="Sablan Kevin" w:date="2019-01-04T09:40:00Z">
            <w:rPr>
              <w:spacing w:val="-1"/>
            </w:rPr>
          </w:rPrChange>
        </w:rPr>
        <w:t xml:space="preserve"> </w:t>
      </w:r>
      <w:r>
        <w:rPr>
          <w:rPrChange w:id="8665" w:author="Sablan Kevin" w:date="2019-01-04T09:40:00Z">
            <w:rPr>
              <w:spacing w:val="-1"/>
            </w:rPr>
          </w:rPrChange>
        </w:rPr>
        <w:t>a</w:t>
      </w:r>
      <w:r>
        <w:rPr>
          <w:spacing w:val="-6"/>
          <w:rPrChange w:id="8666" w:author="Sablan Kevin" w:date="2019-01-04T09:40:00Z">
            <w:rPr>
              <w:spacing w:val="-1"/>
            </w:rPr>
          </w:rPrChange>
        </w:rPr>
        <w:t xml:space="preserve"> </w:t>
      </w:r>
      <w:r>
        <w:rPr>
          <w:spacing w:val="-2"/>
          <w:rPrChange w:id="8667" w:author="Sablan Kevin" w:date="2019-01-04T09:40:00Z">
            <w:rPr>
              <w:spacing w:val="-1"/>
            </w:rPr>
          </w:rPrChange>
        </w:rPr>
        <w:t>traile</w:t>
      </w:r>
      <w:r>
        <w:rPr>
          <w:rPrChange w:id="8668" w:author="Sablan Kevin" w:date="2019-01-04T09:40:00Z">
            <w:rPr>
              <w:spacing w:val="-1"/>
            </w:rPr>
          </w:rPrChange>
        </w:rPr>
        <w:t>r</w:t>
      </w:r>
      <w:r>
        <w:rPr>
          <w:spacing w:val="-5"/>
          <w:rPrChange w:id="8669" w:author="Sablan Kevin" w:date="2019-01-04T09:40:00Z">
            <w:rPr>
              <w:spacing w:val="-1"/>
            </w:rPr>
          </w:rPrChange>
        </w:rPr>
        <w:t xml:space="preserve"> </w:t>
      </w:r>
      <w:r>
        <w:rPr>
          <w:spacing w:val="-2"/>
          <w:rPrChange w:id="8670" w:author="Sablan Kevin" w:date="2019-01-04T09:40:00Z">
            <w:rPr>
              <w:spacing w:val="-1"/>
            </w:rPr>
          </w:rPrChange>
        </w:rPr>
        <w:t>wit</w:t>
      </w:r>
      <w:r>
        <w:rPr>
          <w:rPrChange w:id="8671" w:author="Sablan Kevin" w:date="2019-01-04T09:40:00Z">
            <w:rPr>
              <w:spacing w:val="-1"/>
            </w:rPr>
          </w:rPrChange>
        </w:rPr>
        <w:t>h</w:t>
      </w:r>
      <w:r>
        <w:rPr>
          <w:spacing w:val="-6"/>
          <w:rPrChange w:id="8672" w:author="Sablan Kevin" w:date="2019-01-04T09:40:00Z">
            <w:rPr>
              <w:spacing w:val="-1"/>
            </w:rPr>
          </w:rPrChange>
        </w:rPr>
        <w:t xml:space="preserve"> </w:t>
      </w:r>
      <w:r>
        <w:rPr>
          <w:rPrChange w:id="8673" w:author="Sablan Kevin" w:date="2019-01-04T09:40:00Z">
            <w:rPr>
              <w:spacing w:val="-1"/>
            </w:rPr>
          </w:rPrChange>
        </w:rPr>
        <w:t>a</w:t>
      </w:r>
      <w:r>
        <w:rPr>
          <w:spacing w:val="-6"/>
          <w:rPrChange w:id="8674" w:author="Sablan Kevin" w:date="2019-01-04T09:40:00Z">
            <w:rPr>
              <w:spacing w:val="-1"/>
            </w:rPr>
          </w:rPrChange>
        </w:rPr>
        <w:t xml:space="preserve"> </w:t>
      </w:r>
      <w:del w:id="8675" w:author="Sablan Kevin" w:date="2019-01-04T09:40:00Z">
        <w:r w:rsidR="00AC3C1C">
          <w:rPr>
            <w:spacing w:val="-1"/>
          </w:rPr>
          <w:delText>fixed</w:delText>
        </w:r>
      </w:del>
      <w:ins w:id="8676" w:author="Sablan Kevin" w:date="2019-01-04T09:40:00Z">
        <w:r>
          <w:rPr>
            <w:rFonts w:cs="Times New Roman"/>
            <w:w w:val="85"/>
          </w:rPr>
          <w:t>fi</w:t>
        </w:r>
        <w:r>
          <w:rPr>
            <w:rFonts w:cs="Times New Roman"/>
            <w:spacing w:val="-1"/>
            <w:w w:val="85"/>
          </w:rPr>
          <w:t xml:space="preserve"> </w:t>
        </w:r>
        <w:r>
          <w:rPr>
            <w:spacing w:val="-2"/>
          </w:rPr>
          <w:t>xe</w:t>
        </w:r>
        <w:r>
          <w:t>d</w:t>
        </w:r>
      </w:ins>
      <w:r>
        <w:rPr>
          <w:spacing w:val="-5"/>
          <w:rPrChange w:id="8677" w:author="Sablan Kevin" w:date="2019-01-04T09:40:00Z">
            <w:rPr>
              <w:spacing w:val="-1"/>
            </w:rPr>
          </w:rPrChange>
        </w:rPr>
        <w:t xml:space="preserve"> </w:t>
      </w:r>
      <w:r>
        <w:rPr>
          <w:spacing w:val="-2"/>
          <w:rPrChange w:id="8678" w:author="Sablan Kevin" w:date="2019-01-04T09:40:00Z">
            <w:rPr>
              <w:spacing w:val="-1"/>
            </w:rPr>
          </w:rPrChange>
        </w:rPr>
        <w:t>axle</w:t>
      </w:r>
      <w:r>
        <w:rPr>
          <w:rPrChange w:id="8679" w:author="Sablan Kevin" w:date="2019-01-04T09:40:00Z">
            <w:rPr>
              <w:spacing w:val="-1"/>
            </w:rPr>
          </w:rPrChange>
        </w:rPr>
        <w:t>.</w:t>
      </w:r>
      <w:r>
        <w:rPr>
          <w:spacing w:val="-6"/>
          <w:rPrChange w:id="8680" w:author="Sablan Kevin" w:date="2019-01-04T09:40:00Z">
            <w:rPr>
              <w:spacing w:val="-1"/>
            </w:rPr>
          </w:rPrChange>
        </w:rPr>
        <w:t xml:space="preserve"> </w:t>
      </w:r>
      <w:r>
        <w:rPr>
          <w:spacing w:val="-2"/>
          <w:rPrChange w:id="8681" w:author="Sablan Kevin" w:date="2019-01-04T09:40:00Z">
            <w:rPr>
              <w:spacing w:val="-1"/>
            </w:rPr>
          </w:rPrChange>
        </w:rPr>
        <w:t>Nevertheless, publi</w:t>
      </w:r>
      <w:r>
        <w:rPr>
          <w:rPrChange w:id="8682" w:author="Sablan Kevin" w:date="2019-01-04T09:40:00Z">
            <w:rPr>
              <w:spacing w:val="-1"/>
            </w:rPr>
          </w:rPrChange>
        </w:rPr>
        <w:t>c</w:t>
      </w:r>
      <w:r>
        <w:rPr>
          <w:spacing w:val="-3"/>
          <w:rPrChange w:id="8683" w:author="Sablan Kevin" w:date="2019-01-04T09:40:00Z">
            <w:rPr>
              <w:spacing w:val="-1"/>
            </w:rPr>
          </w:rPrChange>
        </w:rPr>
        <w:t xml:space="preserve"> </w:t>
      </w:r>
      <w:r>
        <w:rPr>
          <w:spacing w:val="-2"/>
          <w:rPrChange w:id="8684" w:author="Sablan Kevin" w:date="2019-01-04T09:40:00Z">
            <w:rPr>
              <w:spacing w:val="-1"/>
            </w:rPr>
          </w:rPrChange>
        </w:rPr>
        <w:t>safet</w:t>
      </w:r>
      <w:r>
        <w:rPr>
          <w:rPrChange w:id="8685" w:author="Sablan Kevin" w:date="2019-01-04T09:40:00Z">
            <w:rPr>
              <w:spacing w:val="-1"/>
            </w:rPr>
          </w:rPrChange>
        </w:rPr>
        <w:t>y</w:t>
      </w:r>
      <w:r>
        <w:rPr>
          <w:spacing w:val="-3"/>
          <w:rPrChange w:id="8686" w:author="Sablan Kevin" w:date="2019-01-04T09:40:00Z">
            <w:rPr>
              <w:spacing w:val="-1"/>
            </w:rPr>
          </w:rPrChange>
        </w:rPr>
        <w:t xml:space="preserve"> </w:t>
      </w:r>
      <w:r>
        <w:rPr>
          <w:spacing w:val="-2"/>
          <w:rPrChange w:id="8687" w:author="Sablan Kevin" w:date="2019-01-04T09:40:00Z">
            <w:rPr>
              <w:spacing w:val="-1"/>
            </w:rPr>
          </w:rPrChange>
        </w:rPr>
        <w:t>require</w:t>
      </w:r>
      <w:r>
        <w:rPr>
          <w:rPrChange w:id="8688" w:author="Sablan Kevin" w:date="2019-01-04T09:40:00Z">
            <w:rPr>
              <w:spacing w:val="-1"/>
            </w:rPr>
          </w:rPrChange>
        </w:rPr>
        <w:t>s</w:t>
      </w:r>
      <w:r>
        <w:rPr>
          <w:spacing w:val="-3"/>
          <w:rPrChange w:id="8689" w:author="Sablan Kevin" w:date="2019-01-04T09:40:00Z">
            <w:rPr>
              <w:spacing w:val="-1"/>
            </w:rPr>
          </w:rPrChange>
        </w:rPr>
        <w:t xml:space="preserve"> </w:t>
      </w:r>
      <w:r>
        <w:rPr>
          <w:spacing w:val="-2"/>
          <w:rPrChange w:id="8690" w:author="Sablan Kevin" w:date="2019-01-04T09:40:00Z">
            <w:rPr>
              <w:spacing w:val="-1"/>
            </w:rPr>
          </w:rPrChange>
        </w:rPr>
        <w:t>e</w:t>
      </w:r>
      <w:r>
        <w:rPr>
          <w:spacing w:val="-6"/>
          <w:rPrChange w:id="8691" w:author="Sablan Kevin" w:date="2019-01-04T09:40:00Z">
            <w:rPr>
              <w:spacing w:val="-1"/>
            </w:rPr>
          </w:rPrChange>
        </w:rPr>
        <w:t>f</w:t>
      </w:r>
      <w:r>
        <w:rPr>
          <w:spacing w:val="-2"/>
          <w:rPrChange w:id="8692" w:author="Sablan Kevin" w:date="2019-01-04T09:40:00Z">
            <w:rPr>
              <w:spacing w:val="-1"/>
            </w:rPr>
          </w:rPrChange>
        </w:rPr>
        <w:t>fectiv</w:t>
      </w:r>
      <w:r>
        <w:rPr>
          <w:rPrChange w:id="8693" w:author="Sablan Kevin" w:date="2019-01-04T09:40:00Z">
            <w:rPr>
              <w:spacing w:val="-1"/>
            </w:rPr>
          </w:rPrChange>
        </w:rPr>
        <w:t>e</w:t>
      </w:r>
      <w:r>
        <w:rPr>
          <w:spacing w:val="-3"/>
          <w:rPrChange w:id="8694" w:author="Sablan Kevin" w:date="2019-01-04T09:40:00Z">
            <w:rPr>
              <w:spacing w:val="-1"/>
            </w:rPr>
          </w:rPrChange>
        </w:rPr>
        <w:t xml:space="preserve"> </w:t>
      </w:r>
      <w:r>
        <w:rPr>
          <w:spacing w:val="-2"/>
          <w:rPrChange w:id="8695" w:author="Sablan Kevin" w:date="2019-01-04T09:40:00Z">
            <w:rPr>
              <w:spacing w:val="-1"/>
            </w:rPr>
          </w:rPrChange>
        </w:rPr>
        <w:t>containmen</w:t>
      </w:r>
      <w:r>
        <w:rPr>
          <w:rPrChange w:id="8696" w:author="Sablan Kevin" w:date="2019-01-04T09:40:00Z">
            <w:rPr>
              <w:spacing w:val="-1"/>
            </w:rPr>
          </w:rPrChange>
        </w:rPr>
        <w:t>t</w:t>
      </w:r>
      <w:r>
        <w:rPr>
          <w:spacing w:val="-3"/>
          <w:rPrChange w:id="8697" w:author="Sablan Kevin" w:date="2019-01-04T09:40:00Z">
            <w:rPr>
              <w:spacing w:val="-1"/>
            </w:rPr>
          </w:rPrChange>
        </w:rPr>
        <w:t xml:space="preserve"> </w:t>
      </w:r>
      <w:r>
        <w:rPr>
          <w:spacing w:val="-2"/>
          <w:rPrChange w:id="8698" w:author="Sablan Kevin" w:date="2019-01-04T09:40:00Z">
            <w:rPr>
              <w:spacing w:val="-1"/>
            </w:rPr>
          </w:rPrChange>
        </w:rPr>
        <w:t>o</w:t>
      </w:r>
      <w:r>
        <w:rPr>
          <w:rPrChange w:id="8699" w:author="Sablan Kevin" w:date="2019-01-04T09:40:00Z">
            <w:rPr>
              <w:spacing w:val="-1"/>
            </w:rPr>
          </w:rPrChange>
        </w:rPr>
        <w:t>f</w:t>
      </w:r>
      <w:r>
        <w:rPr>
          <w:spacing w:val="-3"/>
          <w:rPrChange w:id="8700" w:author="Sablan Kevin" w:date="2019-01-04T09:40:00Z">
            <w:rPr>
              <w:spacing w:val="-1"/>
            </w:rPr>
          </w:rPrChange>
        </w:rPr>
        <w:t xml:space="preserve"> </w:t>
      </w:r>
      <w:r>
        <w:rPr>
          <w:spacing w:val="-2"/>
          <w:rPrChange w:id="8701" w:author="Sablan Kevin" w:date="2019-01-04T09:40:00Z">
            <w:rPr>
              <w:spacing w:val="-1"/>
            </w:rPr>
          </w:rPrChange>
        </w:rPr>
        <w:t>vehicle</w:t>
      </w:r>
      <w:r>
        <w:rPr>
          <w:rPrChange w:id="8702" w:author="Sablan Kevin" w:date="2019-01-04T09:40:00Z">
            <w:rPr>
              <w:spacing w:val="-1"/>
            </w:rPr>
          </w:rPrChange>
        </w:rPr>
        <w:t>s</w:t>
      </w:r>
      <w:r>
        <w:rPr>
          <w:spacing w:val="-3"/>
          <w:rPrChange w:id="8703" w:author="Sablan Kevin" w:date="2019-01-04T09:40:00Z">
            <w:rPr>
              <w:spacing w:val="-1"/>
            </w:rPr>
          </w:rPrChange>
        </w:rPr>
        <w:t xml:space="preserve"> </w:t>
      </w:r>
      <w:r>
        <w:rPr>
          <w:spacing w:val="-2"/>
          <w:rPrChange w:id="8704" w:author="Sablan Kevin" w:date="2019-01-04T09:40:00Z">
            <w:rPr>
              <w:spacing w:val="-1"/>
            </w:rPr>
          </w:rPrChange>
        </w:rPr>
        <w:t>o</w:t>
      </w:r>
      <w:r>
        <w:rPr>
          <w:rPrChange w:id="8705" w:author="Sablan Kevin" w:date="2019-01-04T09:40:00Z">
            <w:rPr>
              <w:spacing w:val="-1"/>
            </w:rPr>
          </w:rPrChange>
        </w:rPr>
        <w:t>n</w:t>
      </w:r>
      <w:r>
        <w:rPr>
          <w:spacing w:val="-3"/>
          <w:rPrChange w:id="8706" w:author="Sablan Kevin" w:date="2019-01-04T09:40:00Z">
            <w:rPr>
              <w:spacing w:val="-1"/>
            </w:rPr>
          </w:rPrChange>
        </w:rPr>
        <w:t xml:space="preserve"> </w:t>
      </w:r>
      <w:r>
        <w:rPr>
          <w:spacing w:val="-2"/>
          <w:rPrChange w:id="8707" w:author="Sablan Kevin" w:date="2019-01-04T09:40:00Z">
            <w:rPr>
              <w:spacing w:val="-1"/>
            </w:rPr>
          </w:rPrChange>
        </w:rPr>
        <w:t>th</w:t>
      </w:r>
      <w:r>
        <w:rPr>
          <w:rPrChange w:id="8708" w:author="Sablan Kevin" w:date="2019-01-04T09:40:00Z">
            <w:rPr>
              <w:spacing w:val="-1"/>
            </w:rPr>
          </w:rPrChange>
        </w:rPr>
        <w:t>e</w:t>
      </w:r>
      <w:r>
        <w:rPr>
          <w:spacing w:val="-3"/>
          <w:rPrChange w:id="8709" w:author="Sablan Kevin" w:date="2019-01-04T09:40:00Z">
            <w:rPr>
              <w:spacing w:val="-1"/>
            </w:rPr>
          </w:rPrChange>
        </w:rPr>
        <w:t xml:space="preserve"> </w:t>
      </w:r>
      <w:r>
        <w:rPr>
          <w:spacing w:val="-2"/>
          <w:rPrChange w:id="8710" w:author="Sablan Kevin" w:date="2019-01-04T09:40:00Z">
            <w:rPr>
              <w:spacing w:val="-1"/>
            </w:rPr>
          </w:rPrChange>
        </w:rPr>
        <w:t>road</w:t>
      </w:r>
      <w:r>
        <w:rPr>
          <w:rPrChange w:id="8711" w:author="Sablan Kevin" w:date="2019-01-04T09:40:00Z">
            <w:rPr>
              <w:spacing w:val="-1"/>
            </w:rPr>
          </w:rPrChange>
        </w:rPr>
        <w:t>.</w:t>
      </w:r>
      <w:r>
        <w:rPr>
          <w:spacing w:val="-3"/>
          <w:rPrChange w:id="8712" w:author="Sablan Kevin" w:date="2019-01-04T09:40:00Z">
            <w:rPr>
              <w:spacing w:val="-1"/>
            </w:rPr>
          </w:rPrChange>
        </w:rPr>
        <w:t xml:space="preserve"> </w:t>
      </w:r>
      <w:r>
        <w:rPr>
          <w:spacing w:val="-2"/>
          <w:rPrChange w:id="8713" w:author="Sablan Kevin" w:date="2019-01-04T09:40:00Z">
            <w:rPr>
              <w:spacing w:val="-1"/>
            </w:rPr>
          </w:rPrChange>
        </w:rPr>
        <w:t>I</w:t>
      </w:r>
      <w:r>
        <w:rPr>
          <w:rPrChange w:id="8714" w:author="Sablan Kevin" w:date="2019-01-04T09:40:00Z">
            <w:rPr>
              <w:spacing w:val="-1"/>
            </w:rPr>
          </w:rPrChange>
        </w:rPr>
        <w:t>f</w:t>
      </w:r>
      <w:r>
        <w:rPr>
          <w:spacing w:val="-3"/>
          <w:rPrChange w:id="8715" w:author="Sablan Kevin" w:date="2019-01-04T09:40:00Z">
            <w:rPr>
              <w:spacing w:val="-1"/>
            </w:rPr>
          </w:rPrChange>
        </w:rPr>
        <w:t xml:space="preserve"> </w:t>
      </w:r>
      <w:r>
        <w:rPr>
          <w:spacing w:val="-2"/>
          <w:rPrChange w:id="8716" w:author="Sablan Kevin" w:date="2019-01-04T09:40:00Z">
            <w:rPr>
              <w:spacing w:val="-1"/>
            </w:rPr>
          </w:rPrChange>
        </w:rPr>
        <w:t>testin</w:t>
      </w:r>
      <w:r>
        <w:rPr>
          <w:rPrChange w:id="8717" w:author="Sablan Kevin" w:date="2019-01-04T09:40:00Z">
            <w:rPr>
              <w:spacing w:val="-1"/>
            </w:rPr>
          </w:rPrChange>
        </w:rPr>
        <w:t>g</w:t>
      </w:r>
      <w:r>
        <w:rPr>
          <w:spacing w:val="-3"/>
          <w:rPrChange w:id="8718" w:author="Sablan Kevin" w:date="2019-01-04T09:40:00Z">
            <w:rPr>
              <w:spacing w:val="-1"/>
            </w:rPr>
          </w:rPrChange>
        </w:rPr>
        <w:t xml:space="preserve"> </w:t>
      </w:r>
      <w:r>
        <w:rPr>
          <w:spacing w:val="-2"/>
          <w:rPrChange w:id="8719" w:author="Sablan Kevin" w:date="2019-01-04T09:40:00Z">
            <w:rPr>
              <w:spacing w:val="-1"/>
            </w:rPr>
          </w:rPrChange>
        </w:rPr>
        <w:t>reveal</w:t>
      </w:r>
      <w:r>
        <w:rPr>
          <w:rPrChange w:id="8720" w:author="Sablan Kevin" w:date="2019-01-04T09:40:00Z">
            <w:rPr>
              <w:spacing w:val="-1"/>
            </w:rPr>
          </w:rPrChange>
        </w:rPr>
        <w:t>s</w:t>
      </w:r>
      <w:r>
        <w:rPr>
          <w:spacing w:val="-3"/>
          <w:rPrChange w:id="8721" w:author="Sablan Kevin" w:date="2019-01-04T09:40:00Z">
            <w:rPr>
              <w:spacing w:val="-1"/>
            </w:rPr>
          </w:rPrChange>
        </w:rPr>
        <w:t xml:space="preserve"> </w:t>
      </w:r>
      <w:r>
        <w:rPr>
          <w:spacing w:val="-2"/>
          <w:rPrChange w:id="8722" w:author="Sablan Kevin" w:date="2019-01-04T09:40:00Z">
            <w:rPr>
              <w:spacing w:val="-1"/>
            </w:rPr>
          </w:rPrChange>
        </w:rPr>
        <w:t>thi</w:t>
      </w:r>
      <w:r>
        <w:rPr>
          <w:rPrChange w:id="8723" w:author="Sablan Kevin" w:date="2019-01-04T09:40:00Z">
            <w:rPr>
              <w:spacing w:val="-1"/>
            </w:rPr>
          </w:rPrChange>
        </w:rPr>
        <w:t>s</w:t>
      </w:r>
      <w:r>
        <w:rPr>
          <w:spacing w:val="-3"/>
          <w:rPrChange w:id="8724" w:author="Sablan Kevin" w:date="2019-01-04T09:40:00Z">
            <w:rPr>
              <w:spacing w:val="-1"/>
            </w:rPr>
          </w:rPrChange>
        </w:rPr>
        <w:t xml:space="preserve"> </w:t>
      </w:r>
      <w:r>
        <w:rPr>
          <w:spacing w:val="-2"/>
          <w:rPrChange w:id="8725" w:author="Sablan Kevin" w:date="2019-01-04T09:40:00Z">
            <w:rPr>
              <w:spacing w:val="-1"/>
            </w:rPr>
          </w:rPrChange>
        </w:rPr>
        <w:t>typ</w:t>
      </w:r>
      <w:r>
        <w:rPr>
          <w:rPrChange w:id="8726" w:author="Sablan Kevin" w:date="2019-01-04T09:40:00Z">
            <w:rPr>
              <w:spacing w:val="-1"/>
            </w:rPr>
          </w:rPrChange>
        </w:rPr>
        <w:t>e</w:t>
      </w:r>
      <w:r>
        <w:rPr>
          <w:spacing w:val="-3"/>
          <w:rPrChange w:id="8727" w:author="Sablan Kevin" w:date="2019-01-04T09:40:00Z">
            <w:rPr>
              <w:spacing w:val="-1"/>
            </w:rPr>
          </w:rPrChange>
        </w:rPr>
        <w:t xml:space="preserve"> </w:t>
      </w:r>
      <w:r>
        <w:rPr>
          <w:spacing w:val="-2"/>
          <w:rPrChange w:id="8728" w:author="Sablan Kevin" w:date="2019-01-04T09:40:00Z">
            <w:rPr>
              <w:spacing w:val="-1"/>
            </w:rPr>
          </w:rPrChange>
        </w:rPr>
        <w:t>of traile</w:t>
      </w:r>
      <w:r>
        <w:rPr>
          <w:rPrChange w:id="8729" w:author="Sablan Kevin" w:date="2019-01-04T09:40:00Z">
            <w:rPr>
              <w:spacing w:val="-1"/>
            </w:rPr>
          </w:rPrChange>
        </w:rPr>
        <w:t>r</w:t>
      </w:r>
      <w:r>
        <w:rPr>
          <w:spacing w:val="-8"/>
          <w:rPrChange w:id="8730" w:author="Sablan Kevin" w:date="2019-01-04T09:40:00Z">
            <w:rPr>
              <w:spacing w:val="-1"/>
            </w:rPr>
          </w:rPrChange>
        </w:rPr>
        <w:t xml:space="preserve"> </w:t>
      </w:r>
      <w:r>
        <w:rPr>
          <w:spacing w:val="-2"/>
          <w:rPrChange w:id="8731" w:author="Sablan Kevin" w:date="2019-01-04T09:40:00Z">
            <w:rPr>
              <w:spacing w:val="-1"/>
            </w:rPr>
          </w:rPrChange>
        </w:rPr>
        <w:t>desig</w:t>
      </w:r>
      <w:r>
        <w:rPr>
          <w:rPrChange w:id="8732" w:author="Sablan Kevin" w:date="2019-01-04T09:40:00Z">
            <w:rPr>
              <w:spacing w:val="-1"/>
            </w:rPr>
          </w:rPrChange>
        </w:rPr>
        <w:t>n</w:t>
      </w:r>
      <w:r>
        <w:rPr>
          <w:spacing w:val="-7"/>
          <w:rPrChange w:id="8733" w:author="Sablan Kevin" w:date="2019-01-04T09:40:00Z">
            <w:rPr>
              <w:spacing w:val="-1"/>
            </w:rPr>
          </w:rPrChange>
        </w:rPr>
        <w:t xml:space="preserve"> </w:t>
      </w:r>
      <w:r>
        <w:rPr>
          <w:spacing w:val="-2"/>
          <w:rPrChange w:id="8734" w:author="Sablan Kevin" w:date="2019-01-04T09:40:00Z">
            <w:rPr>
              <w:spacing w:val="-1"/>
            </w:rPr>
          </w:rPrChange>
        </w:rPr>
        <w:t>wil</w:t>
      </w:r>
      <w:r>
        <w:rPr>
          <w:rPrChange w:id="8735" w:author="Sablan Kevin" w:date="2019-01-04T09:40:00Z">
            <w:rPr>
              <w:spacing w:val="-1"/>
            </w:rPr>
          </w:rPrChange>
        </w:rPr>
        <w:t>l</w:t>
      </w:r>
      <w:r>
        <w:rPr>
          <w:spacing w:val="-7"/>
          <w:rPrChange w:id="8736" w:author="Sablan Kevin" w:date="2019-01-04T09:40:00Z">
            <w:rPr>
              <w:spacing w:val="-1"/>
            </w:rPr>
          </w:rPrChange>
        </w:rPr>
        <w:t xml:space="preserve"> </w:t>
      </w:r>
      <w:r>
        <w:rPr>
          <w:spacing w:val="-2"/>
          <w:rPrChange w:id="8737" w:author="Sablan Kevin" w:date="2019-01-04T09:40:00Z">
            <w:rPr>
              <w:spacing w:val="-1"/>
            </w:rPr>
          </w:rPrChange>
        </w:rPr>
        <w:t>caus</w:t>
      </w:r>
      <w:r>
        <w:rPr>
          <w:rPrChange w:id="8738" w:author="Sablan Kevin" w:date="2019-01-04T09:40:00Z">
            <w:rPr>
              <w:spacing w:val="-1"/>
            </w:rPr>
          </w:rPrChange>
        </w:rPr>
        <w:t>e</w:t>
      </w:r>
      <w:r>
        <w:rPr>
          <w:spacing w:val="-7"/>
          <w:rPrChange w:id="8739" w:author="Sablan Kevin" w:date="2019-01-04T09:40:00Z">
            <w:rPr>
              <w:spacing w:val="-1"/>
            </w:rPr>
          </w:rPrChange>
        </w:rPr>
        <w:t xml:space="preserve"> </w:t>
      </w:r>
      <w:del w:id="8740" w:author="Sablan Kevin" w:date="2019-01-04T09:40:00Z">
        <w:r w:rsidR="00AC3C1C">
          <w:rPr>
            <w:spacing w:val="-1"/>
          </w:rPr>
          <w:delText>significant</w:delText>
        </w:r>
      </w:del>
      <w:ins w:id="8741" w:author="Sablan Kevin" w:date="2019-01-04T09:40:00Z">
        <w:r>
          <w:rPr>
            <w:spacing w:val="-2"/>
          </w:rPr>
          <w:t>signi</w:t>
        </w:r>
        <w:r>
          <w:rPr>
            <w:rFonts w:cs="Times New Roman"/>
          </w:rPr>
          <w:t>fi</w:t>
        </w:r>
        <w:r>
          <w:rPr>
            <w:rFonts w:cs="Times New Roman"/>
            <w:spacing w:val="-11"/>
          </w:rPr>
          <w:t xml:space="preserve"> </w:t>
        </w:r>
        <w:r>
          <w:rPr>
            <w:spacing w:val="-2"/>
          </w:rPr>
          <w:t>can</w:t>
        </w:r>
        <w:r>
          <w:t>t</w:t>
        </w:r>
      </w:ins>
      <w:r>
        <w:rPr>
          <w:spacing w:val="-7"/>
          <w:rPrChange w:id="8742" w:author="Sablan Kevin" w:date="2019-01-04T09:40:00Z">
            <w:rPr>
              <w:spacing w:val="-1"/>
            </w:rPr>
          </w:rPrChange>
        </w:rPr>
        <w:t xml:space="preserve"> </w:t>
      </w:r>
      <w:r>
        <w:rPr>
          <w:spacing w:val="-2"/>
          <w:rPrChange w:id="8743" w:author="Sablan Kevin" w:date="2019-01-04T09:40:00Z">
            <w:rPr>
              <w:spacing w:val="-1"/>
            </w:rPr>
          </w:rPrChange>
        </w:rPr>
        <w:t>increase</w:t>
      </w:r>
      <w:r>
        <w:rPr>
          <w:rPrChange w:id="8744" w:author="Sablan Kevin" w:date="2019-01-04T09:40:00Z">
            <w:rPr>
              <w:spacing w:val="-1"/>
            </w:rPr>
          </w:rPrChange>
        </w:rPr>
        <w:t>s</w:t>
      </w:r>
      <w:r>
        <w:rPr>
          <w:spacing w:val="-7"/>
          <w:rPrChange w:id="8745" w:author="Sablan Kevin" w:date="2019-01-04T09:40:00Z">
            <w:rPr>
              <w:spacing w:val="-1"/>
            </w:rPr>
          </w:rPrChange>
        </w:rPr>
        <w:t xml:space="preserve"> </w:t>
      </w:r>
      <w:r>
        <w:rPr>
          <w:spacing w:val="-2"/>
          <w:rPrChange w:id="8746" w:author="Sablan Kevin" w:date="2019-01-04T09:40:00Z">
            <w:rPr>
              <w:spacing w:val="-1"/>
            </w:rPr>
          </w:rPrChange>
        </w:rPr>
        <w:t>i</w:t>
      </w:r>
      <w:r>
        <w:rPr>
          <w:rPrChange w:id="8747" w:author="Sablan Kevin" w:date="2019-01-04T09:40:00Z">
            <w:rPr>
              <w:spacing w:val="-1"/>
            </w:rPr>
          </w:rPrChange>
        </w:rPr>
        <w:t>n</w:t>
      </w:r>
      <w:r>
        <w:rPr>
          <w:spacing w:val="-7"/>
          <w:rPrChange w:id="8748" w:author="Sablan Kevin" w:date="2019-01-04T09:40:00Z">
            <w:rPr>
              <w:spacing w:val="-1"/>
            </w:rPr>
          </w:rPrChange>
        </w:rPr>
        <w:t xml:space="preserve"> </w:t>
      </w:r>
      <w:r>
        <w:rPr>
          <w:spacing w:val="-2"/>
          <w:rPrChange w:id="8749" w:author="Sablan Kevin" w:date="2019-01-04T09:40:00Z">
            <w:rPr>
              <w:spacing w:val="-1"/>
            </w:rPr>
          </w:rPrChange>
        </w:rPr>
        <w:t>th</w:t>
      </w:r>
      <w:r>
        <w:rPr>
          <w:rPrChange w:id="8750" w:author="Sablan Kevin" w:date="2019-01-04T09:40:00Z">
            <w:rPr>
              <w:spacing w:val="-1"/>
            </w:rPr>
          </w:rPrChange>
        </w:rPr>
        <w:t>e</w:t>
      </w:r>
      <w:r>
        <w:rPr>
          <w:spacing w:val="-7"/>
          <w:rPrChange w:id="8751" w:author="Sablan Kevin" w:date="2019-01-04T09:40:00Z">
            <w:rPr>
              <w:spacing w:val="-1"/>
            </w:rPr>
          </w:rPrChange>
        </w:rPr>
        <w:t xml:space="preserve"> </w:t>
      </w:r>
      <w:r>
        <w:rPr>
          <w:spacing w:val="-2"/>
          <w:rPrChange w:id="8752" w:author="Sablan Kevin" w:date="2019-01-04T09:40:00Z">
            <w:rPr>
              <w:spacing w:val="-1"/>
            </w:rPr>
          </w:rPrChange>
        </w:rPr>
        <w:t>cos</w:t>
      </w:r>
      <w:r>
        <w:rPr>
          <w:rPrChange w:id="8753" w:author="Sablan Kevin" w:date="2019-01-04T09:40:00Z">
            <w:rPr>
              <w:spacing w:val="-1"/>
            </w:rPr>
          </w:rPrChange>
        </w:rPr>
        <w:t>t</w:t>
      </w:r>
      <w:r>
        <w:rPr>
          <w:spacing w:val="-8"/>
          <w:rPrChange w:id="8754" w:author="Sablan Kevin" w:date="2019-01-04T09:40:00Z">
            <w:rPr>
              <w:spacing w:val="-1"/>
            </w:rPr>
          </w:rPrChange>
        </w:rPr>
        <w:t xml:space="preserve"> </w:t>
      </w:r>
      <w:r>
        <w:rPr>
          <w:spacing w:val="-2"/>
          <w:rPrChange w:id="8755" w:author="Sablan Kevin" w:date="2019-01-04T09:40:00Z">
            <w:rPr>
              <w:spacing w:val="-1"/>
            </w:rPr>
          </w:rPrChange>
        </w:rPr>
        <w:t>o</w:t>
      </w:r>
      <w:r>
        <w:rPr>
          <w:rPrChange w:id="8756" w:author="Sablan Kevin" w:date="2019-01-04T09:40:00Z">
            <w:rPr>
              <w:spacing w:val="-1"/>
            </w:rPr>
          </w:rPrChange>
        </w:rPr>
        <w:t>f</w:t>
      </w:r>
      <w:r>
        <w:rPr>
          <w:spacing w:val="-7"/>
          <w:rPrChange w:id="8757" w:author="Sablan Kevin" w:date="2019-01-04T09:40:00Z">
            <w:rPr>
              <w:spacing w:val="-1"/>
            </w:rPr>
          </w:rPrChange>
        </w:rPr>
        <w:t xml:space="preserve"> </w:t>
      </w:r>
      <w:r>
        <w:rPr>
          <w:spacing w:val="-2"/>
          <w:rPrChange w:id="8758" w:author="Sablan Kevin" w:date="2019-01-04T09:40:00Z">
            <w:rPr>
              <w:spacing w:val="-1"/>
            </w:rPr>
          </w:rPrChange>
        </w:rPr>
        <w:t>e</w:t>
      </w:r>
      <w:r>
        <w:rPr>
          <w:spacing w:val="-6"/>
          <w:rPrChange w:id="8759" w:author="Sablan Kevin" w:date="2019-01-04T09:40:00Z">
            <w:rPr>
              <w:spacing w:val="-1"/>
            </w:rPr>
          </w:rPrChange>
        </w:rPr>
        <w:t>f</w:t>
      </w:r>
      <w:r>
        <w:rPr>
          <w:spacing w:val="-2"/>
          <w:rPrChange w:id="8760" w:author="Sablan Kevin" w:date="2019-01-04T09:40:00Z">
            <w:rPr>
              <w:spacing w:val="-1"/>
            </w:rPr>
          </w:rPrChange>
        </w:rPr>
        <w:t>fectiv</w:t>
      </w:r>
      <w:r>
        <w:rPr>
          <w:rPrChange w:id="8761" w:author="Sablan Kevin" w:date="2019-01-04T09:40:00Z">
            <w:rPr>
              <w:spacing w:val="-1"/>
            </w:rPr>
          </w:rPrChange>
        </w:rPr>
        <w:t>e</w:t>
      </w:r>
      <w:r>
        <w:rPr>
          <w:spacing w:val="-7"/>
          <w:rPrChange w:id="8762" w:author="Sablan Kevin" w:date="2019-01-04T09:40:00Z">
            <w:rPr>
              <w:spacing w:val="-1"/>
            </w:rPr>
          </w:rPrChange>
        </w:rPr>
        <w:t xml:space="preserve"> </w:t>
      </w:r>
      <w:r>
        <w:rPr>
          <w:spacing w:val="-2"/>
          <w:rPrChange w:id="8763" w:author="Sablan Kevin" w:date="2019-01-04T09:40:00Z">
            <w:rPr>
              <w:spacing w:val="-1"/>
            </w:rPr>
          </w:rPrChange>
        </w:rPr>
        <w:t>barrie</w:t>
      </w:r>
      <w:r>
        <w:rPr>
          <w:rPrChange w:id="8764" w:author="Sablan Kevin" w:date="2019-01-04T09:40:00Z">
            <w:rPr>
              <w:spacing w:val="-1"/>
            </w:rPr>
          </w:rPrChange>
        </w:rPr>
        <w:t>r</w:t>
      </w:r>
      <w:r>
        <w:rPr>
          <w:spacing w:val="-7"/>
          <w:rPrChange w:id="8765" w:author="Sablan Kevin" w:date="2019-01-04T09:40:00Z">
            <w:rPr>
              <w:spacing w:val="-1"/>
            </w:rPr>
          </w:rPrChange>
        </w:rPr>
        <w:t xml:space="preserve"> </w:t>
      </w:r>
      <w:r>
        <w:rPr>
          <w:spacing w:val="-2"/>
          <w:rPrChange w:id="8766" w:author="Sablan Kevin" w:date="2019-01-04T09:40:00Z">
            <w:rPr>
              <w:spacing w:val="-1"/>
            </w:rPr>
          </w:rPrChange>
        </w:rPr>
        <w:t>systems</w:t>
      </w:r>
      <w:r>
        <w:rPr>
          <w:rPrChange w:id="8767" w:author="Sablan Kevin" w:date="2019-01-04T09:40:00Z">
            <w:rPr>
              <w:spacing w:val="-1"/>
            </w:rPr>
          </w:rPrChange>
        </w:rPr>
        <w:t>,</w:t>
      </w:r>
      <w:r>
        <w:rPr>
          <w:spacing w:val="-7"/>
          <w:rPrChange w:id="8768" w:author="Sablan Kevin" w:date="2019-01-04T09:40:00Z">
            <w:rPr>
              <w:spacing w:val="-1"/>
            </w:rPr>
          </w:rPrChange>
        </w:rPr>
        <w:t xml:space="preserve"> </w:t>
      </w:r>
      <w:r>
        <w:rPr>
          <w:spacing w:val="-2"/>
          <w:rPrChange w:id="8769" w:author="Sablan Kevin" w:date="2019-01-04T09:40:00Z">
            <w:rPr>
              <w:spacing w:val="-1"/>
            </w:rPr>
          </w:rPrChange>
        </w:rPr>
        <w:t>suppor</w:t>
      </w:r>
      <w:r>
        <w:rPr>
          <w:rPrChange w:id="8770" w:author="Sablan Kevin" w:date="2019-01-04T09:40:00Z">
            <w:rPr>
              <w:spacing w:val="-1"/>
            </w:rPr>
          </w:rPrChange>
        </w:rPr>
        <w:t>t</w:t>
      </w:r>
      <w:r>
        <w:rPr>
          <w:spacing w:val="-7"/>
          <w:rPrChange w:id="8771" w:author="Sablan Kevin" w:date="2019-01-04T09:40:00Z">
            <w:rPr>
              <w:spacing w:val="-1"/>
            </w:rPr>
          </w:rPrChange>
        </w:rPr>
        <w:t xml:space="preserve"> </w:t>
      </w:r>
      <w:r>
        <w:rPr>
          <w:spacing w:val="-2"/>
          <w:rPrChange w:id="8772" w:author="Sablan Kevin" w:date="2019-01-04T09:40:00Z">
            <w:rPr>
              <w:spacing w:val="-1"/>
            </w:rPr>
          </w:rPrChange>
        </w:rPr>
        <w:t>should b</w:t>
      </w:r>
      <w:r>
        <w:rPr>
          <w:rPrChange w:id="8773" w:author="Sablan Kevin" w:date="2019-01-04T09:40:00Z">
            <w:rPr>
              <w:spacing w:val="-1"/>
            </w:rPr>
          </w:rPrChange>
        </w:rPr>
        <w:t>e</w:t>
      </w:r>
      <w:r>
        <w:rPr>
          <w:spacing w:val="-8"/>
          <w:rPrChange w:id="8774" w:author="Sablan Kevin" w:date="2019-01-04T09:40:00Z">
            <w:rPr>
              <w:spacing w:val="-1"/>
            </w:rPr>
          </w:rPrChange>
        </w:rPr>
        <w:t xml:space="preserve"> </w:t>
      </w:r>
      <w:r>
        <w:rPr>
          <w:spacing w:val="-2"/>
          <w:rPrChange w:id="8775" w:author="Sablan Kevin" w:date="2019-01-04T09:40:00Z">
            <w:rPr>
              <w:spacing w:val="-1"/>
            </w:rPr>
          </w:rPrChange>
        </w:rPr>
        <w:t>sough</w:t>
      </w:r>
      <w:r>
        <w:rPr>
          <w:rPrChange w:id="8776" w:author="Sablan Kevin" w:date="2019-01-04T09:40:00Z">
            <w:rPr>
              <w:spacing w:val="-1"/>
            </w:rPr>
          </w:rPrChange>
        </w:rPr>
        <w:t>t</w:t>
      </w:r>
      <w:r>
        <w:rPr>
          <w:spacing w:val="-7"/>
          <w:rPrChange w:id="8777" w:author="Sablan Kevin" w:date="2019-01-04T09:40:00Z">
            <w:rPr>
              <w:spacing w:val="-1"/>
            </w:rPr>
          </w:rPrChange>
        </w:rPr>
        <w:t xml:space="preserve"> </w:t>
      </w:r>
      <w:r>
        <w:rPr>
          <w:spacing w:val="-2"/>
          <w:rPrChange w:id="8778" w:author="Sablan Kevin" w:date="2019-01-04T09:40:00Z">
            <w:rPr>
              <w:spacing w:val="-1"/>
            </w:rPr>
          </w:rPrChange>
        </w:rPr>
        <w:t>fro</w:t>
      </w:r>
      <w:r>
        <w:rPr>
          <w:rPrChange w:id="8779" w:author="Sablan Kevin" w:date="2019-01-04T09:40:00Z">
            <w:rPr>
              <w:spacing w:val="-1"/>
            </w:rPr>
          </w:rPrChange>
        </w:rPr>
        <w:t>m</w:t>
      </w:r>
      <w:r>
        <w:rPr>
          <w:spacing w:val="-8"/>
          <w:rPrChange w:id="8780" w:author="Sablan Kevin" w:date="2019-01-04T09:40:00Z">
            <w:rPr>
              <w:spacing w:val="-1"/>
            </w:rPr>
          </w:rPrChange>
        </w:rPr>
        <w:t xml:space="preserve"> </w:t>
      </w:r>
      <w:r>
        <w:rPr>
          <w:spacing w:val="-2"/>
          <w:rPrChange w:id="8781" w:author="Sablan Kevin" w:date="2019-01-04T09:40:00Z">
            <w:rPr>
              <w:spacing w:val="-1"/>
            </w:rPr>
          </w:rPrChange>
        </w:rPr>
        <w:t>appropriat</w:t>
      </w:r>
      <w:r>
        <w:rPr>
          <w:rPrChange w:id="8782" w:author="Sablan Kevin" w:date="2019-01-04T09:40:00Z">
            <w:rPr>
              <w:spacing w:val="-1"/>
            </w:rPr>
          </w:rPrChange>
        </w:rPr>
        <w:t>e</w:t>
      </w:r>
      <w:r>
        <w:rPr>
          <w:spacing w:val="-7"/>
          <w:rPrChange w:id="8783" w:author="Sablan Kevin" w:date="2019-01-04T09:40:00Z">
            <w:rPr>
              <w:spacing w:val="-1"/>
            </w:rPr>
          </w:rPrChange>
        </w:rPr>
        <w:t xml:space="preserve"> </w:t>
      </w:r>
      <w:del w:id="8784" w:author="Sablan Kevin" w:date="2019-01-04T09:40:00Z">
        <w:r w:rsidR="00AC3C1C">
          <w:rPr>
            <w:spacing w:val="-1"/>
          </w:rPr>
          <w:delText>officials</w:delText>
        </w:r>
      </w:del>
      <w:ins w:id="8785" w:author="Sablan Kevin" w:date="2019-01-04T09:40:00Z">
        <w:r>
          <w:rPr>
            <w:spacing w:val="-2"/>
          </w:rPr>
          <w:t>of</w:t>
        </w:r>
        <w:r>
          <w:rPr>
            <w:rFonts w:cs="Times New Roman"/>
          </w:rPr>
          <w:t>fi</w:t>
        </w:r>
        <w:r>
          <w:rPr>
            <w:rFonts w:cs="Times New Roman"/>
            <w:spacing w:val="-11"/>
          </w:rPr>
          <w:t xml:space="preserve"> </w:t>
        </w:r>
        <w:r>
          <w:rPr>
            <w:spacing w:val="-2"/>
          </w:rPr>
          <w:t>cial</w:t>
        </w:r>
        <w:r>
          <w:t>s</w:t>
        </w:r>
      </w:ins>
      <w:r>
        <w:rPr>
          <w:spacing w:val="-8"/>
          <w:rPrChange w:id="8786" w:author="Sablan Kevin" w:date="2019-01-04T09:40:00Z">
            <w:rPr>
              <w:spacing w:val="-1"/>
            </w:rPr>
          </w:rPrChange>
        </w:rPr>
        <w:t xml:space="preserve"> </w:t>
      </w:r>
      <w:r>
        <w:rPr>
          <w:spacing w:val="-2"/>
          <w:rPrChange w:id="8787" w:author="Sablan Kevin" w:date="2019-01-04T09:40:00Z">
            <w:rPr>
              <w:spacing w:val="-1"/>
            </w:rPr>
          </w:rPrChange>
        </w:rPr>
        <w:t>an</w:t>
      </w:r>
      <w:r>
        <w:rPr>
          <w:rPrChange w:id="8788" w:author="Sablan Kevin" w:date="2019-01-04T09:40:00Z">
            <w:rPr>
              <w:spacing w:val="-1"/>
            </w:rPr>
          </w:rPrChange>
        </w:rPr>
        <w:t>d</w:t>
      </w:r>
      <w:r>
        <w:rPr>
          <w:spacing w:val="-7"/>
          <w:rPrChange w:id="8789" w:author="Sablan Kevin" w:date="2019-01-04T09:40:00Z">
            <w:rPr>
              <w:spacing w:val="-1"/>
            </w:rPr>
          </w:rPrChange>
        </w:rPr>
        <w:t xml:space="preserve"> </w:t>
      </w:r>
      <w:r>
        <w:rPr>
          <w:spacing w:val="-2"/>
          <w:rPrChange w:id="8790" w:author="Sablan Kevin" w:date="2019-01-04T09:40:00Z">
            <w:rPr>
              <w:spacing w:val="-1"/>
            </w:rPr>
          </w:rPrChange>
        </w:rPr>
        <w:t>agencie</w:t>
      </w:r>
      <w:r>
        <w:rPr>
          <w:rPrChange w:id="8791" w:author="Sablan Kevin" w:date="2019-01-04T09:40:00Z">
            <w:rPr>
              <w:spacing w:val="-1"/>
            </w:rPr>
          </w:rPrChange>
        </w:rPr>
        <w:t>s</w:t>
      </w:r>
      <w:r>
        <w:rPr>
          <w:spacing w:val="-8"/>
          <w:rPrChange w:id="8792" w:author="Sablan Kevin" w:date="2019-01-04T09:40:00Z">
            <w:rPr>
              <w:spacing w:val="-1"/>
            </w:rPr>
          </w:rPrChange>
        </w:rPr>
        <w:t xml:space="preserve"> </w:t>
      </w:r>
      <w:r>
        <w:rPr>
          <w:spacing w:val="-2"/>
          <w:rPrChange w:id="8793" w:author="Sablan Kevin" w:date="2019-01-04T09:40:00Z">
            <w:rPr>
              <w:spacing w:val="-1"/>
            </w:rPr>
          </w:rPrChange>
        </w:rPr>
        <w:t>t</w:t>
      </w:r>
      <w:r>
        <w:rPr>
          <w:rPrChange w:id="8794" w:author="Sablan Kevin" w:date="2019-01-04T09:40:00Z">
            <w:rPr>
              <w:spacing w:val="-1"/>
            </w:rPr>
          </w:rPrChange>
        </w:rPr>
        <w:t>o</w:t>
      </w:r>
      <w:r>
        <w:rPr>
          <w:spacing w:val="-7"/>
          <w:rPrChange w:id="8795" w:author="Sablan Kevin" w:date="2019-01-04T09:40:00Z">
            <w:rPr>
              <w:spacing w:val="-1"/>
            </w:rPr>
          </w:rPrChange>
        </w:rPr>
        <w:t xml:space="preserve"> </w:t>
      </w:r>
      <w:r>
        <w:rPr>
          <w:spacing w:val="-2"/>
          <w:rPrChange w:id="8796" w:author="Sablan Kevin" w:date="2019-01-04T09:40:00Z">
            <w:rPr>
              <w:spacing w:val="-1"/>
            </w:rPr>
          </w:rPrChange>
        </w:rPr>
        <w:t>develo</w:t>
      </w:r>
      <w:r>
        <w:rPr>
          <w:rPrChange w:id="8797" w:author="Sablan Kevin" w:date="2019-01-04T09:40:00Z">
            <w:rPr>
              <w:spacing w:val="-1"/>
            </w:rPr>
          </w:rPrChange>
        </w:rPr>
        <w:t>p</w:t>
      </w:r>
      <w:r>
        <w:rPr>
          <w:spacing w:val="-8"/>
          <w:rPrChange w:id="8798" w:author="Sablan Kevin" w:date="2019-01-04T09:40:00Z">
            <w:rPr>
              <w:spacing w:val="-1"/>
            </w:rPr>
          </w:rPrChange>
        </w:rPr>
        <w:t xml:space="preserve"> </w:t>
      </w:r>
      <w:r>
        <w:rPr>
          <w:spacing w:val="-2"/>
          <w:rPrChange w:id="8799" w:author="Sablan Kevin" w:date="2019-01-04T09:40:00Z">
            <w:rPr>
              <w:spacing w:val="-1"/>
            </w:rPr>
          </w:rPrChange>
        </w:rPr>
        <w:t>improve</w:t>
      </w:r>
      <w:r>
        <w:rPr>
          <w:rPrChange w:id="8800" w:author="Sablan Kevin" w:date="2019-01-04T09:40:00Z">
            <w:rPr>
              <w:spacing w:val="-1"/>
            </w:rPr>
          </w:rPrChange>
        </w:rPr>
        <w:t>d</w:t>
      </w:r>
      <w:r>
        <w:rPr>
          <w:spacing w:val="-7"/>
          <w:rPrChange w:id="8801" w:author="Sablan Kevin" w:date="2019-01-04T09:40:00Z">
            <w:rPr>
              <w:spacing w:val="-1"/>
            </w:rPr>
          </w:rPrChange>
        </w:rPr>
        <w:t xml:space="preserve"> </w:t>
      </w:r>
      <w:r>
        <w:rPr>
          <w:spacing w:val="-2"/>
          <w:rPrChange w:id="8802" w:author="Sablan Kevin" w:date="2019-01-04T09:40:00Z">
            <w:rPr>
              <w:spacing w:val="-1"/>
            </w:rPr>
          </w:rPrChange>
        </w:rPr>
        <w:t>traile</w:t>
      </w:r>
      <w:r>
        <w:rPr>
          <w:rPrChange w:id="8803" w:author="Sablan Kevin" w:date="2019-01-04T09:40:00Z">
            <w:rPr>
              <w:spacing w:val="-1"/>
            </w:rPr>
          </w:rPrChange>
        </w:rPr>
        <w:t>r</w:t>
      </w:r>
      <w:r>
        <w:rPr>
          <w:spacing w:val="-7"/>
          <w:rPrChange w:id="8804" w:author="Sablan Kevin" w:date="2019-01-04T09:40:00Z">
            <w:rPr>
              <w:spacing w:val="-1"/>
            </w:rPr>
          </w:rPrChange>
        </w:rPr>
        <w:t xml:space="preserve"> </w:t>
      </w:r>
      <w:r>
        <w:rPr>
          <w:spacing w:val="-2"/>
          <w:rPrChange w:id="8805" w:author="Sablan Kevin" w:date="2019-01-04T09:40:00Z">
            <w:rPr>
              <w:spacing w:val="-1"/>
            </w:rPr>
          </w:rPrChange>
        </w:rPr>
        <w:t>design</w:t>
      </w:r>
      <w:r>
        <w:rPr>
          <w:rPrChange w:id="8806" w:author="Sablan Kevin" w:date="2019-01-04T09:40:00Z">
            <w:rPr>
              <w:spacing w:val="-1"/>
            </w:rPr>
          </w:rPrChange>
        </w:rPr>
        <w:t>s</w:t>
      </w:r>
      <w:r>
        <w:rPr>
          <w:spacing w:val="-8"/>
          <w:rPrChange w:id="8807" w:author="Sablan Kevin" w:date="2019-01-04T09:40:00Z">
            <w:rPr>
              <w:spacing w:val="-1"/>
            </w:rPr>
          </w:rPrChange>
        </w:rPr>
        <w:t xml:space="preserve"> </w:t>
      </w:r>
      <w:r>
        <w:rPr>
          <w:spacing w:val="-2"/>
          <w:rPrChange w:id="8808" w:author="Sablan Kevin" w:date="2019-01-04T09:40:00Z">
            <w:rPr>
              <w:spacing w:val="-1"/>
            </w:rPr>
          </w:rPrChange>
        </w:rPr>
        <w:t>t</w:t>
      </w:r>
      <w:r>
        <w:rPr>
          <w:rPrChange w:id="8809" w:author="Sablan Kevin" w:date="2019-01-04T09:40:00Z">
            <w:rPr>
              <w:spacing w:val="-1"/>
            </w:rPr>
          </w:rPrChange>
        </w:rPr>
        <w:t>o</w:t>
      </w:r>
      <w:r>
        <w:rPr>
          <w:spacing w:val="-7"/>
          <w:rPrChange w:id="8810" w:author="Sablan Kevin" w:date="2019-01-04T09:40:00Z">
            <w:rPr>
              <w:spacing w:val="-1"/>
            </w:rPr>
          </w:rPrChange>
        </w:rPr>
        <w:t xml:space="preserve"> </w:t>
      </w:r>
      <w:r>
        <w:rPr>
          <w:spacing w:val="-2"/>
          <w:rPrChange w:id="8811" w:author="Sablan Kevin" w:date="2019-01-04T09:40:00Z">
            <w:rPr>
              <w:spacing w:val="-1"/>
            </w:rPr>
          </w:rPrChange>
        </w:rPr>
        <w:t>eliminate thi</w:t>
      </w:r>
      <w:r>
        <w:rPr>
          <w:rPrChange w:id="8812" w:author="Sablan Kevin" w:date="2019-01-04T09:40:00Z">
            <w:rPr>
              <w:spacing w:val="-1"/>
            </w:rPr>
          </w:rPrChange>
        </w:rPr>
        <w:t>s</w:t>
      </w:r>
      <w:r>
        <w:rPr>
          <w:spacing w:val="-3"/>
          <w:rPrChange w:id="8813" w:author="Sablan Kevin" w:date="2019-01-04T09:40:00Z">
            <w:rPr>
              <w:spacing w:val="-1"/>
            </w:rPr>
          </w:rPrChange>
        </w:rPr>
        <w:t xml:space="preserve"> </w:t>
      </w:r>
      <w:r>
        <w:rPr>
          <w:spacing w:val="-2"/>
          <w:rPrChange w:id="8814" w:author="Sablan Kevin" w:date="2019-01-04T09:40:00Z">
            <w:rPr>
              <w:spacing w:val="-1"/>
            </w:rPr>
          </w:rPrChange>
        </w:rPr>
        <w:t>problem.</w:t>
      </w:r>
    </w:p>
    <w:p w14:paraId="7EFB9CEF" w14:textId="77777777" w:rsidR="00AA57AC" w:rsidRDefault="00AA57AC">
      <w:pPr>
        <w:spacing w:before="2" w:line="240" w:lineRule="exact"/>
        <w:rPr>
          <w:sz w:val="24"/>
          <w:rPrChange w:id="8815" w:author="Sablan Kevin" w:date="2019-01-04T09:40:00Z">
            <w:rPr>
              <w:b/>
              <w:sz w:val="24"/>
            </w:rPr>
          </w:rPrChange>
        </w:rPr>
        <w:pPrChange w:id="8816" w:author="Sablan Kevin" w:date="2019-01-04T09:40:00Z">
          <w:pPr>
            <w:pStyle w:val="BodyText"/>
          </w:pPr>
        </w:pPrChange>
      </w:pPr>
    </w:p>
    <w:p w14:paraId="15C078E9" w14:textId="77777777" w:rsidR="00AA57AC" w:rsidRDefault="009516E7">
      <w:pPr>
        <w:pStyle w:val="Heading6"/>
        <w:ind w:left="100" w:right="64" w:firstLine="0"/>
        <w:rPr>
          <w:b w:val="0"/>
          <w:i w:val="0"/>
          <w:rPrChange w:id="8817" w:author="Sablan Kevin" w:date="2019-01-04T09:40:00Z">
            <w:rPr/>
          </w:rPrChange>
        </w:rPr>
        <w:pPrChange w:id="8818" w:author="Sablan Kevin" w:date="2019-01-04T09:40:00Z">
          <w:pPr>
            <w:pStyle w:val="1111Bodytitles"/>
          </w:pPr>
        </w:pPrChange>
      </w:pPr>
      <w:bookmarkStart w:id="8819" w:name="_TOC_250026"/>
      <w:r>
        <w:t xml:space="preserve">A4.2.1.1 </w:t>
      </w:r>
      <w:r>
        <w:rPr>
          <w:spacing w:val="-21"/>
          <w:rPrChange w:id="8820" w:author="Sablan Kevin" w:date="2019-01-04T09:40:00Z">
            <w:rPr>
              <w:iCs w:val="0"/>
            </w:rPr>
          </w:rPrChange>
        </w:rPr>
        <w:t>T</w:t>
      </w:r>
      <w:r>
        <w:t xml:space="preserve">est </w:t>
      </w:r>
      <w:r>
        <w:rPr>
          <w:spacing w:val="-25"/>
          <w:rPrChange w:id="8821" w:author="Sablan Kevin" w:date="2019-01-04T09:40:00Z">
            <w:rPr>
              <w:iCs w:val="0"/>
            </w:rPr>
          </w:rPrChange>
        </w:rPr>
        <w:t>V</w:t>
      </w:r>
      <w:r>
        <w:t>ehicle Mass</w:t>
      </w:r>
      <w:bookmarkEnd w:id="8819"/>
    </w:p>
    <w:p w14:paraId="13EB2E55" w14:textId="1D9494A0" w:rsidR="00AA57AC" w:rsidRDefault="009516E7">
      <w:pPr>
        <w:pStyle w:val="BodyText"/>
        <w:spacing w:before="47" w:line="284" w:lineRule="auto"/>
        <w:ind w:left="100" w:right="90"/>
        <w:pPrChange w:id="8822" w:author="Sablan Kevin" w:date="2019-01-04T09:40:00Z">
          <w:pPr>
            <w:pStyle w:val="BodyText"/>
          </w:pPr>
        </w:pPrChange>
      </w:pPr>
      <w:r>
        <w:rPr>
          <w:spacing w:val="-2"/>
          <w:rPrChange w:id="8823" w:author="Sablan Kevin" w:date="2019-01-04T09:40:00Z">
            <w:rPr>
              <w:spacing w:val="-1"/>
            </w:rPr>
          </w:rPrChange>
        </w:rPr>
        <w:t>Th</w:t>
      </w:r>
      <w:r>
        <w:rPr>
          <w:rPrChange w:id="8824" w:author="Sablan Kevin" w:date="2019-01-04T09:40:00Z">
            <w:rPr>
              <w:spacing w:val="-1"/>
            </w:rPr>
          </w:rPrChange>
        </w:rPr>
        <w:t>e</w:t>
      </w:r>
      <w:r>
        <w:rPr>
          <w:spacing w:val="-3"/>
          <w:rPrChange w:id="8825" w:author="Sablan Kevin" w:date="2019-01-04T09:40:00Z">
            <w:rPr>
              <w:spacing w:val="-1"/>
            </w:rPr>
          </w:rPrChange>
        </w:rPr>
        <w:t xml:space="preserve"> </w:t>
      </w:r>
      <w:r>
        <w:rPr>
          <w:spacing w:val="-2"/>
          <w:rPrChange w:id="8826" w:author="Sablan Kevin" w:date="2019-01-04T09:40:00Z">
            <w:rPr>
              <w:spacing w:val="-1"/>
            </w:rPr>
          </w:rPrChange>
        </w:rPr>
        <w:t>tes</w:t>
      </w:r>
      <w:r>
        <w:rPr>
          <w:rPrChange w:id="8827" w:author="Sablan Kevin" w:date="2019-01-04T09:40:00Z">
            <w:rPr>
              <w:spacing w:val="-1"/>
            </w:rPr>
          </w:rPrChange>
        </w:rPr>
        <w:t>t</w:t>
      </w:r>
      <w:r>
        <w:rPr>
          <w:spacing w:val="-3"/>
          <w:rPrChange w:id="8828" w:author="Sablan Kevin" w:date="2019-01-04T09:40:00Z">
            <w:rPr>
              <w:spacing w:val="-1"/>
            </w:rPr>
          </w:rPrChange>
        </w:rPr>
        <w:t xml:space="preserve"> </w:t>
      </w:r>
      <w:r>
        <w:rPr>
          <w:spacing w:val="-2"/>
          <w:rPrChange w:id="8829" w:author="Sablan Kevin" w:date="2019-01-04T09:40:00Z">
            <w:rPr>
              <w:spacing w:val="-1"/>
            </w:rPr>
          </w:rPrChange>
        </w:rPr>
        <w:t>inertia</w:t>
      </w:r>
      <w:r>
        <w:rPr>
          <w:rPrChange w:id="8830" w:author="Sablan Kevin" w:date="2019-01-04T09:40:00Z">
            <w:rPr>
              <w:spacing w:val="-1"/>
            </w:rPr>
          </w:rPrChange>
        </w:rPr>
        <w:t>l</w:t>
      </w:r>
      <w:r>
        <w:rPr>
          <w:spacing w:val="-3"/>
          <w:rPrChange w:id="8831" w:author="Sablan Kevin" w:date="2019-01-04T09:40:00Z">
            <w:rPr>
              <w:spacing w:val="-1"/>
            </w:rPr>
          </w:rPrChange>
        </w:rPr>
        <w:t xml:space="preserve"> </w:t>
      </w:r>
      <w:r>
        <w:rPr>
          <w:spacing w:val="-2"/>
          <w:rPrChange w:id="8832" w:author="Sablan Kevin" w:date="2019-01-04T09:40:00Z">
            <w:rPr>
              <w:spacing w:val="-1"/>
            </w:rPr>
          </w:rPrChange>
        </w:rPr>
        <w:t>mas</w:t>
      </w:r>
      <w:r>
        <w:rPr>
          <w:rPrChange w:id="8833" w:author="Sablan Kevin" w:date="2019-01-04T09:40:00Z">
            <w:rPr>
              <w:spacing w:val="-1"/>
            </w:rPr>
          </w:rPrChange>
        </w:rPr>
        <w:t>s</w:t>
      </w:r>
      <w:r>
        <w:rPr>
          <w:spacing w:val="-3"/>
          <w:rPrChange w:id="8834" w:author="Sablan Kevin" w:date="2019-01-04T09:40:00Z">
            <w:rPr>
              <w:spacing w:val="-1"/>
            </w:rPr>
          </w:rPrChange>
        </w:rPr>
        <w:t xml:space="preserve"> </w:t>
      </w:r>
      <w:r>
        <w:rPr>
          <w:spacing w:val="-2"/>
          <w:rPrChange w:id="8835" w:author="Sablan Kevin" w:date="2019-01-04T09:40:00Z">
            <w:rPr>
              <w:spacing w:val="-1"/>
            </w:rPr>
          </w:rPrChange>
        </w:rPr>
        <w:t>o</w:t>
      </w:r>
      <w:r>
        <w:rPr>
          <w:rPrChange w:id="8836" w:author="Sablan Kevin" w:date="2019-01-04T09:40:00Z">
            <w:rPr>
              <w:spacing w:val="-1"/>
            </w:rPr>
          </w:rPrChange>
        </w:rPr>
        <w:t>f</w:t>
      </w:r>
      <w:r>
        <w:rPr>
          <w:spacing w:val="-3"/>
          <w:rPrChange w:id="8837" w:author="Sablan Kevin" w:date="2019-01-04T09:40:00Z">
            <w:rPr>
              <w:spacing w:val="-1"/>
            </w:rPr>
          </w:rPrChange>
        </w:rPr>
        <w:t xml:space="preserve"> </w:t>
      </w:r>
      <w:r>
        <w:rPr>
          <w:spacing w:val="-2"/>
          <w:rPrChange w:id="8838" w:author="Sablan Kevin" w:date="2019-01-04T09:40:00Z">
            <w:rPr>
              <w:spacing w:val="-1"/>
            </w:rPr>
          </w:rPrChange>
        </w:rPr>
        <w:t>th</w:t>
      </w:r>
      <w:r>
        <w:rPr>
          <w:rPrChange w:id="8839" w:author="Sablan Kevin" w:date="2019-01-04T09:40:00Z">
            <w:rPr>
              <w:spacing w:val="-1"/>
            </w:rPr>
          </w:rPrChange>
        </w:rPr>
        <w:t>e</w:t>
      </w:r>
      <w:r>
        <w:rPr>
          <w:spacing w:val="-3"/>
          <w:rPrChange w:id="8840" w:author="Sablan Kevin" w:date="2019-01-04T09:40:00Z">
            <w:rPr>
              <w:spacing w:val="-1"/>
            </w:rPr>
          </w:rPrChange>
        </w:rPr>
        <w:t xml:space="preserve"> </w:t>
      </w:r>
      <w:r>
        <w:rPr>
          <w:spacing w:val="-2"/>
          <w:rPrChange w:id="8841" w:author="Sablan Kevin" w:date="2019-01-04T09:40:00Z">
            <w:rPr>
              <w:spacing w:val="-1"/>
            </w:rPr>
          </w:rPrChange>
        </w:rPr>
        <w:t>1500</w:t>
      </w:r>
      <w:r>
        <w:rPr>
          <w:rPrChange w:id="8842" w:author="Sablan Kevin" w:date="2019-01-04T09:40:00Z">
            <w:rPr>
              <w:spacing w:val="-1"/>
            </w:rPr>
          </w:rPrChange>
        </w:rPr>
        <w:t>A</w:t>
      </w:r>
      <w:r>
        <w:rPr>
          <w:spacing w:val="-15"/>
          <w:rPrChange w:id="8843" w:author="Sablan Kevin" w:date="2019-01-04T09:40:00Z">
            <w:rPr>
              <w:spacing w:val="-1"/>
            </w:rPr>
          </w:rPrChange>
        </w:rPr>
        <w:t xml:space="preserve"> </w:t>
      </w:r>
      <w:r>
        <w:rPr>
          <w:spacing w:val="-2"/>
          <w:rPrChange w:id="8844" w:author="Sablan Kevin" w:date="2019-01-04T09:40:00Z">
            <w:rPr>
              <w:spacing w:val="-1"/>
            </w:rPr>
          </w:rPrChange>
        </w:rPr>
        <w:t>vehicl</w:t>
      </w:r>
      <w:r>
        <w:rPr>
          <w:rPrChange w:id="8845" w:author="Sablan Kevin" w:date="2019-01-04T09:40:00Z">
            <w:rPr>
              <w:spacing w:val="-1"/>
            </w:rPr>
          </w:rPrChange>
        </w:rPr>
        <w:t>e</w:t>
      </w:r>
      <w:r>
        <w:rPr>
          <w:spacing w:val="-3"/>
          <w:rPrChange w:id="8846" w:author="Sablan Kevin" w:date="2019-01-04T09:40:00Z">
            <w:rPr>
              <w:spacing w:val="-1"/>
            </w:rPr>
          </w:rPrChange>
        </w:rPr>
        <w:t xml:space="preserve"> </w:t>
      </w:r>
      <w:r>
        <w:rPr>
          <w:spacing w:val="-2"/>
          <w:rPrChange w:id="8847" w:author="Sablan Kevin" w:date="2019-01-04T09:40:00Z">
            <w:rPr>
              <w:spacing w:val="-1"/>
            </w:rPr>
          </w:rPrChange>
        </w:rPr>
        <w:t>wa</w:t>
      </w:r>
      <w:r>
        <w:rPr>
          <w:rPrChange w:id="8848" w:author="Sablan Kevin" w:date="2019-01-04T09:40:00Z">
            <w:rPr>
              <w:spacing w:val="-1"/>
            </w:rPr>
          </w:rPrChange>
        </w:rPr>
        <w:t>s</w:t>
      </w:r>
      <w:r>
        <w:rPr>
          <w:spacing w:val="-3"/>
          <w:rPrChange w:id="8849" w:author="Sablan Kevin" w:date="2019-01-04T09:40:00Z">
            <w:rPr>
              <w:spacing w:val="-1"/>
            </w:rPr>
          </w:rPrChange>
        </w:rPr>
        <w:t xml:space="preserve"> </w:t>
      </w:r>
      <w:r>
        <w:rPr>
          <w:spacing w:val="-2"/>
          <w:rPrChange w:id="8850" w:author="Sablan Kevin" w:date="2019-01-04T09:40:00Z">
            <w:rPr>
              <w:spacing w:val="-1"/>
            </w:rPr>
          </w:rPrChange>
        </w:rPr>
        <w:t>selecte</w:t>
      </w:r>
      <w:r>
        <w:rPr>
          <w:rPrChange w:id="8851" w:author="Sablan Kevin" w:date="2019-01-04T09:40:00Z">
            <w:rPr>
              <w:spacing w:val="-1"/>
            </w:rPr>
          </w:rPrChange>
        </w:rPr>
        <w:t>d</w:t>
      </w:r>
      <w:r>
        <w:rPr>
          <w:spacing w:val="-3"/>
          <w:rPrChange w:id="8852" w:author="Sablan Kevin" w:date="2019-01-04T09:40:00Z">
            <w:rPr>
              <w:spacing w:val="-1"/>
            </w:rPr>
          </w:rPrChange>
        </w:rPr>
        <w:t xml:space="preserve"> </w:t>
      </w:r>
      <w:r>
        <w:rPr>
          <w:spacing w:val="-2"/>
          <w:rPrChange w:id="8853" w:author="Sablan Kevin" w:date="2019-01-04T09:40:00Z">
            <w:rPr>
              <w:spacing w:val="-1"/>
            </w:rPr>
          </w:rPrChange>
        </w:rPr>
        <w:t>base</w:t>
      </w:r>
      <w:r>
        <w:rPr>
          <w:rPrChange w:id="8854" w:author="Sablan Kevin" w:date="2019-01-04T09:40:00Z">
            <w:rPr>
              <w:spacing w:val="-1"/>
            </w:rPr>
          </w:rPrChange>
        </w:rPr>
        <w:t>d</w:t>
      </w:r>
      <w:r>
        <w:rPr>
          <w:spacing w:val="-3"/>
          <w:rPrChange w:id="8855" w:author="Sablan Kevin" w:date="2019-01-04T09:40:00Z">
            <w:rPr>
              <w:spacing w:val="-1"/>
            </w:rPr>
          </w:rPrChange>
        </w:rPr>
        <w:t xml:space="preserve"> </w:t>
      </w:r>
      <w:r>
        <w:rPr>
          <w:spacing w:val="-2"/>
          <w:rPrChange w:id="8856" w:author="Sablan Kevin" w:date="2019-01-04T09:40:00Z">
            <w:rPr>
              <w:spacing w:val="-1"/>
            </w:rPr>
          </w:rPrChange>
        </w:rPr>
        <w:t>upo</w:t>
      </w:r>
      <w:r>
        <w:rPr>
          <w:rPrChange w:id="8857" w:author="Sablan Kevin" w:date="2019-01-04T09:40:00Z">
            <w:rPr>
              <w:spacing w:val="-1"/>
            </w:rPr>
          </w:rPrChange>
        </w:rPr>
        <w:t>n</w:t>
      </w:r>
      <w:r>
        <w:rPr>
          <w:spacing w:val="-3"/>
          <w:rPrChange w:id="8858" w:author="Sablan Kevin" w:date="2019-01-04T09:40:00Z">
            <w:rPr>
              <w:spacing w:val="-1"/>
            </w:rPr>
          </w:rPrChange>
        </w:rPr>
        <w:t xml:space="preserve"> </w:t>
      </w:r>
      <w:r>
        <w:rPr>
          <w:spacing w:val="-2"/>
          <w:rPrChange w:id="8859" w:author="Sablan Kevin" w:date="2019-01-04T09:40:00Z">
            <w:rPr>
              <w:spacing w:val="-1"/>
            </w:rPr>
          </w:rPrChange>
        </w:rPr>
        <w:t>analyse</w:t>
      </w:r>
      <w:r>
        <w:rPr>
          <w:rPrChange w:id="8860" w:author="Sablan Kevin" w:date="2019-01-04T09:40:00Z">
            <w:rPr>
              <w:spacing w:val="-1"/>
            </w:rPr>
          </w:rPrChange>
        </w:rPr>
        <w:t>s</w:t>
      </w:r>
      <w:r>
        <w:rPr>
          <w:spacing w:val="-3"/>
          <w:rPrChange w:id="8861" w:author="Sablan Kevin" w:date="2019-01-04T09:40:00Z">
            <w:rPr>
              <w:spacing w:val="-1"/>
            </w:rPr>
          </w:rPrChange>
        </w:rPr>
        <w:t xml:space="preserve"> </w:t>
      </w:r>
      <w:r>
        <w:rPr>
          <w:spacing w:val="-2"/>
          <w:rPrChange w:id="8862" w:author="Sablan Kevin" w:date="2019-01-04T09:40:00Z">
            <w:rPr>
              <w:spacing w:val="-1"/>
            </w:rPr>
          </w:rPrChange>
        </w:rPr>
        <w:t>o</w:t>
      </w:r>
      <w:r>
        <w:rPr>
          <w:rPrChange w:id="8863" w:author="Sablan Kevin" w:date="2019-01-04T09:40:00Z">
            <w:rPr>
              <w:spacing w:val="-1"/>
            </w:rPr>
          </w:rPrChange>
        </w:rPr>
        <w:t>f</w:t>
      </w:r>
      <w:r>
        <w:rPr>
          <w:spacing w:val="-3"/>
          <w:rPrChange w:id="8864" w:author="Sablan Kevin" w:date="2019-01-04T09:40:00Z">
            <w:rPr>
              <w:spacing w:val="-1"/>
            </w:rPr>
          </w:rPrChange>
        </w:rPr>
        <w:t xml:space="preserve"> </w:t>
      </w:r>
      <w:r>
        <w:rPr>
          <w:spacing w:val="-2"/>
          <w:rPrChange w:id="8865" w:author="Sablan Kevin" w:date="2019-01-04T09:40:00Z">
            <w:rPr>
              <w:spacing w:val="-1"/>
            </w:rPr>
          </w:rPrChange>
        </w:rPr>
        <w:t>impact</w:t>
      </w:r>
      <w:r>
        <w:rPr>
          <w:rPrChange w:id="8866" w:author="Sablan Kevin" w:date="2019-01-04T09:40:00Z">
            <w:rPr>
              <w:spacing w:val="-1"/>
            </w:rPr>
          </w:rPrChange>
        </w:rPr>
        <w:t>s</w:t>
      </w:r>
      <w:r>
        <w:rPr>
          <w:spacing w:val="-3"/>
          <w:rPrChange w:id="8867" w:author="Sablan Kevin" w:date="2019-01-04T09:40:00Z">
            <w:rPr>
              <w:spacing w:val="-1"/>
            </w:rPr>
          </w:rPrChange>
        </w:rPr>
        <w:t xml:space="preserve"> </w:t>
      </w:r>
      <w:r>
        <w:rPr>
          <w:spacing w:val="-2"/>
          <w:rPrChange w:id="8868" w:author="Sablan Kevin" w:date="2019-01-04T09:40:00Z">
            <w:rPr>
              <w:spacing w:val="-1"/>
            </w:rPr>
          </w:rPrChange>
        </w:rPr>
        <w:t>wit</w:t>
      </w:r>
      <w:r>
        <w:rPr>
          <w:rPrChange w:id="8869" w:author="Sablan Kevin" w:date="2019-01-04T09:40:00Z">
            <w:rPr>
              <w:spacing w:val="-1"/>
            </w:rPr>
          </w:rPrChange>
        </w:rPr>
        <w:t>h</w:t>
      </w:r>
      <w:r>
        <w:rPr>
          <w:spacing w:val="-3"/>
          <w:rPrChange w:id="8870" w:author="Sablan Kevin" w:date="2019-01-04T09:40:00Z">
            <w:rPr>
              <w:spacing w:val="-1"/>
            </w:rPr>
          </w:rPrChange>
        </w:rPr>
        <w:t xml:space="preserve"> </w:t>
      </w:r>
      <w:del w:id="8871" w:author="Sablan Kevin" w:date="2019-01-04T09:40:00Z">
        <w:r w:rsidR="00AC3C1C">
          <w:rPr>
            <w:spacing w:val="-1"/>
          </w:rPr>
          <w:delText>vehicles</w:delText>
        </w:r>
      </w:del>
      <w:ins w:id="8872" w:author="Sablan Kevin" w:date="2019-01-04T09:40:00Z">
        <w:r>
          <w:rPr>
            <w:spacing w:val="-2"/>
          </w:rPr>
          <w:t>ve- hicle</w:t>
        </w:r>
        <w:r>
          <w:t>s</w:t>
        </w:r>
      </w:ins>
      <w:r>
        <w:rPr>
          <w:spacing w:val="-3"/>
          <w:rPrChange w:id="8873" w:author="Sablan Kevin" w:date="2019-01-04T09:40:00Z">
            <w:rPr>
              <w:spacing w:val="-1"/>
            </w:rPr>
          </w:rPrChange>
        </w:rPr>
        <w:t xml:space="preserve"> </w:t>
      </w:r>
      <w:r>
        <w:rPr>
          <w:spacing w:val="-2"/>
          <w:rPrChange w:id="8874" w:author="Sablan Kevin" w:date="2019-01-04T09:40:00Z">
            <w:rPr>
              <w:spacing w:val="-1"/>
            </w:rPr>
          </w:rPrChange>
        </w:rPr>
        <w:t>rangin</w:t>
      </w:r>
      <w:r>
        <w:rPr>
          <w:rPrChange w:id="8875" w:author="Sablan Kevin" w:date="2019-01-04T09:40:00Z">
            <w:rPr>
              <w:spacing w:val="-1"/>
            </w:rPr>
          </w:rPrChange>
        </w:rPr>
        <w:t>g</w:t>
      </w:r>
      <w:r>
        <w:rPr>
          <w:spacing w:val="-3"/>
          <w:rPrChange w:id="8876" w:author="Sablan Kevin" w:date="2019-01-04T09:40:00Z">
            <w:rPr>
              <w:spacing w:val="-1"/>
            </w:rPr>
          </w:rPrChange>
        </w:rPr>
        <w:t xml:space="preserve"> </w:t>
      </w:r>
      <w:r>
        <w:rPr>
          <w:spacing w:val="-2"/>
          <w:rPrChange w:id="8877" w:author="Sablan Kevin" w:date="2019-01-04T09:40:00Z">
            <w:rPr>
              <w:spacing w:val="-1"/>
            </w:rPr>
          </w:rPrChange>
        </w:rPr>
        <w:t>fro</w:t>
      </w:r>
      <w:r>
        <w:rPr>
          <w:rPrChange w:id="8878" w:author="Sablan Kevin" w:date="2019-01-04T09:40:00Z">
            <w:rPr>
              <w:spacing w:val="-1"/>
            </w:rPr>
          </w:rPrChange>
        </w:rPr>
        <w:t>m</w:t>
      </w:r>
      <w:r>
        <w:rPr>
          <w:spacing w:val="-3"/>
          <w:rPrChange w:id="8879" w:author="Sablan Kevin" w:date="2019-01-04T09:40:00Z">
            <w:rPr>
              <w:spacing w:val="-1"/>
            </w:rPr>
          </w:rPrChange>
        </w:rPr>
        <w:t xml:space="preserve"> </w:t>
      </w:r>
      <w:r>
        <w:rPr>
          <w:spacing w:val="-2"/>
          <w:rPrChange w:id="8880" w:author="Sablan Kevin" w:date="2019-01-04T09:40:00Z">
            <w:rPr>
              <w:spacing w:val="-1"/>
            </w:rPr>
          </w:rPrChange>
        </w:rPr>
        <w:t>2,20</w:t>
      </w:r>
      <w:r>
        <w:rPr>
          <w:rPrChange w:id="8881" w:author="Sablan Kevin" w:date="2019-01-04T09:40:00Z">
            <w:rPr>
              <w:spacing w:val="-1"/>
            </w:rPr>
          </w:rPrChange>
        </w:rPr>
        <w:t>9</w:t>
      </w:r>
      <w:r>
        <w:rPr>
          <w:spacing w:val="-3"/>
          <w:rPrChange w:id="8882" w:author="Sablan Kevin" w:date="2019-01-04T09:40:00Z">
            <w:rPr>
              <w:spacing w:val="-1"/>
            </w:rPr>
          </w:rPrChange>
        </w:rPr>
        <w:t xml:space="preserve"> </w:t>
      </w:r>
      <w:r>
        <w:rPr>
          <w:spacing w:val="-2"/>
          <w:rPrChange w:id="8883" w:author="Sablan Kevin" w:date="2019-01-04T09:40:00Z">
            <w:rPr>
              <w:spacing w:val="-1"/>
            </w:rPr>
          </w:rPrChange>
        </w:rPr>
        <w:t>t</w:t>
      </w:r>
      <w:r>
        <w:rPr>
          <w:rPrChange w:id="8884" w:author="Sablan Kevin" w:date="2019-01-04T09:40:00Z">
            <w:rPr>
              <w:spacing w:val="-1"/>
            </w:rPr>
          </w:rPrChange>
        </w:rPr>
        <w:t>o</w:t>
      </w:r>
      <w:r>
        <w:rPr>
          <w:spacing w:val="-3"/>
          <w:rPrChange w:id="8885" w:author="Sablan Kevin" w:date="2019-01-04T09:40:00Z">
            <w:rPr>
              <w:spacing w:val="-1"/>
            </w:rPr>
          </w:rPrChange>
        </w:rPr>
        <w:t xml:space="preserve"> </w:t>
      </w:r>
      <w:r>
        <w:rPr>
          <w:spacing w:val="-2"/>
          <w:rPrChange w:id="8886" w:author="Sablan Kevin" w:date="2019-01-04T09:40:00Z">
            <w:rPr>
              <w:spacing w:val="-1"/>
            </w:rPr>
          </w:rPrChange>
        </w:rPr>
        <w:t>4,41</w:t>
      </w:r>
      <w:r>
        <w:rPr>
          <w:rPrChange w:id="8887" w:author="Sablan Kevin" w:date="2019-01-04T09:40:00Z">
            <w:rPr>
              <w:spacing w:val="-1"/>
            </w:rPr>
          </w:rPrChange>
        </w:rPr>
        <w:t>8</w:t>
      </w:r>
      <w:r>
        <w:rPr>
          <w:spacing w:val="-3"/>
          <w:rPrChange w:id="8888" w:author="Sablan Kevin" w:date="2019-01-04T09:40:00Z">
            <w:rPr>
              <w:spacing w:val="-1"/>
            </w:rPr>
          </w:rPrChange>
        </w:rPr>
        <w:t xml:space="preserve"> </w:t>
      </w:r>
      <w:r>
        <w:rPr>
          <w:spacing w:val="-2"/>
          <w:rPrChange w:id="8889" w:author="Sablan Kevin" w:date="2019-01-04T09:40:00Z">
            <w:rPr>
              <w:spacing w:val="-1"/>
            </w:rPr>
          </w:rPrChange>
        </w:rPr>
        <w:t>l</w:t>
      </w:r>
      <w:r>
        <w:rPr>
          <w:rPrChange w:id="8890" w:author="Sablan Kevin" w:date="2019-01-04T09:40:00Z">
            <w:rPr>
              <w:spacing w:val="-1"/>
            </w:rPr>
          </w:rPrChange>
        </w:rPr>
        <w:t>b</w:t>
      </w:r>
      <w:r>
        <w:rPr>
          <w:spacing w:val="-3"/>
          <w:rPrChange w:id="8891" w:author="Sablan Kevin" w:date="2019-01-04T09:40:00Z">
            <w:rPr>
              <w:spacing w:val="-1"/>
            </w:rPr>
          </w:rPrChange>
        </w:rPr>
        <w:t xml:space="preserve"> </w:t>
      </w:r>
      <w:r>
        <w:rPr>
          <w:spacing w:val="-2"/>
          <w:rPrChange w:id="8892" w:author="Sablan Kevin" w:date="2019-01-04T09:40:00Z">
            <w:rPr>
              <w:spacing w:val="-1"/>
            </w:rPr>
          </w:rPrChange>
        </w:rPr>
        <w:t>(</w:t>
      </w:r>
      <w:r>
        <w:rPr>
          <w:spacing w:val="-10"/>
          <w:rPrChange w:id="8893" w:author="Sablan Kevin" w:date="2019-01-04T09:40:00Z">
            <w:rPr>
              <w:spacing w:val="-1"/>
            </w:rPr>
          </w:rPrChange>
        </w:rPr>
        <w:t>1</w:t>
      </w:r>
      <w:r>
        <w:rPr>
          <w:spacing w:val="-2"/>
          <w:rPrChange w:id="8894" w:author="Sablan Kevin" w:date="2019-01-04T09:40:00Z">
            <w:rPr>
              <w:spacing w:val="-1"/>
            </w:rPr>
          </w:rPrChange>
        </w:rPr>
        <w:t>10</w:t>
      </w:r>
      <w:r>
        <w:rPr>
          <w:rPrChange w:id="8895" w:author="Sablan Kevin" w:date="2019-01-04T09:40:00Z">
            <w:rPr>
              <w:spacing w:val="-1"/>
            </w:rPr>
          </w:rPrChange>
        </w:rPr>
        <w:t>0</w:t>
      </w:r>
      <w:r>
        <w:rPr>
          <w:spacing w:val="-3"/>
          <w:rPrChange w:id="8896" w:author="Sablan Kevin" w:date="2019-01-04T09:40:00Z">
            <w:rPr>
              <w:spacing w:val="-1"/>
            </w:rPr>
          </w:rPrChange>
        </w:rPr>
        <w:t xml:space="preserve"> </w:t>
      </w:r>
      <w:r>
        <w:rPr>
          <w:spacing w:val="-2"/>
          <w:rPrChange w:id="8897" w:author="Sablan Kevin" w:date="2019-01-04T09:40:00Z">
            <w:rPr>
              <w:spacing w:val="-1"/>
            </w:rPr>
          </w:rPrChange>
        </w:rPr>
        <w:t>t</w:t>
      </w:r>
      <w:r>
        <w:rPr>
          <w:rPrChange w:id="8898" w:author="Sablan Kevin" w:date="2019-01-04T09:40:00Z">
            <w:rPr>
              <w:spacing w:val="-1"/>
            </w:rPr>
          </w:rPrChange>
        </w:rPr>
        <w:t>o</w:t>
      </w:r>
      <w:r>
        <w:rPr>
          <w:spacing w:val="-3"/>
          <w:rPrChange w:id="8899" w:author="Sablan Kevin" w:date="2019-01-04T09:40:00Z">
            <w:rPr>
              <w:spacing w:val="-1"/>
            </w:rPr>
          </w:rPrChange>
        </w:rPr>
        <w:t xml:space="preserve"> </w:t>
      </w:r>
      <w:r>
        <w:rPr>
          <w:spacing w:val="-2"/>
          <w:rPrChange w:id="8900" w:author="Sablan Kevin" w:date="2019-01-04T09:40:00Z">
            <w:rPr>
              <w:spacing w:val="-1"/>
            </w:rPr>
          </w:rPrChange>
        </w:rPr>
        <w:t>220</w:t>
      </w:r>
      <w:r>
        <w:rPr>
          <w:rPrChange w:id="8901" w:author="Sablan Kevin" w:date="2019-01-04T09:40:00Z">
            <w:rPr>
              <w:spacing w:val="-1"/>
            </w:rPr>
          </w:rPrChange>
        </w:rPr>
        <w:t>0</w:t>
      </w:r>
      <w:r>
        <w:rPr>
          <w:spacing w:val="-3"/>
          <w:rPrChange w:id="8902" w:author="Sablan Kevin" w:date="2019-01-04T09:40:00Z">
            <w:rPr>
              <w:spacing w:val="-1"/>
            </w:rPr>
          </w:rPrChange>
        </w:rPr>
        <w:t xml:space="preserve"> </w:t>
      </w:r>
      <w:r>
        <w:rPr>
          <w:spacing w:val="-2"/>
          <w:rPrChange w:id="8903" w:author="Sablan Kevin" w:date="2019-01-04T09:40:00Z">
            <w:rPr>
              <w:spacing w:val="-1"/>
            </w:rPr>
          </w:rPrChange>
        </w:rPr>
        <w:t>kg)</w:t>
      </w:r>
      <w:r>
        <w:rPr>
          <w:rPrChange w:id="8904" w:author="Sablan Kevin" w:date="2019-01-04T09:40:00Z">
            <w:rPr>
              <w:spacing w:val="-1"/>
            </w:rPr>
          </w:rPrChange>
        </w:rPr>
        <w:t>.</w:t>
      </w:r>
      <w:r>
        <w:rPr>
          <w:spacing w:val="-7"/>
          <w:rPrChange w:id="8905" w:author="Sablan Kevin" w:date="2019-01-04T09:40:00Z">
            <w:rPr>
              <w:spacing w:val="-1"/>
            </w:rPr>
          </w:rPrChange>
        </w:rPr>
        <w:t xml:space="preserve"> </w:t>
      </w:r>
      <w:r>
        <w:rPr>
          <w:spacing w:val="-2"/>
          <w:rPrChange w:id="8906" w:author="Sablan Kevin" w:date="2019-01-04T09:40:00Z">
            <w:rPr>
              <w:spacing w:val="-1"/>
            </w:rPr>
          </w:rPrChange>
        </w:rPr>
        <w:t>Th</w:t>
      </w:r>
      <w:r>
        <w:rPr>
          <w:rPrChange w:id="8907" w:author="Sablan Kevin" w:date="2019-01-04T09:40:00Z">
            <w:rPr>
              <w:spacing w:val="-1"/>
            </w:rPr>
          </w:rPrChange>
        </w:rPr>
        <w:t>e</w:t>
      </w:r>
      <w:r>
        <w:rPr>
          <w:spacing w:val="-3"/>
          <w:rPrChange w:id="8908" w:author="Sablan Kevin" w:date="2019-01-04T09:40:00Z">
            <w:rPr>
              <w:spacing w:val="-1"/>
            </w:rPr>
          </w:rPrChange>
        </w:rPr>
        <w:t xml:space="preserve"> </w:t>
      </w:r>
      <w:r>
        <w:rPr>
          <w:spacing w:val="-2"/>
          <w:rPrChange w:id="8909" w:author="Sablan Kevin" w:date="2019-01-04T09:40:00Z">
            <w:rPr>
              <w:spacing w:val="-1"/>
            </w:rPr>
          </w:rPrChange>
        </w:rPr>
        <w:t>highes</w:t>
      </w:r>
      <w:r>
        <w:rPr>
          <w:rPrChange w:id="8910" w:author="Sablan Kevin" w:date="2019-01-04T09:40:00Z">
            <w:rPr>
              <w:spacing w:val="-1"/>
            </w:rPr>
          </w:rPrChange>
        </w:rPr>
        <w:t>t</w:t>
      </w:r>
      <w:r>
        <w:rPr>
          <w:spacing w:val="-3"/>
          <w:rPrChange w:id="8911" w:author="Sablan Kevin" w:date="2019-01-04T09:40:00Z">
            <w:rPr>
              <w:spacing w:val="-1"/>
            </w:rPr>
          </w:rPrChange>
        </w:rPr>
        <w:t xml:space="preserve"> </w:t>
      </w:r>
      <w:r>
        <w:rPr>
          <w:spacing w:val="-2"/>
          <w:rPrChange w:id="8912" w:author="Sablan Kevin" w:date="2019-01-04T09:40:00Z">
            <w:rPr>
              <w:spacing w:val="-1"/>
            </w:rPr>
          </w:rPrChange>
        </w:rPr>
        <w:t>ridedow</w:t>
      </w:r>
      <w:r>
        <w:rPr>
          <w:rPrChange w:id="8913" w:author="Sablan Kevin" w:date="2019-01-04T09:40:00Z">
            <w:rPr>
              <w:spacing w:val="-1"/>
            </w:rPr>
          </w:rPrChange>
        </w:rPr>
        <w:t>n</w:t>
      </w:r>
      <w:r>
        <w:rPr>
          <w:spacing w:val="-3"/>
          <w:rPrChange w:id="8914" w:author="Sablan Kevin" w:date="2019-01-04T09:40:00Z">
            <w:rPr>
              <w:spacing w:val="-1"/>
            </w:rPr>
          </w:rPrChange>
        </w:rPr>
        <w:t xml:space="preserve"> </w:t>
      </w:r>
      <w:r>
        <w:rPr>
          <w:spacing w:val="-2"/>
          <w:rPrChange w:id="8915" w:author="Sablan Kevin" w:date="2019-01-04T09:40:00Z">
            <w:rPr>
              <w:spacing w:val="-1"/>
            </w:rPr>
          </w:rPrChange>
        </w:rPr>
        <w:t>acceleration</w:t>
      </w:r>
      <w:r>
        <w:rPr>
          <w:rPrChange w:id="8916" w:author="Sablan Kevin" w:date="2019-01-04T09:40:00Z">
            <w:rPr>
              <w:spacing w:val="-1"/>
            </w:rPr>
          </w:rPrChange>
        </w:rPr>
        <w:t>s</w:t>
      </w:r>
      <w:r>
        <w:rPr>
          <w:spacing w:val="-3"/>
          <w:rPrChange w:id="8917" w:author="Sablan Kevin" w:date="2019-01-04T09:40:00Z">
            <w:rPr>
              <w:spacing w:val="-1"/>
            </w:rPr>
          </w:rPrChange>
        </w:rPr>
        <w:t xml:space="preserve"> </w:t>
      </w:r>
      <w:r>
        <w:rPr>
          <w:spacing w:val="-2"/>
          <w:rPrChange w:id="8918" w:author="Sablan Kevin" w:date="2019-01-04T09:40:00Z">
            <w:rPr>
              <w:spacing w:val="-1"/>
            </w:rPr>
          </w:rPrChange>
        </w:rPr>
        <w:t>were foun</w:t>
      </w:r>
      <w:r>
        <w:rPr>
          <w:rPrChange w:id="8919" w:author="Sablan Kevin" w:date="2019-01-04T09:40:00Z">
            <w:rPr>
              <w:spacing w:val="-1"/>
            </w:rPr>
          </w:rPrChange>
        </w:rPr>
        <w:t>d</w:t>
      </w:r>
      <w:r>
        <w:rPr>
          <w:spacing w:val="-3"/>
          <w:rPrChange w:id="8920" w:author="Sablan Kevin" w:date="2019-01-04T09:40:00Z">
            <w:rPr>
              <w:spacing w:val="-1"/>
            </w:rPr>
          </w:rPrChange>
        </w:rPr>
        <w:t xml:space="preserve"> </w:t>
      </w:r>
      <w:r>
        <w:rPr>
          <w:spacing w:val="-2"/>
          <w:rPrChange w:id="8921" w:author="Sablan Kevin" w:date="2019-01-04T09:40:00Z">
            <w:rPr>
              <w:spacing w:val="-1"/>
            </w:rPr>
          </w:rPrChange>
        </w:rPr>
        <w:t>t</w:t>
      </w:r>
      <w:r>
        <w:rPr>
          <w:rPrChange w:id="8922" w:author="Sablan Kevin" w:date="2019-01-04T09:40:00Z">
            <w:rPr>
              <w:spacing w:val="-1"/>
            </w:rPr>
          </w:rPrChange>
        </w:rPr>
        <w:t>o</w:t>
      </w:r>
      <w:r>
        <w:rPr>
          <w:spacing w:val="-3"/>
          <w:rPrChange w:id="8923" w:author="Sablan Kevin" w:date="2019-01-04T09:40:00Z">
            <w:rPr>
              <w:spacing w:val="-1"/>
            </w:rPr>
          </w:rPrChange>
        </w:rPr>
        <w:t xml:space="preserve"> </w:t>
      </w:r>
      <w:r>
        <w:rPr>
          <w:spacing w:val="-2"/>
          <w:rPrChange w:id="8924" w:author="Sablan Kevin" w:date="2019-01-04T09:40:00Z">
            <w:rPr>
              <w:spacing w:val="-1"/>
            </w:rPr>
          </w:rPrChange>
        </w:rPr>
        <w:t>occu</w:t>
      </w:r>
      <w:r>
        <w:rPr>
          <w:rPrChange w:id="8925" w:author="Sablan Kevin" w:date="2019-01-04T09:40:00Z">
            <w:rPr>
              <w:spacing w:val="-1"/>
            </w:rPr>
          </w:rPrChange>
        </w:rPr>
        <w:t>r</w:t>
      </w:r>
      <w:r>
        <w:rPr>
          <w:spacing w:val="-3"/>
          <w:rPrChange w:id="8926" w:author="Sablan Kevin" w:date="2019-01-04T09:40:00Z">
            <w:rPr>
              <w:spacing w:val="-1"/>
            </w:rPr>
          </w:rPrChange>
        </w:rPr>
        <w:t xml:space="preserve"> </w:t>
      </w:r>
      <w:r>
        <w:rPr>
          <w:spacing w:val="-2"/>
          <w:rPrChange w:id="8927" w:author="Sablan Kevin" w:date="2019-01-04T09:40:00Z">
            <w:rPr>
              <w:spacing w:val="-1"/>
            </w:rPr>
          </w:rPrChange>
        </w:rPr>
        <w:t>whe</w:t>
      </w:r>
      <w:r>
        <w:rPr>
          <w:rPrChange w:id="8928" w:author="Sablan Kevin" w:date="2019-01-04T09:40:00Z">
            <w:rPr>
              <w:spacing w:val="-1"/>
            </w:rPr>
          </w:rPrChange>
        </w:rPr>
        <w:t>n</w:t>
      </w:r>
      <w:r>
        <w:rPr>
          <w:spacing w:val="-3"/>
          <w:rPrChange w:id="8929" w:author="Sablan Kevin" w:date="2019-01-04T09:40:00Z">
            <w:rPr>
              <w:spacing w:val="-1"/>
            </w:rPr>
          </w:rPrChange>
        </w:rPr>
        <w:t xml:space="preserve"> </w:t>
      </w:r>
      <w:r>
        <w:rPr>
          <w:spacing w:val="-2"/>
          <w:rPrChange w:id="8930" w:author="Sablan Kevin" w:date="2019-01-04T09:40:00Z">
            <w:rPr>
              <w:spacing w:val="-1"/>
            </w:rPr>
          </w:rPrChange>
        </w:rPr>
        <w:t>th</w:t>
      </w:r>
      <w:r>
        <w:rPr>
          <w:rPrChange w:id="8931" w:author="Sablan Kevin" w:date="2019-01-04T09:40:00Z">
            <w:rPr>
              <w:spacing w:val="-1"/>
            </w:rPr>
          </w:rPrChange>
        </w:rPr>
        <w:t>e</w:t>
      </w:r>
      <w:r>
        <w:rPr>
          <w:spacing w:val="-3"/>
          <w:rPrChange w:id="8932" w:author="Sablan Kevin" w:date="2019-01-04T09:40:00Z">
            <w:rPr>
              <w:spacing w:val="-1"/>
            </w:rPr>
          </w:rPrChange>
        </w:rPr>
        <w:t xml:space="preserve"> </w:t>
      </w:r>
      <w:r>
        <w:rPr>
          <w:spacing w:val="-2"/>
          <w:rPrChange w:id="8933" w:author="Sablan Kevin" w:date="2019-01-04T09:40:00Z">
            <w:rPr>
              <w:spacing w:val="-1"/>
            </w:rPr>
          </w:rPrChange>
        </w:rPr>
        <w:t>impactin</w:t>
      </w:r>
      <w:r>
        <w:rPr>
          <w:rPrChange w:id="8934" w:author="Sablan Kevin" w:date="2019-01-04T09:40:00Z">
            <w:rPr>
              <w:spacing w:val="-1"/>
            </w:rPr>
          </w:rPrChange>
        </w:rPr>
        <w:t>g</w:t>
      </w:r>
      <w:r>
        <w:rPr>
          <w:spacing w:val="-3"/>
          <w:rPrChange w:id="8935" w:author="Sablan Kevin" w:date="2019-01-04T09:40:00Z">
            <w:rPr>
              <w:spacing w:val="-1"/>
            </w:rPr>
          </w:rPrChange>
        </w:rPr>
        <w:t xml:space="preserve"> </w:t>
      </w:r>
      <w:r>
        <w:rPr>
          <w:spacing w:val="-2"/>
          <w:rPrChange w:id="8936" w:author="Sablan Kevin" w:date="2019-01-04T09:40:00Z">
            <w:rPr>
              <w:spacing w:val="-1"/>
            </w:rPr>
          </w:rPrChange>
        </w:rPr>
        <w:t>vehicl</w:t>
      </w:r>
      <w:r>
        <w:rPr>
          <w:rPrChange w:id="8937" w:author="Sablan Kevin" w:date="2019-01-04T09:40:00Z">
            <w:rPr>
              <w:spacing w:val="-1"/>
            </w:rPr>
          </w:rPrChange>
        </w:rPr>
        <w:t>e</w:t>
      </w:r>
      <w:r>
        <w:rPr>
          <w:spacing w:val="-3"/>
          <w:rPrChange w:id="8938" w:author="Sablan Kevin" w:date="2019-01-04T09:40:00Z">
            <w:rPr>
              <w:spacing w:val="-1"/>
            </w:rPr>
          </w:rPrChange>
        </w:rPr>
        <w:t xml:space="preserve"> </w:t>
      </w:r>
      <w:r>
        <w:rPr>
          <w:spacing w:val="-2"/>
          <w:rPrChange w:id="8939" w:author="Sablan Kevin" w:date="2019-01-04T09:40:00Z">
            <w:rPr>
              <w:spacing w:val="-1"/>
            </w:rPr>
          </w:rPrChange>
        </w:rPr>
        <w:t>mas</w:t>
      </w:r>
      <w:r>
        <w:rPr>
          <w:rPrChange w:id="8940" w:author="Sablan Kevin" w:date="2019-01-04T09:40:00Z">
            <w:rPr>
              <w:spacing w:val="-1"/>
            </w:rPr>
          </w:rPrChange>
        </w:rPr>
        <w:t>s</w:t>
      </w:r>
      <w:r>
        <w:rPr>
          <w:spacing w:val="-3"/>
          <w:rPrChange w:id="8941" w:author="Sablan Kevin" w:date="2019-01-04T09:40:00Z">
            <w:rPr>
              <w:spacing w:val="-1"/>
            </w:rPr>
          </w:rPrChange>
        </w:rPr>
        <w:t xml:space="preserve"> </w:t>
      </w:r>
      <w:r>
        <w:rPr>
          <w:spacing w:val="-2"/>
          <w:rPrChange w:id="8942" w:author="Sablan Kevin" w:date="2019-01-04T09:40:00Z">
            <w:rPr>
              <w:spacing w:val="-1"/>
            </w:rPr>
          </w:rPrChange>
        </w:rPr>
        <w:t>wa</w:t>
      </w:r>
      <w:r>
        <w:rPr>
          <w:rPrChange w:id="8943" w:author="Sablan Kevin" w:date="2019-01-04T09:40:00Z">
            <w:rPr>
              <w:spacing w:val="-1"/>
            </w:rPr>
          </w:rPrChange>
        </w:rPr>
        <w:t>s</w:t>
      </w:r>
      <w:r>
        <w:rPr>
          <w:spacing w:val="-3"/>
          <w:rPrChange w:id="8944" w:author="Sablan Kevin" w:date="2019-01-04T09:40:00Z">
            <w:rPr>
              <w:spacing w:val="-1"/>
            </w:rPr>
          </w:rPrChange>
        </w:rPr>
        <w:t xml:space="preserve"> </w:t>
      </w:r>
      <w:r>
        <w:rPr>
          <w:spacing w:val="-2"/>
          <w:rPrChange w:id="8945" w:author="Sablan Kevin" w:date="2019-01-04T09:40:00Z">
            <w:rPr>
              <w:spacing w:val="-1"/>
            </w:rPr>
          </w:rPrChange>
        </w:rPr>
        <w:t>betwee</w:t>
      </w:r>
      <w:r>
        <w:rPr>
          <w:rPrChange w:id="8946" w:author="Sablan Kevin" w:date="2019-01-04T09:40:00Z">
            <w:rPr>
              <w:spacing w:val="-1"/>
            </w:rPr>
          </w:rPrChange>
        </w:rPr>
        <w:t>n</w:t>
      </w:r>
      <w:r>
        <w:rPr>
          <w:spacing w:val="-3"/>
          <w:rPrChange w:id="8947" w:author="Sablan Kevin" w:date="2019-01-04T09:40:00Z">
            <w:rPr>
              <w:spacing w:val="-1"/>
            </w:rPr>
          </w:rPrChange>
        </w:rPr>
        <w:t xml:space="preserve"> </w:t>
      </w:r>
      <w:r>
        <w:rPr>
          <w:spacing w:val="-2"/>
          <w:rPrChange w:id="8948" w:author="Sablan Kevin" w:date="2019-01-04T09:40:00Z">
            <w:rPr>
              <w:spacing w:val="-1"/>
            </w:rPr>
          </w:rPrChange>
        </w:rPr>
        <w:t>2,87</w:t>
      </w:r>
      <w:r>
        <w:rPr>
          <w:rPrChange w:id="8949" w:author="Sablan Kevin" w:date="2019-01-04T09:40:00Z">
            <w:rPr>
              <w:spacing w:val="-1"/>
            </w:rPr>
          </w:rPrChange>
        </w:rPr>
        <w:t>2</w:t>
      </w:r>
      <w:r>
        <w:rPr>
          <w:spacing w:val="-3"/>
          <w:rPrChange w:id="8950" w:author="Sablan Kevin" w:date="2019-01-04T09:40:00Z">
            <w:rPr>
              <w:spacing w:val="-1"/>
            </w:rPr>
          </w:rPrChange>
        </w:rPr>
        <w:t xml:space="preserve"> </w:t>
      </w:r>
      <w:r>
        <w:rPr>
          <w:spacing w:val="-2"/>
          <w:rPrChange w:id="8951" w:author="Sablan Kevin" w:date="2019-01-04T09:40:00Z">
            <w:rPr>
              <w:spacing w:val="-1"/>
            </w:rPr>
          </w:rPrChange>
        </w:rPr>
        <w:t>t</w:t>
      </w:r>
      <w:r>
        <w:rPr>
          <w:rPrChange w:id="8952" w:author="Sablan Kevin" w:date="2019-01-04T09:40:00Z">
            <w:rPr>
              <w:spacing w:val="-1"/>
            </w:rPr>
          </w:rPrChange>
        </w:rPr>
        <w:t>o</w:t>
      </w:r>
      <w:r>
        <w:rPr>
          <w:spacing w:val="-3"/>
          <w:rPrChange w:id="8953" w:author="Sablan Kevin" w:date="2019-01-04T09:40:00Z">
            <w:rPr>
              <w:spacing w:val="-1"/>
            </w:rPr>
          </w:rPrChange>
        </w:rPr>
        <w:t xml:space="preserve"> </w:t>
      </w:r>
      <w:r>
        <w:rPr>
          <w:spacing w:val="-2"/>
          <w:rPrChange w:id="8954" w:author="Sablan Kevin" w:date="2019-01-04T09:40:00Z">
            <w:rPr>
              <w:spacing w:val="-1"/>
            </w:rPr>
          </w:rPrChange>
        </w:rPr>
        <w:t>3,75</w:t>
      </w:r>
      <w:r>
        <w:rPr>
          <w:rPrChange w:id="8955" w:author="Sablan Kevin" w:date="2019-01-04T09:40:00Z">
            <w:rPr>
              <w:spacing w:val="-1"/>
            </w:rPr>
          </w:rPrChange>
        </w:rPr>
        <w:t>5</w:t>
      </w:r>
      <w:r>
        <w:rPr>
          <w:spacing w:val="-3"/>
          <w:rPrChange w:id="8956" w:author="Sablan Kevin" w:date="2019-01-04T09:40:00Z">
            <w:rPr>
              <w:spacing w:val="-1"/>
            </w:rPr>
          </w:rPrChange>
        </w:rPr>
        <w:t xml:space="preserve"> </w:t>
      </w:r>
      <w:r>
        <w:rPr>
          <w:spacing w:val="-2"/>
          <w:rPrChange w:id="8957" w:author="Sablan Kevin" w:date="2019-01-04T09:40:00Z">
            <w:rPr>
              <w:spacing w:val="-1"/>
            </w:rPr>
          </w:rPrChange>
        </w:rPr>
        <w:t>l</w:t>
      </w:r>
      <w:r>
        <w:rPr>
          <w:rPrChange w:id="8958" w:author="Sablan Kevin" w:date="2019-01-04T09:40:00Z">
            <w:rPr>
              <w:spacing w:val="-1"/>
            </w:rPr>
          </w:rPrChange>
        </w:rPr>
        <w:t>b</w:t>
      </w:r>
      <w:r>
        <w:rPr>
          <w:spacing w:val="-3"/>
          <w:rPrChange w:id="8959" w:author="Sablan Kevin" w:date="2019-01-04T09:40:00Z">
            <w:rPr>
              <w:spacing w:val="-1"/>
            </w:rPr>
          </w:rPrChange>
        </w:rPr>
        <w:t xml:space="preserve"> </w:t>
      </w:r>
      <w:r>
        <w:rPr>
          <w:spacing w:val="-2"/>
          <w:rPrChange w:id="8960" w:author="Sablan Kevin" w:date="2019-01-04T09:40:00Z">
            <w:rPr>
              <w:spacing w:val="-1"/>
            </w:rPr>
          </w:rPrChange>
        </w:rPr>
        <w:t>(130</w:t>
      </w:r>
      <w:r>
        <w:rPr>
          <w:rPrChange w:id="8961" w:author="Sablan Kevin" w:date="2019-01-04T09:40:00Z">
            <w:rPr>
              <w:spacing w:val="-1"/>
            </w:rPr>
          </w:rPrChange>
        </w:rPr>
        <w:t>0</w:t>
      </w:r>
      <w:r>
        <w:rPr>
          <w:spacing w:val="-3"/>
          <w:rPrChange w:id="8962" w:author="Sablan Kevin" w:date="2019-01-04T09:40:00Z">
            <w:rPr>
              <w:spacing w:val="-1"/>
            </w:rPr>
          </w:rPrChange>
        </w:rPr>
        <w:t xml:space="preserve"> </w:t>
      </w:r>
      <w:r>
        <w:rPr>
          <w:spacing w:val="-2"/>
          <w:rPrChange w:id="8963" w:author="Sablan Kevin" w:date="2019-01-04T09:40:00Z">
            <w:rPr>
              <w:spacing w:val="-1"/>
            </w:rPr>
          </w:rPrChange>
        </w:rPr>
        <w:t>an</w:t>
      </w:r>
      <w:r>
        <w:rPr>
          <w:rPrChange w:id="8964" w:author="Sablan Kevin" w:date="2019-01-04T09:40:00Z">
            <w:rPr>
              <w:spacing w:val="-1"/>
            </w:rPr>
          </w:rPrChange>
        </w:rPr>
        <w:t>d</w:t>
      </w:r>
      <w:r>
        <w:rPr>
          <w:spacing w:val="-3"/>
          <w:rPrChange w:id="8965" w:author="Sablan Kevin" w:date="2019-01-04T09:40:00Z">
            <w:rPr>
              <w:spacing w:val="-1"/>
            </w:rPr>
          </w:rPrChange>
        </w:rPr>
        <w:t xml:space="preserve"> </w:t>
      </w:r>
      <w:r>
        <w:rPr>
          <w:spacing w:val="-2"/>
          <w:rPrChange w:id="8966" w:author="Sablan Kevin" w:date="2019-01-04T09:40:00Z">
            <w:rPr>
              <w:spacing w:val="-1"/>
            </w:rPr>
          </w:rPrChange>
        </w:rPr>
        <w:t>170</w:t>
      </w:r>
      <w:r>
        <w:rPr>
          <w:rPrChange w:id="8967" w:author="Sablan Kevin" w:date="2019-01-04T09:40:00Z">
            <w:rPr>
              <w:spacing w:val="-1"/>
            </w:rPr>
          </w:rPrChange>
        </w:rPr>
        <w:t>0</w:t>
      </w:r>
      <w:r>
        <w:rPr>
          <w:spacing w:val="-3"/>
          <w:rPrChange w:id="8968" w:author="Sablan Kevin" w:date="2019-01-04T09:40:00Z">
            <w:rPr>
              <w:spacing w:val="-1"/>
            </w:rPr>
          </w:rPrChange>
        </w:rPr>
        <w:t xml:space="preserve"> </w:t>
      </w:r>
      <w:r>
        <w:rPr>
          <w:spacing w:val="-2"/>
          <w:rPrChange w:id="8969" w:author="Sablan Kevin" w:date="2019-01-04T09:40:00Z">
            <w:rPr>
              <w:spacing w:val="-1"/>
            </w:rPr>
          </w:rPrChange>
        </w:rPr>
        <w:t>kg). Th</w:t>
      </w:r>
      <w:r>
        <w:rPr>
          <w:rPrChange w:id="8970" w:author="Sablan Kevin" w:date="2019-01-04T09:40:00Z">
            <w:rPr>
              <w:spacing w:val="-1"/>
            </w:rPr>
          </w:rPrChange>
        </w:rPr>
        <w:t>e</w:t>
      </w:r>
      <w:r>
        <w:rPr>
          <w:spacing w:val="-3"/>
          <w:rPrChange w:id="8971" w:author="Sablan Kevin" w:date="2019-01-04T09:40:00Z">
            <w:rPr>
              <w:spacing w:val="-1"/>
            </w:rPr>
          </w:rPrChange>
        </w:rPr>
        <w:t xml:space="preserve"> </w:t>
      </w:r>
      <w:r>
        <w:rPr>
          <w:spacing w:val="-2"/>
          <w:rPrChange w:id="8972" w:author="Sablan Kevin" w:date="2019-01-04T09:40:00Z">
            <w:rPr>
              <w:spacing w:val="-1"/>
            </w:rPr>
          </w:rPrChange>
        </w:rPr>
        <w:t>mid-size</w:t>
      </w:r>
      <w:r>
        <w:rPr>
          <w:rPrChange w:id="8973" w:author="Sablan Kevin" w:date="2019-01-04T09:40:00Z">
            <w:rPr>
              <w:spacing w:val="-1"/>
            </w:rPr>
          </w:rPrChange>
        </w:rPr>
        <w:t>d</w:t>
      </w:r>
      <w:r>
        <w:rPr>
          <w:spacing w:val="-3"/>
          <w:rPrChange w:id="8974" w:author="Sablan Kevin" w:date="2019-01-04T09:40:00Z">
            <w:rPr>
              <w:spacing w:val="-1"/>
            </w:rPr>
          </w:rPrChange>
        </w:rPr>
        <w:t xml:space="preserve"> </w:t>
      </w:r>
      <w:r>
        <w:rPr>
          <w:spacing w:val="-2"/>
          <w:rPrChange w:id="8975" w:author="Sablan Kevin" w:date="2019-01-04T09:40:00Z">
            <w:rPr>
              <w:spacing w:val="-1"/>
            </w:rPr>
          </w:rPrChange>
        </w:rPr>
        <w:t>vehicl</w:t>
      </w:r>
      <w:r>
        <w:rPr>
          <w:rPrChange w:id="8976" w:author="Sablan Kevin" w:date="2019-01-04T09:40:00Z">
            <w:rPr>
              <w:spacing w:val="-1"/>
            </w:rPr>
          </w:rPrChange>
        </w:rPr>
        <w:t>e</w:t>
      </w:r>
      <w:r>
        <w:rPr>
          <w:spacing w:val="-3"/>
          <w:rPrChange w:id="8977" w:author="Sablan Kevin" w:date="2019-01-04T09:40:00Z">
            <w:rPr>
              <w:spacing w:val="-1"/>
            </w:rPr>
          </w:rPrChange>
        </w:rPr>
        <w:t xml:space="preserve"> </w:t>
      </w:r>
      <w:r>
        <w:rPr>
          <w:spacing w:val="-2"/>
          <w:rPrChange w:id="8978" w:author="Sablan Kevin" w:date="2019-01-04T09:40:00Z">
            <w:rPr>
              <w:spacing w:val="-1"/>
            </w:rPr>
          </w:rPrChange>
        </w:rPr>
        <w:t>mas</w:t>
      </w:r>
      <w:r>
        <w:rPr>
          <w:rPrChange w:id="8979" w:author="Sablan Kevin" w:date="2019-01-04T09:40:00Z">
            <w:rPr>
              <w:spacing w:val="-1"/>
            </w:rPr>
          </w:rPrChange>
        </w:rPr>
        <w:t>s</w:t>
      </w:r>
      <w:r>
        <w:rPr>
          <w:spacing w:val="-3"/>
          <w:rPrChange w:id="8980" w:author="Sablan Kevin" w:date="2019-01-04T09:40:00Z">
            <w:rPr>
              <w:spacing w:val="-1"/>
            </w:rPr>
          </w:rPrChange>
        </w:rPr>
        <w:t xml:space="preserve"> </w:t>
      </w:r>
      <w:r>
        <w:rPr>
          <w:spacing w:val="-2"/>
          <w:rPrChange w:id="8981" w:author="Sablan Kevin" w:date="2019-01-04T09:40:00Z">
            <w:rPr>
              <w:spacing w:val="-1"/>
            </w:rPr>
          </w:rPrChange>
        </w:rPr>
        <w:t>wa</w:t>
      </w:r>
      <w:r>
        <w:rPr>
          <w:rPrChange w:id="8982" w:author="Sablan Kevin" w:date="2019-01-04T09:40:00Z">
            <w:rPr>
              <w:spacing w:val="-1"/>
            </w:rPr>
          </w:rPrChange>
        </w:rPr>
        <w:t>s</w:t>
      </w:r>
      <w:r>
        <w:rPr>
          <w:spacing w:val="-3"/>
          <w:rPrChange w:id="8983" w:author="Sablan Kevin" w:date="2019-01-04T09:40:00Z">
            <w:rPr>
              <w:spacing w:val="-1"/>
            </w:rPr>
          </w:rPrChange>
        </w:rPr>
        <w:t xml:space="preserve"> </w:t>
      </w:r>
      <w:r>
        <w:rPr>
          <w:spacing w:val="-2"/>
          <w:rPrChange w:id="8984" w:author="Sablan Kevin" w:date="2019-01-04T09:40:00Z">
            <w:rPr>
              <w:spacing w:val="-1"/>
            </w:rPr>
          </w:rPrChange>
        </w:rPr>
        <w:t>se</w:t>
      </w:r>
      <w:r>
        <w:rPr>
          <w:rPrChange w:id="8985" w:author="Sablan Kevin" w:date="2019-01-04T09:40:00Z">
            <w:rPr>
              <w:spacing w:val="-1"/>
            </w:rPr>
          </w:rPrChange>
        </w:rPr>
        <w:t>t</w:t>
      </w:r>
      <w:r>
        <w:rPr>
          <w:spacing w:val="-3"/>
          <w:rPrChange w:id="8986" w:author="Sablan Kevin" w:date="2019-01-04T09:40:00Z">
            <w:rPr>
              <w:spacing w:val="-1"/>
            </w:rPr>
          </w:rPrChange>
        </w:rPr>
        <w:t xml:space="preserve"> </w:t>
      </w:r>
      <w:r>
        <w:rPr>
          <w:spacing w:val="-2"/>
          <w:rPrChange w:id="8987" w:author="Sablan Kevin" w:date="2019-01-04T09:40:00Z">
            <w:rPr>
              <w:spacing w:val="-1"/>
            </w:rPr>
          </w:rPrChange>
        </w:rPr>
        <w:t>t</w:t>
      </w:r>
      <w:r>
        <w:rPr>
          <w:rPrChange w:id="8988" w:author="Sablan Kevin" w:date="2019-01-04T09:40:00Z">
            <w:rPr>
              <w:spacing w:val="-1"/>
            </w:rPr>
          </w:rPrChange>
        </w:rPr>
        <w:t>o</w:t>
      </w:r>
      <w:r>
        <w:rPr>
          <w:spacing w:val="-3"/>
          <w:rPrChange w:id="8989" w:author="Sablan Kevin" w:date="2019-01-04T09:40:00Z">
            <w:rPr>
              <w:spacing w:val="-1"/>
            </w:rPr>
          </w:rPrChange>
        </w:rPr>
        <w:t xml:space="preserve"> </w:t>
      </w:r>
      <w:r>
        <w:rPr>
          <w:spacing w:val="-2"/>
          <w:rPrChange w:id="8990" w:author="Sablan Kevin" w:date="2019-01-04T09:40:00Z">
            <w:rPr>
              <w:spacing w:val="-1"/>
            </w:rPr>
          </w:rPrChange>
        </w:rPr>
        <w:t>3,31</w:t>
      </w:r>
      <w:r>
        <w:rPr>
          <w:rPrChange w:id="8991" w:author="Sablan Kevin" w:date="2019-01-04T09:40:00Z">
            <w:rPr>
              <w:spacing w:val="-1"/>
            </w:rPr>
          </w:rPrChange>
        </w:rPr>
        <w:t>4</w:t>
      </w:r>
      <w:r>
        <w:rPr>
          <w:spacing w:val="-3"/>
          <w:rPrChange w:id="8992" w:author="Sablan Kevin" w:date="2019-01-04T09:40:00Z">
            <w:rPr>
              <w:spacing w:val="-1"/>
            </w:rPr>
          </w:rPrChange>
        </w:rPr>
        <w:t xml:space="preserve"> </w:t>
      </w:r>
      <w:r>
        <w:rPr>
          <w:spacing w:val="-2"/>
          <w:rPrChange w:id="8993" w:author="Sablan Kevin" w:date="2019-01-04T09:40:00Z">
            <w:rPr>
              <w:spacing w:val="-1"/>
            </w:rPr>
          </w:rPrChange>
        </w:rPr>
        <w:t>l</w:t>
      </w:r>
      <w:r>
        <w:rPr>
          <w:rPrChange w:id="8994" w:author="Sablan Kevin" w:date="2019-01-04T09:40:00Z">
            <w:rPr>
              <w:spacing w:val="-1"/>
            </w:rPr>
          </w:rPrChange>
        </w:rPr>
        <w:t>b</w:t>
      </w:r>
      <w:r>
        <w:rPr>
          <w:spacing w:val="-3"/>
          <w:rPrChange w:id="8995" w:author="Sablan Kevin" w:date="2019-01-04T09:40:00Z">
            <w:rPr>
              <w:spacing w:val="-1"/>
            </w:rPr>
          </w:rPrChange>
        </w:rPr>
        <w:t xml:space="preserve"> </w:t>
      </w:r>
      <w:r>
        <w:rPr>
          <w:spacing w:val="-2"/>
          <w:rPrChange w:id="8996" w:author="Sablan Kevin" w:date="2019-01-04T09:40:00Z">
            <w:rPr>
              <w:spacing w:val="-1"/>
            </w:rPr>
          </w:rPrChange>
        </w:rPr>
        <w:t>(150</w:t>
      </w:r>
      <w:r>
        <w:rPr>
          <w:rPrChange w:id="8997" w:author="Sablan Kevin" w:date="2019-01-04T09:40:00Z">
            <w:rPr>
              <w:spacing w:val="-1"/>
            </w:rPr>
          </w:rPrChange>
        </w:rPr>
        <w:t>0</w:t>
      </w:r>
      <w:del w:id="8998" w:author="Sablan Kevin" w:date="2019-01-04T09:40:00Z">
        <w:r w:rsidR="00AC3C1C">
          <w:rPr>
            <w:spacing w:val="-1"/>
          </w:rPr>
          <w:delText> </w:delText>
        </w:r>
      </w:del>
      <w:ins w:id="8999" w:author="Sablan Kevin" w:date="2019-01-04T09:40:00Z">
        <w:r>
          <w:rPr>
            <w:spacing w:val="-3"/>
          </w:rPr>
          <w:t xml:space="preserve"> </w:t>
        </w:r>
      </w:ins>
      <w:r>
        <w:rPr>
          <w:spacing w:val="-2"/>
          <w:rPrChange w:id="9000" w:author="Sablan Kevin" w:date="2019-01-04T09:40:00Z">
            <w:rPr>
              <w:spacing w:val="-1"/>
            </w:rPr>
          </w:rPrChange>
        </w:rPr>
        <w:t>kg</w:t>
      </w:r>
      <w:r>
        <w:rPr>
          <w:rPrChange w:id="9001" w:author="Sablan Kevin" w:date="2019-01-04T09:40:00Z">
            <w:rPr>
              <w:spacing w:val="-1"/>
            </w:rPr>
          </w:rPrChange>
        </w:rPr>
        <w:t>)</w:t>
      </w:r>
      <w:r>
        <w:rPr>
          <w:spacing w:val="-3"/>
          <w:rPrChange w:id="9002" w:author="Sablan Kevin" w:date="2019-01-04T09:40:00Z">
            <w:rPr>
              <w:spacing w:val="-1"/>
            </w:rPr>
          </w:rPrChange>
        </w:rPr>
        <w:t xml:space="preserve"> </w:t>
      </w:r>
      <w:r>
        <w:rPr>
          <w:spacing w:val="-2"/>
          <w:rPrChange w:id="9003" w:author="Sablan Kevin" w:date="2019-01-04T09:40:00Z">
            <w:rPr>
              <w:spacing w:val="-1"/>
            </w:rPr>
          </w:rPrChange>
        </w:rPr>
        <w:t>becaus</w:t>
      </w:r>
      <w:r>
        <w:rPr>
          <w:rPrChange w:id="9004" w:author="Sablan Kevin" w:date="2019-01-04T09:40:00Z">
            <w:rPr>
              <w:spacing w:val="-1"/>
            </w:rPr>
          </w:rPrChange>
        </w:rPr>
        <w:t>e</w:t>
      </w:r>
      <w:r>
        <w:rPr>
          <w:spacing w:val="-3"/>
          <w:rPrChange w:id="9005" w:author="Sablan Kevin" w:date="2019-01-04T09:40:00Z">
            <w:rPr>
              <w:spacing w:val="-1"/>
            </w:rPr>
          </w:rPrChange>
        </w:rPr>
        <w:t xml:space="preserve"> </w:t>
      </w:r>
      <w:r>
        <w:rPr>
          <w:spacing w:val="-2"/>
          <w:rPrChange w:id="9006" w:author="Sablan Kevin" w:date="2019-01-04T09:40:00Z">
            <w:rPr>
              <w:spacing w:val="-1"/>
            </w:rPr>
          </w:rPrChange>
        </w:rPr>
        <w:t>i</w:t>
      </w:r>
      <w:r>
        <w:rPr>
          <w:rPrChange w:id="9007" w:author="Sablan Kevin" w:date="2019-01-04T09:40:00Z">
            <w:rPr>
              <w:spacing w:val="-1"/>
            </w:rPr>
          </w:rPrChange>
        </w:rPr>
        <w:t>t</w:t>
      </w:r>
      <w:r>
        <w:rPr>
          <w:spacing w:val="-3"/>
          <w:rPrChange w:id="9008" w:author="Sablan Kevin" w:date="2019-01-04T09:40:00Z">
            <w:rPr>
              <w:spacing w:val="-1"/>
            </w:rPr>
          </w:rPrChange>
        </w:rPr>
        <w:t xml:space="preserve"> </w:t>
      </w:r>
      <w:r>
        <w:rPr>
          <w:spacing w:val="-2"/>
          <w:rPrChange w:id="9009" w:author="Sablan Kevin" w:date="2019-01-04T09:40:00Z">
            <w:rPr>
              <w:spacing w:val="-1"/>
            </w:rPr>
          </w:rPrChange>
        </w:rPr>
        <w:t>fel</w:t>
      </w:r>
      <w:r>
        <w:rPr>
          <w:rPrChange w:id="9010" w:author="Sablan Kevin" w:date="2019-01-04T09:40:00Z">
            <w:rPr>
              <w:spacing w:val="-1"/>
            </w:rPr>
          </w:rPrChange>
        </w:rPr>
        <w:t>l</w:t>
      </w:r>
      <w:r>
        <w:rPr>
          <w:spacing w:val="-3"/>
          <w:rPrChange w:id="9011" w:author="Sablan Kevin" w:date="2019-01-04T09:40:00Z">
            <w:rPr>
              <w:spacing w:val="-1"/>
            </w:rPr>
          </w:rPrChange>
        </w:rPr>
        <w:t xml:space="preserve"> </w:t>
      </w:r>
      <w:r>
        <w:rPr>
          <w:spacing w:val="-2"/>
          <w:rPrChange w:id="9012" w:author="Sablan Kevin" w:date="2019-01-04T09:40:00Z">
            <w:rPr>
              <w:spacing w:val="-1"/>
            </w:rPr>
          </w:rPrChange>
        </w:rPr>
        <w:t>nea</w:t>
      </w:r>
      <w:r>
        <w:rPr>
          <w:rPrChange w:id="9013" w:author="Sablan Kevin" w:date="2019-01-04T09:40:00Z">
            <w:rPr>
              <w:spacing w:val="-1"/>
            </w:rPr>
          </w:rPrChange>
        </w:rPr>
        <w:t>r</w:t>
      </w:r>
      <w:r>
        <w:rPr>
          <w:spacing w:val="-3"/>
          <w:rPrChange w:id="9014" w:author="Sablan Kevin" w:date="2019-01-04T09:40:00Z">
            <w:rPr>
              <w:spacing w:val="-1"/>
            </w:rPr>
          </w:rPrChange>
        </w:rPr>
        <w:t xml:space="preserve"> </w:t>
      </w:r>
      <w:r>
        <w:rPr>
          <w:spacing w:val="-2"/>
          <w:rPrChange w:id="9015" w:author="Sablan Kevin" w:date="2019-01-04T09:40:00Z">
            <w:rPr>
              <w:spacing w:val="-1"/>
            </w:rPr>
          </w:rPrChange>
        </w:rPr>
        <w:t>th</w:t>
      </w:r>
      <w:r>
        <w:rPr>
          <w:rPrChange w:id="9016" w:author="Sablan Kevin" w:date="2019-01-04T09:40:00Z">
            <w:rPr>
              <w:spacing w:val="-1"/>
            </w:rPr>
          </w:rPrChange>
        </w:rPr>
        <w:t>e</w:t>
      </w:r>
      <w:r>
        <w:rPr>
          <w:spacing w:val="-3"/>
          <w:rPrChange w:id="9017" w:author="Sablan Kevin" w:date="2019-01-04T09:40:00Z">
            <w:rPr>
              <w:spacing w:val="-1"/>
            </w:rPr>
          </w:rPrChange>
        </w:rPr>
        <w:t xml:space="preserve"> </w:t>
      </w:r>
      <w:r>
        <w:rPr>
          <w:spacing w:val="-2"/>
          <w:rPrChange w:id="9018" w:author="Sablan Kevin" w:date="2019-01-04T09:40:00Z">
            <w:rPr>
              <w:spacing w:val="-1"/>
            </w:rPr>
          </w:rPrChange>
        </w:rPr>
        <w:t>cente</w:t>
      </w:r>
      <w:r>
        <w:rPr>
          <w:rPrChange w:id="9019" w:author="Sablan Kevin" w:date="2019-01-04T09:40:00Z">
            <w:rPr>
              <w:spacing w:val="-1"/>
            </w:rPr>
          </w:rPrChange>
        </w:rPr>
        <w:t>r</w:t>
      </w:r>
      <w:r>
        <w:rPr>
          <w:spacing w:val="-3"/>
          <w:rPrChange w:id="9020" w:author="Sablan Kevin" w:date="2019-01-04T09:40:00Z">
            <w:rPr>
              <w:spacing w:val="-1"/>
            </w:rPr>
          </w:rPrChange>
        </w:rPr>
        <w:t xml:space="preserve"> </w:t>
      </w:r>
      <w:r>
        <w:rPr>
          <w:spacing w:val="-2"/>
          <w:rPrChange w:id="9021" w:author="Sablan Kevin" w:date="2019-01-04T09:40:00Z">
            <w:rPr>
              <w:spacing w:val="-1"/>
            </w:rPr>
          </w:rPrChange>
        </w:rPr>
        <w:t>o</w:t>
      </w:r>
      <w:r>
        <w:rPr>
          <w:rPrChange w:id="9022" w:author="Sablan Kevin" w:date="2019-01-04T09:40:00Z">
            <w:rPr>
              <w:spacing w:val="-1"/>
            </w:rPr>
          </w:rPrChange>
        </w:rPr>
        <w:t>f</w:t>
      </w:r>
      <w:r>
        <w:rPr>
          <w:spacing w:val="-3"/>
          <w:rPrChange w:id="9023" w:author="Sablan Kevin" w:date="2019-01-04T09:40:00Z">
            <w:rPr>
              <w:spacing w:val="-1"/>
            </w:rPr>
          </w:rPrChange>
        </w:rPr>
        <w:t xml:space="preserve"> </w:t>
      </w:r>
      <w:r>
        <w:rPr>
          <w:spacing w:val="-2"/>
          <w:rPrChange w:id="9024" w:author="Sablan Kevin" w:date="2019-01-04T09:40:00Z">
            <w:rPr>
              <w:spacing w:val="-1"/>
            </w:rPr>
          </w:rPrChange>
        </w:rPr>
        <w:t>wha</w:t>
      </w:r>
      <w:r>
        <w:rPr>
          <w:rPrChange w:id="9025" w:author="Sablan Kevin" w:date="2019-01-04T09:40:00Z">
            <w:rPr>
              <w:spacing w:val="-1"/>
            </w:rPr>
          </w:rPrChange>
        </w:rPr>
        <w:t>t</w:t>
      </w:r>
      <w:r>
        <w:rPr>
          <w:spacing w:val="-3"/>
          <w:rPrChange w:id="9026" w:author="Sablan Kevin" w:date="2019-01-04T09:40:00Z">
            <w:rPr>
              <w:spacing w:val="-1"/>
            </w:rPr>
          </w:rPrChange>
        </w:rPr>
        <w:t xml:space="preserve"> </w:t>
      </w:r>
      <w:r>
        <w:rPr>
          <w:spacing w:val="-2"/>
          <w:rPrChange w:id="9027" w:author="Sablan Kevin" w:date="2019-01-04T09:40:00Z">
            <w:rPr>
              <w:spacing w:val="-1"/>
            </w:rPr>
          </w:rPrChange>
        </w:rPr>
        <w:t>was believe</w:t>
      </w:r>
      <w:r>
        <w:rPr>
          <w:rPrChange w:id="9028" w:author="Sablan Kevin" w:date="2019-01-04T09:40:00Z">
            <w:rPr>
              <w:spacing w:val="-1"/>
            </w:rPr>
          </w:rPrChange>
        </w:rPr>
        <w:t>d</w:t>
      </w:r>
      <w:r>
        <w:rPr>
          <w:spacing w:val="-3"/>
          <w:rPrChange w:id="9029" w:author="Sablan Kevin" w:date="2019-01-04T09:40:00Z">
            <w:rPr>
              <w:spacing w:val="-1"/>
            </w:rPr>
          </w:rPrChange>
        </w:rPr>
        <w:t xml:space="preserve"> </w:t>
      </w:r>
      <w:r>
        <w:rPr>
          <w:spacing w:val="-2"/>
          <w:rPrChange w:id="9030" w:author="Sablan Kevin" w:date="2019-01-04T09:40:00Z">
            <w:rPr>
              <w:spacing w:val="-1"/>
            </w:rPr>
          </w:rPrChange>
        </w:rPr>
        <w:t>t</w:t>
      </w:r>
      <w:r>
        <w:rPr>
          <w:rPrChange w:id="9031" w:author="Sablan Kevin" w:date="2019-01-04T09:40:00Z">
            <w:rPr>
              <w:spacing w:val="-1"/>
            </w:rPr>
          </w:rPrChange>
        </w:rPr>
        <w:t>o</w:t>
      </w:r>
      <w:r>
        <w:rPr>
          <w:spacing w:val="-3"/>
          <w:rPrChange w:id="9032" w:author="Sablan Kevin" w:date="2019-01-04T09:40:00Z">
            <w:rPr>
              <w:spacing w:val="-1"/>
            </w:rPr>
          </w:rPrChange>
        </w:rPr>
        <w:t xml:space="preserve"> </w:t>
      </w:r>
      <w:r>
        <w:rPr>
          <w:spacing w:val="-2"/>
          <w:rPrChange w:id="9033" w:author="Sablan Kevin" w:date="2019-01-04T09:40:00Z">
            <w:rPr>
              <w:spacing w:val="-1"/>
            </w:rPr>
          </w:rPrChange>
        </w:rPr>
        <w:t>b</w:t>
      </w:r>
      <w:r>
        <w:rPr>
          <w:rPrChange w:id="9034" w:author="Sablan Kevin" w:date="2019-01-04T09:40:00Z">
            <w:rPr>
              <w:spacing w:val="-1"/>
            </w:rPr>
          </w:rPrChange>
        </w:rPr>
        <w:t>e</w:t>
      </w:r>
      <w:r>
        <w:rPr>
          <w:spacing w:val="-3"/>
          <w:rPrChange w:id="9035" w:author="Sablan Kevin" w:date="2019-01-04T09:40:00Z">
            <w:rPr>
              <w:spacing w:val="-1"/>
            </w:rPr>
          </w:rPrChange>
        </w:rPr>
        <w:t xml:space="preserve"> </w:t>
      </w:r>
      <w:r>
        <w:rPr>
          <w:spacing w:val="-2"/>
          <w:rPrChange w:id="9036" w:author="Sablan Kevin" w:date="2019-01-04T09:40:00Z">
            <w:rPr>
              <w:spacing w:val="-1"/>
            </w:rPr>
          </w:rPrChange>
        </w:rPr>
        <w:t>th</w:t>
      </w:r>
      <w:r>
        <w:rPr>
          <w:rPrChange w:id="9037" w:author="Sablan Kevin" w:date="2019-01-04T09:40:00Z">
            <w:rPr>
              <w:spacing w:val="-1"/>
            </w:rPr>
          </w:rPrChange>
        </w:rPr>
        <w:t>e</w:t>
      </w:r>
      <w:r>
        <w:rPr>
          <w:spacing w:val="-3"/>
          <w:rPrChange w:id="9038" w:author="Sablan Kevin" w:date="2019-01-04T09:40:00Z">
            <w:rPr>
              <w:spacing w:val="-1"/>
            </w:rPr>
          </w:rPrChange>
        </w:rPr>
        <w:t xml:space="preserve"> </w:t>
      </w:r>
      <w:r>
        <w:rPr>
          <w:spacing w:val="-2"/>
          <w:rPrChange w:id="9039" w:author="Sablan Kevin" w:date="2019-01-04T09:40:00Z">
            <w:rPr>
              <w:spacing w:val="-1"/>
            </w:rPr>
          </w:rPrChange>
        </w:rPr>
        <w:t>critica</w:t>
      </w:r>
      <w:r>
        <w:rPr>
          <w:rPrChange w:id="9040" w:author="Sablan Kevin" w:date="2019-01-04T09:40:00Z">
            <w:rPr>
              <w:spacing w:val="-1"/>
            </w:rPr>
          </w:rPrChange>
        </w:rPr>
        <w:t>l</w:t>
      </w:r>
      <w:r>
        <w:rPr>
          <w:spacing w:val="-3"/>
          <w:rPrChange w:id="9041" w:author="Sablan Kevin" w:date="2019-01-04T09:40:00Z">
            <w:rPr>
              <w:spacing w:val="-1"/>
            </w:rPr>
          </w:rPrChange>
        </w:rPr>
        <w:t xml:space="preserve"> </w:t>
      </w:r>
      <w:r>
        <w:rPr>
          <w:spacing w:val="-2"/>
          <w:rPrChange w:id="9042" w:author="Sablan Kevin" w:date="2019-01-04T09:40:00Z">
            <w:rPr>
              <w:spacing w:val="-1"/>
            </w:rPr>
          </w:rPrChange>
        </w:rPr>
        <w:t>rang</w:t>
      </w:r>
      <w:r>
        <w:rPr>
          <w:rPrChange w:id="9043" w:author="Sablan Kevin" w:date="2019-01-04T09:40:00Z">
            <w:rPr>
              <w:spacing w:val="-1"/>
            </w:rPr>
          </w:rPrChange>
        </w:rPr>
        <w:t>e</w:t>
      </w:r>
      <w:r>
        <w:rPr>
          <w:spacing w:val="-3"/>
          <w:rPrChange w:id="9044" w:author="Sablan Kevin" w:date="2019-01-04T09:40:00Z">
            <w:rPr>
              <w:spacing w:val="-1"/>
            </w:rPr>
          </w:rPrChange>
        </w:rPr>
        <w:t xml:space="preserve"> </w:t>
      </w:r>
      <w:r>
        <w:rPr>
          <w:spacing w:val="-2"/>
          <w:rPrChange w:id="9045" w:author="Sablan Kevin" w:date="2019-01-04T09:40:00Z">
            <w:rPr>
              <w:spacing w:val="-1"/>
            </w:rPr>
          </w:rPrChange>
        </w:rPr>
        <w:t>an</w:t>
      </w:r>
      <w:r>
        <w:rPr>
          <w:rPrChange w:id="9046" w:author="Sablan Kevin" w:date="2019-01-04T09:40:00Z">
            <w:rPr>
              <w:spacing w:val="-1"/>
            </w:rPr>
          </w:rPrChange>
        </w:rPr>
        <w:t>d</w:t>
      </w:r>
      <w:r>
        <w:rPr>
          <w:spacing w:val="-3"/>
          <w:rPrChange w:id="9047" w:author="Sablan Kevin" w:date="2019-01-04T09:40:00Z">
            <w:rPr>
              <w:spacing w:val="-1"/>
            </w:rPr>
          </w:rPrChange>
        </w:rPr>
        <w:t xml:space="preserve"> </w:t>
      </w:r>
      <w:r>
        <w:rPr>
          <w:spacing w:val="-2"/>
          <w:rPrChange w:id="9048" w:author="Sablan Kevin" w:date="2019-01-04T09:40:00Z">
            <w:rPr>
              <w:spacing w:val="-1"/>
            </w:rPr>
          </w:rPrChange>
        </w:rPr>
        <w:t>i</w:t>
      </w:r>
      <w:r>
        <w:rPr>
          <w:rPrChange w:id="9049" w:author="Sablan Kevin" w:date="2019-01-04T09:40:00Z">
            <w:rPr>
              <w:spacing w:val="-1"/>
            </w:rPr>
          </w:rPrChange>
        </w:rPr>
        <w:t>t</w:t>
      </w:r>
      <w:r>
        <w:rPr>
          <w:spacing w:val="-3"/>
          <w:rPrChange w:id="9050" w:author="Sablan Kevin" w:date="2019-01-04T09:40:00Z">
            <w:rPr>
              <w:spacing w:val="-1"/>
            </w:rPr>
          </w:rPrChange>
        </w:rPr>
        <w:t xml:space="preserve"> </w:t>
      </w:r>
      <w:r>
        <w:rPr>
          <w:spacing w:val="-2"/>
          <w:rPrChange w:id="9051" w:author="Sablan Kevin" w:date="2019-01-04T09:40:00Z">
            <w:rPr>
              <w:spacing w:val="-1"/>
            </w:rPr>
          </w:rPrChange>
        </w:rPr>
        <w:t>provide</w:t>
      </w:r>
      <w:r>
        <w:rPr>
          <w:rPrChange w:id="9052" w:author="Sablan Kevin" w:date="2019-01-04T09:40:00Z">
            <w:rPr>
              <w:spacing w:val="-1"/>
            </w:rPr>
          </w:rPrChange>
        </w:rPr>
        <w:t>d</w:t>
      </w:r>
      <w:r>
        <w:rPr>
          <w:spacing w:val="-3"/>
          <w:rPrChange w:id="9053" w:author="Sablan Kevin" w:date="2019-01-04T09:40:00Z">
            <w:rPr>
              <w:spacing w:val="-1"/>
            </w:rPr>
          </w:rPrChange>
        </w:rPr>
        <w:t xml:space="preserve"> </w:t>
      </w:r>
      <w:r>
        <w:rPr>
          <w:spacing w:val="-2"/>
          <w:rPrChange w:id="9054" w:author="Sablan Kevin" w:date="2019-01-04T09:40:00Z">
            <w:rPr>
              <w:spacing w:val="-1"/>
            </w:rPr>
          </w:rPrChange>
        </w:rPr>
        <w:t>som</w:t>
      </w:r>
      <w:r>
        <w:rPr>
          <w:rPrChange w:id="9055" w:author="Sablan Kevin" w:date="2019-01-04T09:40:00Z">
            <w:rPr>
              <w:spacing w:val="-1"/>
            </w:rPr>
          </w:rPrChange>
        </w:rPr>
        <w:t>e</w:t>
      </w:r>
      <w:r>
        <w:rPr>
          <w:spacing w:val="-3"/>
          <w:rPrChange w:id="9056" w:author="Sablan Kevin" w:date="2019-01-04T09:40:00Z">
            <w:rPr>
              <w:spacing w:val="-1"/>
            </w:rPr>
          </w:rPrChange>
        </w:rPr>
        <w:t xml:space="preserve"> </w:t>
      </w:r>
      <w:r>
        <w:rPr>
          <w:spacing w:val="-2"/>
          <w:rPrChange w:id="9057" w:author="Sablan Kevin" w:date="2019-01-04T09:40:00Z">
            <w:rPr>
              <w:spacing w:val="-1"/>
            </w:rPr>
          </w:rPrChange>
        </w:rPr>
        <w:t>consistenc</w:t>
      </w:r>
      <w:r>
        <w:rPr>
          <w:rPrChange w:id="9058" w:author="Sablan Kevin" w:date="2019-01-04T09:40:00Z">
            <w:rPr>
              <w:spacing w:val="-1"/>
            </w:rPr>
          </w:rPrChange>
        </w:rPr>
        <w:t>y</w:t>
      </w:r>
      <w:r>
        <w:rPr>
          <w:spacing w:val="-3"/>
          <w:rPrChange w:id="9059" w:author="Sablan Kevin" w:date="2019-01-04T09:40:00Z">
            <w:rPr>
              <w:spacing w:val="-1"/>
            </w:rPr>
          </w:rPrChange>
        </w:rPr>
        <w:t xml:space="preserve"> </w:t>
      </w:r>
      <w:r>
        <w:rPr>
          <w:spacing w:val="-2"/>
          <w:rPrChange w:id="9060" w:author="Sablan Kevin" w:date="2019-01-04T09:40:00Z">
            <w:rPr>
              <w:spacing w:val="-1"/>
            </w:rPr>
          </w:rPrChange>
        </w:rPr>
        <w:t>wit</w:t>
      </w:r>
      <w:r>
        <w:rPr>
          <w:rPrChange w:id="9061" w:author="Sablan Kevin" w:date="2019-01-04T09:40:00Z">
            <w:rPr>
              <w:spacing w:val="-1"/>
            </w:rPr>
          </w:rPrChange>
        </w:rPr>
        <w:t>h</w:t>
      </w:r>
      <w:r>
        <w:rPr>
          <w:spacing w:val="-3"/>
          <w:rPrChange w:id="9062" w:author="Sablan Kevin" w:date="2019-01-04T09:40:00Z">
            <w:rPr>
              <w:spacing w:val="-1"/>
            </w:rPr>
          </w:rPrChange>
        </w:rPr>
        <w:t xml:space="preserve"> </w:t>
      </w:r>
      <w:r>
        <w:rPr>
          <w:spacing w:val="-2"/>
          <w:rPrChange w:id="9063" w:author="Sablan Kevin" w:date="2019-01-04T09:40:00Z">
            <w:rPr>
              <w:spacing w:val="-1"/>
            </w:rPr>
          </w:rPrChange>
        </w:rPr>
        <w:t>Europea</w:t>
      </w:r>
      <w:r>
        <w:rPr>
          <w:rPrChange w:id="9064" w:author="Sablan Kevin" w:date="2019-01-04T09:40:00Z">
            <w:rPr>
              <w:spacing w:val="-1"/>
            </w:rPr>
          </w:rPrChange>
        </w:rPr>
        <w:t>n</w:t>
      </w:r>
      <w:r>
        <w:rPr>
          <w:spacing w:val="-3"/>
          <w:rPrChange w:id="9065" w:author="Sablan Kevin" w:date="2019-01-04T09:40:00Z">
            <w:rPr>
              <w:spacing w:val="-1"/>
            </w:rPr>
          </w:rPrChange>
        </w:rPr>
        <w:t xml:space="preserve"> </w:t>
      </w:r>
      <w:r>
        <w:rPr>
          <w:spacing w:val="-2"/>
          <w:rPrChange w:id="9066" w:author="Sablan Kevin" w:date="2019-01-04T09:40:00Z">
            <w:rPr>
              <w:spacing w:val="-1"/>
            </w:rPr>
          </w:rPrChange>
        </w:rPr>
        <w:t>safet</w:t>
      </w:r>
      <w:r>
        <w:rPr>
          <w:rPrChange w:id="9067" w:author="Sablan Kevin" w:date="2019-01-04T09:40:00Z">
            <w:rPr>
              <w:spacing w:val="-1"/>
            </w:rPr>
          </w:rPrChange>
        </w:rPr>
        <w:t>y</w:t>
      </w:r>
      <w:r>
        <w:rPr>
          <w:spacing w:val="-3"/>
          <w:rPrChange w:id="9068" w:author="Sablan Kevin" w:date="2019-01-04T09:40:00Z">
            <w:rPr>
              <w:spacing w:val="-1"/>
            </w:rPr>
          </w:rPrChange>
        </w:rPr>
        <w:t xml:space="preserve"> </w:t>
      </w:r>
      <w:r>
        <w:rPr>
          <w:spacing w:val="-2"/>
          <w:rPrChange w:id="9069" w:author="Sablan Kevin" w:date="2019-01-04T09:40:00Z">
            <w:rPr>
              <w:spacing w:val="-1"/>
            </w:rPr>
          </w:rPrChange>
        </w:rPr>
        <w:t>hardware evaluatio</w:t>
      </w:r>
      <w:r>
        <w:rPr>
          <w:rPrChange w:id="9070" w:author="Sablan Kevin" w:date="2019-01-04T09:40:00Z">
            <w:rPr>
              <w:spacing w:val="-1"/>
            </w:rPr>
          </w:rPrChange>
        </w:rPr>
        <w:t>n</w:t>
      </w:r>
      <w:r>
        <w:rPr>
          <w:spacing w:val="-3"/>
          <w:rPrChange w:id="9071" w:author="Sablan Kevin" w:date="2019-01-04T09:40:00Z">
            <w:rPr>
              <w:spacing w:val="-1"/>
            </w:rPr>
          </w:rPrChange>
        </w:rPr>
        <w:t xml:space="preserve"> </w:t>
      </w:r>
      <w:r>
        <w:rPr>
          <w:spacing w:val="-2"/>
          <w:rPrChange w:id="9072" w:author="Sablan Kevin" w:date="2019-01-04T09:40:00Z">
            <w:rPr>
              <w:spacing w:val="-1"/>
            </w:rPr>
          </w:rPrChange>
        </w:rPr>
        <w:t>procedures</w:t>
      </w:r>
      <w:r>
        <w:rPr>
          <w:rPrChange w:id="9073" w:author="Sablan Kevin" w:date="2019-01-04T09:40:00Z">
            <w:rPr>
              <w:spacing w:val="-1"/>
            </w:rPr>
          </w:rPrChange>
        </w:rPr>
        <w:t>.</w:t>
      </w:r>
      <w:r>
        <w:rPr>
          <w:spacing w:val="-3"/>
          <w:rPrChange w:id="9074" w:author="Sablan Kevin" w:date="2019-01-04T09:40:00Z">
            <w:rPr>
              <w:spacing w:val="-1"/>
            </w:rPr>
          </w:rPrChange>
        </w:rPr>
        <w:t xml:space="preserve"> </w:t>
      </w:r>
      <w:r>
        <w:rPr>
          <w:spacing w:val="-2"/>
          <w:rPrChange w:id="9075" w:author="Sablan Kevin" w:date="2019-01-04T09:40:00Z">
            <w:rPr>
              <w:spacing w:val="-1"/>
            </w:rPr>
          </w:rPrChange>
        </w:rPr>
        <w:t>I</w:t>
      </w:r>
      <w:r>
        <w:rPr>
          <w:rPrChange w:id="9076" w:author="Sablan Kevin" w:date="2019-01-04T09:40:00Z">
            <w:rPr>
              <w:spacing w:val="-1"/>
            </w:rPr>
          </w:rPrChange>
        </w:rPr>
        <w:t>n</w:t>
      </w:r>
      <w:r>
        <w:rPr>
          <w:spacing w:val="-3"/>
          <w:rPrChange w:id="9077" w:author="Sablan Kevin" w:date="2019-01-04T09:40:00Z">
            <w:rPr>
              <w:spacing w:val="-1"/>
            </w:rPr>
          </w:rPrChange>
        </w:rPr>
        <w:t xml:space="preserve"> </w:t>
      </w:r>
      <w:r>
        <w:rPr>
          <w:spacing w:val="-2"/>
          <w:rPrChange w:id="9078" w:author="Sablan Kevin" w:date="2019-01-04T09:40:00Z">
            <w:rPr>
              <w:spacing w:val="-1"/>
            </w:rPr>
          </w:rPrChange>
        </w:rPr>
        <w:t>recognitio</w:t>
      </w:r>
      <w:r>
        <w:rPr>
          <w:rPrChange w:id="9079" w:author="Sablan Kevin" w:date="2019-01-04T09:40:00Z">
            <w:rPr>
              <w:spacing w:val="-1"/>
            </w:rPr>
          </w:rPrChange>
        </w:rPr>
        <w:t>n</w:t>
      </w:r>
      <w:r>
        <w:rPr>
          <w:spacing w:val="-3"/>
          <w:rPrChange w:id="9080" w:author="Sablan Kevin" w:date="2019-01-04T09:40:00Z">
            <w:rPr>
              <w:spacing w:val="-1"/>
            </w:rPr>
          </w:rPrChange>
        </w:rPr>
        <w:t xml:space="preserve"> </w:t>
      </w:r>
      <w:r>
        <w:rPr>
          <w:spacing w:val="-2"/>
          <w:rPrChange w:id="9081" w:author="Sablan Kevin" w:date="2019-01-04T09:40:00Z">
            <w:rPr>
              <w:spacing w:val="-1"/>
            </w:rPr>
          </w:rPrChange>
        </w:rPr>
        <w:t>o</w:t>
      </w:r>
      <w:r>
        <w:rPr>
          <w:rPrChange w:id="9082" w:author="Sablan Kevin" w:date="2019-01-04T09:40:00Z">
            <w:rPr>
              <w:spacing w:val="-1"/>
            </w:rPr>
          </w:rPrChange>
        </w:rPr>
        <w:t>f</w:t>
      </w:r>
      <w:r>
        <w:rPr>
          <w:spacing w:val="-3"/>
          <w:rPrChange w:id="9083" w:author="Sablan Kevin" w:date="2019-01-04T09:40:00Z">
            <w:rPr>
              <w:spacing w:val="-1"/>
            </w:rPr>
          </w:rPrChange>
        </w:rPr>
        <w:t xml:space="preserve"> </w:t>
      </w:r>
      <w:r>
        <w:rPr>
          <w:spacing w:val="-2"/>
          <w:rPrChange w:id="9084" w:author="Sablan Kevin" w:date="2019-01-04T09:40:00Z">
            <w:rPr>
              <w:spacing w:val="-1"/>
            </w:rPr>
          </w:rPrChange>
        </w:rPr>
        <w:t>th</w:t>
      </w:r>
      <w:r>
        <w:rPr>
          <w:rPrChange w:id="9085" w:author="Sablan Kevin" w:date="2019-01-04T09:40:00Z">
            <w:rPr>
              <w:spacing w:val="-1"/>
            </w:rPr>
          </w:rPrChange>
        </w:rPr>
        <w:t>e</w:t>
      </w:r>
      <w:r>
        <w:rPr>
          <w:spacing w:val="-3"/>
          <w:rPrChange w:id="9086" w:author="Sablan Kevin" w:date="2019-01-04T09:40:00Z">
            <w:rPr>
              <w:spacing w:val="-1"/>
            </w:rPr>
          </w:rPrChange>
        </w:rPr>
        <w:t xml:space="preserve"> </w:t>
      </w:r>
      <w:r>
        <w:rPr>
          <w:spacing w:val="-2"/>
          <w:rPrChange w:id="9087" w:author="Sablan Kevin" w:date="2019-01-04T09:40:00Z">
            <w:rPr>
              <w:spacing w:val="-1"/>
            </w:rPr>
          </w:rPrChange>
        </w:rPr>
        <w:t>wid</w:t>
      </w:r>
      <w:r>
        <w:rPr>
          <w:rPrChange w:id="9088" w:author="Sablan Kevin" w:date="2019-01-04T09:40:00Z">
            <w:rPr>
              <w:spacing w:val="-1"/>
            </w:rPr>
          </w:rPrChange>
        </w:rPr>
        <w:t>e</w:t>
      </w:r>
      <w:r>
        <w:rPr>
          <w:spacing w:val="-3"/>
          <w:rPrChange w:id="9089" w:author="Sablan Kevin" w:date="2019-01-04T09:40:00Z">
            <w:rPr>
              <w:spacing w:val="-1"/>
            </w:rPr>
          </w:rPrChange>
        </w:rPr>
        <w:t xml:space="preserve"> </w:t>
      </w:r>
      <w:r>
        <w:rPr>
          <w:spacing w:val="-2"/>
          <w:rPrChange w:id="9090" w:author="Sablan Kevin" w:date="2019-01-04T09:40:00Z">
            <w:rPr>
              <w:spacing w:val="-1"/>
            </w:rPr>
          </w:rPrChange>
        </w:rPr>
        <w:t>rang</w:t>
      </w:r>
      <w:r>
        <w:rPr>
          <w:rPrChange w:id="9091" w:author="Sablan Kevin" w:date="2019-01-04T09:40:00Z">
            <w:rPr>
              <w:spacing w:val="-1"/>
            </w:rPr>
          </w:rPrChange>
        </w:rPr>
        <w:t>e</w:t>
      </w:r>
      <w:r>
        <w:rPr>
          <w:spacing w:val="-3"/>
          <w:rPrChange w:id="9092" w:author="Sablan Kevin" w:date="2019-01-04T09:40:00Z">
            <w:rPr>
              <w:spacing w:val="-1"/>
            </w:rPr>
          </w:rPrChange>
        </w:rPr>
        <w:t xml:space="preserve"> </w:t>
      </w:r>
      <w:r>
        <w:rPr>
          <w:spacing w:val="-2"/>
          <w:rPrChange w:id="9093" w:author="Sablan Kevin" w:date="2019-01-04T09:40:00Z">
            <w:rPr>
              <w:spacing w:val="-1"/>
            </w:rPr>
          </w:rPrChange>
        </w:rPr>
        <w:t>o</w:t>
      </w:r>
      <w:r>
        <w:rPr>
          <w:rPrChange w:id="9094" w:author="Sablan Kevin" w:date="2019-01-04T09:40:00Z">
            <w:rPr>
              <w:spacing w:val="-1"/>
            </w:rPr>
          </w:rPrChange>
        </w:rPr>
        <w:t>f</w:t>
      </w:r>
      <w:r>
        <w:rPr>
          <w:spacing w:val="-3"/>
          <w:rPrChange w:id="9095" w:author="Sablan Kevin" w:date="2019-01-04T09:40:00Z">
            <w:rPr>
              <w:spacing w:val="-1"/>
            </w:rPr>
          </w:rPrChange>
        </w:rPr>
        <w:t xml:space="preserve"> </w:t>
      </w:r>
      <w:r>
        <w:rPr>
          <w:spacing w:val="-2"/>
          <w:rPrChange w:id="9096" w:author="Sablan Kevin" w:date="2019-01-04T09:40:00Z">
            <w:rPr>
              <w:spacing w:val="-1"/>
            </w:rPr>
          </w:rPrChange>
        </w:rPr>
        <w:t>vehicl</w:t>
      </w:r>
      <w:r>
        <w:rPr>
          <w:rPrChange w:id="9097" w:author="Sablan Kevin" w:date="2019-01-04T09:40:00Z">
            <w:rPr>
              <w:spacing w:val="-1"/>
            </w:rPr>
          </w:rPrChange>
        </w:rPr>
        <w:t>e</w:t>
      </w:r>
      <w:r>
        <w:rPr>
          <w:spacing w:val="-3"/>
          <w:rPrChange w:id="9098" w:author="Sablan Kevin" w:date="2019-01-04T09:40:00Z">
            <w:rPr>
              <w:spacing w:val="-1"/>
            </w:rPr>
          </w:rPrChange>
        </w:rPr>
        <w:t xml:space="preserve"> </w:t>
      </w:r>
      <w:del w:id="9099" w:author="Sablan Kevin" w:date="2019-01-04T09:40:00Z">
        <w:r w:rsidR="00AC3C1C">
          <w:rPr>
            <w:spacing w:val="-1"/>
          </w:rPr>
          <w:delText>mass</w:delText>
        </w:r>
      </w:del>
      <w:ins w:id="9100" w:author="Sablan Kevin" w:date="2019-01-04T09:40:00Z">
        <w:r w:rsidR="00166B77">
          <w:rPr>
            <w:spacing w:val="-2"/>
          </w:rPr>
          <w:t>masses</w:t>
        </w:r>
      </w:ins>
      <w:r w:rsidR="00166B77">
        <w:rPr>
          <w:spacing w:val="-3"/>
          <w:rPrChange w:id="9101" w:author="Sablan Kevin" w:date="2019-01-04T09:40:00Z">
            <w:rPr>
              <w:spacing w:val="-1"/>
            </w:rPr>
          </w:rPrChange>
        </w:rPr>
        <w:t xml:space="preserve"> </w:t>
      </w:r>
      <w:r>
        <w:rPr>
          <w:spacing w:val="-2"/>
          <w:rPrChange w:id="9102" w:author="Sablan Kevin" w:date="2019-01-04T09:40:00Z">
            <w:rPr>
              <w:spacing w:val="-1"/>
            </w:rPr>
          </w:rPrChange>
        </w:rPr>
        <w:t>tha</w:t>
      </w:r>
      <w:r>
        <w:rPr>
          <w:rPrChange w:id="9103" w:author="Sablan Kevin" w:date="2019-01-04T09:40:00Z">
            <w:rPr>
              <w:spacing w:val="-1"/>
            </w:rPr>
          </w:rPrChange>
        </w:rPr>
        <w:t>t</w:t>
      </w:r>
      <w:r>
        <w:rPr>
          <w:spacing w:val="-3"/>
          <w:rPrChange w:id="9104" w:author="Sablan Kevin" w:date="2019-01-04T09:40:00Z">
            <w:rPr>
              <w:spacing w:val="-1"/>
            </w:rPr>
          </w:rPrChange>
        </w:rPr>
        <w:t xml:space="preserve"> </w:t>
      </w:r>
      <w:r>
        <w:rPr>
          <w:spacing w:val="-2"/>
          <w:rPrChange w:id="9105" w:author="Sablan Kevin" w:date="2019-01-04T09:40:00Z">
            <w:rPr>
              <w:spacing w:val="-1"/>
            </w:rPr>
          </w:rPrChange>
        </w:rPr>
        <w:t>produc</w:t>
      </w:r>
      <w:r>
        <w:rPr>
          <w:rPrChange w:id="9106" w:author="Sablan Kevin" w:date="2019-01-04T09:40:00Z">
            <w:rPr>
              <w:spacing w:val="-1"/>
            </w:rPr>
          </w:rPrChange>
        </w:rPr>
        <w:t>e</w:t>
      </w:r>
      <w:r>
        <w:rPr>
          <w:spacing w:val="-3"/>
          <w:rPrChange w:id="9107" w:author="Sablan Kevin" w:date="2019-01-04T09:40:00Z">
            <w:rPr>
              <w:spacing w:val="-1"/>
            </w:rPr>
          </w:rPrChange>
        </w:rPr>
        <w:t xml:space="preserve"> </w:t>
      </w:r>
      <w:r w:rsidR="00166B77">
        <w:rPr>
          <w:spacing w:val="-2"/>
          <w:rPrChange w:id="9108" w:author="Sablan Kevin" w:date="2019-01-04T09:40:00Z">
            <w:rPr>
              <w:spacing w:val="-1"/>
            </w:rPr>
          </w:rPrChange>
        </w:rPr>
        <w:t>near</w:t>
      </w:r>
      <w:del w:id="9109" w:author="Sablan Kevin" w:date="2019-01-04T09:40:00Z">
        <w:r w:rsidR="00AC3C1C">
          <w:rPr>
            <w:spacing w:val="-1"/>
          </w:rPr>
          <w:delText xml:space="preserve"> </w:delText>
        </w:r>
      </w:del>
      <w:ins w:id="9110" w:author="Sablan Kevin" w:date="2019-01-04T09:40:00Z">
        <w:r w:rsidR="00166B77">
          <w:rPr>
            <w:spacing w:val="-2"/>
          </w:rPr>
          <w:t>-</w:t>
        </w:r>
      </w:ins>
      <w:r w:rsidR="00166B77">
        <w:rPr>
          <w:spacing w:val="-2"/>
          <w:rPrChange w:id="9111" w:author="Sablan Kevin" w:date="2019-01-04T09:40:00Z">
            <w:rPr>
              <w:spacing w:val="-1"/>
            </w:rPr>
          </w:rPrChange>
        </w:rPr>
        <w:t>critical</w:t>
      </w:r>
      <w:r>
        <w:rPr>
          <w:spacing w:val="-2"/>
          <w:rPrChange w:id="9112" w:author="Sablan Kevin" w:date="2019-01-04T09:40:00Z">
            <w:rPr>
              <w:spacing w:val="-1"/>
            </w:rPr>
          </w:rPrChange>
        </w:rPr>
        <w:t xml:space="preserve"> occupan</w:t>
      </w:r>
      <w:r>
        <w:rPr>
          <w:rPrChange w:id="9113" w:author="Sablan Kevin" w:date="2019-01-04T09:40:00Z">
            <w:rPr>
              <w:spacing w:val="-1"/>
            </w:rPr>
          </w:rPrChange>
        </w:rPr>
        <w:t>t</w:t>
      </w:r>
      <w:r>
        <w:rPr>
          <w:spacing w:val="-3"/>
          <w:rPrChange w:id="9114" w:author="Sablan Kevin" w:date="2019-01-04T09:40:00Z">
            <w:rPr>
              <w:spacing w:val="-1"/>
            </w:rPr>
          </w:rPrChange>
        </w:rPr>
        <w:t xml:space="preserve"> </w:t>
      </w:r>
      <w:r>
        <w:rPr>
          <w:spacing w:val="-2"/>
          <w:rPrChange w:id="9115" w:author="Sablan Kevin" w:date="2019-01-04T09:40:00Z">
            <w:rPr>
              <w:spacing w:val="-1"/>
            </w:rPr>
          </w:rPrChange>
        </w:rPr>
        <w:t>ridedow</w:t>
      </w:r>
      <w:r>
        <w:rPr>
          <w:rPrChange w:id="9116" w:author="Sablan Kevin" w:date="2019-01-04T09:40:00Z">
            <w:rPr>
              <w:spacing w:val="-1"/>
            </w:rPr>
          </w:rPrChange>
        </w:rPr>
        <w:t>n</w:t>
      </w:r>
      <w:r>
        <w:rPr>
          <w:spacing w:val="-3"/>
          <w:rPrChange w:id="9117" w:author="Sablan Kevin" w:date="2019-01-04T09:40:00Z">
            <w:rPr>
              <w:spacing w:val="-1"/>
            </w:rPr>
          </w:rPrChange>
        </w:rPr>
        <w:t xml:space="preserve"> </w:t>
      </w:r>
      <w:r>
        <w:rPr>
          <w:spacing w:val="-2"/>
          <w:rPrChange w:id="9118" w:author="Sablan Kevin" w:date="2019-01-04T09:40:00Z">
            <w:rPr>
              <w:spacing w:val="-1"/>
            </w:rPr>
          </w:rPrChange>
        </w:rPr>
        <w:t>accelerations</w:t>
      </w:r>
      <w:r>
        <w:rPr>
          <w:rPrChange w:id="9119" w:author="Sablan Kevin" w:date="2019-01-04T09:40:00Z">
            <w:rPr>
              <w:spacing w:val="-1"/>
            </w:rPr>
          </w:rPrChange>
        </w:rPr>
        <w:t>,</w:t>
      </w:r>
      <w:r>
        <w:rPr>
          <w:spacing w:val="-3"/>
          <w:rPrChange w:id="9120" w:author="Sablan Kevin" w:date="2019-01-04T09:40:00Z">
            <w:rPr>
              <w:spacing w:val="-1"/>
            </w:rPr>
          </w:rPrChange>
        </w:rPr>
        <w:t xml:space="preserve"> </w:t>
      </w:r>
      <w:r>
        <w:rPr>
          <w:rPrChange w:id="9121" w:author="Sablan Kevin" w:date="2019-01-04T09:40:00Z">
            <w:rPr>
              <w:spacing w:val="-1"/>
            </w:rPr>
          </w:rPrChange>
        </w:rPr>
        <w:t>a</w:t>
      </w:r>
      <w:r>
        <w:rPr>
          <w:spacing w:val="-3"/>
          <w:rPrChange w:id="9122" w:author="Sablan Kevin" w:date="2019-01-04T09:40:00Z">
            <w:rPr>
              <w:spacing w:val="-1"/>
            </w:rPr>
          </w:rPrChange>
        </w:rPr>
        <w:t xml:space="preserve"> </w:t>
      </w:r>
      <w:r>
        <w:rPr>
          <w:spacing w:val="-2"/>
          <w:rPrChange w:id="9123" w:author="Sablan Kevin" w:date="2019-01-04T09:40:00Z">
            <w:rPr>
              <w:spacing w:val="-1"/>
            </w:rPr>
          </w:rPrChange>
        </w:rPr>
        <w:t>la</w:t>
      </w:r>
      <w:r>
        <w:rPr>
          <w:spacing w:val="-6"/>
          <w:rPrChange w:id="9124" w:author="Sablan Kevin" w:date="2019-01-04T09:40:00Z">
            <w:rPr>
              <w:spacing w:val="-1"/>
            </w:rPr>
          </w:rPrChange>
        </w:rPr>
        <w:t>r</w:t>
      </w:r>
      <w:r>
        <w:rPr>
          <w:spacing w:val="-2"/>
          <w:rPrChange w:id="9125" w:author="Sablan Kevin" w:date="2019-01-04T09:40:00Z">
            <w:rPr>
              <w:spacing w:val="-1"/>
            </w:rPr>
          </w:rPrChange>
        </w:rPr>
        <w:t>ge</w:t>
      </w:r>
      <w:r>
        <w:rPr>
          <w:rPrChange w:id="9126" w:author="Sablan Kevin" w:date="2019-01-04T09:40:00Z">
            <w:rPr>
              <w:spacing w:val="-1"/>
            </w:rPr>
          </w:rPrChange>
        </w:rPr>
        <w:t>r</w:t>
      </w:r>
      <w:r>
        <w:rPr>
          <w:spacing w:val="-3"/>
          <w:rPrChange w:id="9127" w:author="Sablan Kevin" w:date="2019-01-04T09:40:00Z">
            <w:rPr>
              <w:spacing w:val="-1"/>
            </w:rPr>
          </w:rPrChange>
        </w:rPr>
        <w:t xml:space="preserve"> </w:t>
      </w:r>
      <w:r>
        <w:rPr>
          <w:spacing w:val="-2"/>
          <w:rPrChange w:id="9128" w:author="Sablan Kevin" w:date="2019-01-04T09:40:00Z">
            <w:rPr>
              <w:spacing w:val="-1"/>
            </w:rPr>
          </w:rPrChange>
        </w:rPr>
        <w:t>variatio</w:t>
      </w:r>
      <w:r>
        <w:rPr>
          <w:rPrChange w:id="9129" w:author="Sablan Kevin" w:date="2019-01-04T09:40:00Z">
            <w:rPr>
              <w:spacing w:val="-1"/>
            </w:rPr>
          </w:rPrChange>
        </w:rPr>
        <w:t>n</w:t>
      </w:r>
      <w:r>
        <w:rPr>
          <w:spacing w:val="-3"/>
          <w:rPrChange w:id="9130" w:author="Sablan Kevin" w:date="2019-01-04T09:40:00Z">
            <w:rPr>
              <w:spacing w:val="-1"/>
            </w:rPr>
          </w:rPrChange>
        </w:rPr>
        <w:t xml:space="preserve"> </w:t>
      </w:r>
      <w:r>
        <w:rPr>
          <w:spacing w:val="-2"/>
          <w:rPrChange w:id="9131" w:author="Sablan Kevin" w:date="2019-01-04T09:40:00Z">
            <w:rPr>
              <w:spacing w:val="-1"/>
            </w:rPr>
          </w:rPrChange>
        </w:rPr>
        <w:t>i</w:t>
      </w:r>
      <w:r>
        <w:rPr>
          <w:rPrChange w:id="9132" w:author="Sablan Kevin" w:date="2019-01-04T09:40:00Z">
            <w:rPr>
              <w:spacing w:val="-1"/>
            </w:rPr>
          </w:rPrChange>
        </w:rPr>
        <w:t>n</w:t>
      </w:r>
      <w:r>
        <w:rPr>
          <w:spacing w:val="-3"/>
          <w:rPrChange w:id="9133" w:author="Sablan Kevin" w:date="2019-01-04T09:40:00Z">
            <w:rPr>
              <w:spacing w:val="-1"/>
            </w:rPr>
          </w:rPrChange>
        </w:rPr>
        <w:t xml:space="preserve"> </w:t>
      </w:r>
      <w:r>
        <w:rPr>
          <w:spacing w:val="-2"/>
          <w:rPrChange w:id="9134" w:author="Sablan Kevin" w:date="2019-01-04T09:40:00Z">
            <w:rPr>
              <w:spacing w:val="-1"/>
            </w:rPr>
          </w:rPrChange>
        </w:rPr>
        <w:t>vehicl</w:t>
      </w:r>
      <w:r>
        <w:rPr>
          <w:rPrChange w:id="9135" w:author="Sablan Kevin" w:date="2019-01-04T09:40:00Z">
            <w:rPr>
              <w:spacing w:val="-1"/>
            </w:rPr>
          </w:rPrChange>
        </w:rPr>
        <w:t>e</w:t>
      </w:r>
      <w:r>
        <w:rPr>
          <w:spacing w:val="-3"/>
          <w:rPrChange w:id="9136" w:author="Sablan Kevin" w:date="2019-01-04T09:40:00Z">
            <w:rPr>
              <w:spacing w:val="-1"/>
            </w:rPr>
          </w:rPrChange>
        </w:rPr>
        <w:t xml:space="preserve"> </w:t>
      </w:r>
      <w:r>
        <w:rPr>
          <w:spacing w:val="-2"/>
          <w:rPrChange w:id="9137" w:author="Sablan Kevin" w:date="2019-01-04T09:40:00Z">
            <w:rPr>
              <w:spacing w:val="-1"/>
            </w:rPr>
          </w:rPrChange>
        </w:rPr>
        <w:t>mass</w:t>
      </w:r>
      <w:r>
        <w:rPr>
          <w:rPrChange w:id="9138" w:author="Sablan Kevin" w:date="2019-01-04T09:40:00Z">
            <w:rPr>
              <w:spacing w:val="-1"/>
            </w:rPr>
          </w:rPrChange>
        </w:rPr>
        <w:t>,</w:t>
      </w:r>
      <w:r>
        <w:rPr>
          <w:spacing w:val="-3"/>
          <w:rPrChange w:id="9139" w:author="Sablan Kevin" w:date="2019-01-04T09:40:00Z">
            <w:rPr>
              <w:spacing w:val="-1"/>
            </w:rPr>
          </w:rPrChange>
        </w:rPr>
        <w:t xml:space="preserve"> </w:t>
      </w:r>
      <w:r>
        <w:rPr>
          <w:spacing w:val="-2"/>
          <w:rPrChange w:id="9140" w:author="Sablan Kevin" w:date="2019-01-04T09:40:00Z">
            <w:rPr>
              <w:spacing w:val="-1"/>
            </w:rPr>
          </w:rPrChange>
        </w:rPr>
        <w:t>±22</w:t>
      </w:r>
      <w:r>
        <w:rPr>
          <w:rPrChange w:id="9141" w:author="Sablan Kevin" w:date="2019-01-04T09:40:00Z">
            <w:rPr>
              <w:spacing w:val="-1"/>
            </w:rPr>
          </w:rPrChange>
        </w:rPr>
        <w:t>1</w:t>
      </w:r>
      <w:r>
        <w:rPr>
          <w:spacing w:val="-3"/>
          <w:rPrChange w:id="9142" w:author="Sablan Kevin" w:date="2019-01-04T09:40:00Z">
            <w:rPr>
              <w:spacing w:val="-1"/>
            </w:rPr>
          </w:rPrChange>
        </w:rPr>
        <w:t xml:space="preserve"> </w:t>
      </w:r>
      <w:r>
        <w:rPr>
          <w:spacing w:val="-2"/>
          <w:rPrChange w:id="9143" w:author="Sablan Kevin" w:date="2019-01-04T09:40:00Z">
            <w:rPr>
              <w:spacing w:val="-1"/>
            </w:rPr>
          </w:rPrChange>
        </w:rPr>
        <w:t>l</w:t>
      </w:r>
      <w:r>
        <w:rPr>
          <w:rPrChange w:id="9144" w:author="Sablan Kevin" w:date="2019-01-04T09:40:00Z">
            <w:rPr>
              <w:spacing w:val="-1"/>
            </w:rPr>
          </w:rPrChange>
        </w:rPr>
        <w:t>b</w:t>
      </w:r>
      <w:r>
        <w:rPr>
          <w:spacing w:val="-3"/>
          <w:rPrChange w:id="9145" w:author="Sablan Kevin" w:date="2019-01-04T09:40:00Z">
            <w:rPr>
              <w:spacing w:val="-1"/>
            </w:rPr>
          </w:rPrChange>
        </w:rPr>
        <w:t xml:space="preserve"> </w:t>
      </w:r>
      <w:r>
        <w:rPr>
          <w:spacing w:val="-2"/>
          <w:rPrChange w:id="9146" w:author="Sablan Kevin" w:date="2019-01-04T09:40:00Z">
            <w:rPr>
              <w:spacing w:val="-1"/>
            </w:rPr>
          </w:rPrChange>
        </w:rPr>
        <w:t>(10</w:t>
      </w:r>
      <w:r>
        <w:rPr>
          <w:rPrChange w:id="9147" w:author="Sablan Kevin" w:date="2019-01-04T09:40:00Z">
            <w:rPr>
              <w:spacing w:val="-1"/>
            </w:rPr>
          </w:rPrChange>
        </w:rPr>
        <w:t>0</w:t>
      </w:r>
      <w:r>
        <w:rPr>
          <w:spacing w:val="-3"/>
          <w:rPrChange w:id="9148" w:author="Sablan Kevin" w:date="2019-01-04T09:40:00Z">
            <w:rPr>
              <w:spacing w:val="-1"/>
            </w:rPr>
          </w:rPrChange>
        </w:rPr>
        <w:t xml:space="preserve"> </w:t>
      </w:r>
      <w:r>
        <w:rPr>
          <w:spacing w:val="-2"/>
          <w:rPrChange w:id="9149" w:author="Sablan Kevin" w:date="2019-01-04T09:40:00Z">
            <w:rPr>
              <w:spacing w:val="-1"/>
            </w:rPr>
          </w:rPrChange>
        </w:rPr>
        <w:t>kg</w:t>
      </w:r>
      <w:r>
        <w:rPr>
          <w:rPrChange w:id="9150" w:author="Sablan Kevin" w:date="2019-01-04T09:40:00Z">
            <w:rPr>
              <w:spacing w:val="-1"/>
            </w:rPr>
          </w:rPrChange>
        </w:rPr>
        <w:t>)</w:t>
      </w:r>
      <w:r>
        <w:rPr>
          <w:spacing w:val="-3"/>
          <w:rPrChange w:id="9151" w:author="Sablan Kevin" w:date="2019-01-04T09:40:00Z">
            <w:rPr>
              <w:spacing w:val="-1"/>
            </w:rPr>
          </w:rPrChange>
        </w:rPr>
        <w:t xml:space="preserve"> </w:t>
      </w:r>
      <w:r>
        <w:rPr>
          <w:spacing w:val="-2"/>
          <w:rPrChange w:id="9152" w:author="Sablan Kevin" w:date="2019-01-04T09:40:00Z">
            <w:rPr>
              <w:spacing w:val="-1"/>
            </w:rPr>
          </w:rPrChange>
        </w:rPr>
        <w:t>wa</w:t>
      </w:r>
      <w:r>
        <w:rPr>
          <w:rPrChange w:id="9153" w:author="Sablan Kevin" w:date="2019-01-04T09:40:00Z">
            <w:rPr>
              <w:spacing w:val="-1"/>
            </w:rPr>
          </w:rPrChange>
        </w:rPr>
        <w:t>s</w:t>
      </w:r>
      <w:r>
        <w:rPr>
          <w:spacing w:val="-3"/>
          <w:rPrChange w:id="9154" w:author="Sablan Kevin" w:date="2019-01-04T09:40:00Z">
            <w:rPr>
              <w:spacing w:val="-1"/>
            </w:rPr>
          </w:rPrChange>
        </w:rPr>
        <w:t xml:space="preserve"> </w:t>
      </w:r>
      <w:r>
        <w:rPr>
          <w:spacing w:val="-2"/>
          <w:rPrChange w:id="9155" w:author="Sablan Kevin" w:date="2019-01-04T09:40:00Z">
            <w:rPr>
              <w:spacing w:val="-1"/>
            </w:rPr>
          </w:rPrChange>
        </w:rPr>
        <w:t>deeme</w:t>
      </w:r>
      <w:r>
        <w:rPr>
          <w:rPrChange w:id="9156" w:author="Sablan Kevin" w:date="2019-01-04T09:40:00Z">
            <w:rPr>
              <w:spacing w:val="-1"/>
            </w:rPr>
          </w:rPrChange>
        </w:rPr>
        <w:t>d</w:t>
      </w:r>
      <w:r>
        <w:rPr>
          <w:spacing w:val="-3"/>
          <w:rPrChange w:id="9157" w:author="Sablan Kevin" w:date="2019-01-04T09:40:00Z">
            <w:rPr>
              <w:spacing w:val="-1"/>
            </w:rPr>
          </w:rPrChange>
        </w:rPr>
        <w:t xml:space="preserve"> </w:t>
      </w:r>
      <w:r>
        <w:rPr>
          <w:spacing w:val="-2"/>
          <w:rPrChange w:id="9158" w:author="Sablan Kevin" w:date="2019-01-04T09:40:00Z">
            <w:rPr>
              <w:spacing w:val="-1"/>
            </w:rPr>
          </w:rPrChange>
        </w:rPr>
        <w:t>to b</w:t>
      </w:r>
      <w:r>
        <w:rPr>
          <w:rPrChange w:id="9159" w:author="Sablan Kevin" w:date="2019-01-04T09:40:00Z">
            <w:rPr>
              <w:spacing w:val="-1"/>
            </w:rPr>
          </w:rPrChange>
        </w:rPr>
        <w:t>e</w:t>
      </w:r>
      <w:r>
        <w:rPr>
          <w:spacing w:val="-3"/>
          <w:rPrChange w:id="9160" w:author="Sablan Kevin" w:date="2019-01-04T09:40:00Z">
            <w:rPr>
              <w:spacing w:val="-1"/>
            </w:rPr>
          </w:rPrChange>
        </w:rPr>
        <w:t xml:space="preserve"> </w:t>
      </w:r>
      <w:r>
        <w:rPr>
          <w:spacing w:val="-2"/>
          <w:rPrChange w:id="9161" w:author="Sablan Kevin" w:date="2019-01-04T09:40:00Z">
            <w:rPr>
              <w:spacing w:val="-1"/>
            </w:rPr>
          </w:rPrChange>
        </w:rPr>
        <w:t>appropriate.</w:t>
      </w:r>
      <w:del w:id="9162" w:author="Sablan Kevin" w:date="2019-01-04T09:40:00Z">
        <w:r w:rsidR="00AC3C1C">
          <w:rPr>
            <w:spacing w:val="-1"/>
          </w:rPr>
          <w:delText xml:space="preserve"> </w:delText>
        </w:r>
      </w:del>
    </w:p>
    <w:p w14:paraId="405D2262" w14:textId="77777777" w:rsidR="00AA57AC" w:rsidRDefault="00AA57AC">
      <w:pPr>
        <w:spacing w:before="2" w:line="240" w:lineRule="exact"/>
        <w:rPr>
          <w:sz w:val="24"/>
          <w:rPrChange w:id="9163" w:author="Sablan Kevin" w:date="2019-01-04T09:40:00Z">
            <w:rPr>
              <w:b/>
              <w:sz w:val="24"/>
            </w:rPr>
          </w:rPrChange>
        </w:rPr>
        <w:pPrChange w:id="9164" w:author="Sablan Kevin" w:date="2019-01-04T09:40:00Z">
          <w:pPr>
            <w:pStyle w:val="BodyText"/>
          </w:pPr>
        </w:pPrChange>
      </w:pPr>
    </w:p>
    <w:p w14:paraId="4FFCE996" w14:textId="77777777" w:rsidR="00AA57AC" w:rsidRDefault="009516E7">
      <w:pPr>
        <w:pStyle w:val="Heading6"/>
        <w:ind w:left="100" w:right="64" w:firstLine="0"/>
        <w:rPr>
          <w:b w:val="0"/>
          <w:i w:val="0"/>
          <w:rPrChange w:id="9165" w:author="Sablan Kevin" w:date="2019-01-04T09:40:00Z">
            <w:rPr/>
          </w:rPrChange>
        </w:rPr>
        <w:pPrChange w:id="9166" w:author="Sablan Kevin" w:date="2019-01-04T09:40:00Z">
          <w:pPr>
            <w:pStyle w:val="1111Bodytitles"/>
          </w:pPr>
        </w:pPrChange>
      </w:pPr>
      <w:bookmarkStart w:id="9167" w:name="_TOC_250025"/>
      <w:r>
        <w:t>A4.2.1.2 Ballast</w:t>
      </w:r>
      <w:bookmarkEnd w:id="9167"/>
    </w:p>
    <w:p w14:paraId="3499ED1E" w14:textId="21A36C0E" w:rsidR="00AA57AC" w:rsidRDefault="009516E7">
      <w:pPr>
        <w:pStyle w:val="BodyText"/>
        <w:spacing w:before="47" w:line="284" w:lineRule="auto"/>
        <w:ind w:left="100" w:right="172"/>
        <w:pPrChange w:id="9168" w:author="Sablan Kevin" w:date="2019-01-04T09:40:00Z">
          <w:pPr>
            <w:pStyle w:val="BodyText"/>
          </w:pPr>
        </w:pPrChange>
      </w:pPr>
      <w:r>
        <w:t>Ballast for test vehicles that is free to shift or break loose during impact may be totally ine</w:t>
      </w:r>
      <w:r>
        <w:rPr>
          <w:spacing w:val="-4"/>
          <w:rPrChange w:id="9169" w:author="Sablan Kevin" w:date="2019-01-04T09:40:00Z">
            <w:rPr/>
          </w:rPrChange>
        </w:rPr>
        <w:t>f</w:t>
      </w:r>
      <w:r>
        <w:t>fective or only partially e</w:t>
      </w:r>
      <w:r>
        <w:rPr>
          <w:spacing w:val="-4"/>
          <w:rPrChange w:id="9170" w:author="Sablan Kevin" w:date="2019-01-04T09:40:00Z">
            <w:rPr/>
          </w:rPrChange>
        </w:rPr>
        <w:t>f</w:t>
      </w:r>
      <w:r>
        <w:t>fective in loading of the feature because it tends to move independently of the vehicle.</w:t>
      </w:r>
      <w:r>
        <w:rPr>
          <w:spacing w:val="-5"/>
          <w:rPrChange w:id="9171" w:author="Sablan Kevin" w:date="2019-01-04T09:40:00Z">
            <w:rPr/>
          </w:rPrChange>
        </w:rPr>
        <w:t xml:space="preserve"> </w:t>
      </w:r>
      <w:r>
        <w:t>Unless</w:t>
      </w:r>
      <w:r>
        <w:rPr>
          <w:spacing w:val="-4"/>
          <w:rPrChange w:id="9172" w:author="Sablan Kevin" w:date="2019-01-04T09:40:00Z">
            <w:rPr/>
          </w:rPrChange>
        </w:rPr>
        <w:t xml:space="preserve"> </w:t>
      </w:r>
      <w:del w:id="9173" w:author="Sablan Kevin" w:date="2019-01-04T09:40:00Z">
        <w:r w:rsidR="00AC3C1C">
          <w:delText>specifically</w:delText>
        </w:r>
      </w:del>
      <w:ins w:id="9174" w:author="Sablan Kevin" w:date="2019-01-04T09:40:00Z">
        <w:r>
          <w:t>spec</w:t>
        </w:r>
        <w:r>
          <w:rPr>
            <w:spacing w:val="-1"/>
          </w:rPr>
          <w:t>i</w:t>
        </w:r>
        <w:r>
          <w:rPr>
            <w:rFonts w:cs="Times New Roman"/>
          </w:rPr>
          <w:t>fi</w:t>
        </w:r>
        <w:r>
          <w:rPr>
            <w:rFonts w:cs="Times New Roman"/>
            <w:spacing w:val="-9"/>
          </w:rPr>
          <w:t xml:space="preserve"> </w:t>
        </w:r>
        <w:r>
          <w:t>cally</w:t>
        </w:r>
      </w:ins>
      <w:r>
        <w:rPr>
          <w:spacing w:val="-5"/>
          <w:rPrChange w:id="9175" w:author="Sablan Kevin" w:date="2019-01-04T09:40:00Z">
            <w:rPr/>
          </w:rPrChange>
        </w:rPr>
        <w:t xml:space="preserve"> </w:t>
      </w:r>
      <w:r>
        <w:t>designed</w:t>
      </w:r>
      <w:r>
        <w:rPr>
          <w:spacing w:val="-4"/>
          <w:rPrChange w:id="9176" w:author="Sablan Kevin" w:date="2019-01-04T09:40:00Z">
            <w:rPr/>
          </w:rPrChange>
        </w:rPr>
        <w:t xml:space="preserve"> </w:t>
      </w:r>
      <w:r>
        <w:t>to</w:t>
      </w:r>
      <w:r>
        <w:rPr>
          <w:spacing w:val="-4"/>
          <w:rPrChange w:id="9177" w:author="Sablan Kevin" w:date="2019-01-04T09:40:00Z">
            <w:rPr/>
          </w:rPrChange>
        </w:rPr>
        <w:t xml:space="preserve"> </w:t>
      </w:r>
      <w:r>
        <w:t>evaluate</w:t>
      </w:r>
      <w:r>
        <w:rPr>
          <w:spacing w:val="-4"/>
          <w:rPrChange w:id="9178" w:author="Sablan Kevin" w:date="2019-01-04T09:40:00Z">
            <w:rPr/>
          </w:rPrChange>
        </w:rPr>
        <w:t xml:space="preserve"> </w:t>
      </w:r>
      <w:r>
        <w:t>e</w:t>
      </w:r>
      <w:r>
        <w:rPr>
          <w:spacing w:val="-4"/>
          <w:rPrChange w:id="9179" w:author="Sablan Kevin" w:date="2019-01-04T09:40:00Z">
            <w:rPr/>
          </w:rPrChange>
        </w:rPr>
        <w:t>f</w:t>
      </w:r>
      <w:r>
        <w:t>fects</w:t>
      </w:r>
      <w:r>
        <w:rPr>
          <w:spacing w:val="-4"/>
          <w:rPrChange w:id="9180" w:author="Sablan Kevin" w:date="2019-01-04T09:40:00Z">
            <w:rPr/>
          </w:rPrChange>
        </w:rPr>
        <w:t xml:space="preserve"> </w:t>
      </w:r>
      <w:r>
        <w:t>of</w:t>
      </w:r>
      <w:r>
        <w:rPr>
          <w:spacing w:val="-4"/>
          <w:rPrChange w:id="9181" w:author="Sablan Kevin" w:date="2019-01-04T09:40:00Z">
            <w:rPr/>
          </w:rPrChange>
        </w:rPr>
        <w:t xml:space="preserve"> </w:t>
      </w:r>
      <w:r>
        <w:t>ca</w:t>
      </w:r>
      <w:r>
        <w:rPr>
          <w:spacing w:val="-4"/>
          <w:rPrChange w:id="9182" w:author="Sablan Kevin" w:date="2019-01-04T09:40:00Z">
            <w:rPr/>
          </w:rPrChange>
        </w:rPr>
        <w:t>r</w:t>
      </w:r>
      <w:r>
        <w:t>go</w:t>
      </w:r>
      <w:r>
        <w:rPr>
          <w:spacing w:val="-5"/>
          <w:rPrChange w:id="9183" w:author="Sablan Kevin" w:date="2019-01-04T09:40:00Z">
            <w:rPr/>
          </w:rPrChange>
        </w:rPr>
        <w:t xml:space="preserve"> </w:t>
      </w:r>
      <w:r>
        <w:t>shifting,</w:t>
      </w:r>
      <w:r>
        <w:rPr>
          <w:spacing w:val="-4"/>
          <w:rPrChange w:id="9184" w:author="Sablan Kevin" w:date="2019-01-04T09:40:00Z">
            <w:rPr/>
          </w:rPrChange>
        </w:rPr>
        <w:t xml:space="preserve"> </w:t>
      </w:r>
      <w:r>
        <w:t>tests</w:t>
      </w:r>
      <w:r>
        <w:rPr>
          <w:spacing w:val="-4"/>
          <w:rPrChange w:id="9185" w:author="Sablan Kevin" w:date="2019-01-04T09:40:00Z">
            <w:rPr/>
          </w:rPrChange>
        </w:rPr>
        <w:t xml:space="preserve"> </w:t>
      </w:r>
      <w:r>
        <w:t>with</w:t>
      </w:r>
      <w:r>
        <w:rPr>
          <w:spacing w:val="-4"/>
          <w:rPrChange w:id="9186" w:author="Sablan Kevin" w:date="2019-01-04T09:40:00Z">
            <w:rPr/>
          </w:rPrChange>
        </w:rPr>
        <w:t xml:space="preserve"> </w:t>
      </w:r>
      <w:r>
        <w:t>the</w:t>
      </w:r>
      <w:r>
        <w:rPr>
          <w:spacing w:val="-4"/>
          <w:rPrChange w:id="9187" w:author="Sablan Kevin" w:date="2019-01-04T09:40:00Z">
            <w:rPr/>
          </w:rPrChange>
        </w:rPr>
        <w:t xml:space="preserve"> </w:t>
      </w:r>
      <w:r>
        <w:t>10000S</w:t>
      </w:r>
      <w:r>
        <w:rPr>
          <w:spacing w:val="-4"/>
          <w:rPrChange w:id="9188" w:author="Sablan Kevin" w:date="2019-01-04T09:40:00Z">
            <w:rPr/>
          </w:rPrChange>
        </w:rPr>
        <w:t xml:space="preserve"> </w:t>
      </w:r>
      <w:r>
        <w:t>and 36000V</w:t>
      </w:r>
      <w:r>
        <w:rPr>
          <w:spacing w:val="-7"/>
          <w:rPrChange w:id="9189" w:author="Sablan Kevin" w:date="2019-01-04T09:40:00Z">
            <w:rPr/>
          </w:rPrChange>
        </w:rPr>
        <w:t xml:space="preserve"> </w:t>
      </w:r>
      <w:r>
        <w:t>vehicles</w:t>
      </w:r>
      <w:r>
        <w:rPr>
          <w:spacing w:val="-3"/>
          <w:rPrChange w:id="9190" w:author="Sablan Kevin" w:date="2019-01-04T09:40:00Z">
            <w:rPr/>
          </w:rPrChange>
        </w:rPr>
        <w:t xml:space="preserve"> </w:t>
      </w:r>
      <w:r>
        <w:t>are</w:t>
      </w:r>
      <w:r>
        <w:rPr>
          <w:spacing w:val="-3"/>
          <w:rPrChange w:id="9191" w:author="Sablan Kevin" w:date="2019-01-04T09:40:00Z">
            <w:rPr/>
          </w:rPrChange>
        </w:rPr>
        <w:t xml:space="preserve"> </w:t>
      </w:r>
      <w:r>
        <w:t>to</w:t>
      </w:r>
      <w:r>
        <w:rPr>
          <w:spacing w:val="-3"/>
          <w:rPrChange w:id="9192" w:author="Sablan Kevin" w:date="2019-01-04T09:40:00Z">
            <w:rPr/>
          </w:rPrChange>
        </w:rPr>
        <w:t xml:space="preserve"> </w:t>
      </w:r>
      <w:r>
        <w:t>be</w:t>
      </w:r>
      <w:r>
        <w:rPr>
          <w:spacing w:val="-2"/>
          <w:rPrChange w:id="9193" w:author="Sablan Kevin" w:date="2019-01-04T09:40:00Z">
            <w:rPr/>
          </w:rPrChange>
        </w:rPr>
        <w:t xml:space="preserve"> </w:t>
      </w:r>
      <w:r>
        <w:t>conducted</w:t>
      </w:r>
      <w:r>
        <w:rPr>
          <w:spacing w:val="-3"/>
          <w:rPrChange w:id="9194" w:author="Sablan Kevin" w:date="2019-01-04T09:40:00Z">
            <w:rPr/>
          </w:rPrChange>
        </w:rPr>
        <w:t xml:space="preserve"> </w:t>
      </w:r>
      <w:r>
        <w:t>with</w:t>
      </w:r>
      <w:r>
        <w:rPr>
          <w:spacing w:val="-4"/>
          <w:rPrChange w:id="9195" w:author="Sablan Kevin" w:date="2019-01-04T09:40:00Z">
            <w:rPr/>
          </w:rPrChange>
        </w:rPr>
        <w:t xml:space="preserve"> </w:t>
      </w:r>
      <w:del w:id="9196" w:author="Sablan Kevin" w:date="2019-01-04T09:40:00Z">
        <w:r w:rsidR="00AC3C1C">
          <w:delText>firmly</w:delText>
        </w:r>
      </w:del>
      <w:ins w:id="9197" w:author="Sablan Kevin" w:date="2019-01-04T09:40:00Z">
        <w:r>
          <w:rPr>
            <w:rFonts w:cs="Times New Roman"/>
            <w:w w:val="85"/>
          </w:rPr>
          <w:t xml:space="preserve">fi </w:t>
        </w:r>
        <w:r>
          <w:t>rmly</w:t>
        </w:r>
      </w:ins>
      <w:r>
        <w:rPr>
          <w:spacing w:val="-3"/>
          <w:rPrChange w:id="9198" w:author="Sablan Kevin" w:date="2019-01-04T09:40:00Z">
            <w:rPr/>
          </w:rPrChange>
        </w:rPr>
        <w:t xml:space="preserve"> </w:t>
      </w:r>
      <w:r>
        <w:t>secured</w:t>
      </w:r>
      <w:r>
        <w:rPr>
          <w:spacing w:val="-3"/>
          <w:rPrChange w:id="9199" w:author="Sablan Kevin" w:date="2019-01-04T09:40:00Z">
            <w:rPr/>
          </w:rPrChange>
        </w:rPr>
        <w:t xml:space="preserve"> </w:t>
      </w:r>
      <w:r>
        <w:t>ballast.</w:t>
      </w:r>
      <w:r>
        <w:rPr>
          <w:spacing w:val="-7"/>
          <w:rPrChange w:id="9200" w:author="Sablan Kevin" w:date="2019-01-04T09:40:00Z">
            <w:rPr/>
          </w:rPrChange>
        </w:rPr>
        <w:t xml:space="preserve"> </w:t>
      </w:r>
      <w:r>
        <w:t>The</w:t>
      </w:r>
      <w:r>
        <w:rPr>
          <w:spacing w:val="-2"/>
          <w:rPrChange w:id="9201" w:author="Sablan Kevin" w:date="2019-01-04T09:40:00Z">
            <w:rPr/>
          </w:rPrChange>
        </w:rPr>
        <w:t xml:space="preserve"> </w:t>
      </w:r>
      <w:r>
        <w:t>tie-down</w:t>
      </w:r>
      <w:r>
        <w:rPr>
          <w:spacing w:val="-3"/>
          <w:rPrChange w:id="9202" w:author="Sablan Kevin" w:date="2019-01-04T09:40:00Z">
            <w:rPr/>
          </w:rPrChange>
        </w:rPr>
        <w:t xml:space="preserve"> </w:t>
      </w:r>
      <w:r>
        <w:t>system</w:t>
      </w:r>
      <w:r>
        <w:rPr>
          <w:spacing w:val="-3"/>
          <w:rPrChange w:id="9203" w:author="Sablan Kevin" w:date="2019-01-04T09:40:00Z">
            <w:rPr/>
          </w:rPrChange>
        </w:rPr>
        <w:t xml:space="preserve"> </w:t>
      </w:r>
      <w:r>
        <w:t>should</w:t>
      </w:r>
      <w:r>
        <w:rPr>
          <w:spacing w:val="-3"/>
          <w:rPrChange w:id="9204" w:author="Sablan Kevin" w:date="2019-01-04T09:40:00Z">
            <w:rPr/>
          </w:rPrChange>
        </w:rPr>
        <w:t xml:space="preserve"> </w:t>
      </w:r>
      <w:r>
        <w:t>be capable of resisting a lateral load equal to approximately ten times the weight of the ballast.</w:t>
      </w:r>
      <w:del w:id="9205" w:author="Sablan Kevin" w:date="2019-01-04T09:40:00Z">
        <w:r w:rsidR="00AC3C1C">
          <w:delText xml:space="preserve"> </w:delText>
        </w:r>
      </w:del>
    </w:p>
    <w:p w14:paraId="102A78A2" w14:textId="77777777" w:rsidR="00AA57AC" w:rsidRDefault="00AA57AC">
      <w:pPr>
        <w:spacing w:before="2" w:line="100" w:lineRule="exact"/>
        <w:rPr>
          <w:sz w:val="10"/>
          <w:rPrChange w:id="9206" w:author="Sablan Kevin" w:date="2019-01-04T09:40:00Z">
            <w:rPr/>
          </w:rPrChange>
        </w:rPr>
        <w:pPrChange w:id="9207" w:author="Sablan Kevin" w:date="2019-01-04T09:40:00Z">
          <w:pPr>
            <w:pStyle w:val="BodyText"/>
          </w:pPr>
        </w:pPrChange>
      </w:pPr>
    </w:p>
    <w:p w14:paraId="4862A56F" w14:textId="77777777" w:rsidR="00AA57AC" w:rsidRDefault="00AA57AC">
      <w:pPr>
        <w:spacing w:line="200" w:lineRule="exact"/>
        <w:rPr>
          <w:ins w:id="9208" w:author="Sablan Kevin" w:date="2019-01-04T09:40:00Z"/>
          <w:sz w:val="20"/>
          <w:szCs w:val="20"/>
        </w:rPr>
      </w:pPr>
    </w:p>
    <w:p w14:paraId="0B717137" w14:textId="5881E336" w:rsidR="00AA57AC" w:rsidRDefault="009516E7">
      <w:pPr>
        <w:pStyle w:val="BodyText"/>
        <w:spacing w:line="284" w:lineRule="auto"/>
        <w:ind w:left="100" w:right="89"/>
        <w:rPr>
          <w:ins w:id="9209" w:author="Sablan Kevin" w:date="2019-01-04T09:40:00Z"/>
        </w:rPr>
      </w:pPr>
      <w:r>
        <w:t>It</w:t>
      </w:r>
      <w:r>
        <w:rPr>
          <w:spacing w:val="-4"/>
          <w:rPrChange w:id="9210" w:author="Sablan Kevin" w:date="2019-01-04T09:40:00Z">
            <w:rPr/>
          </w:rPrChange>
        </w:rPr>
        <w:t xml:space="preserve"> </w:t>
      </w:r>
      <w:r>
        <w:t>must</w:t>
      </w:r>
      <w:r>
        <w:rPr>
          <w:spacing w:val="-3"/>
          <w:rPrChange w:id="9211" w:author="Sablan Kevin" w:date="2019-01-04T09:40:00Z">
            <w:rPr/>
          </w:rPrChange>
        </w:rPr>
        <w:t xml:space="preserve"> </w:t>
      </w:r>
      <w:r>
        <w:t>be</w:t>
      </w:r>
      <w:r>
        <w:rPr>
          <w:spacing w:val="-3"/>
          <w:rPrChange w:id="9212" w:author="Sablan Kevin" w:date="2019-01-04T09:40:00Z">
            <w:rPr/>
          </w:rPrChange>
        </w:rPr>
        <w:t xml:space="preserve"> </w:t>
      </w:r>
      <w:r>
        <w:t>noted,</w:t>
      </w:r>
      <w:r>
        <w:rPr>
          <w:spacing w:val="-4"/>
          <w:rPrChange w:id="9213" w:author="Sablan Kevin" w:date="2019-01-04T09:40:00Z">
            <w:rPr/>
          </w:rPrChange>
        </w:rPr>
        <w:t xml:space="preserve"> </w:t>
      </w:r>
      <w:r>
        <w:t>howeve</w:t>
      </w:r>
      <w:r>
        <w:rPr>
          <w:spacing w:val="-9"/>
          <w:rPrChange w:id="9214" w:author="Sablan Kevin" w:date="2019-01-04T09:40:00Z">
            <w:rPr/>
          </w:rPrChange>
        </w:rPr>
        <w:t>r</w:t>
      </w:r>
      <w:r>
        <w:t>,</w:t>
      </w:r>
      <w:r>
        <w:rPr>
          <w:spacing w:val="-3"/>
          <w:rPrChange w:id="9215" w:author="Sablan Kevin" w:date="2019-01-04T09:40:00Z">
            <w:rPr/>
          </w:rPrChange>
        </w:rPr>
        <w:t xml:space="preserve"> </w:t>
      </w:r>
      <w:r>
        <w:t>that</w:t>
      </w:r>
      <w:r>
        <w:rPr>
          <w:spacing w:val="-3"/>
          <w:rPrChange w:id="9216" w:author="Sablan Kevin" w:date="2019-01-04T09:40:00Z">
            <w:rPr/>
          </w:rPrChange>
        </w:rPr>
        <w:t xml:space="preserve"> </w:t>
      </w:r>
      <w:r>
        <w:t>test</w:t>
      </w:r>
      <w:r>
        <w:rPr>
          <w:spacing w:val="-3"/>
          <w:rPrChange w:id="9217" w:author="Sablan Kevin" w:date="2019-01-04T09:40:00Z">
            <w:rPr/>
          </w:rPrChange>
        </w:rPr>
        <w:t xml:space="preserve"> </w:t>
      </w:r>
      <w:r>
        <w:t>experience</w:t>
      </w:r>
      <w:r>
        <w:rPr>
          <w:spacing w:val="-4"/>
          <w:rPrChange w:id="9218" w:author="Sablan Kevin" w:date="2019-01-04T09:40:00Z">
            <w:rPr/>
          </w:rPrChange>
        </w:rPr>
        <w:t xml:space="preserve"> </w:t>
      </w:r>
      <w:r>
        <w:t>has</w:t>
      </w:r>
      <w:r>
        <w:rPr>
          <w:spacing w:val="-3"/>
          <w:rPrChange w:id="9219" w:author="Sablan Kevin" w:date="2019-01-04T09:40:00Z">
            <w:rPr/>
          </w:rPrChange>
        </w:rPr>
        <w:t xml:space="preserve"> </w:t>
      </w:r>
      <w:r>
        <w:t>shown</w:t>
      </w:r>
      <w:r>
        <w:rPr>
          <w:spacing w:val="-3"/>
          <w:rPrChange w:id="9220" w:author="Sablan Kevin" w:date="2019-01-04T09:40:00Z">
            <w:rPr/>
          </w:rPrChange>
        </w:rPr>
        <w:t xml:space="preserve"> </w:t>
      </w:r>
      <w:r>
        <w:t>that</w:t>
      </w:r>
      <w:r>
        <w:rPr>
          <w:spacing w:val="-3"/>
          <w:rPrChange w:id="9221" w:author="Sablan Kevin" w:date="2019-01-04T09:40:00Z">
            <w:rPr/>
          </w:rPrChange>
        </w:rPr>
        <w:t xml:space="preserve"> </w:t>
      </w:r>
      <w:r>
        <w:t>it</w:t>
      </w:r>
      <w:r>
        <w:rPr>
          <w:spacing w:val="-4"/>
          <w:rPrChange w:id="9222" w:author="Sablan Kevin" w:date="2019-01-04T09:40:00Z">
            <w:rPr/>
          </w:rPrChange>
        </w:rPr>
        <w:t xml:space="preserve"> </w:t>
      </w:r>
      <w:r>
        <w:t>is</w:t>
      </w:r>
      <w:r>
        <w:rPr>
          <w:spacing w:val="-3"/>
          <w:rPrChange w:id="9223" w:author="Sablan Kevin" w:date="2019-01-04T09:40:00Z">
            <w:rPr/>
          </w:rPrChange>
        </w:rPr>
        <w:t xml:space="preserve"> </w:t>
      </w:r>
      <w:r>
        <w:t>quite</w:t>
      </w:r>
      <w:r>
        <w:rPr>
          <w:spacing w:val="-3"/>
          <w:rPrChange w:id="9224" w:author="Sablan Kevin" w:date="2019-01-04T09:40:00Z">
            <w:rPr/>
          </w:rPrChange>
        </w:rPr>
        <w:t xml:space="preserve"> </w:t>
      </w:r>
      <w:del w:id="9225" w:author="Sablan Kevin" w:date="2019-01-04T09:40:00Z">
        <w:r w:rsidR="00AC3C1C">
          <w:delText>difficult</w:delText>
        </w:r>
      </w:del>
      <w:ins w:id="9226" w:author="Sablan Kevin" w:date="2019-01-04T09:40:00Z">
        <w:r>
          <w:t>di</w:t>
        </w:r>
        <w:r>
          <w:rPr>
            <w:spacing w:val="-1"/>
          </w:rPr>
          <w:t>f</w:t>
        </w:r>
        <w:r>
          <w:rPr>
            <w:rFonts w:cs="Times New Roman"/>
          </w:rPr>
          <w:t>fi</w:t>
        </w:r>
        <w:r>
          <w:rPr>
            <w:rFonts w:cs="Times New Roman"/>
            <w:spacing w:val="-9"/>
          </w:rPr>
          <w:t xml:space="preserve"> </w:t>
        </w:r>
        <w:r>
          <w:t>cult</w:t>
        </w:r>
      </w:ins>
      <w:r>
        <w:rPr>
          <w:spacing w:val="-3"/>
          <w:rPrChange w:id="9227" w:author="Sablan Kevin" w:date="2019-01-04T09:40:00Z">
            <w:rPr/>
          </w:rPrChange>
        </w:rPr>
        <w:t xml:space="preserve"> </w:t>
      </w:r>
      <w:r>
        <w:t>to</w:t>
      </w:r>
      <w:r>
        <w:rPr>
          <w:spacing w:val="-4"/>
          <w:rPrChange w:id="9228" w:author="Sablan Kevin" w:date="2019-01-04T09:40:00Z">
            <w:rPr/>
          </w:rPrChange>
        </w:rPr>
        <w:t xml:space="preserve"> </w:t>
      </w:r>
      <w:r>
        <w:t>design</w:t>
      </w:r>
      <w:r>
        <w:rPr>
          <w:spacing w:val="-3"/>
          <w:rPrChange w:id="9229" w:author="Sablan Kevin" w:date="2019-01-04T09:40:00Z">
            <w:rPr/>
          </w:rPrChange>
        </w:rPr>
        <w:t xml:space="preserve"> </w:t>
      </w:r>
      <w:r>
        <w:t>a</w:t>
      </w:r>
      <w:r>
        <w:rPr>
          <w:spacing w:val="-3"/>
          <w:rPrChange w:id="9230" w:author="Sablan Kevin" w:date="2019-01-04T09:40:00Z">
            <w:rPr/>
          </w:rPrChange>
        </w:rPr>
        <w:t xml:space="preserve"> </w:t>
      </w:r>
      <w:r>
        <w:t>ballast tie-down</w:t>
      </w:r>
      <w:r>
        <w:rPr>
          <w:spacing w:val="-4"/>
          <w:rPrChange w:id="9231" w:author="Sablan Kevin" w:date="2019-01-04T09:40:00Z">
            <w:rPr/>
          </w:rPrChange>
        </w:rPr>
        <w:t xml:space="preserve"> </w:t>
      </w:r>
      <w:r>
        <w:t>system</w:t>
      </w:r>
      <w:r>
        <w:rPr>
          <w:spacing w:val="-4"/>
          <w:rPrChange w:id="9232" w:author="Sablan Kevin" w:date="2019-01-04T09:40:00Z">
            <w:rPr/>
          </w:rPrChange>
        </w:rPr>
        <w:t xml:space="preserve"> </w:t>
      </w:r>
      <w:r>
        <w:t>for</w:t>
      </w:r>
      <w:r>
        <w:rPr>
          <w:spacing w:val="-3"/>
          <w:rPrChange w:id="9233" w:author="Sablan Kevin" w:date="2019-01-04T09:40:00Z">
            <w:rPr/>
          </w:rPrChange>
        </w:rPr>
        <w:t xml:space="preserve"> </w:t>
      </w:r>
      <w:r>
        <w:t>a</w:t>
      </w:r>
      <w:r>
        <w:rPr>
          <w:spacing w:val="-4"/>
          <w:rPrChange w:id="9234" w:author="Sablan Kevin" w:date="2019-01-04T09:40:00Z">
            <w:rPr/>
          </w:rPrChange>
        </w:rPr>
        <w:t xml:space="preserve"> </w:t>
      </w:r>
      <w:r>
        <w:t>van</w:t>
      </w:r>
      <w:r>
        <w:rPr>
          <w:spacing w:val="-4"/>
          <w:rPrChange w:id="9235" w:author="Sablan Kevin" w:date="2019-01-04T09:40:00Z">
            <w:rPr/>
          </w:rPrChange>
        </w:rPr>
        <w:t xml:space="preserve"> </w:t>
      </w:r>
      <w:r>
        <w:t>truck</w:t>
      </w:r>
      <w:r>
        <w:rPr>
          <w:spacing w:val="-3"/>
          <w:rPrChange w:id="9236" w:author="Sablan Kevin" w:date="2019-01-04T09:40:00Z">
            <w:rPr/>
          </w:rPrChange>
        </w:rPr>
        <w:t xml:space="preserve"> </w:t>
      </w:r>
      <w:r>
        <w:t>or</w:t>
      </w:r>
      <w:r>
        <w:rPr>
          <w:spacing w:val="-4"/>
          <w:rPrChange w:id="9237" w:author="Sablan Kevin" w:date="2019-01-04T09:40:00Z">
            <w:rPr/>
          </w:rPrChange>
        </w:rPr>
        <w:t xml:space="preserve"> </w:t>
      </w:r>
      <w:r>
        <w:t>trailer</w:t>
      </w:r>
      <w:r>
        <w:rPr>
          <w:spacing w:val="-4"/>
          <w:rPrChange w:id="9238" w:author="Sablan Kevin" w:date="2019-01-04T09:40:00Z">
            <w:rPr/>
          </w:rPrChange>
        </w:rPr>
        <w:t xml:space="preserve"> </w:t>
      </w:r>
      <w:r>
        <w:t>with</w:t>
      </w:r>
      <w:r>
        <w:rPr>
          <w:spacing w:val="-3"/>
          <w:rPrChange w:id="9239" w:author="Sablan Kevin" w:date="2019-01-04T09:40:00Z">
            <w:rPr/>
          </w:rPrChange>
        </w:rPr>
        <w:t xml:space="preserve"> </w:t>
      </w:r>
      <w:del w:id="9240" w:author="Sablan Kevin" w:date="2019-01-04T09:40:00Z">
        <w:r w:rsidR="00AC3C1C">
          <w:delText>sufficient</w:delText>
        </w:r>
      </w:del>
      <w:ins w:id="9241" w:author="Sablan Kevin" w:date="2019-01-04T09:40:00Z">
        <w:r>
          <w:t>su</w:t>
        </w:r>
        <w:r>
          <w:rPr>
            <w:spacing w:val="-1"/>
          </w:rPr>
          <w:t>f</w:t>
        </w:r>
        <w:r>
          <w:rPr>
            <w:rFonts w:cs="Times New Roman"/>
          </w:rPr>
          <w:t>fi</w:t>
        </w:r>
        <w:r>
          <w:rPr>
            <w:rFonts w:cs="Times New Roman"/>
            <w:spacing w:val="-10"/>
          </w:rPr>
          <w:t xml:space="preserve"> </w:t>
        </w:r>
        <w:r>
          <w:t>cient</w:t>
        </w:r>
      </w:ins>
      <w:r>
        <w:rPr>
          <w:spacing w:val="-3"/>
          <w:rPrChange w:id="9242" w:author="Sablan Kevin" w:date="2019-01-04T09:40:00Z">
            <w:rPr/>
          </w:rPrChange>
        </w:rPr>
        <w:t xml:space="preserve"> </w:t>
      </w:r>
      <w:r>
        <w:t>strength</w:t>
      </w:r>
      <w:r>
        <w:rPr>
          <w:spacing w:val="-4"/>
          <w:rPrChange w:id="9243" w:author="Sablan Kevin" w:date="2019-01-04T09:40:00Z">
            <w:rPr/>
          </w:rPrChange>
        </w:rPr>
        <w:t xml:space="preserve"> </w:t>
      </w:r>
      <w:r>
        <w:t>to</w:t>
      </w:r>
      <w:r>
        <w:rPr>
          <w:spacing w:val="-4"/>
          <w:rPrChange w:id="9244" w:author="Sablan Kevin" w:date="2019-01-04T09:40:00Z">
            <w:rPr/>
          </w:rPrChange>
        </w:rPr>
        <w:t xml:space="preserve"> </w:t>
      </w:r>
      <w:r>
        <w:t>resist</w:t>
      </w:r>
      <w:r>
        <w:rPr>
          <w:spacing w:val="-3"/>
          <w:rPrChange w:id="9245" w:author="Sablan Kevin" w:date="2019-01-04T09:40:00Z">
            <w:rPr/>
          </w:rPrChange>
        </w:rPr>
        <w:t xml:space="preserve"> </w:t>
      </w:r>
      <w:r>
        <w:t>typical</w:t>
      </w:r>
      <w:r>
        <w:rPr>
          <w:spacing w:val="-4"/>
          <w:rPrChange w:id="9246" w:author="Sablan Kevin" w:date="2019-01-04T09:40:00Z">
            <w:rPr/>
          </w:rPrChange>
        </w:rPr>
        <w:t xml:space="preserve"> </w:t>
      </w:r>
      <w:r>
        <w:t>impact</w:t>
      </w:r>
      <w:r>
        <w:rPr>
          <w:spacing w:val="-4"/>
          <w:rPrChange w:id="9247" w:author="Sablan Kevin" w:date="2019-01-04T09:40:00Z">
            <w:rPr/>
          </w:rPrChange>
        </w:rPr>
        <w:t xml:space="preserve"> </w:t>
      </w:r>
      <w:r>
        <w:t>loads</w:t>
      </w:r>
      <w:r>
        <w:rPr>
          <w:spacing w:val="-3"/>
          <w:rPrChange w:id="9248" w:author="Sablan Kevin" w:date="2019-01-04T09:40:00Z">
            <w:rPr/>
          </w:rPrChange>
        </w:rPr>
        <w:t xml:space="preserve"> </w:t>
      </w:r>
      <w:r>
        <w:t>for two reasons: (1</w:t>
      </w:r>
      <w:del w:id="9249" w:author="Sablan Kevin" w:date="2019-01-04T09:40:00Z">
        <w:r w:rsidR="00AC3C1C">
          <w:delText>) </w:delText>
        </w:r>
      </w:del>
      <w:ins w:id="9250" w:author="Sablan Kevin" w:date="2019-01-04T09:40:00Z">
        <w:r>
          <w:t xml:space="preserve">) </w:t>
        </w:r>
      </w:ins>
      <w:r>
        <w:t>the absence of lateral sti</w:t>
      </w:r>
      <w:r>
        <w:rPr>
          <w:spacing w:val="-4"/>
          <w:rPrChange w:id="9251" w:author="Sablan Kevin" w:date="2019-01-04T09:40:00Z">
            <w:rPr/>
          </w:rPrChange>
        </w:rPr>
        <w:t>f</w:t>
      </w:r>
      <w:r>
        <w:t>fness in the walls of the van and (2</w:t>
      </w:r>
      <w:del w:id="9252" w:author="Sablan Kevin" w:date="2019-01-04T09:40:00Z">
        <w:r w:rsidR="00AC3C1C">
          <w:delText>) </w:delText>
        </w:r>
      </w:del>
      <w:ins w:id="9253" w:author="Sablan Kevin" w:date="2019-01-04T09:40:00Z">
        <w:r>
          <w:t xml:space="preserve">) </w:t>
        </w:r>
      </w:ins>
      <w:r>
        <w:t>the height the ballast must</w:t>
      </w:r>
      <w:r>
        <w:rPr>
          <w:spacing w:val="-3"/>
          <w:rPrChange w:id="9254" w:author="Sablan Kevin" w:date="2019-01-04T09:40:00Z">
            <w:rPr/>
          </w:rPrChange>
        </w:rPr>
        <w:t xml:space="preserve"> </w:t>
      </w:r>
      <w:r>
        <w:t>be</w:t>
      </w:r>
      <w:r>
        <w:rPr>
          <w:spacing w:val="-2"/>
          <w:rPrChange w:id="9255" w:author="Sablan Kevin" w:date="2019-01-04T09:40:00Z">
            <w:rPr/>
          </w:rPrChange>
        </w:rPr>
        <w:t xml:space="preserve"> </w:t>
      </w:r>
      <w:r>
        <w:t>placed</w:t>
      </w:r>
      <w:r>
        <w:rPr>
          <w:spacing w:val="-2"/>
          <w:rPrChange w:id="9256" w:author="Sablan Kevin" w:date="2019-01-04T09:40:00Z">
            <w:rPr/>
          </w:rPrChange>
        </w:rPr>
        <w:t xml:space="preserve"> </w:t>
      </w:r>
      <w:r>
        <w:t>above</w:t>
      </w:r>
      <w:r>
        <w:rPr>
          <w:spacing w:val="-2"/>
          <w:rPrChange w:id="9257" w:author="Sablan Kevin" w:date="2019-01-04T09:40:00Z">
            <w:rPr/>
          </w:rPrChange>
        </w:rPr>
        <w:t xml:space="preserve"> </w:t>
      </w:r>
      <w:r>
        <w:t>the</w:t>
      </w:r>
      <w:r>
        <w:rPr>
          <w:spacing w:val="-3"/>
          <w:rPrChange w:id="9258" w:author="Sablan Kevin" w:date="2019-01-04T09:40:00Z">
            <w:rPr/>
          </w:rPrChange>
        </w:rPr>
        <w:t xml:space="preserve"> </w:t>
      </w:r>
      <w:del w:id="9259" w:author="Sablan Kevin" w:date="2019-01-04T09:40:00Z">
        <w:r w:rsidR="00AC3C1C">
          <w:delText>floor</w:delText>
        </w:r>
      </w:del>
      <w:ins w:id="9260" w:author="Sablan Kevin" w:date="2019-01-04T09:40:00Z">
        <w:r>
          <w:rPr>
            <w:rFonts w:cs="Times New Roman"/>
            <w:w w:val="85"/>
          </w:rPr>
          <w:t xml:space="preserve">fl </w:t>
        </w:r>
        <w:r>
          <w:t>oor</w:t>
        </w:r>
      </w:ins>
      <w:r>
        <w:rPr>
          <w:spacing w:val="-2"/>
          <w:rPrChange w:id="9261" w:author="Sablan Kevin" w:date="2019-01-04T09:40:00Z">
            <w:rPr/>
          </w:rPrChange>
        </w:rPr>
        <w:t xml:space="preserve"> </w:t>
      </w:r>
      <w:r>
        <w:t>of</w:t>
      </w:r>
      <w:r>
        <w:rPr>
          <w:spacing w:val="-3"/>
          <w:rPrChange w:id="9262" w:author="Sablan Kevin" w:date="2019-01-04T09:40:00Z">
            <w:rPr/>
          </w:rPrChange>
        </w:rPr>
        <w:t xml:space="preserve"> </w:t>
      </w:r>
      <w:r>
        <w:t>the</w:t>
      </w:r>
      <w:r>
        <w:rPr>
          <w:spacing w:val="-2"/>
          <w:rPrChange w:id="9263" w:author="Sablan Kevin" w:date="2019-01-04T09:40:00Z">
            <w:rPr/>
          </w:rPrChange>
        </w:rPr>
        <w:t xml:space="preserve"> </w:t>
      </w:r>
      <w:r>
        <w:t>van</w:t>
      </w:r>
      <w:r>
        <w:rPr>
          <w:spacing w:val="-2"/>
          <w:rPrChange w:id="9264" w:author="Sablan Kevin" w:date="2019-01-04T09:40:00Z">
            <w:rPr/>
          </w:rPrChange>
        </w:rPr>
        <w:t xml:space="preserve"> </w:t>
      </w:r>
      <w:r>
        <w:t>to</w:t>
      </w:r>
      <w:r>
        <w:rPr>
          <w:spacing w:val="-2"/>
          <w:rPrChange w:id="9265" w:author="Sablan Kevin" w:date="2019-01-04T09:40:00Z">
            <w:rPr/>
          </w:rPrChange>
        </w:rPr>
        <w:t xml:space="preserve"> </w:t>
      </w:r>
      <w:r>
        <w:t>achieve</w:t>
      </w:r>
      <w:r>
        <w:rPr>
          <w:spacing w:val="-2"/>
          <w:rPrChange w:id="9266" w:author="Sablan Kevin" w:date="2019-01-04T09:40:00Z">
            <w:rPr/>
          </w:rPrChange>
        </w:rPr>
        <w:t xml:space="preserve"> </w:t>
      </w:r>
      <w:r>
        <w:t>the</w:t>
      </w:r>
      <w:r>
        <w:rPr>
          <w:spacing w:val="-3"/>
          <w:rPrChange w:id="9267" w:author="Sablan Kevin" w:date="2019-01-04T09:40:00Z">
            <w:rPr/>
          </w:rPrChange>
        </w:rPr>
        <w:t xml:space="preserve"> </w:t>
      </w:r>
      <w:r>
        <w:t>recommended</w:t>
      </w:r>
      <w:r>
        <w:rPr>
          <w:spacing w:val="-2"/>
          <w:rPrChange w:id="9268" w:author="Sablan Kevin" w:date="2019-01-04T09:40:00Z">
            <w:rPr/>
          </w:rPrChange>
        </w:rPr>
        <w:t xml:space="preserve"> </w:t>
      </w:r>
      <w:r>
        <w:t>center</w:t>
      </w:r>
      <w:r>
        <w:rPr>
          <w:spacing w:val="-2"/>
          <w:rPrChange w:id="9269" w:author="Sablan Kevin" w:date="2019-01-04T09:40:00Z">
            <w:rPr/>
          </w:rPrChange>
        </w:rPr>
        <w:t xml:space="preserve"> </w:t>
      </w:r>
      <w:r>
        <w:t>of</w:t>
      </w:r>
      <w:r>
        <w:rPr>
          <w:spacing w:val="-2"/>
          <w:rPrChange w:id="9270" w:author="Sablan Kevin" w:date="2019-01-04T09:40:00Z">
            <w:rPr/>
          </w:rPrChange>
        </w:rPr>
        <w:t xml:space="preserve"> </w:t>
      </w:r>
      <w:r>
        <w:t>mass</w:t>
      </w:r>
      <w:r>
        <w:rPr>
          <w:spacing w:val="-2"/>
          <w:rPrChange w:id="9271" w:author="Sablan Kevin" w:date="2019-01-04T09:40:00Z">
            <w:rPr/>
          </w:rPrChange>
        </w:rPr>
        <w:t xml:space="preserve"> </w:t>
      </w:r>
      <w:r>
        <w:t>of</w:t>
      </w:r>
      <w:r>
        <w:rPr>
          <w:spacing w:val="-3"/>
          <w:rPrChange w:id="9272" w:author="Sablan Kevin" w:date="2019-01-04T09:40:00Z">
            <w:rPr/>
          </w:rPrChange>
        </w:rPr>
        <w:t xml:space="preserve"> </w:t>
      </w:r>
      <w:r>
        <w:t>the</w:t>
      </w:r>
      <w:r>
        <w:rPr>
          <w:spacing w:val="-2"/>
          <w:rPrChange w:id="9273" w:author="Sablan Kevin" w:date="2019-01-04T09:40:00Z">
            <w:rPr/>
          </w:rPrChange>
        </w:rPr>
        <w:t xml:space="preserve"> </w:t>
      </w:r>
      <w:r>
        <w:t>ballast. For reasons of economy and convenience, sandbags on pallets are commonly used as ballast in tests of van trucks or van trailers.</w:t>
      </w:r>
      <w:r>
        <w:rPr>
          <w:spacing w:val="-4"/>
          <w:rPrChange w:id="9274" w:author="Sablan Kevin" w:date="2019-01-04T09:40:00Z">
            <w:rPr/>
          </w:rPrChange>
        </w:rPr>
        <w:t xml:space="preserve"> </w:t>
      </w:r>
      <w:r>
        <w:t>While this achieves the required mass and cente</w:t>
      </w:r>
      <w:r>
        <w:rPr>
          <w:spacing w:val="-5"/>
          <w:rPrChange w:id="9275" w:author="Sablan Kevin" w:date="2019-01-04T09:40:00Z">
            <w:rPr/>
          </w:rPrChange>
        </w:rPr>
        <w:t>r</w:t>
      </w:r>
      <w:r>
        <w:t xml:space="preserve">-of-mass height, it is </w:t>
      </w:r>
      <w:del w:id="9276" w:author="Sablan Kevin" w:date="2019-01-04T09:40:00Z">
        <w:r w:rsidR="00AC3C1C">
          <w:delText>difficult</w:delText>
        </w:r>
      </w:del>
      <w:ins w:id="9277" w:author="Sablan Kevin" w:date="2019-01-04T09:40:00Z">
        <w:r>
          <w:t>dif</w:t>
        </w:r>
        <w:r>
          <w:rPr>
            <w:rFonts w:cs="Times New Roman"/>
          </w:rPr>
          <w:t>fi</w:t>
        </w:r>
        <w:r>
          <w:rPr>
            <w:rFonts w:cs="Times New Roman"/>
            <w:spacing w:val="-10"/>
          </w:rPr>
          <w:t xml:space="preserve"> </w:t>
        </w:r>
        <w:r>
          <w:t>cult</w:t>
        </w:r>
      </w:ins>
      <w:r>
        <w:rPr>
          <w:spacing w:val="-3"/>
          <w:rPrChange w:id="9278" w:author="Sablan Kevin" w:date="2019-01-04T09:40:00Z">
            <w:rPr/>
          </w:rPrChange>
        </w:rPr>
        <w:t xml:space="preserve"> </w:t>
      </w:r>
      <w:r>
        <w:t>to</w:t>
      </w:r>
      <w:r>
        <w:rPr>
          <w:spacing w:val="-3"/>
          <w:rPrChange w:id="9279" w:author="Sablan Kevin" w:date="2019-01-04T09:40:00Z">
            <w:rPr/>
          </w:rPrChange>
        </w:rPr>
        <w:t xml:space="preserve"> </w:t>
      </w:r>
      <w:r>
        <w:t>secure</w:t>
      </w:r>
      <w:r>
        <w:rPr>
          <w:spacing w:val="-4"/>
          <w:rPrChange w:id="9280" w:author="Sablan Kevin" w:date="2019-01-04T09:40:00Z">
            <w:rPr/>
          </w:rPrChange>
        </w:rPr>
        <w:t xml:space="preserve"> </w:t>
      </w:r>
      <w:r>
        <w:t>this</w:t>
      </w:r>
      <w:r>
        <w:rPr>
          <w:spacing w:val="-3"/>
          <w:rPrChange w:id="9281" w:author="Sablan Kevin" w:date="2019-01-04T09:40:00Z">
            <w:rPr/>
          </w:rPrChange>
        </w:rPr>
        <w:t xml:space="preserve"> </w:t>
      </w:r>
      <w:r>
        <w:t>type</w:t>
      </w:r>
      <w:r>
        <w:rPr>
          <w:spacing w:val="-4"/>
          <w:rPrChange w:id="9282" w:author="Sablan Kevin" w:date="2019-01-04T09:40:00Z">
            <w:rPr/>
          </w:rPrChange>
        </w:rPr>
        <w:t xml:space="preserve"> </w:t>
      </w:r>
      <w:r>
        <w:t>of</w:t>
      </w:r>
      <w:r>
        <w:rPr>
          <w:spacing w:val="-3"/>
          <w:rPrChange w:id="9283" w:author="Sablan Kevin" w:date="2019-01-04T09:40:00Z">
            <w:rPr/>
          </w:rPrChange>
        </w:rPr>
        <w:t xml:space="preserve"> </w:t>
      </w:r>
      <w:r>
        <w:t>ballast</w:t>
      </w:r>
      <w:r>
        <w:rPr>
          <w:spacing w:val="-4"/>
          <w:rPrChange w:id="9284" w:author="Sablan Kevin" w:date="2019-01-04T09:40:00Z">
            <w:rPr/>
          </w:rPrChange>
        </w:rPr>
        <w:t xml:space="preserve"> </w:t>
      </w:r>
      <w:r>
        <w:t>and</w:t>
      </w:r>
      <w:r>
        <w:rPr>
          <w:spacing w:val="-3"/>
          <w:rPrChange w:id="9285" w:author="Sablan Kevin" w:date="2019-01-04T09:40:00Z">
            <w:rPr/>
          </w:rPrChange>
        </w:rPr>
        <w:t xml:space="preserve"> </w:t>
      </w:r>
      <w:r>
        <w:t>it</w:t>
      </w:r>
      <w:r>
        <w:rPr>
          <w:spacing w:val="-4"/>
          <w:rPrChange w:id="9286" w:author="Sablan Kevin" w:date="2019-01-04T09:40:00Z">
            <w:rPr/>
          </w:rPrChange>
        </w:rPr>
        <w:t xml:space="preserve"> </w:t>
      </w:r>
      <w:r>
        <w:t>creates</w:t>
      </w:r>
      <w:r>
        <w:rPr>
          <w:spacing w:val="-3"/>
          <w:rPrChange w:id="9287" w:author="Sablan Kevin" w:date="2019-01-04T09:40:00Z">
            <w:rPr/>
          </w:rPrChange>
        </w:rPr>
        <w:t xml:space="preserve"> </w:t>
      </w:r>
      <w:r>
        <w:t>a</w:t>
      </w:r>
      <w:r>
        <w:rPr>
          <w:spacing w:val="-4"/>
          <w:rPrChange w:id="9288" w:author="Sablan Kevin" w:date="2019-01-04T09:40:00Z">
            <w:rPr/>
          </w:rPrChange>
        </w:rPr>
        <w:t xml:space="preserve"> </w:t>
      </w:r>
      <w:r>
        <w:t>concentrated</w:t>
      </w:r>
      <w:r>
        <w:rPr>
          <w:spacing w:val="-3"/>
          <w:rPrChange w:id="9289" w:author="Sablan Kevin" w:date="2019-01-04T09:40:00Z">
            <w:rPr/>
          </w:rPrChange>
        </w:rPr>
        <w:t xml:space="preserve"> </w:t>
      </w:r>
      <w:r>
        <w:t>lateral</w:t>
      </w:r>
      <w:r>
        <w:rPr>
          <w:spacing w:val="-3"/>
          <w:rPrChange w:id="9290" w:author="Sablan Kevin" w:date="2019-01-04T09:40:00Z">
            <w:rPr/>
          </w:rPrChange>
        </w:rPr>
        <w:t xml:space="preserve"> </w:t>
      </w:r>
      <w:r>
        <w:t>load</w:t>
      </w:r>
      <w:r>
        <w:rPr>
          <w:spacing w:val="-4"/>
          <w:rPrChange w:id="9291" w:author="Sablan Kevin" w:date="2019-01-04T09:40:00Z">
            <w:rPr/>
          </w:rPrChange>
        </w:rPr>
        <w:t xml:space="preserve"> </w:t>
      </w:r>
      <w:r>
        <w:t>at</w:t>
      </w:r>
      <w:r>
        <w:rPr>
          <w:spacing w:val="-3"/>
          <w:rPrChange w:id="9292" w:author="Sablan Kevin" w:date="2019-01-04T09:40:00Z">
            <w:rPr/>
          </w:rPrChange>
        </w:rPr>
        <w:t xml:space="preserve"> </w:t>
      </w:r>
      <w:r>
        <w:t>some</w:t>
      </w:r>
      <w:r>
        <w:rPr>
          <w:spacing w:val="-4"/>
          <w:rPrChange w:id="9293" w:author="Sablan Kevin" w:date="2019-01-04T09:40:00Z">
            <w:rPr/>
          </w:rPrChange>
        </w:rPr>
        <w:t xml:space="preserve"> </w:t>
      </w:r>
      <w:r>
        <w:t>height</w:t>
      </w:r>
      <w:r>
        <w:rPr>
          <w:spacing w:val="-3"/>
          <w:rPrChange w:id="9294" w:author="Sablan Kevin" w:date="2019-01-04T09:40:00Z">
            <w:rPr/>
          </w:rPrChange>
        </w:rPr>
        <w:t xml:space="preserve"> </w:t>
      </w:r>
      <w:r>
        <w:t>above the</w:t>
      </w:r>
      <w:r>
        <w:rPr>
          <w:spacing w:val="-3"/>
          <w:rPrChange w:id="9295" w:author="Sablan Kevin" w:date="2019-01-04T09:40:00Z">
            <w:rPr/>
          </w:rPrChange>
        </w:rPr>
        <w:t xml:space="preserve"> </w:t>
      </w:r>
      <w:del w:id="9296" w:author="Sablan Kevin" w:date="2019-01-04T09:40:00Z">
        <w:r w:rsidR="00AC3C1C">
          <w:delText>floor</w:delText>
        </w:r>
      </w:del>
      <w:ins w:id="9297" w:author="Sablan Kevin" w:date="2019-01-04T09:40:00Z">
        <w:r>
          <w:rPr>
            <w:rFonts w:cs="Times New Roman"/>
            <w:w w:val="85"/>
          </w:rPr>
          <w:t>fl</w:t>
        </w:r>
        <w:r>
          <w:rPr>
            <w:rFonts w:cs="Times New Roman"/>
            <w:spacing w:val="1"/>
            <w:w w:val="85"/>
          </w:rPr>
          <w:t xml:space="preserve"> </w:t>
        </w:r>
        <w:r>
          <w:t>oor</w:t>
        </w:r>
      </w:ins>
      <w:r>
        <w:rPr>
          <w:spacing w:val="-3"/>
          <w:rPrChange w:id="9298" w:author="Sablan Kevin" w:date="2019-01-04T09:40:00Z">
            <w:rPr/>
          </w:rPrChange>
        </w:rPr>
        <w:t xml:space="preserve"> </w:t>
      </w:r>
      <w:r>
        <w:t>of</w:t>
      </w:r>
      <w:r>
        <w:rPr>
          <w:spacing w:val="-2"/>
          <w:rPrChange w:id="9299" w:author="Sablan Kevin" w:date="2019-01-04T09:40:00Z">
            <w:rPr/>
          </w:rPrChange>
        </w:rPr>
        <w:t xml:space="preserve"> </w:t>
      </w:r>
      <w:r>
        <w:t>the</w:t>
      </w:r>
      <w:r>
        <w:rPr>
          <w:spacing w:val="-2"/>
          <w:rPrChange w:id="9300" w:author="Sablan Kevin" w:date="2019-01-04T09:40:00Z">
            <w:rPr/>
          </w:rPrChange>
        </w:rPr>
        <w:t xml:space="preserve"> </w:t>
      </w:r>
      <w:r>
        <w:t>van</w:t>
      </w:r>
      <w:r>
        <w:rPr>
          <w:spacing w:val="-2"/>
          <w:rPrChange w:id="9301" w:author="Sablan Kevin" w:date="2019-01-04T09:40:00Z">
            <w:rPr/>
          </w:rPrChange>
        </w:rPr>
        <w:t xml:space="preserve"> </w:t>
      </w:r>
      <w:r>
        <w:t>during</w:t>
      </w:r>
      <w:r>
        <w:rPr>
          <w:spacing w:val="-2"/>
          <w:rPrChange w:id="9302" w:author="Sablan Kevin" w:date="2019-01-04T09:40:00Z">
            <w:rPr/>
          </w:rPrChange>
        </w:rPr>
        <w:t xml:space="preserve"> </w:t>
      </w:r>
      <w:r>
        <w:t>impact.</w:t>
      </w:r>
      <w:r>
        <w:rPr>
          <w:spacing w:val="-3"/>
          <w:rPrChange w:id="9303" w:author="Sablan Kevin" w:date="2019-01-04T09:40:00Z">
            <w:rPr/>
          </w:rPrChange>
        </w:rPr>
        <w:t xml:space="preserve"> </w:t>
      </w:r>
      <w:r>
        <w:t>It</w:t>
      </w:r>
      <w:r>
        <w:rPr>
          <w:spacing w:val="-2"/>
          <w:rPrChange w:id="9304" w:author="Sablan Kevin" w:date="2019-01-04T09:40:00Z">
            <w:rPr/>
          </w:rPrChange>
        </w:rPr>
        <w:t xml:space="preserve"> </w:t>
      </w:r>
      <w:r>
        <w:t>would</w:t>
      </w:r>
      <w:r>
        <w:rPr>
          <w:spacing w:val="-2"/>
          <w:rPrChange w:id="9305" w:author="Sablan Kevin" w:date="2019-01-04T09:40:00Z">
            <w:rPr/>
          </w:rPrChange>
        </w:rPr>
        <w:t xml:space="preserve"> </w:t>
      </w:r>
      <w:r>
        <w:t>be</w:t>
      </w:r>
      <w:r>
        <w:rPr>
          <w:spacing w:val="-2"/>
          <w:rPrChange w:id="9306" w:author="Sablan Kevin" w:date="2019-01-04T09:40:00Z">
            <w:rPr/>
          </w:rPrChange>
        </w:rPr>
        <w:t xml:space="preserve"> </w:t>
      </w:r>
      <w:r>
        <w:t>preferable</w:t>
      </w:r>
      <w:r>
        <w:rPr>
          <w:spacing w:val="-2"/>
          <w:rPrChange w:id="9307" w:author="Sablan Kevin" w:date="2019-01-04T09:40:00Z">
            <w:rPr/>
          </w:rPrChange>
        </w:rPr>
        <w:t xml:space="preserve"> </w:t>
      </w:r>
      <w:r>
        <w:t>to</w:t>
      </w:r>
      <w:r>
        <w:rPr>
          <w:spacing w:val="-3"/>
          <w:rPrChange w:id="9308" w:author="Sablan Kevin" w:date="2019-01-04T09:40:00Z">
            <w:rPr/>
          </w:rPrChange>
        </w:rPr>
        <w:t xml:space="preserve"> </w:t>
      </w:r>
      <w:r>
        <w:t>use</w:t>
      </w:r>
      <w:r>
        <w:rPr>
          <w:spacing w:val="-2"/>
          <w:rPrChange w:id="9309" w:author="Sablan Kevin" w:date="2019-01-04T09:40:00Z">
            <w:rPr/>
          </w:rPrChange>
        </w:rPr>
        <w:t xml:space="preserve"> </w:t>
      </w:r>
      <w:r>
        <w:t>a</w:t>
      </w:r>
      <w:r>
        <w:rPr>
          <w:spacing w:val="-2"/>
          <w:rPrChange w:id="9310" w:author="Sablan Kevin" w:date="2019-01-04T09:40:00Z">
            <w:rPr/>
          </w:rPrChange>
        </w:rPr>
        <w:t xml:space="preserve"> </w:t>
      </w:r>
      <w:r>
        <w:t>ballast</w:t>
      </w:r>
      <w:r>
        <w:rPr>
          <w:spacing w:val="-2"/>
          <w:rPrChange w:id="9311" w:author="Sablan Kevin" w:date="2019-01-04T09:40:00Z">
            <w:rPr/>
          </w:rPrChange>
        </w:rPr>
        <w:t xml:space="preserve"> </w:t>
      </w:r>
      <w:r>
        <w:t>material</w:t>
      </w:r>
      <w:r>
        <w:rPr>
          <w:spacing w:val="-2"/>
          <w:rPrChange w:id="9312" w:author="Sablan Kevin" w:date="2019-01-04T09:40:00Z">
            <w:rPr/>
          </w:rPrChange>
        </w:rPr>
        <w:t xml:space="preserve"> </w:t>
      </w:r>
      <w:r>
        <w:t>with</w:t>
      </w:r>
      <w:r>
        <w:rPr>
          <w:spacing w:val="-3"/>
          <w:rPrChange w:id="9313" w:author="Sablan Kevin" w:date="2019-01-04T09:40:00Z">
            <w:rPr/>
          </w:rPrChange>
        </w:rPr>
        <w:t xml:space="preserve"> </w:t>
      </w:r>
      <w:r>
        <w:t>a</w:t>
      </w:r>
      <w:r>
        <w:rPr>
          <w:spacing w:val="-2"/>
          <w:rPrChange w:id="9314" w:author="Sablan Kevin" w:date="2019-01-04T09:40:00Z">
            <w:rPr/>
          </w:rPrChange>
        </w:rPr>
        <w:t xml:space="preserve"> </w:t>
      </w:r>
      <w:r>
        <w:t>density</w:t>
      </w:r>
      <w:del w:id="9315" w:author="Sablan Kevin" w:date="2019-01-04T09:40:00Z">
        <w:r w:rsidR="00AC3C1C">
          <w:delText xml:space="preserve"> </w:delText>
        </w:r>
      </w:del>
    </w:p>
    <w:p w14:paraId="1A10EEF3" w14:textId="77777777" w:rsidR="00AA57AC" w:rsidRDefault="009516E7">
      <w:pPr>
        <w:pStyle w:val="BodyText"/>
        <w:spacing w:before="1" w:line="284" w:lineRule="auto"/>
        <w:ind w:left="100" w:right="63"/>
        <w:pPrChange w:id="9316" w:author="Sablan Kevin" w:date="2019-01-04T09:40:00Z">
          <w:pPr>
            <w:pStyle w:val="BodyText"/>
          </w:pPr>
        </w:pPrChange>
      </w:pPr>
      <w:r>
        <w:t>as low as possible so that the ballast would be uniformly distributed along the length, width, and height of the van, thus minimizing the need and structural requirements of the tie-down system. Bales of hay have been used as a relatively low-density ballast.</w:t>
      </w:r>
    </w:p>
    <w:p w14:paraId="16AB9AF3" w14:textId="77777777" w:rsidR="00AA57AC" w:rsidRDefault="00AA57AC">
      <w:pPr>
        <w:spacing w:before="2" w:line="240" w:lineRule="exact"/>
        <w:rPr>
          <w:sz w:val="24"/>
          <w:rPrChange w:id="9317" w:author="Sablan Kevin" w:date="2019-01-04T09:40:00Z">
            <w:rPr>
              <w:b/>
              <w:sz w:val="24"/>
            </w:rPr>
          </w:rPrChange>
        </w:rPr>
        <w:pPrChange w:id="9318" w:author="Sablan Kevin" w:date="2019-01-04T09:40:00Z">
          <w:pPr>
            <w:pStyle w:val="BodyText"/>
          </w:pPr>
        </w:pPrChange>
      </w:pPr>
    </w:p>
    <w:p w14:paraId="5064185F" w14:textId="09F686F5" w:rsidR="00AA57AC" w:rsidRDefault="009516E7">
      <w:pPr>
        <w:pStyle w:val="Heading6"/>
        <w:ind w:left="100" w:right="106" w:firstLine="0"/>
        <w:rPr>
          <w:b w:val="0"/>
          <w:i w:val="0"/>
          <w:rPrChange w:id="9319" w:author="Sablan Kevin" w:date="2019-01-04T09:40:00Z">
            <w:rPr/>
          </w:rPrChange>
        </w:rPr>
        <w:pPrChange w:id="9320" w:author="Sablan Kevin" w:date="2019-01-04T09:40:00Z">
          <w:pPr>
            <w:pStyle w:val="1111Bodytitles"/>
          </w:pPr>
        </w:pPrChange>
      </w:pPr>
      <w:bookmarkStart w:id="9321" w:name="_TOC_250024"/>
      <w:r>
        <w:t>A4.2.1.</w:t>
      </w:r>
      <w:del w:id="9322" w:author="Sablan Kevin" w:date="2019-01-04T09:40:00Z">
        <w:r w:rsidR="00AC3C1C">
          <w:delText>4</w:delText>
        </w:r>
      </w:del>
      <w:ins w:id="9323" w:author="Sablan Kevin" w:date="2019-01-04T09:40:00Z">
        <w:r>
          <w:t>3</w:t>
        </w:r>
      </w:ins>
      <w:r>
        <w:t xml:space="preserve"> </w:t>
      </w:r>
      <w:r>
        <w:rPr>
          <w:spacing w:val="-25"/>
          <w:rPrChange w:id="9324" w:author="Sablan Kevin" w:date="2019-01-04T09:40:00Z">
            <w:rPr>
              <w:iCs w:val="0"/>
            </w:rPr>
          </w:rPrChange>
        </w:rPr>
        <w:t>V</w:t>
      </w:r>
      <w:r>
        <w:t>ehicle Damage</w:t>
      </w:r>
      <w:bookmarkEnd w:id="9321"/>
    </w:p>
    <w:p w14:paraId="2B07C1EA" w14:textId="0888CA8A" w:rsidR="00AA57AC" w:rsidRDefault="009516E7">
      <w:pPr>
        <w:pStyle w:val="BodyText"/>
        <w:spacing w:before="47" w:line="284" w:lineRule="auto"/>
        <w:ind w:left="100" w:right="106"/>
        <w:rPr>
          <w:ins w:id="9325" w:author="Sablan Kevin" w:date="2019-01-04T09:40:00Z"/>
        </w:rPr>
      </w:pPr>
      <w:r>
        <w:rPr>
          <w:spacing w:val="-25"/>
          <w:rPrChange w:id="9326" w:author="Sablan Kevin" w:date="2019-01-04T09:40:00Z">
            <w:rPr/>
          </w:rPrChange>
        </w:rPr>
        <w:t>V</w:t>
      </w:r>
      <w:r>
        <w:t>ehicle</w:t>
      </w:r>
      <w:r>
        <w:rPr>
          <w:spacing w:val="-1"/>
          <w:rPrChange w:id="9327" w:author="Sablan Kevin" w:date="2019-01-04T09:40:00Z">
            <w:rPr/>
          </w:rPrChange>
        </w:rPr>
        <w:t xml:space="preserve"> </w:t>
      </w:r>
      <w:r>
        <w:t>damage</w:t>
      </w:r>
      <w:r>
        <w:rPr>
          <w:spacing w:val="-1"/>
          <w:rPrChange w:id="9328" w:author="Sablan Kevin" w:date="2019-01-04T09:40:00Z">
            <w:rPr/>
          </w:rPrChange>
        </w:rPr>
        <w:t xml:space="preserve"> </w:t>
      </w:r>
      <w:r>
        <w:t>has</w:t>
      </w:r>
      <w:r>
        <w:rPr>
          <w:spacing w:val="-1"/>
          <w:rPrChange w:id="9329" w:author="Sablan Kevin" w:date="2019-01-04T09:40:00Z">
            <w:rPr/>
          </w:rPrChange>
        </w:rPr>
        <w:t xml:space="preserve"> </w:t>
      </w:r>
      <w:r>
        <w:t>often</w:t>
      </w:r>
      <w:r>
        <w:rPr>
          <w:spacing w:val="-1"/>
          <w:rPrChange w:id="9330" w:author="Sablan Kevin" w:date="2019-01-04T09:40:00Z">
            <w:rPr/>
          </w:rPrChange>
        </w:rPr>
        <w:t xml:space="preserve"> </w:t>
      </w:r>
      <w:r>
        <w:t>been</w:t>
      </w:r>
      <w:r>
        <w:rPr>
          <w:spacing w:val="-1"/>
          <w:rPrChange w:id="9331" w:author="Sablan Kevin" w:date="2019-01-04T09:40:00Z">
            <w:rPr/>
          </w:rPrChange>
        </w:rPr>
        <w:t xml:space="preserve"> </w:t>
      </w:r>
      <w:r>
        <w:t>used</w:t>
      </w:r>
      <w:r>
        <w:rPr>
          <w:spacing w:val="-1"/>
          <w:rPrChange w:id="9332" w:author="Sablan Kevin" w:date="2019-01-04T09:40:00Z">
            <w:rPr/>
          </w:rPrChange>
        </w:rPr>
        <w:t xml:space="preserve"> </w:t>
      </w:r>
      <w:r>
        <w:t>as</w:t>
      </w:r>
      <w:r>
        <w:rPr>
          <w:spacing w:val="-1"/>
          <w:rPrChange w:id="9333" w:author="Sablan Kevin" w:date="2019-01-04T09:40:00Z">
            <w:rPr/>
          </w:rPrChange>
        </w:rPr>
        <w:t xml:space="preserve"> </w:t>
      </w:r>
      <w:r>
        <w:t>an</w:t>
      </w:r>
      <w:r>
        <w:rPr>
          <w:spacing w:val="-1"/>
          <w:rPrChange w:id="9334" w:author="Sablan Kevin" w:date="2019-01-04T09:40:00Z">
            <w:rPr/>
          </w:rPrChange>
        </w:rPr>
        <w:t xml:space="preserve"> </w:t>
      </w:r>
      <w:r>
        <w:t>indirect</w:t>
      </w:r>
      <w:r>
        <w:rPr>
          <w:spacing w:val="-1"/>
          <w:rPrChange w:id="9335" w:author="Sablan Kevin" w:date="2019-01-04T09:40:00Z">
            <w:rPr/>
          </w:rPrChange>
        </w:rPr>
        <w:t xml:space="preserve"> </w:t>
      </w:r>
      <w:r>
        <w:t>link</w:t>
      </w:r>
      <w:r>
        <w:rPr>
          <w:spacing w:val="-1"/>
          <w:rPrChange w:id="9336" w:author="Sablan Kevin" w:date="2019-01-04T09:40:00Z">
            <w:rPr/>
          </w:rPrChange>
        </w:rPr>
        <w:t xml:space="preserve"> </w:t>
      </w:r>
      <w:r>
        <w:t>between</w:t>
      </w:r>
      <w:r>
        <w:rPr>
          <w:spacing w:val="-1"/>
          <w:rPrChange w:id="9337" w:author="Sablan Kevin" w:date="2019-01-04T09:40:00Z">
            <w:rPr/>
          </w:rPrChange>
        </w:rPr>
        <w:t xml:space="preserve"> </w:t>
      </w:r>
      <w:r>
        <w:t>crash</w:t>
      </w:r>
      <w:r>
        <w:rPr>
          <w:spacing w:val="-1"/>
          <w:rPrChange w:id="9338" w:author="Sablan Kevin" w:date="2019-01-04T09:40:00Z">
            <w:rPr/>
          </w:rPrChange>
        </w:rPr>
        <w:t xml:space="preserve"> </w:t>
      </w:r>
      <w:r>
        <w:t>tests</w:t>
      </w:r>
      <w:r>
        <w:rPr>
          <w:spacing w:val="-1"/>
          <w:rPrChange w:id="9339" w:author="Sablan Kevin" w:date="2019-01-04T09:40:00Z">
            <w:rPr/>
          </w:rPrChange>
        </w:rPr>
        <w:t xml:space="preserve"> </w:t>
      </w:r>
      <w:r>
        <w:t>and</w:t>
      </w:r>
      <w:r>
        <w:rPr>
          <w:spacing w:val="-1"/>
          <w:rPrChange w:id="9340" w:author="Sablan Kevin" w:date="2019-01-04T09:40:00Z">
            <w:rPr/>
          </w:rPrChange>
        </w:rPr>
        <w:t xml:space="preserve"> </w:t>
      </w:r>
      <w:r>
        <w:t>real-world</w:t>
      </w:r>
      <w:r>
        <w:rPr>
          <w:spacing w:val="-1"/>
          <w:rPrChange w:id="9341" w:author="Sablan Kevin" w:date="2019-01-04T09:40:00Z">
            <w:rPr/>
          </w:rPrChange>
        </w:rPr>
        <w:t xml:space="preserve"> </w:t>
      </w:r>
      <w:del w:id="9342" w:author="Sablan Kevin" w:date="2019-01-04T09:40:00Z">
        <w:r w:rsidR="00AC3C1C">
          <w:delText>accidents</w:delText>
        </w:r>
      </w:del>
      <w:ins w:id="9343" w:author="Sablan Kevin" w:date="2019-01-04T09:40:00Z">
        <w:r w:rsidR="00166B77">
          <w:t>crashes</w:t>
        </w:r>
      </w:ins>
      <w:r>
        <w:t>. Most studies based on comparisons of vehicle damage have focused on the link between surrogate measures of occupant risk, such as occupant impact velocity and ridedown accelerations and the probability of injur</w:t>
      </w:r>
      <w:r>
        <w:rPr>
          <w:spacing w:val="-15"/>
          <w:rPrChange w:id="9344" w:author="Sablan Kevin" w:date="2019-01-04T09:40:00Z">
            <w:rPr/>
          </w:rPrChange>
        </w:rPr>
        <w:t>y</w:t>
      </w:r>
      <w:r>
        <w:t>. Identifying the appropriateness of existing occupant risk measures and their limits</w:t>
      </w:r>
      <w:r>
        <w:rPr>
          <w:spacing w:val="-5"/>
          <w:rPrChange w:id="9345" w:author="Sablan Kevin" w:date="2019-01-04T09:40:00Z">
            <w:rPr/>
          </w:rPrChange>
        </w:rPr>
        <w:t xml:space="preserve"> </w:t>
      </w:r>
      <w:r>
        <w:t>is</w:t>
      </w:r>
      <w:r>
        <w:rPr>
          <w:spacing w:val="-4"/>
          <w:rPrChange w:id="9346" w:author="Sablan Kevin" w:date="2019-01-04T09:40:00Z">
            <w:rPr/>
          </w:rPrChange>
        </w:rPr>
        <w:t xml:space="preserve"> </w:t>
      </w:r>
      <w:r>
        <w:t>critical</w:t>
      </w:r>
      <w:r>
        <w:rPr>
          <w:spacing w:val="-5"/>
          <w:rPrChange w:id="9347" w:author="Sablan Kevin" w:date="2019-01-04T09:40:00Z">
            <w:rPr/>
          </w:rPrChange>
        </w:rPr>
        <w:t xml:space="preserve"> </w:t>
      </w:r>
      <w:r>
        <w:t>to</w:t>
      </w:r>
      <w:r>
        <w:rPr>
          <w:spacing w:val="-4"/>
          <w:rPrChange w:id="9348" w:author="Sablan Kevin" w:date="2019-01-04T09:40:00Z">
            <w:rPr/>
          </w:rPrChange>
        </w:rPr>
        <w:t xml:space="preserve"> </w:t>
      </w:r>
      <w:r>
        <w:t>the</w:t>
      </w:r>
      <w:r>
        <w:rPr>
          <w:spacing w:val="-5"/>
          <w:rPrChange w:id="9349" w:author="Sablan Kevin" w:date="2019-01-04T09:40:00Z">
            <w:rPr/>
          </w:rPrChange>
        </w:rPr>
        <w:t xml:space="preserve"> </w:t>
      </w:r>
      <w:r>
        <w:t>future</w:t>
      </w:r>
      <w:r>
        <w:rPr>
          <w:spacing w:val="-4"/>
          <w:rPrChange w:id="9350" w:author="Sablan Kevin" w:date="2019-01-04T09:40:00Z">
            <w:rPr/>
          </w:rPrChange>
        </w:rPr>
        <w:t xml:space="preserve"> </w:t>
      </w:r>
      <w:del w:id="9351" w:author="Sablan Kevin" w:date="2019-01-04T09:40:00Z">
        <w:r w:rsidR="00AC3C1C">
          <w:delText>refinement</w:delText>
        </w:r>
      </w:del>
      <w:ins w:id="9352" w:author="Sablan Kevin" w:date="2019-01-04T09:40:00Z">
        <w:r>
          <w:t>r</w:t>
        </w:r>
        <w:r>
          <w:rPr>
            <w:spacing w:val="-1"/>
          </w:rPr>
          <w:t>e</w:t>
        </w:r>
        <w:r>
          <w:rPr>
            <w:rFonts w:cs="Times New Roman"/>
          </w:rPr>
          <w:t>fi</w:t>
        </w:r>
        <w:r>
          <w:rPr>
            <w:rFonts w:cs="Times New Roman"/>
            <w:spacing w:val="-10"/>
          </w:rPr>
          <w:t xml:space="preserve"> </w:t>
        </w:r>
        <w:r>
          <w:t>nement</w:t>
        </w:r>
      </w:ins>
      <w:r>
        <w:rPr>
          <w:spacing w:val="-5"/>
          <w:rPrChange w:id="9353" w:author="Sablan Kevin" w:date="2019-01-04T09:40:00Z">
            <w:rPr/>
          </w:rPrChange>
        </w:rPr>
        <w:t xml:space="preserve"> </w:t>
      </w:r>
      <w:r>
        <w:t>of</w:t>
      </w:r>
      <w:r>
        <w:rPr>
          <w:spacing w:val="-4"/>
          <w:rPrChange w:id="9354" w:author="Sablan Kevin" w:date="2019-01-04T09:40:00Z">
            <w:rPr/>
          </w:rPrChange>
        </w:rPr>
        <w:t xml:space="preserve"> </w:t>
      </w:r>
      <w:r>
        <w:t>impact</w:t>
      </w:r>
      <w:r>
        <w:rPr>
          <w:spacing w:val="-5"/>
          <w:rPrChange w:id="9355" w:author="Sablan Kevin" w:date="2019-01-04T09:40:00Z">
            <w:rPr/>
          </w:rPrChange>
        </w:rPr>
        <w:t xml:space="preserve"> </w:t>
      </w:r>
      <w:r>
        <w:t>performance</w:t>
      </w:r>
      <w:r>
        <w:rPr>
          <w:spacing w:val="-4"/>
          <w:rPrChange w:id="9356" w:author="Sablan Kevin" w:date="2019-01-04T09:40:00Z">
            <w:rPr/>
          </w:rPrChange>
        </w:rPr>
        <w:t xml:space="preserve"> </w:t>
      </w:r>
      <w:r>
        <w:t>evaluation</w:t>
      </w:r>
      <w:r>
        <w:rPr>
          <w:spacing w:val="-5"/>
          <w:rPrChange w:id="9357" w:author="Sablan Kevin" w:date="2019-01-04T09:40:00Z">
            <w:rPr/>
          </w:rPrChange>
        </w:rPr>
        <w:t xml:space="preserve"> </w:t>
      </w:r>
      <w:r>
        <w:t>guidelines.</w:t>
      </w:r>
      <w:r>
        <w:rPr>
          <w:spacing w:val="-8"/>
          <w:rPrChange w:id="9358" w:author="Sablan Kevin" w:date="2019-01-04T09:40:00Z">
            <w:rPr/>
          </w:rPrChange>
        </w:rPr>
        <w:t xml:space="preserve"> </w:t>
      </w:r>
      <w:r>
        <w:t>Therefore,</w:t>
      </w:r>
      <w:r>
        <w:rPr>
          <w:spacing w:val="-4"/>
          <w:rPrChange w:id="9359" w:author="Sablan Kevin" w:date="2019-01-04T09:40:00Z">
            <w:rPr/>
          </w:rPrChange>
        </w:rPr>
        <w:t xml:space="preserve"> </w:t>
      </w:r>
      <w:r>
        <w:t>it is recommended that testing agencies document vehicle damage using the historical damage index procedures,</w:t>
      </w:r>
      <w:r>
        <w:rPr>
          <w:spacing w:val="-9"/>
          <w:rPrChange w:id="9360" w:author="Sablan Kevin" w:date="2019-01-04T09:40:00Z">
            <w:rPr/>
          </w:rPrChange>
        </w:rPr>
        <w:t xml:space="preserve"> </w:t>
      </w:r>
      <w:r>
        <w:rPr>
          <w:spacing w:val="-25"/>
          <w:rPrChange w:id="9361" w:author="Sablan Kevin" w:date="2019-01-04T09:40:00Z">
            <w:rPr/>
          </w:rPrChange>
        </w:rPr>
        <w:t>V</w:t>
      </w:r>
      <w:r>
        <w:t>ehicle</w:t>
      </w:r>
      <w:r>
        <w:rPr>
          <w:spacing w:val="-5"/>
          <w:rPrChange w:id="9362" w:author="Sablan Kevin" w:date="2019-01-04T09:40:00Z">
            <w:rPr/>
          </w:rPrChange>
        </w:rPr>
        <w:t xml:space="preserve"> </w:t>
      </w:r>
      <w:r>
        <w:t>Damage</w:t>
      </w:r>
      <w:r>
        <w:rPr>
          <w:spacing w:val="-5"/>
          <w:rPrChange w:id="9363" w:author="Sablan Kevin" w:date="2019-01-04T09:40:00Z">
            <w:rPr/>
          </w:rPrChange>
        </w:rPr>
        <w:t xml:space="preserve"> </w:t>
      </w:r>
      <w:r>
        <w:t>Scale</w:t>
      </w:r>
      <w:r>
        <w:rPr>
          <w:spacing w:val="-4"/>
          <w:rPrChange w:id="9364" w:author="Sablan Kevin" w:date="2019-01-04T09:40:00Z">
            <w:rPr/>
          </w:rPrChange>
        </w:rPr>
        <w:t xml:space="preserve"> </w:t>
      </w:r>
      <w:r>
        <w:t>(VDS)</w:t>
      </w:r>
      <w:r>
        <w:rPr>
          <w:spacing w:val="-5"/>
          <w:rPrChange w:id="9365" w:author="Sablan Kevin" w:date="2019-01-04T09:40:00Z">
            <w:rPr/>
          </w:rPrChange>
        </w:rPr>
        <w:t xml:space="preserve"> </w:t>
      </w:r>
      <w:r>
        <w:t>(</w:t>
      </w:r>
      <w:del w:id="9366" w:author="Sablan Kevin" w:date="2019-01-04T09:40:00Z">
        <w:r w:rsidR="00AC3C1C">
          <w:delText>99</w:delText>
        </w:r>
      </w:del>
      <w:ins w:id="9367" w:author="Sablan Kevin" w:date="2019-01-04T09:40:00Z">
        <w:r>
          <w:rPr>
            <w:spacing w:val="-9"/>
          </w:rPr>
          <w:t>1</w:t>
        </w:r>
        <w:r>
          <w:t>19</w:t>
        </w:r>
      </w:ins>
      <w:r>
        <w:t>)</w:t>
      </w:r>
      <w:r>
        <w:rPr>
          <w:spacing w:val="-5"/>
          <w:rPrChange w:id="9368" w:author="Sablan Kevin" w:date="2019-01-04T09:40:00Z">
            <w:rPr/>
          </w:rPrChange>
        </w:rPr>
        <w:t xml:space="preserve"> </w:t>
      </w:r>
      <w:r>
        <w:t>and</w:t>
      </w:r>
      <w:r>
        <w:rPr>
          <w:spacing w:val="-5"/>
          <w:rPrChange w:id="9369" w:author="Sablan Kevin" w:date="2019-01-04T09:40:00Z">
            <w:rPr/>
          </w:rPrChange>
        </w:rPr>
        <w:t xml:space="preserve"> </w:t>
      </w:r>
      <w:r>
        <w:t>Collision</w:t>
      </w:r>
      <w:r>
        <w:rPr>
          <w:spacing w:val="-5"/>
          <w:rPrChange w:id="9370" w:author="Sablan Kevin" w:date="2019-01-04T09:40:00Z">
            <w:rPr/>
          </w:rPrChange>
        </w:rPr>
        <w:t xml:space="preserve"> </w:t>
      </w:r>
      <w:r>
        <w:t>Damage</w:t>
      </w:r>
      <w:r>
        <w:rPr>
          <w:spacing w:val="-5"/>
          <w:rPrChange w:id="9371" w:author="Sablan Kevin" w:date="2019-01-04T09:40:00Z">
            <w:rPr/>
          </w:rPrChange>
        </w:rPr>
        <w:t xml:space="preserve"> </w:t>
      </w:r>
      <w:del w:id="9372" w:author="Sablan Kevin" w:date="2019-01-04T09:40:00Z">
        <w:r w:rsidR="00AC3C1C">
          <w:delText>Classification</w:delText>
        </w:r>
      </w:del>
      <w:ins w:id="9373" w:author="Sablan Kevin" w:date="2019-01-04T09:40:00Z">
        <w:r>
          <w:t>Class</w:t>
        </w:r>
        <w:r>
          <w:rPr>
            <w:spacing w:val="-1"/>
          </w:rPr>
          <w:t>i</w:t>
        </w:r>
        <w:r>
          <w:rPr>
            <w:rFonts w:cs="Times New Roman"/>
          </w:rPr>
          <w:t>fi</w:t>
        </w:r>
        <w:r>
          <w:rPr>
            <w:rFonts w:cs="Times New Roman"/>
            <w:spacing w:val="-10"/>
          </w:rPr>
          <w:t xml:space="preserve"> </w:t>
        </w:r>
        <w:r>
          <w:t>cation</w:t>
        </w:r>
      </w:ins>
      <w:r>
        <w:rPr>
          <w:spacing w:val="-5"/>
          <w:rPrChange w:id="9374" w:author="Sablan Kevin" w:date="2019-01-04T09:40:00Z">
            <w:rPr/>
          </w:rPrChange>
        </w:rPr>
        <w:t xml:space="preserve"> </w:t>
      </w:r>
      <w:r>
        <w:t>(CDC)</w:t>
      </w:r>
      <w:r>
        <w:rPr>
          <w:spacing w:val="-4"/>
          <w:rPrChange w:id="9375" w:author="Sablan Kevin" w:date="2019-01-04T09:40:00Z">
            <w:rPr/>
          </w:rPrChange>
        </w:rPr>
        <w:t xml:space="preserve"> </w:t>
      </w:r>
      <w:r>
        <w:t>(</w:t>
      </w:r>
      <w:del w:id="9376" w:author="Sablan Kevin" w:date="2019-01-04T09:40:00Z">
        <w:r w:rsidR="00AC3C1C">
          <w:delText>132</w:delText>
        </w:r>
      </w:del>
      <w:ins w:id="9377" w:author="Sablan Kevin" w:date="2019-01-04T09:40:00Z">
        <w:r>
          <w:t>81</w:t>
        </w:r>
      </w:ins>
      <w:r>
        <w:t>)</w:t>
      </w:r>
      <w:r>
        <w:rPr>
          <w:spacing w:val="-5"/>
          <w:rPrChange w:id="9378" w:author="Sablan Kevin" w:date="2019-01-04T09:40:00Z">
            <w:rPr/>
          </w:rPrChange>
        </w:rPr>
        <w:t xml:space="preserve"> </w:t>
      </w:r>
      <w:r>
        <w:t>as well as the direct measurement technique described in the NASS</w:t>
      </w:r>
      <w:r>
        <w:rPr>
          <w:spacing w:val="-4"/>
          <w:rPrChange w:id="9379" w:author="Sablan Kevin" w:date="2019-01-04T09:40:00Z">
            <w:rPr/>
          </w:rPrChange>
        </w:rPr>
        <w:t xml:space="preserve"> </w:t>
      </w:r>
      <w:r>
        <w:rPr>
          <w:spacing w:val="-25"/>
          <w:rPrChange w:id="9380" w:author="Sablan Kevin" w:date="2019-01-04T09:40:00Z">
            <w:rPr/>
          </w:rPrChange>
        </w:rPr>
        <w:t>V</w:t>
      </w:r>
      <w:r>
        <w:t>ehicle Measurement</w:t>
      </w:r>
      <w:r>
        <w:rPr>
          <w:spacing w:val="-4"/>
          <w:rPrChange w:id="9381" w:author="Sablan Kevin" w:date="2019-01-04T09:40:00Z">
            <w:rPr/>
          </w:rPrChange>
        </w:rPr>
        <w:t xml:space="preserve"> </w:t>
      </w:r>
      <w:r>
        <w:rPr>
          <w:spacing w:val="-16"/>
          <w:rPrChange w:id="9382" w:author="Sablan Kevin" w:date="2019-01-04T09:40:00Z">
            <w:rPr/>
          </w:rPrChange>
        </w:rPr>
        <w:t>T</w:t>
      </w:r>
      <w:r>
        <w:t>echniques</w:t>
      </w:r>
      <w:del w:id="9383" w:author="Sablan Kevin" w:date="2019-01-04T09:40:00Z">
        <w:r w:rsidR="00AC3C1C">
          <w:delText xml:space="preserve"> (</w:delText>
        </w:r>
        <w:r w:rsidR="002F2712">
          <w:delText>156</w:delText>
        </w:r>
      </w:del>
    </w:p>
    <w:p w14:paraId="63A6F9D5" w14:textId="77777777" w:rsidR="00AA57AC" w:rsidRDefault="00AA57AC">
      <w:pPr>
        <w:spacing w:line="284" w:lineRule="auto"/>
        <w:rPr>
          <w:ins w:id="9384" w:author="Sablan Kevin" w:date="2019-01-04T09:40:00Z"/>
        </w:rPr>
        <w:sectPr w:rsidR="00AA57AC">
          <w:pgSz w:w="12240" w:h="15840"/>
          <w:pgMar w:top="600" w:right="1500" w:bottom="540" w:left="1700" w:header="0" w:footer="355" w:gutter="0"/>
          <w:cols w:space="720"/>
        </w:sectPr>
      </w:pPr>
    </w:p>
    <w:p w14:paraId="17CB59B1" w14:textId="77777777" w:rsidR="00AA57AC" w:rsidRDefault="009516E7">
      <w:pPr>
        <w:spacing w:before="86"/>
        <w:ind w:right="100"/>
        <w:jc w:val="right"/>
        <w:rPr>
          <w:ins w:id="9385" w:author="Sablan Kevin" w:date="2019-01-04T09:40:00Z"/>
          <w:rFonts w:ascii="Franklin Gothic Demi" w:eastAsia="Franklin Gothic Demi" w:hAnsi="Franklin Gothic Demi" w:cs="Franklin Gothic Demi"/>
          <w:sz w:val="18"/>
          <w:szCs w:val="18"/>
        </w:rPr>
      </w:pPr>
      <w:ins w:id="9386"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2"/>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2"/>
            <w:sz w:val="18"/>
            <w:szCs w:val="18"/>
          </w:rPr>
          <w:t>1</w:t>
        </w:r>
        <w:r>
          <w:rPr>
            <w:rFonts w:ascii="Franklin Gothic Demi" w:eastAsia="Franklin Gothic Demi" w:hAnsi="Franklin Gothic Demi" w:cs="Franklin Gothic Demi"/>
            <w:spacing w:val="-1"/>
            <w:sz w:val="18"/>
            <w:szCs w:val="18"/>
          </w:rPr>
          <w:t>3</w:t>
        </w:r>
        <w:r>
          <w:rPr>
            <w:rFonts w:ascii="Franklin Gothic Demi" w:eastAsia="Franklin Gothic Demi" w:hAnsi="Franklin Gothic Demi" w:cs="Franklin Gothic Demi"/>
            <w:sz w:val="18"/>
            <w:szCs w:val="18"/>
          </w:rPr>
          <w:t>9</w:t>
        </w:r>
      </w:ins>
    </w:p>
    <w:p w14:paraId="6F3C91B2" w14:textId="77777777" w:rsidR="00AA57AC" w:rsidRDefault="00AA57AC">
      <w:pPr>
        <w:spacing w:line="200" w:lineRule="exact"/>
        <w:rPr>
          <w:ins w:id="9387" w:author="Sablan Kevin" w:date="2019-01-04T09:40:00Z"/>
          <w:sz w:val="20"/>
          <w:szCs w:val="20"/>
        </w:rPr>
      </w:pPr>
    </w:p>
    <w:p w14:paraId="01AE54ED" w14:textId="77777777" w:rsidR="00AA57AC" w:rsidRDefault="00AA57AC">
      <w:pPr>
        <w:spacing w:before="5" w:line="260" w:lineRule="exact"/>
        <w:rPr>
          <w:ins w:id="9388" w:author="Sablan Kevin" w:date="2019-01-04T09:40:00Z"/>
          <w:sz w:val="26"/>
          <w:szCs w:val="26"/>
        </w:rPr>
      </w:pPr>
    </w:p>
    <w:p w14:paraId="17FCB3EF" w14:textId="02CEC5B6" w:rsidR="00AA57AC" w:rsidRDefault="009516E7">
      <w:pPr>
        <w:pStyle w:val="BodyText"/>
        <w:spacing w:before="71" w:line="284" w:lineRule="auto"/>
        <w:ind w:left="100" w:right="36"/>
        <w:rPr>
          <w:ins w:id="9389" w:author="Sablan Kevin" w:date="2019-01-04T09:40:00Z"/>
        </w:rPr>
      </w:pPr>
      <w:ins w:id="9390" w:author="Sablan Kevin" w:date="2019-01-04T09:40:00Z">
        <w:r>
          <w:t>(86</w:t>
        </w:r>
      </w:ins>
      <w:r>
        <w:t>). Incorporating the NASS vehicle measurement procedures will provide a link between full-scale crash test results and real-world crashes.</w:t>
      </w:r>
      <w:del w:id="9391" w:author="Sablan Kevin" w:date="2019-01-04T09:40:00Z">
        <w:r w:rsidR="00AC3C1C">
          <w:delText xml:space="preserve"> </w:delText>
        </w:r>
      </w:del>
    </w:p>
    <w:p w14:paraId="548F9544" w14:textId="77777777" w:rsidR="00AA57AC" w:rsidRDefault="00AA57AC">
      <w:pPr>
        <w:spacing w:before="2" w:line="100" w:lineRule="exact"/>
        <w:rPr>
          <w:sz w:val="10"/>
          <w:rPrChange w:id="9392" w:author="Sablan Kevin" w:date="2019-01-04T09:40:00Z">
            <w:rPr/>
          </w:rPrChange>
        </w:rPr>
        <w:pPrChange w:id="9393" w:author="Sablan Kevin" w:date="2019-01-04T09:40:00Z">
          <w:pPr>
            <w:pStyle w:val="BodyText"/>
          </w:pPr>
        </w:pPrChange>
      </w:pPr>
    </w:p>
    <w:p w14:paraId="235E4073" w14:textId="77777777" w:rsidR="00AA57AC" w:rsidRDefault="00AA57AC">
      <w:pPr>
        <w:spacing w:line="200" w:lineRule="exact"/>
        <w:rPr>
          <w:sz w:val="20"/>
          <w:rPrChange w:id="9394" w:author="Sablan Kevin" w:date="2019-01-04T09:40:00Z">
            <w:rPr/>
          </w:rPrChange>
        </w:rPr>
        <w:pPrChange w:id="9395" w:author="Sablan Kevin" w:date="2019-01-04T09:40:00Z">
          <w:pPr>
            <w:pStyle w:val="BodyText"/>
          </w:pPr>
        </w:pPrChange>
      </w:pPr>
    </w:p>
    <w:p w14:paraId="71DB4115" w14:textId="3DADE34D" w:rsidR="00AA57AC" w:rsidRDefault="009516E7">
      <w:pPr>
        <w:pStyle w:val="BodyText"/>
        <w:spacing w:line="284" w:lineRule="auto"/>
        <w:ind w:left="100" w:right="201"/>
        <w:pPrChange w:id="9396" w:author="Sablan Kevin" w:date="2019-01-04T09:40:00Z">
          <w:pPr>
            <w:pStyle w:val="BodyText"/>
          </w:pPr>
        </w:pPrChange>
      </w:pPr>
      <w:r>
        <w:t>Occupant compartment deformation is used as an indicator of the potential for occupant injur</w:t>
      </w:r>
      <w:r>
        <w:rPr>
          <w:spacing w:val="-15"/>
          <w:rPrChange w:id="9397" w:author="Sablan Kevin" w:date="2019-01-04T09:40:00Z">
            <w:rPr/>
          </w:rPrChange>
        </w:rPr>
        <w:t>y</w:t>
      </w:r>
      <w:r>
        <w:t>.</w:t>
      </w:r>
      <w:r>
        <w:rPr>
          <w:spacing w:val="-4"/>
          <w:rPrChange w:id="9398" w:author="Sablan Kevin" w:date="2019-01-04T09:40:00Z">
            <w:rPr/>
          </w:rPrChange>
        </w:rPr>
        <w:t xml:space="preserve"> </w:t>
      </w:r>
      <w:r>
        <w:t>The risk of injury is believed to be related to the extent of deformation and thus special care must be taken to accurately measure occupant compartment deformations.</w:t>
      </w:r>
      <w:r>
        <w:rPr>
          <w:spacing w:val="-4"/>
          <w:rPrChange w:id="9399" w:author="Sablan Kevin" w:date="2019-01-04T09:40:00Z">
            <w:rPr/>
          </w:rPrChange>
        </w:rPr>
        <w:t xml:space="preserve"> </w:t>
      </w:r>
      <w:r>
        <w:t>This measurement is complicated by the fact that severe crashes can distort the entire occupant compartment.</w:t>
      </w:r>
      <w:r>
        <w:rPr>
          <w:spacing w:val="-13"/>
          <w:rPrChange w:id="9400" w:author="Sablan Kevin" w:date="2019-01-04T09:40:00Z">
            <w:rPr/>
          </w:rPrChange>
        </w:rPr>
        <w:t xml:space="preserve"> </w:t>
      </w:r>
      <w:r>
        <w:t>As described in</w:t>
      </w:r>
      <w:r>
        <w:rPr>
          <w:spacing w:val="-13"/>
          <w:rPrChange w:id="9401" w:author="Sablan Kevin" w:date="2019-01-04T09:40:00Z">
            <w:rPr/>
          </w:rPrChange>
        </w:rPr>
        <w:t xml:space="preserve"> </w:t>
      </w:r>
      <w:r>
        <w:t>Appendix E, pre-</w:t>
      </w:r>
      <w:ins w:id="9402" w:author="Sablan Kevin" w:date="2019-01-04T09:40:00Z">
        <w:r>
          <w:t xml:space="preserve"> </w:t>
        </w:r>
      </w:ins>
      <w:r>
        <w:t>test measurements should be made using two di</w:t>
      </w:r>
      <w:r>
        <w:rPr>
          <w:spacing w:val="-4"/>
          <w:rPrChange w:id="9403" w:author="Sablan Kevin" w:date="2019-01-04T09:40:00Z">
            <w:rPr/>
          </w:rPrChange>
        </w:rPr>
        <w:t>f</w:t>
      </w:r>
      <w:r>
        <w:t>ferent reference axes in order to minimize the errors associated</w:t>
      </w:r>
      <w:r>
        <w:rPr>
          <w:spacing w:val="-8"/>
          <w:rPrChange w:id="9404" w:author="Sablan Kevin" w:date="2019-01-04T09:40:00Z">
            <w:rPr/>
          </w:rPrChange>
        </w:rPr>
        <w:t xml:space="preserve"> </w:t>
      </w:r>
      <w:r>
        <w:t>with</w:t>
      </w:r>
      <w:r>
        <w:rPr>
          <w:spacing w:val="-8"/>
          <w:rPrChange w:id="9405" w:author="Sablan Kevin" w:date="2019-01-04T09:40:00Z">
            <w:rPr/>
          </w:rPrChange>
        </w:rPr>
        <w:t xml:space="preserve"> </w:t>
      </w:r>
      <w:del w:id="9406" w:author="Sablan Kevin" w:date="2019-01-04T09:40:00Z">
        <w:r w:rsidR="00AC3C1C">
          <w:delText>reflected</w:delText>
        </w:r>
      </w:del>
      <w:ins w:id="9407" w:author="Sablan Kevin" w:date="2019-01-04T09:40:00Z">
        <w:r>
          <w:t>r</w:t>
        </w:r>
        <w:r>
          <w:rPr>
            <w:spacing w:val="-1"/>
          </w:rPr>
          <w:t>e</w:t>
        </w:r>
        <w:r>
          <w:rPr>
            <w:rFonts w:cs="Times New Roman"/>
          </w:rPr>
          <w:t>fl</w:t>
        </w:r>
        <w:r>
          <w:rPr>
            <w:rFonts w:cs="Times New Roman"/>
            <w:spacing w:val="-13"/>
          </w:rPr>
          <w:t xml:space="preserve"> </w:t>
        </w:r>
        <w:r>
          <w:t>ected</w:t>
        </w:r>
      </w:ins>
      <w:r>
        <w:rPr>
          <w:spacing w:val="-8"/>
          <w:rPrChange w:id="9408" w:author="Sablan Kevin" w:date="2019-01-04T09:40:00Z">
            <w:rPr/>
          </w:rPrChange>
        </w:rPr>
        <w:t xml:space="preserve"> </w:t>
      </w:r>
      <w:r>
        <w:t>damage</w:t>
      </w:r>
      <w:r>
        <w:rPr>
          <w:spacing w:val="-8"/>
          <w:rPrChange w:id="9409" w:author="Sablan Kevin" w:date="2019-01-04T09:40:00Z">
            <w:rPr/>
          </w:rPrChange>
        </w:rPr>
        <w:t xml:space="preserve"> </w:t>
      </w:r>
      <w:r>
        <w:t>to</w:t>
      </w:r>
      <w:r>
        <w:rPr>
          <w:spacing w:val="-8"/>
          <w:rPrChange w:id="9410" w:author="Sablan Kevin" w:date="2019-01-04T09:40:00Z">
            <w:rPr/>
          </w:rPrChange>
        </w:rPr>
        <w:t xml:space="preserve"> </w:t>
      </w:r>
      <w:r>
        <w:t>the</w:t>
      </w:r>
      <w:r>
        <w:rPr>
          <w:spacing w:val="-7"/>
          <w:rPrChange w:id="9411" w:author="Sablan Kevin" w:date="2019-01-04T09:40:00Z">
            <w:rPr/>
          </w:rPrChange>
        </w:rPr>
        <w:t xml:space="preserve"> </w:t>
      </w:r>
      <w:r>
        <w:t>vehicle</w:t>
      </w:r>
      <w:r>
        <w:rPr>
          <w:spacing w:val="-8"/>
          <w:rPrChange w:id="9412" w:author="Sablan Kevin" w:date="2019-01-04T09:40:00Z">
            <w:rPr/>
          </w:rPrChange>
        </w:rPr>
        <w:t xml:space="preserve"> </w:t>
      </w:r>
      <w:r>
        <w:t>interio</w:t>
      </w:r>
      <w:r>
        <w:rPr>
          <w:spacing w:val="-13"/>
          <w:rPrChange w:id="9413" w:author="Sablan Kevin" w:date="2019-01-04T09:40:00Z">
            <w:rPr/>
          </w:rPrChange>
        </w:rPr>
        <w:t>r</w:t>
      </w:r>
      <w:r>
        <w:t>.</w:t>
      </w:r>
      <w:del w:id="9414" w:author="Sablan Kevin" w:date="2019-01-04T09:40:00Z">
        <w:r w:rsidR="00AC3C1C">
          <w:delText xml:space="preserve"> </w:delText>
        </w:r>
      </w:del>
    </w:p>
    <w:p w14:paraId="035CC382" w14:textId="77777777" w:rsidR="00AA57AC" w:rsidRDefault="00AA57AC">
      <w:pPr>
        <w:spacing w:before="2" w:line="240" w:lineRule="exact"/>
        <w:rPr>
          <w:sz w:val="24"/>
          <w:rPrChange w:id="9415" w:author="Sablan Kevin" w:date="2019-01-04T09:40:00Z">
            <w:rPr>
              <w:b/>
              <w:sz w:val="24"/>
            </w:rPr>
          </w:rPrChange>
        </w:rPr>
        <w:pPrChange w:id="9416" w:author="Sablan Kevin" w:date="2019-01-04T09:40:00Z">
          <w:pPr>
            <w:pStyle w:val="BodyText"/>
          </w:pPr>
        </w:pPrChange>
      </w:pPr>
    </w:p>
    <w:p w14:paraId="18C515E4" w14:textId="52F5CA54" w:rsidR="00AA57AC" w:rsidRDefault="009516E7">
      <w:pPr>
        <w:pStyle w:val="Heading6"/>
        <w:ind w:left="100" w:firstLine="0"/>
        <w:rPr>
          <w:b w:val="0"/>
          <w:i w:val="0"/>
          <w:rPrChange w:id="9417" w:author="Sablan Kevin" w:date="2019-01-04T09:40:00Z">
            <w:rPr/>
          </w:rPrChange>
        </w:rPr>
        <w:pPrChange w:id="9418" w:author="Sablan Kevin" w:date="2019-01-04T09:40:00Z">
          <w:pPr>
            <w:pStyle w:val="1111Bodytitles"/>
          </w:pPr>
        </w:pPrChange>
      </w:pPr>
      <w:bookmarkStart w:id="9419" w:name="_TOC_250023"/>
      <w:r>
        <w:t>A4.2.1.</w:t>
      </w:r>
      <w:del w:id="9420" w:author="Sablan Kevin" w:date="2019-01-04T09:40:00Z">
        <w:r w:rsidR="00AC3C1C">
          <w:delText>5</w:delText>
        </w:r>
      </w:del>
      <w:ins w:id="9421" w:author="Sablan Kevin" w:date="2019-01-04T09:40:00Z">
        <w:r>
          <w:t>4</w:t>
        </w:r>
      </w:ins>
      <w:r>
        <w:t xml:space="preserve"> Surrogate Occupants</w:t>
      </w:r>
      <w:bookmarkEnd w:id="9419"/>
    </w:p>
    <w:p w14:paraId="5BE58020" w14:textId="0926C827" w:rsidR="00AA57AC" w:rsidRDefault="009516E7">
      <w:pPr>
        <w:pStyle w:val="BodyText"/>
        <w:spacing w:before="47" w:line="284" w:lineRule="auto"/>
        <w:ind w:left="100" w:right="314"/>
        <w:pPrChange w:id="9422" w:author="Sablan Kevin" w:date="2019-01-04T09:40:00Z">
          <w:pPr>
            <w:pStyle w:val="BodyText"/>
          </w:pPr>
        </w:pPrChange>
      </w:pPr>
      <w:r>
        <w:t>Automobile</w:t>
      </w:r>
      <w:r>
        <w:rPr>
          <w:spacing w:val="-6"/>
          <w:rPrChange w:id="9423" w:author="Sablan Kevin" w:date="2019-01-04T09:40:00Z">
            <w:rPr/>
          </w:rPrChange>
        </w:rPr>
        <w:t xml:space="preserve"> </w:t>
      </w:r>
      <w:r>
        <w:t>manufacturers</w:t>
      </w:r>
      <w:r>
        <w:rPr>
          <w:spacing w:val="-6"/>
          <w:rPrChange w:id="9424" w:author="Sablan Kevin" w:date="2019-01-04T09:40:00Z">
            <w:rPr/>
          </w:rPrChange>
        </w:rPr>
        <w:t xml:space="preserve"> </w:t>
      </w:r>
      <w:r>
        <w:t>and</w:t>
      </w:r>
      <w:r>
        <w:rPr>
          <w:spacing w:val="-6"/>
          <w:rPrChange w:id="9425" w:author="Sablan Kevin" w:date="2019-01-04T09:40:00Z">
            <w:rPr/>
          </w:rPrChange>
        </w:rPr>
        <w:t xml:space="preserve"> </w:t>
      </w:r>
      <w:r>
        <w:t>the</w:t>
      </w:r>
      <w:r>
        <w:rPr>
          <w:spacing w:val="-6"/>
          <w:rPrChange w:id="9426" w:author="Sablan Kevin" w:date="2019-01-04T09:40:00Z">
            <w:rPr/>
          </w:rPrChange>
        </w:rPr>
        <w:t xml:space="preserve"> </w:t>
      </w:r>
      <w:r>
        <w:t>National</w:t>
      </w:r>
      <w:r>
        <w:rPr>
          <w:spacing w:val="-6"/>
          <w:rPrChange w:id="9427" w:author="Sablan Kevin" w:date="2019-01-04T09:40:00Z">
            <w:rPr/>
          </w:rPrChange>
        </w:rPr>
        <w:t xml:space="preserve"> </w:t>
      </w:r>
      <w:r>
        <w:t>Highway</w:t>
      </w:r>
      <w:r>
        <w:rPr>
          <w:spacing w:val="-9"/>
          <w:rPrChange w:id="9428" w:author="Sablan Kevin" w:date="2019-01-04T09:40:00Z">
            <w:rPr/>
          </w:rPrChange>
        </w:rPr>
        <w:t xml:space="preserve"> </w:t>
      </w:r>
      <w:del w:id="9429" w:author="Sablan Kevin" w:date="2019-01-04T09:40:00Z">
        <w:r w:rsidR="00AC3C1C">
          <w:delText>Traffic</w:delText>
        </w:r>
      </w:del>
      <w:ins w:id="9430" w:author="Sablan Kevin" w:date="2019-01-04T09:40:00Z">
        <w:r>
          <w:rPr>
            <w:spacing w:val="-8"/>
          </w:rPr>
          <w:t>T</w:t>
        </w:r>
        <w:r>
          <w:t>ra</w:t>
        </w:r>
        <w:r>
          <w:rPr>
            <w:spacing w:val="-1"/>
          </w:rPr>
          <w:t>f</w:t>
        </w:r>
        <w:r>
          <w:rPr>
            <w:rFonts w:cs="Times New Roman"/>
          </w:rPr>
          <w:t>fi</w:t>
        </w:r>
        <w:r>
          <w:rPr>
            <w:rFonts w:cs="Times New Roman"/>
            <w:spacing w:val="-11"/>
          </w:rPr>
          <w:t xml:space="preserve"> </w:t>
        </w:r>
        <w:r>
          <w:t>c</w:t>
        </w:r>
      </w:ins>
      <w:r>
        <w:rPr>
          <w:spacing w:val="-6"/>
          <w:rPrChange w:id="9431" w:author="Sablan Kevin" w:date="2019-01-04T09:40:00Z">
            <w:rPr/>
          </w:rPrChange>
        </w:rPr>
        <w:t xml:space="preserve"> </w:t>
      </w:r>
      <w:r>
        <w:t>Safety</w:t>
      </w:r>
      <w:r>
        <w:rPr>
          <w:spacing w:val="-18"/>
          <w:rPrChange w:id="9432" w:author="Sablan Kevin" w:date="2019-01-04T09:40:00Z">
            <w:rPr/>
          </w:rPrChange>
        </w:rPr>
        <w:t xml:space="preserve"> </w:t>
      </w:r>
      <w:r>
        <w:t>Administration</w:t>
      </w:r>
      <w:r>
        <w:rPr>
          <w:spacing w:val="-5"/>
          <w:rPrChange w:id="9433" w:author="Sablan Kevin" w:date="2019-01-04T09:40:00Z">
            <w:rPr/>
          </w:rPrChange>
        </w:rPr>
        <w:t xml:space="preserve"> </w:t>
      </w:r>
      <w:r>
        <w:t>(NHTSA)</w:t>
      </w:r>
      <w:r>
        <w:rPr>
          <w:spacing w:val="-6"/>
          <w:rPrChange w:id="9434" w:author="Sablan Kevin" w:date="2019-01-04T09:40:00Z">
            <w:rPr/>
          </w:rPrChange>
        </w:rPr>
        <w:t xml:space="preserve"> </w:t>
      </w:r>
      <w:r>
        <w:t>have devoted considerable e</w:t>
      </w:r>
      <w:r>
        <w:rPr>
          <w:spacing w:val="-4"/>
          <w:rPrChange w:id="9435" w:author="Sablan Kevin" w:date="2019-01-04T09:40:00Z">
            <w:rPr/>
          </w:rPrChange>
        </w:rPr>
        <w:t>f</w:t>
      </w:r>
      <w:r>
        <w:t xml:space="preserve">fort to upgrading responsiveness and measurement techniques for dummies. </w:t>
      </w:r>
      <w:del w:id="9436" w:author="Sablan Kevin" w:date="2019-01-04T09:40:00Z">
        <w:r w:rsidR="008F1360">
          <w:delText>H</w:delText>
        </w:r>
        <w:r w:rsidR="00AC3C1C">
          <w:delText>ighly</w:delText>
        </w:r>
      </w:del>
      <w:ins w:id="9437" w:author="Sablan Kevin" w:date="2019-01-04T09:40:00Z">
        <w:r>
          <w:t>New and highly</w:t>
        </w:r>
      </w:ins>
      <w:r>
        <w:t xml:space="preserve"> advanced dummies such as Hybrid III, Eurosid, and</w:t>
      </w:r>
      <w:r>
        <w:rPr>
          <w:spacing w:val="-4"/>
          <w:rPrChange w:id="9438" w:author="Sablan Kevin" w:date="2019-01-04T09:40:00Z">
            <w:rPr/>
          </w:rPrChange>
        </w:rPr>
        <w:t xml:space="preserve"> </w:t>
      </w:r>
      <w:r>
        <w:t>THOR have been developed with up to 134 channels of data. Howeve</w:t>
      </w:r>
      <w:r>
        <w:rPr>
          <w:spacing w:val="-9"/>
          <w:rPrChange w:id="9439" w:author="Sablan Kevin" w:date="2019-01-04T09:40:00Z">
            <w:rPr/>
          </w:rPrChange>
        </w:rPr>
        <w:t>r</w:t>
      </w:r>
      <w:r>
        <w:t xml:space="preserve">, it was concluded that the greatly increased cost of </w:t>
      </w:r>
      <w:del w:id="9440" w:author="Sablan Kevin" w:date="2019-01-04T09:40:00Z">
        <w:r w:rsidR="00AC3C1C">
          <w:delText>acquiring</w:delText>
        </w:r>
      </w:del>
      <w:ins w:id="9441" w:author="Sablan Kevin" w:date="2019-01-04T09:40:00Z">
        <w:r>
          <w:t>acqui</w:t>
        </w:r>
        <w:r>
          <w:rPr>
            <w:spacing w:val="-5"/>
          </w:rPr>
          <w:t>r</w:t>
        </w:r>
        <w:r>
          <w:t>- ing</w:t>
        </w:r>
      </w:ins>
      <w:r>
        <w:t>, maintaining, and applying dummies of this type and the added complexity of and demands on data</w:t>
      </w:r>
      <w:r>
        <w:rPr>
          <w:spacing w:val="-4"/>
          <w:rPrChange w:id="9442" w:author="Sablan Kevin" w:date="2019-01-04T09:40:00Z">
            <w:rPr/>
          </w:rPrChange>
        </w:rPr>
        <w:t xml:space="preserve"> </w:t>
      </w:r>
      <w:r>
        <w:t>acquisition</w:t>
      </w:r>
      <w:r>
        <w:rPr>
          <w:spacing w:val="-4"/>
          <w:rPrChange w:id="9443" w:author="Sablan Kevin" w:date="2019-01-04T09:40:00Z">
            <w:rPr/>
          </w:rPrChange>
        </w:rPr>
        <w:t xml:space="preserve"> </w:t>
      </w:r>
      <w:r>
        <w:t>and</w:t>
      </w:r>
      <w:r>
        <w:rPr>
          <w:spacing w:val="-4"/>
          <w:rPrChange w:id="9444" w:author="Sablan Kevin" w:date="2019-01-04T09:40:00Z">
            <w:rPr/>
          </w:rPrChange>
        </w:rPr>
        <w:t xml:space="preserve"> </w:t>
      </w:r>
      <w:r>
        <w:t>data</w:t>
      </w:r>
      <w:r>
        <w:rPr>
          <w:spacing w:val="-4"/>
          <w:rPrChange w:id="9445" w:author="Sablan Kevin" w:date="2019-01-04T09:40:00Z">
            <w:rPr/>
          </w:rPrChange>
        </w:rPr>
        <w:t xml:space="preserve"> </w:t>
      </w:r>
      <w:r>
        <w:t>reduction</w:t>
      </w:r>
      <w:r>
        <w:rPr>
          <w:spacing w:val="-4"/>
          <w:rPrChange w:id="9446" w:author="Sablan Kevin" w:date="2019-01-04T09:40:00Z">
            <w:rPr/>
          </w:rPrChange>
        </w:rPr>
        <w:t xml:space="preserve"> </w:t>
      </w:r>
      <w:r>
        <w:t>systems</w:t>
      </w:r>
      <w:r>
        <w:rPr>
          <w:spacing w:val="-4"/>
          <w:rPrChange w:id="9447" w:author="Sablan Kevin" w:date="2019-01-04T09:40:00Z">
            <w:rPr/>
          </w:rPrChange>
        </w:rPr>
        <w:t xml:space="preserve"> </w:t>
      </w:r>
      <w:r>
        <w:t>would</w:t>
      </w:r>
      <w:r>
        <w:rPr>
          <w:spacing w:val="-4"/>
          <w:rPrChange w:id="9448" w:author="Sablan Kevin" w:date="2019-01-04T09:40:00Z">
            <w:rPr/>
          </w:rPrChange>
        </w:rPr>
        <w:t xml:space="preserve"> </w:t>
      </w:r>
      <w:r>
        <w:t>more</w:t>
      </w:r>
      <w:r>
        <w:rPr>
          <w:spacing w:val="-4"/>
          <w:rPrChange w:id="9449" w:author="Sablan Kevin" w:date="2019-01-04T09:40:00Z">
            <w:rPr/>
          </w:rPrChange>
        </w:rPr>
        <w:t xml:space="preserve"> </w:t>
      </w:r>
      <w:r>
        <w:t>than</w:t>
      </w:r>
      <w:r>
        <w:rPr>
          <w:spacing w:val="-3"/>
          <w:rPrChange w:id="9450" w:author="Sablan Kevin" w:date="2019-01-04T09:40:00Z">
            <w:rPr/>
          </w:rPrChange>
        </w:rPr>
        <w:t xml:space="preserve"> </w:t>
      </w:r>
      <w:r>
        <w:t>o</w:t>
      </w:r>
      <w:r>
        <w:rPr>
          <w:spacing w:val="-4"/>
          <w:rPrChange w:id="9451" w:author="Sablan Kevin" w:date="2019-01-04T09:40:00Z">
            <w:rPr/>
          </w:rPrChange>
        </w:rPr>
        <w:t>f</w:t>
      </w:r>
      <w:r>
        <w:t>fset</w:t>
      </w:r>
      <w:r>
        <w:rPr>
          <w:spacing w:val="-4"/>
          <w:rPrChange w:id="9452" w:author="Sablan Kevin" w:date="2019-01-04T09:40:00Z">
            <w:rPr/>
          </w:rPrChange>
        </w:rPr>
        <w:t xml:space="preserve"> </w:t>
      </w:r>
      <w:r>
        <w:t>the</w:t>
      </w:r>
      <w:r>
        <w:rPr>
          <w:spacing w:val="-4"/>
          <w:rPrChange w:id="9453" w:author="Sablan Kevin" w:date="2019-01-04T09:40:00Z">
            <w:rPr/>
          </w:rPrChange>
        </w:rPr>
        <w:t xml:space="preserve"> </w:t>
      </w:r>
      <w:r>
        <w:t>added</w:t>
      </w:r>
      <w:r>
        <w:rPr>
          <w:spacing w:val="-4"/>
          <w:rPrChange w:id="9454" w:author="Sablan Kevin" w:date="2019-01-04T09:40:00Z">
            <w:rPr/>
          </w:rPrChange>
        </w:rPr>
        <w:t xml:space="preserve"> </w:t>
      </w:r>
      <w:del w:id="9455" w:author="Sablan Kevin" w:date="2019-01-04T09:40:00Z">
        <w:r w:rsidR="00AC3C1C">
          <w:delText>benefits</w:delText>
        </w:r>
      </w:del>
      <w:ins w:id="9456" w:author="Sablan Kevin" w:date="2019-01-04T09:40:00Z">
        <w:r>
          <w:t>ben</w:t>
        </w:r>
        <w:r>
          <w:rPr>
            <w:spacing w:val="-1"/>
          </w:rPr>
          <w:t>e</w:t>
        </w:r>
        <w:r>
          <w:rPr>
            <w:rFonts w:cs="Times New Roman"/>
          </w:rPr>
          <w:t>fi</w:t>
        </w:r>
        <w:r>
          <w:rPr>
            <w:rFonts w:cs="Times New Roman"/>
            <w:spacing w:val="-10"/>
          </w:rPr>
          <w:t xml:space="preserve"> </w:t>
        </w:r>
        <w:r>
          <w:t>ts</w:t>
        </w:r>
      </w:ins>
      <w:r>
        <w:rPr>
          <w:spacing w:val="-4"/>
          <w:rPrChange w:id="9457" w:author="Sablan Kevin" w:date="2019-01-04T09:40:00Z">
            <w:rPr/>
          </w:rPrChange>
        </w:rPr>
        <w:t xml:space="preserve"> </w:t>
      </w:r>
      <w:r>
        <w:t>that</w:t>
      </w:r>
      <w:r>
        <w:rPr>
          <w:spacing w:val="-3"/>
          <w:rPrChange w:id="9458" w:author="Sablan Kevin" w:date="2019-01-04T09:40:00Z">
            <w:rPr/>
          </w:rPrChange>
        </w:rPr>
        <w:t xml:space="preserve"> </w:t>
      </w:r>
      <w:r>
        <w:t>may</w:t>
      </w:r>
      <w:r>
        <w:rPr>
          <w:spacing w:val="-4"/>
          <w:rPrChange w:id="9459" w:author="Sablan Kevin" w:date="2019-01-04T09:40:00Z">
            <w:rPr/>
          </w:rPrChange>
        </w:rPr>
        <w:t xml:space="preserve"> </w:t>
      </w:r>
      <w:r>
        <w:t xml:space="preserve">be realized in roadside safety design. Use of these dummies is therefore optional. Predecessors to the Hybrid III dummy have not been found to accurately measure the risks of occupant injury and, </w:t>
      </w:r>
      <w:del w:id="9460" w:author="Sablan Kevin" w:date="2019-01-04T09:40:00Z">
        <w:r w:rsidR="00AC3C1C">
          <w:delText>therefore</w:delText>
        </w:r>
      </w:del>
      <w:ins w:id="9461" w:author="Sablan Kevin" w:date="2019-01-04T09:40:00Z">
        <w:r>
          <w:t>there- fore</w:t>
        </w:r>
      </w:ins>
      <w:r>
        <w:t>, these devices are not recommended except for use in studying the gross motion of an occupant and/or in studying the added mass e</w:t>
      </w:r>
      <w:r>
        <w:rPr>
          <w:spacing w:val="-4"/>
          <w:rPrChange w:id="9462" w:author="Sablan Kevin" w:date="2019-01-04T09:40:00Z">
            <w:rPr/>
          </w:rPrChange>
        </w:rPr>
        <w:t>f</w:t>
      </w:r>
      <w:r>
        <w:t>fects of an occupant.</w:t>
      </w:r>
    </w:p>
    <w:p w14:paraId="0E714397" w14:textId="77777777" w:rsidR="00AA57AC" w:rsidRDefault="00AA57AC">
      <w:pPr>
        <w:spacing w:before="2" w:line="100" w:lineRule="exact"/>
        <w:rPr>
          <w:ins w:id="9463" w:author="Sablan Kevin" w:date="2019-01-04T09:40:00Z"/>
          <w:sz w:val="10"/>
          <w:szCs w:val="10"/>
        </w:rPr>
      </w:pPr>
    </w:p>
    <w:p w14:paraId="2A3AA3EA" w14:textId="77777777" w:rsidR="00AA57AC" w:rsidRDefault="00AA57AC">
      <w:pPr>
        <w:spacing w:line="200" w:lineRule="exact"/>
        <w:rPr>
          <w:sz w:val="20"/>
          <w:rPrChange w:id="9464" w:author="Sablan Kevin" w:date="2019-01-04T09:40:00Z">
            <w:rPr/>
          </w:rPrChange>
        </w:rPr>
        <w:pPrChange w:id="9465" w:author="Sablan Kevin" w:date="2019-01-04T09:40:00Z">
          <w:pPr>
            <w:pStyle w:val="BodyText"/>
          </w:pPr>
        </w:pPrChange>
      </w:pPr>
    </w:p>
    <w:p w14:paraId="26AF1A5B" w14:textId="2FD94494" w:rsidR="00AA57AC" w:rsidRDefault="009516E7">
      <w:pPr>
        <w:pStyle w:val="BodyText"/>
        <w:spacing w:line="284" w:lineRule="auto"/>
        <w:ind w:left="100" w:right="332"/>
        <w:rPr>
          <w:ins w:id="9466" w:author="Sablan Kevin" w:date="2019-01-04T09:40:00Z"/>
        </w:rPr>
      </w:pPr>
      <w:r>
        <w:rPr>
          <w:spacing w:val="-2"/>
          <w:rPrChange w:id="9467" w:author="Sablan Kevin" w:date="2019-01-04T09:40:00Z">
            <w:rPr>
              <w:spacing w:val="-1"/>
            </w:rPr>
          </w:rPrChange>
        </w:rPr>
        <w:t>Sophisticate</w:t>
      </w:r>
      <w:r>
        <w:rPr>
          <w:rPrChange w:id="9468" w:author="Sablan Kevin" w:date="2019-01-04T09:40:00Z">
            <w:rPr>
              <w:spacing w:val="-1"/>
            </w:rPr>
          </w:rPrChange>
        </w:rPr>
        <w:t>d</w:t>
      </w:r>
      <w:r>
        <w:rPr>
          <w:spacing w:val="-3"/>
          <w:rPrChange w:id="9469" w:author="Sablan Kevin" w:date="2019-01-04T09:40:00Z">
            <w:rPr>
              <w:spacing w:val="-1"/>
            </w:rPr>
          </w:rPrChange>
        </w:rPr>
        <w:t xml:space="preserve"> </w:t>
      </w:r>
      <w:r>
        <w:rPr>
          <w:spacing w:val="-2"/>
          <w:rPrChange w:id="9470" w:author="Sablan Kevin" w:date="2019-01-04T09:40:00Z">
            <w:rPr>
              <w:spacing w:val="-1"/>
            </w:rPr>
          </w:rPrChange>
        </w:rPr>
        <w:t>collisio</w:t>
      </w:r>
      <w:r>
        <w:rPr>
          <w:rPrChange w:id="9471" w:author="Sablan Kevin" w:date="2019-01-04T09:40:00Z">
            <w:rPr>
              <w:spacing w:val="-1"/>
            </w:rPr>
          </w:rPrChange>
        </w:rPr>
        <w:t>n</w:t>
      </w:r>
      <w:r>
        <w:rPr>
          <w:spacing w:val="-3"/>
          <w:rPrChange w:id="9472" w:author="Sablan Kevin" w:date="2019-01-04T09:40:00Z">
            <w:rPr>
              <w:spacing w:val="-1"/>
            </w:rPr>
          </w:rPrChange>
        </w:rPr>
        <w:t xml:space="preserve"> </w:t>
      </w:r>
      <w:r>
        <w:rPr>
          <w:spacing w:val="-2"/>
          <w:rPrChange w:id="9473" w:author="Sablan Kevin" w:date="2019-01-04T09:40:00Z">
            <w:rPr>
              <w:spacing w:val="-1"/>
            </w:rPr>
          </w:rPrChange>
        </w:rPr>
        <w:t>victi</w:t>
      </w:r>
      <w:r>
        <w:rPr>
          <w:rPrChange w:id="9474" w:author="Sablan Kevin" w:date="2019-01-04T09:40:00Z">
            <w:rPr>
              <w:spacing w:val="-1"/>
            </w:rPr>
          </w:rPrChange>
        </w:rPr>
        <w:t>m</w:t>
      </w:r>
      <w:r>
        <w:rPr>
          <w:spacing w:val="-3"/>
          <w:rPrChange w:id="9475" w:author="Sablan Kevin" w:date="2019-01-04T09:40:00Z">
            <w:rPr>
              <w:spacing w:val="-1"/>
            </w:rPr>
          </w:rPrChange>
        </w:rPr>
        <w:t xml:space="preserve"> </w:t>
      </w:r>
      <w:r>
        <w:rPr>
          <w:spacing w:val="-2"/>
          <w:rPrChange w:id="9476" w:author="Sablan Kevin" w:date="2019-01-04T09:40:00Z">
            <w:rPr>
              <w:spacing w:val="-1"/>
            </w:rPr>
          </w:rPrChange>
        </w:rPr>
        <w:t>simulatio</w:t>
      </w:r>
      <w:r>
        <w:rPr>
          <w:rPrChange w:id="9477" w:author="Sablan Kevin" w:date="2019-01-04T09:40:00Z">
            <w:rPr>
              <w:spacing w:val="-1"/>
            </w:rPr>
          </w:rPrChange>
        </w:rPr>
        <w:t>n</w:t>
      </w:r>
      <w:r>
        <w:rPr>
          <w:spacing w:val="-3"/>
          <w:rPrChange w:id="9478" w:author="Sablan Kevin" w:date="2019-01-04T09:40:00Z">
            <w:rPr>
              <w:spacing w:val="-1"/>
            </w:rPr>
          </w:rPrChange>
        </w:rPr>
        <w:t xml:space="preserve"> </w:t>
      </w:r>
      <w:r>
        <w:rPr>
          <w:spacing w:val="-2"/>
          <w:rPrChange w:id="9479" w:author="Sablan Kevin" w:date="2019-01-04T09:40:00Z">
            <w:rPr>
              <w:spacing w:val="-1"/>
            </w:rPr>
          </w:rPrChange>
        </w:rPr>
        <w:t>(CVS</w:t>
      </w:r>
      <w:r>
        <w:rPr>
          <w:rPrChange w:id="9480" w:author="Sablan Kevin" w:date="2019-01-04T09:40:00Z">
            <w:rPr>
              <w:spacing w:val="-1"/>
            </w:rPr>
          </w:rPrChange>
        </w:rPr>
        <w:t>)</w:t>
      </w:r>
      <w:r>
        <w:rPr>
          <w:spacing w:val="-3"/>
          <w:rPrChange w:id="9481" w:author="Sablan Kevin" w:date="2019-01-04T09:40:00Z">
            <w:rPr>
              <w:spacing w:val="-1"/>
            </w:rPr>
          </w:rPrChange>
        </w:rPr>
        <w:t xml:space="preserve"> </w:t>
      </w:r>
      <w:r>
        <w:rPr>
          <w:spacing w:val="-2"/>
          <w:rPrChange w:id="9482" w:author="Sablan Kevin" w:date="2019-01-04T09:40:00Z">
            <w:rPr>
              <w:spacing w:val="-1"/>
            </w:rPr>
          </w:rPrChange>
        </w:rPr>
        <w:t>model</w:t>
      </w:r>
      <w:r>
        <w:rPr>
          <w:rPrChange w:id="9483" w:author="Sablan Kevin" w:date="2019-01-04T09:40:00Z">
            <w:rPr>
              <w:spacing w:val="-1"/>
            </w:rPr>
          </w:rPrChange>
        </w:rPr>
        <w:t>s</w:t>
      </w:r>
      <w:r>
        <w:rPr>
          <w:spacing w:val="-3"/>
          <w:rPrChange w:id="9484" w:author="Sablan Kevin" w:date="2019-01-04T09:40:00Z">
            <w:rPr>
              <w:spacing w:val="-1"/>
            </w:rPr>
          </w:rPrChange>
        </w:rPr>
        <w:t xml:space="preserve"> </w:t>
      </w:r>
      <w:r>
        <w:rPr>
          <w:spacing w:val="-2"/>
          <w:rPrChange w:id="9485" w:author="Sablan Kevin" w:date="2019-01-04T09:40:00Z">
            <w:rPr>
              <w:spacing w:val="-1"/>
            </w:rPr>
          </w:rPrChange>
        </w:rPr>
        <w:t>ar</w:t>
      </w:r>
      <w:r>
        <w:rPr>
          <w:rPrChange w:id="9486" w:author="Sablan Kevin" w:date="2019-01-04T09:40:00Z">
            <w:rPr>
              <w:spacing w:val="-1"/>
            </w:rPr>
          </w:rPrChange>
        </w:rPr>
        <w:t>e</w:t>
      </w:r>
      <w:r>
        <w:rPr>
          <w:spacing w:val="-3"/>
          <w:rPrChange w:id="9487" w:author="Sablan Kevin" w:date="2019-01-04T09:40:00Z">
            <w:rPr>
              <w:spacing w:val="-1"/>
            </w:rPr>
          </w:rPrChange>
        </w:rPr>
        <w:t xml:space="preserve"> </w:t>
      </w:r>
      <w:r>
        <w:rPr>
          <w:spacing w:val="-2"/>
          <w:rPrChange w:id="9488" w:author="Sablan Kevin" w:date="2019-01-04T09:40:00Z">
            <w:rPr>
              <w:spacing w:val="-1"/>
            </w:rPr>
          </w:rPrChange>
        </w:rPr>
        <w:t>als</w:t>
      </w:r>
      <w:r>
        <w:rPr>
          <w:rPrChange w:id="9489" w:author="Sablan Kevin" w:date="2019-01-04T09:40:00Z">
            <w:rPr>
              <w:spacing w:val="-1"/>
            </w:rPr>
          </w:rPrChange>
        </w:rPr>
        <w:t>o</w:t>
      </w:r>
      <w:r>
        <w:rPr>
          <w:spacing w:val="-3"/>
          <w:rPrChange w:id="9490" w:author="Sablan Kevin" w:date="2019-01-04T09:40:00Z">
            <w:rPr>
              <w:spacing w:val="-1"/>
            </w:rPr>
          </w:rPrChange>
        </w:rPr>
        <w:t xml:space="preserve"> </w:t>
      </w:r>
      <w:r>
        <w:rPr>
          <w:spacing w:val="-2"/>
          <w:rPrChange w:id="9491" w:author="Sablan Kevin" w:date="2019-01-04T09:40:00Z">
            <w:rPr>
              <w:spacing w:val="-1"/>
            </w:rPr>
          </w:rPrChange>
        </w:rPr>
        <w:t>gainin</w:t>
      </w:r>
      <w:r>
        <w:rPr>
          <w:rPrChange w:id="9492" w:author="Sablan Kevin" w:date="2019-01-04T09:40:00Z">
            <w:rPr>
              <w:spacing w:val="-1"/>
            </w:rPr>
          </w:rPrChange>
        </w:rPr>
        <w:t>g</w:t>
      </w:r>
      <w:r>
        <w:rPr>
          <w:spacing w:val="-3"/>
          <w:rPrChange w:id="9493" w:author="Sablan Kevin" w:date="2019-01-04T09:40:00Z">
            <w:rPr>
              <w:spacing w:val="-1"/>
            </w:rPr>
          </w:rPrChange>
        </w:rPr>
        <w:t xml:space="preserve"> </w:t>
      </w:r>
      <w:r>
        <w:rPr>
          <w:spacing w:val="-2"/>
          <w:rPrChange w:id="9494" w:author="Sablan Kevin" w:date="2019-01-04T09:40:00Z">
            <w:rPr>
              <w:spacing w:val="-1"/>
            </w:rPr>
          </w:rPrChange>
        </w:rPr>
        <w:t>expande</w:t>
      </w:r>
      <w:r>
        <w:rPr>
          <w:rPrChange w:id="9495" w:author="Sablan Kevin" w:date="2019-01-04T09:40:00Z">
            <w:rPr>
              <w:spacing w:val="-1"/>
            </w:rPr>
          </w:rPrChange>
        </w:rPr>
        <w:t>d</w:t>
      </w:r>
      <w:r>
        <w:rPr>
          <w:spacing w:val="-3"/>
          <w:rPrChange w:id="9496" w:author="Sablan Kevin" w:date="2019-01-04T09:40:00Z">
            <w:rPr>
              <w:spacing w:val="-1"/>
            </w:rPr>
          </w:rPrChange>
        </w:rPr>
        <w:t xml:space="preserve"> </w:t>
      </w:r>
      <w:r>
        <w:rPr>
          <w:spacing w:val="-2"/>
          <w:rPrChange w:id="9497" w:author="Sablan Kevin" w:date="2019-01-04T09:40:00Z">
            <w:rPr>
              <w:spacing w:val="-1"/>
            </w:rPr>
          </w:rPrChange>
        </w:rPr>
        <w:t>applications</w:t>
      </w:r>
      <w:r>
        <w:rPr>
          <w:rPrChange w:id="9498" w:author="Sablan Kevin" w:date="2019-01-04T09:40:00Z">
            <w:rPr>
              <w:spacing w:val="-1"/>
            </w:rPr>
          </w:rPrChange>
        </w:rPr>
        <w:t>.</w:t>
      </w:r>
      <w:r>
        <w:rPr>
          <w:spacing w:val="-3"/>
          <w:rPrChange w:id="9499" w:author="Sablan Kevin" w:date="2019-01-04T09:40:00Z">
            <w:rPr>
              <w:spacing w:val="-1"/>
            </w:rPr>
          </w:rPrChange>
        </w:rPr>
        <w:t xml:space="preserve"> </w:t>
      </w:r>
      <w:r>
        <w:rPr>
          <w:spacing w:val="-2"/>
          <w:rPrChange w:id="9500" w:author="Sablan Kevin" w:date="2019-01-04T09:40:00Z">
            <w:rPr>
              <w:spacing w:val="-1"/>
            </w:rPr>
          </w:rPrChange>
        </w:rPr>
        <w:t>CVS model</w:t>
      </w:r>
      <w:r>
        <w:rPr>
          <w:rPrChange w:id="9501" w:author="Sablan Kevin" w:date="2019-01-04T09:40:00Z">
            <w:rPr>
              <w:spacing w:val="-1"/>
            </w:rPr>
          </w:rPrChange>
        </w:rPr>
        <w:t>s</w:t>
      </w:r>
      <w:r>
        <w:rPr>
          <w:spacing w:val="-3"/>
          <w:rPrChange w:id="9502" w:author="Sablan Kevin" w:date="2019-01-04T09:40:00Z">
            <w:rPr>
              <w:spacing w:val="-1"/>
            </w:rPr>
          </w:rPrChange>
        </w:rPr>
        <w:t xml:space="preserve"> </w:t>
      </w:r>
      <w:r>
        <w:rPr>
          <w:spacing w:val="-2"/>
          <w:rPrChange w:id="9503" w:author="Sablan Kevin" w:date="2019-01-04T09:40:00Z">
            <w:rPr>
              <w:spacing w:val="-1"/>
            </w:rPr>
          </w:rPrChange>
        </w:rPr>
        <w:t>incorporat</w:t>
      </w:r>
      <w:r>
        <w:rPr>
          <w:rPrChange w:id="9504" w:author="Sablan Kevin" w:date="2019-01-04T09:40:00Z">
            <w:rPr>
              <w:spacing w:val="-1"/>
            </w:rPr>
          </w:rPrChange>
        </w:rPr>
        <w:t>e</w:t>
      </w:r>
      <w:r>
        <w:rPr>
          <w:spacing w:val="-3"/>
          <w:rPrChange w:id="9505" w:author="Sablan Kevin" w:date="2019-01-04T09:40:00Z">
            <w:rPr>
              <w:spacing w:val="-1"/>
            </w:rPr>
          </w:rPrChange>
        </w:rPr>
        <w:t xml:space="preserve"> </w:t>
      </w:r>
      <w:r>
        <w:rPr>
          <w:spacing w:val="-2"/>
          <w:rPrChange w:id="9506" w:author="Sablan Kevin" w:date="2019-01-04T09:40:00Z">
            <w:rPr>
              <w:spacing w:val="-1"/>
            </w:rPr>
          </w:rPrChange>
        </w:rPr>
        <w:t>three-dimensiona</w:t>
      </w:r>
      <w:r>
        <w:rPr>
          <w:rPrChange w:id="9507" w:author="Sablan Kevin" w:date="2019-01-04T09:40:00Z">
            <w:rPr>
              <w:spacing w:val="-1"/>
            </w:rPr>
          </w:rPrChange>
        </w:rPr>
        <w:t>l</w:t>
      </w:r>
      <w:r>
        <w:rPr>
          <w:spacing w:val="-3"/>
          <w:rPrChange w:id="9508" w:author="Sablan Kevin" w:date="2019-01-04T09:40:00Z">
            <w:rPr>
              <w:spacing w:val="-1"/>
            </w:rPr>
          </w:rPrChange>
        </w:rPr>
        <w:t xml:space="preserve"> </w:t>
      </w:r>
      <w:r>
        <w:rPr>
          <w:spacing w:val="-2"/>
          <w:rPrChange w:id="9509" w:author="Sablan Kevin" w:date="2019-01-04T09:40:00Z">
            <w:rPr>
              <w:spacing w:val="-1"/>
            </w:rPr>
          </w:rPrChange>
        </w:rPr>
        <w:t>simulation</w:t>
      </w:r>
      <w:r>
        <w:rPr>
          <w:rPrChange w:id="9510" w:author="Sablan Kevin" w:date="2019-01-04T09:40:00Z">
            <w:rPr>
              <w:spacing w:val="-1"/>
            </w:rPr>
          </w:rPrChange>
        </w:rPr>
        <w:t>s</w:t>
      </w:r>
      <w:r>
        <w:rPr>
          <w:spacing w:val="-3"/>
          <w:rPrChange w:id="9511" w:author="Sablan Kevin" w:date="2019-01-04T09:40:00Z">
            <w:rPr>
              <w:spacing w:val="-1"/>
            </w:rPr>
          </w:rPrChange>
        </w:rPr>
        <w:t xml:space="preserve"> </w:t>
      </w:r>
      <w:r>
        <w:rPr>
          <w:spacing w:val="-2"/>
          <w:rPrChange w:id="9512" w:author="Sablan Kevin" w:date="2019-01-04T09:40:00Z">
            <w:rPr>
              <w:spacing w:val="-1"/>
            </w:rPr>
          </w:rPrChange>
        </w:rPr>
        <w:t>o</w:t>
      </w:r>
      <w:r>
        <w:rPr>
          <w:rPrChange w:id="9513" w:author="Sablan Kevin" w:date="2019-01-04T09:40:00Z">
            <w:rPr>
              <w:spacing w:val="-1"/>
            </w:rPr>
          </w:rPrChange>
        </w:rPr>
        <w:t>f</w:t>
      </w:r>
      <w:r>
        <w:rPr>
          <w:spacing w:val="-3"/>
          <w:rPrChange w:id="9514" w:author="Sablan Kevin" w:date="2019-01-04T09:40:00Z">
            <w:rPr>
              <w:spacing w:val="-1"/>
            </w:rPr>
          </w:rPrChange>
        </w:rPr>
        <w:t xml:space="preserve"> </w:t>
      </w:r>
      <w:r>
        <w:rPr>
          <w:spacing w:val="-2"/>
          <w:rPrChange w:id="9515" w:author="Sablan Kevin" w:date="2019-01-04T09:40:00Z">
            <w:rPr>
              <w:spacing w:val="-1"/>
            </w:rPr>
          </w:rPrChange>
        </w:rPr>
        <w:t>a</w:t>
      </w:r>
      <w:r>
        <w:rPr>
          <w:rPrChange w:id="9516" w:author="Sablan Kevin" w:date="2019-01-04T09:40:00Z">
            <w:rPr>
              <w:spacing w:val="-1"/>
            </w:rPr>
          </w:rPrChange>
        </w:rPr>
        <w:t>n</w:t>
      </w:r>
      <w:r>
        <w:rPr>
          <w:spacing w:val="-3"/>
          <w:rPrChange w:id="9517" w:author="Sablan Kevin" w:date="2019-01-04T09:40:00Z">
            <w:rPr>
              <w:spacing w:val="-1"/>
            </w:rPr>
          </w:rPrChange>
        </w:rPr>
        <w:t xml:space="preserve"> </w:t>
      </w:r>
      <w:r>
        <w:rPr>
          <w:spacing w:val="-2"/>
          <w:rPrChange w:id="9518" w:author="Sablan Kevin" w:date="2019-01-04T09:40:00Z">
            <w:rPr>
              <w:spacing w:val="-1"/>
            </w:rPr>
          </w:rPrChange>
        </w:rPr>
        <w:t>occupant</w:t>
      </w:r>
      <w:r>
        <w:rPr>
          <w:spacing w:val="-14"/>
          <w:rPrChange w:id="9519" w:author="Sablan Kevin" w:date="2019-01-04T09:40:00Z">
            <w:rPr>
              <w:spacing w:val="-1"/>
            </w:rPr>
          </w:rPrChange>
        </w:rPr>
        <w:t>’</w:t>
      </w:r>
      <w:r>
        <w:rPr>
          <w:rPrChange w:id="9520" w:author="Sablan Kevin" w:date="2019-01-04T09:40:00Z">
            <w:rPr>
              <w:spacing w:val="-1"/>
            </w:rPr>
          </w:rPrChange>
        </w:rPr>
        <w:t>s</w:t>
      </w:r>
      <w:r>
        <w:rPr>
          <w:spacing w:val="-3"/>
          <w:rPrChange w:id="9521" w:author="Sablan Kevin" w:date="2019-01-04T09:40:00Z">
            <w:rPr>
              <w:spacing w:val="-1"/>
            </w:rPr>
          </w:rPrChange>
        </w:rPr>
        <w:t xml:space="preserve"> </w:t>
      </w:r>
      <w:r>
        <w:rPr>
          <w:spacing w:val="-2"/>
          <w:rPrChange w:id="9522" w:author="Sablan Kevin" w:date="2019-01-04T09:40:00Z">
            <w:rPr>
              <w:spacing w:val="-1"/>
            </w:rPr>
          </w:rPrChange>
        </w:rPr>
        <w:t>motion</w:t>
      </w:r>
      <w:r>
        <w:rPr>
          <w:rPrChange w:id="9523" w:author="Sablan Kevin" w:date="2019-01-04T09:40:00Z">
            <w:rPr>
              <w:spacing w:val="-1"/>
            </w:rPr>
          </w:rPrChange>
        </w:rPr>
        <w:t>s</w:t>
      </w:r>
      <w:r>
        <w:rPr>
          <w:spacing w:val="-3"/>
          <w:rPrChange w:id="9524" w:author="Sablan Kevin" w:date="2019-01-04T09:40:00Z">
            <w:rPr>
              <w:spacing w:val="-1"/>
            </w:rPr>
          </w:rPrChange>
        </w:rPr>
        <w:t xml:space="preserve"> </w:t>
      </w:r>
      <w:r>
        <w:rPr>
          <w:spacing w:val="-2"/>
          <w:rPrChange w:id="9525" w:author="Sablan Kevin" w:date="2019-01-04T09:40:00Z">
            <w:rPr>
              <w:spacing w:val="-1"/>
            </w:rPr>
          </w:rPrChange>
        </w:rPr>
        <w:t>durin</w:t>
      </w:r>
      <w:r>
        <w:rPr>
          <w:rPrChange w:id="9526" w:author="Sablan Kevin" w:date="2019-01-04T09:40:00Z">
            <w:rPr>
              <w:spacing w:val="-1"/>
            </w:rPr>
          </w:rPrChange>
        </w:rPr>
        <w:t>g</w:t>
      </w:r>
      <w:r>
        <w:rPr>
          <w:spacing w:val="-3"/>
          <w:rPrChange w:id="9527" w:author="Sablan Kevin" w:date="2019-01-04T09:40:00Z">
            <w:rPr>
              <w:spacing w:val="-1"/>
            </w:rPr>
          </w:rPrChange>
        </w:rPr>
        <w:t xml:space="preserve"> </w:t>
      </w:r>
      <w:r>
        <w:rPr>
          <w:rPrChange w:id="9528" w:author="Sablan Kevin" w:date="2019-01-04T09:40:00Z">
            <w:rPr>
              <w:spacing w:val="-1"/>
            </w:rPr>
          </w:rPrChange>
        </w:rPr>
        <w:t>a</w:t>
      </w:r>
      <w:r>
        <w:rPr>
          <w:spacing w:val="-3"/>
          <w:rPrChange w:id="9529" w:author="Sablan Kevin" w:date="2019-01-04T09:40:00Z">
            <w:rPr>
              <w:spacing w:val="-1"/>
            </w:rPr>
          </w:rPrChange>
        </w:rPr>
        <w:t xml:space="preserve"> </w:t>
      </w:r>
      <w:r>
        <w:rPr>
          <w:spacing w:val="-2"/>
          <w:rPrChange w:id="9530" w:author="Sablan Kevin" w:date="2019-01-04T09:40:00Z">
            <w:rPr>
              <w:spacing w:val="-1"/>
            </w:rPr>
          </w:rPrChange>
        </w:rPr>
        <w:t>crash</w:t>
      </w:r>
      <w:r>
        <w:rPr>
          <w:rPrChange w:id="9531" w:author="Sablan Kevin" w:date="2019-01-04T09:40:00Z">
            <w:rPr>
              <w:spacing w:val="-1"/>
            </w:rPr>
          </w:rPrChange>
        </w:rPr>
        <w:t>.</w:t>
      </w:r>
      <w:r>
        <w:rPr>
          <w:spacing w:val="-3"/>
          <w:rPrChange w:id="9532" w:author="Sablan Kevin" w:date="2019-01-04T09:40:00Z">
            <w:rPr>
              <w:spacing w:val="-1"/>
            </w:rPr>
          </w:rPrChange>
        </w:rPr>
        <w:t xml:space="preserve"> </w:t>
      </w:r>
      <w:r>
        <w:rPr>
          <w:spacing w:val="-2"/>
          <w:rPrChange w:id="9533" w:author="Sablan Kevin" w:date="2019-01-04T09:40:00Z">
            <w:rPr>
              <w:spacing w:val="-1"/>
            </w:rPr>
          </w:rPrChange>
        </w:rPr>
        <w:t>Evaluation o</w:t>
      </w:r>
      <w:r>
        <w:rPr>
          <w:rPrChange w:id="9534" w:author="Sablan Kevin" w:date="2019-01-04T09:40:00Z">
            <w:rPr>
              <w:spacing w:val="-1"/>
            </w:rPr>
          </w:rPrChange>
        </w:rPr>
        <w:t>f</w:t>
      </w:r>
      <w:r>
        <w:rPr>
          <w:spacing w:val="-3"/>
          <w:rPrChange w:id="9535" w:author="Sablan Kevin" w:date="2019-01-04T09:40:00Z">
            <w:rPr>
              <w:spacing w:val="-1"/>
            </w:rPr>
          </w:rPrChange>
        </w:rPr>
        <w:t xml:space="preserve"> </w:t>
      </w:r>
      <w:r>
        <w:rPr>
          <w:spacing w:val="-2"/>
          <w:rPrChange w:id="9536" w:author="Sablan Kevin" w:date="2019-01-04T09:40:00Z">
            <w:rPr>
              <w:spacing w:val="-1"/>
            </w:rPr>
          </w:rPrChange>
        </w:rPr>
        <w:t>occupan</w:t>
      </w:r>
      <w:r>
        <w:rPr>
          <w:rPrChange w:id="9537" w:author="Sablan Kevin" w:date="2019-01-04T09:40:00Z">
            <w:rPr>
              <w:spacing w:val="-1"/>
            </w:rPr>
          </w:rPrChange>
        </w:rPr>
        <w:t>t</w:t>
      </w:r>
      <w:r>
        <w:rPr>
          <w:spacing w:val="-3"/>
          <w:rPrChange w:id="9538" w:author="Sablan Kevin" w:date="2019-01-04T09:40:00Z">
            <w:rPr>
              <w:spacing w:val="-1"/>
            </w:rPr>
          </w:rPrChange>
        </w:rPr>
        <w:t xml:space="preserve"> </w:t>
      </w:r>
      <w:r>
        <w:rPr>
          <w:spacing w:val="-2"/>
          <w:rPrChange w:id="9539" w:author="Sablan Kevin" w:date="2019-01-04T09:40:00Z">
            <w:rPr>
              <w:spacing w:val="-1"/>
            </w:rPr>
          </w:rPrChange>
        </w:rPr>
        <w:t>ris</w:t>
      </w:r>
      <w:r>
        <w:rPr>
          <w:rPrChange w:id="9540" w:author="Sablan Kevin" w:date="2019-01-04T09:40:00Z">
            <w:rPr>
              <w:spacing w:val="-1"/>
            </w:rPr>
          </w:rPrChange>
        </w:rPr>
        <w:t>k</w:t>
      </w:r>
      <w:r>
        <w:rPr>
          <w:spacing w:val="-3"/>
          <w:rPrChange w:id="9541" w:author="Sablan Kevin" w:date="2019-01-04T09:40:00Z">
            <w:rPr>
              <w:spacing w:val="-1"/>
            </w:rPr>
          </w:rPrChange>
        </w:rPr>
        <w:t xml:space="preserve"> </w:t>
      </w:r>
      <w:r>
        <w:rPr>
          <w:spacing w:val="-2"/>
          <w:rPrChange w:id="9542" w:author="Sablan Kevin" w:date="2019-01-04T09:40:00Z">
            <w:rPr>
              <w:spacing w:val="-1"/>
            </w:rPr>
          </w:rPrChange>
        </w:rPr>
        <w:t>durin</w:t>
      </w:r>
      <w:r>
        <w:rPr>
          <w:rPrChange w:id="9543" w:author="Sablan Kevin" w:date="2019-01-04T09:40:00Z">
            <w:rPr>
              <w:spacing w:val="-1"/>
            </w:rPr>
          </w:rPrChange>
        </w:rPr>
        <w:t>g</w:t>
      </w:r>
      <w:r>
        <w:rPr>
          <w:spacing w:val="-3"/>
          <w:rPrChange w:id="9544" w:author="Sablan Kevin" w:date="2019-01-04T09:40:00Z">
            <w:rPr>
              <w:spacing w:val="-1"/>
            </w:rPr>
          </w:rPrChange>
        </w:rPr>
        <w:t xml:space="preserve"> </w:t>
      </w:r>
      <w:r>
        <w:rPr>
          <w:rPrChange w:id="9545" w:author="Sablan Kevin" w:date="2019-01-04T09:40:00Z">
            <w:rPr>
              <w:spacing w:val="-1"/>
            </w:rPr>
          </w:rPrChange>
        </w:rPr>
        <w:t>a</w:t>
      </w:r>
      <w:r>
        <w:rPr>
          <w:spacing w:val="-3"/>
          <w:rPrChange w:id="9546" w:author="Sablan Kevin" w:date="2019-01-04T09:40:00Z">
            <w:rPr>
              <w:spacing w:val="-1"/>
            </w:rPr>
          </w:rPrChange>
        </w:rPr>
        <w:t xml:space="preserve"> </w:t>
      </w:r>
      <w:r>
        <w:rPr>
          <w:spacing w:val="-2"/>
          <w:rPrChange w:id="9547" w:author="Sablan Kevin" w:date="2019-01-04T09:40:00Z">
            <w:rPr>
              <w:spacing w:val="-1"/>
            </w:rPr>
          </w:rPrChange>
        </w:rPr>
        <w:t>cras</w:t>
      </w:r>
      <w:r>
        <w:rPr>
          <w:rPrChange w:id="9548" w:author="Sablan Kevin" w:date="2019-01-04T09:40:00Z">
            <w:rPr>
              <w:spacing w:val="-1"/>
            </w:rPr>
          </w:rPrChange>
        </w:rPr>
        <w:t>h</w:t>
      </w:r>
      <w:r>
        <w:rPr>
          <w:spacing w:val="-3"/>
          <w:rPrChange w:id="9549" w:author="Sablan Kevin" w:date="2019-01-04T09:40:00Z">
            <w:rPr>
              <w:spacing w:val="-1"/>
            </w:rPr>
          </w:rPrChange>
        </w:rPr>
        <w:t xml:space="preserve"> </w:t>
      </w:r>
      <w:r>
        <w:rPr>
          <w:spacing w:val="-2"/>
          <w:rPrChange w:id="9550" w:author="Sablan Kevin" w:date="2019-01-04T09:40:00Z">
            <w:rPr>
              <w:spacing w:val="-1"/>
            </w:rPr>
          </w:rPrChange>
        </w:rPr>
        <w:t>tes</w:t>
      </w:r>
      <w:r>
        <w:rPr>
          <w:rPrChange w:id="9551" w:author="Sablan Kevin" w:date="2019-01-04T09:40:00Z">
            <w:rPr>
              <w:spacing w:val="-1"/>
            </w:rPr>
          </w:rPrChange>
        </w:rPr>
        <w:t>t</w:t>
      </w:r>
      <w:r>
        <w:rPr>
          <w:spacing w:val="-3"/>
          <w:rPrChange w:id="9552" w:author="Sablan Kevin" w:date="2019-01-04T09:40:00Z">
            <w:rPr>
              <w:spacing w:val="-1"/>
            </w:rPr>
          </w:rPrChange>
        </w:rPr>
        <w:t xml:space="preserve"> </w:t>
      </w:r>
      <w:r>
        <w:rPr>
          <w:spacing w:val="-2"/>
          <w:rPrChange w:id="9553" w:author="Sablan Kevin" w:date="2019-01-04T09:40:00Z">
            <w:rPr>
              <w:spacing w:val="-1"/>
            </w:rPr>
          </w:rPrChange>
        </w:rPr>
        <w:t>involve</w:t>
      </w:r>
      <w:r>
        <w:rPr>
          <w:rPrChange w:id="9554" w:author="Sablan Kevin" w:date="2019-01-04T09:40:00Z">
            <w:rPr>
              <w:spacing w:val="-1"/>
            </w:rPr>
          </w:rPrChange>
        </w:rPr>
        <w:t>s</w:t>
      </w:r>
      <w:r>
        <w:rPr>
          <w:spacing w:val="-3"/>
          <w:rPrChange w:id="9555" w:author="Sablan Kevin" w:date="2019-01-04T09:40:00Z">
            <w:rPr>
              <w:spacing w:val="-1"/>
            </w:rPr>
          </w:rPrChange>
        </w:rPr>
        <w:t xml:space="preserve"> </w:t>
      </w:r>
      <w:r>
        <w:rPr>
          <w:spacing w:val="-2"/>
          <w:rPrChange w:id="9556" w:author="Sablan Kevin" w:date="2019-01-04T09:40:00Z">
            <w:rPr>
              <w:spacing w:val="-1"/>
            </w:rPr>
          </w:rPrChange>
        </w:rPr>
        <w:t>usin</w:t>
      </w:r>
      <w:r>
        <w:rPr>
          <w:rPrChange w:id="9557" w:author="Sablan Kevin" w:date="2019-01-04T09:40:00Z">
            <w:rPr>
              <w:spacing w:val="-1"/>
            </w:rPr>
          </w:rPrChange>
        </w:rPr>
        <w:t>g</w:t>
      </w:r>
      <w:r>
        <w:rPr>
          <w:spacing w:val="-3"/>
          <w:rPrChange w:id="9558" w:author="Sablan Kevin" w:date="2019-01-04T09:40:00Z">
            <w:rPr>
              <w:spacing w:val="-1"/>
            </w:rPr>
          </w:rPrChange>
        </w:rPr>
        <w:t xml:space="preserve"> </w:t>
      </w:r>
      <w:r>
        <w:rPr>
          <w:spacing w:val="-2"/>
          <w:rPrChange w:id="9559" w:author="Sablan Kevin" w:date="2019-01-04T09:40:00Z">
            <w:rPr>
              <w:spacing w:val="-1"/>
            </w:rPr>
          </w:rPrChange>
        </w:rPr>
        <w:t>vehicl</w:t>
      </w:r>
      <w:r>
        <w:rPr>
          <w:rPrChange w:id="9560" w:author="Sablan Kevin" w:date="2019-01-04T09:40:00Z">
            <w:rPr>
              <w:spacing w:val="-1"/>
            </w:rPr>
          </w:rPrChange>
        </w:rPr>
        <w:t>e</w:t>
      </w:r>
      <w:r>
        <w:rPr>
          <w:spacing w:val="-3"/>
          <w:rPrChange w:id="9561" w:author="Sablan Kevin" w:date="2019-01-04T09:40:00Z">
            <w:rPr>
              <w:spacing w:val="-1"/>
            </w:rPr>
          </w:rPrChange>
        </w:rPr>
        <w:t xml:space="preserve"> </w:t>
      </w:r>
      <w:r>
        <w:rPr>
          <w:spacing w:val="-2"/>
          <w:rPrChange w:id="9562" w:author="Sablan Kevin" w:date="2019-01-04T09:40:00Z">
            <w:rPr>
              <w:spacing w:val="-1"/>
            </w:rPr>
          </w:rPrChange>
        </w:rPr>
        <w:t>trajector</w:t>
      </w:r>
      <w:r>
        <w:rPr>
          <w:rPrChange w:id="9563" w:author="Sablan Kevin" w:date="2019-01-04T09:40:00Z">
            <w:rPr>
              <w:spacing w:val="-1"/>
            </w:rPr>
          </w:rPrChange>
        </w:rPr>
        <w:t>y</w:t>
      </w:r>
      <w:r>
        <w:rPr>
          <w:spacing w:val="-3"/>
          <w:rPrChange w:id="9564" w:author="Sablan Kevin" w:date="2019-01-04T09:40:00Z">
            <w:rPr>
              <w:spacing w:val="-1"/>
            </w:rPr>
          </w:rPrChange>
        </w:rPr>
        <w:t xml:space="preserve"> </w:t>
      </w:r>
      <w:r>
        <w:rPr>
          <w:spacing w:val="-2"/>
          <w:rPrChange w:id="9565" w:author="Sablan Kevin" w:date="2019-01-04T09:40:00Z">
            <w:rPr>
              <w:spacing w:val="-1"/>
            </w:rPr>
          </w:rPrChange>
        </w:rPr>
        <w:t>an</w:t>
      </w:r>
      <w:r>
        <w:rPr>
          <w:rPrChange w:id="9566" w:author="Sablan Kevin" w:date="2019-01-04T09:40:00Z">
            <w:rPr>
              <w:spacing w:val="-1"/>
            </w:rPr>
          </w:rPrChange>
        </w:rPr>
        <w:t>d</w:t>
      </w:r>
      <w:r>
        <w:rPr>
          <w:spacing w:val="-3"/>
          <w:rPrChange w:id="9567" w:author="Sablan Kevin" w:date="2019-01-04T09:40:00Z">
            <w:rPr>
              <w:spacing w:val="-1"/>
            </w:rPr>
          </w:rPrChange>
        </w:rPr>
        <w:t xml:space="preserve"> </w:t>
      </w:r>
      <w:r>
        <w:rPr>
          <w:spacing w:val="-2"/>
          <w:rPrChange w:id="9568" w:author="Sablan Kevin" w:date="2019-01-04T09:40:00Z">
            <w:rPr>
              <w:spacing w:val="-1"/>
            </w:rPr>
          </w:rPrChange>
        </w:rPr>
        <w:t>acceleratio</w:t>
      </w:r>
      <w:r>
        <w:rPr>
          <w:rPrChange w:id="9569" w:author="Sablan Kevin" w:date="2019-01-04T09:40:00Z">
            <w:rPr>
              <w:spacing w:val="-1"/>
            </w:rPr>
          </w:rPrChange>
        </w:rPr>
        <w:t>n</w:t>
      </w:r>
      <w:r>
        <w:rPr>
          <w:spacing w:val="-3"/>
          <w:rPrChange w:id="9570" w:author="Sablan Kevin" w:date="2019-01-04T09:40:00Z">
            <w:rPr>
              <w:spacing w:val="-1"/>
            </w:rPr>
          </w:rPrChange>
        </w:rPr>
        <w:t xml:space="preserve"> </w:t>
      </w:r>
      <w:r>
        <w:rPr>
          <w:spacing w:val="-2"/>
          <w:rPrChange w:id="9571" w:author="Sablan Kevin" w:date="2019-01-04T09:40:00Z">
            <w:rPr>
              <w:spacing w:val="-1"/>
            </w:rPr>
          </w:rPrChange>
        </w:rPr>
        <w:t>dat</w:t>
      </w:r>
      <w:r>
        <w:rPr>
          <w:rPrChange w:id="9572" w:author="Sablan Kevin" w:date="2019-01-04T09:40:00Z">
            <w:rPr>
              <w:spacing w:val="-1"/>
            </w:rPr>
          </w:rPrChange>
        </w:rPr>
        <w:t>a</w:t>
      </w:r>
      <w:r>
        <w:rPr>
          <w:spacing w:val="-3"/>
          <w:rPrChange w:id="9573" w:author="Sablan Kevin" w:date="2019-01-04T09:40:00Z">
            <w:rPr>
              <w:spacing w:val="-1"/>
            </w:rPr>
          </w:rPrChange>
        </w:rPr>
        <w:t xml:space="preserve"> </w:t>
      </w:r>
      <w:r>
        <w:rPr>
          <w:spacing w:val="-2"/>
          <w:rPrChange w:id="9574" w:author="Sablan Kevin" w:date="2019-01-04T09:40:00Z">
            <w:rPr>
              <w:spacing w:val="-1"/>
            </w:rPr>
          </w:rPrChange>
        </w:rPr>
        <w:t>fro</w:t>
      </w:r>
      <w:r>
        <w:rPr>
          <w:rPrChange w:id="9575" w:author="Sablan Kevin" w:date="2019-01-04T09:40:00Z">
            <w:rPr>
              <w:spacing w:val="-1"/>
            </w:rPr>
          </w:rPrChange>
        </w:rPr>
        <w:t>m</w:t>
      </w:r>
      <w:r>
        <w:rPr>
          <w:spacing w:val="-3"/>
          <w:rPrChange w:id="9576" w:author="Sablan Kevin" w:date="2019-01-04T09:40:00Z">
            <w:rPr>
              <w:spacing w:val="-1"/>
            </w:rPr>
          </w:rPrChange>
        </w:rPr>
        <w:t xml:space="preserve"> </w:t>
      </w:r>
      <w:r>
        <w:rPr>
          <w:spacing w:val="-2"/>
          <w:rPrChange w:id="9577" w:author="Sablan Kevin" w:date="2019-01-04T09:40:00Z">
            <w:rPr>
              <w:spacing w:val="-1"/>
            </w:rPr>
          </w:rPrChange>
        </w:rPr>
        <w:t xml:space="preserve">the </w:t>
      </w:r>
      <w:ins w:id="9578" w:author="Sablan Kevin" w:date="2019-01-04T09:40:00Z">
        <w:r>
          <w:rPr>
            <w:spacing w:val="-2"/>
          </w:rPr>
          <w:t xml:space="preserve"> </w:t>
        </w:r>
      </w:ins>
      <w:r>
        <w:rPr>
          <w:spacing w:val="-2"/>
          <w:rPrChange w:id="9579" w:author="Sablan Kevin" w:date="2019-01-04T09:40:00Z">
            <w:rPr>
              <w:spacing w:val="-1"/>
            </w:rPr>
          </w:rPrChange>
        </w:rPr>
        <w:t>tes</w:t>
      </w:r>
      <w:r>
        <w:rPr>
          <w:rPrChange w:id="9580" w:author="Sablan Kevin" w:date="2019-01-04T09:40:00Z">
            <w:rPr>
              <w:spacing w:val="-1"/>
            </w:rPr>
          </w:rPrChange>
        </w:rPr>
        <w:t>t</w:t>
      </w:r>
      <w:r>
        <w:rPr>
          <w:spacing w:val="-3"/>
          <w:rPrChange w:id="9581" w:author="Sablan Kevin" w:date="2019-01-04T09:40:00Z">
            <w:rPr>
              <w:spacing w:val="-1"/>
            </w:rPr>
          </w:rPrChange>
        </w:rPr>
        <w:t xml:space="preserve"> </w:t>
      </w:r>
      <w:r>
        <w:rPr>
          <w:spacing w:val="-2"/>
          <w:rPrChange w:id="9582" w:author="Sablan Kevin" w:date="2019-01-04T09:40:00Z">
            <w:rPr>
              <w:spacing w:val="-1"/>
            </w:rPr>
          </w:rPrChange>
        </w:rPr>
        <w:t>a</w:t>
      </w:r>
      <w:r>
        <w:rPr>
          <w:rPrChange w:id="9583" w:author="Sablan Kevin" w:date="2019-01-04T09:40:00Z">
            <w:rPr>
              <w:spacing w:val="-1"/>
            </w:rPr>
          </w:rPrChange>
        </w:rPr>
        <w:t>s</w:t>
      </w:r>
      <w:r>
        <w:rPr>
          <w:spacing w:val="-3"/>
          <w:rPrChange w:id="9584" w:author="Sablan Kevin" w:date="2019-01-04T09:40:00Z">
            <w:rPr>
              <w:spacing w:val="-1"/>
            </w:rPr>
          </w:rPrChange>
        </w:rPr>
        <w:t xml:space="preserve"> </w:t>
      </w:r>
      <w:r>
        <w:rPr>
          <w:spacing w:val="-2"/>
          <w:rPrChange w:id="9585" w:author="Sablan Kevin" w:date="2019-01-04T09:40:00Z">
            <w:rPr>
              <w:spacing w:val="-1"/>
            </w:rPr>
          </w:rPrChange>
        </w:rPr>
        <w:t>inpu</w:t>
      </w:r>
      <w:r>
        <w:rPr>
          <w:rPrChange w:id="9586" w:author="Sablan Kevin" w:date="2019-01-04T09:40:00Z">
            <w:rPr>
              <w:spacing w:val="-1"/>
            </w:rPr>
          </w:rPrChange>
        </w:rPr>
        <w:t>t</w:t>
      </w:r>
      <w:r>
        <w:rPr>
          <w:spacing w:val="-3"/>
          <w:rPrChange w:id="9587" w:author="Sablan Kevin" w:date="2019-01-04T09:40:00Z">
            <w:rPr>
              <w:spacing w:val="-1"/>
            </w:rPr>
          </w:rPrChange>
        </w:rPr>
        <w:t xml:space="preserve"> </w:t>
      </w:r>
      <w:r>
        <w:rPr>
          <w:spacing w:val="-2"/>
          <w:rPrChange w:id="9588" w:author="Sablan Kevin" w:date="2019-01-04T09:40:00Z">
            <w:rPr>
              <w:spacing w:val="-1"/>
            </w:rPr>
          </w:rPrChange>
        </w:rPr>
        <w:t>fo</w:t>
      </w:r>
      <w:r>
        <w:rPr>
          <w:rPrChange w:id="9589" w:author="Sablan Kevin" w:date="2019-01-04T09:40:00Z">
            <w:rPr>
              <w:spacing w:val="-1"/>
            </w:rPr>
          </w:rPrChange>
        </w:rPr>
        <w:t>r</w:t>
      </w:r>
      <w:r>
        <w:rPr>
          <w:spacing w:val="-3"/>
          <w:rPrChange w:id="9590" w:author="Sablan Kevin" w:date="2019-01-04T09:40:00Z">
            <w:rPr>
              <w:spacing w:val="-1"/>
            </w:rPr>
          </w:rPrChange>
        </w:rPr>
        <w:t xml:space="preserve"> </w:t>
      </w:r>
      <w:r>
        <w:rPr>
          <w:spacing w:val="-2"/>
          <w:rPrChange w:id="9591" w:author="Sablan Kevin" w:date="2019-01-04T09:40:00Z">
            <w:rPr>
              <w:spacing w:val="-1"/>
            </w:rPr>
          </w:rPrChange>
        </w:rPr>
        <w:t>th</w:t>
      </w:r>
      <w:r>
        <w:rPr>
          <w:rPrChange w:id="9592" w:author="Sablan Kevin" w:date="2019-01-04T09:40:00Z">
            <w:rPr>
              <w:spacing w:val="-1"/>
            </w:rPr>
          </w:rPrChange>
        </w:rPr>
        <w:t>e</w:t>
      </w:r>
      <w:r>
        <w:rPr>
          <w:spacing w:val="-3"/>
          <w:rPrChange w:id="9593" w:author="Sablan Kevin" w:date="2019-01-04T09:40:00Z">
            <w:rPr>
              <w:spacing w:val="-1"/>
            </w:rPr>
          </w:rPrChange>
        </w:rPr>
        <w:t xml:space="preserve"> </w:t>
      </w:r>
      <w:r>
        <w:rPr>
          <w:spacing w:val="-2"/>
          <w:rPrChange w:id="9594" w:author="Sablan Kevin" w:date="2019-01-04T09:40:00Z">
            <w:rPr>
              <w:spacing w:val="-1"/>
            </w:rPr>
          </w:rPrChange>
        </w:rPr>
        <w:t>CV</w:t>
      </w:r>
      <w:r>
        <w:rPr>
          <w:rPrChange w:id="9595" w:author="Sablan Kevin" w:date="2019-01-04T09:40:00Z">
            <w:rPr>
              <w:spacing w:val="-1"/>
            </w:rPr>
          </w:rPrChange>
        </w:rPr>
        <w:t>S</w:t>
      </w:r>
      <w:r>
        <w:rPr>
          <w:spacing w:val="-3"/>
          <w:rPrChange w:id="9596" w:author="Sablan Kevin" w:date="2019-01-04T09:40:00Z">
            <w:rPr>
              <w:spacing w:val="-1"/>
            </w:rPr>
          </w:rPrChange>
        </w:rPr>
        <w:t xml:space="preserve"> </w:t>
      </w:r>
      <w:r>
        <w:rPr>
          <w:spacing w:val="-2"/>
          <w:rPrChange w:id="9597" w:author="Sablan Kevin" w:date="2019-01-04T09:40:00Z">
            <w:rPr>
              <w:spacing w:val="-1"/>
            </w:rPr>
          </w:rPrChange>
        </w:rPr>
        <w:t>program</w:t>
      </w:r>
      <w:r>
        <w:rPr>
          <w:rPrChange w:id="9598" w:author="Sablan Kevin" w:date="2019-01-04T09:40:00Z">
            <w:rPr>
              <w:spacing w:val="-1"/>
            </w:rPr>
          </w:rPrChange>
        </w:rPr>
        <w:t>.</w:t>
      </w:r>
      <w:r>
        <w:rPr>
          <w:spacing w:val="-7"/>
          <w:rPrChange w:id="9599" w:author="Sablan Kevin" w:date="2019-01-04T09:40:00Z">
            <w:rPr>
              <w:spacing w:val="-1"/>
            </w:rPr>
          </w:rPrChange>
        </w:rPr>
        <w:t xml:space="preserve"> </w:t>
      </w:r>
      <w:r>
        <w:rPr>
          <w:spacing w:val="-2"/>
          <w:rPrChange w:id="9600" w:author="Sablan Kevin" w:date="2019-01-04T09:40:00Z">
            <w:rPr>
              <w:spacing w:val="-1"/>
            </w:rPr>
          </w:rPrChange>
        </w:rPr>
        <w:t>Th</w:t>
      </w:r>
      <w:r>
        <w:rPr>
          <w:rPrChange w:id="9601" w:author="Sablan Kevin" w:date="2019-01-04T09:40:00Z">
            <w:rPr>
              <w:spacing w:val="-1"/>
            </w:rPr>
          </w:rPrChange>
        </w:rPr>
        <w:t>e</w:t>
      </w:r>
      <w:r>
        <w:rPr>
          <w:spacing w:val="-3"/>
          <w:rPrChange w:id="9602" w:author="Sablan Kevin" w:date="2019-01-04T09:40:00Z">
            <w:rPr>
              <w:spacing w:val="-1"/>
            </w:rPr>
          </w:rPrChange>
        </w:rPr>
        <w:t xml:space="preserve"> </w:t>
      </w:r>
      <w:r>
        <w:rPr>
          <w:spacing w:val="-2"/>
          <w:rPrChange w:id="9603" w:author="Sablan Kevin" w:date="2019-01-04T09:40:00Z">
            <w:rPr>
              <w:spacing w:val="-1"/>
            </w:rPr>
          </w:rPrChange>
        </w:rPr>
        <w:t>progra</w:t>
      </w:r>
      <w:r>
        <w:rPr>
          <w:rPrChange w:id="9604" w:author="Sablan Kevin" w:date="2019-01-04T09:40:00Z">
            <w:rPr>
              <w:spacing w:val="-1"/>
            </w:rPr>
          </w:rPrChange>
        </w:rPr>
        <w:t>m</w:t>
      </w:r>
      <w:r>
        <w:rPr>
          <w:spacing w:val="-3"/>
          <w:rPrChange w:id="9605" w:author="Sablan Kevin" w:date="2019-01-04T09:40:00Z">
            <w:rPr>
              <w:spacing w:val="-1"/>
            </w:rPr>
          </w:rPrChange>
        </w:rPr>
        <w:t xml:space="preserve"> </w:t>
      </w:r>
      <w:r>
        <w:rPr>
          <w:spacing w:val="-2"/>
          <w:rPrChange w:id="9606" w:author="Sablan Kevin" w:date="2019-01-04T09:40:00Z">
            <w:rPr>
              <w:spacing w:val="-1"/>
            </w:rPr>
          </w:rPrChange>
        </w:rPr>
        <w:t>the</w:t>
      </w:r>
      <w:r>
        <w:rPr>
          <w:rPrChange w:id="9607" w:author="Sablan Kevin" w:date="2019-01-04T09:40:00Z">
            <w:rPr>
              <w:spacing w:val="-1"/>
            </w:rPr>
          </w:rPrChange>
        </w:rPr>
        <w:t>n</w:t>
      </w:r>
      <w:r>
        <w:rPr>
          <w:spacing w:val="-3"/>
          <w:rPrChange w:id="9608" w:author="Sablan Kevin" w:date="2019-01-04T09:40:00Z">
            <w:rPr>
              <w:spacing w:val="-1"/>
            </w:rPr>
          </w:rPrChange>
        </w:rPr>
        <w:t xml:space="preserve"> </w:t>
      </w:r>
      <w:r>
        <w:rPr>
          <w:spacing w:val="-2"/>
          <w:rPrChange w:id="9609" w:author="Sablan Kevin" w:date="2019-01-04T09:40:00Z">
            <w:rPr>
              <w:spacing w:val="-1"/>
            </w:rPr>
          </w:rPrChange>
        </w:rPr>
        <w:t>compute</w:t>
      </w:r>
      <w:r>
        <w:rPr>
          <w:rPrChange w:id="9610" w:author="Sablan Kevin" w:date="2019-01-04T09:40:00Z">
            <w:rPr>
              <w:spacing w:val="-1"/>
            </w:rPr>
          </w:rPrChange>
        </w:rPr>
        <w:t>s</w:t>
      </w:r>
      <w:r>
        <w:rPr>
          <w:spacing w:val="-3"/>
          <w:rPrChange w:id="9611" w:author="Sablan Kevin" w:date="2019-01-04T09:40:00Z">
            <w:rPr>
              <w:spacing w:val="-1"/>
            </w:rPr>
          </w:rPrChange>
        </w:rPr>
        <w:t xml:space="preserve"> </w:t>
      </w:r>
      <w:r>
        <w:rPr>
          <w:spacing w:val="-2"/>
          <w:rPrChange w:id="9612" w:author="Sablan Kevin" w:date="2019-01-04T09:40:00Z">
            <w:rPr>
              <w:spacing w:val="-1"/>
            </w:rPr>
          </w:rPrChange>
        </w:rPr>
        <w:t>th</w:t>
      </w:r>
      <w:r>
        <w:rPr>
          <w:rPrChange w:id="9613" w:author="Sablan Kevin" w:date="2019-01-04T09:40:00Z">
            <w:rPr>
              <w:spacing w:val="-1"/>
            </w:rPr>
          </w:rPrChange>
        </w:rPr>
        <w:t>e</w:t>
      </w:r>
      <w:r>
        <w:rPr>
          <w:spacing w:val="-3"/>
          <w:rPrChange w:id="9614" w:author="Sablan Kevin" w:date="2019-01-04T09:40:00Z">
            <w:rPr>
              <w:spacing w:val="-1"/>
            </w:rPr>
          </w:rPrChange>
        </w:rPr>
        <w:t xml:space="preserve"> </w:t>
      </w:r>
      <w:r>
        <w:rPr>
          <w:spacing w:val="-2"/>
          <w:rPrChange w:id="9615" w:author="Sablan Kevin" w:date="2019-01-04T09:40:00Z">
            <w:rPr>
              <w:spacing w:val="-1"/>
            </w:rPr>
          </w:rPrChange>
        </w:rPr>
        <w:t>dynami</w:t>
      </w:r>
      <w:r>
        <w:rPr>
          <w:rPrChange w:id="9616" w:author="Sablan Kevin" w:date="2019-01-04T09:40:00Z">
            <w:rPr>
              <w:spacing w:val="-1"/>
            </w:rPr>
          </w:rPrChange>
        </w:rPr>
        <w:t>c</w:t>
      </w:r>
      <w:r>
        <w:rPr>
          <w:spacing w:val="-3"/>
          <w:rPrChange w:id="9617" w:author="Sablan Kevin" w:date="2019-01-04T09:40:00Z">
            <w:rPr>
              <w:spacing w:val="-1"/>
            </w:rPr>
          </w:rPrChange>
        </w:rPr>
        <w:t xml:space="preserve"> </w:t>
      </w:r>
      <w:r>
        <w:rPr>
          <w:spacing w:val="-2"/>
          <w:rPrChange w:id="9618" w:author="Sablan Kevin" w:date="2019-01-04T09:40:00Z">
            <w:rPr>
              <w:spacing w:val="-1"/>
            </w:rPr>
          </w:rPrChange>
        </w:rPr>
        <w:t>respons</w:t>
      </w:r>
      <w:r>
        <w:rPr>
          <w:rPrChange w:id="9619" w:author="Sablan Kevin" w:date="2019-01-04T09:40:00Z">
            <w:rPr>
              <w:spacing w:val="-1"/>
            </w:rPr>
          </w:rPrChange>
        </w:rPr>
        <w:t>e</w:t>
      </w:r>
      <w:r>
        <w:rPr>
          <w:spacing w:val="-3"/>
          <w:rPrChange w:id="9620" w:author="Sablan Kevin" w:date="2019-01-04T09:40:00Z">
            <w:rPr>
              <w:spacing w:val="-1"/>
            </w:rPr>
          </w:rPrChange>
        </w:rPr>
        <w:t xml:space="preserve"> </w:t>
      </w:r>
      <w:r>
        <w:rPr>
          <w:spacing w:val="-2"/>
          <w:rPrChange w:id="9621" w:author="Sablan Kevin" w:date="2019-01-04T09:40:00Z">
            <w:rPr>
              <w:spacing w:val="-1"/>
            </w:rPr>
          </w:rPrChange>
        </w:rPr>
        <w:t>o</w:t>
      </w:r>
      <w:r>
        <w:rPr>
          <w:rPrChange w:id="9622" w:author="Sablan Kevin" w:date="2019-01-04T09:40:00Z">
            <w:rPr>
              <w:spacing w:val="-1"/>
            </w:rPr>
          </w:rPrChange>
        </w:rPr>
        <w:t>f</w:t>
      </w:r>
      <w:r>
        <w:rPr>
          <w:spacing w:val="-3"/>
          <w:rPrChange w:id="9623" w:author="Sablan Kevin" w:date="2019-01-04T09:40:00Z">
            <w:rPr>
              <w:spacing w:val="-1"/>
            </w:rPr>
          </w:rPrChange>
        </w:rPr>
        <w:t xml:space="preserve"> </w:t>
      </w:r>
      <w:r>
        <w:rPr>
          <w:spacing w:val="-2"/>
          <w:rPrChange w:id="9624" w:author="Sablan Kevin" w:date="2019-01-04T09:40:00Z">
            <w:rPr>
              <w:spacing w:val="-1"/>
            </w:rPr>
          </w:rPrChange>
        </w:rPr>
        <w:t>a</w:t>
      </w:r>
      <w:r>
        <w:rPr>
          <w:rPrChange w:id="9625" w:author="Sablan Kevin" w:date="2019-01-04T09:40:00Z">
            <w:rPr>
              <w:spacing w:val="-1"/>
            </w:rPr>
          </w:rPrChange>
        </w:rPr>
        <w:t>n</w:t>
      </w:r>
      <w:r>
        <w:rPr>
          <w:spacing w:val="-3"/>
          <w:rPrChange w:id="9626" w:author="Sablan Kevin" w:date="2019-01-04T09:40:00Z">
            <w:rPr>
              <w:spacing w:val="-1"/>
            </w:rPr>
          </w:rPrChange>
        </w:rPr>
        <w:t xml:space="preserve"> </w:t>
      </w:r>
      <w:r>
        <w:rPr>
          <w:spacing w:val="-2"/>
          <w:rPrChange w:id="9627" w:author="Sablan Kevin" w:date="2019-01-04T09:40:00Z">
            <w:rPr>
              <w:spacing w:val="-1"/>
            </w:rPr>
          </w:rPrChange>
        </w:rPr>
        <w:t>occupant positione</w:t>
      </w:r>
      <w:r>
        <w:rPr>
          <w:rPrChange w:id="9628" w:author="Sablan Kevin" w:date="2019-01-04T09:40:00Z">
            <w:rPr>
              <w:spacing w:val="-1"/>
            </w:rPr>
          </w:rPrChange>
        </w:rPr>
        <w:t>d</w:t>
      </w:r>
      <w:r>
        <w:rPr>
          <w:spacing w:val="-3"/>
          <w:rPrChange w:id="9629" w:author="Sablan Kevin" w:date="2019-01-04T09:40:00Z">
            <w:rPr>
              <w:spacing w:val="-1"/>
            </w:rPr>
          </w:rPrChange>
        </w:rPr>
        <w:t xml:space="preserve"> </w:t>
      </w:r>
      <w:r>
        <w:rPr>
          <w:spacing w:val="-2"/>
          <w:rPrChange w:id="9630" w:author="Sablan Kevin" w:date="2019-01-04T09:40:00Z">
            <w:rPr>
              <w:spacing w:val="-1"/>
            </w:rPr>
          </w:rPrChange>
        </w:rPr>
        <w:t>anywher</w:t>
      </w:r>
      <w:r>
        <w:rPr>
          <w:rPrChange w:id="9631" w:author="Sablan Kevin" w:date="2019-01-04T09:40:00Z">
            <w:rPr>
              <w:spacing w:val="-1"/>
            </w:rPr>
          </w:rPrChange>
        </w:rPr>
        <w:t>e</w:t>
      </w:r>
      <w:r>
        <w:rPr>
          <w:spacing w:val="-3"/>
          <w:rPrChange w:id="9632" w:author="Sablan Kevin" w:date="2019-01-04T09:40:00Z">
            <w:rPr>
              <w:spacing w:val="-1"/>
            </w:rPr>
          </w:rPrChange>
        </w:rPr>
        <w:t xml:space="preserve"> </w:t>
      </w:r>
      <w:r>
        <w:rPr>
          <w:spacing w:val="-2"/>
          <w:rPrChange w:id="9633" w:author="Sablan Kevin" w:date="2019-01-04T09:40:00Z">
            <w:rPr>
              <w:spacing w:val="-1"/>
            </w:rPr>
          </w:rPrChange>
        </w:rPr>
        <w:t>i</w:t>
      </w:r>
      <w:r>
        <w:rPr>
          <w:rPrChange w:id="9634" w:author="Sablan Kevin" w:date="2019-01-04T09:40:00Z">
            <w:rPr>
              <w:spacing w:val="-1"/>
            </w:rPr>
          </w:rPrChange>
        </w:rPr>
        <w:t>n</w:t>
      </w:r>
      <w:r>
        <w:rPr>
          <w:spacing w:val="-3"/>
          <w:rPrChange w:id="9635" w:author="Sablan Kevin" w:date="2019-01-04T09:40:00Z">
            <w:rPr>
              <w:spacing w:val="-1"/>
            </w:rPr>
          </w:rPrChange>
        </w:rPr>
        <w:t xml:space="preserve"> </w:t>
      </w:r>
      <w:r>
        <w:rPr>
          <w:spacing w:val="-2"/>
          <w:rPrChange w:id="9636" w:author="Sablan Kevin" w:date="2019-01-04T09:40:00Z">
            <w:rPr>
              <w:spacing w:val="-1"/>
            </w:rPr>
          </w:rPrChange>
        </w:rPr>
        <w:t>th</w:t>
      </w:r>
      <w:r>
        <w:rPr>
          <w:rPrChange w:id="9637" w:author="Sablan Kevin" w:date="2019-01-04T09:40:00Z">
            <w:rPr>
              <w:spacing w:val="-1"/>
            </w:rPr>
          </w:rPrChange>
        </w:rPr>
        <w:t>e</w:t>
      </w:r>
      <w:r>
        <w:rPr>
          <w:spacing w:val="-3"/>
          <w:rPrChange w:id="9638" w:author="Sablan Kevin" w:date="2019-01-04T09:40:00Z">
            <w:rPr>
              <w:spacing w:val="-1"/>
            </w:rPr>
          </w:rPrChange>
        </w:rPr>
        <w:t xml:space="preserve"> </w:t>
      </w:r>
      <w:r>
        <w:rPr>
          <w:spacing w:val="-2"/>
          <w:rPrChange w:id="9639" w:author="Sablan Kevin" w:date="2019-01-04T09:40:00Z">
            <w:rPr>
              <w:spacing w:val="-1"/>
            </w:rPr>
          </w:rPrChange>
        </w:rPr>
        <w:t>passenge</w:t>
      </w:r>
      <w:r>
        <w:rPr>
          <w:rPrChange w:id="9640" w:author="Sablan Kevin" w:date="2019-01-04T09:40:00Z">
            <w:rPr>
              <w:spacing w:val="-1"/>
            </w:rPr>
          </w:rPrChange>
        </w:rPr>
        <w:t>r</w:t>
      </w:r>
      <w:r>
        <w:rPr>
          <w:spacing w:val="-3"/>
          <w:rPrChange w:id="9641" w:author="Sablan Kevin" w:date="2019-01-04T09:40:00Z">
            <w:rPr>
              <w:spacing w:val="-1"/>
            </w:rPr>
          </w:rPrChange>
        </w:rPr>
        <w:t xml:space="preserve"> </w:t>
      </w:r>
      <w:r>
        <w:rPr>
          <w:spacing w:val="-2"/>
          <w:rPrChange w:id="9642" w:author="Sablan Kevin" w:date="2019-01-04T09:40:00Z">
            <w:rPr>
              <w:spacing w:val="-1"/>
            </w:rPr>
          </w:rPrChange>
        </w:rPr>
        <w:t>compartmen</w:t>
      </w:r>
      <w:r>
        <w:rPr>
          <w:rPrChange w:id="9643" w:author="Sablan Kevin" w:date="2019-01-04T09:40:00Z">
            <w:rPr>
              <w:spacing w:val="-1"/>
            </w:rPr>
          </w:rPrChange>
        </w:rPr>
        <w:t>t</w:t>
      </w:r>
      <w:r>
        <w:rPr>
          <w:spacing w:val="-3"/>
          <w:rPrChange w:id="9644" w:author="Sablan Kevin" w:date="2019-01-04T09:40:00Z">
            <w:rPr>
              <w:spacing w:val="-1"/>
            </w:rPr>
          </w:rPrChange>
        </w:rPr>
        <w:t xml:space="preserve"> </w:t>
      </w:r>
      <w:r>
        <w:rPr>
          <w:spacing w:val="-2"/>
          <w:rPrChange w:id="9645" w:author="Sablan Kevin" w:date="2019-01-04T09:40:00Z">
            <w:rPr>
              <w:spacing w:val="-1"/>
            </w:rPr>
          </w:rPrChange>
        </w:rPr>
        <w:t>i</w:t>
      </w:r>
      <w:r>
        <w:rPr>
          <w:rPrChange w:id="9646" w:author="Sablan Kevin" w:date="2019-01-04T09:40:00Z">
            <w:rPr>
              <w:spacing w:val="-1"/>
            </w:rPr>
          </w:rPrChange>
        </w:rPr>
        <w:t>n</w:t>
      </w:r>
      <w:r>
        <w:rPr>
          <w:spacing w:val="-3"/>
          <w:rPrChange w:id="9647" w:author="Sablan Kevin" w:date="2019-01-04T09:40:00Z">
            <w:rPr>
              <w:spacing w:val="-1"/>
            </w:rPr>
          </w:rPrChange>
        </w:rPr>
        <w:t xml:space="preserve"> </w:t>
      </w:r>
      <w:r>
        <w:rPr>
          <w:spacing w:val="-2"/>
          <w:rPrChange w:id="9648" w:author="Sablan Kevin" w:date="2019-01-04T09:40:00Z">
            <w:rPr>
              <w:spacing w:val="-1"/>
            </w:rPr>
          </w:rPrChange>
        </w:rPr>
        <w:t>eithe</w:t>
      </w:r>
      <w:r>
        <w:rPr>
          <w:rPrChange w:id="9649" w:author="Sablan Kevin" w:date="2019-01-04T09:40:00Z">
            <w:rPr>
              <w:spacing w:val="-1"/>
            </w:rPr>
          </w:rPrChange>
        </w:rPr>
        <w:t>r</w:t>
      </w:r>
      <w:r>
        <w:rPr>
          <w:spacing w:val="-3"/>
          <w:rPrChange w:id="9650" w:author="Sablan Kevin" w:date="2019-01-04T09:40:00Z">
            <w:rPr>
              <w:spacing w:val="-1"/>
            </w:rPr>
          </w:rPrChange>
        </w:rPr>
        <w:t xml:space="preserve"> </w:t>
      </w:r>
      <w:r>
        <w:rPr>
          <w:rPrChange w:id="9651" w:author="Sablan Kevin" w:date="2019-01-04T09:40:00Z">
            <w:rPr>
              <w:spacing w:val="-1"/>
            </w:rPr>
          </w:rPrChange>
        </w:rPr>
        <w:t>a</w:t>
      </w:r>
      <w:r>
        <w:rPr>
          <w:spacing w:val="-3"/>
          <w:rPrChange w:id="9652" w:author="Sablan Kevin" w:date="2019-01-04T09:40:00Z">
            <w:rPr>
              <w:spacing w:val="-1"/>
            </w:rPr>
          </w:rPrChange>
        </w:rPr>
        <w:t xml:space="preserve"> </w:t>
      </w:r>
      <w:r>
        <w:rPr>
          <w:spacing w:val="-2"/>
          <w:rPrChange w:id="9653" w:author="Sablan Kevin" w:date="2019-01-04T09:40:00Z">
            <w:rPr>
              <w:spacing w:val="-1"/>
            </w:rPr>
          </w:rPrChange>
        </w:rPr>
        <w:t>restraine</w:t>
      </w:r>
      <w:r>
        <w:rPr>
          <w:rPrChange w:id="9654" w:author="Sablan Kevin" w:date="2019-01-04T09:40:00Z">
            <w:rPr>
              <w:spacing w:val="-1"/>
            </w:rPr>
          </w:rPrChange>
        </w:rPr>
        <w:t>d</w:t>
      </w:r>
      <w:r>
        <w:rPr>
          <w:spacing w:val="-3"/>
          <w:rPrChange w:id="9655" w:author="Sablan Kevin" w:date="2019-01-04T09:40:00Z">
            <w:rPr>
              <w:spacing w:val="-1"/>
            </w:rPr>
          </w:rPrChange>
        </w:rPr>
        <w:t xml:space="preserve"> </w:t>
      </w:r>
      <w:r>
        <w:rPr>
          <w:spacing w:val="-2"/>
          <w:rPrChange w:id="9656" w:author="Sablan Kevin" w:date="2019-01-04T09:40:00Z">
            <w:rPr>
              <w:spacing w:val="-1"/>
            </w:rPr>
          </w:rPrChange>
        </w:rPr>
        <w:t>o</w:t>
      </w:r>
      <w:r>
        <w:rPr>
          <w:rPrChange w:id="9657" w:author="Sablan Kevin" w:date="2019-01-04T09:40:00Z">
            <w:rPr>
              <w:spacing w:val="-1"/>
            </w:rPr>
          </w:rPrChange>
        </w:rPr>
        <w:t>r</w:t>
      </w:r>
      <w:r>
        <w:rPr>
          <w:spacing w:val="-3"/>
          <w:rPrChange w:id="9658" w:author="Sablan Kevin" w:date="2019-01-04T09:40:00Z">
            <w:rPr>
              <w:spacing w:val="-1"/>
            </w:rPr>
          </w:rPrChange>
        </w:rPr>
        <w:t xml:space="preserve"> </w:t>
      </w:r>
      <w:r>
        <w:rPr>
          <w:spacing w:val="-2"/>
          <w:rPrChange w:id="9659" w:author="Sablan Kevin" w:date="2019-01-04T09:40:00Z">
            <w:rPr>
              <w:spacing w:val="-1"/>
            </w:rPr>
          </w:rPrChange>
        </w:rPr>
        <w:t>a</w:t>
      </w:r>
      <w:r>
        <w:rPr>
          <w:rPrChange w:id="9660" w:author="Sablan Kevin" w:date="2019-01-04T09:40:00Z">
            <w:rPr>
              <w:spacing w:val="-1"/>
            </w:rPr>
          </w:rPrChange>
        </w:rPr>
        <w:t>n</w:t>
      </w:r>
      <w:r>
        <w:rPr>
          <w:spacing w:val="-3"/>
          <w:rPrChange w:id="9661" w:author="Sablan Kevin" w:date="2019-01-04T09:40:00Z">
            <w:rPr>
              <w:spacing w:val="-1"/>
            </w:rPr>
          </w:rPrChange>
        </w:rPr>
        <w:t xml:space="preserve"> </w:t>
      </w:r>
      <w:r>
        <w:rPr>
          <w:spacing w:val="-2"/>
          <w:rPrChange w:id="9662" w:author="Sablan Kevin" w:date="2019-01-04T09:40:00Z">
            <w:rPr>
              <w:spacing w:val="-1"/>
            </w:rPr>
          </w:rPrChange>
        </w:rPr>
        <w:t>unrestraine</w:t>
      </w:r>
      <w:r>
        <w:rPr>
          <w:rPrChange w:id="9663" w:author="Sablan Kevin" w:date="2019-01-04T09:40:00Z">
            <w:rPr>
              <w:spacing w:val="-1"/>
            </w:rPr>
          </w:rPrChange>
        </w:rPr>
        <w:t>d</w:t>
      </w:r>
      <w:r>
        <w:rPr>
          <w:spacing w:val="-3"/>
          <w:rPrChange w:id="9664" w:author="Sablan Kevin" w:date="2019-01-04T09:40:00Z">
            <w:rPr>
              <w:spacing w:val="-1"/>
            </w:rPr>
          </w:rPrChange>
        </w:rPr>
        <w:t xml:space="preserve"> </w:t>
      </w:r>
      <w:r>
        <w:rPr>
          <w:spacing w:val="-2"/>
          <w:rPrChange w:id="9665" w:author="Sablan Kevin" w:date="2019-01-04T09:40:00Z">
            <w:rPr>
              <w:spacing w:val="-1"/>
            </w:rPr>
          </w:rPrChange>
        </w:rPr>
        <w:t>condition. Howeve</w:t>
      </w:r>
      <w:r>
        <w:rPr>
          <w:spacing w:val="-10"/>
          <w:rPrChange w:id="9666" w:author="Sablan Kevin" w:date="2019-01-04T09:40:00Z">
            <w:rPr>
              <w:spacing w:val="-1"/>
            </w:rPr>
          </w:rPrChange>
        </w:rPr>
        <w:t>r</w:t>
      </w:r>
      <w:r>
        <w:rPr>
          <w:rPrChange w:id="9667" w:author="Sablan Kevin" w:date="2019-01-04T09:40:00Z">
            <w:rPr>
              <w:spacing w:val="-1"/>
            </w:rPr>
          </w:rPrChange>
        </w:rPr>
        <w:t>,</w:t>
      </w:r>
      <w:r>
        <w:rPr>
          <w:spacing w:val="-3"/>
          <w:rPrChange w:id="9668" w:author="Sablan Kevin" w:date="2019-01-04T09:40:00Z">
            <w:rPr>
              <w:spacing w:val="-1"/>
            </w:rPr>
          </w:rPrChange>
        </w:rPr>
        <w:t xml:space="preserve"> </w:t>
      </w:r>
      <w:r>
        <w:rPr>
          <w:spacing w:val="-2"/>
          <w:rPrChange w:id="9669" w:author="Sablan Kevin" w:date="2019-01-04T09:40:00Z">
            <w:rPr>
              <w:spacing w:val="-1"/>
            </w:rPr>
          </w:rPrChange>
        </w:rPr>
        <w:t>th</w:t>
      </w:r>
      <w:r>
        <w:rPr>
          <w:rPrChange w:id="9670" w:author="Sablan Kevin" w:date="2019-01-04T09:40:00Z">
            <w:rPr>
              <w:spacing w:val="-1"/>
            </w:rPr>
          </w:rPrChange>
        </w:rPr>
        <w:t>e</w:t>
      </w:r>
      <w:r>
        <w:rPr>
          <w:spacing w:val="-3"/>
          <w:rPrChange w:id="9671" w:author="Sablan Kevin" w:date="2019-01-04T09:40:00Z">
            <w:rPr>
              <w:spacing w:val="-1"/>
            </w:rPr>
          </w:rPrChange>
        </w:rPr>
        <w:t xml:space="preserve"> </w:t>
      </w:r>
      <w:r>
        <w:rPr>
          <w:spacing w:val="-2"/>
          <w:rPrChange w:id="9672" w:author="Sablan Kevin" w:date="2019-01-04T09:40:00Z">
            <w:rPr>
              <w:spacing w:val="-1"/>
            </w:rPr>
          </w:rPrChange>
        </w:rPr>
        <w:t>amoun</w:t>
      </w:r>
      <w:r>
        <w:rPr>
          <w:rPrChange w:id="9673" w:author="Sablan Kevin" w:date="2019-01-04T09:40:00Z">
            <w:rPr>
              <w:spacing w:val="-1"/>
            </w:rPr>
          </w:rPrChange>
        </w:rPr>
        <w:t>t</w:t>
      </w:r>
      <w:r>
        <w:rPr>
          <w:spacing w:val="-3"/>
          <w:rPrChange w:id="9674" w:author="Sablan Kevin" w:date="2019-01-04T09:40:00Z">
            <w:rPr>
              <w:spacing w:val="-1"/>
            </w:rPr>
          </w:rPrChange>
        </w:rPr>
        <w:t xml:space="preserve"> </w:t>
      </w:r>
      <w:r>
        <w:rPr>
          <w:spacing w:val="-2"/>
          <w:rPrChange w:id="9675" w:author="Sablan Kevin" w:date="2019-01-04T09:40:00Z">
            <w:rPr>
              <w:spacing w:val="-1"/>
            </w:rPr>
          </w:rPrChange>
        </w:rPr>
        <w:t>an</w:t>
      </w:r>
      <w:r>
        <w:rPr>
          <w:rPrChange w:id="9676" w:author="Sablan Kevin" w:date="2019-01-04T09:40:00Z">
            <w:rPr>
              <w:spacing w:val="-1"/>
            </w:rPr>
          </w:rPrChange>
        </w:rPr>
        <w:t>d</w:t>
      </w:r>
      <w:r>
        <w:rPr>
          <w:spacing w:val="-3"/>
          <w:rPrChange w:id="9677" w:author="Sablan Kevin" w:date="2019-01-04T09:40:00Z">
            <w:rPr>
              <w:spacing w:val="-1"/>
            </w:rPr>
          </w:rPrChange>
        </w:rPr>
        <w:t xml:space="preserve"> </w:t>
      </w:r>
      <w:r>
        <w:rPr>
          <w:spacing w:val="-2"/>
          <w:rPrChange w:id="9678" w:author="Sablan Kevin" w:date="2019-01-04T09:40:00Z">
            <w:rPr>
              <w:spacing w:val="-1"/>
            </w:rPr>
          </w:rPrChange>
        </w:rPr>
        <w:t>complexit</w:t>
      </w:r>
      <w:r>
        <w:rPr>
          <w:rPrChange w:id="9679" w:author="Sablan Kevin" w:date="2019-01-04T09:40:00Z">
            <w:rPr>
              <w:spacing w:val="-1"/>
            </w:rPr>
          </w:rPrChange>
        </w:rPr>
        <w:t>y</w:t>
      </w:r>
      <w:r>
        <w:rPr>
          <w:spacing w:val="-3"/>
          <w:rPrChange w:id="9680" w:author="Sablan Kevin" w:date="2019-01-04T09:40:00Z">
            <w:rPr>
              <w:spacing w:val="-1"/>
            </w:rPr>
          </w:rPrChange>
        </w:rPr>
        <w:t xml:space="preserve"> </w:t>
      </w:r>
      <w:r>
        <w:rPr>
          <w:spacing w:val="-2"/>
          <w:rPrChange w:id="9681" w:author="Sablan Kevin" w:date="2019-01-04T09:40:00Z">
            <w:rPr>
              <w:spacing w:val="-1"/>
            </w:rPr>
          </w:rPrChange>
        </w:rPr>
        <w:t>o</w:t>
      </w:r>
      <w:r>
        <w:rPr>
          <w:rPrChange w:id="9682" w:author="Sablan Kevin" w:date="2019-01-04T09:40:00Z">
            <w:rPr>
              <w:spacing w:val="-1"/>
            </w:rPr>
          </w:rPrChange>
        </w:rPr>
        <w:t>f</w:t>
      </w:r>
      <w:r>
        <w:rPr>
          <w:spacing w:val="-3"/>
          <w:rPrChange w:id="9683" w:author="Sablan Kevin" w:date="2019-01-04T09:40:00Z">
            <w:rPr>
              <w:spacing w:val="-1"/>
            </w:rPr>
          </w:rPrChange>
        </w:rPr>
        <w:t xml:space="preserve"> </w:t>
      </w:r>
      <w:r>
        <w:rPr>
          <w:spacing w:val="-2"/>
          <w:rPrChange w:id="9684" w:author="Sablan Kevin" w:date="2019-01-04T09:40:00Z">
            <w:rPr>
              <w:spacing w:val="-1"/>
            </w:rPr>
          </w:rPrChange>
        </w:rPr>
        <w:t>inpu</w:t>
      </w:r>
      <w:r>
        <w:rPr>
          <w:rPrChange w:id="9685" w:author="Sablan Kevin" w:date="2019-01-04T09:40:00Z">
            <w:rPr>
              <w:spacing w:val="-1"/>
            </w:rPr>
          </w:rPrChange>
        </w:rPr>
        <w:t>t</w:t>
      </w:r>
      <w:r>
        <w:rPr>
          <w:spacing w:val="-3"/>
          <w:rPrChange w:id="9686" w:author="Sablan Kevin" w:date="2019-01-04T09:40:00Z">
            <w:rPr>
              <w:spacing w:val="-1"/>
            </w:rPr>
          </w:rPrChange>
        </w:rPr>
        <w:t xml:space="preserve"> </w:t>
      </w:r>
      <w:r>
        <w:rPr>
          <w:spacing w:val="-2"/>
          <w:rPrChange w:id="9687" w:author="Sablan Kevin" w:date="2019-01-04T09:40:00Z">
            <w:rPr>
              <w:spacing w:val="-1"/>
            </w:rPr>
          </w:rPrChange>
        </w:rPr>
        <w:t>dat</w:t>
      </w:r>
      <w:r>
        <w:rPr>
          <w:rPrChange w:id="9688" w:author="Sablan Kevin" w:date="2019-01-04T09:40:00Z">
            <w:rPr>
              <w:spacing w:val="-1"/>
            </w:rPr>
          </w:rPrChange>
        </w:rPr>
        <w:t>a</w:t>
      </w:r>
      <w:r>
        <w:rPr>
          <w:spacing w:val="-3"/>
          <w:rPrChange w:id="9689" w:author="Sablan Kevin" w:date="2019-01-04T09:40:00Z">
            <w:rPr>
              <w:spacing w:val="-1"/>
            </w:rPr>
          </w:rPrChange>
        </w:rPr>
        <w:t xml:space="preserve"> </w:t>
      </w:r>
      <w:r>
        <w:rPr>
          <w:spacing w:val="-2"/>
          <w:rPrChange w:id="9690" w:author="Sablan Kevin" w:date="2019-01-04T09:40:00Z">
            <w:rPr>
              <w:spacing w:val="-1"/>
            </w:rPr>
          </w:rPrChange>
        </w:rPr>
        <w:t>require</w:t>
      </w:r>
      <w:r>
        <w:rPr>
          <w:rPrChange w:id="9691" w:author="Sablan Kevin" w:date="2019-01-04T09:40:00Z">
            <w:rPr>
              <w:spacing w:val="-1"/>
            </w:rPr>
          </w:rPrChange>
        </w:rPr>
        <w:t>d</w:t>
      </w:r>
      <w:r>
        <w:rPr>
          <w:spacing w:val="-3"/>
          <w:rPrChange w:id="9692" w:author="Sablan Kevin" w:date="2019-01-04T09:40:00Z">
            <w:rPr>
              <w:spacing w:val="-1"/>
            </w:rPr>
          </w:rPrChange>
        </w:rPr>
        <w:t xml:space="preserve"> </w:t>
      </w:r>
      <w:r>
        <w:rPr>
          <w:spacing w:val="-2"/>
          <w:rPrChange w:id="9693" w:author="Sablan Kevin" w:date="2019-01-04T09:40:00Z">
            <w:rPr>
              <w:spacing w:val="-1"/>
            </w:rPr>
          </w:rPrChange>
        </w:rPr>
        <w:t>fo</w:t>
      </w:r>
      <w:r>
        <w:rPr>
          <w:rPrChange w:id="9694" w:author="Sablan Kevin" w:date="2019-01-04T09:40:00Z">
            <w:rPr>
              <w:spacing w:val="-1"/>
            </w:rPr>
          </w:rPrChange>
        </w:rPr>
        <w:t>r</w:t>
      </w:r>
      <w:r>
        <w:rPr>
          <w:spacing w:val="-3"/>
          <w:rPrChange w:id="9695" w:author="Sablan Kevin" w:date="2019-01-04T09:40:00Z">
            <w:rPr>
              <w:spacing w:val="-1"/>
            </w:rPr>
          </w:rPrChange>
        </w:rPr>
        <w:t xml:space="preserve"> </w:t>
      </w:r>
      <w:r>
        <w:rPr>
          <w:spacing w:val="-2"/>
          <w:rPrChange w:id="9696" w:author="Sablan Kevin" w:date="2019-01-04T09:40:00Z">
            <w:rPr>
              <w:spacing w:val="-1"/>
            </w:rPr>
          </w:rPrChange>
        </w:rPr>
        <w:t>CV</w:t>
      </w:r>
      <w:r>
        <w:rPr>
          <w:rPrChange w:id="9697" w:author="Sablan Kevin" w:date="2019-01-04T09:40:00Z">
            <w:rPr>
              <w:spacing w:val="-1"/>
            </w:rPr>
          </w:rPrChange>
        </w:rPr>
        <w:t>S</w:t>
      </w:r>
      <w:r>
        <w:rPr>
          <w:spacing w:val="-3"/>
          <w:rPrChange w:id="9698" w:author="Sablan Kevin" w:date="2019-01-04T09:40:00Z">
            <w:rPr>
              <w:spacing w:val="-1"/>
            </w:rPr>
          </w:rPrChange>
        </w:rPr>
        <w:t xml:space="preserve"> </w:t>
      </w:r>
      <w:r>
        <w:rPr>
          <w:spacing w:val="-2"/>
          <w:rPrChange w:id="9699" w:author="Sablan Kevin" w:date="2019-01-04T09:40:00Z">
            <w:rPr>
              <w:spacing w:val="-1"/>
            </w:rPr>
          </w:rPrChange>
        </w:rPr>
        <w:t>programs</w:t>
      </w:r>
      <w:r>
        <w:rPr>
          <w:rPrChange w:id="9700" w:author="Sablan Kevin" w:date="2019-01-04T09:40:00Z">
            <w:rPr>
              <w:spacing w:val="-1"/>
            </w:rPr>
          </w:rPrChange>
        </w:rPr>
        <w:t>,</w:t>
      </w:r>
      <w:r>
        <w:rPr>
          <w:spacing w:val="-3"/>
          <w:rPrChange w:id="9701" w:author="Sablan Kevin" w:date="2019-01-04T09:40:00Z">
            <w:rPr>
              <w:spacing w:val="-1"/>
            </w:rPr>
          </w:rPrChange>
        </w:rPr>
        <w:t xml:space="preserve"> </w:t>
      </w:r>
      <w:r>
        <w:rPr>
          <w:spacing w:val="-2"/>
          <w:rPrChange w:id="9702" w:author="Sablan Kevin" w:date="2019-01-04T09:40:00Z">
            <w:rPr>
              <w:spacing w:val="-1"/>
            </w:rPr>
          </w:rPrChange>
        </w:rPr>
        <w:t>th</w:t>
      </w:r>
      <w:r>
        <w:rPr>
          <w:rPrChange w:id="9703" w:author="Sablan Kevin" w:date="2019-01-04T09:40:00Z">
            <w:rPr>
              <w:spacing w:val="-1"/>
            </w:rPr>
          </w:rPrChange>
        </w:rPr>
        <w:t>e</w:t>
      </w:r>
      <w:r>
        <w:rPr>
          <w:spacing w:val="-3"/>
          <w:rPrChange w:id="9704" w:author="Sablan Kevin" w:date="2019-01-04T09:40:00Z">
            <w:rPr>
              <w:spacing w:val="-1"/>
            </w:rPr>
          </w:rPrChange>
        </w:rPr>
        <w:t xml:space="preserve"> </w:t>
      </w:r>
      <w:r>
        <w:rPr>
          <w:spacing w:val="-2"/>
          <w:rPrChange w:id="9705" w:author="Sablan Kevin" w:date="2019-01-04T09:40:00Z">
            <w:rPr>
              <w:spacing w:val="-1"/>
            </w:rPr>
          </w:rPrChange>
        </w:rPr>
        <w:t>cos</w:t>
      </w:r>
      <w:r>
        <w:rPr>
          <w:rPrChange w:id="9706" w:author="Sablan Kevin" w:date="2019-01-04T09:40:00Z">
            <w:rPr>
              <w:spacing w:val="-1"/>
            </w:rPr>
          </w:rPrChange>
        </w:rPr>
        <w:t>t</w:t>
      </w:r>
      <w:r>
        <w:rPr>
          <w:spacing w:val="-3"/>
          <w:rPrChange w:id="9707" w:author="Sablan Kevin" w:date="2019-01-04T09:40:00Z">
            <w:rPr>
              <w:spacing w:val="-1"/>
            </w:rPr>
          </w:rPrChange>
        </w:rPr>
        <w:t xml:space="preserve"> </w:t>
      </w:r>
      <w:r>
        <w:rPr>
          <w:spacing w:val="-2"/>
          <w:rPrChange w:id="9708" w:author="Sablan Kevin" w:date="2019-01-04T09:40:00Z">
            <w:rPr>
              <w:spacing w:val="-1"/>
            </w:rPr>
          </w:rPrChange>
        </w:rPr>
        <w:t>o</w:t>
      </w:r>
      <w:r>
        <w:rPr>
          <w:rPrChange w:id="9709" w:author="Sablan Kevin" w:date="2019-01-04T09:40:00Z">
            <w:rPr>
              <w:spacing w:val="-1"/>
            </w:rPr>
          </w:rPrChange>
        </w:rPr>
        <w:t>f</w:t>
      </w:r>
      <w:r>
        <w:rPr>
          <w:spacing w:val="-3"/>
          <w:rPrChange w:id="9710" w:author="Sablan Kevin" w:date="2019-01-04T09:40:00Z">
            <w:rPr>
              <w:spacing w:val="-1"/>
            </w:rPr>
          </w:rPrChange>
        </w:rPr>
        <w:t xml:space="preserve"> </w:t>
      </w:r>
      <w:r>
        <w:rPr>
          <w:spacing w:val="-2"/>
          <w:rPrChange w:id="9711" w:author="Sablan Kevin" w:date="2019-01-04T09:40:00Z">
            <w:rPr>
              <w:spacing w:val="-1"/>
            </w:rPr>
          </w:rPrChange>
        </w:rPr>
        <w:t>runnin</w:t>
      </w:r>
      <w:r>
        <w:rPr>
          <w:rPrChange w:id="9712" w:author="Sablan Kevin" w:date="2019-01-04T09:40:00Z">
            <w:rPr>
              <w:spacing w:val="-1"/>
            </w:rPr>
          </w:rPrChange>
        </w:rPr>
        <w:t>g</w:t>
      </w:r>
      <w:r>
        <w:rPr>
          <w:spacing w:val="-3"/>
          <w:rPrChange w:id="9713" w:author="Sablan Kevin" w:date="2019-01-04T09:40:00Z">
            <w:rPr>
              <w:spacing w:val="-1"/>
            </w:rPr>
          </w:rPrChange>
        </w:rPr>
        <w:t xml:space="preserve"> </w:t>
      </w:r>
      <w:r>
        <w:rPr>
          <w:spacing w:val="-2"/>
          <w:rPrChange w:id="9714" w:author="Sablan Kevin" w:date="2019-01-04T09:40:00Z">
            <w:rPr>
              <w:spacing w:val="-1"/>
            </w:rPr>
          </w:rPrChange>
        </w:rPr>
        <w:t>the progra</w:t>
      </w:r>
      <w:r>
        <w:rPr>
          <w:rPrChange w:id="9715" w:author="Sablan Kevin" w:date="2019-01-04T09:40:00Z">
            <w:rPr>
              <w:spacing w:val="-1"/>
            </w:rPr>
          </w:rPrChange>
        </w:rPr>
        <w:t>m</w:t>
      </w:r>
      <w:r>
        <w:rPr>
          <w:spacing w:val="-3"/>
          <w:rPrChange w:id="9716" w:author="Sablan Kevin" w:date="2019-01-04T09:40:00Z">
            <w:rPr>
              <w:spacing w:val="-1"/>
            </w:rPr>
          </w:rPrChange>
        </w:rPr>
        <w:t xml:space="preserve"> </w:t>
      </w:r>
      <w:r>
        <w:rPr>
          <w:spacing w:val="-2"/>
          <w:rPrChange w:id="9717" w:author="Sablan Kevin" w:date="2019-01-04T09:40:00Z">
            <w:rPr>
              <w:spacing w:val="-1"/>
            </w:rPr>
          </w:rPrChange>
        </w:rPr>
        <w:t>and</w:t>
      </w:r>
      <w:r>
        <w:rPr>
          <w:rPrChange w:id="9718" w:author="Sablan Kevin" w:date="2019-01-04T09:40:00Z">
            <w:rPr>
              <w:spacing w:val="-1"/>
            </w:rPr>
          </w:rPrChange>
        </w:rPr>
        <w:t>,</w:t>
      </w:r>
      <w:r>
        <w:rPr>
          <w:spacing w:val="-3"/>
          <w:rPrChange w:id="9719" w:author="Sablan Kevin" w:date="2019-01-04T09:40:00Z">
            <w:rPr>
              <w:spacing w:val="-1"/>
            </w:rPr>
          </w:rPrChange>
        </w:rPr>
        <w:t xml:space="preserve"> </w:t>
      </w:r>
      <w:r>
        <w:rPr>
          <w:spacing w:val="-2"/>
          <w:rPrChange w:id="9720" w:author="Sablan Kevin" w:date="2019-01-04T09:40:00Z">
            <w:rPr>
              <w:spacing w:val="-1"/>
            </w:rPr>
          </w:rPrChange>
        </w:rPr>
        <w:t>mor</w:t>
      </w:r>
      <w:r>
        <w:rPr>
          <w:rPrChange w:id="9721" w:author="Sablan Kevin" w:date="2019-01-04T09:40:00Z">
            <w:rPr>
              <w:spacing w:val="-1"/>
            </w:rPr>
          </w:rPrChange>
        </w:rPr>
        <w:t>e</w:t>
      </w:r>
      <w:r>
        <w:rPr>
          <w:spacing w:val="-3"/>
          <w:rPrChange w:id="9722" w:author="Sablan Kevin" w:date="2019-01-04T09:40:00Z">
            <w:rPr>
              <w:spacing w:val="-1"/>
            </w:rPr>
          </w:rPrChange>
        </w:rPr>
        <w:t xml:space="preserve"> </w:t>
      </w:r>
      <w:r>
        <w:rPr>
          <w:spacing w:val="-2"/>
          <w:rPrChange w:id="9723" w:author="Sablan Kevin" w:date="2019-01-04T09:40:00Z">
            <w:rPr>
              <w:spacing w:val="-1"/>
            </w:rPr>
          </w:rPrChange>
        </w:rPr>
        <w:t>importantl</w:t>
      </w:r>
      <w:r>
        <w:rPr>
          <w:spacing w:val="-16"/>
          <w:rPrChange w:id="9724" w:author="Sablan Kevin" w:date="2019-01-04T09:40:00Z">
            <w:rPr>
              <w:spacing w:val="-1"/>
            </w:rPr>
          </w:rPrChange>
        </w:rPr>
        <w:t>y</w:t>
      </w:r>
      <w:r>
        <w:rPr>
          <w:rPrChange w:id="9725" w:author="Sablan Kevin" w:date="2019-01-04T09:40:00Z">
            <w:rPr>
              <w:spacing w:val="-1"/>
            </w:rPr>
          </w:rPrChange>
        </w:rPr>
        <w:t>,</w:t>
      </w:r>
      <w:r>
        <w:rPr>
          <w:spacing w:val="-3"/>
          <w:rPrChange w:id="9726" w:author="Sablan Kevin" w:date="2019-01-04T09:40:00Z">
            <w:rPr>
              <w:spacing w:val="-1"/>
            </w:rPr>
          </w:rPrChange>
        </w:rPr>
        <w:t xml:space="preserve"> </w:t>
      </w:r>
      <w:r>
        <w:rPr>
          <w:spacing w:val="-2"/>
          <w:rPrChange w:id="9727" w:author="Sablan Kevin" w:date="2019-01-04T09:40:00Z">
            <w:rPr>
              <w:spacing w:val="-1"/>
            </w:rPr>
          </w:rPrChange>
        </w:rPr>
        <w:t>th</w:t>
      </w:r>
      <w:r>
        <w:rPr>
          <w:rPrChange w:id="9728" w:author="Sablan Kevin" w:date="2019-01-04T09:40:00Z">
            <w:rPr>
              <w:spacing w:val="-1"/>
            </w:rPr>
          </w:rPrChange>
        </w:rPr>
        <w:t>e</w:t>
      </w:r>
      <w:r>
        <w:rPr>
          <w:spacing w:val="-3"/>
          <w:rPrChange w:id="9729" w:author="Sablan Kevin" w:date="2019-01-04T09:40:00Z">
            <w:rPr>
              <w:spacing w:val="-1"/>
            </w:rPr>
          </w:rPrChange>
        </w:rPr>
        <w:t xml:space="preserve"> </w:t>
      </w:r>
      <w:r>
        <w:rPr>
          <w:spacing w:val="-2"/>
          <w:rPrChange w:id="9730" w:author="Sablan Kevin" w:date="2019-01-04T09:40:00Z">
            <w:rPr>
              <w:spacing w:val="-1"/>
            </w:rPr>
          </w:rPrChange>
        </w:rPr>
        <w:t>absenc</w:t>
      </w:r>
      <w:r>
        <w:rPr>
          <w:rPrChange w:id="9731" w:author="Sablan Kevin" w:date="2019-01-04T09:40:00Z">
            <w:rPr>
              <w:spacing w:val="-1"/>
            </w:rPr>
          </w:rPrChange>
        </w:rPr>
        <w:t>e</w:t>
      </w:r>
      <w:r>
        <w:rPr>
          <w:spacing w:val="-3"/>
          <w:rPrChange w:id="9732" w:author="Sablan Kevin" w:date="2019-01-04T09:40:00Z">
            <w:rPr>
              <w:spacing w:val="-1"/>
            </w:rPr>
          </w:rPrChange>
        </w:rPr>
        <w:t xml:space="preserve"> </w:t>
      </w:r>
      <w:r>
        <w:rPr>
          <w:spacing w:val="-2"/>
          <w:rPrChange w:id="9733" w:author="Sablan Kevin" w:date="2019-01-04T09:40:00Z">
            <w:rPr>
              <w:spacing w:val="-1"/>
            </w:rPr>
          </w:rPrChange>
        </w:rPr>
        <w:t>o</w:t>
      </w:r>
      <w:r>
        <w:rPr>
          <w:rPrChange w:id="9734" w:author="Sablan Kevin" w:date="2019-01-04T09:40:00Z">
            <w:rPr>
              <w:spacing w:val="-1"/>
            </w:rPr>
          </w:rPrChange>
        </w:rPr>
        <w:t>f</w:t>
      </w:r>
      <w:r>
        <w:rPr>
          <w:spacing w:val="-3"/>
          <w:rPrChange w:id="9735" w:author="Sablan Kevin" w:date="2019-01-04T09:40:00Z">
            <w:rPr>
              <w:spacing w:val="-1"/>
            </w:rPr>
          </w:rPrChange>
        </w:rPr>
        <w:t xml:space="preserve"> </w:t>
      </w:r>
      <w:r>
        <w:rPr>
          <w:spacing w:val="-2"/>
          <w:rPrChange w:id="9736" w:author="Sablan Kevin" w:date="2019-01-04T09:40:00Z">
            <w:rPr>
              <w:spacing w:val="-1"/>
            </w:rPr>
          </w:rPrChange>
        </w:rPr>
        <w:t>an</w:t>
      </w:r>
      <w:r>
        <w:rPr>
          <w:rPrChange w:id="9737" w:author="Sablan Kevin" w:date="2019-01-04T09:40:00Z">
            <w:rPr>
              <w:spacing w:val="-1"/>
            </w:rPr>
          </w:rPrChange>
        </w:rPr>
        <w:t>y</w:t>
      </w:r>
      <w:r>
        <w:rPr>
          <w:spacing w:val="-3"/>
          <w:rPrChange w:id="9738" w:author="Sablan Kevin" w:date="2019-01-04T09:40:00Z">
            <w:rPr>
              <w:spacing w:val="-1"/>
            </w:rPr>
          </w:rPrChange>
        </w:rPr>
        <w:t xml:space="preserve"> </w:t>
      </w:r>
      <w:r>
        <w:rPr>
          <w:spacing w:val="-2"/>
          <w:rPrChange w:id="9739" w:author="Sablan Kevin" w:date="2019-01-04T09:40:00Z">
            <w:rPr>
              <w:spacing w:val="-1"/>
            </w:rPr>
          </w:rPrChange>
        </w:rPr>
        <w:t>pas</w:t>
      </w:r>
      <w:r>
        <w:rPr>
          <w:rPrChange w:id="9740" w:author="Sablan Kevin" w:date="2019-01-04T09:40:00Z">
            <w:rPr>
              <w:spacing w:val="-1"/>
            </w:rPr>
          </w:rPrChange>
        </w:rPr>
        <w:t>t</w:t>
      </w:r>
      <w:r>
        <w:rPr>
          <w:spacing w:val="-3"/>
          <w:rPrChange w:id="9741" w:author="Sablan Kevin" w:date="2019-01-04T09:40:00Z">
            <w:rPr>
              <w:spacing w:val="-1"/>
            </w:rPr>
          </w:rPrChange>
        </w:rPr>
        <w:t xml:space="preserve"> </w:t>
      </w:r>
      <w:r>
        <w:rPr>
          <w:spacing w:val="-2"/>
          <w:rPrChange w:id="9742" w:author="Sablan Kevin" w:date="2019-01-04T09:40:00Z">
            <w:rPr>
              <w:spacing w:val="-1"/>
            </w:rPr>
          </w:rPrChange>
        </w:rPr>
        <w:t>recor</w:t>
      </w:r>
      <w:r>
        <w:rPr>
          <w:rPrChange w:id="9743" w:author="Sablan Kevin" w:date="2019-01-04T09:40:00Z">
            <w:rPr>
              <w:spacing w:val="-1"/>
            </w:rPr>
          </w:rPrChange>
        </w:rPr>
        <w:t>d</w:t>
      </w:r>
      <w:r>
        <w:rPr>
          <w:spacing w:val="-3"/>
          <w:rPrChange w:id="9744" w:author="Sablan Kevin" w:date="2019-01-04T09:40:00Z">
            <w:rPr>
              <w:spacing w:val="-1"/>
            </w:rPr>
          </w:rPrChange>
        </w:rPr>
        <w:t xml:space="preserve"> </w:t>
      </w:r>
      <w:r>
        <w:rPr>
          <w:spacing w:val="-2"/>
          <w:rPrChange w:id="9745" w:author="Sablan Kevin" w:date="2019-01-04T09:40:00Z">
            <w:rPr>
              <w:spacing w:val="-1"/>
            </w:rPr>
          </w:rPrChange>
        </w:rPr>
        <w:t>o</w:t>
      </w:r>
      <w:r>
        <w:rPr>
          <w:rPrChange w:id="9746" w:author="Sablan Kevin" w:date="2019-01-04T09:40:00Z">
            <w:rPr>
              <w:spacing w:val="-1"/>
            </w:rPr>
          </w:rPrChange>
        </w:rPr>
        <w:t>f</w:t>
      </w:r>
      <w:r>
        <w:rPr>
          <w:spacing w:val="-3"/>
          <w:rPrChange w:id="9747" w:author="Sablan Kevin" w:date="2019-01-04T09:40:00Z">
            <w:rPr>
              <w:spacing w:val="-1"/>
            </w:rPr>
          </w:rPrChange>
        </w:rPr>
        <w:t xml:space="preserve"> </w:t>
      </w:r>
      <w:r>
        <w:rPr>
          <w:spacing w:val="-2"/>
          <w:rPrChange w:id="9748" w:author="Sablan Kevin" w:date="2019-01-04T09:40:00Z">
            <w:rPr>
              <w:spacing w:val="-1"/>
            </w:rPr>
          </w:rPrChange>
        </w:rPr>
        <w:t>performanc</w:t>
      </w:r>
      <w:r>
        <w:rPr>
          <w:rPrChange w:id="9749" w:author="Sablan Kevin" w:date="2019-01-04T09:40:00Z">
            <w:rPr>
              <w:spacing w:val="-1"/>
            </w:rPr>
          </w:rPrChange>
        </w:rPr>
        <w:t>e</w:t>
      </w:r>
      <w:r>
        <w:rPr>
          <w:spacing w:val="-3"/>
          <w:rPrChange w:id="9750" w:author="Sablan Kevin" w:date="2019-01-04T09:40:00Z">
            <w:rPr>
              <w:spacing w:val="-1"/>
            </w:rPr>
          </w:rPrChange>
        </w:rPr>
        <w:t xml:space="preserve"> </w:t>
      </w:r>
      <w:r>
        <w:rPr>
          <w:spacing w:val="-2"/>
          <w:rPrChange w:id="9751" w:author="Sablan Kevin" w:date="2019-01-04T09:40:00Z">
            <w:rPr>
              <w:spacing w:val="-1"/>
            </w:rPr>
          </w:rPrChange>
        </w:rPr>
        <w:t>an</w:t>
      </w:r>
      <w:r>
        <w:rPr>
          <w:rPrChange w:id="9752" w:author="Sablan Kevin" w:date="2019-01-04T09:40:00Z">
            <w:rPr>
              <w:spacing w:val="-1"/>
            </w:rPr>
          </w:rPrChange>
        </w:rPr>
        <w:t>d</w:t>
      </w:r>
      <w:r>
        <w:rPr>
          <w:spacing w:val="-3"/>
          <w:rPrChange w:id="9753" w:author="Sablan Kevin" w:date="2019-01-04T09:40:00Z">
            <w:rPr>
              <w:spacing w:val="-1"/>
            </w:rPr>
          </w:rPrChange>
        </w:rPr>
        <w:t xml:space="preserve"> </w:t>
      </w:r>
      <w:r>
        <w:rPr>
          <w:spacing w:val="-2"/>
          <w:rPrChange w:id="9754" w:author="Sablan Kevin" w:date="2019-01-04T09:40:00Z">
            <w:rPr>
              <w:spacing w:val="-1"/>
            </w:rPr>
          </w:rPrChange>
        </w:rPr>
        <w:t>demonstrate</w:t>
      </w:r>
      <w:r>
        <w:rPr>
          <w:rPrChange w:id="9755" w:author="Sablan Kevin" w:date="2019-01-04T09:40:00Z">
            <w:rPr>
              <w:spacing w:val="-1"/>
            </w:rPr>
          </w:rPrChange>
        </w:rPr>
        <w:t>d</w:t>
      </w:r>
      <w:r>
        <w:rPr>
          <w:spacing w:val="-3"/>
          <w:rPrChange w:id="9756" w:author="Sablan Kevin" w:date="2019-01-04T09:40:00Z">
            <w:rPr>
              <w:spacing w:val="-1"/>
            </w:rPr>
          </w:rPrChange>
        </w:rPr>
        <w:t xml:space="preserve"> </w:t>
      </w:r>
      <w:del w:id="9757" w:author="Sablan Kevin" w:date="2019-01-04T09:40:00Z">
        <w:r w:rsidR="00AC3C1C">
          <w:rPr>
            <w:spacing w:val="-1"/>
          </w:rPr>
          <w:delText>efficacy</w:delText>
        </w:r>
      </w:del>
      <w:ins w:id="9758" w:author="Sablan Kevin" w:date="2019-01-04T09:40:00Z">
        <w:r>
          <w:rPr>
            <w:spacing w:val="-2"/>
          </w:rPr>
          <w:t>ef-</w:t>
        </w:r>
      </w:ins>
    </w:p>
    <w:p w14:paraId="2692E070" w14:textId="77777777" w:rsidR="00AA57AC" w:rsidRDefault="009516E7">
      <w:pPr>
        <w:pStyle w:val="BodyText"/>
        <w:spacing w:before="1"/>
        <w:ind w:left="100"/>
        <w:pPrChange w:id="9759" w:author="Sablan Kevin" w:date="2019-01-04T09:40:00Z">
          <w:pPr>
            <w:pStyle w:val="BodyText"/>
          </w:pPr>
        </w:pPrChange>
      </w:pPr>
      <w:ins w:id="9760" w:author="Sablan Kevin" w:date="2019-01-04T09:40:00Z">
        <w:r>
          <w:rPr>
            <w:rFonts w:cs="Times New Roman"/>
            <w:w w:val="85"/>
          </w:rPr>
          <w:t>fi</w:t>
        </w:r>
        <w:r>
          <w:rPr>
            <w:rFonts w:cs="Times New Roman"/>
            <w:spacing w:val="-2"/>
            <w:w w:val="85"/>
          </w:rPr>
          <w:t xml:space="preserve"> </w:t>
        </w:r>
        <w:r>
          <w:rPr>
            <w:spacing w:val="-2"/>
          </w:rPr>
          <w:t>cac</w:t>
        </w:r>
        <w:r>
          <w:t>y</w:t>
        </w:r>
      </w:ins>
      <w:r>
        <w:rPr>
          <w:spacing w:val="-6"/>
          <w:rPrChange w:id="9761" w:author="Sablan Kevin" w:date="2019-01-04T09:40:00Z">
            <w:rPr>
              <w:spacing w:val="-1"/>
            </w:rPr>
          </w:rPrChange>
        </w:rPr>
        <w:t xml:space="preserve"> </w:t>
      </w:r>
      <w:r>
        <w:rPr>
          <w:spacing w:val="-2"/>
          <w:rPrChange w:id="9762" w:author="Sablan Kevin" w:date="2019-01-04T09:40:00Z">
            <w:rPr>
              <w:spacing w:val="-1"/>
            </w:rPr>
          </w:rPrChange>
        </w:rPr>
        <w:t>o</w:t>
      </w:r>
      <w:r>
        <w:rPr>
          <w:rPrChange w:id="9763" w:author="Sablan Kevin" w:date="2019-01-04T09:40:00Z">
            <w:rPr>
              <w:spacing w:val="-1"/>
            </w:rPr>
          </w:rPrChange>
        </w:rPr>
        <w:t>f</w:t>
      </w:r>
      <w:r>
        <w:rPr>
          <w:spacing w:val="-5"/>
          <w:rPrChange w:id="9764" w:author="Sablan Kevin" w:date="2019-01-04T09:40:00Z">
            <w:rPr>
              <w:spacing w:val="-1"/>
            </w:rPr>
          </w:rPrChange>
        </w:rPr>
        <w:t xml:space="preserve"> </w:t>
      </w:r>
      <w:r>
        <w:rPr>
          <w:spacing w:val="-2"/>
          <w:rPrChange w:id="9765" w:author="Sablan Kevin" w:date="2019-01-04T09:40:00Z">
            <w:rPr>
              <w:spacing w:val="-1"/>
            </w:rPr>
          </w:rPrChange>
        </w:rPr>
        <w:t>thes</w:t>
      </w:r>
      <w:r>
        <w:rPr>
          <w:rPrChange w:id="9766" w:author="Sablan Kevin" w:date="2019-01-04T09:40:00Z">
            <w:rPr>
              <w:spacing w:val="-1"/>
            </w:rPr>
          </w:rPrChange>
        </w:rPr>
        <w:t>e</w:t>
      </w:r>
      <w:r>
        <w:rPr>
          <w:spacing w:val="-6"/>
          <w:rPrChange w:id="9767" w:author="Sablan Kevin" w:date="2019-01-04T09:40:00Z">
            <w:rPr>
              <w:spacing w:val="-1"/>
            </w:rPr>
          </w:rPrChange>
        </w:rPr>
        <w:t xml:space="preserve"> </w:t>
      </w:r>
      <w:r>
        <w:rPr>
          <w:spacing w:val="-2"/>
          <w:rPrChange w:id="9768" w:author="Sablan Kevin" w:date="2019-01-04T09:40:00Z">
            <w:rPr>
              <w:spacing w:val="-1"/>
            </w:rPr>
          </w:rPrChange>
        </w:rPr>
        <w:t>program</w:t>
      </w:r>
      <w:r>
        <w:rPr>
          <w:rPrChange w:id="9769" w:author="Sablan Kevin" w:date="2019-01-04T09:40:00Z">
            <w:rPr>
              <w:spacing w:val="-1"/>
            </w:rPr>
          </w:rPrChange>
        </w:rPr>
        <w:t>s</w:t>
      </w:r>
      <w:r>
        <w:rPr>
          <w:spacing w:val="-6"/>
          <w:rPrChange w:id="9770" w:author="Sablan Kevin" w:date="2019-01-04T09:40:00Z">
            <w:rPr>
              <w:spacing w:val="-1"/>
            </w:rPr>
          </w:rPrChange>
        </w:rPr>
        <w:t xml:space="preserve"> </w:t>
      </w:r>
      <w:r>
        <w:rPr>
          <w:spacing w:val="-2"/>
          <w:rPrChange w:id="9771" w:author="Sablan Kevin" w:date="2019-01-04T09:40:00Z">
            <w:rPr>
              <w:spacing w:val="-1"/>
            </w:rPr>
          </w:rPrChange>
        </w:rPr>
        <w:t>t</w:t>
      </w:r>
      <w:r>
        <w:rPr>
          <w:rPrChange w:id="9772" w:author="Sablan Kevin" w:date="2019-01-04T09:40:00Z">
            <w:rPr>
              <w:spacing w:val="-1"/>
            </w:rPr>
          </w:rPrChange>
        </w:rPr>
        <w:t>o</w:t>
      </w:r>
      <w:r>
        <w:rPr>
          <w:spacing w:val="-6"/>
          <w:rPrChange w:id="9773" w:author="Sablan Kevin" w:date="2019-01-04T09:40:00Z">
            <w:rPr>
              <w:spacing w:val="-1"/>
            </w:rPr>
          </w:rPrChange>
        </w:rPr>
        <w:t xml:space="preserve"> </w:t>
      </w:r>
      <w:r>
        <w:rPr>
          <w:spacing w:val="-2"/>
          <w:rPrChange w:id="9774" w:author="Sablan Kevin" w:date="2019-01-04T09:40:00Z">
            <w:rPr>
              <w:spacing w:val="-1"/>
            </w:rPr>
          </w:rPrChange>
        </w:rPr>
        <w:t>predic</w:t>
      </w:r>
      <w:r>
        <w:rPr>
          <w:rPrChange w:id="9775" w:author="Sablan Kevin" w:date="2019-01-04T09:40:00Z">
            <w:rPr>
              <w:spacing w:val="-1"/>
            </w:rPr>
          </w:rPrChange>
        </w:rPr>
        <w:t>t</w:t>
      </w:r>
      <w:r>
        <w:rPr>
          <w:spacing w:val="-6"/>
          <w:rPrChange w:id="9776" w:author="Sablan Kevin" w:date="2019-01-04T09:40:00Z">
            <w:rPr>
              <w:spacing w:val="-1"/>
            </w:rPr>
          </w:rPrChange>
        </w:rPr>
        <w:t xml:space="preserve"> </w:t>
      </w:r>
      <w:r>
        <w:rPr>
          <w:spacing w:val="-2"/>
          <w:rPrChange w:id="9777" w:author="Sablan Kevin" w:date="2019-01-04T09:40:00Z">
            <w:rPr>
              <w:spacing w:val="-1"/>
            </w:rPr>
          </w:rPrChange>
        </w:rPr>
        <w:t>occupan</w:t>
      </w:r>
      <w:r>
        <w:rPr>
          <w:rPrChange w:id="9778" w:author="Sablan Kevin" w:date="2019-01-04T09:40:00Z">
            <w:rPr>
              <w:spacing w:val="-1"/>
            </w:rPr>
          </w:rPrChange>
        </w:rPr>
        <w:t>t</w:t>
      </w:r>
      <w:r>
        <w:rPr>
          <w:spacing w:val="-5"/>
          <w:rPrChange w:id="9779" w:author="Sablan Kevin" w:date="2019-01-04T09:40:00Z">
            <w:rPr>
              <w:spacing w:val="-1"/>
            </w:rPr>
          </w:rPrChange>
        </w:rPr>
        <w:t xml:space="preserve"> </w:t>
      </w:r>
      <w:r>
        <w:rPr>
          <w:spacing w:val="-2"/>
          <w:rPrChange w:id="9780" w:author="Sablan Kevin" w:date="2019-01-04T09:40:00Z">
            <w:rPr>
              <w:spacing w:val="-1"/>
            </w:rPr>
          </w:rPrChange>
        </w:rPr>
        <w:t>ris</w:t>
      </w:r>
      <w:r>
        <w:rPr>
          <w:rPrChange w:id="9781" w:author="Sablan Kevin" w:date="2019-01-04T09:40:00Z">
            <w:rPr>
              <w:spacing w:val="-1"/>
            </w:rPr>
          </w:rPrChange>
        </w:rPr>
        <w:t>k</w:t>
      </w:r>
      <w:r>
        <w:rPr>
          <w:spacing w:val="-6"/>
          <w:rPrChange w:id="9782" w:author="Sablan Kevin" w:date="2019-01-04T09:40:00Z">
            <w:rPr>
              <w:spacing w:val="-1"/>
            </w:rPr>
          </w:rPrChange>
        </w:rPr>
        <w:t xml:space="preserve"> </w:t>
      </w:r>
      <w:r>
        <w:rPr>
          <w:spacing w:val="-2"/>
          <w:rPrChange w:id="9783" w:author="Sablan Kevin" w:date="2019-01-04T09:40:00Z">
            <w:rPr>
              <w:spacing w:val="-1"/>
            </w:rPr>
          </w:rPrChange>
        </w:rPr>
        <w:t>essentiall</w:t>
      </w:r>
      <w:r>
        <w:rPr>
          <w:rPrChange w:id="9784" w:author="Sablan Kevin" w:date="2019-01-04T09:40:00Z">
            <w:rPr>
              <w:spacing w:val="-1"/>
            </w:rPr>
          </w:rPrChange>
        </w:rPr>
        <w:t>y</w:t>
      </w:r>
      <w:r>
        <w:rPr>
          <w:spacing w:val="-6"/>
          <w:rPrChange w:id="9785" w:author="Sablan Kevin" w:date="2019-01-04T09:40:00Z">
            <w:rPr>
              <w:spacing w:val="-1"/>
            </w:rPr>
          </w:rPrChange>
        </w:rPr>
        <w:t xml:space="preserve"> </w:t>
      </w:r>
      <w:r>
        <w:rPr>
          <w:spacing w:val="-2"/>
          <w:rPrChange w:id="9786" w:author="Sablan Kevin" w:date="2019-01-04T09:40:00Z">
            <w:rPr>
              <w:spacing w:val="-1"/>
            </w:rPr>
          </w:rPrChange>
        </w:rPr>
        <w:t>preclude</w:t>
      </w:r>
      <w:r>
        <w:rPr>
          <w:rPrChange w:id="9787" w:author="Sablan Kevin" w:date="2019-01-04T09:40:00Z">
            <w:rPr>
              <w:spacing w:val="-1"/>
            </w:rPr>
          </w:rPrChange>
        </w:rPr>
        <w:t>s</w:t>
      </w:r>
      <w:r>
        <w:rPr>
          <w:spacing w:val="-6"/>
          <w:rPrChange w:id="9788" w:author="Sablan Kevin" w:date="2019-01-04T09:40:00Z">
            <w:rPr>
              <w:spacing w:val="-1"/>
            </w:rPr>
          </w:rPrChange>
        </w:rPr>
        <w:t xml:space="preserve"> </w:t>
      </w:r>
      <w:r>
        <w:rPr>
          <w:spacing w:val="-2"/>
          <w:rPrChange w:id="9789" w:author="Sablan Kevin" w:date="2019-01-04T09:40:00Z">
            <w:rPr>
              <w:spacing w:val="-1"/>
            </w:rPr>
          </w:rPrChange>
        </w:rPr>
        <w:t>thei</w:t>
      </w:r>
      <w:r>
        <w:rPr>
          <w:rPrChange w:id="9790" w:author="Sablan Kevin" w:date="2019-01-04T09:40:00Z">
            <w:rPr>
              <w:spacing w:val="-1"/>
            </w:rPr>
          </w:rPrChange>
        </w:rPr>
        <w:t>r</w:t>
      </w:r>
      <w:r>
        <w:rPr>
          <w:spacing w:val="-6"/>
          <w:rPrChange w:id="9791" w:author="Sablan Kevin" w:date="2019-01-04T09:40:00Z">
            <w:rPr>
              <w:spacing w:val="-1"/>
            </w:rPr>
          </w:rPrChange>
        </w:rPr>
        <w:t xml:space="preserve"> </w:t>
      </w:r>
      <w:r>
        <w:rPr>
          <w:spacing w:val="-2"/>
          <w:rPrChange w:id="9792" w:author="Sablan Kevin" w:date="2019-01-04T09:40:00Z">
            <w:rPr>
              <w:spacing w:val="-1"/>
            </w:rPr>
          </w:rPrChange>
        </w:rPr>
        <w:t>applicatio</w:t>
      </w:r>
      <w:r>
        <w:rPr>
          <w:rPrChange w:id="9793" w:author="Sablan Kevin" w:date="2019-01-04T09:40:00Z">
            <w:rPr>
              <w:spacing w:val="-1"/>
            </w:rPr>
          </w:rPrChange>
        </w:rPr>
        <w:t>n</w:t>
      </w:r>
      <w:r>
        <w:rPr>
          <w:spacing w:val="-5"/>
          <w:rPrChange w:id="9794" w:author="Sablan Kevin" w:date="2019-01-04T09:40:00Z">
            <w:rPr>
              <w:spacing w:val="-1"/>
            </w:rPr>
          </w:rPrChange>
        </w:rPr>
        <w:t xml:space="preserve"> </w:t>
      </w:r>
      <w:r>
        <w:rPr>
          <w:spacing w:val="-2"/>
          <w:rPrChange w:id="9795" w:author="Sablan Kevin" w:date="2019-01-04T09:40:00Z">
            <w:rPr>
              <w:spacing w:val="-1"/>
            </w:rPr>
          </w:rPrChange>
        </w:rPr>
        <w:t>a</w:t>
      </w:r>
      <w:r>
        <w:rPr>
          <w:rPrChange w:id="9796" w:author="Sablan Kevin" w:date="2019-01-04T09:40:00Z">
            <w:rPr>
              <w:spacing w:val="-1"/>
            </w:rPr>
          </w:rPrChange>
        </w:rPr>
        <w:t>t</w:t>
      </w:r>
      <w:r>
        <w:rPr>
          <w:spacing w:val="-6"/>
          <w:rPrChange w:id="9797" w:author="Sablan Kevin" w:date="2019-01-04T09:40:00Z">
            <w:rPr>
              <w:spacing w:val="-1"/>
            </w:rPr>
          </w:rPrChange>
        </w:rPr>
        <w:t xml:space="preserve"> </w:t>
      </w:r>
      <w:r>
        <w:rPr>
          <w:spacing w:val="-2"/>
          <w:rPrChange w:id="9798" w:author="Sablan Kevin" w:date="2019-01-04T09:40:00Z">
            <w:rPr>
              <w:spacing w:val="-1"/>
            </w:rPr>
          </w:rPrChange>
        </w:rPr>
        <w:t>thi</w:t>
      </w:r>
      <w:r>
        <w:rPr>
          <w:rPrChange w:id="9799" w:author="Sablan Kevin" w:date="2019-01-04T09:40:00Z">
            <w:rPr>
              <w:spacing w:val="-1"/>
            </w:rPr>
          </w:rPrChange>
        </w:rPr>
        <w:t>s</w:t>
      </w:r>
      <w:r>
        <w:rPr>
          <w:spacing w:val="-6"/>
          <w:rPrChange w:id="9800" w:author="Sablan Kevin" w:date="2019-01-04T09:40:00Z">
            <w:rPr>
              <w:spacing w:val="-1"/>
            </w:rPr>
          </w:rPrChange>
        </w:rPr>
        <w:t xml:space="preserve"> </w:t>
      </w:r>
      <w:r>
        <w:rPr>
          <w:spacing w:val="-2"/>
          <w:rPrChange w:id="9801" w:author="Sablan Kevin" w:date="2019-01-04T09:40:00Z">
            <w:rPr>
              <w:spacing w:val="-1"/>
            </w:rPr>
          </w:rPrChange>
        </w:rPr>
        <w:t>time.</w:t>
      </w:r>
    </w:p>
    <w:p w14:paraId="6BB8F82F" w14:textId="77777777" w:rsidR="00AA57AC" w:rsidRDefault="00AA57AC">
      <w:pPr>
        <w:spacing w:before="11" w:line="280" w:lineRule="exact"/>
        <w:rPr>
          <w:sz w:val="28"/>
          <w:rPrChange w:id="9802" w:author="Sablan Kevin" w:date="2019-01-04T09:40:00Z">
            <w:rPr>
              <w:b/>
              <w:sz w:val="24"/>
            </w:rPr>
          </w:rPrChange>
        </w:rPr>
        <w:pPrChange w:id="9803" w:author="Sablan Kevin" w:date="2019-01-04T09:40:00Z">
          <w:pPr>
            <w:pStyle w:val="BodyText"/>
          </w:pPr>
        </w:pPrChange>
      </w:pPr>
    </w:p>
    <w:p w14:paraId="32161890" w14:textId="3D28B563" w:rsidR="00AA57AC" w:rsidRDefault="009516E7">
      <w:pPr>
        <w:pStyle w:val="BodyText"/>
        <w:ind w:left="100"/>
        <w:rPr>
          <w:rFonts w:eastAsia="Franklin Gothic Demi"/>
          <w:rPrChange w:id="9804" w:author="Sablan Kevin" w:date="2019-01-04T09:40:00Z">
            <w:rPr/>
          </w:rPrChange>
        </w:rPr>
        <w:pPrChange w:id="9805" w:author="Sablan Kevin" w:date="2019-01-04T09:40:00Z">
          <w:pPr>
            <w:pStyle w:val="111Bodytitles"/>
          </w:pPr>
        </w:pPrChange>
      </w:pPr>
      <w:r>
        <w:rPr>
          <w:rFonts w:ascii="Franklin Gothic Demi" w:eastAsia="Franklin Gothic Demi" w:hAnsi="Franklin Gothic Demi"/>
          <w:rPrChange w:id="9806" w:author="Sablan Kevin" w:date="2019-01-04T09:40:00Z">
            <w:rPr>
              <w:caps w:val="0"/>
            </w:rPr>
          </w:rPrChange>
        </w:rPr>
        <w:t>A4.2.2</w:t>
      </w:r>
      <w:r>
        <w:rPr>
          <w:rFonts w:ascii="Franklin Gothic Demi" w:eastAsia="Franklin Gothic Demi" w:hAnsi="Franklin Gothic Demi"/>
          <w:spacing w:val="-6"/>
          <w:rPrChange w:id="9807" w:author="Sablan Kevin" w:date="2019-01-04T09:40:00Z">
            <w:rPr>
              <w:caps w:val="0"/>
            </w:rPr>
          </w:rPrChange>
        </w:rPr>
        <w:t xml:space="preserve"> </w:t>
      </w:r>
      <w:del w:id="9808" w:author="Sablan Kevin" w:date="2019-01-04T09:40:00Z">
        <w:r w:rsidR="00AC3C1C">
          <w:delText>Surrogate Test Vehicles</w:delText>
        </w:r>
      </w:del>
      <w:ins w:id="9809" w:author="Sablan Kevin" w:date="2019-01-04T09:40:00Z">
        <w:r>
          <w:rPr>
            <w:rFonts w:ascii="Franklin Gothic Demi" w:eastAsia="Franklin Gothic Demi" w:hAnsi="Franklin Gothic Demi" w:cs="Franklin Gothic Demi"/>
          </w:rPr>
          <w:t>SUR</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O</w:t>
        </w:r>
        <w:r>
          <w:rPr>
            <w:rFonts w:ascii="Franklin Gothic Demi" w:eastAsia="Franklin Gothic Demi" w:hAnsi="Franklin Gothic Demi" w:cs="Franklin Gothic Demi"/>
            <w:spacing w:val="1"/>
          </w:rPr>
          <w:t>G</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E</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TEST</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VEHICLES</w:t>
        </w:r>
      </w:ins>
    </w:p>
    <w:p w14:paraId="14B91EF6" w14:textId="2C21F3A6" w:rsidR="00AA57AC" w:rsidRDefault="009516E7">
      <w:pPr>
        <w:pStyle w:val="BodyText"/>
        <w:spacing w:before="47" w:line="284" w:lineRule="auto"/>
        <w:ind w:left="100" w:right="361"/>
        <w:rPr>
          <w:ins w:id="9810" w:author="Sablan Kevin" w:date="2019-01-04T09:40:00Z"/>
        </w:rPr>
      </w:pPr>
      <w:r>
        <w:t>Surrogate test devices such as bogie vehicles or pendulums have been used to evaluate the impact performance of selected features for many years.</w:t>
      </w:r>
      <w:r>
        <w:rPr>
          <w:spacing w:val="-13"/>
          <w:rPrChange w:id="9811" w:author="Sablan Kevin" w:date="2019-01-04T09:40:00Z">
            <w:rPr/>
          </w:rPrChange>
        </w:rPr>
        <w:t xml:space="preserve"> </w:t>
      </w:r>
      <w:r>
        <w:t>Although these devices have primarily been used for compliance testing of breakaway sign and luminaire supports, bogie vehicles have also been used to</w:t>
      </w:r>
      <w:r>
        <w:rPr>
          <w:spacing w:val="-5"/>
          <w:rPrChange w:id="9812" w:author="Sablan Kevin" w:date="2019-01-04T09:40:00Z">
            <w:rPr/>
          </w:rPrChange>
        </w:rPr>
        <w:t xml:space="preserve"> </w:t>
      </w:r>
      <w:r>
        <w:t>evaluate</w:t>
      </w:r>
      <w:r>
        <w:rPr>
          <w:spacing w:val="-4"/>
          <w:rPrChange w:id="9813" w:author="Sablan Kevin" w:date="2019-01-04T09:40:00Z">
            <w:rPr/>
          </w:rPrChange>
        </w:rPr>
        <w:t xml:space="preserve"> </w:t>
      </w:r>
      <w:r>
        <w:t>work-zone</w:t>
      </w:r>
      <w:r>
        <w:rPr>
          <w:spacing w:val="-5"/>
          <w:rPrChange w:id="9814" w:author="Sablan Kevin" w:date="2019-01-04T09:40:00Z">
            <w:rPr/>
          </w:rPrChange>
        </w:rPr>
        <w:t xml:space="preserve"> </w:t>
      </w:r>
      <w:del w:id="9815" w:author="Sablan Kevin" w:date="2019-01-04T09:40:00Z">
        <w:r w:rsidR="00AC3C1C">
          <w:delText>traffic</w:delText>
        </w:r>
      </w:del>
      <w:ins w:id="9816" w:author="Sablan Kevin" w:date="2019-01-04T09:40:00Z">
        <w:r>
          <w:t>tra</w:t>
        </w:r>
        <w:r>
          <w:rPr>
            <w:spacing w:val="-1"/>
          </w:rPr>
          <w:t>f</w:t>
        </w:r>
        <w:r>
          <w:rPr>
            <w:rFonts w:cs="Times New Roman"/>
          </w:rPr>
          <w:t>fi</w:t>
        </w:r>
        <w:r>
          <w:rPr>
            <w:rFonts w:cs="Times New Roman"/>
            <w:spacing w:val="-10"/>
          </w:rPr>
          <w:t xml:space="preserve"> </w:t>
        </w:r>
        <w:r>
          <w:t>c</w:t>
        </w:r>
      </w:ins>
      <w:r>
        <w:rPr>
          <w:spacing w:val="-4"/>
          <w:rPrChange w:id="9817" w:author="Sablan Kevin" w:date="2019-01-04T09:40:00Z">
            <w:rPr/>
          </w:rPrChange>
        </w:rPr>
        <w:t xml:space="preserve"> </w:t>
      </w:r>
      <w:r>
        <w:t>control</w:t>
      </w:r>
      <w:r>
        <w:rPr>
          <w:spacing w:val="-5"/>
          <w:rPrChange w:id="9818" w:author="Sablan Kevin" w:date="2019-01-04T09:40:00Z">
            <w:rPr/>
          </w:rPrChange>
        </w:rPr>
        <w:t xml:space="preserve"> </w:t>
      </w:r>
      <w:r>
        <w:t>devices</w:t>
      </w:r>
      <w:r>
        <w:rPr>
          <w:spacing w:val="-4"/>
          <w:rPrChange w:id="9819" w:author="Sablan Kevin" w:date="2019-01-04T09:40:00Z">
            <w:rPr/>
          </w:rPrChange>
        </w:rPr>
        <w:t xml:space="preserve"> </w:t>
      </w:r>
      <w:r>
        <w:t>and</w:t>
      </w:r>
      <w:r>
        <w:rPr>
          <w:spacing w:val="-5"/>
          <w:rPrChange w:id="9820" w:author="Sablan Kevin" w:date="2019-01-04T09:40:00Z">
            <w:rPr/>
          </w:rPrChange>
        </w:rPr>
        <w:t xml:space="preserve"> </w:t>
      </w:r>
      <w:r>
        <w:t>some</w:t>
      </w:r>
      <w:r>
        <w:rPr>
          <w:spacing w:val="-4"/>
          <w:rPrChange w:id="9821" w:author="Sablan Kevin" w:date="2019-01-04T09:40:00Z">
            <w:rPr/>
          </w:rPrChange>
        </w:rPr>
        <w:t xml:space="preserve"> </w:t>
      </w:r>
      <w:r>
        <w:t>barrier</w:t>
      </w:r>
      <w:r>
        <w:rPr>
          <w:spacing w:val="-5"/>
          <w:rPrChange w:id="9822" w:author="Sablan Kevin" w:date="2019-01-04T09:40:00Z">
            <w:rPr/>
          </w:rPrChange>
        </w:rPr>
        <w:t xml:space="preserve"> </w:t>
      </w:r>
      <w:r>
        <w:t>components,</w:t>
      </w:r>
      <w:r>
        <w:rPr>
          <w:spacing w:val="-4"/>
          <w:rPrChange w:id="9823" w:author="Sablan Kevin" w:date="2019-01-04T09:40:00Z">
            <w:rPr/>
          </w:rPrChange>
        </w:rPr>
        <w:t xml:space="preserve"> </w:t>
      </w:r>
      <w:r>
        <w:t>such</w:t>
      </w:r>
      <w:r>
        <w:rPr>
          <w:spacing w:val="-4"/>
          <w:rPrChange w:id="9824" w:author="Sablan Kevin" w:date="2019-01-04T09:40:00Z">
            <w:rPr/>
          </w:rPrChange>
        </w:rPr>
        <w:t xml:space="preserve"> </w:t>
      </w:r>
      <w:r>
        <w:t>as</w:t>
      </w:r>
      <w:r>
        <w:rPr>
          <w:spacing w:val="-5"/>
          <w:rPrChange w:id="9825" w:author="Sablan Kevin" w:date="2019-01-04T09:40:00Z">
            <w:rPr/>
          </w:rPrChange>
        </w:rPr>
        <w:t xml:space="preserve"> </w:t>
      </w:r>
      <w:r>
        <w:t>blockouts</w:t>
      </w:r>
      <w:r>
        <w:rPr>
          <w:spacing w:val="-4"/>
          <w:rPrChange w:id="9826" w:author="Sablan Kevin" w:date="2019-01-04T09:40:00Z">
            <w:rPr/>
          </w:rPrChange>
        </w:rPr>
        <w:t xml:space="preserve"> </w:t>
      </w:r>
      <w:r>
        <w:t>and</w:t>
      </w:r>
      <w:del w:id="9827" w:author="Sablan Kevin" w:date="2019-01-04T09:40:00Z">
        <w:r w:rsidR="00AC3C1C">
          <w:delText xml:space="preserve"> </w:delText>
        </w:r>
      </w:del>
    </w:p>
    <w:p w14:paraId="1CE58442" w14:textId="17CE82E7" w:rsidR="00AA57AC" w:rsidRDefault="009516E7">
      <w:pPr>
        <w:pStyle w:val="BodyText"/>
        <w:spacing w:before="1" w:line="284" w:lineRule="auto"/>
        <w:ind w:left="100" w:right="240"/>
        <w:pPrChange w:id="9828" w:author="Sablan Kevin" w:date="2019-01-04T09:40:00Z">
          <w:pPr>
            <w:pStyle w:val="BodyText"/>
          </w:pPr>
        </w:pPrChange>
      </w:pPr>
      <w:r>
        <w:t>posts for strong-post</w:t>
      </w:r>
      <w:r>
        <w:rPr>
          <w:spacing w:val="-4"/>
          <w:rPrChange w:id="9829" w:author="Sablan Kevin" w:date="2019-01-04T09:40:00Z">
            <w:rPr/>
          </w:rPrChange>
        </w:rPr>
        <w:t xml:space="preserve"> </w:t>
      </w:r>
      <w:r>
        <w:rPr>
          <w:spacing w:val="-13"/>
          <w:rPrChange w:id="9830" w:author="Sablan Kevin" w:date="2019-01-04T09:40:00Z">
            <w:rPr/>
          </w:rPrChange>
        </w:rPr>
        <w:t>W</w:t>
      </w:r>
      <w:r>
        <w:t>-beam guardrails. Unfortunatel</w:t>
      </w:r>
      <w:r>
        <w:rPr>
          <w:spacing w:val="-15"/>
          <w:rPrChange w:id="9831" w:author="Sablan Kevin" w:date="2019-01-04T09:40:00Z">
            <w:rPr/>
          </w:rPrChange>
        </w:rPr>
        <w:t>y</w:t>
      </w:r>
      <w:r>
        <w:t xml:space="preserve">, bogie vehicle and pendulum designs have not </w:t>
      </w:r>
      <w:del w:id="9832" w:author="Sablan Kevin" w:date="2019-01-04T09:40:00Z">
        <w:r w:rsidR="00A07986">
          <w:delText>kept up with changes</w:delText>
        </w:r>
      </w:del>
      <w:ins w:id="9833" w:author="Sablan Kevin" w:date="2019-01-04T09:40:00Z">
        <w:r>
          <w:t>been updated</w:t>
        </w:r>
      </w:ins>
      <w:r>
        <w:t xml:space="preserve"> in </w:t>
      </w:r>
      <w:del w:id="9834" w:author="Sablan Kevin" w:date="2019-01-04T09:40:00Z">
        <w:r w:rsidR="00A07986">
          <w:delText>the vehicle fleet.</w:delText>
        </w:r>
      </w:del>
      <w:ins w:id="9835" w:author="Sablan Kevin" w:date="2019-01-04T09:40:00Z">
        <w:r w:rsidRPr="00434231">
          <w:t>over 20 years.</w:t>
        </w:r>
      </w:ins>
      <w:r>
        <w:rPr>
          <w:spacing w:val="-13"/>
          <w:rPrChange w:id="9836" w:author="Sablan Kevin" w:date="2019-01-04T09:40:00Z">
            <w:rPr/>
          </w:rPrChange>
        </w:rPr>
        <w:t xml:space="preserve"> </w:t>
      </w:r>
      <w:r>
        <w:t xml:space="preserve">As a result, </w:t>
      </w:r>
      <w:del w:id="9837" w:author="Sablan Kevin" w:date="2019-01-04T09:40:00Z">
        <w:r w:rsidR="00A07986">
          <w:delText>few if any</w:delText>
        </w:r>
      </w:del>
      <w:ins w:id="9838" w:author="Sablan Kevin" w:date="2019-01-04T09:40:00Z">
        <w:r>
          <w:t>none</w:t>
        </w:r>
      </w:ins>
      <w:r>
        <w:t xml:space="preserve"> of the existing bogie vehicle or pendulum systems accurately represent the test vehicles described in Chapter 4. </w:t>
      </w:r>
      <w:del w:id="9839" w:author="Sablan Kevin" w:date="2019-01-04T09:40:00Z">
        <w:r w:rsidR="00A07986">
          <w:delText>In</w:delText>
        </w:r>
      </w:del>
      <w:ins w:id="9840" w:author="Sablan Kevin" w:date="2019-01-04T09:40:00Z">
        <w:r>
          <w:t>Over</w:t>
        </w:r>
      </w:ins>
      <w:r>
        <w:t xml:space="preserve"> the </w:t>
      </w:r>
      <w:del w:id="9841" w:author="Sablan Kevin" w:date="2019-01-04T09:40:00Z">
        <w:r w:rsidR="00A07986">
          <w:delText>time since these surrogate systems were developed</w:delText>
        </w:r>
      </w:del>
      <w:ins w:id="9842" w:author="Sablan Kevin" w:date="2019-01-04T09:40:00Z">
        <w:r w:rsidRPr="00A63544">
          <w:rPr>
            <w:highlight w:val="yellow"/>
          </w:rPr>
          <w:t>past 20 years</w:t>
        </w:r>
      </w:ins>
      <w:r>
        <w:t>, the sti</w:t>
      </w:r>
      <w:r>
        <w:rPr>
          <w:spacing w:val="-4"/>
          <w:rPrChange w:id="9843" w:author="Sablan Kevin" w:date="2019-01-04T09:40:00Z">
            <w:rPr/>
          </w:rPrChange>
        </w:rPr>
        <w:t>f</w:t>
      </w:r>
      <w:r>
        <w:t>fness and geometry</w:t>
      </w:r>
      <w:r>
        <w:rPr>
          <w:spacing w:val="-5"/>
          <w:rPrChange w:id="9844" w:author="Sablan Kevin" w:date="2019-01-04T09:40:00Z">
            <w:rPr/>
          </w:rPrChange>
        </w:rPr>
        <w:t xml:space="preserve"> </w:t>
      </w:r>
      <w:r>
        <w:t>of</w:t>
      </w:r>
      <w:r>
        <w:rPr>
          <w:spacing w:val="-4"/>
          <w:rPrChange w:id="9845" w:author="Sablan Kevin" w:date="2019-01-04T09:40:00Z">
            <w:rPr/>
          </w:rPrChange>
        </w:rPr>
        <w:t xml:space="preserve"> </w:t>
      </w:r>
      <w:r>
        <w:t>most</w:t>
      </w:r>
      <w:r>
        <w:rPr>
          <w:spacing w:val="-5"/>
          <w:rPrChange w:id="9846" w:author="Sablan Kevin" w:date="2019-01-04T09:40:00Z">
            <w:rPr/>
          </w:rPrChange>
        </w:rPr>
        <w:t xml:space="preserve"> </w:t>
      </w:r>
      <w:r>
        <w:t>passenger</w:t>
      </w:r>
      <w:r>
        <w:rPr>
          <w:spacing w:val="-4"/>
          <w:rPrChange w:id="9847" w:author="Sablan Kevin" w:date="2019-01-04T09:40:00Z">
            <w:rPr/>
          </w:rPrChange>
        </w:rPr>
        <w:t xml:space="preserve"> </w:t>
      </w:r>
      <w:r>
        <w:t>cars</w:t>
      </w:r>
      <w:r>
        <w:rPr>
          <w:spacing w:val="-5"/>
          <w:rPrChange w:id="9848" w:author="Sablan Kevin" w:date="2019-01-04T09:40:00Z">
            <w:rPr/>
          </w:rPrChange>
        </w:rPr>
        <w:t xml:space="preserve"> </w:t>
      </w:r>
      <w:del w:id="9849" w:author="Sablan Kevin" w:date="2019-01-04T09:40:00Z">
        <w:r w:rsidR="00A07986">
          <w:delText>have</w:delText>
        </w:r>
      </w:del>
      <w:ins w:id="9850" w:author="Sablan Kevin" w:date="2019-01-04T09:40:00Z">
        <w:r>
          <w:t>has</w:t>
        </w:r>
      </w:ins>
      <w:r>
        <w:rPr>
          <w:spacing w:val="-4"/>
          <w:rPrChange w:id="9851" w:author="Sablan Kevin" w:date="2019-01-04T09:40:00Z">
            <w:rPr/>
          </w:rPrChange>
        </w:rPr>
        <w:t xml:space="preserve"> </w:t>
      </w:r>
      <w:r>
        <w:t>changed</w:t>
      </w:r>
      <w:r>
        <w:rPr>
          <w:spacing w:val="-5"/>
          <w:rPrChange w:id="9852" w:author="Sablan Kevin" w:date="2019-01-04T09:40:00Z">
            <w:rPr/>
          </w:rPrChange>
        </w:rPr>
        <w:t xml:space="preserve"> </w:t>
      </w:r>
      <w:del w:id="9853" w:author="Sablan Kevin" w:date="2019-01-04T09:40:00Z">
        <w:r w:rsidR="00A07986">
          <w:delText>significantly.</w:delText>
        </w:r>
      </w:del>
      <w:ins w:id="9854" w:author="Sablan Kevin" w:date="2019-01-04T09:40:00Z">
        <w:r>
          <w:t>sign</w:t>
        </w:r>
        <w:r>
          <w:rPr>
            <w:spacing w:val="-1"/>
          </w:rPr>
          <w:t>i</w:t>
        </w:r>
        <w:r>
          <w:rPr>
            <w:rFonts w:cs="Times New Roman"/>
          </w:rPr>
          <w:t>fi</w:t>
        </w:r>
        <w:r>
          <w:rPr>
            <w:rFonts w:cs="Times New Roman"/>
            <w:spacing w:val="-10"/>
          </w:rPr>
          <w:t xml:space="preserve"> </w:t>
        </w:r>
        <w:r>
          <w:t>cantl</w:t>
        </w:r>
        <w:r>
          <w:rPr>
            <w:spacing w:val="-15"/>
          </w:rPr>
          <w:t>y</w:t>
        </w:r>
        <w:r>
          <w:t>.</w:t>
        </w:r>
      </w:ins>
      <w:r>
        <w:rPr>
          <w:spacing w:val="-8"/>
          <w:rPrChange w:id="9855" w:author="Sablan Kevin" w:date="2019-01-04T09:40:00Z">
            <w:rPr/>
          </w:rPrChange>
        </w:rPr>
        <w:t xml:space="preserve"> </w:t>
      </w:r>
      <w:r>
        <w:t>These</w:t>
      </w:r>
      <w:r>
        <w:rPr>
          <w:spacing w:val="-4"/>
          <w:rPrChange w:id="9856" w:author="Sablan Kevin" w:date="2019-01-04T09:40:00Z">
            <w:rPr/>
          </w:rPrChange>
        </w:rPr>
        <w:t xml:space="preserve"> </w:t>
      </w:r>
      <w:r>
        <w:t>changes</w:t>
      </w:r>
      <w:r>
        <w:rPr>
          <w:spacing w:val="-5"/>
          <w:rPrChange w:id="9857" w:author="Sablan Kevin" w:date="2019-01-04T09:40:00Z">
            <w:rPr/>
          </w:rPrChange>
        </w:rPr>
        <w:t xml:space="preserve"> </w:t>
      </w:r>
      <w:r>
        <w:t>in</w:t>
      </w:r>
      <w:r>
        <w:rPr>
          <w:spacing w:val="-4"/>
          <w:rPrChange w:id="9858" w:author="Sablan Kevin" w:date="2019-01-04T09:40:00Z">
            <w:rPr/>
          </w:rPrChange>
        </w:rPr>
        <w:t xml:space="preserve"> </w:t>
      </w:r>
      <w:r>
        <w:t>geometry</w:t>
      </w:r>
      <w:r>
        <w:rPr>
          <w:spacing w:val="-5"/>
          <w:rPrChange w:id="9859" w:author="Sablan Kevin" w:date="2019-01-04T09:40:00Z">
            <w:rPr/>
          </w:rPrChange>
        </w:rPr>
        <w:t xml:space="preserve"> </w:t>
      </w:r>
      <w:r>
        <w:t>and</w:t>
      </w:r>
      <w:r>
        <w:rPr>
          <w:spacing w:val="-4"/>
          <w:rPrChange w:id="9860" w:author="Sablan Kevin" w:date="2019-01-04T09:40:00Z">
            <w:rPr/>
          </w:rPrChange>
        </w:rPr>
        <w:t xml:space="preserve"> </w:t>
      </w:r>
      <w:r>
        <w:t>frontal sti</w:t>
      </w:r>
      <w:r>
        <w:rPr>
          <w:spacing w:val="-4"/>
          <w:rPrChange w:id="9861" w:author="Sablan Kevin" w:date="2019-01-04T09:40:00Z">
            <w:rPr/>
          </w:rPrChange>
        </w:rPr>
        <w:t>f</w:t>
      </w:r>
      <w:r>
        <w:t>fness</w:t>
      </w:r>
      <w:r>
        <w:rPr>
          <w:spacing w:val="-4"/>
          <w:rPrChange w:id="9862" w:author="Sablan Kevin" w:date="2019-01-04T09:40:00Z">
            <w:rPr/>
          </w:rPrChange>
        </w:rPr>
        <w:t xml:space="preserve"> </w:t>
      </w:r>
      <w:r>
        <w:t>can</w:t>
      </w:r>
      <w:r>
        <w:rPr>
          <w:spacing w:val="-4"/>
          <w:rPrChange w:id="9863" w:author="Sablan Kevin" w:date="2019-01-04T09:40:00Z">
            <w:rPr/>
          </w:rPrChange>
        </w:rPr>
        <w:t xml:space="preserve"> </w:t>
      </w:r>
      <w:r>
        <w:t>have</w:t>
      </w:r>
      <w:r>
        <w:rPr>
          <w:spacing w:val="-4"/>
          <w:rPrChange w:id="9864" w:author="Sablan Kevin" w:date="2019-01-04T09:40:00Z">
            <w:rPr/>
          </w:rPrChange>
        </w:rPr>
        <w:t xml:space="preserve"> </w:t>
      </w:r>
      <w:r>
        <w:t>a</w:t>
      </w:r>
      <w:r>
        <w:rPr>
          <w:spacing w:val="-4"/>
          <w:rPrChange w:id="9865" w:author="Sablan Kevin" w:date="2019-01-04T09:40:00Z">
            <w:rPr/>
          </w:rPrChange>
        </w:rPr>
        <w:t xml:space="preserve"> </w:t>
      </w:r>
      <w:del w:id="9866" w:author="Sablan Kevin" w:date="2019-01-04T09:40:00Z">
        <w:r w:rsidR="00AC3C1C">
          <w:delText>significant</w:delText>
        </w:r>
      </w:del>
      <w:ins w:id="9867" w:author="Sablan Kevin" w:date="2019-01-04T09:40:00Z">
        <w:r>
          <w:t>sign</w:t>
        </w:r>
        <w:r>
          <w:rPr>
            <w:spacing w:val="-1"/>
          </w:rPr>
          <w:t>i</w:t>
        </w:r>
        <w:r>
          <w:rPr>
            <w:rFonts w:cs="Times New Roman"/>
          </w:rPr>
          <w:t>fi</w:t>
        </w:r>
        <w:r>
          <w:rPr>
            <w:rFonts w:cs="Times New Roman"/>
            <w:spacing w:val="-10"/>
          </w:rPr>
          <w:t xml:space="preserve"> </w:t>
        </w:r>
        <w:r>
          <w:t>cant</w:t>
        </w:r>
      </w:ins>
      <w:r>
        <w:rPr>
          <w:spacing w:val="-3"/>
          <w:rPrChange w:id="9868" w:author="Sablan Kevin" w:date="2019-01-04T09:40:00Z">
            <w:rPr/>
          </w:rPrChange>
        </w:rPr>
        <w:t xml:space="preserve"> </w:t>
      </w:r>
      <w:r>
        <w:t>impact</w:t>
      </w:r>
      <w:r>
        <w:rPr>
          <w:spacing w:val="-4"/>
          <w:rPrChange w:id="9869" w:author="Sablan Kevin" w:date="2019-01-04T09:40:00Z">
            <w:rPr/>
          </w:rPrChange>
        </w:rPr>
        <w:t xml:space="preserve"> </w:t>
      </w:r>
      <w:r>
        <w:t>on</w:t>
      </w:r>
      <w:r>
        <w:rPr>
          <w:spacing w:val="-4"/>
          <w:rPrChange w:id="9870" w:author="Sablan Kevin" w:date="2019-01-04T09:40:00Z">
            <w:rPr/>
          </w:rPrChange>
        </w:rPr>
        <w:t xml:space="preserve"> </w:t>
      </w:r>
      <w:r>
        <w:t>the</w:t>
      </w:r>
      <w:r>
        <w:rPr>
          <w:spacing w:val="-4"/>
          <w:rPrChange w:id="9871" w:author="Sablan Kevin" w:date="2019-01-04T09:40:00Z">
            <w:rPr/>
          </w:rPrChange>
        </w:rPr>
        <w:t xml:space="preserve"> </w:t>
      </w:r>
      <w:r>
        <w:t>performance</w:t>
      </w:r>
      <w:r>
        <w:rPr>
          <w:spacing w:val="-4"/>
          <w:rPrChange w:id="9872" w:author="Sablan Kevin" w:date="2019-01-04T09:40:00Z">
            <w:rPr/>
          </w:rPrChange>
        </w:rPr>
        <w:t xml:space="preserve"> </w:t>
      </w:r>
      <w:r>
        <w:t>of</w:t>
      </w:r>
      <w:r>
        <w:rPr>
          <w:spacing w:val="-4"/>
          <w:rPrChange w:id="9873" w:author="Sablan Kevin" w:date="2019-01-04T09:40:00Z">
            <w:rPr/>
          </w:rPrChange>
        </w:rPr>
        <w:t xml:space="preserve"> </w:t>
      </w:r>
      <w:r>
        <w:t>some</w:t>
      </w:r>
      <w:r>
        <w:rPr>
          <w:spacing w:val="-4"/>
          <w:rPrChange w:id="9874" w:author="Sablan Kevin" w:date="2019-01-04T09:40:00Z">
            <w:rPr/>
          </w:rPrChange>
        </w:rPr>
        <w:t xml:space="preserve"> </w:t>
      </w:r>
      <w:r>
        <w:t>roadside</w:t>
      </w:r>
      <w:r>
        <w:rPr>
          <w:spacing w:val="-4"/>
          <w:rPrChange w:id="9875" w:author="Sablan Kevin" w:date="2019-01-04T09:40:00Z">
            <w:rPr/>
          </w:rPrChange>
        </w:rPr>
        <w:t xml:space="preserve"> </w:t>
      </w:r>
      <w:r>
        <w:t>safety</w:t>
      </w:r>
      <w:r>
        <w:rPr>
          <w:spacing w:val="-4"/>
          <w:rPrChange w:id="9876" w:author="Sablan Kevin" w:date="2019-01-04T09:40:00Z">
            <w:rPr/>
          </w:rPrChange>
        </w:rPr>
        <w:t xml:space="preserve"> </w:t>
      </w:r>
      <w:r>
        <w:t>features.</w:t>
      </w:r>
      <w:r>
        <w:rPr>
          <w:spacing w:val="-3"/>
          <w:rPrChange w:id="9877" w:author="Sablan Kevin" w:date="2019-01-04T09:40:00Z">
            <w:rPr/>
          </w:rPrChange>
        </w:rPr>
        <w:t xml:space="preserve"> </w:t>
      </w:r>
      <w:r>
        <w:t>Issues</w:t>
      </w:r>
      <w:r>
        <w:rPr>
          <w:spacing w:val="-4"/>
          <w:rPrChange w:id="9878" w:author="Sablan Kevin" w:date="2019-01-04T09:40:00Z">
            <w:rPr/>
          </w:rPrChange>
        </w:rPr>
        <w:t xml:space="preserve"> </w:t>
      </w:r>
      <w:r>
        <w:t>to be addressed when utilizing surrogate vehicles for compliance testing are summarized below for each class of safety feature where their application is appropriate.</w:t>
      </w:r>
    </w:p>
    <w:p w14:paraId="2C0F96FE" w14:textId="77777777" w:rsidR="00AA57AC" w:rsidRDefault="00AA57AC">
      <w:pPr>
        <w:spacing w:line="284" w:lineRule="auto"/>
        <w:rPr>
          <w:ins w:id="9879" w:author="Sablan Kevin" w:date="2019-01-04T09:40:00Z"/>
        </w:rPr>
        <w:sectPr w:rsidR="00AA57AC">
          <w:pgSz w:w="12240" w:h="15840"/>
          <w:pgMar w:top="560" w:right="1540" w:bottom="540" w:left="1340" w:header="0" w:footer="355" w:gutter="0"/>
          <w:cols w:space="720"/>
        </w:sectPr>
      </w:pPr>
    </w:p>
    <w:p w14:paraId="6D205EE5" w14:textId="77777777" w:rsidR="00AA57AC" w:rsidRDefault="009516E7">
      <w:pPr>
        <w:spacing w:before="81"/>
        <w:ind w:left="120"/>
        <w:rPr>
          <w:ins w:id="9880" w:author="Sablan Kevin" w:date="2019-01-04T09:40:00Z"/>
          <w:rFonts w:ascii="Franklin Gothic Book" w:eastAsia="Franklin Gothic Book" w:hAnsi="Franklin Gothic Book" w:cs="Franklin Gothic Book"/>
          <w:sz w:val="18"/>
          <w:szCs w:val="18"/>
        </w:rPr>
      </w:pPr>
      <w:ins w:id="9881"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0</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0DE5621E" w14:textId="77777777" w:rsidR="00AA57AC" w:rsidRDefault="00AA57AC">
      <w:pPr>
        <w:spacing w:before="2" w:line="100" w:lineRule="exact"/>
        <w:rPr>
          <w:ins w:id="9882" w:author="Sablan Kevin" w:date="2019-01-04T09:40:00Z"/>
          <w:sz w:val="10"/>
          <w:szCs w:val="10"/>
        </w:rPr>
      </w:pPr>
    </w:p>
    <w:p w14:paraId="33F1D42B" w14:textId="77777777" w:rsidR="00AA57AC" w:rsidRDefault="00AA57AC">
      <w:pPr>
        <w:spacing w:line="200" w:lineRule="exact"/>
        <w:rPr>
          <w:ins w:id="9883" w:author="Sablan Kevin" w:date="2019-01-04T09:40:00Z"/>
          <w:sz w:val="20"/>
          <w:szCs w:val="20"/>
        </w:rPr>
      </w:pPr>
    </w:p>
    <w:p w14:paraId="5F654318" w14:textId="77777777" w:rsidR="00AA57AC" w:rsidRDefault="00AA57AC">
      <w:pPr>
        <w:spacing w:line="200" w:lineRule="exact"/>
        <w:rPr>
          <w:sz w:val="20"/>
          <w:rPrChange w:id="9884" w:author="Sablan Kevin" w:date="2019-01-04T09:40:00Z">
            <w:rPr/>
          </w:rPrChange>
        </w:rPr>
        <w:pPrChange w:id="9885" w:author="Sablan Kevin" w:date="2019-01-04T09:40:00Z">
          <w:pPr>
            <w:pStyle w:val="BodyText"/>
          </w:pPr>
        </w:pPrChange>
      </w:pPr>
    </w:p>
    <w:p w14:paraId="4ACBE8E1" w14:textId="6654BC66" w:rsidR="00AA57AC" w:rsidRDefault="009516E7">
      <w:pPr>
        <w:pStyle w:val="BodyText"/>
        <w:spacing w:line="284" w:lineRule="auto"/>
        <w:rPr>
          <w:ins w:id="9886" w:author="Sablan Kevin" w:date="2019-01-04T09:40:00Z"/>
        </w:rPr>
      </w:pPr>
      <w:r>
        <w:rPr>
          <w:rPrChange w:id="9887" w:author="Sablan Kevin" w:date="2019-01-04T09:40:00Z">
            <w:rPr>
              <w:rStyle w:val="bold"/>
            </w:rPr>
          </w:rPrChange>
        </w:rPr>
        <w:t>B</w:t>
      </w:r>
      <w:r>
        <w:rPr>
          <w:spacing w:val="-4"/>
          <w:rPrChange w:id="9888" w:author="Sablan Kevin" w:date="2019-01-04T09:40:00Z">
            <w:rPr>
              <w:rStyle w:val="bold"/>
            </w:rPr>
          </w:rPrChange>
        </w:rPr>
        <w:t>r</w:t>
      </w:r>
      <w:r>
        <w:rPr>
          <w:rPrChange w:id="9889" w:author="Sablan Kevin" w:date="2019-01-04T09:40:00Z">
            <w:rPr>
              <w:rStyle w:val="bold"/>
            </w:rPr>
          </w:rPrChange>
        </w:rPr>
        <w:t>eakaway Signs and Luminai</w:t>
      </w:r>
      <w:r>
        <w:rPr>
          <w:spacing w:val="-4"/>
          <w:rPrChange w:id="9890" w:author="Sablan Kevin" w:date="2019-01-04T09:40:00Z">
            <w:rPr>
              <w:rStyle w:val="bold"/>
            </w:rPr>
          </w:rPrChange>
        </w:rPr>
        <w:t>r</w:t>
      </w:r>
      <w:r>
        <w:rPr>
          <w:rPrChange w:id="9891" w:author="Sablan Kevin" w:date="2019-01-04T09:40:00Z">
            <w:rPr>
              <w:rStyle w:val="bold"/>
            </w:rPr>
          </w:rPrChange>
        </w:rPr>
        <w:t>e Supports</w:t>
      </w:r>
      <w:r>
        <w:t>—The ene</w:t>
      </w:r>
      <w:r>
        <w:rPr>
          <w:spacing w:val="-4"/>
          <w:rPrChange w:id="9892" w:author="Sablan Kevin" w:date="2019-01-04T09:40:00Z">
            <w:rPr/>
          </w:rPrChange>
        </w:rPr>
        <w:t>r</w:t>
      </w:r>
      <w:r>
        <w:t>gy dissipated during an impact with a breakaway</w:t>
      </w:r>
      <w:r>
        <w:rPr>
          <w:spacing w:val="-4"/>
          <w:rPrChange w:id="9893" w:author="Sablan Kevin" w:date="2019-01-04T09:40:00Z">
            <w:rPr/>
          </w:rPrChange>
        </w:rPr>
        <w:t xml:space="preserve"> </w:t>
      </w:r>
      <w:r>
        <w:t>system</w:t>
      </w:r>
      <w:r>
        <w:rPr>
          <w:spacing w:val="-4"/>
          <w:rPrChange w:id="9894" w:author="Sablan Kevin" w:date="2019-01-04T09:40:00Z">
            <w:rPr/>
          </w:rPrChange>
        </w:rPr>
        <w:t xml:space="preserve"> </w:t>
      </w:r>
      <w:r>
        <w:t>is</w:t>
      </w:r>
      <w:r>
        <w:rPr>
          <w:spacing w:val="-4"/>
          <w:rPrChange w:id="9895" w:author="Sablan Kevin" w:date="2019-01-04T09:40:00Z">
            <w:rPr/>
          </w:rPrChange>
        </w:rPr>
        <w:t xml:space="preserve"> </w:t>
      </w:r>
      <w:del w:id="9896" w:author="Sablan Kevin" w:date="2019-01-04T09:40:00Z">
        <w:r w:rsidR="00AC3C1C">
          <w:delText>influenced</w:delText>
        </w:r>
      </w:del>
      <w:ins w:id="9897" w:author="Sablan Kevin" w:date="2019-01-04T09:40:00Z">
        <w:r>
          <w:t>i</w:t>
        </w:r>
        <w:r>
          <w:rPr>
            <w:spacing w:val="-1"/>
          </w:rPr>
          <w:t>n</w:t>
        </w:r>
        <w:r>
          <w:rPr>
            <w:rFonts w:cs="Times New Roman"/>
          </w:rPr>
          <w:t>fl</w:t>
        </w:r>
        <w:r>
          <w:rPr>
            <w:rFonts w:cs="Times New Roman"/>
            <w:spacing w:val="-10"/>
          </w:rPr>
          <w:t xml:space="preserve"> </w:t>
        </w:r>
        <w:r>
          <w:t>uenced</w:t>
        </w:r>
      </w:ins>
      <w:r>
        <w:rPr>
          <w:spacing w:val="-4"/>
          <w:rPrChange w:id="9898" w:author="Sablan Kevin" w:date="2019-01-04T09:40:00Z">
            <w:rPr/>
          </w:rPrChange>
        </w:rPr>
        <w:t xml:space="preserve"> </w:t>
      </w:r>
      <w:r>
        <w:t>by</w:t>
      </w:r>
      <w:r>
        <w:rPr>
          <w:spacing w:val="-3"/>
          <w:rPrChange w:id="9899" w:author="Sablan Kevin" w:date="2019-01-04T09:40:00Z">
            <w:rPr/>
          </w:rPrChange>
        </w:rPr>
        <w:t xml:space="preserve"> </w:t>
      </w:r>
      <w:r>
        <w:t>the</w:t>
      </w:r>
      <w:r>
        <w:rPr>
          <w:spacing w:val="-4"/>
          <w:rPrChange w:id="9900" w:author="Sablan Kevin" w:date="2019-01-04T09:40:00Z">
            <w:rPr/>
          </w:rPrChange>
        </w:rPr>
        <w:t xml:space="preserve"> </w:t>
      </w:r>
      <w:r>
        <w:t>sti</w:t>
      </w:r>
      <w:r>
        <w:rPr>
          <w:spacing w:val="-4"/>
          <w:rPrChange w:id="9901" w:author="Sablan Kevin" w:date="2019-01-04T09:40:00Z">
            <w:rPr/>
          </w:rPrChange>
        </w:rPr>
        <w:t>f</w:t>
      </w:r>
      <w:r>
        <w:t>fness</w:t>
      </w:r>
      <w:r>
        <w:rPr>
          <w:spacing w:val="-4"/>
          <w:rPrChange w:id="9902" w:author="Sablan Kevin" w:date="2019-01-04T09:40:00Z">
            <w:rPr/>
          </w:rPrChange>
        </w:rPr>
        <w:t xml:space="preserve"> </w:t>
      </w:r>
      <w:r>
        <w:t>of</w:t>
      </w:r>
      <w:r>
        <w:rPr>
          <w:spacing w:val="-4"/>
          <w:rPrChange w:id="9903" w:author="Sablan Kevin" w:date="2019-01-04T09:40:00Z">
            <w:rPr/>
          </w:rPrChange>
        </w:rPr>
        <w:t xml:space="preserve"> </w:t>
      </w:r>
      <w:r>
        <w:t>the</w:t>
      </w:r>
      <w:r>
        <w:rPr>
          <w:spacing w:val="-4"/>
          <w:rPrChange w:id="9904" w:author="Sablan Kevin" w:date="2019-01-04T09:40:00Z">
            <w:rPr/>
          </w:rPrChange>
        </w:rPr>
        <w:t xml:space="preserve"> </w:t>
      </w:r>
      <w:r>
        <w:t>front</w:t>
      </w:r>
      <w:r>
        <w:rPr>
          <w:spacing w:val="-4"/>
          <w:rPrChange w:id="9905" w:author="Sablan Kevin" w:date="2019-01-04T09:40:00Z">
            <w:rPr/>
          </w:rPrChange>
        </w:rPr>
        <w:t xml:space="preserve"> </w:t>
      </w:r>
      <w:r>
        <w:t>structure</w:t>
      </w:r>
      <w:r>
        <w:rPr>
          <w:spacing w:val="-4"/>
          <w:rPrChange w:id="9906" w:author="Sablan Kevin" w:date="2019-01-04T09:40:00Z">
            <w:rPr/>
          </w:rPrChange>
        </w:rPr>
        <w:t xml:space="preserve"> </w:t>
      </w:r>
      <w:r>
        <w:t>of</w:t>
      </w:r>
      <w:r>
        <w:rPr>
          <w:spacing w:val="-4"/>
          <w:rPrChange w:id="9907" w:author="Sablan Kevin" w:date="2019-01-04T09:40:00Z">
            <w:rPr/>
          </w:rPrChange>
        </w:rPr>
        <w:t xml:space="preserve"> </w:t>
      </w:r>
      <w:r>
        <w:t>the</w:t>
      </w:r>
      <w:r>
        <w:rPr>
          <w:spacing w:val="-4"/>
          <w:rPrChange w:id="9908" w:author="Sablan Kevin" w:date="2019-01-04T09:40:00Z">
            <w:rPr/>
          </w:rPrChange>
        </w:rPr>
        <w:t xml:space="preserve"> </w:t>
      </w:r>
      <w:r>
        <w:t>striking</w:t>
      </w:r>
      <w:r>
        <w:rPr>
          <w:spacing w:val="-3"/>
          <w:rPrChange w:id="9909" w:author="Sablan Kevin" w:date="2019-01-04T09:40:00Z">
            <w:rPr/>
          </w:rPrChange>
        </w:rPr>
        <w:t xml:space="preserve"> </w:t>
      </w:r>
      <w:r>
        <w:t>vehicle.</w:t>
      </w:r>
      <w:r>
        <w:rPr>
          <w:spacing w:val="-4"/>
          <w:rPrChange w:id="9910" w:author="Sablan Kevin" w:date="2019-01-04T09:40:00Z">
            <w:rPr/>
          </w:rPrChange>
        </w:rPr>
        <w:t xml:space="preserve"> </w:t>
      </w:r>
      <w:r>
        <w:t>In general, a softer nose structure will produce greater ene</w:t>
      </w:r>
      <w:r>
        <w:rPr>
          <w:spacing w:val="-4"/>
          <w:rPrChange w:id="9911" w:author="Sablan Kevin" w:date="2019-01-04T09:40:00Z">
            <w:rPr/>
          </w:rPrChange>
        </w:rPr>
        <w:t>r</w:t>
      </w:r>
      <w:r>
        <w:t>gy dissipation prior to activation of the breakaway mechanism. Fortunatel</w:t>
      </w:r>
      <w:r>
        <w:rPr>
          <w:spacing w:val="-15"/>
          <w:rPrChange w:id="9912" w:author="Sablan Kevin" w:date="2019-01-04T09:40:00Z">
            <w:rPr/>
          </w:rPrChange>
        </w:rPr>
        <w:t>y</w:t>
      </w:r>
      <w:r>
        <w:t>, crushable nose systems used on today</w:t>
      </w:r>
      <w:r>
        <w:rPr>
          <w:spacing w:val="-13"/>
          <w:rPrChange w:id="9913" w:author="Sablan Kevin" w:date="2019-01-04T09:40:00Z">
            <w:rPr/>
          </w:rPrChange>
        </w:rPr>
        <w:t>’</w:t>
      </w:r>
      <w:r>
        <w:t>s surrogate vehicles are believed to be much softer than vehicle structures found on small cars toda</w:t>
      </w:r>
      <w:r>
        <w:rPr>
          <w:spacing w:val="-15"/>
          <w:rPrChange w:id="9914" w:author="Sablan Kevin" w:date="2019-01-04T09:40:00Z">
            <w:rPr/>
          </w:rPrChange>
        </w:rPr>
        <w:t>y</w:t>
      </w:r>
      <w:r>
        <w:t>.</w:t>
      </w:r>
      <w:r>
        <w:rPr>
          <w:spacing w:val="-13"/>
          <w:rPrChange w:id="9915" w:author="Sablan Kevin" w:date="2019-01-04T09:40:00Z">
            <w:rPr/>
          </w:rPrChange>
        </w:rPr>
        <w:t xml:space="preserve"> </w:t>
      </w:r>
      <w:r>
        <w:t xml:space="preserve">As a result, safety </w:t>
      </w:r>
      <w:del w:id="9916" w:author="Sablan Kevin" w:date="2019-01-04T09:40:00Z">
        <w:r w:rsidR="00AC3C1C">
          <w:delText>features</w:delText>
        </w:r>
      </w:del>
      <w:ins w:id="9917" w:author="Sablan Kevin" w:date="2019-01-04T09:40:00Z">
        <w:r>
          <w:t>fea- tures</w:t>
        </w:r>
      </w:ins>
      <w:r>
        <w:t xml:space="preserve"> tested with the older crushable nose systems are still believed to be acceptable. Howeve</w:t>
      </w:r>
      <w:r>
        <w:rPr>
          <w:spacing w:val="-9"/>
          <w:rPrChange w:id="9918" w:author="Sablan Kevin" w:date="2019-01-04T09:40:00Z">
            <w:rPr/>
          </w:rPrChange>
        </w:rPr>
        <w:t>r</w:t>
      </w:r>
      <w:r>
        <w:t xml:space="preserve">, with the mass increase associated with the </w:t>
      </w:r>
      <w:ins w:id="9919" w:author="Sablan Kevin" w:date="2019-01-04T09:40:00Z">
        <w:r>
          <w:t xml:space="preserve">new </w:t>
        </w:r>
      </w:ins>
      <w:r>
        <w:t xml:space="preserve">test vehicles presented herein and the greatly improved crashworthiness of modern passenger cars, it is no longer appropriate to continue to test with outdated surrogate vehicles. In order for </w:t>
      </w:r>
      <w:del w:id="9920" w:author="Sablan Kevin" w:date="2019-01-04T09:40:00Z">
        <w:r w:rsidR="00AC3C1C">
          <w:delText xml:space="preserve">a </w:delText>
        </w:r>
      </w:del>
      <w:r>
        <w:t xml:space="preserve">surrogate </w:t>
      </w:r>
      <w:del w:id="9921" w:author="Sablan Kevin" w:date="2019-01-04T09:40:00Z">
        <w:r w:rsidR="00AC3C1C">
          <w:delText>vehicle</w:delText>
        </w:r>
      </w:del>
      <w:ins w:id="9922" w:author="Sablan Kevin" w:date="2019-01-04T09:40:00Z">
        <w:r>
          <w:t>vehicles</w:t>
        </w:r>
      </w:ins>
      <w:r>
        <w:t xml:space="preserve"> to be utilized in place of a production vehicle for testing of la</w:t>
      </w:r>
      <w:r>
        <w:rPr>
          <w:spacing w:val="-4"/>
          <w:rPrChange w:id="9923" w:author="Sablan Kevin" w:date="2019-01-04T09:40:00Z">
            <w:rPr/>
          </w:rPrChange>
        </w:rPr>
        <w:t>r</w:t>
      </w:r>
      <w:r>
        <w:t>ge breakaway structures, the frontal crush sti</w:t>
      </w:r>
      <w:r>
        <w:rPr>
          <w:spacing w:val="-4"/>
          <w:rPrChange w:id="9924" w:author="Sablan Kevin" w:date="2019-01-04T09:40:00Z">
            <w:rPr/>
          </w:rPrChange>
        </w:rPr>
        <w:t>f</w:t>
      </w:r>
      <w:r>
        <w:t>fness must be re-calibrated</w:t>
      </w:r>
      <w:del w:id="9925" w:author="Sablan Kevin" w:date="2019-01-04T09:40:00Z">
        <w:r w:rsidR="00AC3C1C">
          <w:delText xml:space="preserve"> </w:delText>
        </w:r>
      </w:del>
    </w:p>
    <w:p w14:paraId="0BB1CE91" w14:textId="4E2E68B2" w:rsidR="00AA57AC" w:rsidRDefault="009516E7">
      <w:pPr>
        <w:pStyle w:val="BodyText"/>
        <w:spacing w:before="1" w:line="284" w:lineRule="auto"/>
        <w:pPrChange w:id="9926" w:author="Sablan Kevin" w:date="2019-01-04T09:40:00Z">
          <w:pPr>
            <w:pStyle w:val="BodyText"/>
          </w:pPr>
        </w:pPrChange>
      </w:pPr>
      <w:r>
        <w:t>to match a vehicle meeting the requirements of Section 4.2.1.</w:t>
      </w:r>
      <w:r>
        <w:rPr>
          <w:spacing w:val="-4"/>
          <w:rPrChange w:id="9927" w:author="Sablan Kevin" w:date="2019-01-04T09:40:00Z">
            <w:rPr/>
          </w:rPrChange>
        </w:rPr>
        <w:t xml:space="preserve"> </w:t>
      </w:r>
      <w:r>
        <w:rPr>
          <w:spacing w:val="-25"/>
          <w:rPrChange w:id="9928" w:author="Sablan Kevin" w:date="2019-01-04T09:40:00Z">
            <w:rPr/>
          </w:rPrChange>
        </w:rPr>
        <w:t>V</w:t>
      </w:r>
      <w:r>
        <w:t>ehicle mass characteristics, such as weight</w:t>
      </w:r>
      <w:r>
        <w:rPr>
          <w:spacing w:val="-5"/>
          <w:rPrChange w:id="9929" w:author="Sablan Kevin" w:date="2019-01-04T09:40:00Z">
            <w:rPr/>
          </w:rPrChange>
        </w:rPr>
        <w:t xml:space="preserve"> </w:t>
      </w:r>
      <w:r>
        <w:t>distribution</w:t>
      </w:r>
      <w:r>
        <w:rPr>
          <w:spacing w:val="-4"/>
          <w:rPrChange w:id="9930" w:author="Sablan Kevin" w:date="2019-01-04T09:40:00Z">
            <w:rPr/>
          </w:rPrChange>
        </w:rPr>
        <w:t xml:space="preserve"> </w:t>
      </w:r>
      <w:r>
        <w:t>and</w:t>
      </w:r>
      <w:r>
        <w:rPr>
          <w:spacing w:val="-4"/>
          <w:rPrChange w:id="9931" w:author="Sablan Kevin" w:date="2019-01-04T09:40:00Z">
            <w:rPr/>
          </w:rPrChange>
        </w:rPr>
        <w:t xml:space="preserve"> </w:t>
      </w:r>
      <w:r>
        <w:t>yaw</w:t>
      </w:r>
      <w:r>
        <w:rPr>
          <w:spacing w:val="-4"/>
          <w:rPrChange w:id="9932" w:author="Sablan Kevin" w:date="2019-01-04T09:40:00Z">
            <w:rPr/>
          </w:rPrChange>
        </w:rPr>
        <w:t xml:space="preserve"> </w:t>
      </w:r>
      <w:r>
        <w:t>moments</w:t>
      </w:r>
      <w:r>
        <w:rPr>
          <w:spacing w:val="-4"/>
          <w:rPrChange w:id="9933" w:author="Sablan Kevin" w:date="2019-01-04T09:40:00Z">
            <w:rPr/>
          </w:rPrChange>
        </w:rPr>
        <w:t xml:space="preserve"> </w:t>
      </w:r>
      <w:r>
        <w:t>of</w:t>
      </w:r>
      <w:r>
        <w:rPr>
          <w:spacing w:val="-4"/>
          <w:rPrChange w:id="9934" w:author="Sablan Kevin" w:date="2019-01-04T09:40:00Z">
            <w:rPr/>
          </w:rPrChange>
        </w:rPr>
        <w:t xml:space="preserve"> </w:t>
      </w:r>
      <w:r>
        <w:t>inertia,</w:t>
      </w:r>
      <w:r>
        <w:rPr>
          <w:spacing w:val="-5"/>
          <w:rPrChange w:id="9935" w:author="Sablan Kevin" w:date="2019-01-04T09:40:00Z">
            <w:rPr/>
          </w:rPrChange>
        </w:rPr>
        <w:t xml:space="preserve"> </w:t>
      </w:r>
      <w:r>
        <w:t>have</w:t>
      </w:r>
      <w:r>
        <w:rPr>
          <w:spacing w:val="-4"/>
          <w:rPrChange w:id="9936" w:author="Sablan Kevin" w:date="2019-01-04T09:40:00Z">
            <w:rPr/>
          </w:rPrChange>
        </w:rPr>
        <w:t xml:space="preserve"> </w:t>
      </w:r>
      <w:r>
        <w:t>also</w:t>
      </w:r>
      <w:r>
        <w:rPr>
          <w:spacing w:val="-4"/>
          <w:rPrChange w:id="9937" w:author="Sablan Kevin" w:date="2019-01-04T09:40:00Z">
            <w:rPr/>
          </w:rPrChange>
        </w:rPr>
        <w:t xml:space="preserve"> </w:t>
      </w:r>
      <w:r>
        <w:t>changed</w:t>
      </w:r>
      <w:r>
        <w:rPr>
          <w:spacing w:val="-4"/>
          <w:rPrChange w:id="9938" w:author="Sablan Kevin" w:date="2019-01-04T09:40:00Z">
            <w:rPr/>
          </w:rPrChange>
        </w:rPr>
        <w:t xml:space="preserve"> </w:t>
      </w:r>
      <w:del w:id="9939" w:author="Sablan Kevin" w:date="2019-01-04T09:40:00Z">
        <w:r w:rsidR="00AC3C1C">
          <w:delText>significantly.</w:delText>
        </w:r>
      </w:del>
      <w:ins w:id="9940" w:author="Sablan Kevin" w:date="2019-01-04T09:40:00Z">
        <w:r>
          <w:t>sign</w:t>
        </w:r>
        <w:r>
          <w:rPr>
            <w:spacing w:val="-1"/>
          </w:rPr>
          <w:t>i</w:t>
        </w:r>
        <w:r>
          <w:rPr>
            <w:rFonts w:cs="Times New Roman"/>
          </w:rPr>
          <w:t>fi</w:t>
        </w:r>
        <w:r>
          <w:rPr>
            <w:rFonts w:cs="Times New Roman"/>
            <w:spacing w:val="-10"/>
          </w:rPr>
          <w:t xml:space="preserve"> </w:t>
        </w:r>
        <w:r>
          <w:t>cantly</w:t>
        </w:r>
        <w:r>
          <w:rPr>
            <w:spacing w:val="-4"/>
          </w:rPr>
          <w:t xml:space="preserve"> </w:t>
        </w:r>
        <w:r>
          <w:t>over</w:t>
        </w:r>
        <w:r>
          <w:rPr>
            <w:spacing w:val="-4"/>
          </w:rPr>
          <w:t xml:space="preserve"> </w:t>
        </w:r>
        <w:r>
          <w:t>the</w:t>
        </w:r>
        <w:r>
          <w:rPr>
            <w:spacing w:val="-4"/>
          </w:rPr>
          <w:t xml:space="preserve"> </w:t>
        </w:r>
        <w:r>
          <w:t>past</w:t>
        </w:r>
        <w:r>
          <w:rPr>
            <w:spacing w:val="-4"/>
          </w:rPr>
          <w:t xml:space="preserve"> </w:t>
        </w:r>
        <w:r>
          <w:t>20 years.</w:t>
        </w:r>
      </w:ins>
      <w:r>
        <w:t xml:space="preserve"> Hence, surrogate vehicle mass characteristics must also be adjusted to match an appropriate production vehicle.</w:t>
      </w:r>
      <w:del w:id="9941" w:author="Sablan Kevin" w:date="2019-01-04T09:40:00Z">
        <w:r w:rsidR="00AC3C1C">
          <w:delText xml:space="preserve"> </w:delText>
        </w:r>
      </w:del>
    </w:p>
    <w:p w14:paraId="3F4E4773" w14:textId="77777777" w:rsidR="00AA57AC" w:rsidRDefault="00AA57AC">
      <w:pPr>
        <w:spacing w:before="2" w:line="100" w:lineRule="exact"/>
        <w:rPr>
          <w:sz w:val="10"/>
          <w:rPrChange w:id="9942" w:author="Sablan Kevin" w:date="2019-01-04T09:40:00Z">
            <w:rPr/>
          </w:rPrChange>
        </w:rPr>
        <w:pPrChange w:id="9943" w:author="Sablan Kevin" w:date="2019-01-04T09:40:00Z">
          <w:pPr>
            <w:pStyle w:val="BodyText"/>
          </w:pPr>
        </w:pPrChange>
      </w:pPr>
    </w:p>
    <w:p w14:paraId="3917D826" w14:textId="77777777" w:rsidR="00AA57AC" w:rsidRDefault="00AA57AC">
      <w:pPr>
        <w:spacing w:line="200" w:lineRule="exact"/>
        <w:rPr>
          <w:ins w:id="9944" w:author="Sablan Kevin" w:date="2019-01-04T09:40:00Z"/>
          <w:sz w:val="20"/>
          <w:szCs w:val="20"/>
        </w:rPr>
      </w:pPr>
    </w:p>
    <w:p w14:paraId="62CC0DAF" w14:textId="6EFEBFEA" w:rsidR="00AA57AC" w:rsidRDefault="009516E7">
      <w:pPr>
        <w:pStyle w:val="BodyText"/>
        <w:spacing w:line="284" w:lineRule="auto"/>
        <w:ind w:right="118"/>
        <w:rPr>
          <w:ins w:id="9945" w:author="Sablan Kevin" w:date="2019-01-04T09:40:00Z"/>
        </w:rPr>
      </w:pPr>
      <w:r>
        <w:rPr>
          <w:spacing w:val="-13"/>
          <w:rPrChange w:id="9946" w:author="Sablan Kevin" w:date="2019-01-04T09:40:00Z">
            <w:rPr>
              <w:rStyle w:val="bold"/>
            </w:rPr>
          </w:rPrChange>
        </w:rPr>
        <w:t>W</w:t>
      </w:r>
      <w:r>
        <w:rPr>
          <w:rPrChange w:id="9947" w:author="Sablan Kevin" w:date="2019-01-04T09:40:00Z">
            <w:rPr>
              <w:rStyle w:val="bold"/>
            </w:rPr>
          </w:rPrChange>
        </w:rPr>
        <w:t>ork-Zone</w:t>
      </w:r>
      <w:r>
        <w:rPr>
          <w:spacing w:val="-14"/>
          <w:rPrChange w:id="9948" w:author="Sablan Kevin" w:date="2019-01-04T09:40:00Z">
            <w:rPr>
              <w:rStyle w:val="bold"/>
            </w:rPr>
          </w:rPrChange>
        </w:rPr>
        <w:t xml:space="preserve"> </w:t>
      </w:r>
      <w:del w:id="9949" w:author="Sablan Kevin" w:date="2019-01-04T09:40:00Z">
        <w:r w:rsidR="00AC3C1C">
          <w:rPr>
            <w:rStyle w:val="bold"/>
          </w:rPr>
          <w:delText>Traffic</w:delText>
        </w:r>
      </w:del>
      <w:ins w:id="9950" w:author="Sablan Kevin" w:date="2019-01-04T09:40:00Z">
        <w:r>
          <w:rPr>
            <w:rFonts w:cs="Times New Roman"/>
            <w:b/>
            <w:bCs/>
            <w:spacing w:val="-17"/>
          </w:rPr>
          <w:t>T</w:t>
        </w:r>
        <w:r>
          <w:rPr>
            <w:rFonts w:cs="Times New Roman"/>
            <w:b/>
            <w:bCs/>
          </w:rPr>
          <w:t>ra</w:t>
        </w:r>
        <w:r>
          <w:rPr>
            <w:rFonts w:cs="Times New Roman"/>
            <w:b/>
            <w:bCs/>
            <w:spacing w:val="-1"/>
          </w:rPr>
          <w:t>f</w:t>
        </w:r>
        <w:r>
          <w:rPr>
            <w:rFonts w:cs="Times New Roman"/>
            <w:b/>
            <w:bCs/>
          </w:rPr>
          <w:t>fi</w:t>
        </w:r>
        <w:r>
          <w:rPr>
            <w:rFonts w:cs="Times New Roman"/>
            <w:b/>
            <w:bCs/>
            <w:spacing w:val="-14"/>
          </w:rPr>
          <w:t xml:space="preserve"> </w:t>
        </w:r>
        <w:r>
          <w:rPr>
            <w:rFonts w:cs="Times New Roman"/>
            <w:b/>
            <w:bCs/>
          </w:rPr>
          <w:t>c</w:t>
        </w:r>
      </w:ins>
      <w:r>
        <w:rPr>
          <w:spacing w:val="-10"/>
          <w:rPrChange w:id="9951" w:author="Sablan Kevin" w:date="2019-01-04T09:40:00Z">
            <w:rPr>
              <w:rStyle w:val="bold"/>
            </w:rPr>
          </w:rPrChange>
        </w:rPr>
        <w:t xml:space="preserve"> </w:t>
      </w:r>
      <w:r>
        <w:rPr>
          <w:rPrChange w:id="9952" w:author="Sablan Kevin" w:date="2019-01-04T09:40:00Z">
            <w:rPr>
              <w:rStyle w:val="bold"/>
            </w:rPr>
          </w:rPrChange>
        </w:rPr>
        <w:t>Cont</w:t>
      </w:r>
      <w:r>
        <w:rPr>
          <w:spacing w:val="-4"/>
          <w:rPrChange w:id="9953" w:author="Sablan Kevin" w:date="2019-01-04T09:40:00Z">
            <w:rPr>
              <w:rStyle w:val="bold"/>
            </w:rPr>
          </w:rPrChange>
        </w:rPr>
        <w:t>r</w:t>
      </w:r>
      <w:r>
        <w:rPr>
          <w:rPrChange w:id="9954" w:author="Sablan Kevin" w:date="2019-01-04T09:40:00Z">
            <w:rPr>
              <w:rStyle w:val="bold"/>
            </w:rPr>
          </w:rPrChange>
        </w:rPr>
        <w:t>ol</w:t>
      </w:r>
      <w:r>
        <w:rPr>
          <w:spacing w:val="-10"/>
          <w:rPrChange w:id="9955" w:author="Sablan Kevin" w:date="2019-01-04T09:40:00Z">
            <w:rPr>
              <w:rStyle w:val="bold"/>
            </w:rPr>
          </w:rPrChange>
        </w:rPr>
        <w:t xml:space="preserve"> </w:t>
      </w:r>
      <w:r>
        <w:rPr>
          <w:rPrChange w:id="9956" w:author="Sablan Kevin" w:date="2019-01-04T09:40:00Z">
            <w:rPr>
              <w:rStyle w:val="bold"/>
            </w:rPr>
          </w:rPrChange>
        </w:rPr>
        <w:t>Devices</w:t>
      </w:r>
      <w:r>
        <w:t>—</w:t>
      </w:r>
      <w:r>
        <w:rPr>
          <w:spacing w:val="-18"/>
          <w:rPrChange w:id="9957" w:author="Sablan Kevin" w:date="2019-01-04T09:40:00Z">
            <w:rPr/>
          </w:rPrChange>
        </w:rPr>
        <w:t>W</w:t>
      </w:r>
      <w:r>
        <w:t>ork-zone</w:t>
      </w:r>
      <w:r>
        <w:rPr>
          <w:spacing w:val="-9"/>
          <w:rPrChange w:id="9958" w:author="Sablan Kevin" w:date="2019-01-04T09:40:00Z">
            <w:rPr/>
          </w:rPrChange>
        </w:rPr>
        <w:t xml:space="preserve"> </w:t>
      </w:r>
      <w:del w:id="9959" w:author="Sablan Kevin" w:date="2019-01-04T09:40:00Z">
        <w:r w:rsidR="00AC3C1C">
          <w:delText>traffic</w:delText>
        </w:r>
      </w:del>
      <w:ins w:id="9960" w:author="Sablan Kevin" w:date="2019-01-04T09:40:00Z">
        <w:r>
          <w:t>tra</w:t>
        </w:r>
        <w:r>
          <w:rPr>
            <w:spacing w:val="-1"/>
          </w:rPr>
          <w:t>f</w:t>
        </w:r>
        <w:r>
          <w:rPr>
            <w:rFonts w:cs="Times New Roman"/>
          </w:rPr>
          <w:t>fi</w:t>
        </w:r>
        <w:r>
          <w:rPr>
            <w:rFonts w:cs="Times New Roman"/>
            <w:spacing w:val="-15"/>
          </w:rPr>
          <w:t xml:space="preserve"> </w:t>
        </w:r>
        <w:r>
          <w:t>c</w:t>
        </w:r>
      </w:ins>
      <w:r>
        <w:rPr>
          <w:spacing w:val="-10"/>
          <w:rPrChange w:id="9961" w:author="Sablan Kevin" w:date="2019-01-04T09:40:00Z">
            <w:rPr/>
          </w:rPrChange>
        </w:rPr>
        <w:t xml:space="preserve"> </w:t>
      </w:r>
      <w:r>
        <w:t>control</w:t>
      </w:r>
      <w:r>
        <w:rPr>
          <w:spacing w:val="-9"/>
          <w:rPrChange w:id="9962" w:author="Sablan Kevin" w:date="2019-01-04T09:40:00Z">
            <w:rPr/>
          </w:rPrChange>
        </w:rPr>
        <w:t xml:space="preserve"> </w:t>
      </w:r>
      <w:r>
        <w:t>devices</w:t>
      </w:r>
      <w:r>
        <w:rPr>
          <w:spacing w:val="-10"/>
          <w:rPrChange w:id="9963" w:author="Sablan Kevin" w:date="2019-01-04T09:40:00Z">
            <w:rPr/>
          </w:rPrChange>
        </w:rPr>
        <w:t xml:space="preserve"> </w:t>
      </w:r>
      <w:r>
        <w:t>include</w:t>
      </w:r>
      <w:r>
        <w:rPr>
          <w:spacing w:val="-10"/>
          <w:rPrChange w:id="9964" w:author="Sablan Kevin" w:date="2019-01-04T09:40:00Z">
            <w:rPr/>
          </w:rPrChange>
        </w:rPr>
        <w:t xml:space="preserve"> </w:t>
      </w:r>
      <w:r>
        <w:t>a</w:t>
      </w:r>
      <w:r>
        <w:rPr>
          <w:spacing w:val="-10"/>
          <w:rPrChange w:id="9965" w:author="Sablan Kevin" w:date="2019-01-04T09:40:00Z">
            <w:rPr/>
          </w:rPrChange>
        </w:rPr>
        <w:t xml:space="preserve"> </w:t>
      </w:r>
      <w:r>
        <w:t>wide</w:t>
      </w:r>
      <w:r>
        <w:rPr>
          <w:spacing w:val="-9"/>
          <w:rPrChange w:id="9966" w:author="Sablan Kevin" w:date="2019-01-04T09:40:00Z">
            <w:rPr/>
          </w:rPrChange>
        </w:rPr>
        <w:t xml:space="preserve"> </w:t>
      </w:r>
      <w:r>
        <w:t>range</w:t>
      </w:r>
      <w:r>
        <w:rPr>
          <w:spacing w:val="-10"/>
          <w:rPrChange w:id="9967" w:author="Sablan Kevin" w:date="2019-01-04T09:40:00Z">
            <w:rPr/>
          </w:rPrChange>
        </w:rPr>
        <w:t xml:space="preserve"> </w:t>
      </w:r>
      <w:r>
        <w:t>of free-standing</w:t>
      </w:r>
      <w:r>
        <w:rPr>
          <w:spacing w:val="-4"/>
          <w:rPrChange w:id="9968" w:author="Sablan Kevin" w:date="2019-01-04T09:40:00Z">
            <w:rPr/>
          </w:rPrChange>
        </w:rPr>
        <w:t xml:space="preserve"> </w:t>
      </w:r>
      <w:r>
        <w:t>features</w:t>
      </w:r>
      <w:r>
        <w:rPr>
          <w:spacing w:val="-4"/>
          <w:rPrChange w:id="9969" w:author="Sablan Kevin" w:date="2019-01-04T09:40:00Z">
            <w:rPr/>
          </w:rPrChange>
        </w:rPr>
        <w:t xml:space="preserve"> </w:t>
      </w:r>
      <w:r>
        <w:t>that</w:t>
      </w:r>
      <w:r>
        <w:rPr>
          <w:spacing w:val="-4"/>
          <w:rPrChange w:id="9970" w:author="Sablan Kevin" w:date="2019-01-04T09:40:00Z">
            <w:rPr/>
          </w:rPrChange>
        </w:rPr>
        <w:t xml:space="preserve"> </w:t>
      </w:r>
      <w:r>
        <w:t>are</w:t>
      </w:r>
      <w:r>
        <w:rPr>
          <w:spacing w:val="-4"/>
          <w:rPrChange w:id="9971" w:author="Sablan Kevin" w:date="2019-01-04T09:40:00Z">
            <w:rPr/>
          </w:rPrChange>
        </w:rPr>
        <w:t xml:space="preserve"> </w:t>
      </w:r>
      <w:r>
        <w:t>used</w:t>
      </w:r>
      <w:r>
        <w:rPr>
          <w:spacing w:val="-4"/>
          <w:rPrChange w:id="9972" w:author="Sablan Kevin" w:date="2019-01-04T09:40:00Z">
            <w:rPr/>
          </w:rPrChange>
        </w:rPr>
        <w:t xml:space="preserve"> </w:t>
      </w:r>
      <w:r>
        <w:t>to</w:t>
      </w:r>
      <w:r>
        <w:rPr>
          <w:spacing w:val="-4"/>
          <w:rPrChange w:id="9973" w:author="Sablan Kevin" w:date="2019-01-04T09:40:00Z">
            <w:rPr/>
          </w:rPrChange>
        </w:rPr>
        <w:t xml:space="preserve"> </w:t>
      </w:r>
      <w:r>
        <w:t>channelize</w:t>
      </w:r>
      <w:r>
        <w:rPr>
          <w:spacing w:val="-4"/>
          <w:rPrChange w:id="9974" w:author="Sablan Kevin" w:date="2019-01-04T09:40:00Z">
            <w:rPr/>
          </w:rPrChange>
        </w:rPr>
        <w:t xml:space="preserve"> </w:t>
      </w:r>
      <w:del w:id="9975" w:author="Sablan Kevin" w:date="2019-01-04T09:40:00Z">
        <w:r w:rsidR="00AC3C1C">
          <w:delText>traffic</w:delText>
        </w:r>
      </w:del>
      <w:ins w:id="9976" w:author="Sablan Kevin" w:date="2019-01-04T09:40:00Z">
        <w:r>
          <w:t>tra</w:t>
        </w:r>
        <w:r>
          <w:rPr>
            <w:spacing w:val="-1"/>
          </w:rPr>
          <w:t>f</w:t>
        </w:r>
        <w:r>
          <w:rPr>
            <w:rFonts w:cs="Times New Roman"/>
          </w:rPr>
          <w:t>fi</w:t>
        </w:r>
        <w:r>
          <w:rPr>
            <w:rFonts w:cs="Times New Roman"/>
            <w:spacing w:val="-9"/>
          </w:rPr>
          <w:t xml:space="preserve"> </w:t>
        </w:r>
        <w:r>
          <w:t>c</w:t>
        </w:r>
      </w:ins>
      <w:r>
        <w:rPr>
          <w:spacing w:val="-4"/>
          <w:rPrChange w:id="9977" w:author="Sablan Kevin" w:date="2019-01-04T09:40:00Z">
            <w:rPr/>
          </w:rPrChange>
        </w:rPr>
        <w:t xml:space="preserve"> </w:t>
      </w:r>
      <w:r>
        <w:t>and</w:t>
      </w:r>
      <w:r>
        <w:rPr>
          <w:spacing w:val="-4"/>
          <w:rPrChange w:id="9978" w:author="Sablan Kevin" w:date="2019-01-04T09:40:00Z">
            <w:rPr/>
          </w:rPrChange>
        </w:rPr>
        <w:t xml:space="preserve"> </w:t>
      </w:r>
      <w:r>
        <w:t>to</w:t>
      </w:r>
      <w:r>
        <w:rPr>
          <w:spacing w:val="-4"/>
          <w:rPrChange w:id="9979" w:author="Sablan Kevin" w:date="2019-01-04T09:40:00Z">
            <w:rPr/>
          </w:rPrChange>
        </w:rPr>
        <w:t xml:space="preserve"> </w:t>
      </w:r>
      <w:r>
        <w:t>warn</w:t>
      </w:r>
      <w:r>
        <w:rPr>
          <w:spacing w:val="-4"/>
          <w:rPrChange w:id="9980" w:author="Sablan Kevin" w:date="2019-01-04T09:40:00Z">
            <w:rPr/>
          </w:rPrChange>
        </w:rPr>
        <w:t xml:space="preserve"> </w:t>
      </w:r>
      <w:r>
        <w:t>or</w:t>
      </w:r>
      <w:r>
        <w:rPr>
          <w:spacing w:val="-4"/>
          <w:rPrChange w:id="9981" w:author="Sablan Kevin" w:date="2019-01-04T09:40:00Z">
            <w:rPr/>
          </w:rPrChange>
        </w:rPr>
        <w:t xml:space="preserve"> </w:t>
      </w:r>
      <w:r>
        <w:t>instruct</w:t>
      </w:r>
      <w:r>
        <w:rPr>
          <w:spacing w:val="-4"/>
          <w:rPrChange w:id="9982" w:author="Sablan Kevin" w:date="2019-01-04T09:40:00Z">
            <w:rPr/>
          </w:rPrChange>
        </w:rPr>
        <w:t xml:space="preserve"> </w:t>
      </w:r>
      <w:r>
        <w:t>motorists.</w:t>
      </w:r>
      <w:r>
        <w:rPr>
          <w:spacing w:val="-7"/>
          <w:rPrChange w:id="9983" w:author="Sablan Kevin" w:date="2019-01-04T09:40:00Z">
            <w:rPr/>
          </w:rPrChange>
        </w:rPr>
        <w:t xml:space="preserve"> </w:t>
      </w:r>
      <w:r>
        <w:t>The</w:t>
      </w:r>
      <w:r>
        <w:rPr>
          <w:spacing w:val="-4"/>
          <w:rPrChange w:id="9984" w:author="Sablan Kevin" w:date="2019-01-04T09:40:00Z">
            <w:rPr/>
          </w:rPrChange>
        </w:rPr>
        <w:t xml:space="preserve"> </w:t>
      </w:r>
      <w:r>
        <w:t xml:space="preserve">small mass of these free-standing systems greatly limits the maximum deceleration that could be </w:t>
      </w:r>
      <w:del w:id="9985" w:author="Sablan Kevin" w:date="2019-01-04T09:40:00Z">
        <w:r w:rsidR="00AC3C1C">
          <w:delText>produced</w:delText>
        </w:r>
      </w:del>
      <w:ins w:id="9986" w:author="Sablan Kevin" w:date="2019-01-04T09:40:00Z">
        <w:r>
          <w:t>pro- duced</w:t>
        </w:r>
      </w:ins>
      <w:r>
        <w:t xml:space="preserve"> during a vehicular impact. Instead, the primary concern during an impact with these features is that a component of the device will penetrate into the occupant compartment or cause damage</w:t>
      </w:r>
      <w:del w:id="9987" w:author="Sablan Kevin" w:date="2019-01-04T09:40:00Z">
        <w:r w:rsidR="00AC3C1C">
          <w:delText xml:space="preserve"> </w:delText>
        </w:r>
      </w:del>
    </w:p>
    <w:p w14:paraId="4935D149" w14:textId="51B529CA" w:rsidR="00AA57AC" w:rsidRDefault="009516E7">
      <w:pPr>
        <w:pStyle w:val="BodyText"/>
        <w:spacing w:before="1" w:line="284" w:lineRule="auto"/>
        <w:ind w:right="152"/>
        <w:pPrChange w:id="9988" w:author="Sablan Kevin" w:date="2019-01-04T09:40:00Z">
          <w:pPr>
            <w:pStyle w:val="BodyText"/>
          </w:pPr>
        </w:pPrChange>
      </w:pPr>
      <w:r>
        <w:t>to the vehicle</w:t>
      </w:r>
      <w:r>
        <w:rPr>
          <w:spacing w:val="-13"/>
          <w:rPrChange w:id="9989" w:author="Sablan Kevin" w:date="2019-01-04T09:40:00Z">
            <w:rPr/>
          </w:rPrChange>
        </w:rPr>
        <w:t>’</w:t>
      </w:r>
      <w:r>
        <w:t>s windshield that obstructs a drive</w:t>
      </w:r>
      <w:r>
        <w:rPr>
          <w:spacing w:val="8"/>
          <w:rPrChange w:id="9990" w:author="Sablan Kevin" w:date="2019-01-04T09:40:00Z">
            <w:rPr/>
          </w:rPrChange>
        </w:rPr>
        <w:t>r</w:t>
      </w:r>
      <w:r>
        <w:rPr>
          <w:spacing w:val="-13"/>
          <w:rPrChange w:id="9991" w:author="Sablan Kevin" w:date="2019-01-04T09:40:00Z">
            <w:rPr/>
          </w:rPrChange>
        </w:rPr>
        <w:t>’</w:t>
      </w:r>
      <w:r>
        <w:t>s ability to see other objects in the work zone. Hence,</w:t>
      </w:r>
      <w:r>
        <w:rPr>
          <w:spacing w:val="-4"/>
          <w:rPrChange w:id="9992" w:author="Sablan Kevin" w:date="2019-01-04T09:40:00Z">
            <w:rPr/>
          </w:rPrChange>
        </w:rPr>
        <w:t xml:space="preserve"> </w:t>
      </w:r>
      <w:r>
        <w:t>the</w:t>
      </w:r>
      <w:r>
        <w:rPr>
          <w:spacing w:val="-4"/>
          <w:rPrChange w:id="9993" w:author="Sablan Kevin" w:date="2019-01-04T09:40:00Z">
            <w:rPr/>
          </w:rPrChange>
        </w:rPr>
        <w:t xml:space="preserve"> </w:t>
      </w:r>
      <w:r>
        <w:t>trajectory</w:t>
      </w:r>
      <w:r>
        <w:rPr>
          <w:spacing w:val="-3"/>
          <w:rPrChange w:id="9994" w:author="Sablan Kevin" w:date="2019-01-04T09:40:00Z">
            <w:rPr/>
          </w:rPrChange>
        </w:rPr>
        <w:t xml:space="preserve"> </w:t>
      </w:r>
      <w:r>
        <w:t>of</w:t>
      </w:r>
      <w:r>
        <w:rPr>
          <w:spacing w:val="-4"/>
          <w:rPrChange w:id="9995" w:author="Sablan Kevin" w:date="2019-01-04T09:40:00Z">
            <w:rPr/>
          </w:rPrChange>
        </w:rPr>
        <w:t xml:space="preserve"> </w:t>
      </w:r>
      <w:r>
        <w:t>the</w:t>
      </w:r>
      <w:r>
        <w:rPr>
          <w:spacing w:val="-4"/>
          <w:rPrChange w:id="9996" w:author="Sablan Kevin" w:date="2019-01-04T09:40:00Z">
            <w:rPr/>
          </w:rPrChange>
        </w:rPr>
        <w:t xml:space="preserve"> </w:t>
      </w:r>
      <w:del w:id="9997" w:author="Sablan Kevin" w:date="2019-01-04T09:40:00Z">
        <w:r w:rsidR="00AC3C1C">
          <w:delText>traffic</w:delText>
        </w:r>
      </w:del>
      <w:ins w:id="9998" w:author="Sablan Kevin" w:date="2019-01-04T09:40:00Z">
        <w:r>
          <w:t>tra</w:t>
        </w:r>
        <w:r>
          <w:rPr>
            <w:spacing w:val="-1"/>
          </w:rPr>
          <w:t>f</w:t>
        </w:r>
        <w:r>
          <w:rPr>
            <w:rFonts w:cs="Times New Roman"/>
          </w:rPr>
          <w:t>fi</w:t>
        </w:r>
        <w:r>
          <w:rPr>
            <w:rFonts w:cs="Times New Roman"/>
            <w:spacing w:val="-9"/>
          </w:rPr>
          <w:t xml:space="preserve"> </w:t>
        </w:r>
        <w:r>
          <w:t>c</w:t>
        </w:r>
      </w:ins>
      <w:r>
        <w:rPr>
          <w:spacing w:val="-4"/>
          <w:rPrChange w:id="9999" w:author="Sablan Kevin" w:date="2019-01-04T09:40:00Z">
            <w:rPr/>
          </w:rPrChange>
        </w:rPr>
        <w:t xml:space="preserve"> </w:t>
      </w:r>
      <w:r>
        <w:t>control</w:t>
      </w:r>
      <w:r>
        <w:rPr>
          <w:spacing w:val="-3"/>
          <w:rPrChange w:id="10000" w:author="Sablan Kevin" w:date="2019-01-04T09:40:00Z">
            <w:rPr/>
          </w:rPrChange>
        </w:rPr>
        <w:t xml:space="preserve"> </w:t>
      </w:r>
      <w:r>
        <w:t>device</w:t>
      </w:r>
      <w:r>
        <w:rPr>
          <w:spacing w:val="-4"/>
          <w:rPrChange w:id="10001" w:author="Sablan Kevin" w:date="2019-01-04T09:40:00Z">
            <w:rPr/>
          </w:rPrChange>
        </w:rPr>
        <w:t xml:space="preserve"> </w:t>
      </w:r>
      <w:r>
        <w:t>during</w:t>
      </w:r>
      <w:r>
        <w:rPr>
          <w:spacing w:val="-4"/>
          <w:rPrChange w:id="10002" w:author="Sablan Kevin" w:date="2019-01-04T09:40:00Z">
            <w:rPr/>
          </w:rPrChange>
        </w:rPr>
        <w:t xml:space="preserve"> </w:t>
      </w:r>
      <w:r>
        <w:t>an</w:t>
      </w:r>
      <w:r>
        <w:rPr>
          <w:spacing w:val="-3"/>
          <w:rPrChange w:id="10003" w:author="Sablan Kevin" w:date="2019-01-04T09:40:00Z">
            <w:rPr/>
          </w:rPrChange>
        </w:rPr>
        <w:t xml:space="preserve"> </w:t>
      </w:r>
      <w:r>
        <w:t>impact</w:t>
      </w:r>
      <w:r>
        <w:rPr>
          <w:spacing w:val="-4"/>
          <w:rPrChange w:id="10004" w:author="Sablan Kevin" w:date="2019-01-04T09:40:00Z">
            <w:rPr/>
          </w:rPrChange>
        </w:rPr>
        <w:t xml:space="preserve"> </w:t>
      </w:r>
      <w:r>
        <w:t>with</w:t>
      </w:r>
      <w:r>
        <w:rPr>
          <w:spacing w:val="-4"/>
          <w:rPrChange w:id="10005" w:author="Sablan Kevin" w:date="2019-01-04T09:40:00Z">
            <w:rPr/>
          </w:rPrChange>
        </w:rPr>
        <w:t xml:space="preserve"> </w:t>
      </w:r>
      <w:r>
        <w:t>a</w:t>
      </w:r>
      <w:r>
        <w:rPr>
          <w:spacing w:val="-3"/>
          <w:rPrChange w:id="10006" w:author="Sablan Kevin" w:date="2019-01-04T09:40:00Z">
            <w:rPr/>
          </w:rPrChange>
        </w:rPr>
        <w:t xml:space="preserve"> </w:t>
      </w:r>
      <w:r>
        <w:t>surrogate</w:t>
      </w:r>
      <w:r>
        <w:rPr>
          <w:spacing w:val="-4"/>
          <w:rPrChange w:id="10007" w:author="Sablan Kevin" w:date="2019-01-04T09:40:00Z">
            <w:rPr/>
          </w:rPrChange>
        </w:rPr>
        <w:t xml:space="preserve"> </w:t>
      </w:r>
      <w:r>
        <w:t>vehicle</w:t>
      </w:r>
      <w:r>
        <w:rPr>
          <w:spacing w:val="-4"/>
          <w:rPrChange w:id="10008" w:author="Sablan Kevin" w:date="2019-01-04T09:40:00Z">
            <w:rPr/>
          </w:rPrChange>
        </w:rPr>
        <w:t xml:space="preserve"> </w:t>
      </w:r>
      <w:r>
        <w:t>is</w:t>
      </w:r>
      <w:r>
        <w:rPr>
          <w:spacing w:val="-3"/>
          <w:rPrChange w:id="10009" w:author="Sablan Kevin" w:date="2019-01-04T09:40:00Z">
            <w:rPr/>
          </w:rPrChange>
        </w:rPr>
        <w:t xml:space="preserve"> </w:t>
      </w:r>
      <w:r>
        <w:t>used to evaluate the potential for test failure. It is necessary to mount a windshield and vehicle roof area on top of the bogie vehicle in order to determine the potential for a work-zone device penetrating into a vehicle. If the device is shown to clear the top of the vehicle structure without contacting the windshield region of the surrogate vehicle, the test is considered a success. Before a bogie vehicle is</w:t>
      </w:r>
      <w:r>
        <w:rPr>
          <w:spacing w:val="-4"/>
          <w:rPrChange w:id="10010" w:author="Sablan Kevin" w:date="2019-01-04T09:40:00Z">
            <w:rPr/>
          </w:rPrChange>
        </w:rPr>
        <w:t xml:space="preserve"> </w:t>
      </w:r>
      <w:r>
        <w:t>used</w:t>
      </w:r>
      <w:r>
        <w:rPr>
          <w:spacing w:val="-4"/>
          <w:rPrChange w:id="10011" w:author="Sablan Kevin" w:date="2019-01-04T09:40:00Z">
            <w:rPr/>
          </w:rPrChange>
        </w:rPr>
        <w:t xml:space="preserve"> </w:t>
      </w:r>
      <w:r>
        <w:t>in</w:t>
      </w:r>
      <w:r>
        <w:rPr>
          <w:spacing w:val="-4"/>
          <w:rPrChange w:id="10012" w:author="Sablan Kevin" w:date="2019-01-04T09:40:00Z">
            <w:rPr/>
          </w:rPrChange>
        </w:rPr>
        <w:t xml:space="preserve"> </w:t>
      </w:r>
      <w:r>
        <w:t>place</w:t>
      </w:r>
      <w:r>
        <w:rPr>
          <w:spacing w:val="-4"/>
          <w:rPrChange w:id="10013" w:author="Sablan Kevin" w:date="2019-01-04T09:40:00Z">
            <w:rPr/>
          </w:rPrChange>
        </w:rPr>
        <w:t xml:space="preserve"> </w:t>
      </w:r>
      <w:r>
        <w:t>of</w:t>
      </w:r>
      <w:r>
        <w:rPr>
          <w:spacing w:val="-4"/>
          <w:rPrChange w:id="10014" w:author="Sablan Kevin" w:date="2019-01-04T09:40:00Z">
            <w:rPr/>
          </w:rPrChange>
        </w:rPr>
        <w:t xml:space="preserve"> </w:t>
      </w:r>
      <w:r>
        <w:t>a</w:t>
      </w:r>
      <w:r>
        <w:rPr>
          <w:spacing w:val="-4"/>
          <w:rPrChange w:id="10015" w:author="Sablan Kevin" w:date="2019-01-04T09:40:00Z">
            <w:rPr/>
          </w:rPrChange>
        </w:rPr>
        <w:t xml:space="preserve"> </w:t>
      </w:r>
      <w:r>
        <w:t>production</w:t>
      </w:r>
      <w:r>
        <w:rPr>
          <w:spacing w:val="-4"/>
          <w:rPrChange w:id="10016" w:author="Sablan Kevin" w:date="2019-01-04T09:40:00Z">
            <w:rPr/>
          </w:rPrChange>
        </w:rPr>
        <w:t xml:space="preserve"> </w:t>
      </w:r>
      <w:r>
        <w:t>vehicle</w:t>
      </w:r>
      <w:r>
        <w:rPr>
          <w:spacing w:val="-4"/>
          <w:rPrChange w:id="10017" w:author="Sablan Kevin" w:date="2019-01-04T09:40:00Z">
            <w:rPr/>
          </w:rPrChange>
        </w:rPr>
        <w:t xml:space="preserve"> </w:t>
      </w:r>
      <w:r>
        <w:t>to</w:t>
      </w:r>
      <w:r>
        <w:rPr>
          <w:spacing w:val="-3"/>
          <w:rPrChange w:id="10018" w:author="Sablan Kevin" w:date="2019-01-04T09:40:00Z">
            <w:rPr/>
          </w:rPrChange>
        </w:rPr>
        <w:t xml:space="preserve"> </w:t>
      </w:r>
      <w:r>
        <w:t>evaluate</w:t>
      </w:r>
      <w:r>
        <w:rPr>
          <w:spacing w:val="-4"/>
          <w:rPrChange w:id="10019" w:author="Sablan Kevin" w:date="2019-01-04T09:40:00Z">
            <w:rPr/>
          </w:rPrChange>
        </w:rPr>
        <w:t xml:space="preserve"> </w:t>
      </w:r>
      <w:r>
        <w:t>the</w:t>
      </w:r>
      <w:r>
        <w:rPr>
          <w:spacing w:val="-4"/>
          <w:rPrChange w:id="10020" w:author="Sablan Kevin" w:date="2019-01-04T09:40:00Z">
            <w:rPr/>
          </w:rPrChange>
        </w:rPr>
        <w:t xml:space="preserve"> </w:t>
      </w:r>
      <w:r>
        <w:t>performance</w:t>
      </w:r>
      <w:r>
        <w:rPr>
          <w:spacing w:val="-4"/>
          <w:rPrChange w:id="10021" w:author="Sablan Kevin" w:date="2019-01-04T09:40:00Z">
            <w:rPr/>
          </w:rPrChange>
        </w:rPr>
        <w:t xml:space="preserve"> </w:t>
      </w:r>
      <w:r>
        <w:t>of</w:t>
      </w:r>
      <w:r>
        <w:rPr>
          <w:spacing w:val="-4"/>
          <w:rPrChange w:id="10022" w:author="Sablan Kevin" w:date="2019-01-04T09:40:00Z">
            <w:rPr/>
          </w:rPrChange>
        </w:rPr>
        <w:t xml:space="preserve"> </w:t>
      </w:r>
      <w:r>
        <w:t>work-zone</w:t>
      </w:r>
      <w:r>
        <w:rPr>
          <w:spacing w:val="-4"/>
          <w:rPrChange w:id="10023" w:author="Sablan Kevin" w:date="2019-01-04T09:40:00Z">
            <w:rPr/>
          </w:rPrChange>
        </w:rPr>
        <w:t xml:space="preserve"> </w:t>
      </w:r>
      <w:del w:id="10024" w:author="Sablan Kevin" w:date="2019-01-04T09:40:00Z">
        <w:r w:rsidR="00AC3C1C">
          <w:delText>traffic</w:delText>
        </w:r>
      </w:del>
      <w:ins w:id="10025" w:author="Sablan Kevin" w:date="2019-01-04T09:40:00Z">
        <w:r>
          <w:t>tra</w:t>
        </w:r>
        <w:r>
          <w:rPr>
            <w:spacing w:val="-2"/>
          </w:rPr>
          <w:t>f</w:t>
        </w:r>
        <w:r>
          <w:rPr>
            <w:rFonts w:cs="Times New Roman"/>
          </w:rPr>
          <w:t>fi</w:t>
        </w:r>
        <w:r>
          <w:rPr>
            <w:rFonts w:cs="Times New Roman"/>
            <w:spacing w:val="-9"/>
          </w:rPr>
          <w:t xml:space="preserve"> </w:t>
        </w:r>
        <w:r>
          <w:t>c</w:t>
        </w:r>
      </w:ins>
      <w:r>
        <w:rPr>
          <w:spacing w:val="-4"/>
          <w:rPrChange w:id="10026" w:author="Sablan Kevin" w:date="2019-01-04T09:40:00Z">
            <w:rPr/>
          </w:rPrChange>
        </w:rPr>
        <w:t xml:space="preserve"> </w:t>
      </w:r>
      <w:r>
        <w:t>control devices, it must be calibrated against full-scale crash tests of similar systems.</w:t>
      </w:r>
      <w:del w:id="10027" w:author="Sablan Kevin" w:date="2019-01-04T09:40:00Z">
        <w:r w:rsidR="00AC3C1C">
          <w:delText xml:space="preserve"> </w:delText>
        </w:r>
      </w:del>
    </w:p>
    <w:p w14:paraId="30AAA7C6" w14:textId="77777777" w:rsidR="00AA57AC" w:rsidRDefault="00AA57AC">
      <w:pPr>
        <w:spacing w:before="2" w:line="100" w:lineRule="exact"/>
        <w:rPr>
          <w:sz w:val="10"/>
          <w:rPrChange w:id="10028" w:author="Sablan Kevin" w:date="2019-01-04T09:40:00Z">
            <w:rPr/>
          </w:rPrChange>
        </w:rPr>
        <w:pPrChange w:id="10029" w:author="Sablan Kevin" w:date="2019-01-04T09:40:00Z">
          <w:pPr>
            <w:pStyle w:val="BodyText"/>
          </w:pPr>
        </w:pPrChange>
      </w:pPr>
    </w:p>
    <w:p w14:paraId="1DF330FF" w14:textId="77777777" w:rsidR="00AA57AC" w:rsidRDefault="00AA57AC">
      <w:pPr>
        <w:spacing w:line="200" w:lineRule="exact"/>
        <w:rPr>
          <w:ins w:id="10030" w:author="Sablan Kevin" w:date="2019-01-04T09:40:00Z"/>
          <w:sz w:val="20"/>
          <w:szCs w:val="20"/>
        </w:rPr>
      </w:pPr>
    </w:p>
    <w:p w14:paraId="15AB66DA" w14:textId="4DD3C46F" w:rsidR="00AA57AC" w:rsidRDefault="009516E7">
      <w:pPr>
        <w:pStyle w:val="BodyText"/>
        <w:spacing w:line="284" w:lineRule="auto"/>
        <w:ind w:right="364"/>
        <w:rPr>
          <w:ins w:id="10031" w:author="Sablan Kevin" w:date="2019-01-04T09:40:00Z"/>
        </w:rPr>
      </w:pPr>
      <w:r>
        <w:t>It</w:t>
      </w:r>
      <w:r>
        <w:rPr>
          <w:spacing w:val="-8"/>
          <w:rPrChange w:id="10032" w:author="Sablan Kevin" w:date="2019-01-04T09:40:00Z">
            <w:rPr/>
          </w:rPrChange>
        </w:rPr>
        <w:t xml:space="preserve"> </w:t>
      </w:r>
      <w:r>
        <w:t>is</w:t>
      </w:r>
      <w:r>
        <w:rPr>
          <w:spacing w:val="-8"/>
          <w:rPrChange w:id="10033" w:author="Sablan Kevin" w:date="2019-01-04T09:40:00Z">
            <w:rPr/>
          </w:rPrChange>
        </w:rPr>
        <w:t xml:space="preserve"> </w:t>
      </w:r>
      <w:r>
        <w:t>recommended</w:t>
      </w:r>
      <w:r>
        <w:rPr>
          <w:spacing w:val="-8"/>
          <w:rPrChange w:id="10034" w:author="Sablan Kevin" w:date="2019-01-04T09:40:00Z">
            <w:rPr/>
          </w:rPrChange>
        </w:rPr>
        <w:t xml:space="preserve"> </w:t>
      </w:r>
      <w:r>
        <w:t>that</w:t>
      </w:r>
      <w:r>
        <w:rPr>
          <w:spacing w:val="-8"/>
          <w:rPrChange w:id="10035" w:author="Sablan Kevin" w:date="2019-01-04T09:40:00Z">
            <w:rPr/>
          </w:rPrChange>
        </w:rPr>
        <w:t xml:space="preserve"> </w:t>
      </w:r>
      <w:r>
        <w:t>any</w:t>
      </w:r>
      <w:r>
        <w:rPr>
          <w:spacing w:val="-8"/>
          <w:rPrChange w:id="10036" w:author="Sablan Kevin" w:date="2019-01-04T09:40:00Z">
            <w:rPr/>
          </w:rPrChange>
        </w:rPr>
        <w:t xml:space="preserve"> </w:t>
      </w:r>
      <w:r>
        <w:t>surrogate</w:t>
      </w:r>
      <w:r>
        <w:rPr>
          <w:spacing w:val="-7"/>
          <w:rPrChange w:id="10037" w:author="Sablan Kevin" w:date="2019-01-04T09:40:00Z">
            <w:rPr/>
          </w:rPrChange>
        </w:rPr>
        <w:t xml:space="preserve"> </w:t>
      </w:r>
      <w:r>
        <w:t>test</w:t>
      </w:r>
      <w:r>
        <w:rPr>
          <w:spacing w:val="-8"/>
          <w:rPrChange w:id="10038" w:author="Sablan Kevin" w:date="2019-01-04T09:40:00Z">
            <w:rPr/>
          </w:rPrChange>
        </w:rPr>
        <w:t xml:space="preserve"> </w:t>
      </w:r>
      <w:r>
        <w:t>device</w:t>
      </w:r>
      <w:r>
        <w:rPr>
          <w:spacing w:val="-8"/>
          <w:rPrChange w:id="10039" w:author="Sablan Kevin" w:date="2019-01-04T09:40:00Z">
            <w:rPr/>
          </w:rPrChange>
        </w:rPr>
        <w:t xml:space="preserve"> </w:t>
      </w:r>
      <w:r>
        <w:t>be</w:t>
      </w:r>
      <w:r>
        <w:rPr>
          <w:spacing w:val="-8"/>
          <w:rPrChange w:id="10040" w:author="Sablan Kevin" w:date="2019-01-04T09:40:00Z">
            <w:rPr/>
          </w:rPrChange>
        </w:rPr>
        <w:t xml:space="preserve"> </w:t>
      </w:r>
      <w:del w:id="10041" w:author="Sablan Kevin" w:date="2019-01-04T09:40:00Z">
        <w:r w:rsidR="00AC3C1C">
          <w:delText>configured</w:delText>
        </w:r>
      </w:del>
      <w:ins w:id="10042" w:author="Sablan Kevin" w:date="2019-01-04T09:40:00Z">
        <w:r>
          <w:t>co</w:t>
        </w:r>
        <w:r>
          <w:rPr>
            <w:spacing w:val="-1"/>
          </w:rPr>
          <w:t>n</w:t>
        </w:r>
        <w:r>
          <w:rPr>
            <w:rFonts w:cs="Times New Roman"/>
          </w:rPr>
          <w:t>fi</w:t>
        </w:r>
        <w:r>
          <w:rPr>
            <w:rFonts w:cs="Times New Roman"/>
            <w:spacing w:val="-13"/>
          </w:rPr>
          <w:t xml:space="preserve"> </w:t>
        </w:r>
        <w:r>
          <w:t>gured</w:t>
        </w:r>
      </w:ins>
      <w:r>
        <w:rPr>
          <w:spacing w:val="-8"/>
          <w:rPrChange w:id="10043" w:author="Sablan Kevin" w:date="2019-01-04T09:40:00Z">
            <w:rPr/>
          </w:rPrChange>
        </w:rPr>
        <w:t xml:space="preserve"> </w:t>
      </w:r>
      <w:r>
        <w:t>to</w:t>
      </w:r>
      <w:r>
        <w:rPr>
          <w:spacing w:val="-8"/>
          <w:rPrChange w:id="10044" w:author="Sablan Kevin" w:date="2019-01-04T09:40:00Z">
            <w:rPr/>
          </w:rPrChange>
        </w:rPr>
        <w:t xml:space="preserve"> </w:t>
      </w:r>
      <w:r>
        <w:t>model</w:t>
      </w:r>
      <w:r>
        <w:rPr>
          <w:spacing w:val="-7"/>
          <w:rPrChange w:id="10045" w:author="Sablan Kevin" w:date="2019-01-04T09:40:00Z">
            <w:rPr/>
          </w:rPrChange>
        </w:rPr>
        <w:t xml:space="preserve"> </w:t>
      </w:r>
      <w:r>
        <w:t>a</w:t>
      </w:r>
      <w:r>
        <w:rPr>
          <w:spacing w:val="-8"/>
          <w:rPrChange w:id="10046" w:author="Sablan Kevin" w:date="2019-01-04T09:40:00Z">
            <w:rPr/>
          </w:rPrChange>
        </w:rPr>
        <w:t xml:space="preserve"> </w:t>
      </w:r>
      <w:del w:id="10047" w:author="Sablan Kevin" w:date="2019-01-04T09:40:00Z">
        <w:r w:rsidR="00AC3C1C">
          <w:delText>specific</w:delText>
        </w:r>
      </w:del>
      <w:ins w:id="10048" w:author="Sablan Kevin" w:date="2019-01-04T09:40:00Z">
        <w:r>
          <w:t>spec</w:t>
        </w:r>
        <w:r>
          <w:rPr>
            <w:spacing w:val="-1"/>
          </w:rPr>
          <w:t>i</w:t>
        </w:r>
        <w:r>
          <w:rPr>
            <w:rFonts w:cs="Times New Roman"/>
          </w:rPr>
          <w:t>fi</w:t>
        </w:r>
        <w:r>
          <w:rPr>
            <w:rFonts w:cs="Times New Roman"/>
            <w:spacing w:val="-13"/>
          </w:rPr>
          <w:t xml:space="preserve"> </w:t>
        </w:r>
        <w:r>
          <w:t>c</w:t>
        </w:r>
      </w:ins>
      <w:r>
        <w:rPr>
          <w:spacing w:val="-8"/>
          <w:rPrChange w:id="10049" w:author="Sablan Kevin" w:date="2019-01-04T09:40:00Z">
            <w:rPr/>
          </w:rPrChange>
        </w:rPr>
        <w:t xml:space="preserve"> </w:t>
      </w:r>
      <w:r>
        <w:t xml:space="preserve">production vehicle, as opposed to a generic vehicle, with the stipulation that the vehicle being modeled meet </w:t>
      </w:r>
      <w:del w:id="10050" w:author="Sablan Kevin" w:date="2019-01-04T09:40:00Z">
        <w:r w:rsidR="00AC3C1C">
          <w:delText>specifications</w:delText>
        </w:r>
      </w:del>
      <w:ins w:id="10051" w:author="Sablan Kevin" w:date="2019-01-04T09:40:00Z">
        <w:r>
          <w:t>speci</w:t>
        </w:r>
        <w:r>
          <w:rPr>
            <w:rFonts w:cs="Times New Roman"/>
          </w:rPr>
          <w:t>fi</w:t>
        </w:r>
        <w:r>
          <w:rPr>
            <w:rFonts w:cs="Times New Roman"/>
            <w:spacing w:val="-19"/>
          </w:rPr>
          <w:t xml:space="preserve"> </w:t>
        </w:r>
        <w:r>
          <w:t>cations</w:t>
        </w:r>
      </w:ins>
      <w:r>
        <w:rPr>
          <w:spacing w:val="-13"/>
          <w:rPrChange w:id="10052" w:author="Sablan Kevin" w:date="2019-01-04T09:40:00Z">
            <w:rPr/>
          </w:rPrChange>
        </w:rPr>
        <w:t xml:space="preserve"> </w:t>
      </w:r>
      <w:r>
        <w:t>for</w:t>
      </w:r>
      <w:r>
        <w:rPr>
          <w:spacing w:val="-14"/>
          <w:rPrChange w:id="10053" w:author="Sablan Kevin" w:date="2019-01-04T09:40:00Z">
            <w:rPr/>
          </w:rPrChange>
        </w:rPr>
        <w:t xml:space="preserve"> </w:t>
      </w:r>
      <w:r>
        <w:t>production</w:t>
      </w:r>
      <w:r>
        <w:rPr>
          <w:spacing w:val="-13"/>
          <w:rPrChange w:id="10054" w:author="Sablan Kevin" w:date="2019-01-04T09:40:00Z">
            <w:rPr/>
          </w:rPrChange>
        </w:rPr>
        <w:t xml:space="preserve"> </w:t>
      </w:r>
      <w:r>
        <w:t>model</w:t>
      </w:r>
      <w:r>
        <w:rPr>
          <w:spacing w:val="-14"/>
          <w:rPrChange w:id="10055" w:author="Sablan Kevin" w:date="2019-01-04T09:40:00Z">
            <w:rPr/>
          </w:rPrChange>
        </w:rPr>
        <w:t xml:space="preserve"> </w:t>
      </w:r>
      <w:r>
        <w:t>test</w:t>
      </w:r>
      <w:r>
        <w:rPr>
          <w:spacing w:val="-13"/>
          <w:rPrChange w:id="10056" w:author="Sablan Kevin" w:date="2019-01-04T09:40:00Z">
            <w:rPr/>
          </w:rPrChange>
        </w:rPr>
        <w:t xml:space="preserve"> </w:t>
      </w:r>
      <w:r>
        <w:t>vehicles,</w:t>
      </w:r>
      <w:r>
        <w:rPr>
          <w:spacing w:val="-14"/>
          <w:rPrChange w:id="10057" w:author="Sablan Kevin" w:date="2019-01-04T09:40:00Z">
            <w:rPr/>
          </w:rPrChange>
        </w:rPr>
        <w:t xml:space="preserve"> </w:t>
      </w:r>
      <w:r>
        <w:t>i.e.,</w:t>
      </w:r>
      <w:r>
        <w:rPr>
          <w:spacing w:val="-14"/>
          <w:rPrChange w:id="10058" w:author="Sablan Kevin" w:date="2019-01-04T09:40:00Z">
            <w:rPr/>
          </w:rPrChange>
        </w:rPr>
        <w:t xml:space="preserve"> </w:t>
      </w:r>
      <w:del w:id="10059" w:author="Sablan Kevin" w:date="2019-01-04T09:40:00Z">
        <w:r w:rsidR="00AC3C1C">
          <w:delText>specifications</w:delText>
        </w:r>
      </w:del>
      <w:ins w:id="10060" w:author="Sablan Kevin" w:date="2019-01-04T09:40:00Z">
        <w:r>
          <w:t>spec</w:t>
        </w:r>
        <w:r>
          <w:rPr>
            <w:spacing w:val="-1"/>
          </w:rPr>
          <w:t>i</w:t>
        </w:r>
        <w:r>
          <w:rPr>
            <w:rFonts w:cs="Times New Roman"/>
          </w:rPr>
          <w:t>fi</w:t>
        </w:r>
        <w:r>
          <w:rPr>
            <w:rFonts w:cs="Times New Roman"/>
            <w:spacing w:val="-18"/>
          </w:rPr>
          <w:t xml:space="preserve"> </w:t>
        </w:r>
        <w:r>
          <w:t>cations</w:t>
        </w:r>
      </w:ins>
      <w:r>
        <w:rPr>
          <w:spacing w:val="-13"/>
          <w:rPrChange w:id="10061" w:author="Sablan Kevin" w:date="2019-01-04T09:40:00Z">
            <w:rPr/>
          </w:rPrChange>
        </w:rPr>
        <w:t xml:space="preserve"> </w:t>
      </w:r>
      <w:r>
        <w:t>that</w:t>
      </w:r>
      <w:r>
        <w:rPr>
          <w:spacing w:val="-14"/>
          <w:rPrChange w:id="10062" w:author="Sablan Kevin" w:date="2019-01-04T09:40:00Z">
            <w:rPr/>
          </w:rPrChange>
        </w:rPr>
        <w:t xml:space="preserve"> </w:t>
      </w:r>
      <w:del w:id="10063" w:author="Sablan Kevin" w:date="2019-01-04T09:40:00Z">
        <w:r w:rsidR="00AC3C1C">
          <w:delText>define</w:delText>
        </w:r>
      </w:del>
      <w:ins w:id="10064" w:author="Sablan Kevin" w:date="2019-01-04T09:40:00Z">
        <w:r>
          <w:t>d</w:t>
        </w:r>
        <w:r>
          <w:rPr>
            <w:spacing w:val="-1"/>
          </w:rPr>
          <w:t>e</w:t>
        </w:r>
        <w:r>
          <w:rPr>
            <w:rFonts w:cs="Times New Roman"/>
          </w:rPr>
          <w:t>fi</w:t>
        </w:r>
        <w:r>
          <w:rPr>
            <w:rFonts w:cs="Times New Roman"/>
            <w:spacing w:val="-18"/>
          </w:rPr>
          <w:t xml:space="preserve"> </w:t>
        </w:r>
        <w:r>
          <w:t>ne</w:t>
        </w:r>
      </w:ins>
      <w:r>
        <w:rPr>
          <w:spacing w:val="-13"/>
          <w:rPrChange w:id="10065" w:author="Sablan Kevin" w:date="2019-01-04T09:40:00Z">
            <w:rPr/>
          </w:rPrChange>
        </w:rPr>
        <w:t xml:space="preserve"> </w:t>
      </w:r>
      <w:r>
        <w:t>tolerances</w:t>
      </w:r>
      <w:r>
        <w:rPr>
          <w:spacing w:val="-14"/>
          <w:rPrChange w:id="10066" w:author="Sablan Kevin" w:date="2019-01-04T09:40:00Z">
            <w:rPr/>
          </w:rPrChange>
        </w:rPr>
        <w:t xml:space="preserve"> </w:t>
      </w:r>
      <w:r>
        <w:t>on age, weight, etc.</w:t>
      </w:r>
      <w:r>
        <w:rPr>
          <w:spacing w:val="-4"/>
          <w:rPrChange w:id="10067" w:author="Sablan Kevin" w:date="2019-01-04T09:40:00Z">
            <w:rPr/>
          </w:rPrChange>
        </w:rPr>
        <w:t xml:space="preserve"> </w:t>
      </w:r>
      <w:r>
        <w:t xml:space="preserve">This is by far the </w:t>
      </w:r>
      <w:del w:id="10068" w:author="Sablan Kevin" w:date="2019-01-04T09:40:00Z">
        <w:r w:rsidR="00AC3C1C">
          <w:delText>less</w:delText>
        </w:r>
      </w:del>
      <w:ins w:id="10069" w:author="Sablan Kevin" w:date="2019-01-04T09:40:00Z">
        <w:r>
          <w:t>lesser</w:t>
        </w:r>
      </w:ins>
      <w:r>
        <w:t xml:space="preserve"> expensive of the two options since properties of only one vehicle have to be measured and the validation process involves crash testing with only one</w:t>
      </w:r>
      <w:del w:id="10070" w:author="Sablan Kevin" w:date="2019-01-04T09:40:00Z">
        <w:r w:rsidR="00AC3C1C">
          <w:delText xml:space="preserve"> </w:delText>
        </w:r>
      </w:del>
    </w:p>
    <w:p w14:paraId="6B958638" w14:textId="69F2F298" w:rsidR="00AA57AC" w:rsidRDefault="009516E7">
      <w:pPr>
        <w:pStyle w:val="BodyText"/>
        <w:spacing w:before="1" w:line="284" w:lineRule="auto"/>
        <w:rPr>
          <w:ins w:id="10071" w:author="Sablan Kevin" w:date="2019-01-04T09:40:00Z"/>
        </w:rPr>
      </w:pPr>
      <w:r>
        <w:t xml:space="preserve">vehicle model. It </w:t>
      </w:r>
      <w:del w:id="10072" w:author="Sablan Kevin" w:date="2019-01-04T09:40:00Z">
        <w:r w:rsidR="00AC3C1C">
          <w:delText>would be</w:delText>
        </w:r>
      </w:del>
      <w:ins w:id="10073" w:author="Sablan Kevin" w:date="2019-01-04T09:40:00Z">
        <w:r>
          <w:t>is</w:t>
        </w:r>
      </w:ins>
      <w:r>
        <w:t xml:space="preserve"> desirable for FH</w:t>
      </w:r>
      <w:r>
        <w:rPr>
          <w:spacing w:val="-25"/>
          <w:rPrChange w:id="10074" w:author="Sablan Kevin" w:date="2019-01-04T09:40:00Z">
            <w:rPr/>
          </w:rPrChange>
        </w:rPr>
        <w:t>W</w:t>
      </w:r>
      <w:r>
        <w:t>A</w:t>
      </w:r>
      <w:r>
        <w:rPr>
          <w:spacing w:val="-13"/>
          <w:rPrChange w:id="10075" w:author="Sablan Kevin" w:date="2019-01-04T09:40:00Z">
            <w:rPr/>
          </w:rPrChange>
        </w:rPr>
        <w:t xml:space="preserve"> </w:t>
      </w:r>
      <w:r>
        <w:t>or NCHRP</w:t>
      </w:r>
      <w:r>
        <w:rPr>
          <w:spacing w:val="-9"/>
          <w:rPrChange w:id="10076" w:author="Sablan Kevin" w:date="2019-01-04T09:40:00Z">
            <w:rPr/>
          </w:rPrChange>
        </w:rPr>
        <w:t xml:space="preserve"> </w:t>
      </w:r>
      <w:r>
        <w:t xml:space="preserve">to establish a project in which all bogie </w:t>
      </w:r>
      <w:del w:id="10077" w:author="Sablan Kevin" w:date="2019-01-04T09:40:00Z">
        <w:r w:rsidR="00AC3C1C">
          <w:delText>properties</w:delText>
        </w:r>
      </w:del>
      <w:ins w:id="10078" w:author="Sablan Kevin" w:date="2019-01-04T09:40:00Z">
        <w:r>
          <w:t>prope</w:t>
        </w:r>
        <w:r>
          <w:rPr>
            <w:spacing w:val="-5"/>
          </w:rPr>
          <w:t>r</w:t>
        </w:r>
        <w:r>
          <w:t>- ties</w:t>
        </w:r>
      </w:ins>
      <w:r>
        <w:rPr>
          <w:spacing w:val="-5"/>
          <w:rPrChange w:id="10079" w:author="Sablan Kevin" w:date="2019-01-04T09:40:00Z">
            <w:rPr/>
          </w:rPrChange>
        </w:rPr>
        <w:t xml:space="preserve"> </w:t>
      </w:r>
      <w:r>
        <w:t>would</w:t>
      </w:r>
      <w:r>
        <w:rPr>
          <w:spacing w:val="-4"/>
          <w:rPrChange w:id="10080" w:author="Sablan Kevin" w:date="2019-01-04T09:40:00Z">
            <w:rPr/>
          </w:rPrChange>
        </w:rPr>
        <w:t xml:space="preserve"> </w:t>
      </w:r>
      <w:r>
        <w:t>be</w:t>
      </w:r>
      <w:r>
        <w:rPr>
          <w:spacing w:val="-5"/>
          <w:rPrChange w:id="10081" w:author="Sablan Kevin" w:date="2019-01-04T09:40:00Z">
            <w:rPr/>
          </w:rPrChange>
        </w:rPr>
        <w:t xml:space="preserve"> </w:t>
      </w:r>
      <w:r>
        <w:t>updated</w:t>
      </w:r>
      <w:r>
        <w:rPr>
          <w:spacing w:val="-4"/>
          <w:rPrChange w:id="10082" w:author="Sablan Kevin" w:date="2019-01-04T09:40:00Z">
            <w:rPr/>
          </w:rPrChange>
        </w:rPr>
        <w:t xml:space="preserve"> </w:t>
      </w:r>
      <w:r>
        <w:t>and</w:t>
      </w:r>
      <w:r>
        <w:rPr>
          <w:spacing w:val="-5"/>
          <w:rPrChange w:id="10083" w:author="Sablan Kevin" w:date="2019-01-04T09:40:00Z">
            <w:rPr/>
          </w:rPrChange>
        </w:rPr>
        <w:t xml:space="preserve"> </w:t>
      </w:r>
      <w:r>
        <w:t>validated</w:t>
      </w:r>
      <w:r>
        <w:rPr>
          <w:spacing w:val="-4"/>
          <w:rPrChange w:id="10084" w:author="Sablan Kevin" w:date="2019-01-04T09:40:00Z">
            <w:rPr/>
          </w:rPrChange>
        </w:rPr>
        <w:t xml:space="preserve"> </w:t>
      </w:r>
      <w:r>
        <w:t>periodically</w:t>
      </w:r>
      <w:r>
        <w:rPr>
          <w:spacing w:val="-5"/>
          <w:rPrChange w:id="10085" w:author="Sablan Kevin" w:date="2019-01-04T09:40:00Z">
            <w:rPr/>
          </w:rPrChange>
        </w:rPr>
        <w:t xml:space="preserve"> </w:t>
      </w:r>
      <w:r>
        <w:t>to</w:t>
      </w:r>
      <w:r>
        <w:rPr>
          <w:spacing w:val="-4"/>
          <w:rPrChange w:id="10086" w:author="Sablan Kevin" w:date="2019-01-04T09:40:00Z">
            <w:rPr/>
          </w:rPrChange>
        </w:rPr>
        <w:t xml:space="preserve"> </w:t>
      </w:r>
      <w:r>
        <w:t>keep</w:t>
      </w:r>
      <w:r>
        <w:rPr>
          <w:spacing w:val="-5"/>
          <w:rPrChange w:id="10087" w:author="Sablan Kevin" w:date="2019-01-04T09:40:00Z">
            <w:rPr/>
          </w:rPrChange>
        </w:rPr>
        <w:t xml:space="preserve"> </w:t>
      </w:r>
      <w:r>
        <w:t>current</w:t>
      </w:r>
      <w:r>
        <w:rPr>
          <w:spacing w:val="-4"/>
          <w:rPrChange w:id="10088" w:author="Sablan Kevin" w:date="2019-01-04T09:40:00Z">
            <w:rPr/>
          </w:rPrChange>
        </w:rPr>
        <w:t xml:space="preserve"> </w:t>
      </w:r>
      <w:r>
        <w:t>bogies</w:t>
      </w:r>
      <w:r>
        <w:rPr>
          <w:spacing w:val="-5"/>
          <w:rPrChange w:id="10089" w:author="Sablan Kevin" w:date="2019-01-04T09:40:00Z">
            <w:rPr/>
          </w:rPrChange>
        </w:rPr>
        <w:t xml:space="preserve"> </w:t>
      </w:r>
      <w:r>
        <w:t>within</w:t>
      </w:r>
      <w:r>
        <w:rPr>
          <w:spacing w:val="-4"/>
          <w:rPrChange w:id="10090" w:author="Sablan Kevin" w:date="2019-01-04T09:40:00Z">
            <w:rPr/>
          </w:rPrChange>
        </w:rPr>
        <w:t xml:space="preserve"> </w:t>
      </w:r>
      <w:del w:id="10091" w:author="Sablan Kevin" w:date="2019-01-04T09:40:00Z">
        <w:r w:rsidR="00AC3C1C">
          <w:delText>specifications.</w:delText>
        </w:r>
      </w:del>
      <w:ins w:id="10092" w:author="Sablan Kevin" w:date="2019-01-04T09:40:00Z">
        <w:r>
          <w:t>spec</w:t>
        </w:r>
        <w:r>
          <w:rPr>
            <w:spacing w:val="-2"/>
          </w:rPr>
          <w:t>i</w:t>
        </w:r>
        <w:r>
          <w:rPr>
            <w:rFonts w:cs="Times New Roman"/>
          </w:rPr>
          <w:t>fi</w:t>
        </w:r>
        <w:r>
          <w:rPr>
            <w:rFonts w:cs="Times New Roman"/>
            <w:spacing w:val="-10"/>
          </w:rPr>
          <w:t xml:space="preserve"> </w:t>
        </w:r>
        <w:r>
          <w:t>cations.</w:t>
        </w:r>
      </w:ins>
      <w:r>
        <w:rPr>
          <w:spacing w:val="-8"/>
          <w:rPrChange w:id="10093" w:author="Sablan Kevin" w:date="2019-01-04T09:40:00Z">
            <w:rPr/>
          </w:rPrChange>
        </w:rPr>
        <w:t xml:space="preserve"> </w:t>
      </w:r>
      <w:r>
        <w:t>This would</w:t>
      </w:r>
      <w:r>
        <w:rPr>
          <w:spacing w:val="-4"/>
          <w:rPrChange w:id="10094" w:author="Sablan Kevin" w:date="2019-01-04T09:40:00Z">
            <w:rPr/>
          </w:rPrChange>
        </w:rPr>
        <w:t xml:space="preserve"> </w:t>
      </w:r>
      <w:r>
        <w:t>be</w:t>
      </w:r>
      <w:r>
        <w:rPr>
          <w:spacing w:val="-4"/>
          <w:rPrChange w:id="10095" w:author="Sablan Kevin" w:date="2019-01-04T09:40:00Z">
            <w:rPr/>
          </w:rPrChange>
        </w:rPr>
        <w:t xml:space="preserve"> </w:t>
      </w:r>
      <w:r>
        <w:t>the</w:t>
      </w:r>
      <w:r>
        <w:rPr>
          <w:spacing w:val="-3"/>
          <w:rPrChange w:id="10096" w:author="Sablan Kevin" w:date="2019-01-04T09:40:00Z">
            <w:rPr/>
          </w:rPrChange>
        </w:rPr>
        <w:t xml:space="preserve"> </w:t>
      </w:r>
      <w:r>
        <w:t>most</w:t>
      </w:r>
      <w:r>
        <w:rPr>
          <w:spacing w:val="-4"/>
          <w:rPrChange w:id="10097" w:author="Sablan Kevin" w:date="2019-01-04T09:40:00Z">
            <w:rPr/>
          </w:rPrChange>
        </w:rPr>
        <w:t xml:space="preserve"> </w:t>
      </w:r>
      <w:del w:id="10098" w:author="Sablan Kevin" w:date="2019-01-04T09:40:00Z">
        <w:r w:rsidR="00AC3C1C">
          <w:delText>efficient</w:delText>
        </w:r>
      </w:del>
      <w:ins w:id="10099" w:author="Sablan Kevin" w:date="2019-01-04T09:40:00Z">
        <w:r>
          <w:t>e</w:t>
        </w:r>
        <w:r>
          <w:rPr>
            <w:spacing w:val="-1"/>
          </w:rPr>
          <w:t>f</w:t>
        </w:r>
        <w:r>
          <w:rPr>
            <w:rFonts w:cs="Times New Roman"/>
          </w:rPr>
          <w:t>fi</w:t>
        </w:r>
        <w:r>
          <w:rPr>
            <w:rFonts w:cs="Times New Roman"/>
            <w:spacing w:val="-9"/>
          </w:rPr>
          <w:t xml:space="preserve"> </w:t>
        </w:r>
        <w:r>
          <w:t>cient</w:t>
        </w:r>
      </w:ins>
      <w:r>
        <w:rPr>
          <w:spacing w:val="-4"/>
          <w:rPrChange w:id="10100" w:author="Sablan Kevin" w:date="2019-01-04T09:40:00Z">
            <w:rPr/>
          </w:rPrChange>
        </w:rPr>
        <w:t xml:space="preserve"> </w:t>
      </w:r>
      <w:r>
        <w:t>approach</w:t>
      </w:r>
      <w:r>
        <w:rPr>
          <w:spacing w:val="-4"/>
          <w:rPrChange w:id="10101" w:author="Sablan Kevin" w:date="2019-01-04T09:40:00Z">
            <w:rPr/>
          </w:rPrChange>
        </w:rPr>
        <w:t xml:space="preserve"> </w:t>
      </w:r>
      <w:r>
        <w:t>since</w:t>
      </w:r>
      <w:r>
        <w:rPr>
          <w:spacing w:val="-3"/>
          <w:rPrChange w:id="10102" w:author="Sablan Kevin" w:date="2019-01-04T09:40:00Z">
            <w:rPr/>
          </w:rPrChange>
        </w:rPr>
        <w:t xml:space="preserve"> </w:t>
      </w:r>
      <w:r>
        <w:t>each</w:t>
      </w:r>
      <w:r>
        <w:rPr>
          <w:spacing w:val="-4"/>
          <w:rPrChange w:id="10103" w:author="Sablan Kevin" w:date="2019-01-04T09:40:00Z">
            <w:rPr/>
          </w:rPrChange>
        </w:rPr>
        <w:t xml:space="preserve"> </w:t>
      </w:r>
      <w:r>
        <w:t>testing</w:t>
      </w:r>
      <w:r>
        <w:rPr>
          <w:spacing w:val="-4"/>
          <w:rPrChange w:id="10104" w:author="Sablan Kevin" w:date="2019-01-04T09:40:00Z">
            <w:rPr/>
          </w:rPrChange>
        </w:rPr>
        <w:t xml:space="preserve"> </w:t>
      </w:r>
      <w:r>
        <w:t>agency</w:t>
      </w:r>
      <w:r>
        <w:rPr>
          <w:spacing w:val="-3"/>
          <w:rPrChange w:id="10105" w:author="Sablan Kevin" w:date="2019-01-04T09:40:00Z">
            <w:rPr/>
          </w:rPrChange>
        </w:rPr>
        <w:t xml:space="preserve"> </w:t>
      </w:r>
      <w:r>
        <w:t>would</w:t>
      </w:r>
      <w:r>
        <w:rPr>
          <w:spacing w:val="-4"/>
          <w:rPrChange w:id="10106" w:author="Sablan Kevin" w:date="2019-01-04T09:40:00Z">
            <w:rPr/>
          </w:rPrChange>
        </w:rPr>
        <w:t xml:space="preserve"> </w:t>
      </w:r>
      <w:r>
        <w:t>not</w:t>
      </w:r>
      <w:r>
        <w:rPr>
          <w:spacing w:val="-4"/>
          <w:rPrChange w:id="10107" w:author="Sablan Kevin" w:date="2019-01-04T09:40:00Z">
            <w:rPr/>
          </w:rPrChange>
        </w:rPr>
        <w:t xml:space="preserve"> </w:t>
      </w:r>
      <w:r>
        <w:t>have</w:t>
      </w:r>
      <w:r>
        <w:rPr>
          <w:spacing w:val="-3"/>
          <w:rPrChange w:id="10108" w:author="Sablan Kevin" w:date="2019-01-04T09:40:00Z">
            <w:rPr/>
          </w:rPrChange>
        </w:rPr>
        <w:t xml:space="preserve"> </w:t>
      </w:r>
      <w:r>
        <w:t>to</w:t>
      </w:r>
      <w:r>
        <w:rPr>
          <w:spacing w:val="-4"/>
          <w:rPrChange w:id="10109" w:author="Sablan Kevin" w:date="2019-01-04T09:40:00Z">
            <w:rPr/>
          </w:rPrChange>
        </w:rPr>
        <w:t xml:space="preserve"> </w:t>
      </w:r>
      <w:r>
        <w:t>do</w:t>
      </w:r>
      <w:r>
        <w:rPr>
          <w:spacing w:val="-4"/>
          <w:rPrChange w:id="10110" w:author="Sablan Kevin" w:date="2019-01-04T09:40:00Z">
            <w:rPr/>
          </w:rPrChange>
        </w:rPr>
        <w:t xml:space="preserve"> </w:t>
      </w:r>
      <w:r>
        <w:t>it</w:t>
      </w:r>
      <w:r>
        <w:rPr>
          <w:spacing w:val="-3"/>
          <w:rPrChange w:id="10111" w:author="Sablan Kevin" w:date="2019-01-04T09:40:00Z">
            <w:rPr/>
          </w:rPrChange>
        </w:rPr>
        <w:t xml:space="preserve"> </w:t>
      </w:r>
      <w:del w:id="10112" w:author="Sablan Kevin" w:date="2019-01-04T09:40:00Z">
        <w:r w:rsidR="00AC3C1C">
          <w:delText>independently</w:delText>
        </w:r>
      </w:del>
      <w:ins w:id="10113" w:author="Sablan Kevin" w:date="2019-01-04T09:40:00Z">
        <w:r>
          <w:t>indepen- dentl</w:t>
        </w:r>
        <w:r>
          <w:rPr>
            <w:spacing w:val="-15"/>
          </w:rPr>
          <w:t>y</w:t>
        </w:r>
      </w:ins>
      <w:r>
        <w:t>, and it would also ensure uniformity and consistency among the testing agencies.</w:t>
      </w:r>
      <w:del w:id="10114" w:author="Sablan Kevin" w:date="2019-01-04T09:40:00Z">
        <w:r w:rsidR="00AC3C1C">
          <w:delText xml:space="preserve"> </w:delText>
        </w:r>
      </w:del>
    </w:p>
    <w:p w14:paraId="624B080E" w14:textId="77777777" w:rsidR="00AA57AC" w:rsidRDefault="00AA57AC">
      <w:pPr>
        <w:spacing w:before="2" w:line="100" w:lineRule="exact"/>
        <w:rPr>
          <w:sz w:val="10"/>
          <w:rPrChange w:id="10115" w:author="Sablan Kevin" w:date="2019-01-04T09:40:00Z">
            <w:rPr/>
          </w:rPrChange>
        </w:rPr>
        <w:pPrChange w:id="10116" w:author="Sablan Kevin" w:date="2019-01-04T09:40:00Z">
          <w:pPr>
            <w:pStyle w:val="BodyText"/>
          </w:pPr>
        </w:pPrChange>
      </w:pPr>
    </w:p>
    <w:p w14:paraId="7380E8B5" w14:textId="77777777" w:rsidR="00AA57AC" w:rsidRDefault="00AA57AC">
      <w:pPr>
        <w:spacing w:line="200" w:lineRule="exact"/>
        <w:rPr>
          <w:sz w:val="20"/>
          <w:rPrChange w:id="10117" w:author="Sablan Kevin" w:date="2019-01-04T09:40:00Z">
            <w:rPr/>
          </w:rPrChange>
        </w:rPr>
        <w:pPrChange w:id="10118" w:author="Sablan Kevin" w:date="2019-01-04T09:40:00Z">
          <w:pPr>
            <w:pStyle w:val="BodyText"/>
          </w:pPr>
        </w:pPrChange>
      </w:pPr>
    </w:p>
    <w:p w14:paraId="336C6FFA" w14:textId="5C7E628A" w:rsidR="00AA57AC" w:rsidRDefault="009516E7">
      <w:pPr>
        <w:pStyle w:val="BodyText"/>
        <w:spacing w:line="284" w:lineRule="auto"/>
        <w:rPr>
          <w:ins w:id="10119" w:author="Sablan Kevin" w:date="2019-01-04T09:40:00Z"/>
        </w:rPr>
      </w:pPr>
      <w:r>
        <w:rPr>
          <w:rPrChange w:id="10120" w:author="Sablan Kevin" w:date="2019-01-04T09:40:00Z">
            <w:rPr>
              <w:rStyle w:val="bold"/>
            </w:rPr>
          </w:rPrChange>
        </w:rPr>
        <w:t>Guardrail Posts and Blockouts</w:t>
      </w:r>
      <w:r>
        <w:t xml:space="preserve">—Bogie vehicle tests are often used to assess post and blockout strength when considering alternative materials for use in established barrier systems. Dynamic testing of posts and blockouts must assure that the proposed replacement components are </w:t>
      </w:r>
      <w:del w:id="10121" w:author="Sablan Kevin" w:date="2019-01-04T09:40:00Z">
        <w:r w:rsidR="00AC3C1C">
          <w:delText>structurally</w:delText>
        </w:r>
      </w:del>
      <w:ins w:id="10122" w:author="Sablan Kevin" w:date="2019-01-04T09:40:00Z">
        <w:r>
          <w:t>struc- turally</w:t>
        </w:r>
      </w:ins>
      <w:r>
        <w:t xml:space="preserve"> equivalent to the original materials and shapes. Similarities in the results of bogie vehicle and/or pendulum tests of the proposed replacement and original components are often used as the</w:t>
      </w:r>
      <w:del w:id="10123" w:author="Sablan Kevin" w:date="2019-01-04T09:40:00Z">
        <w:r w:rsidR="00AC3C1C">
          <w:delText xml:space="preserve"> </w:delText>
        </w:r>
      </w:del>
    </w:p>
    <w:p w14:paraId="621085FC" w14:textId="77777777" w:rsidR="00AA57AC" w:rsidRDefault="00AA57AC">
      <w:pPr>
        <w:spacing w:line="284" w:lineRule="auto"/>
        <w:rPr>
          <w:ins w:id="10124" w:author="Sablan Kevin" w:date="2019-01-04T09:40:00Z"/>
        </w:rPr>
        <w:sectPr w:rsidR="00AA57AC">
          <w:pgSz w:w="12240" w:h="15840"/>
          <w:pgMar w:top="600" w:right="1540" w:bottom="540" w:left="1680" w:header="0" w:footer="355" w:gutter="0"/>
          <w:cols w:space="720"/>
        </w:sectPr>
      </w:pPr>
    </w:p>
    <w:p w14:paraId="2EF10F48" w14:textId="77777777" w:rsidR="00AA57AC" w:rsidRDefault="009516E7">
      <w:pPr>
        <w:spacing w:before="86"/>
        <w:ind w:right="100"/>
        <w:jc w:val="right"/>
        <w:rPr>
          <w:ins w:id="10125" w:author="Sablan Kevin" w:date="2019-01-04T09:40:00Z"/>
          <w:rFonts w:ascii="Franklin Gothic Demi" w:eastAsia="Franklin Gothic Demi" w:hAnsi="Franklin Gothic Demi" w:cs="Franklin Gothic Demi"/>
          <w:sz w:val="18"/>
          <w:szCs w:val="18"/>
        </w:rPr>
      </w:pPr>
      <w:ins w:id="10126"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5"/>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3"/>
            <w:sz w:val="18"/>
            <w:szCs w:val="18"/>
          </w:rPr>
          <w:t>4</w:t>
        </w:r>
        <w:r>
          <w:rPr>
            <w:rFonts w:ascii="Franklin Gothic Demi" w:eastAsia="Franklin Gothic Demi" w:hAnsi="Franklin Gothic Demi" w:cs="Franklin Gothic Demi"/>
            <w:sz w:val="18"/>
            <w:szCs w:val="18"/>
          </w:rPr>
          <w:t>1</w:t>
        </w:r>
      </w:ins>
    </w:p>
    <w:p w14:paraId="70E404DC" w14:textId="77777777" w:rsidR="00AA57AC" w:rsidRDefault="00AA57AC">
      <w:pPr>
        <w:spacing w:line="200" w:lineRule="exact"/>
        <w:rPr>
          <w:ins w:id="10127" w:author="Sablan Kevin" w:date="2019-01-04T09:40:00Z"/>
          <w:sz w:val="20"/>
          <w:szCs w:val="20"/>
        </w:rPr>
      </w:pPr>
    </w:p>
    <w:p w14:paraId="769B659A" w14:textId="77777777" w:rsidR="00AA57AC" w:rsidRDefault="00AA57AC">
      <w:pPr>
        <w:spacing w:before="5" w:line="260" w:lineRule="exact"/>
        <w:rPr>
          <w:ins w:id="10128" w:author="Sablan Kevin" w:date="2019-01-04T09:40:00Z"/>
          <w:sz w:val="26"/>
          <w:szCs w:val="26"/>
        </w:rPr>
      </w:pPr>
    </w:p>
    <w:p w14:paraId="4295C48C" w14:textId="181F06F1" w:rsidR="00AA57AC" w:rsidRDefault="009516E7">
      <w:pPr>
        <w:pStyle w:val="BodyText"/>
        <w:spacing w:before="71" w:line="284" w:lineRule="auto"/>
        <w:ind w:right="268"/>
        <w:pPrChange w:id="10129" w:author="Sablan Kevin" w:date="2019-01-04T09:40:00Z">
          <w:pPr>
            <w:pStyle w:val="BodyText"/>
          </w:pPr>
        </w:pPrChange>
      </w:pPr>
      <w:r>
        <w:t>basis for asserting structural equivalenc</w:t>
      </w:r>
      <w:r>
        <w:rPr>
          <w:spacing w:val="-15"/>
          <w:rPrChange w:id="10130" w:author="Sablan Kevin" w:date="2019-01-04T09:40:00Z">
            <w:rPr/>
          </w:rPrChange>
        </w:rPr>
        <w:t>y</w:t>
      </w:r>
      <w:r>
        <w:t>. Impact forces are normally calculated from measured bogie or</w:t>
      </w:r>
      <w:r>
        <w:rPr>
          <w:spacing w:val="-5"/>
          <w:rPrChange w:id="10131" w:author="Sablan Kevin" w:date="2019-01-04T09:40:00Z">
            <w:rPr/>
          </w:rPrChange>
        </w:rPr>
        <w:t xml:space="preserve"> </w:t>
      </w:r>
      <w:r>
        <w:t>pendulum</w:t>
      </w:r>
      <w:r>
        <w:rPr>
          <w:spacing w:val="-5"/>
          <w:rPrChange w:id="10132" w:author="Sablan Kevin" w:date="2019-01-04T09:40:00Z">
            <w:rPr/>
          </w:rPrChange>
        </w:rPr>
        <w:t xml:space="preserve"> </w:t>
      </w:r>
      <w:r>
        <w:t>accelerations.</w:t>
      </w:r>
      <w:r>
        <w:rPr>
          <w:spacing w:val="-5"/>
          <w:rPrChange w:id="10133" w:author="Sablan Kevin" w:date="2019-01-04T09:40:00Z">
            <w:rPr/>
          </w:rPrChange>
        </w:rPr>
        <w:t xml:space="preserve"> </w:t>
      </w:r>
      <w:r>
        <w:t>Unfortunatel</w:t>
      </w:r>
      <w:r>
        <w:rPr>
          <w:spacing w:val="-15"/>
          <w:rPrChange w:id="10134" w:author="Sablan Kevin" w:date="2019-01-04T09:40:00Z">
            <w:rPr/>
          </w:rPrChange>
        </w:rPr>
        <w:t>y</w:t>
      </w:r>
      <w:r>
        <w:t>,</w:t>
      </w:r>
      <w:r>
        <w:rPr>
          <w:spacing w:val="-5"/>
          <w:rPrChange w:id="10135" w:author="Sablan Kevin" w:date="2019-01-04T09:40:00Z">
            <w:rPr/>
          </w:rPrChange>
        </w:rPr>
        <w:t xml:space="preserve"> </w:t>
      </w:r>
      <w:r>
        <w:t>post</w:t>
      </w:r>
      <w:r>
        <w:rPr>
          <w:spacing w:val="-4"/>
          <w:rPrChange w:id="10136" w:author="Sablan Kevin" w:date="2019-01-04T09:40:00Z">
            <w:rPr/>
          </w:rPrChange>
        </w:rPr>
        <w:t xml:space="preserve"> </w:t>
      </w:r>
      <w:r>
        <w:t>inertia</w:t>
      </w:r>
      <w:r>
        <w:rPr>
          <w:spacing w:val="-5"/>
          <w:rPrChange w:id="10137" w:author="Sablan Kevin" w:date="2019-01-04T09:40:00Z">
            <w:rPr/>
          </w:rPrChange>
        </w:rPr>
        <w:t xml:space="preserve"> </w:t>
      </w:r>
      <w:r>
        <w:t>has</w:t>
      </w:r>
      <w:r>
        <w:rPr>
          <w:spacing w:val="-5"/>
          <w:rPrChange w:id="10138" w:author="Sablan Kevin" w:date="2019-01-04T09:40:00Z">
            <w:rPr/>
          </w:rPrChange>
        </w:rPr>
        <w:t xml:space="preserve"> </w:t>
      </w:r>
      <w:r>
        <w:t>been</w:t>
      </w:r>
      <w:r>
        <w:rPr>
          <w:spacing w:val="-5"/>
          <w:rPrChange w:id="10139" w:author="Sablan Kevin" w:date="2019-01-04T09:40:00Z">
            <w:rPr/>
          </w:rPrChange>
        </w:rPr>
        <w:t xml:space="preserve"> </w:t>
      </w:r>
      <w:r>
        <w:t>shown</w:t>
      </w:r>
      <w:r>
        <w:rPr>
          <w:spacing w:val="-5"/>
          <w:rPrChange w:id="10140" w:author="Sablan Kevin" w:date="2019-01-04T09:40:00Z">
            <w:rPr/>
          </w:rPrChange>
        </w:rPr>
        <w:t xml:space="preserve"> </w:t>
      </w:r>
      <w:r>
        <w:t>to</w:t>
      </w:r>
      <w:r>
        <w:rPr>
          <w:spacing w:val="-4"/>
          <w:rPrChange w:id="10141" w:author="Sablan Kevin" w:date="2019-01-04T09:40:00Z">
            <w:rPr/>
          </w:rPrChange>
        </w:rPr>
        <w:t xml:space="preserve"> </w:t>
      </w:r>
      <w:r>
        <w:t>contribute</w:t>
      </w:r>
      <w:r>
        <w:rPr>
          <w:spacing w:val="-5"/>
          <w:rPrChange w:id="10142" w:author="Sablan Kevin" w:date="2019-01-04T09:40:00Z">
            <w:rPr/>
          </w:rPrChange>
        </w:rPr>
        <w:t xml:space="preserve"> </w:t>
      </w:r>
      <w:del w:id="10143" w:author="Sablan Kevin" w:date="2019-01-04T09:40:00Z">
        <w:r w:rsidR="00AC3C1C">
          <w:delText>significantly</w:delText>
        </w:r>
      </w:del>
      <w:ins w:id="10144" w:author="Sablan Kevin" w:date="2019-01-04T09:40:00Z">
        <w:r>
          <w:t>sign</w:t>
        </w:r>
        <w:r>
          <w:rPr>
            <w:spacing w:val="-1"/>
          </w:rPr>
          <w:t>i</w:t>
        </w:r>
        <w:r>
          <w:rPr>
            <w:rFonts w:cs="Times New Roman"/>
          </w:rPr>
          <w:t>fi</w:t>
        </w:r>
        <w:r>
          <w:rPr>
            <w:rFonts w:cs="Times New Roman"/>
            <w:spacing w:val="-11"/>
          </w:rPr>
          <w:t xml:space="preserve"> </w:t>
        </w:r>
        <w:r>
          <w:t>cantly</w:t>
        </w:r>
      </w:ins>
      <w:r>
        <w:rPr>
          <w:spacing w:val="-4"/>
          <w:rPrChange w:id="10145" w:author="Sablan Kevin" w:date="2019-01-04T09:40:00Z">
            <w:rPr/>
          </w:rPrChange>
        </w:rPr>
        <w:t xml:space="preserve"> </w:t>
      </w:r>
      <w:r>
        <w:t xml:space="preserve">to measured bogie accelerations. Utilizing a crushable nose system on the front of the impacting vehicle has been shown to virtually eliminate the inertial contributions to the measured accelerations. Note that the crushable nose system does not need to be the same as that used for breakaway support </w:t>
      </w:r>
      <w:del w:id="10146" w:author="Sablan Kevin" w:date="2019-01-04T09:40:00Z">
        <w:r w:rsidR="00AC3C1C">
          <w:delText>testing</w:delText>
        </w:r>
      </w:del>
      <w:ins w:id="10147" w:author="Sablan Kevin" w:date="2019-01-04T09:40:00Z">
        <w:r>
          <w:t>test- ing</w:t>
        </w:r>
      </w:ins>
      <w:r>
        <w:t>. Instead, the soft nose system merely needs to have a crush initiation stress that corresponds to an impact force that is below the expected post strength and a dive</w:t>
      </w:r>
      <w:r>
        <w:rPr>
          <w:spacing w:val="-4"/>
          <w:rPrChange w:id="10148" w:author="Sablan Kevin" w:date="2019-01-04T09:40:00Z">
            <w:rPr/>
          </w:rPrChange>
        </w:rPr>
        <w:t>r</w:t>
      </w:r>
      <w:r>
        <w:t>gence stress that corresponds to an impact</w:t>
      </w:r>
      <w:r>
        <w:rPr>
          <w:spacing w:val="-7"/>
          <w:rPrChange w:id="10149" w:author="Sablan Kevin" w:date="2019-01-04T09:40:00Z">
            <w:rPr/>
          </w:rPrChange>
        </w:rPr>
        <w:t xml:space="preserve"> </w:t>
      </w:r>
      <w:r>
        <w:t>force</w:t>
      </w:r>
      <w:r>
        <w:rPr>
          <w:spacing w:val="-6"/>
          <w:rPrChange w:id="10150" w:author="Sablan Kevin" w:date="2019-01-04T09:40:00Z">
            <w:rPr/>
          </w:rPrChange>
        </w:rPr>
        <w:t xml:space="preserve"> </w:t>
      </w:r>
      <w:r>
        <w:t>that</w:t>
      </w:r>
      <w:r>
        <w:rPr>
          <w:spacing w:val="-6"/>
          <w:rPrChange w:id="10151" w:author="Sablan Kevin" w:date="2019-01-04T09:40:00Z">
            <w:rPr/>
          </w:rPrChange>
        </w:rPr>
        <w:t xml:space="preserve"> </w:t>
      </w:r>
      <w:r>
        <w:t>is</w:t>
      </w:r>
      <w:r>
        <w:rPr>
          <w:spacing w:val="-6"/>
          <w:rPrChange w:id="10152" w:author="Sablan Kevin" w:date="2019-01-04T09:40:00Z">
            <w:rPr/>
          </w:rPrChange>
        </w:rPr>
        <w:t xml:space="preserve"> </w:t>
      </w:r>
      <w:del w:id="10153" w:author="Sablan Kevin" w:date="2019-01-04T09:40:00Z">
        <w:r w:rsidR="00AC3C1C">
          <w:delText>significantly</w:delText>
        </w:r>
      </w:del>
      <w:ins w:id="10154" w:author="Sablan Kevin" w:date="2019-01-04T09:40:00Z">
        <w:r>
          <w:t>sign</w:t>
        </w:r>
        <w:r>
          <w:rPr>
            <w:spacing w:val="-1"/>
          </w:rPr>
          <w:t>i</w:t>
        </w:r>
        <w:r>
          <w:rPr>
            <w:rFonts w:cs="Times New Roman"/>
          </w:rPr>
          <w:t>fi</w:t>
        </w:r>
        <w:r>
          <w:rPr>
            <w:rFonts w:cs="Times New Roman"/>
            <w:spacing w:val="-12"/>
          </w:rPr>
          <w:t xml:space="preserve"> </w:t>
        </w:r>
        <w:r>
          <w:t>cantly</w:t>
        </w:r>
      </w:ins>
      <w:r>
        <w:rPr>
          <w:spacing w:val="-6"/>
          <w:rPrChange w:id="10155" w:author="Sablan Kevin" w:date="2019-01-04T09:40:00Z">
            <w:rPr/>
          </w:rPrChange>
        </w:rPr>
        <w:t xml:space="preserve"> </w:t>
      </w:r>
      <w:r>
        <w:t>above</w:t>
      </w:r>
      <w:r>
        <w:rPr>
          <w:spacing w:val="-7"/>
          <w:rPrChange w:id="10156" w:author="Sablan Kevin" w:date="2019-01-04T09:40:00Z">
            <w:rPr/>
          </w:rPrChange>
        </w:rPr>
        <w:t xml:space="preserve"> </w:t>
      </w:r>
      <w:r>
        <w:t>the</w:t>
      </w:r>
      <w:r>
        <w:rPr>
          <w:spacing w:val="-6"/>
          <w:rPrChange w:id="10157" w:author="Sablan Kevin" w:date="2019-01-04T09:40:00Z">
            <w:rPr/>
          </w:rPrChange>
        </w:rPr>
        <w:t xml:space="preserve"> </w:t>
      </w:r>
      <w:r>
        <w:t>estimated</w:t>
      </w:r>
      <w:r>
        <w:rPr>
          <w:spacing w:val="-6"/>
          <w:rPrChange w:id="10158" w:author="Sablan Kevin" w:date="2019-01-04T09:40:00Z">
            <w:rPr/>
          </w:rPrChange>
        </w:rPr>
        <w:t xml:space="preserve"> </w:t>
      </w:r>
      <w:r>
        <w:t>strength</w:t>
      </w:r>
      <w:r>
        <w:rPr>
          <w:spacing w:val="-6"/>
          <w:rPrChange w:id="10159" w:author="Sablan Kevin" w:date="2019-01-04T09:40:00Z">
            <w:rPr/>
          </w:rPrChange>
        </w:rPr>
        <w:t xml:space="preserve"> </w:t>
      </w:r>
      <w:r>
        <w:t>(</w:t>
      </w:r>
      <w:del w:id="10160" w:author="Sablan Kevin" w:date="2019-01-04T09:40:00Z">
        <w:r w:rsidR="00AC3C1C">
          <w:delText xml:space="preserve">63). </w:delText>
        </w:r>
      </w:del>
      <w:ins w:id="10161" w:author="Sablan Kevin" w:date="2019-01-04T09:40:00Z">
        <w:r>
          <w:t>60).</w:t>
        </w:r>
      </w:ins>
    </w:p>
    <w:p w14:paraId="06A21597" w14:textId="77777777" w:rsidR="00AA57AC" w:rsidRDefault="00AA57AC">
      <w:pPr>
        <w:spacing w:before="2" w:line="100" w:lineRule="exact"/>
        <w:rPr>
          <w:sz w:val="10"/>
          <w:rPrChange w:id="10162" w:author="Sablan Kevin" w:date="2019-01-04T09:40:00Z">
            <w:rPr/>
          </w:rPrChange>
        </w:rPr>
        <w:pPrChange w:id="10163" w:author="Sablan Kevin" w:date="2019-01-04T09:40:00Z">
          <w:pPr>
            <w:pStyle w:val="BodyText"/>
          </w:pPr>
        </w:pPrChange>
      </w:pPr>
    </w:p>
    <w:p w14:paraId="1322F675" w14:textId="77777777" w:rsidR="00AA57AC" w:rsidRDefault="00AA57AC">
      <w:pPr>
        <w:spacing w:line="200" w:lineRule="exact"/>
        <w:rPr>
          <w:ins w:id="10164" w:author="Sablan Kevin" w:date="2019-01-04T09:40:00Z"/>
          <w:sz w:val="20"/>
          <w:szCs w:val="20"/>
        </w:rPr>
      </w:pPr>
    </w:p>
    <w:p w14:paraId="3F55AD9C" w14:textId="5C79EFF2" w:rsidR="00AA57AC" w:rsidRDefault="009516E7">
      <w:pPr>
        <w:pStyle w:val="BodyText"/>
        <w:spacing w:line="284" w:lineRule="auto"/>
        <w:ind w:right="267"/>
        <w:pPrChange w:id="10165" w:author="Sablan Kevin" w:date="2019-01-04T09:40:00Z">
          <w:pPr>
            <w:pStyle w:val="BodyText"/>
          </w:pPr>
        </w:pPrChange>
      </w:pPr>
      <w:r>
        <w:t>In</w:t>
      </w:r>
      <w:r>
        <w:rPr>
          <w:spacing w:val="-5"/>
          <w:rPrChange w:id="10166" w:author="Sablan Kevin" w:date="2019-01-04T09:40:00Z">
            <w:rPr/>
          </w:rPrChange>
        </w:rPr>
        <w:t xml:space="preserve"> </w:t>
      </w:r>
      <w:r>
        <w:t>order</w:t>
      </w:r>
      <w:r>
        <w:rPr>
          <w:spacing w:val="-4"/>
          <w:rPrChange w:id="10167" w:author="Sablan Kevin" w:date="2019-01-04T09:40:00Z">
            <w:rPr/>
          </w:rPrChange>
        </w:rPr>
        <w:t xml:space="preserve"> </w:t>
      </w:r>
      <w:r>
        <w:t>for</w:t>
      </w:r>
      <w:r>
        <w:rPr>
          <w:spacing w:val="-4"/>
          <w:rPrChange w:id="10168" w:author="Sablan Kevin" w:date="2019-01-04T09:40:00Z">
            <w:rPr/>
          </w:rPrChange>
        </w:rPr>
        <w:t xml:space="preserve"> </w:t>
      </w:r>
      <w:r>
        <w:t>two</w:t>
      </w:r>
      <w:r>
        <w:rPr>
          <w:spacing w:val="-4"/>
          <w:rPrChange w:id="10169" w:author="Sablan Kevin" w:date="2019-01-04T09:40:00Z">
            <w:rPr/>
          </w:rPrChange>
        </w:rPr>
        <w:t xml:space="preserve"> </w:t>
      </w:r>
      <w:r>
        <w:t>post</w:t>
      </w:r>
      <w:r>
        <w:rPr>
          <w:spacing w:val="-4"/>
          <w:rPrChange w:id="10170" w:author="Sablan Kevin" w:date="2019-01-04T09:40:00Z">
            <w:rPr/>
          </w:rPrChange>
        </w:rPr>
        <w:t xml:space="preserve"> </w:t>
      </w:r>
      <w:r>
        <w:t>and/or</w:t>
      </w:r>
      <w:r>
        <w:rPr>
          <w:spacing w:val="-4"/>
          <w:rPrChange w:id="10171" w:author="Sablan Kevin" w:date="2019-01-04T09:40:00Z">
            <w:rPr/>
          </w:rPrChange>
        </w:rPr>
        <w:t xml:space="preserve"> </w:t>
      </w:r>
      <w:r>
        <w:t>blockout</w:t>
      </w:r>
      <w:r>
        <w:rPr>
          <w:spacing w:val="-5"/>
          <w:rPrChange w:id="10172" w:author="Sablan Kevin" w:date="2019-01-04T09:40:00Z">
            <w:rPr/>
          </w:rPrChange>
        </w:rPr>
        <w:t xml:space="preserve"> </w:t>
      </w:r>
      <w:r>
        <w:t>systems</w:t>
      </w:r>
      <w:r>
        <w:rPr>
          <w:spacing w:val="-4"/>
          <w:rPrChange w:id="10173" w:author="Sablan Kevin" w:date="2019-01-04T09:40:00Z">
            <w:rPr/>
          </w:rPrChange>
        </w:rPr>
        <w:t xml:space="preserve"> </w:t>
      </w:r>
      <w:r>
        <w:t>to</w:t>
      </w:r>
      <w:r>
        <w:rPr>
          <w:spacing w:val="-4"/>
          <w:rPrChange w:id="10174" w:author="Sablan Kevin" w:date="2019-01-04T09:40:00Z">
            <w:rPr/>
          </w:rPrChange>
        </w:rPr>
        <w:t xml:space="preserve"> </w:t>
      </w:r>
      <w:r>
        <w:t>be</w:t>
      </w:r>
      <w:r>
        <w:rPr>
          <w:spacing w:val="-4"/>
          <w:rPrChange w:id="10175" w:author="Sablan Kevin" w:date="2019-01-04T09:40:00Z">
            <w:rPr/>
          </w:rPrChange>
        </w:rPr>
        <w:t xml:space="preserve"> </w:t>
      </w:r>
      <w:r>
        <w:t>structurally</w:t>
      </w:r>
      <w:r>
        <w:rPr>
          <w:spacing w:val="-4"/>
          <w:rPrChange w:id="10176" w:author="Sablan Kevin" w:date="2019-01-04T09:40:00Z">
            <w:rPr/>
          </w:rPrChange>
        </w:rPr>
        <w:t xml:space="preserve"> </w:t>
      </w:r>
      <w:r>
        <w:t>simila</w:t>
      </w:r>
      <w:r>
        <w:rPr>
          <w:spacing w:val="-9"/>
          <w:rPrChange w:id="10177" w:author="Sablan Kevin" w:date="2019-01-04T09:40:00Z">
            <w:rPr/>
          </w:rPrChange>
        </w:rPr>
        <w:t>r</w:t>
      </w:r>
      <w:r>
        <w:t>,</w:t>
      </w:r>
      <w:r>
        <w:rPr>
          <w:spacing w:val="-4"/>
          <w:rPrChange w:id="10178" w:author="Sablan Kevin" w:date="2019-01-04T09:40:00Z">
            <w:rPr/>
          </w:rPrChange>
        </w:rPr>
        <w:t xml:space="preserve"> </w:t>
      </w:r>
      <w:r>
        <w:t>the</w:t>
      </w:r>
      <w:r>
        <w:rPr>
          <w:spacing w:val="-4"/>
          <w:rPrChange w:id="10179" w:author="Sablan Kevin" w:date="2019-01-04T09:40:00Z">
            <w:rPr/>
          </w:rPrChange>
        </w:rPr>
        <w:t xml:space="preserve"> </w:t>
      </w:r>
      <w:r>
        <w:t>force</w:t>
      </w:r>
      <w:del w:id="10180" w:author="Sablan Kevin" w:date="2019-01-04T09:40:00Z">
        <w:r w:rsidR="00AC3C1C">
          <w:delText>–deflection characteristics</w:delText>
        </w:r>
      </w:del>
      <w:ins w:id="10181" w:author="Sablan Kevin" w:date="2019-01-04T09:40:00Z">
        <w:r>
          <w:t>-d</w:t>
        </w:r>
        <w:r>
          <w:rPr>
            <w:spacing w:val="-1"/>
          </w:rPr>
          <w:t>e</w:t>
        </w:r>
        <w:r>
          <w:rPr>
            <w:rFonts w:cs="Times New Roman"/>
          </w:rPr>
          <w:t>fl</w:t>
        </w:r>
        <w:r>
          <w:rPr>
            <w:rFonts w:cs="Times New Roman"/>
            <w:spacing w:val="-10"/>
          </w:rPr>
          <w:t xml:space="preserve"> </w:t>
        </w:r>
        <w:r>
          <w:t>ection</w:t>
        </w:r>
        <w:r>
          <w:rPr>
            <w:spacing w:val="-4"/>
          </w:rPr>
          <w:t xml:space="preserve"> </w:t>
        </w:r>
        <w:r>
          <w:t>charac- teristics</w:t>
        </w:r>
      </w:ins>
      <w:r>
        <w:t xml:space="preserve"> must at least be comparable.</w:t>
      </w:r>
      <w:r>
        <w:rPr>
          <w:spacing w:val="-13"/>
          <w:rPrChange w:id="10182" w:author="Sablan Kevin" w:date="2019-01-04T09:40:00Z">
            <w:rPr/>
          </w:rPrChange>
        </w:rPr>
        <w:t xml:space="preserve"> </w:t>
      </w:r>
      <w:r>
        <w:t>A</w:t>
      </w:r>
      <w:r>
        <w:rPr>
          <w:spacing w:val="-13"/>
          <w:rPrChange w:id="10183" w:author="Sablan Kevin" w:date="2019-01-04T09:40:00Z">
            <w:rPr/>
          </w:rPrChange>
        </w:rPr>
        <w:t xml:space="preserve"> </w:t>
      </w:r>
      <w:r>
        <w:t>proposed replacement post that can sustain the same ultimate load</w:t>
      </w:r>
      <w:r>
        <w:rPr>
          <w:spacing w:val="-4"/>
          <w:rPrChange w:id="10184" w:author="Sablan Kevin" w:date="2019-01-04T09:40:00Z">
            <w:rPr/>
          </w:rPrChange>
        </w:rPr>
        <w:t xml:space="preserve"> </w:t>
      </w:r>
      <w:r>
        <w:t>as</w:t>
      </w:r>
      <w:r>
        <w:rPr>
          <w:spacing w:val="-3"/>
          <w:rPrChange w:id="10185" w:author="Sablan Kevin" w:date="2019-01-04T09:40:00Z">
            <w:rPr/>
          </w:rPrChange>
        </w:rPr>
        <w:t xml:space="preserve"> </w:t>
      </w:r>
      <w:r>
        <w:t>a</w:t>
      </w:r>
      <w:r>
        <w:rPr>
          <w:spacing w:val="-4"/>
          <w:rPrChange w:id="10186" w:author="Sablan Kevin" w:date="2019-01-04T09:40:00Z">
            <w:rPr/>
          </w:rPrChange>
        </w:rPr>
        <w:t xml:space="preserve"> </w:t>
      </w:r>
      <w:r>
        <w:t>wood</w:t>
      </w:r>
      <w:r>
        <w:rPr>
          <w:spacing w:val="-3"/>
          <w:rPrChange w:id="10187" w:author="Sablan Kevin" w:date="2019-01-04T09:40:00Z">
            <w:rPr/>
          </w:rPrChange>
        </w:rPr>
        <w:t xml:space="preserve"> </w:t>
      </w:r>
      <w:r>
        <w:t>post,</w:t>
      </w:r>
      <w:r>
        <w:rPr>
          <w:spacing w:val="-4"/>
          <w:rPrChange w:id="10188" w:author="Sablan Kevin" w:date="2019-01-04T09:40:00Z">
            <w:rPr/>
          </w:rPrChange>
        </w:rPr>
        <w:t xml:space="preserve"> </w:t>
      </w:r>
      <w:r>
        <w:t>but</w:t>
      </w:r>
      <w:r>
        <w:rPr>
          <w:spacing w:val="-3"/>
          <w:rPrChange w:id="10189" w:author="Sablan Kevin" w:date="2019-01-04T09:40:00Z">
            <w:rPr/>
          </w:rPrChange>
        </w:rPr>
        <w:t xml:space="preserve"> </w:t>
      </w:r>
      <w:r>
        <w:t>only</w:t>
      </w:r>
      <w:r>
        <w:rPr>
          <w:spacing w:val="-4"/>
          <w:rPrChange w:id="10190" w:author="Sablan Kevin" w:date="2019-01-04T09:40:00Z">
            <w:rPr/>
          </w:rPrChange>
        </w:rPr>
        <w:t xml:space="preserve"> </w:t>
      </w:r>
      <w:r>
        <w:t>after</w:t>
      </w:r>
      <w:r>
        <w:rPr>
          <w:spacing w:val="-3"/>
          <w:rPrChange w:id="10191" w:author="Sablan Kevin" w:date="2019-01-04T09:40:00Z">
            <w:rPr/>
          </w:rPrChange>
        </w:rPr>
        <w:t xml:space="preserve"> </w:t>
      </w:r>
      <w:del w:id="10192" w:author="Sablan Kevin" w:date="2019-01-04T09:40:00Z">
        <w:r w:rsidR="00AC3C1C">
          <w:delText>deflecting</w:delText>
        </w:r>
      </w:del>
      <w:ins w:id="10193" w:author="Sablan Kevin" w:date="2019-01-04T09:40:00Z">
        <w:r>
          <w:t>d</w:t>
        </w:r>
        <w:r>
          <w:rPr>
            <w:spacing w:val="-1"/>
          </w:rPr>
          <w:t>e</w:t>
        </w:r>
        <w:r>
          <w:rPr>
            <w:rFonts w:cs="Times New Roman"/>
          </w:rPr>
          <w:t>fl</w:t>
        </w:r>
        <w:r>
          <w:rPr>
            <w:rFonts w:cs="Times New Roman"/>
            <w:spacing w:val="-9"/>
          </w:rPr>
          <w:t xml:space="preserve"> </w:t>
        </w:r>
        <w:r>
          <w:t>ecting</w:t>
        </w:r>
      </w:ins>
      <w:r>
        <w:rPr>
          <w:spacing w:val="-4"/>
          <w:rPrChange w:id="10194" w:author="Sablan Kevin" w:date="2019-01-04T09:40:00Z">
            <w:rPr/>
          </w:rPrChange>
        </w:rPr>
        <w:t xml:space="preserve"> </w:t>
      </w:r>
      <w:r>
        <w:t>twice</w:t>
      </w:r>
      <w:r>
        <w:rPr>
          <w:spacing w:val="-3"/>
          <w:rPrChange w:id="10195" w:author="Sablan Kevin" w:date="2019-01-04T09:40:00Z">
            <w:rPr/>
          </w:rPrChange>
        </w:rPr>
        <w:t xml:space="preserve"> </w:t>
      </w:r>
      <w:r>
        <w:t>as</w:t>
      </w:r>
      <w:r>
        <w:rPr>
          <w:spacing w:val="-4"/>
          <w:rPrChange w:id="10196" w:author="Sablan Kevin" w:date="2019-01-04T09:40:00Z">
            <w:rPr/>
          </w:rPrChange>
        </w:rPr>
        <w:t xml:space="preserve"> </w:t>
      </w:r>
      <w:r>
        <w:t>fa</w:t>
      </w:r>
      <w:r>
        <w:rPr>
          <w:spacing w:val="-9"/>
          <w:rPrChange w:id="10197" w:author="Sablan Kevin" w:date="2019-01-04T09:40:00Z">
            <w:rPr/>
          </w:rPrChange>
        </w:rPr>
        <w:t>r</w:t>
      </w:r>
      <w:r>
        <w:t>,</w:t>
      </w:r>
      <w:r>
        <w:rPr>
          <w:spacing w:val="-3"/>
          <w:rPrChange w:id="10198" w:author="Sablan Kevin" w:date="2019-01-04T09:40:00Z">
            <w:rPr/>
          </w:rPrChange>
        </w:rPr>
        <w:t xml:space="preserve"> </w:t>
      </w:r>
      <w:r>
        <w:t>cannot</w:t>
      </w:r>
      <w:r>
        <w:rPr>
          <w:spacing w:val="-3"/>
          <w:rPrChange w:id="10199" w:author="Sablan Kevin" w:date="2019-01-04T09:40:00Z">
            <w:rPr/>
          </w:rPrChange>
        </w:rPr>
        <w:t xml:space="preserve"> </w:t>
      </w:r>
      <w:r>
        <w:t>be</w:t>
      </w:r>
      <w:r>
        <w:rPr>
          <w:spacing w:val="-4"/>
          <w:rPrChange w:id="10200" w:author="Sablan Kevin" w:date="2019-01-04T09:40:00Z">
            <w:rPr/>
          </w:rPrChange>
        </w:rPr>
        <w:t xml:space="preserve"> </w:t>
      </w:r>
      <w:r>
        <w:t>considered</w:t>
      </w:r>
      <w:r>
        <w:rPr>
          <w:spacing w:val="-3"/>
          <w:rPrChange w:id="10201" w:author="Sablan Kevin" w:date="2019-01-04T09:40:00Z">
            <w:rPr/>
          </w:rPrChange>
        </w:rPr>
        <w:t xml:space="preserve"> </w:t>
      </w:r>
      <w:r>
        <w:t>to</w:t>
      </w:r>
      <w:r>
        <w:rPr>
          <w:spacing w:val="-4"/>
          <w:rPrChange w:id="10202" w:author="Sablan Kevin" w:date="2019-01-04T09:40:00Z">
            <w:rPr/>
          </w:rPrChange>
        </w:rPr>
        <w:t xml:space="preserve"> </w:t>
      </w:r>
      <w:r>
        <w:t>be</w:t>
      </w:r>
      <w:r>
        <w:rPr>
          <w:spacing w:val="-3"/>
          <w:rPrChange w:id="10203" w:author="Sablan Kevin" w:date="2019-01-04T09:40:00Z">
            <w:rPr/>
          </w:rPrChange>
        </w:rPr>
        <w:t xml:space="preserve"> </w:t>
      </w:r>
      <w:r>
        <w:t>structurally simila</w:t>
      </w:r>
      <w:r>
        <w:rPr>
          <w:spacing w:val="-13"/>
          <w:rPrChange w:id="10204" w:author="Sablan Kevin" w:date="2019-01-04T09:40:00Z">
            <w:rPr/>
          </w:rPrChange>
        </w:rPr>
        <w:t>r</w:t>
      </w:r>
      <w:r>
        <w:t>. Similarl</w:t>
      </w:r>
      <w:r>
        <w:rPr>
          <w:spacing w:val="-15"/>
          <w:rPrChange w:id="10205" w:author="Sablan Kevin" w:date="2019-01-04T09:40:00Z">
            <w:rPr/>
          </w:rPrChange>
        </w:rPr>
        <w:t>y</w:t>
      </w:r>
      <w:r>
        <w:t>, a blockout that exhibits 25 percent compression during bogie or pendulum testing cannot be considered structurally similar to a wood block that exhibits only 5 percent compression under the same test conditions.</w:t>
      </w:r>
      <w:r>
        <w:rPr>
          <w:spacing w:val="-4"/>
          <w:rPrChange w:id="10206" w:author="Sablan Kevin" w:date="2019-01-04T09:40:00Z">
            <w:rPr/>
          </w:rPrChange>
        </w:rPr>
        <w:t xml:space="preserve"> </w:t>
      </w:r>
      <w:r>
        <w:t xml:space="preserve">Therefore, it is important to measure both impact force and hardware </w:t>
      </w:r>
      <w:del w:id="10207" w:author="Sablan Kevin" w:date="2019-01-04T09:40:00Z">
        <w:r w:rsidR="00AC3C1C">
          <w:delText>deflection</w:delText>
        </w:r>
      </w:del>
      <w:ins w:id="10208" w:author="Sablan Kevin" w:date="2019-01-04T09:40:00Z">
        <w:r>
          <w:t>de</w:t>
        </w:r>
        <w:r>
          <w:rPr>
            <w:rFonts w:cs="Times New Roman"/>
          </w:rPr>
          <w:t>fl</w:t>
        </w:r>
        <w:r>
          <w:rPr>
            <w:rFonts w:cs="Times New Roman"/>
            <w:spacing w:val="-10"/>
          </w:rPr>
          <w:t xml:space="preserve"> </w:t>
        </w:r>
        <w:r>
          <w:t>ection</w:t>
        </w:r>
      </w:ins>
      <w:r>
        <w:rPr>
          <w:spacing w:val="-4"/>
          <w:rPrChange w:id="10209" w:author="Sablan Kevin" w:date="2019-01-04T09:40:00Z">
            <w:rPr/>
          </w:rPrChange>
        </w:rPr>
        <w:t xml:space="preserve"> </w:t>
      </w:r>
      <w:r>
        <w:t>during</w:t>
      </w:r>
      <w:r>
        <w:rPr>
          <w:spacing w:val="-4"/>
          <w:rPrChange w:id="10210" w:author="Sablan Kevin" w:date="2019-01-04T09:40:00Z">
            <w:rPr/>
          </w:rPrChange>
        </w:rPr>
        <w:t xml:space="preserve"> </w:t>
      </w:r>
      <w:r>
        <w:t>component</w:t>
      </w:r>
      <w:r>
        <w:rPr>
          <w:spacing w:val="-4"/>
          <w:rPrChange w:id="10211" w:author="Sablan Kevin" w:date="2019-01-04T09:40:00Z">
            <w:rPr/>
          </w:rPrChange>
        </w:rPr>
        <w:t xml:space="preserve"> </w:t>
      </w:r>
      <w:r>
        <w:t>testing.</w:t>
      </w:r>
      <w:r>
        <w:rPr>
          <w:spacing w:val="-4"/>
          <w:rPrChange w:id="10212" w:author="Sablan Kevin" w:date="2019-01-04T09:40:00Z">
            <w:rPr/>
          </w:rPrChange>
        </w:rPr>
        <w:t xml:space="preserve"> </w:t>
      </w:r>
      <w:r>
        <w:t>Note</w:t>
      </w:r>
      <w:r>
        <w:rPr>
          <w:spacing w:val="-3"/>
          <w:rPrChange w:id="10213" w:author="Sablan Kevin" w:date="2019-01-04T09:40:00Z">
            <w:rPr/>
          </w:rPrChange>
        </w:rPr>
        <w:t xml:space="preserve"> </w:t>
      </w:r>
      <w:r>
        <w:t>that</w:t>
      </w:r>
      <w:r>
        <w:rPr>
          <w:spacing w:val="-4"/>
          <w:rPrChange w:id="10214" w:author="Sablan Kevin" w:date="2019-01-04T09:40:00Z">
            <w:rPr/>
          </w:rPrChange>
        </w:rPr>
        <w:t xml:space="preserve"> </w:t>
      </w:r>
      <w:r>
        <w:t>when</w:t>
      </w:r>
      <w:r>
        <w:rPr>
          <w:spacing w:val="-4"/>
          <w:rPrChange w:id="10215" w:author="Sablan Kevin" w:date="2019-01-04T09:40:00Z">
            <w:rPr/>
          </w:rPrChange>
        </w:rPr>
        <w:t xml:space="preserve"> </w:t>
      </w:r>
      <w:r>
        <w:t>a</w:t>
      </w:r>
      <w:r>
        <w:rPr>
          <w:spacing w:val="-4"/>
          <w:rPrChange w:id="10216" w:author="Sablan Kevin" w:date="2019-01-04T09:40:00Z">
            <w:rPr/>
          </w:rPrChange>
        </w:rPr>
        <w:t xml:space="preserve"> </w:t>
      </w:r>
      <w:r>
        <w:t>soft</w:t>
      </w:r>
      <w:r>
        <w:rPr>
          <w:spacing w:val="-4"/>
          <w:rPrChange w:id="10217" w:author="Sablan Kevin" w:date="2019-01-04T09:40:00Z">
            <w:rPr/>
          </w:rPrChange>
        </w:rPr>
        <w:t xml:space="preserve"> </w:t>
      </w:r>
      <w:r>
        <w:t>or</w:t>
      </w:r>
      <w:r>
        <w:rPr>
          <w:spacing w:val="-4"/>
          <w:rPrChange w:id="10218" w:author="Sablan Kevin" w:date="2019-01-04T09:40:00Z">
            <w:rPr/>
          </w:rPrChange>
        </w:rPr>
        <w:t xml:space="preserve"> </w:t>
      </w:r>
      <w:r>
        <w:t>crushable</w:t>
      </w:r>
      <w:r>
        <w:rPr>
          <w:spacing w:val="-4"/>
          <w:rPrChange w:id="10219" w:author="Sablan Kevin" w:date="2019-01-04T09:40:00Z">
            <w:rPr/>
          </w:rPrChange>
        </w:rPr>
        <w:t xml:space="preserve"> </w:t>
      </w:r>
      <w:r>
        <w:t>nose</w:t>
      </w:r>
      <w:r>
        <w:rPr>
          <w:spacing w:val="-4"/>
          <w:rPrChange w:id="10220" w:author="Sablan Kevin" w:date="2019-01-04T09:40:00Z">
            <w:rPr/>
          </w:rPrChange>
        </w:rPr>
        <w:t xml:space="preserve"> </w:t>
      </w:r>
      <w:r>
        <w:t>system</w:t>
      </w:r>
      <w:r>
        <w:rPr>
          <w:spacing w:val="-4"/>
          <w:rPrChange w:id="10221" w:author="Sablan Kevin" w:date="2019-01-04T09:40:00Z">
            <w:rPr/>
          </w:rPrChange>
        </w:rPr>
        <w:t xml:space="preserve"> </w:t>
      </w:r>
      <w:r>
        <w:t>is</w:t>
      </w:r>
      <w:r>
        <w:rPr>
          <w:spacing w:val="-3"/>
          <w:rPrChange w:id="10222" w:author="Sablan Kevin" w:date="2019-01-04T09:40:00Z">
            <w:rPr/>
          </w:rPrChange>
        </w:rPr>
        <w:t xml:space="preserve"> </w:t>
      </w:r>
      <w:r>
        <w:t>utilized,</w:t>
      </w:r>
      <w:r>
        <w:rPr>
          <w:spacing w:val="-4"/>
          <w:rPrChange w:id="10223" w:author="Sablan Kevin" w:date="2019-01-04T09:40:00Z">
            <w:rPr/>
          </w:rPrChange>
        </w:rPr>
        <w:t xml:space="preserve"> </w:t>
      </w:r>
      <w:r>
        <w:t xml:space="preserve">the </w:t>
      </w:r>
      <w:del w:id="10224" w:author="Sablan Kevin" w:date="2019-01-04T09:40:00Z">
        <w:r w:rsidR="00AC3C1C">
          <w:delText>deflection</w:delText>
        </w:r>
      </w:del>
      <w:ins w:id="10225" w:author="Sablan Kevin" w:date="2019-01-04T09:40:00Z">
        <w:r>
          <w:t>de</w:t>
        </w:r>
        <w:r>
          <w:rPr>
            <w:rFonts w:cs="Times New Roman"/>
          </w:rPr>
          <w:t>fl</w:t>
        </w:r>
        <w:r>
          <w:rPr>
            <w:rFonts w:cs="Times New Roman"/>
            <w:spacing w:val="-10"/>
          </w:rPr>
          <w:t xml:space="preserve"> </w:t>
        </w:r>
        <w:r>
          <w:t>ection</w:t>
        </w:r>
      </w:ins>
      <w:r>
        <w:rPr>
          <w:spacing w:val="-5"/>
          <w:rPrChange w:id="10226" w:author="Sablan Kevin" w:date="2019-01-04T09:40:00Z">
            <w:rPr/>
          </w:rPrChange>
        </w:rPr>
        <w:t xml:space="preserve"> </w:t>
      </w:r>
      <w:r>
        <w:t>of</w:t>
      </w:r>
      <w:r>
        <w:rPr>
          <w:spacing w:val="-4"/>
          <w:rPrChange w:id="10227" w:author="Sablan Kevin" w:date="2019-01-04T09:40:00Z">
            <w:rPr/>
          </w:rPrChange>
        </w:rPr>
        <w:t xml:space="preserve"> </w:t>
      </w:r>
      <w:r>
        <w:t>the</w:t>
      </w:r>
      <w:r>
        <w:rPr>
          <w:spacing w:val="-5"/>
          <w:rPrChange w:id="10228" w:author="Sablan Kevin" w:date="2019-01-04T09:40:00Z">
            <w:rPr/>
          </w:rPrChange>
        </w:rPr>
        <w:t xml:space="preserve"> </w:t>
      </w:r>
      <w:r>
        <w:t>structural</w:t>
      </w:r>
      <w:r>
        <w:rPr>
          <w:spacing w:val="-4"/>
          <w:rPrChange w:id="10229" w:author="Sablan Kevin" w:date="2019-01-04T09:40:00Z">
            <w:rPr/>
          </w:rPrChange>
        </w:rPr>
        <w:t xml:space="preserve"> </w:t>
      </w:r>
      <w:r>
        <w:t>component</w:t>
      </w:r>
      <w:r>
        <w:rPr>
          <w:spacing w:val="-5"/>
          <w:rPrChange w:id="10230" w:author="Sablan Kevin" w:date="2019-01-04T09:40:00Z">
            <w:rPr/>
          </w:rPrChange>
        </w:rPr>
        <w:t xml:space="preserve"> </w:t>
      </w:r>
      <w:r>
        <w:t>must</w:t>
      </w:r>
      <w:r>
        <w:rPr>
          <w:spacing w:val="-4"/>
          <w:rPrChange w:id="10231" w:author="Sablan Kevin" w:date="2019-01-04T09:40:00Z">
            <w:rPr/>
          </w:rPrChange>
        </w:rPr>
        <w:t xml:space="preserve"> </w:t>
      </w:r>
      <w:r>
        <w:t>be</w:t>
      </w:r>
      <w:r>
        <w:rPr>
          <w:spacing w:val="-5"/>
          <w:rPrChange w:id="10232" w:author="Sablan Kevin" w:date="2019-01-04T09:40:00Z">
            <w:rPr/>
          </w:rPrChange>
        </w:rPr>
        <w:t xml:space="preserve"> </w:t>
      </w:r>
      <w:r>
        <w:t>measured</w:t>
      </w:r>
      <w:r>
        <w:rPr>
          <w:spacing w:val="-4"/>
          <w:rPrChange w:id="10233" w:author="Sablan Kevin" w:date="2019-01-04T09:40:00Z">
            <w:rPr/>
          </w:rPrChange>
        </w:rPr>
        <w:t xml:space="preserve"> </w:t>
      </w:r>
      <w:r>
        <w:t>directl</w:t>
      </w:r>
      <w:r>
        <w:rPr>
          <w:spacing w:val="-15"/>
          <w:rPrChange w:id="10234" w:author="Sablan Kevin" w:date="2019-01-04T09:40:00Z">
            <w:rPr/>
          </w:rPrChange>
        </w:rPr>
        <w:t>y</w:t>
      </w:r>
      <w:r>
        <w:t>,</w:t>
      </w:r>
      <w:r>
        <w:rPr>
          <w:spacing w:val="-5"/>
          <w:rPrChange w:id="10235" w:author="Sablan Kevin" w:date="2019-01-04T09:40:00Z">
            <w:rPr/>
          </w:rPrChange>
        </w:rPr>
        <w:t xml:space="preserve"> </w:t>
      </w:r>
      <w:r>
        <w:t>utilizing</w:t>
      </w:r>
      <w:r>
        <w:rPr>
          <w:spacing w:val="-4"/>
          <w:rPrChange w:id="10236" w:author="Sablan Kevin" w:date="2019-01-04T09:40:00Z">
            <w:rPr/>
          </w:rPrChange>
        </w:rPr>
        <w:t xml:space="preserve"> </w:t>
      </w:r>
      <w:r>
        <w:t>a</w:t>
      </w:r>
      <w:r>
        <w:rPr>
          <w:spacing w:val="-4"/>
          <w:rPrChange w:id="10237" w:author="Sablan Kevin" w:date="2019-01-04T09:40:00Z">
            <w:rPr/>
          </w:rPrChange>
        </w:rPr>
        <w:t xml:space="preserve"> </w:t>
      </w:r>
      <w:r>
        <w:t>string</w:t>
      </w:r>
      <w:r>
        <w:rPr>
          <w:spacing w:val="-5"/>
          <w:rPrChange w:id="10238" w:author="Sablan Kevin" w:date="2019-01-04T09:40:00Z">
            <w:rPr/>
          </w:rPrChange>
        </w:rPr>
        <w:t xml:space="preserve"> </w:t>
      </w:r>
      <w:r>
        <w:t>potentiometer</w:t>
      </w:r>
      <w:r>
        <w:rPr>
          <w:spacing w:val="-4"/>
          <w:rPrChange w:id="10239" w:author="Sablan Kevin" w:date="2019-01-04T09:40:00Z">
            <w:rPr/>
          </w:rPrChange>
        </w:rPr>
        <w:t xml:space="preserve"> </w:t>
      </w:r>
      <w:r>
        <w:t>or some other equivalent device.</w:t>
      </w:r>
      <w:del w:id="10240" w:author="Sablan Kevin" w:date="2019-01-04T09:40:00Z">
        <w:r w:rsidR="00AC3C1C">
          <w:delText xml:space="preserve"> </w:delText>
        </w:r>
      </w:del>
    </w:p>
    <w:p w14:paraId="54F221F9" w14:textId="77777777" w:rsidR="00AA57AC" w:rsidRDefault="00AA57AC">
      <w:pPr>
        <w:spacing w:before="2" w:line="100" w:lineRule="exact"/>
        <w:rPr>
          <w:ins w:id="10241" w:author="Sablan Kevin" w:date="2019-01-04T09:40:00Z"/>
          <w:sz w:val="10"/>
          <w:szCs w:val="10"/>
        </w:rPr>
      </w:pPr>
    </w:p>
    <w:p w14:paraId="680E214D" w14:textId="77777777" w:rsidR="00AA57AC" w:rsidRDefault="00AA57AC">
      <w:pPr>
        <w:spacing w:line="200" w:lineRule="exact"/>
        <w:rPr>
          <w:sz w:val="20"/>
          <w:rPrChange w:id="10242" w:author="Sablan Kevin" w:date="2019-01-04T09:40:00Z">
            <w:rPr/>
          </w:rPrChange>
        </w:rPr>
        <w:pPrChange w:id="10243" w:author="Sablan Kevin" w:date="2019-01-04T09:40:00Z">
          <w:pPr>
            <w:pStyle w:val="BodyText"/>
          </w:pPr>
        </w:pPrChange>
      </w:pPr>
    </w:p>
    <w:p w14:paraId="01206AA2" w14:textId="37977310" w:rsidR="00AA57AC" w:rsidRDefault="009516E7">
      <w:pPr>
        <w:pStyle w:val="BodyText"/>
        <w:spacing w:line="284" w:lineRule="auto"/>
        <w:ind w:right="370"/>
        <w:pPrChange w:id="10244" w:author="Sablan Kevin" w:date="2019-01-04T09:40:00Z">
          <w:pPr>
            <w:pStyle w:val="BodyText"/>
          </w:pPr>
        </w:pPrChange>
      </w:pPr>
      <w:r>
        <w:t xml:space="preserve">Guardrail posts and blockouts are often loaded in a torsional manner and fail due to a combination </w:t>
      </w:r>
      <w:ins w:id="10245" w:author="Sablan Kevin" w:date="2019-01-04T09:40:00Z">
        <w:r>
          <w:t xml:space="preserve"> </w:t>
        </w:r>
      </w:ins>
      <w:r>
        <w:t xml:space="preserve">of bending and twisting during full-scale impact testing. It is important that surrogate vehicle testing procedures attempt to assess structural similarity for this loading condition as well as for </w:t>
      </w:r>
      <w:del w:id="10246" w:author="Sablan Kevin" w:date="2019-01-04T09:40:00Z">
        <w:r w:rsidR="00AC3C1C">
          <w:delText>perpendicular</w:delText>
        </w:r>
      </w:del>
      <w:ins w:id="10247" w:author="Sablan Kevin" w:date="2019-01-04T09:40:00Z">
        <w:r>
          <w:t>perpen- dicular</w:t>
        </w:r>
      </w:ins>
      <w:r>
        <w:t xml:space="preserve"> loading.</w:t>
      </w:r>
      <w:r>
        <w:rPr>
          <w:spacing w:val="-4"/>
          <w:rPrChange w:id="10248" w:author="Sablan Kevin" w:date="2019-01-04T09:40:00Z">
            <w:rPr/>
          </w:rPrChange>
        </w:rPr>
        <w:t xml:space="preserve"> </w:t>
      </w:r>
      <w:r>
        <w:rPr>
          <w:spacing w:val="-16"/>
          <w:rPrChange w:id="10249" w:author="Sablan Kevin" w:date="2019-01-04T09:40:00Z">
            <w:rPr/>
          </w:rPrChange>
        </w:rPr>
        <w:t>T</w:t>
      </w:r>
      <w:r>
        <w:t>orsional loading characteristics can be evaluated by attaching a torsion bar to the post-and-block system and allowing the surrogate vehicle to strike the torsion bar instead of directly contacting</w:t>
      </w:r>
      <w:r>
        <w:rPr>
          <w:spacing w:val="-4"/>
          <w:rPrChange w:id="10250" w:author="Sablan Kevin" w:date="2019-01-04T09:40:00Z">
            <w:rPr/>
          </w:rPrChange>
        </w:rPr>
        <w:t xml:space="preserve"> </w:t>
      </w:r>
      <w:r>
        <w:t>the</w:t>
      </w:r>
      <w:r>
        <w:rPr>
          <w:spacing w:val="-3"/>
          <w:rPrChange w:id="10251" w:author="Sablan Kevin" w:date="2019-01-04T09:40:00Z">
            <w:rPr/>
          </w:rPrChange>
        </w:rPr>
        <w:t xml:space="preserve"> </w:t>
      </w:r>
      <w:r>
        <w:t>post</w:t>
      </w:r>
      <w:r>
        <w:rPr>
          <w:spacing w:val="-3"/>
          <w:rPrChange w:id="10252" w:author="Sablan Kevin" w:date="2019-01-04T09:40:00Z">
            <w:rPr/>
          </w:rPrChange>
        </w:rPr>
        <w:t xml:space="preserve"> </w:t>
      </w:r>
      <w:r>
        <w:t>or</w:t>
      </w:r>
      <w:r>
        <w:rPr>
          <w:spacing w:val="-4"/>
          <w:rPrChange w:id="10253" w:author="Sablan Kevin" w:date="2019-01-04T09:40:00Z">
            <w:rPr/>
          </w:rPrChange>
        </w:rPr>
        <w:t xml:space="preserve"> </w:t>
      </w:r>
      <w:r>
        <w:t>blockout.</w:t>
      </w:r>
      <w:r>
        <w:rPr>
          <w:spacing w:val="-15"/>
          <w:rPrChange w:id="10254" w:author="Sablan Kevin" w:date="2019-01-04T09:40:00Z">
            <w:rPr/>
          </w:rPrChange>
        </w:rPr>
        <w:t xml:space="preserve"> </w:t>
      </w:r>
      <w:r>
        <w:t>Alternativel</w:t>
      </w:r>
      <w:r>
        <w:rPr>
          <w:spacing w:val="-15"/>
          <w:rPrChange w:id="10255" w:author="Sablan Kevin" w:date="2019-01-04T09:40:00Z">
            <w:rPr/>
          </w:rPrChange>
        </w:rPr>
        <w:t>y</w:t>
      </w:r>
      <w:r>
        <w:t>,</w:t>
      </w:r>
      <w:r>
        <w:rPr>
          <w:spacing w:val="-4"/>
          <w:rPrChange w:id="10256" w:author="Sablan Kevin" w:date="2019-01-04T09:40:00Z">
            <w:rPr/>
          </w:rPrChange>
        </w:rPr>
        <w:t xml:space="preserve"> </w:t>
      </w:r>
      <w:r>
        <w:t>when</w:t>
      </w:r>
      <w:r>
        <w:rPr>
          <w:spacing w:val="-3"/>
          <w:rPrChange w:id="10257" w:author="Sablan Kevin" w:date="2019-01-04T09:40:00Z">
            <w:rPr/>
          </w:rPrChange>
        </w:rPr>
        <w:t xml:space="preserve"> </w:t>
      </w:r>
      <w:r>
        <w:t>evaluating</w:t>
      </w:r>
      <w:r>
        <w:rPr>
          <w:spacing w:val="-3"/>
          <w:rPrChange w:id="10258" w:author="Sablan Kevin" w:date="2019-01-04T09:40:00Z">
            <w:rPr/>
          </w:rPrChange>
        </w:rPr>
        <w:t xml:space="preserve"> </w:t>
      </w:r>
      <w:r>
        <w:t>components</w:t>
      </w:r>
      <w:r>
        <w:rPr>
          <w:spacing w:val="-3"/>
          <w:rPrChange w:id="10259" w:author="Sablan Kevin" w:date="2019-01-04T09:40:00Z">
            <w:rPr/>
          </w:rPrChange>
        </w:rPr>
        <w:t xml:space="preserve"> </w:t>
      </w:r>
      <w:r>
        <w:t>for</w:t>
      </w:r>
      <w:r>
        <w:rPr>
          <w:spacing w:val="-4"/>
          <w:rPrChange w:id="10260" w:author="Sablan Kevin" w:date="2019-01-04T09:40:00Z">
            <w:rPr/>
          </w:rPrChange>
        </w:rPr>
        <w:t xml:space="preserve"> </w:t>
      </w:r>
      <w:r>
        <w:t>a</w:t>
      </w:r>
      <w:r>
        <w:rPr>
          <w:spacing w:val="-3"/>
          <w:rPrChange w:id="10261" w:author="Sablan Kevin" w:date="2019-01-04T09:40:00Z">
            <w:rPr/>
          </w:rPrChange>
        </w:rPr>
        <w:t xml:space="preserve"> </w:t>
      </w:r>
      <w:r>
        <w:t>relatively</w:t>
      </w:r>
      <w:r>
        <w:rPr>
          <w:spacing w:val="-5"/>
          <w:rPrChange w:id="10262" w:author="Sablan Kevin" w:date="2019-01-04T09:40:00Z">
            <w:rPr/>
          </w:rPrChange>
        </w:rPr>
        <w:t xml:space="preserve"> </w:t>
      </w:r>
      <w:del w:id="10263" w:author="Sablan Kevin" w:date="2019-01-04T09:40:00Z">
        <w:r w:rsidR="00AC3C1C">
          <w:delText>flexible</w:delText>
        </w:r>
      </w:del>
      <w:ins w:id="10264" w:author="Sablan Kevin" w:date="2019-01-04T09:40:00Z">
        <w:r>
          <w:rPr>
            <w:rFonts w:cs="Times New Roman"/>
            <w:w w:val="85"/>
          </w:rPr>
          <w:t>fl</w:t>
        </w:r>
        <w:r>
          <w:rPr>
            <w:rFonts w:cs="Times New Roman"/>
            <w:spacing w:val="-1"/>
            <w:w w:val="85"/>
          </w:rPr>
          <w:t xml:space="preserve"> </w:t>
        </w:r>
        <w:r>
          <w:t>exible</w:t>
        </w:r>
      </w:ins>
      <w:r>
        <w:t xml:space="preserve"> rail</w:t>
      </w:r>
      <w:r>
        <w:rPr>
          <w:spacing w:val="-4"/>
          <w:rPrChange w:id="10265" w:author="Sablan Kevin" w:date="2019-01-04T09:40:00Z">
            <w:rPr/>
          </w:rPrChange>
        </w:rPr>
        <w:t xml:space="preserve"> </w:t>
      </w:r>
      <w:r>
        <w:t>element,</w:t>
      </w:r>
      <w:r>
        <w:rPr>
          <w:spacing w:val="-4"/>
          <w:rPrChange w:id="10266" w:author="Sablan Kevin" w:date="2019-01-04T09:40:00Z">
            <w:rPr/>
          </w:rPrChange>
        </w:rPr>
        <w:t xml:space="preserve"> </w:t>
      </w:r>
      <w:r>
        <w:t>such</w:t>
      </w:r>
      <w:r>
        <w:rPr>
          <w:spacing w:val="-4"/>
          <w:rPrChange w:id="10267" w:author="Sablan Kevin" w:date="2019-01-04T09:40:00Z">
            <w:rPr/>
          </w:rPrChange>
        </w:rPr>
        <w:t xml:space="preserve"> </w:t>
      </w:r>
      <w:r>
        <w:t>as</w:t>
      </w:r>
      <w:r>
        <w:rPr>
          <w:spacing w:val="-7"/>
          <w:rPrChange w:id="10268" w:author="Sablan Kevin" w:date="2019-01-04T09:40:00Z">
            <w:rPr/>
          </w:rPrChange>
        </w:rPr>
        <w:t xml:space="preserve"> </w:t>
      </w:r>
      <w:r>
        <w:rPr>
          <w:spacing w:val="-13"/>
          <w:rPrChange w:id="10269" w:author="Sablan Kevin" w:date="2019-01-04T09:40:00Z">
            <w:rPr/>
          </w:rPrChange>
        </w:rPr>
        <w:t>W</w:t>
      </w:r>
      <w:r>
        <w:t>-beam,</w:t>
      </w:r>
      <w:r>
        <w:rPr>
          <w:spacing w:val="-4"/>
          <w:rPrChange w:id="10270" w:author="Sablan Kevin" w:date="2019-01-04T09:40:00Z">
            <w:rPr/>
          </w:rPrChange>
        </w:rPr>
        <w:t xml:space="preserve"> </w:t>
      </w:r>
      <w:r>
        <w:t>the</w:t>
      </w:r>
      <w:r>
        <w:rPr>
          <w:spacing w:val="-3"/>
          <w:rPrChange w:id="10271" w:author="Sablan Kevin" w:date="2019-01-04T09:40:00Z">
            <w:rPr/>
          </w:rPrChange>
        </w:rPr>
        <w:t xml:space="preserve"> </w:t>
      </w:r>
      <w:r>
        <w:t>surrogate</w:t>
      </w:r>
      <w:r>
        <w:rPr>
          <w:spacing w:val="-4"/>
          <w:rPrChange w:id="10272" w:author="Sablan Kevin" w:date="2019-01-04T09:40:00Z">
            <w:rPr/>
          </w:rPrChange>
        </w:rPr>
        <w:t xml:space="preserve"> </w:t>
      </w:r>
      <w:r>
        <w:t>vehicle</w:t>
      </w:r>
      <w:r>
        <w:rPr>
          <w:spacing w:val="-4"/>
          <w:rPrChange w:id="10273" w:author="Sablan Kevin" w:date="2019-01-04T09:40:00Z">
            <w:rPr/>
          </w:rPrChange>
        </w:rPr>
        <w:t xml:space="preserve"> </w:t>
      </w:r>
      <w:r>
        <w:t>can</w:t>
      </w:r>
      <w:r>
        <w:rPr>
          <w:spacing w:val="-3"/>
          <w:rPrChange w:id="10274" w:author="Sablan Kevin" w:date="2019-01-04T09:40:00Z">
            <w:rPr/>
          </w:rPrChange>
        </w:rPr>
        <w:t xml:space="preserve"> </w:t>
      </w:r>
      <w:r>
        <w:t>be</w:t>
      </w:r>
      <w:r>
        <w:rPr>
          <w:spacing w:val="-4"/>
          <w:rPrChange w:id="10275" w:author="Sablan Kevin" w:date="2019-01-04T09:40:00Z">
            <w:rPr/>
          </w:rPrChange>
        </w:rPr>
        <w:t xml:space="preserve"> </w:t>
      </w:r>
      <w:del w:id="10276" w:author="Sablan Kevin" w:date="2019-01-04T09:40:00Z">
        <w:r w:rsidR="00AC3C1C">
          <w:delText>configured</w:delText>
        </w:r>
      </w:del>
      <w:ins w:id="10277" w:author="Sablan Kevin" w:date="2019-01-04T09:40:00Z">
        <w:r>
          <w:t>co</w:t>
        </w:r>
        <w:r>
          <w:rPr>
            <w:spacing w:val="-1"/>
          </w:rPr>
          <w:t>n</w:t>
        </w:r>
        <w:r>
          <w:rPr>
            <w:rFonts w:cs="Times New Roman"/>
          </w:rPr>
          <w:t>fi</w:t>
        </w:r>
        <w:r>
          <w:rPr>
            <w:rFonts w:cs="Times New Roman"/>
            <w:spacing w:val="-9"/>
          </w:rPr>
          <w:t xml:space="preserve"> </w:t>
        </w:r>
        <w:r>
          <w:t>gured</w:t>
        </w:r>
      </w:ins>
      <w:r>
        <w:rPr>
          <w:spacing w:val="-4"/>
          <w:rPrChange w:id="10278" w:author="Sablan Kevin" w:date="2019-01-04T09:40:00Z">
            <w:rPr/>
          </w:rPrChange>
        </w:rPr>
        <w:t xml:space="preserve"> </w:t>
      </w:r>
      <w:r>
        <w:t>to</w:t>
      </w:r>
      <w:r>
        <w:rPr>
          <w:spacing w:val="-4"/>
          <w:rPrChange w:id="10279" w:author="Sablan Kevin" w:date="2019-01-04T09:40:00Z">
            <w:rPr/>
          </w:rPrChange>
        </w:rPr>
        <w:t xml:space="preserve"> </w:t>
      </w:r>
      <w:r>
        <w:t>strike</w:t>
      </w:r>
      <w:r>
        <w:rPr>
          <w:spacing w:val="-3"/>
          <w:rPrChange w:id="10280" w:author="Sablan Kevin" w:date="2019-01-04T09:40:00Z">
            <w:rPr/>
          </w:rPrChange>
        </w:rPr>
        <w:t xml:space="preserve"> </w:t>
      </w:r>
      <w:r>
        <w:t>a</w:t>
      </w:r>
      <w:r>
        <w:rPr>
          <w:spacing w:val="-4"/>
          <w:rPrChange w:id="10281" w:author="Sablan Kevin" w:date="2019-01-04T09:40:00Z">
            <w:rPr/>
          </w:rPrChange>
        </w:rPr>
        <w:t xml:space="preserve"> </w:t>
      </w:r>
      <w:r>
        <w:t>rail</w:t>
      </w:r>
      <w:r>
        <w:rPr>
          <w:spacing w:val="-4"/>
          <w:rPrChange w:id="10282" w:author="Sablan Kevin" w:date="2019-01-04T09:40:00Z">
            <w:rPr/>
          </w:rPrChange>
        </w:rPr>
        <w:t xml:space="preserve"> </w:t>
      </w:r>
      <w:r>
        <w:t>element</w:t>
      </w:r>
      <w:r>
        <w:rPr>
          <w:spacing w:val="-3"/>
          <w:rPrChange w:id="10283" w:author="Sablan Kevin" w:date="2019-01-04T09:40:00Z">
            <w:rPr/>
          </w:rPrChange>
        </w:rPr>
        <w:t xml:space="preserve"> </w:t>
      </w:r>
      <w:del w:id="10284" w:author="Sablan Kevin" w:date="2019-01-04T09:40:00Z">
        <w:r w:rsidR="00AC3C1C">
          <w:delText>connected</w:delText>
        </w:r>
      </w:del>
      <w:ins w:id="10285" w:author="Sablan Kevin" w:date="2019-01-04T09:40:00Z">
        <w:r>
          <w:t>con- nected</w:t>
        </w:r>
      </w:ins>
      <w:r>
        <w:rPr>
          <w:spacing w:val="-5"/>
          <w:rPrChange w:id="10286" w:author="Sablan Kevin" w:date="2019-01-04T09:40:00Z">
            <w:rPr/>
          </w:rPrChange>
        </w:rPr>
        <w:t xml:space="preserve"> </w:t>
      </w:r>
      <w:r>
        <w:t>between</w:t>
      </w:r>
      <w:r>
        <w:rPr>
          <w:spacing w:val="-4"/>
          <w:rPrChange w:id="10287" w:author="Sablan Kevin" w:date="2019-01-04T09:40:00Z">
            <w:rPr/>
          </w:rPrChange>
        </w:rPr>
        <w:t xml:space="preserve"> </w:t>
      </w:r>
      <w:r>
        <w:t>two</w:t>
      </w:r>
      <w:r>
        <w:rPr>
          <w:spacing w:val="-5"/>
          <w:rPrChange w:id="10288" w:author="Sablan Kevin" w:date="2019-01-04T09:40:00Z">
            <w:rPr/>
          </w:rPrChange>
        </w:rPr>
        <w:t xml:space="preserve"> </w:t>
      </w:r>
      <w:r>
        <w:t>post-and-block</w:t>
      </w:r>
      <w:r>
        <w:rPr>
          <w:spacing w:val="-4"/>
          <w:rPrChange w:id="10289" w:author="Sablan Kevin" w:date="2019-01-04T09:40:00Z">
            <w:rPr/>
          </w:rPrChange>
        </w:rPr>
        <w:t xml:space="preserve"> </w:t>
      </w:r>
      <w:r>
        <w:t>systems.</w:t>
      </w:r>
      <w:r>
        <w:rPr>
          <w:spacing w:val="-5"/>
          <w:rPrChange w:id="10290" w:author="Sablan Kevin" w:date="2019-01-04T09:40:00Z">
            <w:rPr/>
          </w:rPrChange>
        </w:rPr>
        <w:t xml:space="preserve"> </w:t>
      </w:r>
      <w:r>
        <w:t>In</w:t>
      </w:r>
      <w:r>
        <w:rPr>
          <w:spacing w:val="-4"/>
          <w:rPrChange w:id="10291" w:author="Sablan Kevin" w:date="2019-01-04T09:40:00Z">
            <w:rPr/>
          </w:rPrChange>
        </w:rPr>
        <w:t xml:space="preserve"> </w:t>
      </w:r>
      <w:r>
        <w:t>both</w:t>
      </w:r>
      <w:r>
        <w:rPr>
          <w:spacing w:val="-5"/>
          <w:rPrChange w:id="10292" w:author="Sablan Kevin" w:date="2019-01-04T09:40:00Z">
            <w:rPr/>
          </w:rPrChange>
        </w:rPr>
        <w:t xml:space="preserve"> </w:t>
      </w:r>
      <w:r>
        <w:t>cases,</w:t>
      </w:r>
      <w:r>
        <w:rPr>
          <w:spacing w:val="-4"/>
          <w:rPrChange w:id="10293" w:author="Sablan Kevin" w:date="2019-01-04T09:40:00Z">
            <w:rPr/>
          </w:rPrChange>
        </w:rPr>
        <w:t xml:space="preserve"> </w:t>
      </w:r>
      <w:r>
        <w:t>the</w:t>
      </w:r>
      <w:r>
        <w:rPr>
          <w:spacing w:val="-5"/>
          <w:rPrChange w:id="10294" w:author="Sablan Kevin" w:date="2019-01-04T09:40:00Z">
            <w:rPr/>
          </w:rPrChange>
        </w:rPr>
        <w:t xml:space="preserve"> </w:t>
      </w:r>
      <w:r>
        <w:t>force</w:t>
      </w:r>
      <w:r>
        <w:rPr>
          <w:spacing w:val="-4"/>
          <w:rPrChange w:id="10295" w:author="Sablan Kevin" w:date="2019-01-04T09:40:00Z">
            <w:rPr/>
          </w:rPrChange>
        </w:rPr>
        <w:t xml:space="preserve"> </w:t>
      </w:r>
      <w:del w:id="10296" w:author="Sablan Kevin" w:date="2019-01-04T09:40:00Z">
        <w:r w:rsidR="00AC3C1C">
          <w:delText>deflection</w:delText>
        </w:r>
      </w:del>
      <w:ins w:id="10297" w:author="Sablan Kevin" w:date="2019-01-04T09:40:00Z">
        <w:r>
          <w:t>d</w:t>
        </w:r>
        <w:r>
          <w:rPr>
            <w:spacing w:val="-1"/>
          </w:rPr>
          <w:t>e</w:t>
        </w:r>
        <w:r>
          <w:rPr>
            <w:rFonts w:cs="Times New Roman"/>
          </w:rPr>
          <w:t>fl</w:t>
        </w:r>
        <w:r>
          <w:rPr>
            <w:rFonts w:cs="Times New Roman"/>
            <w:spacing w:val="-10"/>
          </w:rPr>
          <w:t xml:space="preserve"> </w:t>
        </w:r>
        <w:r>
          <w:t>ection</w:t>
        </w:r>
      </w:ins>
      <w:r>
        <w:rPr>
          <w:spacing w:val="-4"/>
          <w:rPrChange w:id="10298" w:author="Sablan Kevin" w:date="2019-01-04T09:40:00Z">
            <w:rPr/>
          </w:rPrChange>
        </w:rPr>
        <w:t xml:space="preserve"> </w:t>
      </w:r>
      <w:r>
        <w:t>and</w:t>
      </w:r>
      <w:r>
        <w:rPr>
          <w:spacing w:val="-5"/>
          <w:rPrChange w:id="10299" w:author="Sablan Kevin" w:date="2019-01-04T09:40:00Z">
            <w:rPr/>
          </w:rPrChange>
        </w:rPr>
        <w:t xml:space="preserve"> </w:t>
      </w:r>
      <w:r>
        <w:t>total</w:t>
      </w:r>
      <w:r>
        <w:rPr>
          <w:spacing w:val="-4"/>
          <w:rPrChange w:id="10300" w:author="Sablan Kevin" w:date="2019-01-04T09:40:00Z">
            <w:rPr/>
          </w:rPrChange>
        </w:rPr>
        <w:t xml:space="preserve"> </w:t>
      </w:r>
      <w:r>
        <w:t>deformation before failure should be similar for both the proposed replacement and the conventional barrier components.</w:t>
      </w:r>
    </w:p>
    <w:p w14:paraId="53A76C4B" w14:textId="77777777" w:rsidR="00AA57AC" w:rsidRDefault="00AA57AC">
      <w:pPr>
        <w:spacing w:before="5" w:line="100" w:lineRule="exact"/>
        <w:rPr>
          <w:sz w:val="10"/>
          <w:rPrChange w:id="10301" w:author="Sablan Kevin" w:date="2019-01-04T09:40:00Z">
            <w:rPr/>
          </w:rPrChange>
        </w:rPr>
        <w:pPrChange w:id="10302" w:author="Sablan Kevin" w:date="2019-01-04T09:40:00Z">
          <w:pPr>
            <w:pStyle w:val="BodyText"/>
          </w:pPr>
        </w:pPrChange>
      </w:pPr>
    </w:p>
    <w:p w14:paraId="58F24FDD" w14:textId="77777777" w:rsidR="00AA57AC" w:rsidRDefault="00AA57AC">
      <w:pPr>
        <w:spacing w:line="200" w:lineRule="exact"/>
        <w:rPr>
          <w:ins w:id="10303" w:author="Sablan Kevin" w:date="2019-01-04T09:40:00Z"/>
          <w:sz w:val="20"/>
          <w:szCs w:val="20"/>
        </w:rPr>
      </w:pPr>
    </w:p>
    <w:p w14:paraId="62EEB5B0" w14:textId="77C9443C" w:rsidR="00AA57AC" w:rsidRDefault="009516E7">
      <w:pPr>
        <w:pStyle w:val="BodyText"/>
        <w:rPr>
          <w:rFonts w:eastAsia="Franklin Gothic Demi"/>
          <w:rPrChange w:id="10304" w:author="Sablan Kevin" w:date="2019-01-04T09:40:00Z">
            <w:rPr/>
          </w:rPrChange>
        </w:rPr>
        <w:pPrChange w:id="10305" w:author="Sablan Kevin" w:date="2019-01-04T09:40:00Z">
          <w:pPr>
            <w:pStyle w:val="111Bodytitles"/>
          </w:pPr>
        </w:pPrChange>
      </w:pPr>
      <w:r>
        <w:rPr>
          <w:rFonts w:ascii="Franklin Gothic Demi" w:eastAsia="Franklin Gothic Demi" w:hAnsi="Franklin Gothic Demi"/>
          <w:rPrChange w:id="10306" w:author="Sablan Kevin" w:date="2019-01-04T09:40:00Z">
            <w:rPr>
              <w:caps w:val="0"/>
            </w:rPr>
          </w:rPrChange>
        </w:rPr>
        <w:t>A4.2.3</w:t>
      </w:r>
      <w:r>
        <w:rPr>
          <w:rFonts w:ascii="Franklin Gothic Demi" w:eastAsia="Franklin Gothic Demi" w:hAnsi="Franklin Gothic Demi"/>
          <w:spacing w:val="-5"/>
          <w:rPrChange w:id="10307" w:author="Sablan Kevin" w:date="2019-01-04T09:40:00Z">
            <w:rPr>
              <w:caps w:val="0"/>
            </w:rPr>
          </w:rPrChange>
        </w:rPr>
        <w:t xml:space="preserve"> </w:t>
      </w:r>
      <w:del w:id="10308" w:author="Sablan Kevin" w:date="2019-01-04T09:40:00Z">
        <w:r w:rsidR="00AC3C1C">
          <w:delText>TRUCK-MOUNTED AND TRAILER-MOUNTED ATTENUATOR (</w:delText>
        </w:r>
      </w:del>
      <w:r>
        <w:rPr>
          <w:rFonts w:ascii="Franklin Gothic Demi" w:eastAsia="Franklin Gothic Demi" w:hAnsi="Franklin Gothic Demi"/>
          <w:rPrChange w:id="10309" w:author="Sablan Kevin" w:date="2019-01-04T09:40:00Z">
            <w:rPr>
              <w:caps w:val="0"/>
            </w:rPr>
          </w:rPrChange>
        </w:rPr>
        <w:t>TMA</w:t>
      </w:r>
      <w:del w:id="10310" w:author="Sablan Kevin" w:date="2019-01-04T09:40:00Z">
        <w:r w:rsidR="00AC3C1C">
          <w:delText>)</w:delText>
        </w:r>
      </w:del>
      <w:r>
        <w:rPr>
          <w:rFonts w:ascii="Franklin Gothic Demi" w:eastAsia="Franklin Gothic Demi" w:hAnsi="Franklin Gothic Demi"/>
          <w:spacing w:val="-3"/>
          <w:rPrChange w:id="10311" w:author="Sablan Kevin" w:date="2019-01-04T09:40:00Z">
            <w:rPr>
              <w:caps w:val="0"/>
            </w:rPr>
          </w:rPrChange>
        </w:rPr>
        <w:t xml:space="preserve"> </w:t>
      </w:r>
      <w:r>
        <w:rPr>
          <w:rFonts w:ascii="Franklin Gothic Demi" w:eastAsia="Franklin Gothic Demi" w:hAnsi="Franklin Gothic Demi"/>
          <w:rPrChange w:id="10312" w:author="Sablan Kevin" w:date="2019-01-04T09:40:00Z">
            <w:rPr>
              <w:caps w:val="0"/>
            </w:rPr>
          </w:rPrChange>
        </w:rPr>
        <w:t>SUPPORT</w:t>
      </w:r>
      <w:r>
        <w:rPr>
          <w:rFonts w:ascii="Franklin Gothic Demi" w:eastAsia="Franklin Gothic Demi" w:hAnsi="Franklin Gothic Demi"/>
          <w:spacing w:val="-3"/>
          <w:rPrChange w:id="10313" w:author="Sablan Kevin" w:date="2019-01-04T09:40:00Z">
            <w:rPr>
              <w:caps w:val="0"/>
            </w:rPr>
          </w:rPrChange>
        </w:rPr>
        <w:t xml:space="preserve"> </w:t>
      </w:r>
      <w:del w:id="10314" w:author="Sablan Kevin" w:date="2019-01-04T09:40:00Z">
        <w:r w:rsidR="00AC3C1C">
          <w:delText>VEHICLE</w:delText>
        </w:r>
      </w:del>
      <w:ins w:id="10315" w:author="Sablan Kevin" w:date="2019-01-04T09:40:00Z">
        <w:r>
          <w:rPr>
            <w:rFonts w:ascii="Franklin Gothic Demi" w:eastAsia="Franklin Gothic Demi" w:hAnsi="Franklin Gothic Demi" w:cs="Franklin Gothic Demi"/>
          </w:rPr>
          <w:t>T</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UCK</w:t>
        </w:r>
      </w:ins>
    </w:p>
    <w:p w14:paraId="7ABD0A0F" w14:textId="15DBBD0B" w:rsidR="00AA57AC" w:rsidRDefault="009516E7">
      <w:pPr>
        <w:pStyle w:val="BodyText"/>
        <w:spacing w:before="47" w:line="284" w:lineRule="auto"/>
        <w:ind w:right="465"/>
        <w:rPr>
          <w:ins w:id="10316" w:author="Sablan Kevin" w:date="2019-01-04T09:40:00Z"/>
        </w:rPr>
      </w:pPr>
      <w:r>
        <w:t>Under previous evaluation guidelines, support vehicles for</w:t>
      </w:r>
      <w:r>
        <w:rPr>
          <w:spacing w:val="-4"/>
          <w:rPrChange w:id="10317" w:author="Sablan Kevin" w:date="2019-01-04T09:40:00Z">
            <w:rPr/>
          </w:rPrChange>
        </w:rPr>
        <w:t xml:space="preserve"> </w:t>
      </w:r>
      <w:r>
        <w:t>TMA</w:t>
      </w:r>
      <w:r>
        <w:rPr>
          <w:spacing w:val="-13"/>
          <w:rPrChange w:id="10318" w:author="Sablan Kevin" w:date="2019-01-04T09:40:00Z">
            <w:rPr/>
          </w:rPrChange>
        </w:rPr>
        <w:t xml:space="preserve"> </w:t>
      </w:r>
      <w:r>
        <w:t xml:space="preserve">tests were recommended to be </w:t>
      </w:r>
      <w:del w:id="10319" w:author="Sablan Kevin" w:date="2019-01-04T09:40:00Z">
        <w:r w:rsidR="00AC3C1C">
          <w:delText>ballasted</w:delText>
        </w:r>
      </w:del>
      <w:ins w:id="10320" w:author="Sablan Kevin" w:date="2019-01-04T09:40:00Z">
        <w:r>
          <w:t>bal- lasted</w:t>
        </w:r>
      </w:ins>
      <w:r>
        <w:t xml:space="preserve"> to a mass of 19,881 lb (9000 kg).</w:t>
      </w:r>
      <w:r>
        <w:rPr>
          <w:spacing w:val="-4"/>
          <w:rPrChange w:id="10321" w:author="Sablan Kevin" w:date="2019-01-04T09:40:00Z">
            <w:rPr/>
          </w:rPrChange>
        </w:rPr>
        <w:t xml:space="preserve"> </w:t>
      </w:r>
      <w:r>
        <w:t>The advantage of using a standardized support truck mass is that all</w:t>
      </w:r>
      <w:r>
        <w:rPr>
          <w:spacing w:val="-4"/>
          <w:rPrChange w:id="10322" w:author="Sablan Kevin" w:date="2019-01-04T09:40:00Z">
            <w:rPr/>
          </w:rPrChange>
        </w:rPr>
        <w:t xml:space="preserve"> </w:t>
      </w:r>
      <w:r>
        <w:t>TMAs are tested under similar conditions. Unfortunatel</w:t>
      </w:r>
      <w:r>
        <w:rPr>
          <w:spacing w:val="-15"/>
          <w:rPrChange w:id="10323" w:author="Sablan Kevin" w:date="2019-01-04T09:40:00Z">
            <w:rPr/>
          </w:rPrChange>
        </w:rPr>
        <w:t>y</w:t>
      </w:r>
      <w:r>
        <w:t>, in practice,</w:t>
      </w:r>
      <w:r>
        <w:rPr>
          <w:spacing w:val="-4"/>
          <w:rPrChange w:id="10324" w:author="Sablan Kevin" w:date="2019-01-04T09:40:00Z">
            <w:rPr/>
          </w:rPrChange>
        </w:rPr>
        <w:t xml:space="preserve"> </w:t>
      </w:r>
      <w:r>
        <w:t>TMAs are often</w:t>
      </w:r>
      <w:del w:id="10325" w:author="Sablan Kevin" w:date="2019-01-04T09:40:00Z">
        <w:r w:rsidR="00AC3C1C">
          <w:delText xml:space="preserve"> </w:delText>
        </w:r>
      </w:del>
    </w:p>
    <w:p w14:paraId="4137DB95" w14:textId="7108F119" w:rsidR="00AA57AC" w:rsidRDefault="009516E7">
      <w:pPr>
        <w:pStyle w:val="BodyText"/>
        <w:spacing w:before="1" w:line="284" w:lineRule="auto"/>
        <w:ind w:right="136"/>
        <w:rPr>
          <w:ins w:id="10326" w:author="Sablan Kevin" w:date="2019-01-04T09:40:00Z"/>
        </w:rPr>
      </w:pPr>
      <w:r>
        <w:t>mounted on support trucks weighing much more than 19,881 lb (9000 kg). Users cannot be assured of adequate impact performance when a</w:t>
      </w:r>
      <w:r>
        <w:rPr>
          <w:spacing w:val="-4"/>
          <w:rPrChange w:id="10327" w:author="Sablan Kevin" w:date="2019-01-04T09:40:00Z">
            <w:rPr/>
          </w:rPrChange>
        </w:rPr>
        <w:t xml:space="preserve"> </w:t>
      </w:r>
      <w:r>
        <w:t>TMA</w:t>
      </w:r>
      <w:r>
        <w:rPr>
          <w:spacing w:val="-13"/>
          <w:rPrChange w:id="10328" w:author="Sablan Kevin" w:date="2019-01-04T09:40:00Z">
            <w:rPr/>
          </w:rPrChange>
        </w:rPr>
        <w:t xml:space="preserve"> </w:t>
      </w:r>
      <w:r>
        <w:t>is mounted to a support truck heavier than that used in the full-scale crash testing. Users have also questioned the performance of</w:t>
      </w:r>
      <w:r>
        <w:rPr>
          <w:spacing w:val="-4"/>
          <w:rPrChange w:id="10329" w:author="Sablan Kevin" w:date="2019-01-04T09:40:00Z">
            <w:rPr/>
          </w:rPrChange>
        </w:rPr>
        <w:t xml:space="preserve"> </w:t>
      </w:r>
      <w:r>
        <w:t>TMAs when mounted on very light support trucks. In this case, a high-ene</w:t>
      </w:r>
      <w:r>
        <w:rPr>
          <w:spacing w:val="-4"/>
          <w:rPrChange w:id="10330" w:author="Sablan Kevin" w:date="2019-01-04T09:40:00Z">
            <w:rPr/>
          </w:rPrChange>
        </w:rPr>
        <w:t>r</w:t>
      </w:r>
      <w:r>
        <w:t>gy impact can propel the support vehicle a long distance forward and potentially endanger workers. In order to alleviate these problems, the guidelines were revised</w:t>
      </w:r>
      <w:r>
        <w:rPr>
          <w:spacing w:val="-4"/>
          <w:rPrChange w:id="10331" w:author="Sablan Kevin" w:date="2019-01-04T09:40:00Z">
            <w:rPr/>
          </w:rPrChange>
        </w:rPr>
        <w:t xml:space="preserve"> </w:t>
      </w:r>
      <w:r>
        <w:t>to</w:t>
      </w:r>
      <w:r>
        <w:rPr>
          <w:spacing w:val="-3"/>
          <w:rPrChange w:id="10332" w:author="Sablan Kevin" w:date="2019-01-04T09:40:00Z">
            <w:rPr/>
          </w:rPrChange>
        </w:rPr>
        <w:t xml:space="preserve"> </w:t>
      </w:r>
      <w:r>
        <w:t>allow</w:t>
      </w:r>
      <w:r>
        <w:rPr>
          <w:spacing w:val="-4"/>
          <w:rPrChange w:id="10333" w:author="Sablan Kevin" w:date="2019-01-04T09:40:00Z">
            <w:rPr/>
          </w:rPrChange>
        </w:rPr>
        <w:t xml:space="preserve"> </w:t>
      </w:r>
      <w:r>
        <w:t>designers</w:t>
      </w:r>
      <w:r>
        <w:rPr>
          <w:spacing w:val="-3"/>
          <w:rPrChange w:id="10334" w:author="Sablan Kevin" w:date="2019-01-04T09:40:00Z">
            <w:rPr/>
          </w:rPrChange>
        </w:rPr>
        <w:t xml:space="preserve"> </w:t>
      </w:r>
      <w:r>
        <w:t>to</w:t>
      </w:r>
      <w:r>
        <w:rPr>
          <w:spacing w:val="-4"/>
          <w:rPrChange w:id="10335" w:author="Sablan Kevin" w:date="2019-01-04T09:40:00Z">
            <w:rPr/>
          </w:rPrChange>
        </w:rPr>
        <w:t xml:space="preserve"> </w:t>
      </w:r>
      <w:del w:id="10336" w:author="Sablan Kevin" w:date="2019-01-04T09:40:00Z">
        <w:r w:rsidR="00AC3C1C">
          <w:delText>define</w:delText>
        </w:r>
      </w:del>
      <w:ins w:id="10337" w:author="Sablan Kevin" w:date="2019-01-04T09:40:00Z">
        <w:r>
          <w:t>d</w:t>
        </w:r>
        <w:r>
          <w:rPr>
            <w:spacing w:val="-1"/>
          </w:rPr>
          <w:t>e</w:t>
        </w:r>
        <w:r>
          <w:rPr>
            <w:rFonts w:cs="Times New Roman"/>
          </w:rPr>
          <w:t>fi</w:t>
        </w:r>
        <w:r>
          <w:rPr>
            <w:rFonts w:cs="Times New Roman"/>
            <w:spacing w:val="-9"/>
          </w:rPr>
          <w:t xml:space="preserve"> </w:t>
        </w:r>
        <w:r>
          <w:t>ne</w:t>
        </w:r>
      </w:ins>
      <w:r>
        <w:rPr>
          <w:spacing w:val="-3"/>
          <w:rPrChange w:id="10338" w:author="Sablan Kevin" w:date="2019-01-04T09:40:00Z">
            <w:rPr/>
          </w:rPrChange>
        </w:rPr>
        <w:t xml:space="preserve"> </w:t>
      </w:r>
      <w:r>
        <w:t>both</w:t>
      </w:r>
      <w:r>
        <w:rPr>
          <w:spacing w:val="-4"/>
          <w:rPrChange w:id="10339" w:author="Sablan Kevin" w:date="2019-01-04T09:40:00Z">
            <w:rPr/>
          </w:rPrChange>
        </w:rPr>
        <w:t xml:space="preserve"> </w:t>
      </w:r>
      <w:r>
        <w:t>a</w:t>
      </w:r>
      <w:r>
        <w:rPr>
          <w:spacing w:val="-3"/>
          <w:rPrChange w:id="10340" w:author="Sablan Kevin" w:date="2019-01-04T09:40:00Z">
            <w:rPr/>
          </w:rPrChange>
        </w:rPr>
        <w:t xml:space="preserve"> </w:t>
      </w:r>
      <w:r>
        <w:t>maximum</w:t>
      </w:r>
      <w:r>
        <w:rPr>
          <w:spacing w:val="-4"/>
          <w:rPrChange w:id="10341" w:author="Sablan Kevin" w:date="2019-01-04T09:40:00Z">
            <w:rPr/>
          </w:rPrChange>
        </w:rPr>
        <w:t xml:space="preserve"> </w:t>
      </w:r>
      <w:r>
        <w:t>and</w:t>
      </w:r>
      <w:r>
        <w:rPr>
          <w:spacing w:val="-3"/>
          <w:rPrChange w:id="10342" w:author="Sablan Kevin" w:date="2019-01-04T09:40:00Z">
            <w:rPr/>
          </w:rPrChange>
        </w:rPr>
        <w:t xml:space="preserve"> </w:t>
      </w:r>
      <w:r>
        <w:t>a</w:t>
      </w:r>
      <w:r>
        <w:rPr>
          <w:spacing w:val="-4"/>
          <w:rPrChange w:id="10343" w:author="Sablan Kevin" w:date="2019-01-04T09:40:00Z">
            <w:rPr/>
          </w:rPrChange>
        </w:rPr>
        <w:t xml:space="preserve"> </w:t>
      </w:r>
      <w:r>
        <w:t>minimum</w:t>
      </w:r>
      <w:r>
        <w:rPr>
          <w:spacing w:val="-3"/>
          <w:rPrChange w:id="10344" w:author="Sablan Kevin" w:date="2019-01-04T09:40:00Z">
            <w:rPr/>
          </w:rPrChange>
        </w:rPr>
        <w:t xml:space="preserve"> </w:t>
      </w:r>
      <w:r>
        <w:t>support</w:t>
      </w:r>
      <w:r>
        <w:rPr>
          <w:spacing w:val="-3"/>
          <w:rPrChange w:id="10345" w:author="Sablan Kevin" w:date="2019-01-04T09:40:00Z">
            <w:rPr/>
          </w:rPrChange>
        </w:rPr>
        <w:t xml:space="preserve"> </w:t>
      </w:r>
      <w:r>
        <w:t>truck</w:t>
      </w:r>
      <w:r>
        <w:rPr>
          <w:spacing w:val="-4"/>
          <w:rPrChange w:id="10346" w:author="Sablan Kevin" w:date="2019-01-04T09:40:00Z">
            <w:rPr/>
          </w:rPrChange>
        </w:rPr>
        <w:t xml:space="preserve"> </w:t>
      </w:r>
      <w:r>
        <w:t>weight</w:t>
      </w:r>
      <w:r>
        <w:rPr>
          <w:spacing w:val="-3"/>
          <w:rPrChange w:id="10347" w:author="Sablan Kevin" w:date="2019-01-04T09:40:00Z">
            <w:rPr/>
          </w:rPrChange>
        </w:rPr>
        <w:t xml:space="preserve"> </w:t>
      </w:r>
      <w:r>
        <w:t>that</w:t>
      </w:r>
      <w:r>
        <w:rPr>
          <w:spacing w:val="-4"/>
          <w:rPrChange w:id="10348" w:author="Sablan Kevin" w:date="2019-01-04T09:40:00Z">
            <w:rPr/>
          </w:rPrChange>
        </w:rPr>
        <w:t xml:space="preserve"> </w:t>
      </w:r>
      <w:r>
        <w:t>can</w:t>
      </w:r>
      <w:r>
        <w:rPr>
          <w:spacing w:val="-3"/>
          <w:rPrChange w:id="10349" w:author="Sablan Kevin" w:date="2019-01-04T09:40:00Z">
            <w:rPr/>
          </w:rPrChange>
        </w:rPr>
        <w:t xml:space="preserve"> </w:t>
      </w:r>
      <w:r>
        <w:t>be safely used with a</w:t>
      </w:r>
      <w:r>
        <w:rPr>
          <w:spacing w:val="-4"/>
          <w:rPrChange w:id="10350" w:author="Sablan Kevin" w:date="2019-01-04T09:40:00Z">
            <w:rPr/>
          </w:rPrChange>
        </w:rPr>
        <w:t xml:space="preserve"> </w:t>
      </w:r>
      <w:r>
        <w:t>TMA.</w:t>
      </w:r>
      <w:r>
        <w:rPr>
          <w:spacing w:val="-4"/>
          <w:rPrChange w:id="10351" w:author="Sablan Kevin" w:date="2019-01-04T09:40:00Z">
            <w:rPr/>
          </w:rPrChange>
        </w:rPr>
        <w:t xml:space="preserve"> </w:t>
      </w:r>
      <w:r>
        <w:rPr>
          <w:spacing w:val="-16"/>
          <w:rPrChange w:id="10352" w:author="Sablan Kevin" w:date="2019-01-04T09:40:00Z">
            <w:rPr/>
          </w:rPrChange>
        </w:rPr>
        <w:t>T</w:t>
      </w:r>
      <w:r>
        <w:t>ests 50, 51, and 52 are to be conducted with the</w:t>
      </w:r>
      <w:r>
        <w:rPr>
          <w:spacing w:val="-4"/>
          <w:rPrChange w:id="10353" w:author="Sablan Kevin" w:date="2019-01-04T09:40:00Z">
            <w:rPr/>
          </w:rPrChange>
        </w:rPr>
        <w:t xml:space="preserve"> </w:t>
      </w:r>
      <w:r>
        <w:t>TMA</w:t>
      </w:r>
      <w:r>
        <w:rPr>
          <w:spacing w:val="-13"/>
          <w:rPrChange w:id="10354" w:author="Sablan Kevin" w:date="2019-01-04T09:40:00Z">
            <w:rPr/>
          </w:rPrChange>
        </w:rPr>
        <w:t xml:space="preserve"> </w:t>
      </w:r>
      <w:r>
        <w:t>mounted to a support truck</w:t>
      </w:r>
      <w:r>
        <w:rPr>
          <w:spacing w:val="-4"/>
          <w:rPrChange w:id="10355" w:author="Sablan Kevin" w:date="2019-01-04T09:40:00Z">
            <w:rPr/>
          </w:rPrChange>
        </w:rPr>
        <w:t xml:space="preserve"> </w:t>
      </w:r>
      <w:r>
        <w:t>with</w:t>
      </w:r>
      <w:r>
        <w:rPr>
          <w:spacing w:val="-4"/>
          <w:rPrChange w:id="10356" w:author="Sablan Kevin" w:date="2019-01-04T09:40:00Z">
            <w:rPr/>
          </w:rPrChange>
        </w:rPr>
        <w:t xml:space="preserve"> </w:t>
      </w:r>
      <w:r>
        <w:t>the</w:t>
      </w:r>
      <w:r>
        <w:rPr>
          <w:spacing w:val="-4"/>
          <w:rPrChange w:id="10357" w:author="Sablan Kevin" w:date="2019-01-04T09:40:00Z">
            <w:rPr/>
          </w:rPrChange>
        </w:rPr>
        <w:t xml:space="preserve"> </w:t>
      </w:r>
      <w:del w:id="10358" w:author="Sablan Kevin" w:date="2019-01-04T09:40:00Z">
        <w:r w:rsidR="00AC3C1C">
          <w:delText>defined</w:delText>
        </w:r>
      </w:del>
      <w:ins w:id="10359" w:author="Sablan Kevin" w:date="2019-01-04T09:40:00Z">
        <w:r>
          <w:t>d</w:t>
        </w:r>
        <w:r>
          <w:rPr>
            <w:spacing w:val="-1"/>
          </w:rPr>
          <w:t>e</w:t>
        </w:r>
        <w:r>
          <w:rPr>
            <w:rFonts w:cs="Times New Roman"/>
          </w:rPr>
          <w:t>fi</w:t>
        </w:r>
        <w:r>
          <w:rPr>
            <w:rFonts w:cs="Times New Roman"/>
            <w:spacing w:val="-9"/>
          </w:rPr>
          <w:t xml:space="preserve"> </w:t>
        </w:r>
        <w:r>
          <w:t>ned</w:t>
        </w:r>
      </w:ins>
      <w:r>
        <w:rPr>
          <w:spacing w:val="-3"/>
          <w:rPrChange w:id="10360" w:author="Sablan Kevin" w:date="2019-01-04T09:40:00Z">
            <w:rPr/>
          </w:rPrChange>
        </w:rPr>
        <w:t xml:space="preserve"> </w:t>
      </w:r>
      <w:r>
        <w:t>maximum</w:t>
      </w:r>
      <w:r>
        <w:rPr>
          <w:spacing w:val="-4"/>
          <w:rPrChange w:id="10361" w:author="Sablan Kevin" w:date="2019-01-04T09:40:00Z">
            <w:rPr/>
          </w:rPrChange>
        </w:rPr>
        <w:t xml:space="preserve"> </w:t>
      </w:r>
      <w:r>
        <w:t>weight,</w:t>
      </w:r>
      <w:r>
        <w:rPr>
          <w:spacing w:val="-4"/>
          <w:rPrChange w:id="10362" w:author="Sablan Kevin" w:date="2019-01-04T09:40:00Z">
            <w:rPr/>
          </w:rPrChange>
        </w:rPr>
        <w:t xml:space="preserve"> </w:t>
      </w:r>
      <w:r>
        <w:t>and</w:t>
      </w:r>
      <w:r>
        <w:rPr>
          <w:spacing w:val="-7"/>
          <w:rPrChange w:id="10363" w:author="Sablan Kevin" w:date="2019-01-04T09:40:00Z">
            <w:rPr/>
          </w:rPrChange>
        </w:rPr>
        <w:t xml:space="preserve"> </w:t>
      </w:r>
      <w:r>
        <w:rPr>
          <w:spacing w:val="-16"/>
          <w:rPrChange w:id="10364" w:author="Sablan Kevin" w:date="2019-01-04T09:40:00Z">
            <w:rPr/>
          </w:rPrChange>
        </w:rPr>
        <w:t>T</w:t>
      </w:r>
      <w:r>
        <w:t>est</w:t>
      </w:r>
      <w:r>
        <w:rPr>
          <w:spacing w:val="-4"/>
          <w:rPrChange w:id="10365" w:author="Sablan Kevin" w:date="2019-01-04T09:40:00Z">
            <w:rPr/>
          </w:rPrChange>
        </w:rPr>
        <w:t xml:space="preserve"> </w:t>
      </w:r>
      <w:r>
        <w:t>53</w:t>
      </w:r>
      <w:r>
        <w:rPr>
          <w:spacing w:val="-4"/>
          <w:rPrChange w:id="10366" w:author="Sablan Kevin" w:date="2019-01-04T09:40:00Z">
            <w:rPr/>
          </w:rPrChange>
        </w:rPr>
        <w:t xml:space="preserve"> </w:t>
      </w:r>
      <w:r>
        <w:t>is</w:t>
      </w:r>
      <w:r>
        <w:rPr>
          <w:spacing w:val="-3"/>
          <w:rPrChange w:id="10367" w:author="Sablan Kevin" w:date="2019-01-04T09:40:00Z">
            <w:rPr/>
          </w:rPrChange>
        </w:rPr>
        <w:t xml:space="preserve"> </w:t>
      </w:r>
      <w:r>
        <w:t>to</w:t>
      </w:r>
      <w:r>
        <w:rPr>
          <w:spacing w:val="-4"/>
          <w:rPrChange w:id="10368" w:author="Sablan Kevin" w:date="2019-01-04T09:40:00Z">
            <w:rPr/>
          </w:rPrChange>
        </w:rPr>
        <w:t xml:space="preserve"> </w:t>
      </w:r>
      <w:r>
        <w:t>be</w:t>
      </w:r>
      <w:r>
        <w:rPr>
          <w:spacing w:val="-4"/>
          <w:rPrChange w:id="10369" w:author="Sablan Kevin" w:date="2019-01-04T09:40:00Z">
            <w:rPr/>
          </w:rPrChange>
        </w:rPr>
        <w:t xml:space="preserve"> </w:t>
      </w:r>
      <w:r>
        <w:t>conducted</w:t>
      </w:r>
      <w:r>
        <w:rPr>
          <w:spacing w:val="-3"/>
          <w:rPrChange w:id="10370" w:author="Sablan Kevin" w:date="2019-01-04T09:40:00Z">
            <w:rPr/>
          </w:rPrChange>
        </w:rPr>
        <w:t xml:space="preserve"> </w:t>
      </w:r>
      <w:r>
        <w:t>with</w:t>
      </w:r>
      <w:r>
        <w:rPr>
          <w:spacing w:val="-4"/>
          <w:rPrChange w:id="10371" w:author="Sablan Kevin" w:date="2019-01-04T09:40:00Z">
            <w:rPr/>
          </w:rPrChange>
        </w:rPr>
        <w:t xml:space="preserve"> </w:t>
      </w:r>
      <w:r>
        <w:t>the</w:t>
      </w:r>
      <w:r>
        <w:rPr>
          <w:spacing w:val="-4"/>
          <w:rPrChange w:id="10372" w:author="Sablan Kevin" w:date="2019-01-04T09:40:00Z">
            <w:rPr/>
          </w:rPrChange>
        </w:rPr>
        <w:t xml:space="preserve"> </w:t>
      </w:r>
      <w:r>
        <w:t>lightest</w:t>
      </w:r>
      <w:r>
        <w:rPr>
          <w:spacing w:val="-3"/>
          <w:rPrChange w:id="10373" w:author="Sablan Kevin" w:date="2019-01-04T09:40:00Z">
            <w:rPr/>
          </w:rPrChange>
        </w:rPr>
        <w:t xml:space="preserve"> </w:t>
      </w:r>
      <w:del w:id="10374" w:author="Sablan Kevin" w:date="2019-01-04T09:40:00Z">
        <w:r w:rsidR="00AC3C1C">
          <w:delText>allowable</w:delText>
        </w:r>
      </w:del>
      <w:ins w:id="10375" w:author="Sablan Kevin" w:date="2019-01-04T09:40:00Z">
        <w:r>
          <w:t>allow-</w:t>
        </w:r>
      </w:ins>
    </w:p>
    <w:p w14:paraId="16EFBFF8" w14:textId="7F164995" w:rsidR="00AA57AC" w:rsidRDefault="009516E7">
      <w:pPr>
        <w:pStyle w:val="BodyText"/>
        <w:spacing w:before="1"/>
        <w:rPr>
          <w:ins w:id="10376" w:author="Sablan Kevin" w:date="2019-01-04T09:40:00Z"/>
        </w:rPr>
      </w:pPr>
      <w:ins w:id="10377" w:author="Sablan Kevin" w:date="2019-01-04T09:40:00Z">
        <w:r>
          <w:t>able</w:t>
        </w:r>
      </w:ins>
      <w:r>
        <w:t xml:space="preserve"> support truck weight. Note that no upper limit has been designated for support truck roll-ahead</w:t>
      </w:r>
      <w:del w:id="10378" w:author="Sablan Kevin" w:date="2019-01-04T09:40:00Z">
        <w:r w:rsidR="00AC3C1C">
          <w:delText xml:space="preserve"> </w:delText>
        </w:r>
      </w:del>
    </w:p>
    <w:p w14:paraId="06A44299" w14:textId="77777777" w:rsidR="00AA57AC" w:rsidRDefault="00AA57AC">
      <w:pPr>
        <w:rPr>
          <w:ins w:id="10379" w:author="Sablan Kevin" w:date="2019-01-04T09:40:00Z"/>
        </w:rPr>
        <w:sectPr w:rsidR="00AA57AC">
          <w:pgSz w:w="12240" w:h="15840"/>
          <w:pgMar w:top="560" w:right="1540" w:bottom="540" w:left="1320" w:header="0" w:footer="355" w:gutter="0"/>
          <w:cols w:space="720"/>
        </w:sectPr>
      </w:pPr>
    </w:p>
    <w:p w14:paraId="669B8F38" w14:textId="77777777" w:rsidR="00AA57AC" w:rsidRDefault="009516E7">
      <w:pPr>
        <w:spacing w:before="81"/>
        <w:ind w:left="120" w:right="106"/>
        <w:rPr>
          <w:ins w:id="10380" w:author="Sablan Kevin" w:date="2019-01-04T09:40:00Z"/>
          <w:rFonts w:ascii="Franklin Gothic Book" w:eastAsia="Franklin Gothic Book" w:hAnsi="Franklin Gothic Book" w:cs="Franklin Gothic Book"/>
          <w:sz w:val="18"/>
          <w:szCs w:val="18"/>
        </w:rPr>
      </w:pPr>
      <w:ins w:id="10381"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2</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8D2348D" w14:textId="77777777" w:rsidR="00AA57AC" w:rsidRDefault="00AA57AC">
      <w:pPr>
        <w:spacing w:before="2" w:line="100" w:lineRule="exact"/>
        <w:rPr>
          <w:ins w:id="10382" w:author="Sablan Kevin" w:date="2019-01-04T09:40:00Z"/>
          <w:sz w:val="10"/>
          <w:szCs w:val="10"/>
        </w:rPr>
      </w:pPr>
    </w:p>
    <w:p w14:paraId="333703ED" w14:textId="77777777" w:rsidR="00AA57AC" w:rsidRDefault="00AA57AC">
      <w:pPr>
        <w:spacing w:line="200" w:lineRule="exact"/>
        <w:rPr>
          <w:ins w:id="10383" w:author="Sablan Kevin" w:date="2019-01-04T09:40:00Z"/>
          <w:sz w:val="20"/>
          <w:szCs w:val="20"/>
        </w:rPr>
      </w:pPr>
    </w:p>
    <w:p w14:paraId="609E7AEE" w14:textId="77777777" w:rsidR="00AA57AC" w:rsidRDefault="00AA57AC">
      <w:pPr>
        <w:spacing w:line="200" w:lineRule="exact"/>
        <w:rPr>
          <w:ins w:id="10384" w:author="Sablan Kevin" w:date="2019-01-04T09:40:00Z"/>
          <w:sz w:val="20"/>
          <w:szCs w:val="20"/>
        </w:rPr>
      </w:pPr>
    </w:p>
    <w:p w14:paraId="3ADEE284" w14:textId="6A3B5312" w:rsidR="00AA57AC" w:rsidRDefault="009516E7">
      <w:pPr>
        <w:pStyle w:val="BodyText"/>
        <w:spacing w:line="284" w:lineRule="auto"/>
        <w:pPrChange w:id="10385" w:author="Sablan Kevin" w:date="2019-01-04T09:40:00Z">
          <w:pPr>
            <w:pStyle w:val="BodyText"/>
          </w:pPr>
        </w:pPrChange>
      </w:pPr>
      <w:r>
        <w:t>distance during</w:t>
      </w:r>
      <w:r>
        <w:rPr>
          <w:spacing w:val="-4"/>
          <w:rPrChange w:id="10386" w:author="Sablan Kevin" w:date="2019-01-04T09:40:00Z">
            <w:rPr/>
          </w:rPrChange>
        </w:rPr>
        <w:t xml:space="preserve"> </w:t>
      </w:r>
      <w:r>
        <w:rPr>
          <w:spacing w:val="-16"/>
          <w:rPrChange w:id="10387" w:author="Sablan Kevin" w:date="2019-01-04T09:40:00Z">
            <w:rPr/>
          </w:rPrChange>
        </w:rPr>
        <w:t>T</w:t>
      </w:r>
      <w:r>
        <w:t>est</w:t>
      </w:r>
      <w:del w:id="10388" w:author="Sablan Kevin" w:date="2019-01-04T09:40:00Z">
        <w:r w:rsidR="00AC3C1C">
          <w:delText> </w:delText>
        </w:r>
      </w:del>
      <w:ins w:id="10389" w:author="Sablan Kevin" w:date="2019-01-04T09:40:00Z">
        <w:r>
          <w:t xml:space="preserve"> </w:t>
        </w:r>
      </w:ins>
      <w:r>
        <w:t>53.</w:t>
      </w:r>
      <w:r>
        <w:rPr>
          <w:spacing w:val="-4"/>
          <w:rPrChange w:id="10390" w:author="Sablan Kevin" w:date="2019-01-04T09:40:00Z">
            <w:rPr/>
          </w:rPrChange>
        </w:rPr>
        <w:t xml:space="preserve"> </w:t>
      </w:r>
      <w:r>
        <w:t>The measured roll-ahead trajectory is to be reported for this test in order for potential users to be able to place the support truck in a safe location relative to work crews.</w:t>
      </w:r>
      <w:del w:id="10391" w:author="Sablan Kevin" w:date="2019-01-04T09:40:00Z">
        <w:r w:rsidR="00AC3C1C">
          <w:delText xml:space="preserve"> </w:delText>
        </w:r>
      </w:del>
    </w:p>
    <w:p w14:paraId="13A4A491" w14:textId="77777777" w:rsidR="00AA57AC" w:rsidRDefault="00AA57AC">
      <w:pPr>
        <w:spacing w:before="2" w:line="100" w:lineRule="exact"/>
        <w:rPr>
          <w:ins w:id="10392" w:author="Sablan Kevin" w:date="2019-01-04T09:40:00Z"/>
          <w:sz w:val="10"/>
          <w:szCs w:val="10"/>
        </w:rPr>
      </w:pPr>
    </w:p>
    <w:p w14:paraId="2E4A1483" w14:textId="77777777" w:rsidR="00AA57AC" w:rsidRDefault="00AA57AC">
      <w:pPr>
        <w:spacing w:line="200" w:lineRule="exact"/>
        <w:rPr>
          <w:sz w:val="20"/>
          <w:rPrChange w:id="10393" w:author="Sablan Kevin" w:date="2019-01-04T09:40:00Z">
            <w:rPr/>
          </w:rPrChange>
        </w:rPr>
        <w:pPrChange w:id="10394" w:author="Sablan Kevin" w:date="2019-01-04T09:40:00Z">
          <w:pPr>
            <w:pStyle w:val="BodyText"/>
          </w:pPr>
        </w:pPrChange>
      </w:pPr>
    </w:p>
    <w:p w14:paraId="6B01A427" w14:textId="232FEF88" w:rsidR="00AA57AC" w:rsidRDefault="009516E7">
      <w:pPr>
        <w:pStyle w:val="BodyText"/>
        <w:spacing w:line="284" w:lineRule="auto"/>
        <w:ind w:right="89"/>
        <w:pPrChange w:id="10395" w:author="Sablan Kevin" w:date="2019-01-04T09:40:00Z">
          <w:pPr>
            <w:pStyle w:val="BodyText"/>
          </w:pPr>
        </w:pPrChange>
      </w:pPr>
      <w:r>
        <w:rPr>
          <w:spacing w:val="-2"/>
        </w:rPr>
        <w:t>Historica</w:t>
      </w:r>
      <w:r>
        <w:rPr>
          <w:rPrChange w:id="10396" w:author="Sablan Kevin" w:date="2019-01-04T09:40:00Z">
            <w:rPr>
              <w:spacing w:val="-2"/>
            </w:rPr>
          </w:rPrChange>
        </w:rPr>
        <w:t>l</w:t>
      </w:r>
      <w:r>
        <w:rPr>
          <w:spacing w:val="-8"/>
          <w:rPrChange w:id="10397" w:author="Sablan Kevin" w:date="2019-01-04T09:40:00Z">
            <w:rPr>
              <w:spacing w:val="-2"/>
            </w:rPr>
          </w:rPrChange>
        </w:rPr>
        <w:t xml:space="preserve"> </w:t>
      </w:r>
      <w:r>
        <w:rPr>
          <w:spacing w:val="-2"/>
        </w:rPr>
        <w:t>TM</w:t>
      </w:r>
      <w:r>
        <w:rPr>
          <w:rPrChange w:id="10398" w:author="Sablan Kevin" w:date="2019-01-04T09:40:00Z">
            <w:rPr>
              <w:spacing w:val="-2"/>
            </w:rPr>
          </w:rPrChange>
        </w:rPr>
        <w:t>A</w:t>
      </w:r>
      <w:r>
        <w:rPr>
          <w:spacing w:val="-16"/>
          <w:rPrChange w:id="10399" w:author="Sablan Kevin" w:date="2019-01-04T09:40:00Z">
            <w:rPr>
              <w:spacing w:val="-2"/>
            </w:rPr>
          </w:rPrChange>
        </w:rPr>
        <w:t xml:space="preserve"> </w:t>
      </w:r>
      <w:r>
        <w:rPr>
          <w:spacing w:val="-2"/>
        </w:rPr>
        <w:t>testin</w:t>
      </w:r>
      <w:r>
        <w:rPr>
          <w:rPrChange w:id="10400" w:author="Sablan Kevin" w:date="2019-01-04T09:40:00Z">
            <w:rPr>
              <w:spacing w:val="-2"/>
            </w:rPr>
          </w:rPrChange>
        </w:rPr>
        <w:t>g</w:t>
      </w:r>
      <w:r>
        <w:rPr>
          <w:spacing w:val="-4"/>
          <w:rPrChange w:id="10401" w:author="Sablan Kevin" w:date="2019-01-04T09:40:00Z">
            <w:rPr>
              <w:spacing w:val="-2"/>
            </w:rPr>
          </w:rPrChange>
        </w:rPr>
        <w:t xml:space="preserve"> </w:t>
      </w:r>
      <w:r>
        <w:rPr>
          <w:spacing w:val="-2"/>
        </w:rPr>
        <w:t>ha</w:t>
      </w:r>
      <w:r>
        <w:rPr>
          <w:rPrChange w:id="10402" w:author="Sablan Kevin" w:date="2019-01-04T09:40:00Z">
            <w:rPr>
              <w:spacing w:val="-2"/>
            </w:rPr>
          </w:rPrChange>
        </w:rPr>
        <w:t>s</w:t>
      </w:r>
      <w:r>
        <w:rPr>
          <w:spacing w:val="-4"/>
          <w:rPrChange w:id="10403" w:author="Sablan Kevin" w:date="2019-01-04T09:40:00Z">
            <w:rPr>
              <w:spacing w:val="-2"/>
            </w:rPr>
          </w:rPrChange>
        </w:rPr>
        <w:t xml:space="preserve"> </w:t>
      </w:r>
      <w:r>
        <w:rPr>
          <w:spacing w:val="-2"/>
        </w:rPr>
        <w:t>show</w:t>
      </w:r>
      <w:r>
        <w:rPr>
          <w:rPrChange w:id="10404" w:author="Sablan Kevin" w:date="2019-01-04T09:40:00Z">
            <w:rPr>
              <w:spacing w:val="-2"/>
            </w:rPr>
          </w:rPrChange>
        </w:rPr>
        <w:t>n</w:t>
      </w:r>
      <w:r>
        <w:rPr>
          <w:spacing w:val="-4"/>
          <w:rPrChange w:id="10405" w:author="Sablan Kevin" w:date="2019-01-04T09:40:00Z">
            <w:rPr>
              <w:spacing w:val="-2"/>
            </w:rPr>
          </w:rPrChange>
        </w:rPr>
        <w:t xml:space="preserve"> </w:t>
      </w:r>
      <w:r>
        <w:rPr>
          <w:spacing w:val="-2"/>
        </w:rPr>
        <w:t>tha</w:t>
      </w:r>
      <w:r>
        <w:rPr>
          <w:rPrChange w:id="10406" w:author="Sablan Kevin" w:date="2019-01-04T09:40:00Z">
            <w:rPr>
              <w:spacing w:val="-2"/>
            </w:rPr>
          </w:rPrChange>
        </w:rPr>
        <w:t>t</w:t>
      </w:r>
      <w:r>
        <w:rPr>
          <w:spacing w:val="-4"/>
          <w:rPrChange w:id="10407" w:author="Sablan Kevin" w:date="2019-01-04T09:40:00Z">
            <w:rPr>
              <w:spacing w:val="-2"/>
            </w:rPr>
          </w:rPrChange>
        </w:rPr>
        <w:t xml:space="preserve"> </w:t>
      </w:r>
      <w:r>
        <w:rPr>
          <w:spacing w:val="-2"/>
        </w:rPr>
        <w:t>ballas</w:t>
      </w:r>
      <w:r>
        <w:rPr>
          <w:rPrChange w:id="10408" w:author="Sablan Kevin" w:date="2019-01-04T09:40:00Z">
            <w:rPr>
              <w:spacing w:val="-2"/>
            </w:rPr>
          </w:rPrChange>
        </w:rPr>
        <w:t>t</w:t>
      </w:r>
      <w:r>
        <w:rPr>
          <w:spacing w:val="-4"/>
          <w:rPrChange w:id="10409" w:author="Sablan Kevin" w:date="2019-01-04T09:40:00Z">
            <w:rPr>
              <w:spacing w:val="-2"/>
            </w:rPr>
          </w:rPrChange>
        </w:rPr>
        <w:t xml:space="preserve"> </w:t>
      </w:r>
      <w:r>
        <w:rPr>
          <w:spacing w:val="-2"/>
        </w:rPr>
        <w:t>place</w:t>
      </w:r>
      <w:r>
        <w:rPr>
          <w:rPrChange w:id="10410" w:author="Sablan Kevin" w:date="2019-01-04T09:40:00Z">
            <w:rPr>
              <w:spacing w:val="-2"/>
            </w:rPr>
          </w:rPrChange>
        </w:rPr>
        <w:t>d</w:t>
      </w:r>
      <w:r>
        <w:rPr>
          <w:spacing w:val="-4"/>
          <w:rPrChange w:id="10411" w:author="Sablan Kevin" w:date="2019-01-04T09:40:00Z">
            <w:rPr>
              <w:spacing w:val="-2"/>
            </w:rPr>
          </w:rPrChange>
        </w:rPr>
        <w:t xml:space="preserve"> </w:t>
      </w:r>
      <w:r>
        <w:rPr>
          <w:spacing w:val="-2"/>
        </w:rPr>
        <w:t>i</w:t>
      </w:r>
      <w:r>
        <w:rPr>
          <w:rPrChange w:id="10412" w:author="Sablan Kevin" w:date="2019-01-04T09:40:00Z">
            <w:rPr>
              <w:spacing w:val="-2"/>
            </w:rPr>
          </w:rPrChange>
        </w:rPr>
        <w:t>n</w:t>
      </w:r>
      <w:r>
        <w:rPr>
          <w:spacing w:val="-4"/>
          <w:rPrChange w:id="10413" w:author="Sablan Kevin" w:date="2019-01-04T09:40:00Z">
            <w:rPr>
              <w:spacing w:val="-2"/>
            </w:rPr>
          </w:rPrChange>
        </w:rPr>
        <w:t xml:space="preserve"> </w:t>
      </w:r>
      <w:r>
        <w:rPr>
          <w:spacing w:val="-2"/>
        </w:rPr>
        <w:t>th</w:t>
      </w:r>
      <w:r>
        <w:rPr>
          <w:rPrChange w:id="10414" w:author="Sablan Kevin" w:date="2019-01-04T09:40:00Z">
            <w:rPr>
              <w:spacing w:val="-2"/>
            </w:rPr>
          </w:rPrChange>
        </w:rPr>
        <w:t>e</w:t>
      </w:r>
      <w:r>
        <w:rPr>
          <w:spacing w:val="-4"/>
          <w:rPrChange w:id="10415" w:author="Sablan Kevin" w:date="2019-01-04T09:40:00Z">
            <w:rPr>
              <w:spacing w:val="-2"/>
            </w:rPr>
          </w:rPrChange>
        </w:rPr>
        <w:t xml:space="preserve"> </w:t>
      </w:r>
      <w:r>
        <w:rPr>
          <w:spacing w:val="-2"/>
        </w:rPr>
        <w:t>middl</w:t>
      </w:r>
      <w:r>
        <w:rPr>
          <w:rPrChange w:id="10416" w:author="Sablan Kevin" w:date="2019-01-04T09:40:00Z">
            <w:rPr>
              <w:spacing w:val="-2"/>
            </w:rPr>
          </w:rPrChange>
        </w:rPr>
        <w:t>e</w:t>
      </w:r>
      <w:r>
        <w:rPr>
          <w:spacing w:val="-4"/>
          <w:rPrChange w:id="10417" w:author="Sablan Kevin" w:date="2019-01-04T09:40:00Z">
            <w:rPr>
              <w:spacing w:val="-2"/>
            </w:rPr>
          </w:rPrChange>
        </w:rPr>
        <w:t xml:space="preserve"> </w:t>
      </w:r>
      <w:r>
        <w:rPr>
          <w:spacing w:val="-2"/>
        </w:rPr>
        <w:t>o</w:t>
      </w:r>
      <w:r>
        <w:rPr>
          <w:rPrChange w:id="10418" w:author="Sablan Kevin" w:date="2019-01-04T09:40:00Z">
            <w:rPr>
              <w:spacing w:val="-2"/>
            </w:rPr>
          </w:rPrChange>
        </w:rPr>
        <w:t>f</w:t>
      </w:r>
      <w:r>
        <w:rPr>
          <w:spacing w:val="-4"/>
          <w:rPrChange w:id="10419" w:author="Sablan Kevin" w:date="2019-01-04T09:40:00Z">
            <w:rPr>
              <w:spacing w:val="-2"/>
            </w:rPr>
          </w:rPrChange>
        </w:rPr>
        <w:t xml:space="preserve"> </w:t>
      </w:r>
      <w:r>
        <w:rPr>
          <w:rPrChange w:id="10420" w:author="Sablan Kevin" w:date="2019-01-04T09:40:00Z">
            <w:rPr>
              <w:spacing w:val="-2"/>
            </w:rPr>
          </w:rPrChange>
        </w:rPr>
        <w:t>a</w:t>
      </w:r>
      <w:r>
        <w:rPr>
          <w:spacing w:val="-4"/>
          <w:rPrChange w:id="10421" w:author="Sablan Kevin" w:date="2019-01-04T09:40:00Z">
            <w:rPr>
              <w:spacing w:val="-2"/>
            </w:rPr>
          </w:rPrChange>
        </w:rPr>
        <w:t xml:space="preserve"> </w:t>
      </w:r>
      <w:r>
        <w:rPr>
          <w:spacing w:val="-2"/>
        </w:rPr>
        <w:t>dum</w:t>
      </w:r>
      <w:r>
        <w:rPr>
          <w:rPrChange w:id="10422" w:author="Sablan Kevin" w:date="2019-01-04T09:40:00Z">
            <w:rPr>
              <w:spacing w:val="-2"/>
            </w:rPr>
          </w:rPrChange>
        </w:rPr>
        <w:t>p</w:t>
      </w:r>
      <w:r>
        <w:rPr>
          <w:spacing w:val="-4"/>
          <w:rPrChange w:id="10423" w:author="Sablan Kevin" w:date="2019-01-04T09:40:00Z">
            <w:rPr>
              <w:spacing w:val="-2"/>
            </w:rPr>
          </w:rPrChange>
        </w:rPr>
        <w:t xml:space="preserve"> </w:t>
      </w:r>
      <w:r>
        <w:rPr>
          <w:spacing w:val="-2"/>
        </w:rPr>
        <w:t>truc</w:t>
      </w:r>
      <w:r>
        <w:rPr>
          <w:rPrChange w:id="10424" w:author="Sablan Kevin" w:date="2019-01-04T09:40:00Z">
            <w:rPr>
              <w:spacing w:val="-2"/>
            </w:rPr>
          </w:rPrChange>
        </w:rPr>
        <w:t>k</w:t>
      </w:r>
      <w:r>
        <w:rPr>
          <w:spacing w:val="-4"/>
          <w:rPrChange w:id="10425" w:author="Sablan Kevin" w:date="2019-01-04T09:40:00Z">
            <w:rPr>
              <w:spacing w:val="-2"/>
            </w:rPr>
          </w:rPrChange>
        </w:rPr>
        <w:t xml:space="preserve"> </w:t>
      </w:r>
      <w:r>
        <w:rPr>
          <w:spacing w:val="-2"/>
        </w:rPr>
        <w:t>be</w:t>
      </w:r>
      <w:r>
        <w:rPr>
          <w:rPrChange w:id="10426" w:author="Sablan Kevin" w:date="2019-01-04T09:40:00Z">
            <w:rPr>
              <w:spacing w:val="-2"/>
            </w:rPr>
          </w:rPrChange>
        </w:rPr>
        <w:t>d</w:t>
      </w:r>
      <w:r>
        <w:rPr>
          <w:spacing w:val="-4"/>
          <w:rPrChange w:id="10427" w:author="Sablan Kevin" w:date="2019-01-04T09:40:00Z">
            <w:rPr>
              <w:spacing w:val="-2"/>
            </w:rPr>
          </w:rPrChange>
        </w:rPr>
        <w:t xml:space="preserve"> </w:t>
      </w:r>
      <w:r>
        <w:rPr>
          <w:spacing w:val="-2"/>
        </w:rPr>
        <w:t>wil</w:t>
      </w:r>
      <w:r>
        <w:rPr>
          <w:rPrChange w:id="10428" w:author="Sablan Kevin" w:date="2019-01-04T09:40:00Z">
            <w:rPr>
              <w:spacing w:val="-2"/>
            </w:rPr>
          </w:rPrChange>
        </w:rPr>
        <w:t>l</w:t>
      </w:r>
      <w:r>
        <w:rPr>
          <w:spacing w:val="-4"/>
          <w:rPrChange w:id="10429" w:author="Sablan Kevin" w:date="2019-01-04T09:40:00Z">
            <w:rPr>
              <w:spacing w:val="-2"/>
            </w:rPr>
          </w:rPrChange>
        </w:rPr>
        <w:t xml:space="preserve"> </w:t>
      </w:r>
      <w:r>
        <w:rPr>
          <w:spacing w:val="-2"/>
        </w:rPr>
        <w:t xml:space="preserve">shift </w:t>
      </w:r>
      <w:del w:id="10430" w:author="Sablan Kevin" w:date="2019-01-04T09:40:00Z">
        <w:r w:rsidR="00AC3C1C">
          <w:rPr>
            <w:spacing w:val="-2"/>
          </w:rPr>
          <w:delText>significantly</w:delText>
        </w:r>
      </w:del>
      <w:ins w:id="10431" w:author="Sablan Kevin" w:date="2019-01-04T09:40:00Z">
        <w:r>
          <w:rPr>
            <w:spacing w:val="-2"/>
          </w:rPr>
          <w:t>signi</w:t>
        </w:r>
        <w:r>
          <w:rPr>
            <w:rFonts w:cs="Times New Roman"/>
          </w:rPr>
          <w:t>fi</w:t>
        </w:r>
        <w:r>
          <w:rPr>
            <w:rFonts w:cs="Times New Roman"/>
            <w:spacing w:val="-13"/>
          </w:rPr>
          <w:t xml:space="preserve"> </w:t>
        </w:r>
        <w:r>
          <w:rPr>
            <w:spacing w:val="-2"/>
          </w:rPr>
          <w:t>cantl</w:t>
        </w:r>
        <w:r>
          <w:t>y</w:t>
        </w:r>
      </w:ins>
      <w:r>
        <w:rPr>
          <w:spacing w:val="-8"/>
          <w:rPrChange w:id="10432" w:author="Sablan Kevin" w:date="2019-01-04T09:40:00Z">
            <w:rPr>
              <w:spacing w:val="-2"/>
            </w:rPr>
          </w:rPrChange>
        </w:rPr>
        <w:t xml:space="preserve"> </w:t>
      </w:r>
      <w:r>
        <w:rPr>
          <w:spacing w:val="-2"/>
        </w:rPr>
        <w:t>durin</w:t>
      </w:r>
      <w:r>
        <w:rPr>
          <w:rPrChange w:id="10433" w:author="Sablan Kevin" w:date="2019-01-04T09:40:00Z">
            <w:rPr>
              <w:spacing w:val="-2"/>
            </w:rPr>
          </w:rPrChange>
        </w:rPr>
        <w:t>g</w:t>
      </w:r>
      <w:r>
        <w:rPr>
          <w:spacing w:val="-9"/>
          <w:rPrChange w:id="10434" w:author="Sablan Kevin" w:date="2019-01-04T09:40:00Z">
            <w:rPr>
              <w:spacing w:val="-2"/>
            </w:rPr>
          </w:rPrChange>
        </w:rPr>
        <w:t xml:space="preserve"> </w:t>
      </w:r>
      <w:r>
        <w:rPr>
          <w:spacing w:val="-2"/>
        </w:rPr>
        <w:t>impact</w:t>
      </w:r>
      <w:r>
        <w:rPr>
          <w:rPrChange w:id="10435" w:author="Sablan Kevin" w:date="2019-01-04T09:40:00Z">
            <w:rPr>
              <w:spacing w:val="-2"/>
            </w:rPr>
          </w:rPrChange>
        </w:rPr>
        <w:t>.</w:t>
      </w:r>
      <w:r>
        <w:rPr>
          <w:spacing w:val="-12"/>
          <w:rPrChange w:id="10436" w:author="Sablan Kevin" w:date="2019-01-04T09:40:00Z">
            <w:rPr>
              <w:spacing w:val="-2"/>
            </w:rPr>
          </w:rPrChange>
        </w:rPr>
        <w:t xml:space="preserve"> </w:t>
      </w:r>
      <w:r>
        <w:rPr>
          <w:spacing w:val="-2"/>
        </w:rPr>
        <w:t>Thi</w:t>
      </w:r>
      <w:r>
        <w:rPr>
          <w:rPrChange w:id="10437" w:author="Sablan Kevin" w:date="2019-01-04T09:40:00Z">
            <w:rPr>
              <w:spacing w:val="-2"/>
            </w:rPr>
          </w:rPrChange>
        </w:rPr>
        <w:t>s</w:t>
      </w:r>
      <w:r>
        <w:rPr>
          <w:spacing w:val="-9"/>
          <w:rPrChange w:id="10438" w:author="Sablan Kevin" w:date="2019-01-04T09:40:00Z">
            <w:rPr>
              <w:spacing w:val="-2"/>
            </w:rPr>
          </w:rPrChange>
        </w:rPr>
        <w:t xml:space="preserve"> </w:t>
      </w:r>
      <w:r>
        <w:rPr>
          <w:spacing w:val="-2"/>
        </w:rPr>
        <w:t>shiftin</w:t>
      </w:r>
      <w:r>
        <w:rPr>
          <w:rPrChange w:id="10439" w:author="Sablan Kevin" w:date="2019-01-04T09:40:00Z">
            <w:rPr>
              <w:spacing w:val="-2"/>
            </w:rPr>
          </w:rPrChange>
        </w:rPr>
        <w:t>g</w:t>
      </w:r>
      <w:r>
        <w:rPr>
          <w:spacing w:val="-8"/>
          <w:rPrChange w:id="10440" w:author="Sablan Kevin" w:date="2019-01-04T09:40:00Z">
            <w:rPr>
              <w:spacing w:val="-2"/>
            </w:rPr>
          </w:rPrChange>
        </w:rPr>
        <w:t xml:space="preserve"> </w:t>
      </w:r>
      <w:r>
        <w:rPr>
          <w:spacing w:val="-2"/>
        </w:rPr>
        <w:t>ballas</w:t>
      </w:r>
      <w:r>
        <w:rPr>
          <w:rPrChange w:id="10441" w:author="Sablan Kevin" w:date="2019-01-04T09:40:00Z">
            <w:rPr>
              <w:spacing w:val="-2"/>
            </w:rPr>
          </w:rPrChange>
        </w:rPr>
        <w:t>t</w:t>
      </w:r>
      <w:r>
        <w:rPr>
          <w:spacing w:val="-9"/>
          <w:rPrChange w:id="10442" w:author="Sablan Kevin" w:date="2019-01-04T09:40:00Z">
            <w:rPr>
              <w:spacing w:val="-2"/>
            </w:rPr>
          </w:rPrChange>
        </w:rPr>
        <w:t xml:space="preserve"> </w:t>
      </w:r>
      <w:r>
        <w:rPr>
          <w:spacing w:val="-2"/>
        </w:rPr>
        <w:t>reduce</w:t>
      </w:r>
      <w:r>
        <w:rPr>
          <w:rPrChange w:id="10443" w:author="Sablan Kevin" w:date="2019-01-04T09:40:00Z">
            <w:rPr>
              <w:spacing w:val="-2"/>
            </w:rPr>
          </w:rPrChange>
        </w:rPr>
        <w:t>s</w:t>
      </w:r>
      <w:r>
        <w:rPr>
          <w:spacing w:val="-8"/>
          <w:rPrChange w:id="10444" w:author="Sablan Kevin" w:date="2019-01-04T09:40:00Z">
            <w:rPr>
              <w:spacing w:val="-2"/>
            </w:rPr>
          </w:rPrChange>
        </w:rPr>
        <w:t xml:space="preserve"> </w:t>
      </w:r>
      <w:r>
        <w:rPr>
          <w:spacing w:val="-2"/>
        </w:rPr>
        <w:t>th</w:t>
      </w:r>
      <w:r>
        <w:rPr>
          <w:rPrChange w:id="10445" w:author="Sablan Kevin" w:date="2019-01-04T09:40:00Z">
            <w:rPr>
              <w:spacing w:val="-2"/>
            </w:rPr>
          </w:rPrChange>
        </w:rPr>
        <w:t>e</w:t>
      </w:r>
      <w:r>
        <w:rPr>
          <w:spacing w:val="-9"/>
          <w:rPrChange w:id="10446" w:author="Sablan Kevin" w:date="2019-01-04T09:40:00Z">
            <w:rPr>
              <w:spacing w:val="-2"/>
            </w:rPr>
          </w:rPrChange>
        </w:rPr>
        <w:t xml:space="preserve"> </w:t>
      </w:r>
      <w:r>
        <w:rPr>
          <w:spacing w:val="-2"/>
        </w:rPr>
        <w:t>e</w:t>
      </w:r>
      <w:r>
        <w:rPr>
          <w:spacing w:val="-6"/>
          <w:rPrChange w:id="10447" w:author="Sablan Kevin" w:date="2019-01-04T09:40:00Z">
            <w:rPr>
              <w:spacing w:val="-2"/>
            </w:rPr>
          </w:rPrChange>
        </w:rPr>
        <w:t>f</w:t>
      </w:r>
      <w:r>
        <w:rPr>
          <w:spacing w:val="-2"/>
        </w:rPr>
        <w:t>fectiv</w:t>
      </w:r>
      <w:r>
        <w:rPr>
          <w:rPrChange w:id="10448" w:author="Sablan Kevin" w:date="2019-01-04T09:40:00Z">
            <w:rPr>
              <w:spacing w:val="-2"/>
            </w:rPr>
          </w:rPrChange>
        </w:rPr>
        <w:t>e</w:t>
      </w:r>
      <w:r>
        <w:rPr>
          <w:spacing w:val="-8"/>
          <w:rPrChange w:id="10449" w:author="Sablan Kevin" w:date="2019-01-04T09:40:00Z">
            <w:rPr>
              <w:spacing w:val="-2"/>
            </w:rPr>
          </w:rPrChange>
        </w:rPr>
        <w:t xml:space="preserve"> </w:t>
      </w:r>
      <w:r>
        <w:rPr>
          <w:spacing w:val="-2"/>
        </w:rPr>
        <w:t>weigh</w:t>
      </w:r>
      <w:r>
        <w:rPr>
          <w:rPrChange w:id="10450" w:author="Sablan Kevin" w:date="2019-01-04T09:40:00Z">
            <w:rPr>
              <w:spacing w:val="-2"/>
            </w:rPr>
          </w:rPrChange>
        </w:rPr>
        <w:t>t</w:t>
      </w:r>
      <w:r>
        <w:rPr>
          <w:spacing w:val="-9"/>
          <w:rPrChange w:id="10451" w:author="Sablan Kevin" w:date="2019-01-04T09:40:00Z">
            <w:rPr>
              <w:spacing w:val="-2"/>
            </w:rPr>
          </w:rPrChange>
        </w:rPr>
        <w:t xml:space="preserve"> </w:t>
      </w:r>
      <w:r>
        <w:rPr>
          <w:spacing w:val="-2"/>
        </w:rPr>
        <w:t>o</w:t>
      </w:r>
      <w:r>
        <w:rPr>
          <w:rPrChange w:id="10452" w:author="Sablan Kevin" w:date="2019-01-04T09:40:00Z">
            <w:rPr>
              <w:spacing w:val="-2"/>
            </w:rPr>
          </w:rPrChange>
        </w:rPr>
        <w:t>f</w:t>
      </w:r>
      <w:r>
        <w:rPr>
          <w:spacing w:val="-9"/>
          <w:rPrChange w:id="10453" w:author="Sablan Kevin" w:date="2019-01-04T09:40:00Z">
            <w:rPr>
              <w:spacing w:val="-2"/>
            </w:rPr>
          </w:rPrChange>
        </w:rPr>
        <w:t xml:space="preserve"> </w:t>
      </w:r>
      <w:r>
        <w:rPr>
          <w:spacing w:val="-2"/>
        </w:rPr>
        <w:t>th</w:t>
      </w:r>
      <w:r>
        <w:rPr>
          <w:rPrChange w:id="10454" w:author="Sablan Kevin" w:date="2019-01-04T09:40:00Z">
            <w:rPr>
              <w:spacing w:val="-2"/>
            </w:rPr>
          </w:rPrChange>
        </w:rPr>
        <w:t>e</w:t>
      </w:r>
      <w:r>
        <w:rPr>
          <w:spacing w:val="-12"/>
          <w:rPrChange w:id="10455" w:author="Sablan Kevin" w:date="2019-01-04T09:40:00Z">
            <w:rPr>
              <w:spacing w:val="-2"/>
            </w:rPr>
          </w:rPrChange>
        </w:rPr>
        <w:t xml:space="preserve"> </w:t>
      </w:r>
      <w:r>
        <w:rPr>
          <w:spacing w:val="-2"/>
        </w:rPr>
        <w:t>TM</w:t>
      </w:r>
      <w:r>
        <w:rPr>
          <w:rPrChange w:id="10456" w:author="Sablan Kevin" w:date="2019-01-04T09:40:00Z">
            <w:rPr>
              <w:spacing w:val="-2"/>
            </w:rPr>
          </w:rPrChange>
        </w:rPr>
        <w:t>A</w:t>
      </w:r>
      <w:r>
        <w:rPr>
          <w:spacing w:val="-19"/>
          <w:rPrChange w:id="10457" w:author="Sablan Kevin" w:date="2019-01-04T09:40:00Z">
            <w:rPr>
              <w:spacing w:val="-2"/>
            </w:rPr>
          </w:rPrChange>
        </w:rPr>
        <w:t xml:space="preserve"> </w:t>
      </w:r>
      <w:r>
        <w:rPr>
          <w:spacing w:val="-2"/>
        </w:rPr>
        <w:t>support vehicle</w:t>
      </w:r>
      <w:r>
        <w:rPr>
          <w:rPrChange w:id="10458" w:author="Sablan Kevin" w:date="2019-01-04T09:40:00Z">
            <w:rPr>
              <w:spacing w:val="-2"/>
            </w:rPr>
          </w:rPrChange>
        </w:rPr>
        <w:t>.</w:t>
      </w:r>
      <w:r>
        <w:rPr>
          <w:spacing w:val="-4"/>
          <w:rPrChange w:id="10459" w:author="Sablan Kevin" w:date="2019-01-04T09:40:00Z">
            <w:rPr>
              <w:spacing w:val="-2"/>
            </w:rPr>
          </w:rPrChange>
        </w:rPr>
        <w:t xml:space="preserve"> </w:t>
      </w:r>
      <w:r>
        <w:rPr>
          <w:spacing w:val="-2"/>
        </w:rPr>
        <w:t>I</w:t>
      </w:r>
      <w:r>
        <w:rPr>
          <w:rPrChange w:id="10460" w:author="Sablan Kevin" w:date="2019-01-04T09:40:00Z">
            <w:rPr>
              <w:spacing w:val="-2"/>
            </w:rPr>
          </w:rPrChange>
        </w:rPr>
        <w:t>n</w:t>
      </w:r>
      <w:r>
        <w:rPr>
          <w:spacing w:val="-4"/>
          <w:rPrChange w:id="10461" w:author="Sablan Kevin" w:date="2019-01-04T09:40:00Z">
            <w:rPr>
              <w:spacing w:val="-2"/>
            </w:rPr>
          </w:rPrChange>
        </w:rPr>
        <w:t xml:space="preserve"> </w:t>
      </w:r>
      <w:r>
        <w:rPr>
          <w:spacing w:val="-2"/>
        </w:rPr>
        <w:t>orde</w:t>
      </w:r>
      <w:r>
        <w:rPr>
          <w:rPrChange w:id="10462" w:author="Sablan Kevin" w:date="2019-01-04T09:40:00Z">
            <w:rPr>
              <w:spacing w:val="-2"/>
            </w:rPr>
          </w:rPrChange>
        </w:rPr>
        <w:t>r</w:t>
      </w:r>
      <w:r>
        <w:rPr>
          <w:spacing w:val="-4"/>
          <w:rPrChange w:id="10463" w:author="Sablan Kevin" w:date="2019-01-04T09:40:00Z">
            <w:rPr>
              <w:spacing w:val="-2"/>
            </w:rPr>
          </w:rPrChange>
        </w:rPr>
        <w:t xml:space="preserve"> </w:t>
      </w:r>
      <w:r>
        <w:rPr>
          <w:spacing w:val="-2"/>
        </w:rPr>
        <w:t>t</w:t>
      </w:r>
      <w:r>
        <w:rPr>
          <w:rPrChange w:id="10464" w:author="Sablan Kevin" w:date="2019-01-04T09:40:00Z">
            <w:rPr>
              <w:spacing w:val="-2"/>
            </w:rPr>
          </w:rPrChange>
        </w:rPr>
        <w:t>o</w:t>
      </w:r>
      <w:r>
        <w:rPr>
          <w:spacing w:val="-4"/>
          <w:rPrChange w:id="10465" w:author="Sablan Kevin" w:date="2019-01-04T09:40:00Z">
            <w:rPr>
              <w:spacing w:val="-2"/>
            </w:rPr>
          </w:rPrChange>
        </w:rPr>
        <w:t xml:space="preserve"> </w:t>
      </w:r>
      <w:r>
        <w:rPr>
          <w:spacing w:val="-2"/>
        </w:rPr>
        <w:t>assur</w:t>
      </w:r>
      <w:r>
        <w:rPr>
          <w:rPrChange w:id="10466" w:author="Sablan Kevin" w:date="2019-01-04T09:40:00Z">
            <w:rPr>
              <w:spacing w:val="-2"/>
            </w:rPr>
          </w:rPrChange>
        </w:rPr>
        <w:t>e</w:t>
      </w:r>
      <w:r>
        <w:rPr>
          <w:spacing w:val="-4"/>
          <w:rPrChange w:id="10467" w:author="Sablan Kevin" w:date="2019-01-04T09:40:00Z">
            <w:rPr>
              <w:spacing w:val="-2"/>
            </w:rPr>
          </w:rPrChange>
        </w:rPr>
        <w:t xml:space="preserve"> </w:t>
      </w:r>
      <w:r>
        <w:rPr>
          <w:spacing w:val="-2"/>
        </w:rPr>
        <w:t>tha</w:t>
      </w:r>
      <w:r>
        <w:rPr>
          <w:rPrChange w:id="10468" w:author="Sablan Kevin" w:date="2019-01-04T09:40:00Z">
            <w:rPr>
              <w:spacing w:val="-2"/>
            </w:rPr>
          </w:rPrChange>
        </w:rPr>
        <w:t>t</w:t>
      </w:r>
      <w:r>
        <w:rPr>
          <w:spacing w:val="-4"/>
          <w:rPrChange w:id="10469" w:author="Sablan Kevin" w:date="2019-01-04T09:40:00Z">
            <w:rPr>
              <w:spacing w:val="-2"/>
            </w:rPr>
          </w:rPrChange>
        </w:rPr>
        <w:t xml:space="preserve"> </w:t>
      </w:r>
      <w:r>
        <w:rPr>
          <w:rPrChange w:id="10470" w:author="Sablan Kevin" w:date="2019-01-04T09:40:00Z">
            <w:rPr>
              <w:spacing w:val="-2"/>
            </w:rPr>
          </w:rPrChange>
        </w:rPr>
        <w:t>a</w:t>
      </w:r>
      <w:r>
        <w:rPr>
          <w:spacing w:val="-8"/>
          <w:rPrChange w:id="10471" w:author="Sablan Kevin" w:date="2019-01-04T09:40:00Z">
            <w:rPr>
              <w:spacing w:val="-2"/>
            </w:rPr>
          </w:rPrChange>
        </w:rPr>
        <w:t xml:space="preserve"> </w:t>
      </w:r>
      <w:r>
        <w:rPr>
          <w:spacing w:val="-2"/>
        </w:rPr>
        <w:t>TM</w:t>
      </w:r>
      <w:r>
        <w:rPr>
          <w:rPrChange w:id="10472" w:author="Sablan Kevin" w:date="2019-01-04T09:40:00Z">
            <w:rPr>
              <w:spacing w:val="-2"/>
            </w:rPr>
          </w:rPrChange>
        </w:rPr>
        <w:t>A</w:t>
      </w:r>
      <w:r>
        <w:rPr>
          <w:spacing w:val="-16"/>
          <w:rPrChange w:id="10473" w:author="Sablan Kevin" w:date="2019-01-04T09:40:00Z">
            <w:rPr>
              <w:spacing w:val="-2"/>
            </w:rPr>
          </w:rPrChange>
        </w:rPr>
        <w:t xml:space="preserve"> </w:t>
      </w:r>
      <w:r>
        <w:rPr>
          <w:spacing w:val="-2"/>
        </w:rPr>
        <w:t>wil</w:t>
      </w:r>
      <w:r>
        <w:rPr>
          <w:rPrChange w:id="10474" w:author="Sablan Kevin" w:date="2019-01-04T09:40:00Z">
            <w:rPr>
              <w:spacing w:val="-2"/>
            </w:rPr>
          </w:rPrChange>
        </w:rPr>
        <w:t>l</w:t>
      </w:r>
      <w:r>
        <w:rPr>
          <w:spacing w:val="-4"/>
          <w:rPrChange w:id="10475" w:author="Sablan Kevin" w:date="2019-01-04T09:40:00Z">
            <w:rPr>
              <w:spacing w:val="-2"/>
            </w:rPr>
          </w:rPrChange>
        </w:rPr>
        <w:t xml:space="preserve"> </w:t>
      </w:r>
      <w:r>
        <w:rPr>
          <w:spacing w:val="-2"/>
        </w:rPr>
        <w:t>perfor</w:t>
      </w:r>
      <w:r>
        <w:rPr>
          <w:rPrChange w:id="10476" w:author="Sablan Kevin" w:date="2019-01-04T09:40:00Z">
            <w:rPr>
              <w:spacing w:val="-2"/>
            </w:rPr>
          </w:rPrChange>
        </w:rPr>
        <w:t>m</w:t>
      </w:r>
      <w:r>
        <w:rPr>
          <w:spacing w:val="-4"/>
          <w:rPrChange w:id="10477" w:author="Sablan Kevin" w:date="2019-01-04T09:40:00Z">
            <w:rPr>
              <w:spacing w:val="-2"/>
            </w:rPr>
          </w:rPrChange>
        </w:rPr>
        <w:t xml:space="preserve"> </w:t>
      </w:r>
      <w:r>
        <w:rPr>
          <w:spacing w:val="-2"/>
        </w:rPr>
        <w:t>adequatel</w:t>
      </w:r>
      <w:r>
        <w:rPr>
          <w:rPrChange w:id="10478" w:author="Sablan Kevin" w:date="2019-01-04T09:40:00Z">
            <w:rPr>
              <w:spacing w:val="-2"/>
            </w:rPr>
          </w:rPrChange>
        </w:rPr>
        <w:t>y</w:t>
      </w:r>
      <w:r>
        <w:rPr>
          <w:spacing w:val="-4"/>
          <w:rPrChange w:id="10479" w:author="Sablan Kevin" w:date="2019-01-04T09:40:00Z">
            <w:rPr>
              <w:spacing w:val="-2"/>
            </w:rPr>
          </w:rPrChange>
        </w:rPr>
        <w:t xml:space="preserve"> </w:t>
      </w:r>
      <w:r>
        <w:rPr>
          <w:spacing w:val="-2"/>
        </w:rPr>
        <w:t>fo</w:t>
      </w:r>
      <w:r>
        <w:rPr>
          <w:rPrChange w:id="10480" w:author="Sablan Kevin" w:date="2019-01-04T09:40:00Z">
            <w:rPr>
              <w:spacing w:val="-2"/>
            </w:rPr>
          </w:rPrChange>
        </w:rPr>
        <w:t>r</w:t>
      </w:r>
      <w:r>
        <w:rPr>
          <w:spacing w:val="-4"/>
          <w:rPrChange w:id="10481" w:author="Sablan Kevin" w:date="2019-01-04T09:40:00Z">
            <w:rPr>
              <w:spacing w:val="-2"/>
            </w:rPr>
          </w:rPrChange>
        </w:rPr>
        <w:t xml:space="preserve"> </w:t>
      </w:r>
      <w:r>
        <w:rPr>
          <w:spacing w:val="-2"/>
        </w:rPr>
        <w:t>vehicle</w:t>
      </w:r>
      <w:r>
        <w:rPr>
          <w:rPrChange w:id="10482" w:author="Sablan Kevin" w:date="2019-01-04T09:40:00Z">
            <w:rPr>
              <w:spacing w:val="-2"/>
            </w:rPr>
          </w:rPrChange>
        </w:rPr>
        <w:t>s</w:t>
      </w:r>
      <w:r>
        <w:rPr>
          <w:spacing w:val="-4"/>
          <w:rPrChange w:id="10483" w:author="Sablan Kevin" w:date="2019-01-04T09:40:00Z">
            <w:rPr>
              <w:spacing w:val="-2"/>
            </w:rPr>
          </w:rPrChange>
        </w:rPr>
        <w:t xml:space="preserve"> </w:t>
      </w:r>
      <w:r>
        <w:rPr>
          <w:spacing w:val="-2"/>
        </w:rPr>
        <w:t>weighin</w:t>
      </w:r>
      <w:r>
        <w:rPr>
          <w:rPrChange w:id="10484" w:author="Sablan Kevin" w:date="2019-01-04T09:40:00Z">
            <w:rPr>
              <w:spacing w:val="-2"/>
            </w:rPr>
          </w:rPrChange>
        </w:rPr>
        <w:t>g</w:t>
      </w:r>
      <w:r>
        <w:rPr>
          <w:spacing w:val="-4"/>
          <w:rPrChange w:id="10485" w:author="Sablan Kevin" w:date="2019-01-04T09:40:00Z">
            <w:rPr>
              <w:spacing w:val="-2"/>
            </w:rPr>
          </w:rPrChange>
        </w:rPr>
        <w:t xml:space="preserve"> </w:t>
      </w:r>
      <w:r>
        <w:rPr>
          <w:spacing w:val="-2"/>
        </w:rPr>
        <w:t>u</w:t>
      </w:r>
      <w:r>
        <w:rPr>
          <w:rPrChange w:id="10486" w:author="Sablan Kevin" w:date="2019-01-04T09:40:00Z">
            <w:rPr>
              <w:spacing w:val="-2"/>
            </w:rPr>
          </w:rPrChange>
        </w:rPr>
        <w:t>p</w:t>
      </w:r>
      <w:r>
        <w:rPr>
          <w:spacing w:val="-4"/>
          <w:rPrChange w:id="10487" w:author="Sablan Kevin" w:date="2019-01-04T09:40:00Z">
            <w:rPr>
              <w:spacing w:val="-2"/>
            </w:rPr>
          </w:rPrChange>
        </w:rPr>
        <w:t xml:space="preserve"> </w:t>
      </w:r>
      <w:r>
        <w:rPr>
          <w:spacing w:val="-2"/>
        </w:rPr>
        <w:t>t</w:t>
      </w:r>
      <w:r>
        <w:rPr>
          <w:rPrChange w:id="10488" w:author="Sablan Kevin" w:date="2019-01-04T09:40:00Z">
            <w:rPr>
              <w:spacing w:val="-2"/>
            </w:rPr>
          </w:rPrChange>
        </w:rPr>
        <w:t>o</w:t>
      </w:r>
      <w:r>
        <w:rPr>
          <w:spacing w:val="-4"/>
          <w:rPrChange w:id="10489" w:author="Sablan Kevin" w:date="2019-01-04T09:40:00Z">
            <w:rPr>
              <w:spacing w:val="-2"/>
            </w:rPr>
          </w:rPrChange>
        </w:rPr>
        <w:t xml:space="preserve"> </w:t>
      </w:r>
      <w:r>
        <w:rPr>
          <w:spacing w:val="-2"/>
        </w:rPr>
        <w:t>th</w:t>
      </w:r>
      <w:r>
        <w:rPr>
          <w:rPrChange w:id="10490" w:author="Sablan Kevin" w:date="2019-01-04T09:40:00Z">
            <w:rPr>
              <w:spacing w:val="-2"/>
            </w:rPr>
          </w:rPrChange>
        </w:rPr>
        <w:t>e</w:t>
      </w:r>
      <w:r>
        <w:rPr>
          <w:spacing w:val="-4"/>
          <w:rPrChange w:id="10491" w:author="Sablan Kevin" w:date="2019-01-04T09:40:00Z">
            <w:rPr>
              <w:spacing w:val="-2"/>
            </w:rPr>
          </w:rPrChange>
        </w:rPr>
        <w:t xml:space="preserve"> </w:t>
      </w:r>
      <w:del w:id="10492" w:author="Sablan Kevin" w:date="2019-01-04T09:40:00Z">
        <w:r w:rsidR="00AC3C1C">
          <w:rPr>
            <w:spacing w:val="-2"/>
          </w:rPr>
          <w:delText>assigned</w:delText>
        </w:r>
      </w:del>
      <w:ins w:id="10493" w:author="Sablan Kevin" w:date="2019-01-04T09:40:00Z">
        <w:r>
          <w:rPr>
            <w:spacing w:val="-2"/>
          </w:rPr>
          <w:t>as- signe</w:t>
        </w:r>
        <w:r>
          <w:t>d</w:t>
        </w:r>
      </w:ins>
      <w:r>
        <w:rPr>
          <w:spacing w:val="-4"/>
          <w:rPrChange w:id="10494" w:author="Sablan Kevin" w:date="2019-01-04T09:40:00Z">
            <w:rPr>
              <w:spacing w:val="-2"/>
            </w:rPr>
          </w:rPrChange>
        </w:rPr>
        <w:t xml:space="preserve"> </w:t>
      </w:r>
      <w:r>
        <w:rPr>
          <w:spacing w:val="-2"/>
        </w:rPr>
        <w:t>maximum</w:t>
      </w:r>
      <w:r>
        <w:rPr>
          <w:rPrChange w:id="10495" w:author="Sablan Kevin" w:date="2019-01-04T09:40:00Z">
            <w:rPr>
              <w:spacing w:val="-2"/>
            </w:rPr>
          </w:rPrChange>
        </w:rPr>
        <w:t>,</w:t>
      </w:r>
      <w:r>
        <w:rPr>
          <w:spacing w:val="-4"/>
          <w:rPrChange w:id="10496" w:author="Sablan Kevin" w:date="2019-01-04T09:40:00Z">
            <w:rPr>
              <w:spacing w:val="-2"/>
            </w:rPr>
          </w:rPrChange>
        </w:rPr>
        <w:t xml:space="preserve"> </w:t>
      </w:r>
      <w:r>
        <w:rPr>
          <w:spacing w:val="-2"/>
        </w:rPr>
        <w:t>ballas</w:t>
      </w:r>
      <w:r>
        <w:rPr>
          <w:rPrChange w:id="10497" w:author="Sablan Kevin" w:date="2019-01-04T09:40:00Z">
            <w:rPr>
              <w:spacing w:val="-2"/>
            </w:rPr>
          </w:rPrChange>
        </w:rPr>
        <w:t>t</w:t>
      </w:r>
      <w:r>
        <w:rPr>
          <w:spacing w:val="-4"/>
          <w:rPrChange w:id="10498" w:author="Sablan Kevin" w:date="2019-01-04T09:40:00Z">
            <w:rPr>
              <w:spacing w:val="-2"/>
            </w:rPr>
          </w:rPrChange>
        </w:rPr>
        <w:t xml:space="preserve"> </w:t>
      </w:r>
      <w:r>
        <w:rPr>
          <w:spacing w:val="-2"/>
        </w:rPr>
        <w:t>shiftin</w:t>
      </w:r>
      <w:r>
        <w:rPr>
          <w:rPrChange w:id="10499" w:author="Sablan Kevin" w:date="2019-01-04T09:40:00Z">
            <w:rPr>
              <w:spacing w:val="-2"/>
            </w:rPr>
          </w:rPrChange>
        </w:rPr>
        <w:t>g</w:t>
      </w:r>
      <w:r>
        <w:rPr>
          <w:spacing w:val="-4"/>
          <w:rPrChange w:id="10500" w:author="Sablan Kevin" w:date="2019-01-04T09:40:00Z">
            <w:rPr>
              <w:spacing w:val="-2"/>
            </w:rPr>
          </w:rPrChange>
        </w:rPr>
        <w:t xml:space="preserve"> </w:t>
      </w:r>
      <w:r>
        <w:rPr>
          <w:spacing w:val="-2"/>
        </w:rPr>
        <w:t>mus</w:t>
      </w:r>
      <w:r>
        <w:rPr>
          <w:rPrChange w:id="10501" w:author="Sablan Kevin" w:date="2019-01-04T09:40:00Z">
            <w:rPr>
              <w:spacing w:val="-2"/>
            </w:rPr>
          </w:rPrChange>
        </w:rPr>
        <w:t>t</w:t>
      </w:r>
      <w:r>
        <w:rPr>
          <w:spacing w:val="-4"/>
          <w:rPrChange w:id="10502" w:author="Sablan Kevin" w:date="2019-01-04T09:40:00Z">
            <w:rPr>
              <w:spacing w:val="-2"/>
            </w:rPr>
          </w:rPrChange>
        </w:rPr>
        <w:t xml:space="preserve"> </w:t>
      </w:r>
      <w:r>
        <w:rPr>
          <w:spacing w:val="-2"/>
        </w:rPr>
        <w:t>b</w:t>
      </w:r>
      <w:r>
        <w:rPr>
          <w:rPrChange w:id="10503" w:author="Sablan Kevin" w:date="2019-01-04T09:40:00Z">
            <w:rPr>
              <w:spacing w:val="-2"/>
            </w:rPr>
          </w:rPrChange>
        </w:rPr>
        <w:t>e</w:t>
      </w:r>
      <w:r>
        <w:rPr>
          <w:spacing w:val="-4"/>
          <w:rPrChange w:id="10504" w:author="Sablan Kevin" w:date="2019-01-04T09:40:00Z">
            <w:rPr>
              <w:spacing w:val="-2"/>
            </w:rPr>
          </w:rPrChange>
        </w:rPr>
        <w:t xml:space="preserve"> </w:t>
      </w:r>
      <w:r>
        <w:rPr>
          <w:spacing w:val="-2"/>
        </w:rPr>
        <w:t>controlled</w:t>
      </w:r>
      <w:r>
        <w:rPr>
          <w:rPrChange w:id="10505" w:author="Sablan Kevin" w:date="2019-01-04T09:40:00Z">
            <w:rPr>
              <w:spacing w:val="-2"/>
            </w:rPr>
          </w:rPrChange>
        </w:rPr>
        <w:t>.</w:t>
      </w:r>
      <w:r>
        <w:rPr>
          <w:spacing w:val="-8"/>
          <w:rPrChange w:id="10506" w:author="Sablan Kevin" w:date="2019-01-04T09:40:00Z">
            <w:rPr>
              <w:spacing w:val="-2"/>
            </w:rPr>
          </w:rPrChange>
        </w:rPr>
        <w:t xml:space="preserve"> </w:t>
      </w:r>
      <w:r>
        <w:rPr>
          <w:spacing w:val="-2"/>
        </w:rPr>
        <w:t>Thi</w:t>
      </w:r>
      <w:r>
        <w:rPr>
          <w:rPrChange w:id="10507" w:author="Sablan Kevin" w:date="2019-01-04T09:40:00Z">
            <w:rPr>
              <w:spacing w:val="-2"/>
            </w:rPr>
          </w:rPrChange>
        </w:rPr>
        <w:t>s</w:t>
      </w:r>
      <w:r>
        <w:rPr>
          <w:spacing w:val="-4"/>
          <w:rPrChange w:id="10508" w:author="Sablan Kevin" w:date="2019-01-04T09:40:00Z">
            <w:rPr>
              <w:spacing w:val="-2"/>
            </w:rPr>
          </w:rPrChange>
        </w:rPr>
        <w:t xml:space="preserve"> </w:t>
      </w:r>
      <w:r>
        <w:rPr>
          <w:spacing w:val="-2"/>
        </w:rPr>
        <w:t>ca</w:t>
      </w:r>
      <w:r>
        <w:rPr>
          <w:rPrChange w:id="10509" w:author="Sablan Kevin" w:date="2019-01-04T09:40:00Z">
            <w:rPr>
              <w:spacing w:val="-2"/>
            </w:rPr>
          </w:rPrChange>
        </w:rPr>
        <w:t>n</w:t>
      </w:r>
      <w:r>
        <w:rPr>
          <w:spacing w:val="-4"/>
          <w:rPrChange w:id="10510" w:author="Sablan Kevin" w:date="2019-01-04T09:40:00Z">
            <w:rPr>
              <w:spacing w:val="-2"/>
            </w:rPr>
          </w:rPrChange>
        </w:rPr>
        <w:t xml:space="preserve"> </w:t>
      </w:r>
      <w:r>
        <w:rPr>
          <w:spacing w:val="-2"/>
        </w:rPr>
        <w:t>b</w:t>
      </w:r>
      <w:r>
        <w:rPr>
          <w:rPrChange w:id="10511" w:author="Sablan Kevin" w:date="2019-01-04T09:40:00Z">
            <w:rPr>
              <w:spacing w:val="-2"/>
            </w:rPr>
          </w:rPrChange>
        </w:rPr>
        <w:t>e</w:t>
      </w:r>
      <w:r>
        <w:rPr>
          <w:spacing w:val="-4"/>
          <w:rPrChange w:id="10512" w:author="Sablan Kevin" w:date="2019-01-04T09:40:00Z">
            <w:rPr>
              <w:spacing w:val="-2"/>
            </w:rPr>
          </w:rPrChange>
        </w:rPr>
        <w:t xml:space="preserve"> </w:t>
      </w:r>
      <w:r>
        <w:rPr>
          <w:spacing w:val="-2"/>
        </w:rPr>
        <w:t>accomplishe</w:t>
      </w:r>
      <w:r>
        <w:rPr>
          <w:rPrChange w:id="10513" w:author="Sablan Kevin" w:date="2019-01-04T09:40:00Z">
            <w:rPr>
              <w:spacing w:val="-2"/>
            </w:rPr>
          </w:rPrChange>
        </w:rPr>
        <w:t>d</w:t>
      </w:r>
      <w:r>
        <w:rPr>
          <w:spacing w:val="-4"/>
          <w:rPrChange w:id="10514" w:author="Sablan Kevin" w:date="2019-01-04T09:40:00Z">
            <w:rPr>
              <w:spacing w:val="-2"/>
            </w:rPr>
          </w:rPrChange>
        </w:rPr>
        <w:t xml:space="preserve"> </w:t>
      </w:r>
      <w:r>
        <w:rPr>
          <w:spacing w:val="-2"/>
        </w:rPr>
        <w:t>b</w:t>
      </w:r>
      <w:r>
        <w:rPr>
          <w:rPrChange w:id="10515" w:author="Sablan Kevin" w:date="2019-01-04T09:40:00Z">
            <w:rPr>
              <w:spacing w:val="-2"/>
            </w:rPr>
          </w:rPrChange>
        </w:rPr>
        <w:t>y</w:t>
      </w:r>
      <w:r>
        <w:rPr>
          <w:spacing w:val="-4"/>
          <w:rPrChange w:id="10516" w:author="Sablan Kevin" w:date="2019-01-04T09:40:00Z">
            <w:rPr>
              <w:spacing w:val="-2"/>
            </w:rPr>
          </w:rPrChange>
        </w:rPr>
        <w:t xml:space="preserve"> </w:t>
      </w:r>
      <w:r>
        <w:rPr>
          <w:spacing w:val="-2"/>
        </w:rPr>
        <w:t>utilizin</w:t>
      </w:r>
      <w:r>
        <w:rPr>
          <w:rPrChange w:id="10517" w:author="Sablan Kevin" w:date="2019-01-04T09:40:00Z">
            <w:rPr>
              <w:spacing w:val="-2"/>
            </w:rPr>
          </w:rPrChange>
        </w:rPr>
        <w:t>g</w:t>
      </w:r>
      <w:r>
        <w:rPr>
          <w:spacing w:val="-4"/>
          <w:rPrChange w:id="10518" w:author="Sablan Kevin" w:date="2019-01-04T09:40:00Z">
            <w:rPr>
              <w:spacing w:val="-2"/>
            </w:rPr>
          </w:rPrChange>
        </w:rPr>
        <w:t xml:space="preserve"> </w:t>
      </w:r>
      <w:r>
        <w:rPr>
          <w:spacing w:val="-2"/>
        </w:rPr>
        <w:t>rigid ballas</w:t>
      </w:r>
      <w:r>
        <w:rPr>
          <w:rPrChange w:id="10519" w:author="Sablan Kevin" w:date="2019-01-04T09:40:00Z">
            <w:rPr>
              <w:spacing w:val="-2"/>
            </w:rPr>
          </w:rPrChange>
        </w:rPr>
        <w:t>t</w:t>
      </w:r>
      <w:r>
        <w:rPr>
          <w:spacing w:val="-4"/>
          <w:rPrChange w:id="10520" w:author="Sablan Kevin" w:date="2019-01-04T09:40:00Z">
            <w:rPr>
              <w:spacing w:val="-2"/>
            </w:rPr>
          </w:rPrChange>
        </w:rPr>
        <w:t xml:space="preserve"> </w:t>
      </w:r>
      <w:r>
        <w:rPr>
          <w:spacing w:val="-2"/>
        </w:rPr>
        <w:t>element</w:t>
      </w:r>
      <w:r>
        <w:rPr>
          <w:rPrChange w:id="10521" w:author="Sablan Kevin" w:date="2019-01-04T09:40:00Z">
            <w:rPr>
              <w:spacing w:val="-2"/>
            </w:rPr>
          </w:rPrChange>
        </w:rPr>
        <w:t>s</w:t>
      </w:r>
      <w:r>
        <w:rPr>
          <w:spacing w:val="-4"/>
          <w:rPrChange w:id="10522" w:author="Sablan Kevin" w:date="2019-01-04T09:40:00Z">
            <w:rPr>
              <w:spacing w:val="-2"/>
            </w:rPr>
          </w:rPrChange>
        </w:rPr>
        <w:t xml:space="preserve"> </w:t>
      </w:r>
      <w:r>
        <w:rPr>
          <w:spacing w:val="-2"/>
        </w:rPr>
        <w:t>tha</w:t>
      </w:r>
      <w:r>
        <w:rPr>
          <w:rPrChange w:id="10523" w:author="Sablan Kevin" w:date="2019-01-04T09:40:00Z">
            <w:rPr>
              <w:spacing w:val="-2"/>
            </w:rPr>
          </w:rPrChange>
        </w:rPr>
        <w:t>t</w:t>
      </w:r>
      <w:r>
        <w:rPr>
          <w:spacing w:val="-4"/>
          <w:rPrChange w:id="10524" w:author="Sablan Kevin" w:date="2019-01-04T09:40:00Z">
            <w:rPr>
              <w:spacing w:val="-2"/>
            </w:rPr>
          </w:rPrChange>
        </w:rPr>
        <w:t xml:space="preserve"> </w:t>
      </w:r>
      <w:r>
        <w:rPr>
          <w:spacing w:val="-2"/>
        </w:rPr>
        <w:t>ar</w:t>
      </w:r>
      <w:r>
        <w:rPr>
          <w:rPrChange w:id="10525" w:author="Sablan Kevin" w:date="2019-01-04T09:40:00Z">
            <w:rPr>
              <w:spacing w:val="-2"/>
            </w:rPr>
          </w:rPrChange>
        </w:rPr>
        <w:t>e</w:t>
      </w:r>
      <w:r>
        <w:rPr>
          <w:spacing w:val="-4"/>
          <w:rPrChange w:id="10526" w:author="Sablan Kevin" w:date="2019-01-04T09:40:00Z">
            <w:rPr>
              <w:spacing w:val="-2"/>
            </w:rPr>
          </w:rPrChange>
        </w:rPr>
        <w:t xml:space="preserve"> </w:t>
      </w:r>
      <w:r>
        <w:rPr>
          <w:spacing w:val="-2"/>
        </w:rPr>
        <w:t>eithe</w:t>
      </w:r>
      <w:r>
        <w:rPr>
          <w:rPrChange w:id="10527" w:author="Sablan Kevin" w:date="2019-01-04T09:40:00Z">
            <w:rPr>
              <w:spacing w:val="-2"/>
            </w:rPr>
          </w:rPrChange>
        </w:rPr>
        <w:t>r</w:t>
      </w:r>
      <w:r>
        <w:rPr>
          <w:spacing w:val="-4"/>
          <w:rPrChange w:id="10528" w:author="Sablan Kevin" w:date="2019-01-04T09:40:00Z">
            <w:rPr>
              <w:spacing w:val="-2"/>
            </w:rPr>
          </w:rPrChange>
        </w:rPr>
        <w:t xml:space="preserve"> </w:t>
      </w:r>
      <w:r>
        <w:rPr>
          <w:spacing w:val="-2"/>
        </w:rPr>
        <w:t>secure</w:t>
      </w:r>
      <w:r>
        <w:rPr>
          <w:rPrChange w:id="10529" w:author="Sablan Kevin" w:date="2019-01-04T09:40:00Z">
            <w:rPr>
              <w:spacing w:val="-2"/>
            </w:rPr>
          </w:rPrChange>
        </w:rPr>
        <w:t>d</w:t>
      </w:r>
      <w:r>
        <w:rPr>
          <w:spacing w:val="-4"/>
          <w:rPrChange w:id="10530" w:author="Sablan Kevin" w:date="2019-01-04T09:40:00Z">
            <w:rPr>
              <w:spacing w:val="-2"/>
            </w:rPr>
          </w:rPrChange>
        </w:rPr>
        <w:t xml:space="preserve"> </w:t>
      </w:r>
      <w:r>
        <w:rPr>
          <w:spacing w:val="-2"/>
        </w:rPr>
        <w:t>t</w:t>
      </w:r>
      <w:r>
        <w:rPr>
          <w:rPrChange w:id="10531" w:author="Sablan Kevin" w:date="2019-01-04T09:40:00Z">
            <w:rPr>
              <w:spacing w:val="-2"/>
            </w:rPr>
          </w:rPrChange>
        </w:rPr>
        <w:t>o</w:t>
      </w:r>
      <w:r>
        <w:rPr>
          <w:spacing w:val="-4"/>
          <w:rPrChange w:id="10532" w:author="Sablan Kevin" w:date="2019-01-04T09:40:00Z">
            <w:rPr>
              <w:spacing w:val="-2"/>
            </w:rPr>
          </w:rPrChange>
        </w:rPr>
        <w:t xml:space="preserve"> </w:t>
      </w:r>
      <w:r>
        <w:rPr>
          <w:spacing w:val="-2"/>
        </w:rPr>
        <w:t>th</w:t>
      </w:r>
      <w:r>
        <w:rPr>
          <w:rPrChange w:id="10533" w:author="Sablan Kevin" w:date="2019-01-04T09:40:00Z">
            <w:rPr>
              <w:spacing w:val="-2"/>
            </w:rPr>
          </w:rPrChange>
        </w:rPr>
        <w:t>e</w:t>
      </w:r>
      <w:r>
        <w:rPr>
          <w:spacing w:val="-4"/>
          <w:rPrChange w:id="10534" w:author="Sablan Kevin" w:date="2019-01-04T09:40:00Z">
            <w:rPr>
              <w:spacing w:val="-2"/>
            </w:rPr>
          </w:rPrChange>
        </w:rPr>
        <w:t xml:space="preserve"> </w:t>
      </w:r>
      <w:r>
        <w:rPr>
          <w:spacing w:val="-2"/>
        </w:rPr>
        <w:t>truc</w:t>
      </w:r>
      <w:r>
        <w:rPr>
          <w:rPrChange w:id="10535" w:author="Sablan Kevin" w:date="2019-01-04T09:40:00Z">
            <w:rPr>
              <w:spacing w:val="-2"/>
            </w:rPr>
          </w:rPrChange>
        </w:rPr>
        <w:t>k</w:t>
      </w:r>
      <w:r>
        <w:rPr>
          <w:spacing w:val="-4"/>
          <w:rPrChange w:id="10536" w:author="Sablan Kevin" w:date="2019-01-04T09:40:00Z">
            <w:rPr>
              <w:spacing w:val="-2"/>
            </w:rPr>
          </w:rPrChange>
        </w:rPr>
        <w:t xml:space="preserve"> </w:t>
      </w:r>
      <w:r>
        <w:rPr>
          <w:spacing w:val="-2"/>
        </w:rPr>
        <w:t>be</w:t>
      </w:r>
      <w:r>
        <w:rPr>
          <w:rPrChange w:id="10537" w:author="Sablan Kevin" w:date="2019-01-04T09:40:00Z">
            <w:rPr>
              <w:spacing w:val="-2"/>
            </w:rPr>
          </w:rPrChange>
        </w:rPr>
        <w:t>d</w:t>
      </w:r>
      <w:r>
        <w:rPr>
          <w:spacing w:val="-4"/>
          <w:rPrChange w:id="10538" w:author="Sablan Kevin" w:date="2019-01-04T09:40:00Z">
            <w:rPr>
              <w:spacing w:val="-2"/>
            </w:rPr>
          </w:rPrChange>
        </w:rPr>
        <w:t xml:space="preserve"> </w:t>
      </w:r>
      <w:r>
        <w:rPr>
          <w:spacing w:val="-2"/>
        </w:rPr>
        <w:t>o</w:t>
      </w:r>
      <w:r>
        <w:rPr>
          <w:rPrChange w:id="10539" w:author="Sablan Kevin" w:date="2019-01-04T09:40:00Z">
            <w:rPr>
              <w:spacing w:val="-2"/>
            </w:rPr>
          </w:rPrChange>
        </w:rPr>
        <w:t>r</w:t>
      </w:r>
      <w:r>
        <w:rPr>
          <w:spacing w:val="-4"/>
          <w:rPrChange w:id="10540" w:author="Sablan Kevin" w:date="2019-01-04T09:40:00Z">
            <w:rPr>
              <w:spacing w:val="-2"/>
            </w:rPr>
          </w:rPrChange>
        </w:rPr>
        <w:t xml:space="preserve"> </w:t>
      </w:r>
      <w:r>
        <w:rPr>
          <w:spacing w:val="-2"/>
        </w:rPr>
        <w:t>brace</w:t>
      </w:r>
      <w:r>
        <w:rPr>
          <w:rPrChange w:id="10541" w:author="Sablan Kevin" w:date="2019-01-04T09:40:00Z">
            <w:rPr>
              <w:spacing w:val="-2"/>
            </w:rPr>
          </w:rPrChange>
        </w:rPr>
        <w:t>d</w:t>
      </w:r>
      <w:r>
        <w:rPr>
          <w:spacing w:val="-4"/>
          <w:rPrChange w:id="10542" w:author="Sablan Kevin" w:date="2019-01-04T09:40:00Z">
            <w:rPr>
              <w:spacing w:val="-2"/>
            </w:rPr>
          </w:rPrChange>
        </w:rPr>
        <w:t xml:space="preserve"> </w:t>
      </w:r>
      <w:r>
        <w:rPr>
          <w:spacing w:val="-2"/>
        </w:rPr>
        <w:t>agains</w:t>
      </w:r>
      <w:r>
        <w:rPr>
          <w:rPrChange w:id="10543" w:author="Sablan Kevin" w:date="2019-01-04T09:40:00Z">
            <w:rPr>
              <w:spacing w:val="-2"/>
            </w:rPr>
          </w:rPrChange>
        </w:rPr>
        <w:t>t</w:t>
      </w:r>
      <w:r>
        <w:rPr>
          <w:spacing w:val="-4"/>
          <w:rPrChange w:id="10544" w:author="Sablan Kevin" w:date="2019-01-04T09:40:00Z">
            <w:rPr>
              <w:spacing w:val="-2"/>
            </w:rPr>
          </w:rPrChange>
        </w:rPr>
        <w:t xml:space="preserve"> </w:t>
      </w:r>
      <w:r>
        <w:rPr>
          <w:spacing w:val="-2"/>
        </w:rPr>
        <w:t>th</w:t>
      </w:r>
      <w:r>
        <w:rPr>
          <w:rPrChange w:id="10545" w:author="Sablan Kevin" w:date="2019-01-04T09:40:00Z">
            <w:rPr>
              <w:spacing w:val="-2"/>
            </w:rPr>
          </w:rPrChange>
        </w:rPr>
        <w:t>e</w:t>
      </w:r>
      <w:r>
        <w:rPr>
          <w:spacing w:val="-4"/>
          <w:rPrChange w:id="10546" w:author="Sablan Kevin" w:date="2019-01-04T09:40:00Z">
            <w:rPr>
              <w:spacing w:val="-2"/>
            </w:rPr>
          </w:rPrChange>
        </w:rPr>
        <w:t xml:space="preserve"> </w:t>
      </w:r>
      <w:r>
        <w:rPr>
          <w:spacing w:val="-2"/>
        </w:rPr>
        <w:t>rea</w:t>
      </w:r>
      <w:r>
        <w:rPr>
          <w:rPrChange w:id="10547" w:author="Sablan Kevin" w:date="2019-01-04T09:40:00Z">
            <w:rPr>
              <w:spacing w:val="-2"/>
            </w:rPr>
          </w:rPrChange>
        </w:rPr>
        <w:t>r</w:t>
      </w:r>
      <w:r>
        <w:rPr>
          <w:spacing w:val="-4"/>
          <w:rPrChange w:id="10548" w:author="Sablan Kevin" w:date="2019-01-04T09:40:00Z">
            <w:rPr>
              <w:spacing w:val="-2"/>
            </w:rPr>
          </w:rPrChange>
        </w:rPr>
        <w:t xml:space="preserve"> </w:t>
      </w:r>
      <w:r>
        <w:rPr>
          <w:spacing w:val="-2"/>
        </w:rPr>
        <w:t>o</w:t>
      </w:r>
      <w:r>
        <w:rPr>
          <w:rPrChange w:id="10549" w:author="Sablan Kevin" w:date="2019-01-04T09:40:00Z">
            <w:rPr>
              <w:spacing w:val="-2"/>
            </w:rPr>
          </w:rPrChange>
        </w:rPr>
        <w:t>f</w:t>
      </w:r>
      <w:r>
        <w:rPr>
          <w:spacing w:val="-4"/>
          <w:rPrChange w:id="10550" w:author="Sablan Kevin" w:date="2019-01-04T09:40:00Z">
            <w:rPr>
              <w:spacing w:val="-2"/>
            </w:rPr>
          </w:rPrChange>
        </w:rPr>
        <w:t xml:space="preserve"> </w:t>
      </w:r>
      <w:r>
        <w:rPr>
          <w:rPrChange w:id="10551" w:author="Sablan Kevin" w:date="2019-01-04T09:40:00Z">
            <w:rPr>
              <w:spacing w:val="-2"/>
            </w:rPr>
          </w:rPrChange>
        </w:rPr>
        <w:t>a</w:t>
      </w:r>
      <w:r>
        <w:rPr>
          <w:spacing w:val="-4"/>
          <w:rPrChange w:id="10552" w:author="Sablan Kevin" w:date="2019-01-04T09:40:00Z">
            <w:rPr>
              <w:spacing w:val="-2"/>
            </w:rPr>
          </w:rPrChange>
        </w:rPr>
        <w:t xml:space="preserve"> </w:t>
      </w:r>
      <w:r>
        <w:rPr>
          <w:spacing w:val="-2"/>
        </w:rPr>
        <w:t>dum</w:t>
      </w:r>
      <w:r>
        <w:rPr>
          <w:rPrChange w:id="10553" w:author="Sablan Kevin" w:date="2019-01-04T09:40:00Z">
            <w:rPr>
              <w:spacing w:val="-2"/>
            </w:rPr>
          </w:rPrChange>
        </w:rPr>
        <w:t>p</w:t>
      </w:r>
      <w:r>
        <w:rPr>
          <w:spacing w:val="-4"/>
          <w:rPrChange w:id="10554" w:author="Sablan Kevin" w:date="2019-01-04T09:40:00Z">
            <w:rPr>
              <w:spacing w:val="-2"/>
            </w:rPr>
          </w:rPrChange>
        </w:rPr>
        <w:t xml:space="preserve"> </w:t>
      </w:r>
      <w:r>
        <w:rPr>
          <w:spacing w:val="-2"/>
        </w:rPr>
        <w:t>truc</w:t>
      </w:r>
      <w:r>
        <w:rPr>
          <w:rPrChange w:id="10555" w:author="Sablan Kevin" w:date="2019-01-04T09:40:00Z">
            <w:rPr>
              <w:spacing w:val="-2"/>
            </w:rPr>
          </w:rPrChange>
        </w:rPr>
        <w:t>k</w:t>
      </w:r>
      <w:r>
        <w:rPr>
          <w:spacing w:val="-4"/>
          <w:rPrChange w:id="10556" w:author="Sablan Kevin" w:date="2019-01-04T09:40:00Z">
            <w:rPr>
              <w:spacing w:val="-2"/>
            </w:rPr>
          </w:rPrChange>
        </w:rPr>
        <w:t xml:space="preserve"> </w:t>
      </w:r>
      <w:r>
        <w:rPr>
          <w:spacing w:val="-2"/>
        </w:rPr>
        <w:t>bed. I</w:t>
      </w:r>
      <w:r>
        <w:rPr>
          <w:rPrChange w:id="10557" w:author="Sablan Kevin" w:date="2019-01-04T09:40:00Z">
            <w:rPr>
              <w:spacing w:val="-2"/>
            </w:rPr>
          </w:rPrChange>
        </w:rPr>
        <w:t>f</w:t>
      </w:r>
      <w:r>
        <w:rPr>
          <w:spacing w:val="-4"/>
          <w:rPrChange w:id="10558" w:author="Sablan Kevin" w:date="2019-01-04T09:40:00Z">
            <w:rPr>
              <w:spacing w:val="-2"/>
            </w:rPr>
          </w:rPrChange>
        </w:rPr>
        <w:t xml:space="preserve"> </w:t>
      </w:r>
      <w:r>
        <w:rPr>
          <w:spacing w:val="-2"/>
        </w:rPr>
        <w:t>loos</w:t>
      </w:r>
      <w:r>
        <w:rPr>
          <w:rPrChange w:id="10559" w:author="Sablan Kevin" w:date="2019-01-04T09:40:00Z">
            <w:rPr>
              <w:spacing w:val="-2"/>
            </w:rPr>
          </w:rPrChange>
        </w:rPr>
        <w:t>e</w:t>
      </w:r>
      <w:r>
        <w:rPr>
          <w:spacing w:val="-4"/>
          <w:rPrChange w:id="10560" w:author="Sablan Kevin" w:date="2019-01-04T09:40:00Z">
            <w:rPr>
              <w:spacing w:val="-2"/>
            </w:rPr>
          </w:rPrChange>
        </w:rPr>
        <w:t xml:space="preserve"> </w:t>
      </w:r>
      <w:r>
        <w:rPr>
          <w:spacing w:val="-2"/>
        </w:rPr>
        <w:t>ballas</w:t>
      </w:r>
      <w:r>
        <w:rPr>
          <w:rPrChange w:id="10561" w:author="Sablan Kevin" w:date="2019-01-04T09:40:00Z">
            <w:rPr>
              <w:spacing w:val="-2"/>
            </w:rPr>
          </w:rPrChange>
        </w:rPr>
        <w:t>t</w:t>
      </w:r>
      <w:r>
        <w:rPr>
          <w:spacing w:val="-4"/>
          <w:rPrChange w:id="10562" w:author="Sablan Kevin" w:date="2019-01-04T09:40:00Z">
            <w:rPr>
              <w:spacing w:val="-2"/>
            </w:rPr>
          </w:rPrChange>
        </w:rPr>
        <w:t xml:space="preserve"> </w:t>
      </w:r>
      <w:r>
        <w:rPr>
          <w:spacing w:val="-2"/>
        </w:rPr>
        <w:t>i</w:t>
      </w:r>
      <w:r>
        <w:rPr>
          <w:rPrChange w:id="10563" w:author="Sablan Kevin" w:date="2019-01-04T09:40:00Z">
            <w:rPr>
              <w:spacing w:val="-2"/>
            </w:rPr>
          </w:rPrChange>
        </w:rPr>
        <w:t>s</w:t>
      </w:r>
      <w:r>
        <w:rPr>
          <w:spacing w:val="-4"/>
          <w:rPrChange w:id="10564" w:author="Sablan Kevin" w:date="2019-01-04T09:40:00Z">
            <w:rPr>
              <w:spacing w:val="-2"/>
            </w:rPr>
          </w:rPrChange>
        </w:rPr>
        <w:t xml:space="preserve"> </w:t>
      </w:r>
      <w:r>
        <w:rPr>
          <w:spacing w:val="-2"/>
        </w:rPr>
        <w:t>utilized</w:t>
      </w:r>
      <w:r>
        <w:rPr>
          <w:rPrChange w:id="10565" w:author="Sablan Kevin" w:date="2019-01-04T09:40:00Z">
            <w:rPr>
              <w:spacing w:val="-2"/>
            </w:rPr>
          </w:rPrChange>
        </w:rPr>
        <w:t>,</w:t>
      </w:r>
      <w:r>
        <w:rPr>
          <w:spacing w:val="-4"/>
          <w:rPrChange w:id="10566" w:author="Sablan Kevin" w:date="2019-01-04T09:40:00Z">
            <w:rPr>
              <w:spacing w:val="-2"/>
            </w:rPr>
          </w:rPrChange>
        </w:rPr>
        <w:t xml:space="preserve"> </w:t>
      </w:r>
      <w:r>
        <w:rPr>
          <w:spacing w:val="-2"/>
        </w:rPr>
        <w:t>i</w:t>
      </w:r>
      <w:r>
        <w:rPr>
          <w:rPrChange w:id="10567" w:author="Sablan Kevin" w:date="2019-01-04T09:40:00Z">
            <w:rPr>
              <w:spacing w:val="-2"/>
            </w:rPr>
          </w:rPrChange>
        </w:rPr>
        <w:t>t</w:t>
      </w:r>
      <w:r>
        <w:rPr>
          <w:spacing w:val="-4"/>
          <w:rPrChange w:id="10568" w:author="Sablan Kevin" w:date="2019-01-04T09:40:00Z">
            <w:rPr>
              <w:spacing w:val="-2"/>
            </w:rPr>
          </w:rPrChange>
        </w:rPr>
        <w:t xml:space="preserve"> </w:t>
      </w:r>
      <w:r>
        <w:rPr>
          <w:spacing w:val="-2"/>
        </w:rPr>
        <w:t>mus</w:t>
      </w:r>
      <w:r>
        <w:rPr>
          <w:rPrChange w:id="10569" w:author="Sablan Kevin" w:date="2019-01-04T09:40:00Z">
            <w:rPr>
              <w:spacing w:val="-2"/>
            </w:rPr>
          </w:rPrChange>
        </w:rPr>
        <w:t>t</w:t>
      </w:r>
      <w:r>
        <w:rPr>
          <w:spacing w:val="-4"/>
          <w:rPrChange w:id="10570" w:author="Sablan Kevin" w:date="2019-01-04T09:40:00Z">
            <w:rPr>
              <w:spacing w:val="-2"/>
            </w:rPr>
          </w:rPrChange>
        </w:rPr>
        <w:t xml:space="preserve"> </w:t>
      </w:r>
      <w:r>
        <w:rPr>
          <w:spacing w:val="-2"/>
        </w:rPr>
        <w:t>b</w:t>
      </w:r>
      <w:r>
        <w:rPr>
          <w:rPrChange w:id="10571" w:author="Sablan Kevin" w:date="2019-01-04T09:40:00Z">
            <w:rPr>
              <w:spacing w:val="-2"/>
            </w:rPr>
          </w:rPrChange>
        </w:rPr>
        <w:t>e</w:t>
      </w:r>
      <w:r>
        <w:rPr>
          <w:spacing w:val="-4"/>
          <w:rPrChange w:id="10572" w:author="Sablan Kevin" w:date="2019-01-04T09:40:00Z">
            <w:rPr>
              <w:spacing w:val="-2"/>
            </w:rPr>
          </w:rPrChange>
        </w:rPr>
        <w:t xml:space="preserve"> </w:t>
      </w:r>
      <w:r>
        <w:rPr>
          <w:spacing w:val="-2"/>
        </w:rPr>
        <w:t>place</w:t>
      </w:r>
      <w:r>
        <w:rPr>
          <w:rPrChange w:id="10573" w:author="Sablan Kevin" w:date="2019-01-04T09:40:00Z">
            <w:rPr>
              <w:spacing w:val="-2"/>
            </w:rPr>
          </w:rPrChange>
        </w:rPr>
        <w:t>d</w:t>
      </w:r>
      <w:r>
        <w:rPr>
          <w:spacing w:val="-4"/>
          <w:rPrChange w:id="10574" w:author="Sablan Kevin" w:date="2019-01-04T09:40:00Z">
            <w:rPr>
              <w:spacing w:val="-2"/>
            </w:rPr>
          </w:rPrChange>
        </w:rPr>
        <w:t xml:space="preserve"> </w:t>
      </w:r>
      <w:r>
        <w:rPr>
          <w:spacing w:val="-2"/>
        </w:rPr>
        <w:t>i</w:t>
      </w:r>
      <w:r>
        <w:rPr>
          <w:rPrChange w:id="10575" w:author="Sablan Kevin" w:date="2019-01-04T09:40:00Z">
            <w:rPr>
              <w:spacing w:val="-2"/>
            </w:rPr>
          </w:rPrChange>
        </w:rPr>
        <w:t>n</w:t>
      </w:r>
      <w:r>
        <w:rPr>
          <w:spacing w:val="-4"/>
          <w:rPrChange w:id="10576" w:author="Sablan Kevin" w:date="2019-01-04T09:40:00Z">
            <w:rPr>
              <w:spacing w:val="-2"/>
            </w:rPr>
          </w:rPrChange>
        </w:rPr>
        <w:t xml:space="preserve"> </w:t>
      </w:r>
      <w:r>
        <w:rPr>
          <w:spacing w:val="-2"/>
        </w:rPr>
        <w:t>th</w:t>
      </w:r>
      <w:r>
        <w:rPr>
          <w:rPrChange w:id="10577" w:author="Sablan Kevin" w:date="2019-01-04T09:40:00Z">
            <w:rPr>
              <w:spacing w:val="-2"/>
            </w:rPr>
          </w:rPrChange>
        </w:rPr>
        <w:t>e</w:t>
      </w:r>
      <w:r>
        <w:rPr>
          <w:spacing w:val="-4"/>
          <w:rPrChange w:id="10578" w:author="Sablan Kevin" w:date="2019-01-04T09:40:00Z">
            <w:rPr>
              <w:spacing w:val="-2"/>
            </w:rPr>
          </w:rPrChange>
        </w:rPr>
        <w:t xml:space="preserve"> </w:t>
      </w:r>
      <w:r>
        <w:rPr>
          <w:spacing w:val="-2"/>
        </w:rPr>
        <w:t>be</w:t>
      </w:r>
      <w:r>
        <w:rPr>
          <w:rPrChange w:id="10579" w:author="Sablan Kevin" w:date="2019-01-04T09:40:00Z">
            <w:rPr>
              <w:spacing w:val="-2"/>
            </w:rPr>
          </w:rPrChange>
        </w:rPr>
        <w:t>d</w:t>
      </w:r>
      <w:r>
        <w:rPr>
          <w:spacing w:val="-4"/>
          <w:rPrChange w:id="10580" w:author="Sablan Kevin" w:date="2019-01-04T09:40:00Z">
            <w:rPr>
              <w:spacing w:val="-2"/>
            </w:rPr>
          </w:rPrChange>
        </w:rPr>
        <w:t xml:space="preserve"> </w:t>
      </w:r>
      <w:r>
        <w:rPr>
          <w:spacing w:val="-2"/>
        </w:rPr>
        <w:t>o</w:t>
      </w:r>
      <w:r>
        <w:rPr>
          <w:rPrChange w:id="10581" w:author="Sablan Kevin" w:date="2019-01-04T09:40:00Z">
            <w:rPr>
              <w:spacing w:val="-2"/>
            </w:rPr>
          </w:rPrChange>
        </w:rPr>
        <w:t>f</w:t>
      </w:r>
      <w:r>
        <w:rPr>
          <w:spacing w:val="-4"/>
          <w:rPrChange w:id="10582" w:author="Sablan Kevin" w:date="2019-01-04T09:40:00Z">
            <w:rPr>
              <w:spacing w:val="-2"/>
            </w:rPr>
          </w:rPrChange>
        </w:rPr>
        <w:t xml:space="preserve"> </w:t>
      </w:r>
      <w:r>
        <w:rPr>
          <w:spacing w:val="-2"/>
        </w:rPr>
        <w:t>th</w:t>
      </w:r>
      <w:r>
        <w:rPr>
          <w:rPrChange w:id="10583" w:author="Sablan Kevin" w:date="2019-01-04T09:40:00Z">
            <w:rPr>
              <w:spacing w:val="-2"/>
            </w:rPr>
          </w:rPrChange>
        </w:rPr>
        <w:t>e</w:t>
      </w:r>
      <w:r>
        <w:rPr>
          <w:spacing w:val="-4"/>
          <w:rPrChange w:id="10584" w:author="Sablan Kevin" w:date="2019-01-04T09:40:00Z">
            <w:rPr>
              <w:spacing w:val="-2"/>
            </w:rPr>
          </w:rPrChange>
        </w:rPr>
        <w:t xml:space="preserve"> </w:t>
      </w:r>
      <w:r>
        <w:rPr>
          <w:spacing w:val="-2"/>
        </w:rPr>
        <w:t>dum</w:t>
      </w:r>
      <w:r>
        <w:rPr>
          <w:rPrChange w:id="10585" w:author="Sablan Kevin" w:date="2019-01-04T09:40:00Z">
            <w:rPr>
              <w:spacing w:val="-2"/>
            </w:rPr>
          </w:rPrChange>
        </w:rPr>
        <w:t>p</w:t>
      </w:r>
      <w:r>
        <w:rPr>
          <w:spacing w:val="-4"/>
          <w:rPrChange w:id="10586" w:author="Sablan Kevin" w:date="2019-01-04T09:40:00Z">
            <w:rPr>
              <w:spacing w:val="-2"/>
            </w:rPr>
          </w:rPrChange>
        </w:rPr>
        <w:t xml:space="preserve"> </w:t>
      </w:r>
      <w:r>
        <w:rPr>
          <w:spacing w:val="-2"/>
        </w:rPr>
        <w:t>truc</w:t>
      </w:r>
      <w:r>
        <w:rPr>
          <w:rPrChange w:id="10587" w:author="Sablan Kevin" w:date="2019-01-04T09:40:00Z">
            <w:rPr>
              <w:spacing w:val="-2"/>
            </w:rPr>
          </w:rPrChange>
        </w:rPr>
        <w:t>k</w:t>
      </w:r>
      <w:r>
        <w:rPr>
          <w:spacing w:val="-4"/>
          <w:rPrChange w:id="10588" w:author="Sablan Kevin" w:date="2019-01-04T09:40:00Z">
            <w:rPr>
              <w:spacing w:val="-2"/>
            </w:rPr>
          </w:rPrChange>
        </w:rPr>
        <w:t xml:space="preserve"> </w:t>
      </w:r>
      <w:r>
        <w:rPr>
          <w:spacing w:val="-2"/>
        </w:rPr>
        <w:t>i</w:t>
      </w:r>
      <w:r>
        <w:rPr>
          <w:rPrChange w:id="10589" w:author="Sablan Kevin" w:date="2019-01-04T09:40:00Z">
            <w:rPr>
              <w:spacing w:val="-2"/>
            </w:rPr>
          </w:rPrChange>
        </w:rPr>
        <w:t>n</w:t>
      </w:r>
      <w:r>
        <w:rPr>
          <w:spacing w:val="-4"/>
          <w:rPrChange w:id="10590" w:author="Sablan Kevin" w:date="2019-01-04T09:40:00Z">
            <w:rPr>
              <w:spacing w:val="-2"/>
            </w:rPr>
          </w:rPrChange>
        </w:rPr>
        <w:t xml:space="preserve"> </w:t>
      </w:r>
      <w:r>
        <w:rPr>
          <w:rPrChange w:id="10591" w:author="Sablan Kevin" w:date="2019-01-04T09:40:00Z">
            <w:rPr>
              <w:spacing w:val="-2"/>
            </w:rPr>
          </w:rPrChange>
        </w:rPr>
        <w:t>a</w:t>
      </w:r>
      <w:r>
        <w:rPr>
          <w:spacing w:val="-4"/>
          <w:rPrChange w:id="10592" w:author="Sablan Kevin" w:date="2019-01-04T09:40:00Z">
            <w:rPr>
              <w:spacing w:val="-2"/>
            </w:rPr>
          </w:rPrChange>
        </w:rPr>
        <w:t xml:space="preserve"> </w:t>
      </w:r>
      <w:r>
        <w:rPr>
          <w:spacing w:val="-2"/>
        </w:rPr>
        <w:t>manne</w:t>
      </w:r>
      <w:r>
        <w:rPr>
          <w:rPrChange w:id="10593" w:author="Sablan Kevin" w:date="2019-01-04T09:40:00Z">
            <w:rPr>
              <w:spacing w:val="-2"/>
            </w:rPr>
          </w:rPrChange>
        </w:rPr>
        <w:t>r</w:t>
      </w:r>
      <w:r>
        <w:rPr>
          <w:spacing w:val="-4"/>
          <w:rPrChange w:id="10594" w:author="Sablan Kevin" w:date="2019-01-04T09:40:00Z">
            <w:rPr>
              <w:spacing w:val="-2"/>
            </w:rPr>
          </w:rPrChange>
        </w:rPr>
        <w:t xml:space="preserve"> </w:t>
      </w:r>
      <w:r>
        <w:rPr>
          <w:spacing w:val="-2"/>
        </w:rPr>
        <w:t>tha</w:t>
      </w:r>
      <w:r>
        <w:rPr>
          <w:rPrChange w:id="10595" w:author="Sablan Kevin" w:date="2019-01-04T09:40:00Z">
            <w:rPr>
              <w:spacing w:val="-2"/>
            </w:rPr>
          </w:rPrChange>
        </w:rPr>
        <w:t>t</w:t>
      </w:r>
      <w:r>
        <w:rPr>
          <w:spacing w:val="-4"/>
          <w:rPrChange w:id="10596" w:author="Sablan Kevin" w:date="2019-01-04T09:40:00Z">
            <w:rPr>
              <w:spacing w:val="-2"/>
            </w:rPr>
          </w:rPrChange>
        </w:rPr>
        <w:t xml:space="preserve"> </w:t>
      </w:r>
      <w:r>
        <w:rPr>
          <w:spacing w:val="-2"/>
        </w:rPr>
        <w:t>wil</w:t>
      </w:r>
      <w:r>
        <w:rPr>
          <w:rPrChange w:id="10597" w:author="Sablan Kevin" w:date="2019-01-04T09:40:00Z">
            <w:rPr>
              <w:spacing w:val="-2"/>
            </w:rPr>
          </w:rPrChange>
        </w:rPr>
        <w:t>l</w:t>
      </w:r>
      <w:r>
        <w:rPr>
          <w:spacing w:val="-4"/>
          <w:rPrChange w:id="10598" w:author="Sablan Kevin" w:date="2019-01-04T09:40:00Z">
            <w:rPr>
              <w:spacing w:val="-2"/>
            </w:rPr>
          </w:rPrChange>
        </w:rPr>
        <w:t xml:space="preserve"> </w:t>
      </w:r>
      <w:r>
        <w:rPr>
          <w:spacing w:val="-2"/>
        </w:rPr>
        <w:t>prevent an</w:t>
      </w:r>
      <w:r>
        <w:rPr>
          <w:rPrChange w:id="10599" w:author="Sablan Kevin" w:date="2019-01-04T09:40:00Z">
            <w:rPr>
              <w:spacing w:val="-2"/>
            </w:rPr>
          </w:rPrChange>
        </w:rPr>
        <w:t>y</w:t>
      </w:r>
      <w:r>
        <w:rPr>
          <w:spacing w:val="-26"/>
          <w:rPrChange w:id="10600" w:author="Sablan Kevin" w:date="2019-01-04T09:40:00Z">
            <w:rPr>
              <w:spacing w:val="-2"/>
            </w:rPr>
          </w:rPrChange>
        </w:rPr>
        <w:t xml:space="preserve"> </w:t>
      </w:r>
      <w:del w:id="10601" w:author="Sablan Kevin" w:date="2019-01-04T09:40:00Z">
        <w:r w:rsidR="00AC3C1C">
          <w:rPr>
            <w:spacing w:val="-2"/>
          </w:rPr>
          <w:delText>significant</w:delText>
        </w:r>
      </w:del>
      <w:ins w:id="10602" w:author="Sablan Kevin" w:date="2019-01-04T09:40:00Z">
        <w:r>
          <w:rPr>
            <w:spacing w:val="-2"/>
          </w:rPr>
          <w:t>signi</w:t>
        </w:r>
        <w:r>
          <w:rPr>
            <w:rFonts w:cs="Times New Roman"/>
          </w:rPr>
          <w:t>fi</w:t>
        </w:r>
        <w:r>
          <w:rPr>
            <w:rFonts w:cs="Times New Roman"/>
            <w:spacing w:val="-27"/>
          </w:rPr>
          <w:t xml:space="preserve"> </w:t>
        </w:r>
        <w:r>
          <w:rPr>
            <w:spacing w:val="-2"/>
          </w:rPr>
          <w:t>can</w:t>
        </w:r>
        <w:r>
          <w:t>t</w:t>
        </w:r>
      </w:ins>
      <w:r>
        <w:rPr>
          <w:spacing w:val="-25"/>
          <w:rPrChange w:id="10603" w:author="Sablan Kevin" w:date="2019-01-04T09:40:00Z">
            <w:rPr>
              <w:spacing w:val="-2"/>
            </w:rPr>
          </w:rPrChange>
        </w:rPr>
        <w:t xml:space="preserve"> </w:t>
      </w:r>
      <w:r>
        <w:rPr>
          <w:spacing w:val="-2"/>
        </w:rPr>
        <w:t>shifting.</w:t>
      </w:r>
    </w:p>
    <w:p w14:paraId="39035FB5" w14:textId="77777777" w:rsidR="00AA57AC" w:rsidRDefault="00AA57AC">
      <w:pPr>
        <w:spacing w:before="2" w:line="100" w:lineRule="exact"/>
        <w:rPr>
          <w:sz w:val="10"/>
          <w:rPrChange w:id="10604" w:author="Sablan Kevin" w:date="2019-01-04T09:40:00Z">
            <w:rPr/>
          </w:rPrChange>
        </w:rPr>
        <w:pPrChange w:id="10605" w:author="Sablan Kevin" w:date="2019-01-04T09:40:00Z">
          <w:pPr>
            <w:pStyle w:val="BodyText"/>
          </w:pPr>
        </w:pPrChange>
      </w:pPr>
    </w:p>
    <w:p w14:paraId="517B8030" w14:textId="77777777" w:rsidR="00AA57AC" w:rsidRDefault="00AA57AC">
      <w:pPr>
        <w:spacing w:line="200" w:lineRule="exact"/>
        <w:rPr>
          <w:ins w:id="10606" w:author="Sablan Kevin" w:date="2019-01-04T09:40:00Z"/>
          <w:sz w:val="20"/>
          <w:szCs w:val="20"/>
        </w:rPr>
      </w:pPr>
    </w:p>
    <w:p w14:paraId="09F19EB0" w14:textId="34CD7470" w:rsidR="00AA57AC" w:rsidRDefault="009516E7">
      <w:pPr>
        <w:pStyle w:val="BodyText"/>
        <w:spacing w:line="284" w:lineRule="auto"/>
        <w:ind w:right="162"/>
        <w:pPrChange w:id="10607" w:author="Sablan Kevin" w:date="2019-01-04T09:40:00Z">
          <w:pPr>
            <w:pStyle w:val="BodyText"/>
          </w:pPr>
        </w:pPrChange>
      </w:pPr>
      <w:r>
        <w:t>The recommended braking of the support vehicle is believed to be representative of typical in-</w:t>
      </w:r>
      <w:del w:id="10608" w:author="Sablan Kevin" w:date="2019-01-04T09:40:00Z">
        <w:r w:rsidR="00AC3C1C">
          <w:delText>service</w:delText>
        </w:r>
      </w:del>
      <w:ins w:id="10609" w:author="Sablan Kevin" w:date="2019-01-04T09:40:00Z">
        <w:r>
          <w:t>se</w:t>
        </w:r>
        <w:r>
          <w:rPr>
            <w:spacing w:val="-5"/>
          </w:rPr>
          <w:t>r</w:t>
        </w:r>
        <w:r>
          <w:t>- vice</w:t>
        </w:r>
      </w:ins>
      <w:r>
        <w:t xml:space="preserve"> conditions.</w:t>
      </w:r>
      <w:r>
        <w:rPr>
          <w:spacing w:val="-4"/>
          <w:rPrChange w:id="10610" w:author="Sablan Kevin" w:date="2019-01-04T09:40:00Z">
            <w:rPr/>
          </w:rPrChange>
        </w:rPr>
        <w:t xml:space="preserve"> </w:t>
      </w:r>
      <w:r>
        <w:rPr>
          <w:spacing w:val="-16"/>
          <w:rPrChange w:id="10611" w:author="Sablan Kevin" w:date="2019-01-04T09:40:00Z">
            <w:rPr/>
          </w:rPrChange>
        </w:rPr>
        <w:t>T</w:t>
      </w:r>
      <w:r>
        <w:t>est 52 is designed to assess both occupant risks and the roll-ahead distance of the support truck. It is noted that roll-ahead distances for heavier support trucks can be estimated from the “conservation of momentum” principle of mechanics and simple friction calculations. Results from</w:t>
      </w:r>
      <w:r>
        <w:rPr>
          <w:spacing w:val="-4"/>
          <w:rPrChange w:id="10612" w:author="Sablan Kevin" w:date="2019-01-04T09:40:00Z">
            <w:rPr/>
          </w:rPrChange>
        </w:rPr>
        <w:t xml:space="preserve"> </w:t>
      </w:r>
      <w:r>
        <w:rPr>
          <w:spacing w:val="-16"/>
          <w:rPrChange w:id="10613" w:author="Sablan Kevin" w:date="2019-01-04T09:40:00Z">
            <w:rPr/>
          </w:rPrChange>
        </w:rPr>
        <w:t>T</w:t>
      </w:r>
      <w:r>
        <w:t>est</w:t>
      </w:r>
      <w:del w:id="10614" w:author="Sablan Kevin" w:date="2019-01-04T09:40:00Z">
        <w:r w:rsidR="00AC3C1C">
          <w:delText> </w:delText>
        </w:r>
      </w:del>
      <w:ins w:id="10615" w:author="Sablan Kevin" w:date="2019-01-04T09:40:00Z">
        <w:r>
          <w:t xml:space="preserve"> </w:t>
        </w:r>
      </w:ins>
      <w:r>
        <w:t>52 can be used as a baseline for estimating roll-ahead distances for heavier support trucks.</w:t>
      </w:r>
    </w:p>
    <w:p w14:paraId="48F8BBF6" w14:textId="77777777" w:rsidR="00AC3C1C" w:rsidRDefault="00AC3C1C" w:rsidP="00AC3C1C">
      <w:pPr>
        <w:pStyle w:val="BodyText"/>
        <w:rPr>
          <w:del w:id="10616" w:author="Sablan Kevin" w:date="2019-01-04T09:40:00Z"/>
        </w:rPr>
      </w:pPr>
      <w:del w:id="10617" w:author="Sablan Kevin" w:date="2019-01-04T09:40:00Z">
        <w:r>
          <w:delText xml:space="preserve"> </w:delText>
        </w:r>
      </w:del>
    </w:p>
    <w:p w14:paraId="156172F9" w14:textId="77777777" w:rsidR="00AA57AC" w:rsidRDefault="00AA57AC">
      <w:pPr>
        <w:spacing w:before="6" w:line="100" w:lineRule="exact"/>
        <w:rPr>
          <w:ins w:id="10618" w:author="Sablan Kevin" w:date="2019-01-04T09:40:00Z"/>
          <w:sz w:val="10"/>
          <w:szCs w:val="10"/>
        </w:rPr>
      </w:pPr>
    </w:p>
    <w:p w14:paraId="5684744D" w14:textId="77777777" w:rsidR="00AA57AC" w:rsidRDefault="00AA57AC">
      <w:pPr>
        <w:spacing w:line="200" w:lineRule="exact"/>
        <w:rPr>
          <w:ins w:id="10619" w:author="Sablan Kevin" w:date="2019-01-04T09:40:00Z"/>
          <w:sz w:val="20"/>
          <w:szCs w:val="20"/>
        </w:rPr>
      </w:pPr>
    </w:p>
    <w:p w14:paraId="326E9081" w14:textId="094FB874" w:rsidR="00AA57AC" w:rsidRDefault="009516E7">
      <w:pPr>
        <w:pStyle w:val="BodyText"/>
        <w:ind w:right="106"/>
        <w:rPr>
          <w:rFonts w:eastAsia="Franklin Gothic Demi"/>
          <w:rPrChange w:id="10620" w:author="Sablan Kevin" w:date="2019-01-04T09:40:00Z">
            <w:rPr/>
          </w:rPrChange>
        </w:rPr>
        <w:pPrChange w:id="10621" w:author="Sablan Kevin" w:date="2019-01-04T09:40:00Z">
          <w:pPr>
            <w:pStyle w:val="111Bodytitles"/>
          </w:pPr>
        </w:pPrChange>
      </w:pPr>
      <w:r>
        <w:rPr>
          <w:rFonts w:ascii="Franklin Gothic Demi" w:eastAsia="Franklin Gothic Demi" w:hAnsi="Franklin Gothic Demi"/>
          <w:rPrChange w:id="10622" w:author="Sablan Kevin" w:date="2019-01-04T09:40:00Z">
            <w:rPr>
              <w:caps w:val="0"/>
            </w:rPr>
          </w:rPrChange>
        </w:rPr>
        <w:t>A4.3</w:t>
      </w:r>
      <w:r>
        <w:rPr>
          <w:rFonts w:ascii="Franklin Gothic Demi" w:eastAsia="Franklin Gothic Demi" w:hAnsi="Franklin Gothic Demi"/>
          <w:spacing w:val="2"/>
          <w:rPrChange w:id="10623" w:author="Sablan Kevin" w:date="2019-01-04T09:40:00Z">
            <w:rPr>
              <w:caps w:val="0"/>
            </w:rPr>
          </w:rPrChange>
        </w:rPr>
        <w:t>.</w:t>
      </w:r>
      <w:r>
        <w:rPr>
          <w:rFonts w:ascii="Franklin Gothic Demi" w:eastAsia="Franklin Gothic Demi" w:hAnsi="Franklin Gothic Demi"/>
          <w:rPrChange w:id="10624" w:author="Sablan Kevin" w:date="2019-01-04T09:40:00Z">
            <w:rPr>
              <w:caps w:val="0"/>
            </w:rPr>
          </w:rPrChange>
        </w:rPr>
        <w:t>1</w:t>
      </w:r>
      <w:r>
        <w:rPr>
          <w:rFonts w:ascii="Franklin Gothic Demi" w:eastAsia="Franklin Gothic Demi" w:hAnsi="Franklin Gothic Demi"/>
          <w:spacing w:val="-6"/>
          <w:rPrChange w:id="10625" w:author="Sablan Kevin" w:date="2019-01-04T09:40:00Z">
            <w:rPr>
              <w:caps w:val="0"/>
            </w:rPr>
          </w:rPrChange>
        </w:rPr>
        <w:t xml:space="preserve"> </w:t>
      </w:r>
      <w:del w:id="10626" w:author="Sablan Kevin" w:date="2019-01-04T09:40:00Z">
        <w:r w:rsidR="00AC3C1C">
          <w:delText>Instrumentation Specifications</w:delText>
        </w:r>
      </w:del>
      <w:ins w:id="10627" w:author="Sablan Kevin" w:date="2019-01-04T09:40:00Z">
        <w:r>
          <w:rPr>
            <w:rFonts w:ascii="Franklin Gothic Demi" w:eastAsia="Franklin Gothic Demi" w:hAnsi="Franklin Gothic Demi" w:cs="Franklin Gothic Demi"/>
          </w:rPr>
          <w:t>INST</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UMEN</w:t>
        </w:r>
        <w:r>
          <w:rPr>
            <w:rFonts w:ascii="Franklin Gothic Demi" w:eastAsia="Franklin Gothic Demi" w:hAnsi="Franklin Gothic Demi" w:cs="Franklin Gothic Demi"/>
            <w:spacing w:val="-11"/>
          </w:rPr>
          <w:t>T</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w:t>
        </w:r>
        <w:r>
          <w:rPr>
            <w:rFonts w:ascii="Franklin Gothic Demi" w:eastAsia="Franklin Gothic Demi" w:hAnsi="Franklin Gothic Demi" w:cs="Franklin Gothic Demi"/>
            <w:spacing w:val="-6"/>
          </w:rPr>
          <w:t xml:space="preserve"> </w:t>
        </w:r>
        <w:r>
          <w:rPr>
            <w:rFonts w:ascii="Franklin Gothic Demi" w:eastAsia="Franklin Gothic Demi" w:hAnsi="Franklin Gothic Demi" w:cs="Franklin Gothic Demi"/>
          </w:rPr>
          <w:t>SPECIFI</w:t>
        </w:r>
        <w:r>
          <w:rPr>
            <w:rFonts w:ascii="Franklin Gothic Demi" w:eastAsia="Franklin Gothic Demi" w:hAnsi="Franklin Gothic Demi" w:cs="Franklin Gothic Demi"/>
            <w:spacing w:val="-2"/>
          </w:rPr>
          <w:t>C</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S</w:t>
        </w:r>
      </w:ins>
    </w:p>
    <w:p w14:paraId="56AA793B" w14:textId="619955CC" w:rsidR="00AA57AC" w:rsidRDefault="009516E7">
      <w:pPr>
        <w:pStyle w:val="BodyText"/>
        <w:spacing w:before="47" w:line="284" w:lineRule="auto"/>
        <w:ind w:right="64"/>
        <w:pPrChange w:id="10628" w:author="Sablan Kevin" w:date="2019-01-04T09:40:00Z">
          <w:pPr>
            <w:pStyle w:val="BodyText"/>
          </w:pPr>
        </w:pPrChange>
      </w:pPr>
      <w:r>
        <w:t>Although not required at this time, the testing agency is encouraged to develop the capability to determine the six components of accelerations for the sprung mass (assumed to be a rigid body)—</w:t>
      </w:r>
      <w:del w:id="10629" w:author="Sablan Kevin" w:date="2019-01-04T09:40:00Z">
        <w:r w:rsidR="00AC3C1C">
          <w:br/>
        </w:r>
      </w:del>
      <w:ins w:id="10630" w:author="Sablan Kevin" w:date="2019-01-04T09:40:00Z">
        <w:r>
          <w:t xml:space="preserve"> </w:t>
        </w:r>
      </w:ins>
      <w:r>
        <w:t>translational accelerations in the</w:t>
      </w:r>
      <w:r>
        <w:rPr>
          <w:spacing w:val="-1"/>
          <w:rPrChange w:id="10631" w:author="Sablan Kevin" w:date="2019-01-04T09:40:00Z">
            <w:rPr/>
          </w:rPrChange>
        </w:rPr>
        <w:t xml:space="preserve"> </w:t>
      </w:r>
      <w:r>
        <w:rPr>
          <w:rPrChange w:id="10632" w:author="Sablan Kevin" w:date="2019-01-04T09:40:00Z">
            <w:rPr>
              <w:rStyle w:val="ital"/>
            </w:rPr>
          </w:rPrChange>
        </w:rPr>
        <w:t>x</w:t>
      </w:r>
      <w:r>
        <w:t xml:space="preserve">, </w:t>
      </w:r>
      <w:r>
        <w:rPr>
          <w:rPrChange w:id="10633" w:author="Sablan Kevin" w:date="2019-01-04T09:40:00Z">
            <w:rPr>
              <w:rStyle w:val="ital"/>
            </w:rPr>
          </w:rPrChange>
        </w:rPr>
        <w:t>y</w:t>
      </w:r>
      <w:r>
        <w:t xml:space="preserve">, and </w:t>
      </w:r>
      <w:r>
        <w:rPr>
          <w:rPrChange w:id="10634" w:author="Sablan Kevin" w:date="2019-01-04T09:40:00Z">
            <w:rPr>
              <w:rStyle w:val="ital"/>
            </w:rPr>
          </w:rPrChange>
        </w:rPr>
        <w:t>z</w:t>
      </w:r>
      <w:r>
        <w:rPr>
          <w:i/>
          <w:rPrChange w:id="10635" w:author="Sablan Kevin" w:date="2019-01-04T09:40:00Z">
            <w:rPr/>
          </w:rPrChange>
        </w:rPr>
        <w:t xml:space="preserve"> </w:t>
      </w:r>
      <w:r>
        <w:t>vehicular axes and angular accelerations about these axes.</w:t>
      </w:r>
      <w:r>
        <w:rPr>
          <w:spacing w:val="-4"/>
          <w:rPrChange w:id="10636" w:author="Sablan Kevin" w:date="2019-01-04T09:40:00Z">
            <w:rPr/>
          </w:rPrChange>
        </w:rPr>
        <w:t xml:space="preserve"> </w:t>
      </w:r>
      <w:r>
        <w:t>These data, as well as corresponding velocities and displacements, should be shown in the report in plots or tables as a function of time.</w:t>
      </w:r>
      <w:del w:id="10637" w:author="Sablan Kevin" w:date="2019-01-04T09:40:00Z">
        <w:r w:rsidR="00AC3C1C">
          <w:delText xml:space="preserve"> </w:delText>
        </w:r>
      </w:del>
    </w:p>
    <w:p w14:paraId="64F9BA80" w14:textId="77777777" w:rsidR="00AA57AC" w:rsidRDefault="00AA57AC">
      <w:pPr>
        <w:spacing w:before="2" w:line="100" w:lineRule="exact"/>
        <w:rPr>
          <w:sz w:val="10"/>
          <w:rPrChange w:id="10638" w:author="Sablan Kevin" w:date="2019-01-04T09:40:00Z">
            <w:rPr/>
          </w:rPrChange>
        </w:rPr>
        <w:pPrChange w:id="10639" w:author="Sablan Kevin" w:date="2019-01-04T09:40:00Z">
          <w:pPr>
            <w:pStyle w:val="BodyText"/>
          </w:pPr>
        </w:pPrChange>
      </w:pPr>
    </w:p>
    <w:p w14:paraId="5B74BA2F" w14:textId="77777777" w:rsidR="00AA57AC" w:rsidRDefault="00AA57AC">
      <w:pPr>
        <w:spacing w:line="200" w:lineRule="exact"/>
        <w:rPr>
          <w:ins w:id="10640" w:author="Sablan Kevin" w:date="2019-01-04T09:40:00Z"/>
          <w:sz w:val="20"/>
          <w:szCs w:val="20"/>
        </w:rPr>
      </w:pPr>
    </w:p>
    <w:p w14:paraId="28177651" w14:textId="179E3A7D" w:rsidR="00AA57AC" w:rsidRDefault="009516E7">
      <w:pPr>
        <w:pStyle w:val="BodyText"/>
        <w:spacing w:line="284" w:lineRule="auto"/>
        <w:ind w:right="162"/>
        <w:rPr>
          <w:ins w:id="10641" w:author="Sablan Kevin" w:date="2019-01-04T09:40:00Z"/>
        </w:rPr>
      </w:pPr>
      <w:r>
        <w:t xml:space="preserve">High-speed cine is essential for the study of crash dynamics to determine behavior of the test </w:t>
      </w:r>
      <w:del w:id="10642" w:author="Sablan Kevin" w:date="2019-01-04T09:40:00Z">
        <w:r w:rsidR="00AC3C1C">
          <w:delText>vehicle</w:delText>
        </w:r>
      </w:del>
      <w:ins w:id="10643" w:author="Sablan Kevin" w:date="2019-01-04T09:40:00Z">
        <w:r>
          <w:t>ve- hicle</w:t>
        </w:r>
      </w:ins>
      <w:r>
        <w:t xml:space="preserve"> and the test article. In addition, high-speed cine has been used by some agencies as a backup system for determining vehicular accelerations and kinematics. Guidance for this secondary </w:t>
      </w:r>
      <w:del w:id="10644" w:author="Sablan Kevin" w:date="2019-01-04T09:40:00Z">
        <w:r w:rsidR="00AC3C1C">
          <w:delText>system</w:delText>
        </w:r>
      </w:del>
      <w:ins w:id="10645" w:author="Sablan Kevin" w:date="2019-01-04T09:40:00Z">
        <w:r>
          <w:t>sys- tem</w:t>
        </w:r>
      </w:ins>
      <w:r>
        <w:rPr>
          <w:spacing w:val="-3"/>
          <w:rPrChange w:id="10646" w:author="Sablan Kevin" w:date="2019-01-04T09:40:00Z">
            <w:rPr/>
          </w:rPrChange>
        </w:rPr>
        <w:t xml:space="preserve"> </w:t>
      </w:r>
      <w:r>
        <w:t>consists</w:t>
      </w:r>
      <w:r>
        <w:rPr>
          <w:spacing w:val="-2"/>
          <w:rPrChange w:id="10647" w:author="Sablan Kevin" w:date="2019-01-04T09:40:00Z">
            <w:rPr/>
          </w:rPrChange>
        </w:rPr>
        <w:t xml:space="preserve"> </w:t>
      </w:r>
      <w:r>
        <w:t>of</w:t>
      </w:r>
      <w:r>
        <w:rPr>
          <w:spacing w:val="-3"/>
          <w:rPrChange w:id="10648" w:author="Sablan Kevin" w:date="2019-01-04T09:40:00Z">
            <w:rPr/>
          </w:rPrChange>
        </w:rPr>
        <w:t xml:space="preserve"> </w:t>
      </w:r>
      <w:r>
        <w:t>(1</w:t>
      </w:r>
      <w:del w:id="10649" w:author="Sablan Kevin" w:date="2019-01-04T09:40:00Z">
        <w:r w:rsidR="00AC3C1C">
          <w:delText>) </w:delText>
        </w:r>
      </w:del>
      <w:ins w:id="10650" w:author="Sablan Kevin" w:date="2019-01-04T09:40:00Z">
        <w:r>
          <w:t>)</w:t>
        </w:r>
        <w:r>
          <w:rPr>
            <w:spacing w:val="-2"/>
          </w:rPr>
          <w:t xml:space="preserve"> </w:t>
        </w:r>
        <w:r w:rsidRPr="00D63334">
          <w:rPr>
            <w:highlight w:val="green"/>
          </w:rPr>
          <w:t>minimum</w:t>
        </w:r>
        <w:r w:rsidRPr="00D63334">
          <w:rPr>
            <w:spacing w:val="-4"/>
            <w:highlight w:val="green"/>
          </w:rPr>
          <w:t xml:space="preserve"> </w:t>
        </w:r>
        <w:r w:rsidRPr="00D63334">
          <w:rPr>
            <w:rFonts w:cs="Times New Roman"/>
            <w:w w:val="85"/>
            <w:highlight w:val="green"/>
          </w:rPr>
          <w:t xml:space="preserve">fi </w:t>
        </w:r>
        <w:r w:rsidRPr="00D63334">
          <w:rPr>
            <w:highlight w:val="green"/>
          </w:rPr>
          <w:t>lm</w:t>
        </w:r>
        <w:r w:rsidRPr="00D63334">
          <w:rPr>
            <w:spacing w:val="-2"/>
            <w:highlight w:val="green"/>
          </w:rPr>
          <w:t xml:space="preserve"> </w:t>
        </w:r>
        <w:r w:rsidRPr="00D63334">
          <w:rPr>
            <w:highlight w:val="green"/>
          </w:rPr>
          <w:t>speed</w:t>
        </w:r>
        <w:r w:rsidRPr="00D63334">
          <w:rPr>
            <w:spacing w:val="-3"/>
            <w:highlight w:val="green"/>
          </w:rPr>
          <w:t xml:space="preserve"> </w:t>
        </w:r>
        <w:r w:rsidRPr="00D63334">
          <w:rPr>
            <w:highlight w:val="green"/>
          </w:rPr>
          <w:t>(see</w:t>
        </w:r>
        <w:r w:rsidRPr="00D63334">
          <w:rPr>
            <w:spacing w:val="-6"/>
            <w:highlight w:val="green"/>
          </w:rPr>
          <w:t xml:space="preserve"> </w:t>
        </w:r>
        <w:r w:rsidRPr="00D63334">
          <w:rPr>
            <w:spacing w:val="-16"/>
            <w:highlight w:val="green"/>
          </w:rPr>
          <w:t>T</w:t>
        </w:r>
        <w:r w:rsidRPr="00D63334">
          <w:rPr>
            <w:highlight w:val="green"/>
          </w:rPr>
          <w:t>able</w:t>
        </w:r>
        <w:r w:rsidRPr="00D63334">
          <w:rPr>
            <w:spacing w:val="-3"/>
            <w:highlight w:val="green"/>
          </w:rPr>
          <w:t xml:space="preserve"> </w:t>
        </w:r>
        <w:r w:rsidRPr="00D63334">
          <w:rPr>
            <w:highlight w:val="green"/>
          </w:rPr>
          <w:t>4-1),</w:t>
        </w:r>
        <w:r w:rsidRPr="00D63334">
          <w:rPr>
            <w:spacing w:val="-2"/>
            <w:highlight w:val="green"/>
          </w:rPr>
          <w:t xml:space="preserve"> </w:t>
        </w:r>
        <w:r w:rsidRPr="00D63334">
          <w:rPr>
            <w:highlight w:val="green"/>
          </w:rPr>
          <w:t>(2)</w:t>
        </w:r>
        <w:r>
          <w:rPr>
            <w:spacing w:val="-2"/>
          </w:rPr>
          <w:t xml:space="preserve"> </w:t>
        </w:r>
      </w:ins>
      <w:r>
        <w:t>internal</w:t>
      </w:r>
      <w:r>
        <w:rPr>
          <w:spacing w:val="-3"/>
          <w:rPrChange w:id="10651" w:author="Sablan Kevin" w:date="2019-01-04T09:40:00Z">
            <w:rPr/>
          </w:rPrChange>
        </w:rPr>
        <w:t xml:space="preserve"> </w:t>
      </w:r>
      <w:r>
        <w:t>or</w:t>
      </w:r>
      <w:r>
        <w:rPr>
          <w:spacing w:val="-2"/>
          <w:rPrChange w:id="10652" w:author="Sablan Kevin" w:date="2019-01-04T09:40:00Z">
            <w:rPr/>
          </w:rPrChange>
        </w:rPr>
        <w:t xml:space="preserve"> </w:t>
      </w:r>
      <w:r>
        <w:t>external</w:t>
      </w:r>
      <w:r>
        <w:rPr>
          <w:spacing w:val="-3"/>
          <w:rPrChange w:id="10653" w:author="Sablan Kevin" w:date="2019-01-04T09:40:00Z">
            <w:rPr/>
          </w:rPrChange>
        </w:rPr>
        <w:t xml:space="preserve"> </w:t>
      </w:r>
      <w:r>
        <w:t>timing</w:t>
      </w:r>
      <w:r>
        <w:rPr>
          <w:spacing w:val="-2"/>
          <w:rPrChange w:id="10654" w:author="Sablan Kevin" w:date="2019-01-04T09:40:00Z">
            <w:rPr/>
          </w:rPrChange>
        </w:rPr>
        <w:t xml:space="preserve"> </w:t>
      </w:r>
      <w:r>
        <w:t>device,</w:t>
      </w:r>
      <w:r>
        <w:rPr>
          <w:spacing w:val="-3"/>
          <w:rPrChange w:id="10655" w:author="Sablan Kevin" w:date="2019-01-04T09:40:00Z">
            <w:rPr/>
          </w:rPrChange>
        </w:rPr>
        <w:t xml:space="preserve"> </w:t>
      </w:r>
      <w:del w:id="10656" w:author="Sablan Kevin" w:date="2019-01-04T09:40:00Z">
        <w:r w:rsidR="00735960">
          <w:delText xml:space="preserve">(2) </w:delText>
        </w:r>
      </w:del>
      <w:ins w:id="10657" w:author="Sablan Kevin" w:date="2019-01-04T09:40:00Z">
        <w:r w:rsidRPr="00D63334">
          <w:t>and</w:t>
        </w:r>
      </w:ins>
    </w:p>
    <w:p w14:paraId="2722C1B7" w14:textId="05786538" w:rsidR="00AA57AC" w:rsidRDefault="009516E7">
      <w:pPr>
        <w:pStyle w:val="BodyText"/>
        <w:numPr>
          <w:ilvl w:val="0"/>
          <w:numId w:val="36"/>
        </w:numPr>
        <w:tabs>
          <w:tab w:val="left" w:pos="431"/>
        </w:tabs>
        <w:spacing w:before="1" w:line="284" w:lineRule="auto"/>
        <w:ind w:right="176" w:firstLine="0"/>
        <w:rPr>
          <w:ins w:id="10658" w:author="Sablan Kevin" w:date="2019-01-04T09:40:00Z"/>
        </w:rPr>
      </w:pPr>
      <w:r>
        <w:t>stationary</w:t>
      </w:r>
      <w:r>
        <w:rPr>
          <w:spacing w:val="-3"/>
          <w:rPrChange w:id="10659" w:author="Sablan Kevin" w:date="2019-01-04T09:40:00Z">
            <w:rPr/>
          </w:rPrChange>
        </w:rPr>
        <w:t xml:space="preserve"> </w:t>
      </w:r>
      <w:r>
        <w:t>references</w:t>
      </w:r>
      <w:r>
        <w:rPr>
          <w:spacing w:val="-3"/>
          <w:rPrChange w:id="10660" w:author="Sablan Kevin" w:date="2019-01-04T09:40:00Z">
            <w:rPr/>
          </w:rPrChange>
        </w:rPr>
        <w:t xml:space="preserve"> </w:t>
      </w:r>
      <w:r>
        <w:t>located</w:t>
      </w:r>
      <w:r>
        <w:rPr>
          <w:spacing w:val="-2"/>
          <w:rPrChange w:id="10661" w:author="Sablan Kevin" w:date="2019-01-04T09:40:00Z">
            <w:rPr/>
          </w:rPrChange>
        </w:rPr>
        <w:t xml:space="preserve"> </w:t>
      </w:r>
      <w:r>
        <w:t>in</w:t>
      </w:r>
      <w:r>
        <w:rPr>
          <w:spacing w:val="-3"/>
          <w:rPrChange w:id="10662" w:author="Sablan Kevin" w:date="2019-01-04T09:40:00Z">
            <w:rPr/>
          </w:rPrChange>
        </w:rPr>
        <w:t xml:space="preserve"> </w:t>
      </w:r>
      <w:r>
        <w:t>the</w:t>
      </w:r>
      <w:r>
        <w:rPr>
          <w:spacing w:val="-4"/>
          <w:rPrChange w:id="10663" w:author="Sablan Kevin" w:date="2019-01-04T09:40:00Z">
            <w:rPr/>
          </w:rPrChange>
        </w:rPr>
        <w:t xml:space="preserve"> </w:t>
      </w:r>
      <w:del w:id="10664" w:author="Sablan Kevin" w:date="2019-01-04T09:40:00Z">
        <w:r w:rsidR="00AC3C1C">
          <w:delText>field</w:delText>
        </w:r>
      </w:del>
      <w:ins w:id="10665" w:author="Sablan Kevin" w:date="2019-01-04T09:40:00Z">
        <w:r>
          <w:rPr>
            <w:rFonts w:cs="Times New Roman"/>
            <w:w w:val="85"/>
          </w:rPr>
          <w:t xml:space="preserve">fi </w:t>
        </w:r>
        <w:r>
          <w:t>eld</w:t>
        </w:r>
      </w:ins>
      <w:r>
        <w:rPr>
          <w:spacing w:val="-2"/>
          <w:rPrChange w:id="10666" w:author="Sablan Kevin" w:date="2019-01-04T09:40:00Z">
            <w:rPr/>
          </w:rPrChange>
        </w:rPr>
        <w:t xml:space="preserve"> </w:t>
      </w:r>
      <w:r>
        <w:t>of</w:t>
      </w:r>
      <w:r>
        <w:rPr>
          <w:spacing w:val="-3"/>
          <w:rPrChange w:id="10667" w:author="Sablan Kevin" w:date="2019-01-04T09:40:00Z">
            <w:rPr/>
          </w:rPrChange>
        </w:rPr>
        <w:t xml:space="preserve"> </w:t>
      </w:r>
      <w:r>
        <w:t>view</w:t>
      </w:r>
      <w:r>
        <w:rPr>
          <w:spacing w:val="-3"/>
          <w:rPrChange w:id="10668" w:author="Sablan Kevin" w:date="2019-01-04T09:40:00Z">
            <w:rPr/>
          </w:rPrChange>
        </w:rPr>
        <w:t xml:space="preserve"> </w:t>
      </w:r>
      <w:r>
        <w:t>of</w:t>
      </w:r>
      <w:r>
        <w:rPr>
          <w:spacing w:val="-2"/>
          <w:rPrChange w:id="10669" w:author="Sablan Kevin" w:date="2019-01-04T09:40:00Z">
            <w:rPr/>
          </w:rPrChange>
        </w:rPr>
        <w:t xml:space="preserve"> </w:t>
      </w:r>
      <w:r>
        <w:t>at</w:t>
      </w:r>
      <w:r>
        <w:rPr>
          <w:spacing w:val="-3"/>
          <w:rPrChange w:id="10670" w:author="Sablan Kevin" w:date="2019-01-04T09:40:00Z">
            <w:rPr/>
          </w:rPrChange>
        </w:rPr>
        <w:t xml:space="preserve"> </w:t>
      </w:r>
      <w:r>
        <w:t>least</w:t>
      </w:r>
      <w:r>
        <w:rPr>
          <w:spacing w:val="-2"/>
          <w:rPrChange w:id="10671" w:author="Sablan Kevin" w:date="2019-01-04T09:40:00Z">
            <w:rPr/>
          </w:rPrChange>
        </w:rPr>
        <w:t xml:space="preserve"> </w:t>
      </w:r>
      <w:r>
        <w:t>two</w:t>
      </w:r>
      <w:r>
        <w:rPr>
          <w:spacing w:val="-3"/>
          <w:rPrChange w:id="10672" w:author="Sablan Kevin" w:date="2019-01-04T09:40:00Z">
            <w:rPr/>
          </w:rPrChange>
        </w:rPr>
        <w:t xml:space="preserve"> </w:t>
      </w:r>
      <w:r>
        <w:t>cameras</w:t>
      </w:r>
      <w:r>
        <w:rPr>
          <w:spacing w:val="-3"/>
          <w:rPrChange w:id="10673" w:author="Sablan Kevin" w:date="2019-01-04T09:40:00Z">
            <w:rPr/>
          </w:rPrChange>
        </w:rPr>
        <w:t xml:space="preserve"> </w:t>
      </w:r>
      <w:r>
        <w:t>positioned</w:t>
      </w:r>
      <w:r>
        <w:rPr>
          <w:spacing w:val="-2"/>
          <w:rPrChange w:id="10674" w:author="Sablan Kevin" w:date="2019-01-04T09:40:00Z">
            <w:rPr/>
          </w:rPrChange>
        </w:rPr>
        <w:t xml:space="preserve"> </w:t>
      </w:r>
      <w:r>
        <w:t>90</w:t>
      </w:r>
      <w:r>
        <w:rPr>
          <w:spacing w:val="-3"/>
          <w:rPrChange w:id="10675" w:author="Sablan Kevin" w:date="2019-01-04T09:40:00Z">
            <w:rPr/>
          </w:rPrChange>
        </w:rPr>
        <w:t xml:space="preserve"> </w:t>
      </w:r>
      <w:r>
        <w:t>degrees apart</w:t>
      </w:r>
      <w:del w:id="10676" w:author="Sablan Kevin" w:date="2019-01-04T09:40:00Z">
        <w:r w:rsidR="00735960">
          <w:delText>, and (3) Appendix C</w:delText>
        </w:r>
        <w:r w:rsidR="00AC3C1C">
          <w:delText>.</w:delText>
        </w:r>
      </w:del>
      <w:ins w:id="10677" w:author="Sablan Kevin" w:date="2019-01-04T09:40:00Z">
        <w:r>
          <w:t>.</w:t>
        </w:r>
      </w:ins>
      <w:r>
        <w:t xml:space="preserve"> Layout and coordinates of references, camera positions, and impact point should be reported.</w:t>
      </w:r>
      <w:del w:id="10678" w:author="Sablan Kevin" w:date="2019-01-04T09:40:00Z">
        <w:r w:rsidR="00AC3C1C">
          <w:delText xml:space="preserve"> </w:delText>
        </w:r>
      </w:del>
    </w:p>
    <w:p w14:paraId="7B6E5D79" w14:textId="60EC7269" w:rsidR="00AA57AC" w:rsidRDefault="009516E7">
      <w:pPr>
        <w:pStyle w:val="BodyText"/>
        <w:spacing w:before="1" w:line="284" w:lineRule="auto"/>
        <w:ind w:right="309"/>
        <w:rPr>
          <w:ins w:id="10679" w:author="Sablan Kevin" w:date="2019-01-04T09:40:00Z"/>
        </w:rPr>
      </w:pPr>
      <w:r>
        <w:t>Reference ta</w:t>
      </w:r>
      <w:r>
        <w:rPr>
          <w:spacing w:val="-4"/>
          <w:rPrChange w:id="10680" w:author="Sablan Kevin" w:date="2019-01-04T09:40:00Z">
            <w:rPr/>
          </w:rPrChange>
        </w:rPr>
        <w:t>r</w:t>
      </w:r>
      <w:r>
        <w:t xml:space="preserve">gets should be located on the side and the top of the test vehicle and should be of </w:t>
      </w:r>
      <w:del w:id="10681" w:author="Sablan Kevin" w:date="2019-01-04T09:40:00Z">
        <w:r w:rsidR="00AC3C1C">
          <w:delText>sufficient</w:delText>
        </w:r>
      </w:del>
      <w:ins w:id="10682" w:author="Sablan Kevin" w:date="2019-01-04T09:40:00Z">
        <w:r>
          <w:t>suf</w:t>
        </w:r>
        <w:r>
          <w:rPr>
            <w:rFonts w:cs="Times New Roman"/>
          </w:rPr>
          <w:t>fi</w:t>
        </w:r>
        <w:r>
          <w:rPr>
            <w:rFonts w:cs="Times New Roman"/>
            <w:spacing w:val="-12"/>
          </w:rPr>
          <w:t xml:space="preserve"> </w:t>
        </w:r>
        <w:r>
          <w:t>cient</w:t>
        </w:r>
      </w:ins>
      <w:r>
        <w:rPr>
          <w:spacing w:val="-6"/>
          <w:rPrChange w:id="10683" w:author="Sablan Kevin" w:date="2019-01-04T09:40:00Z">
            <w:rPr/>
          </w:rPrChange>
        </w:rPr>
        <w:t xml:space="preserve"> </w:t>
      </w:r>
      <w:r>
        <w:t>size</w:t>
      </w:r>
      <w:r>
        <w:rPr>
          <w:spacing w:val="-6"/>
          <w:rPrChange w:id="10684" w:author="Sablan Kevin" w:date="2019-01-04T09:40:00Z">
            <w:rPr/>
          </w:rPrChange>
        </w:rPr>
        <w:t xml:space="preserve"> </w:t>
      </w:r>
      <w:r>
        <w:t>and</w:t>
      </w:r>
      <w:r>
        <w:rPr>
          <w:spacing w:val="-7"/>
          <w:rPrChange w:id="10685" w:author="Sablan Kevin" w:date="2019-01-04T09:40:00Z">
            <w:rPr/>
          </w:rPrChange>
        </w:rPr>
        <w:t xml:space="preserve"> </w:t>
      </w:r>
      <w:r>
        <w:t>distance</w:t>
      </w:r>
      <w:r>
        <w:rPr>
          <w:spacing w:val="-6"/>
          <w:rPrChange w:id="10686" w:author="Sablan Kevin" w:date="2019-01-04T09:40:00Z">
            <w:rPr/>
          </w:rPrChange>
        </w:rPr>
        <w:t xml:space="preserve"> </w:t>
      </w:r>
      <w:r>
        <w:t>apart</w:t>
      </w:r>
      <w:r>
        <w:rPr>
          <w:spacing w:val="-6"/>
          <w:rPrChange w:id="10687" w:author="Sablan Kevin" w:date="2019-01-04T09:40:00Z">
            <w:rPr/>
          </w:rPrChange>
        </w:rPr>
        <w:t xml:space="preserve"> </w:t>
      </w:r>
      <w:r>
        <w:t>to</w:t>
      </w:r>
      <w:r>
        <w:rPr>
          <w:spacing w:val="-6"/>
          <w:rPrChange w:id="10688" w:author="Sablan Kevin" w:date="2019-01-04T09:40:00Z">
            <w:rPr/>
          </w:rPrChange>
        </w:rPr>
        <w:t xml:space="preserve"> </w:t>
      </w:r>
      <w:r>
        <w:t>allow</w:t>
      </w:r>
      <w:r>
        <w:rPr>
          <w:spacing w:val="-6"/>
          <w:rPrChange w:id="10689" w:author="Sablan Kevin" w:date="2019-01-04T09:40:00Z">
            <w:rPr/>
          </w:rPrChange>
        </w:rPr>
        <w:t xml:space="preserve"> </w:t>
      </w:r>
      <w:r>
        <w:t>accurate</w:t>
      </w:r>
      <w:r>
        <w:rPr>
          <w:spacing w:val="-7"/>
          <w:rPrChange w:id="10690" w:author="Sablan Kevin" w:date="2019-01-04T09:40:00Z">
            <w:rPr/>
          </w:rPrChange>
        </w:rPr>
        <w:t xml:space="preserve"> </w:t>
      </w:r>
      <w:r>
        <w:t>interpretation</w:t>
      </w:r>
      <w:r>
        <w:rPr>
          <w:spacing w:val="-6"/>
          <w:rPrChange w:id="10691" w:author="Sablan Kevin" w:date="2019-01-04T09:40:00Z">
            <w:rPr/>
          </w:rPrChange>
        </w:rPr>
        <w:t xml:space="preserve"> </w:t>
      </w:r>
      <w:r>
        <w:t>of</w:t>
      </w:r>
      <w:r>
        <w:rPr>
          <w:spacing w:val="-6"/>
          <w:rPrChange w:id="10692" w:author="Sablan Kevin" w:date="2019-01-04T09:40:00Z">
            <w:rPr/>
          </w:rPrChange>
        </w:rPr>
        <w:t xml:space="preserve"> </w:t>
      </w:r>
      <w:r>
        <w:t>the</w:t>
      </w:r>
      <w:r>
        <w:rPr>
          <w:spacing w:val="-8"/>
          <w:rPrChange w:id="10693" w:author="Sablan Kevin" w:date="2019-01-04T09:40:00Z">
            <w:rPr/>
          </w:rPrChange>
        </w:rPr>
        <w:t xml:space="preserve"> </w:t>
      </w:r>
      <w:del w:id="10694" w:author="Sablan Kevin" w:date="2019-01-04T09:40:00Z">
        <w:r w:rsidR="00AC3C1C">
          <w:delText>film</w:delText>
        </w:r>
      </w:del>
      <w:ins w:id="10695" w:author="Sablan Kevin" w:date="2019-01-04T09:40:00Z">
        <w:r>
          <w:rPr>
            <w:rFonts w:cs="Times New Roman"/>
            <w:w w:val="85"/>
          </w:rPr>
          <w:t>fi</w:t>
        </w:r>
        <w:r>
          <w:rPr>
            <w:rFonts w:cs="Times New Roman"/>
            <w:spacing w:val="-3"/>
            <w:w w:val="85"/>
          </w:rPr>
          <w:t xml:space="preserve"> </w:t>
        </w:r>
        <w:r>
          <w:t>lm</w:t>
        </w:r>
      </w:ins>
      <w:r>
        <w:t>.</w:t>
      </w:r>
      <w:r>
        <w:rPr>
          <w:spacing w:val="-10"/>
          <w:rPrChange w:id="10696" w:author="Sablan Kevin" w:date="2019-01-04T09:40:00Z">
            <w:rPr/>
          </w:rPrChange>
        </w:rPr>
        <w:t xml:space="preserve"> </w:t>
      </w:r>
      <w:r>
        <w:t>The</w:t>
      </w:r>
      <w:r>
        <w:rPr>
          <w:spacing w:val="-6"/>
          <w:rPrChange w:id="10697" w:author="Sablan Kevin" w:date="2019-01-04T09:40:00Z">
            <w:rPr/>
          </w:rPrChange>
        </w:rPr>
        <w:t xml:space="preserve"> </w:t>
      </w:r>
      <w:r>
        <w:t>instant</w:t>
      </w:r>
      <w:r>
        <w:rPr>
          <w:spacing w:val="-7"/>
          <w:rPrChange w:id="10698" w:author="Sablan Kevin" w:date="2019-01-04T09:40:00Z">
            <w:rPr/>
          </w:rPrChange>
        </w:rPr>
        <w:t xml:space="preserve"> </w:t>
      </w:r>
      <w:r>
        <w:t>of</w:t>
      </w:r>
      <w:r>
        <w:rPr>
          <w:spacing w:val="-6"/>
          <w:rPrChange w:id="10699" w:author="Sablan Kevin" w:date="2019-01-04T09:40:00Z">
            <w:rPr/>
          </w:rPrChange>
        </w:rPr>
        <w:t xml:space="preserve"> </w:t>
      </w:r>
      <w:r>
        <w:t>impact</w:t>
      </w:r>
      <w:del w:id="10700" w:author="Sablan Kevin" w:date="2019-01-04T09:40:00Z">
        <w:r w:rsidR="00AC3C1C">
          <w:delText xml:space="preserve"> </w:delText>
        </w:r>
      </w:del>
    </w:p>
    <w:p w14:paraId="5404DC8C" w14:textId="69EE17E2" w:rsidR="00AA57AC" w:rsidRDefault="009516E7">
      <w:pPr>
        <w:pStyle w:val="BodyText"/>
        <w:spacing w:before="1" w:line="284" w:lineRule="auto"/>
        <w:ind w:right="140"/>
        <w:pPrChange w:id="10701" w:author="Sablan Kevin" w:date="2019-01-04T09:40:00Z">
          <w:pPr>
            <w:pStyle w:val="BodyText"/>
          </w:pPr>
        </w:pPrChange>
      </w:pPr>
      <w:r>
        <w:t>should</w:t>
      </w:r>
      <w:r>
        <w:rPr>
          <w:spacing w:val="-3"/>
          <w:rPrChange w:id="10702" w:author="Sablan Kevin" w:date="2019-01-04T09:40:00Z">
            <w:rPr/>
          </w:rPrChange>
        </w:rPr>
        <w:t xml:space="preserve"> </w:t>
      </w:r>
      <w:r>
        <w:t>be</w:t>
      </w:r>
      <w:r>
        <w:rPr>
          <w:spacing w:val="-2"/>
          <w:rPrChange w:id="10703" w:author="Sablan Kevin" w:date="2019-01-04T09:40:00Z">
            <w:rPr/>
          </w:rPrChange>
        </w:rPr>
        <w:t xml:space="preserve"> </w:t>
      </w:r>
      <w:r>
        <w:t>denoted</w:t>
      </w:r>
      <w:r>
        <w:rPr>
          <w:spacing w:val="-2"/>
          <w:rPrChange w:id="10704" w:author="Sablan Kevin" w:date="2019-01-04T09:40:00Z">
            <w:rPr/>
          </w:rPrChange>
        </w:rPr>
        <w:t xml:space="preserve"> </w:t>
      </w:r>
      <w:r>
        <w:t>by</w:t>
      </w:r>
      <w:r>
        <w:rPr>
          <w:spacing w:val="-2"/>
          <w:rPrChange w:id="10705" w:author="Sablan Kevin" w:date="2019-01-04T09:40:00Z">
            <w:rPr/>
          </w:rPrChange>
        </w:rPr>
        <w:t xml:space="preserve"> </w:t>
      </w:r>
      <w:r>
        <w:t>a</w:t>
      </w:r>
      <w:r>
        <w:rPr>
          <w:spacing w:val="-3"/>
          <w:rPrChange w:id="10706" w:author="Sablan Kevin" w:date="2019-01-04T09:40:00Z">
            <w:rPr/>
          </w:rPrChange>
        </w:rPr>
        <w:t xml:space="preserve"> </w:t>
      </w:r>
      <w:del w:id="10707" w:author="Sablan Kevin" w:date="2019-01-04T09:40:00Z">
        <w:r w:rsidR="00AC3C1C">
          <w:delText>flash</w:delText>
        </w:r>
      </w:del>
      <w:ins w:id="10708" w:author="Sablan Kevin" w:date="2019-01-04T09:40:00Z">
        <w:r>
          <w:rPr>
            <w:rFonts w:cs="Times New Roman"/>
            <w:w w:val="85"/>
          </w:rPr>
          <w:t xml:space="preserve">fl </w:t>
        </w:r>
        <w:r>
          <w:t>ash</w:t>
        </w:r>
      </w:ins>
      <w:r>
        <w:rPr>
          <w:spacing w:val="-2"/>
          <w:rPrChange w:id="10709" w:author="Sablan Kevin" w:date="2019-01-04T09:40:00Z">
            <w:rPr/>
          </w:rPrChange>
        </w:rPr>
        <w:t xml:space="preserve"> </w:t>
      </w:r>
      <w:r>
        <w:t>unit</w:t>
      </w:r>
      <w:r>
        <w:rPr>
          <w:spacing w:val="-2"/>
          <w:rPrChange w:id="10710" w:author="Sablan Kevin" w:date="2019-01-04T09:40:00Z">
            <w:rPr/>
          </w:rPrChange>
        </w:rPr>
        <w:t xml:space="preserve"> </w:t>
      </w:r>
      <w:r>
        <w:t>placed</w:t>
      </w:r>
      <w:r>
        <w:rPr>
          <w:spacing w:val="-2"/>
          <w:rPrChange w:id="10711" w:author="Sablan Kevin" w:date="2019-01-04T09:40:00Z">
            <w:rPr/>
          </w:rPrChange>
        </w:rPr>
        <w:t xml:space="preserve"> </w:t>
      </w:r>
      <w:r>
        <w:t>in</w:t>
      </w:r>
      <w:r>
        <w:rPr>
          <w:spacing w:val="-2"/>
          <w:rPrChange w:id="10712" w:author="Sablan Kevin" w:date="2019-01-04T09:40:00Z">
            <w:rPr/>
          </w:rPrChange>
        </w:rPr>
        <w:t xml:space="preserve"> </w:t>
      </w:r>
      <w:r>
        <w:t>view</w:t>
      </w:r>
      <w:r>
        <w:rPr>
          <w:spacing w:val="-2"/>
          <w:rPrChange w:id="10713" w:author="Sablan Kevin" w:date="2019-01-04T09:40:00Z">
            <w:rPr/>
          </w:rPrChange>
        </w:rPr>
        <w:t xml:space="preserve"> </w:t>
      </w:r>
      <w:r>
        <w:t>of</w:t>
      </w:r>
      <w:r>
        <w:rPr>
          <w:spacing w:val="-2"/>
          <w:rPrChange w:id="10714" w:author="Sablan Kevin" w:date="2019-01-04T09:40:00Z">
            <w:rPr/>
          </w:rPrChange>
        </w:rPr>
        <w:t xml:space="preserve"> </w:t>
      </w:r>
      <w:r>
        <w:t>data</w:t>
      </w:r>
      <w:r>
        <w:rPr>
          <w:spacing w:val="-2"/>
          <w:rPrChange w:id="10715" w:author="Sablan Kevin" w:date="2019-01-04T09:40:00Z">
            <w:rPr/>
          </w:rPrChange>
        </w:rPr>
        <w:t xml:space="preserve"> </w:t>
      </w:r>
      <w:r>
        <w:t>cameras</w:t>
      </w:r>
      <w:r>
        <w:rPr>
          <w:spacing w:val="-2"/>
          <w:rPrChange w:id="10716" w:author="Sablan Kevin" w:date="2019-01-04T09:40:00Z">
            <w:rPr/>
          </w:rPrChange>
        </w:rPr>
        <w:t xml:space="preserve"> </w:t>
      </w:r>
      <w:r>
        <w:t>and</w:t>
      </w:r>
      <w:r>
        <w:rPr>
          <w:spacing w:val="-2"/>
          <w:rPrChange w:id="10717" w:author="Sablan Kevin" w:date="2019-01-04T09:40:00Z">
            <w:rPr/>
          </w:rPrChange>
        </w:rPr>
        <w:t xml:space="preserve"> </w:t>
      </w:r>
      <w:r>
        <w:t>should</w:t>
      </w:r>
      <w:r>
        <w:rPr>
          <w:spacing w:val="-3"/>
          <w:rPrChange w:id="10718" w:author="Sablan Kevin" w:date="2019-01-04T09:40:00Z">
            <w:rPr/>
          </w:rPrChange>
        </w:rPr>
        <w:t xml:space="preserve"> </w:t>
      </w:r>
      <w:r>
        <w:t>also</w:t>
      </w:r>
      <w:r>
        <w:rPr>
          <w:spacing w:val="-2"/>
          <w:rPrChange w:id="10719" w:author="Sablan Kevin" w:date="2019-01-04T09:40:00Z">
            <w:rPr/>
          </w:rPrChange>
        </w:rPr>
        <w:t xml:space="preserve"> </w:t>
      </w:r>
      <w:r>
        <w:t>be</w:t>
      </w:r>
      <w:r>
        <w:rPr>
          <w:spacing w:val="-2"/>
          <w:rPrChange w:id="10720" w:author="Sablan Kevin" w:date="2019-01-04T09:40:00Z">
            <w:rPr/>
          </w:rPrChange>
        </w:rPr>
        <w:t xml:space="preserve"> </w:t>
      </w:r>
      <w:r>
        <w:t>recorded</w:t>
      </w:r>
      <w:r>
        <w:rPr>
          <w:spacing w:val="-2"/>
          <w:rPrChange w:id="10721" w:author="Sablan Kevin" w:date="2019-01-04T09:40:00Z">
            <w:rPr/>
          </w:rPrChange>
        </w:rPr>
        <w:t xml:space="preserve"> </w:t>
      </w:r>
      <w:r>
        <w:t>on</w:t>
      </w:r>
      <w:r>
        <w:rPr>
          <w:spacing w:val="-2"/>
          <w:rPrChange w:id="10722" w:author="Sablan Kevin" w:date="2019-01-04T09:40:00Z">
            <w:rPr/>
          </w:rPrChange>
        </w:rPr>
        <w:t xml:space="preserve"> </w:t>
      </w:r>
      <w:r>
        <w:t>the electronic recording device(s).</w:t>
      </w:r>
    </w:p>
    <w:p w14:paraId="598DCEC9" w14:textId="77777777" w:rsidR="00AA57AC" w:rsidRDefault="00AA57AC">
      <w:pPr>
        <w:spacing w:before="6" w:line="240" w:lineRule="exact"/>
        <w:rPr>
          <w:sz w:val="24"/>
          <w:rPrChange w:id="10723" w:author="Sablan Kevin" w:date="2019-01-04T09:40:00Z">
            <w:rPr>
              <w:b/>
              <w:sz w:val="24"/>
            </w:rPr>
          </w:rPrChange>
        </w:rPr>
        <w:pPrChange w:id="10724" w:author="Sablan Kevin" w:date="2019-01-04T09:40:00Z">
          <w:pPr>
            <w:pStyle w:val="BodyText"/>
          </w:pPr>
        </w:pPrChange>
      </w:pPr>
    </w:p>
    <w:p w14:paraId="6E172EF6" w14:textId="77777777" w:rsidR="00AC3C1C" w:rsidRDefault="00AC3C1C" w:rsidP="00AC3C1C">
      <w:pPr>
        <w:pStyle w:val="111Bodytitles"/>
        <w:rPr>
          <w:del w:id="10725" w:author="Sablan Kevin" w:date="2019-01-04T09:40:00Z"/>
        </w:rPr>
      </w:pPr>
      <w:del w:id="10726" w:author="Sablan Kevin" w:date="2019-01-04T09:40:00Z">
        <w:r>
          <w:delText>A4.3.2 Acceleration and Rate Gyro Placement and Data Reduction</w:delText>
        </w:r>
      </w:del>
    </w:p>
    <w:p w14:paraId="3042CC63" w14:textId="77777777" w:rsidR="00AA57AC" w:rsidRDefault="009516E7">
      <w:pPr>
        <w:pStyle w:val="BodyText"/>
        <w:ind w:right="106"/>
        <w:rPr>
          <w:ins w:id="10727" w:author="Sablan Kevin" w:date="2019-01-04T09:40:00Z"/>
          <w:rFonts w:ascii="Franklin Gothic Demi" w:eastAsia="Franklin Gothic Demi" w:hAnsi="Franklin Gothic Demi" w:cs="Franklin Gothic Demi"/>
        </w:rPr>
      </w:pPr>
      <w:ins w:id="10728" w:author="Sablan Kevin" w:date="2019-01-04T09:40:00Z">
        <w:r>
          <w:rPr>
            <w:rFonts w:ascii="Franklin Gothic Demi" w:eastAsia="Franklin Gothic Demi" w:hAnsi="Franklin Gothic Demi" w:cs="Franklin Gothic Demi"/>
          </w:rPr>
          <w:t>A4.3.2</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spacing w:val="-6"/>
          </w:rPr>
          <w:t>A</w:t>
        </w:r>
        <w:r>
          <w:rPr>
            <w:rFonts w:ascii="Franklin Gothic Demi" w:eastAsia="Franklin Gothic Demi" w:hAnsi="Franklin Gothic Demi" w:cs="Franklin Gothic Demi"/>
          </w:rPr>
          <w:t>CCELER</w:t>
        </w:r>
        <w:r>
          <w:rPr>
            <w:rFonts w:ascii="Franklin Gothic Demi" w:eastAsia="Franklin Gothic Demi" w:hAnsi="Franklin Gothic Demi" w:cs="Franklin Gothic Demi"/>
            <w:spacing w:val="-12"/>
          </w:rPr>
          <w:t>A</w:t>
        </w:r>
        <w:r>
          <w:rPr>
            <w:rFonts w:ascii="Franklin Gothic Demi" w:eastAsia="Franklin Gothic Demi" w:hAnsi="Franklin Gothic Demi" w:cs="Franklin Gothic Demi"/>
          </w:rPr>
          <w:t>TION</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AND</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R</w:t>
        </w:r>
        <w:r>
          <w:rPr>
            <w:rFonts w:ascii="Franklin Gothic Demi" w:eastAsia="Franklin Gothic Demi" w:hAnsi="Franklin Gothic Demi" w:cs="Franklin Gothic Demi"/>
            <w:spacing w:val="-12"/>
          </w:rPr>
          <w:t>A</w:t>
        </w:r>
        <w:r>
          <w:rPr>
            <w:rFonts w:ascii="Franklin Gothic Demi" w:eastAsia="Franklin Gothic Demi" w:hAnsi="Franklin Gothic Demi" w:cs="Franklin Gothic Demi"/>
          </w:rPr>
          <w:t>TE</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spacing w:val="-6"/>
          </w:rPr>
          <w:t>G</w:t>
        </w:r>
        <w:r>
          <w:rPr>
            <w:rFonts w:ascii="Franklin Gothic Demi" w:eastAsia="Franklin Gothic Demi" w:hAnsi="Franklin Gothic Demi" w:cs="Franklin Gothic Demi"/>
          </w:rPr>
          <w:t>Y</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O</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PL</w:t>
        </w:r>
        <w:r>
          <w:rPr>
            <w:rFonts w:ascii="Franklin Gothic Demi" w:eastAsia="Franklin Gothic Demi" w:hAnsi="Franklin Gothic Demi" w:cs="Franklin Gothic Demi"/>
            <w:spacing w:val="-6"/>
          </w:rPr>
          <w:t>A</w:t>
        </w:r>
        <w:r>
          <w:rPr>
            <w:rFonts w:ascii="Franklin Gothic Demi" w:eastAsia="Franklin Gothic Demi" w:hAnsi="Franklin Gothic Demi" w:cs="Franklin Gothic Demi"/>
          </w:rPr>
          <w:t>CEMENT</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AND</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spacing w:val="-6"/>
          </w:rPr>
          <w:t>D</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spacing w:val="-11"/>
          </w:rPr>
          <w:t>T</w:t>
        </w:r>
        <w:r>
          <w:rPr>
            <w:rFonts w:ascii="Franklin Gothic Demi" w:eastAsia="Franklin Gothic Demi" w:hAnsi="Franklin Gothic Demi" w:cs="Franklin Gothic Demi"/>
          </w:rPr>
          <w:t>A REDUCTION</w:t>
        </w:r>
      </w:ins>
    </w:p>
    <w:p w14:paraId="0DA7C3DD" w14:textId="0A7188DC" w:rsidR="00AA57AC" w:rsidRDefault="009516E7">
      <w:pPr>
        <w:pStyle w:val="BodyText"/>
        <w:spacing w:before="47" w:line="284" w:lineRule="auto"/>
        <w:ind w:right="104"/>
        <w:pPrChange w:id="10729" w:author="Sablan Kevin" w:date="2019-01-04T09:40:00Z">
          <w:pPr>
            <w:pStyle w:val="BodyText"/>
          </w:pPr>
        </w:pPrChange>
      </w:pPr>
      <w:r>
        <w:t>The instrumentation block used to measure the vehicle motions should be securely attached to the vehicle structure. Ideall</w:t>
      </w:r>
      <w:r>
        <w:rPr>
          <w:spacing w:val="-15"/>
          <w:rPrChange w:id="10730" w:author="Sablan Kevin" w:date="2019-01-04T09:40:00Z">
            <w:rPr/>
          </w:rPrChange>
        </w:rPr>
        <w:t>y</w:t>
      </w:r>
      <w:r>
        <w:t xml:space="preserve">, the attachment mechanism should be capable of transmitting a 250-G </w:t>
      </w:r>
      <w:del w:id="10731" w:author="Sablan Kevin" w:date="2019-01-04T09:40:00Z">
        <w:r w:rsidR="00AC3C1C">
          <w:delText>acceleration</w:delText>
        </w:r>
      </w:del>
      <w:ins w:id="10732" w:author="Sablan Kevin" w:date="2019-01-04T09:40:00Z">
        <w:r>
          <w:t>ac- celeration</w:t>
        </w:r>
      </w:ins>
      <w:r>
        <w:t xml:space="preserve"> to the instrumentation block without sustaining any plastic deformation in the mounting or attachment hardware.</w:t>
      </w:r>
    </w:p>
    <w:p w14:paraId="7811BD37" w14:textId="77777777" w:rsidR="00AA57AC" w:rsidRDefault="00AA57AC">
      <w:pPr>
        <w:spacing w:before="2" w:line="100" w:lineRule="exact"/>
        <w:rPr>
          <w:sz w:val="10"/>
          <w:rPrChange w:id="10733" w:author="Sablan Kevin" w:date="2019-01-04T09:40:00Z">
            <w:rPr/>
          </w:rPrChange>
        </w:rPr>
        <w:pPrChange w:id="10734" w:author="Sablan Kevin" w:date="2019-01-04T09:40:00Z">
          <w:pPr>
            <w:pStyle w:val="BodyText"/>
          </w:pPr>
        </w:pPrChange>
      </w:pPr>
    </w:p>
    <w:p w14:paraId="5B94CF34" w14:textId="77777777" w:rsidR="00AA57AC" w:rsidRDefault="00AA57AC">
      <w:pPr>
        <w:spacing w:line="200" w:lineRule="exact"/>
        <w:rPr>
          <w:ins w:id="10735" w:author="Sablan Kevin" w:date="2019-01-04T09:40:00Z"/>
          <w:sz w:val="20"/>
          <w:szCs w:val="20"/>
        </w:rPr>
      </w:pPr>
    </w:p>
    <w:p w14:paraId="76DDF134" w14:textId="3D8D0E24" w:rsidR="00AA57AC" w:rsidRDefault="009516E7">
      <w:pPr>
        <w:pStyle w:val="BodyText"/>
        <w:spacing w:line="284" w:lineRule="auto"/>
        <w:ind w:right="112"/>
        <w:rPr>
          <w:ins w:id="10736" w:author="Sablan Kevin" w:date="2019-01-04T09:40:00Z"/>
        </w:rPr>
      </w:pPr>
      <w:r>
        <w:rPr>
          <w:spacing w:val="-25"/>
          <w:rPrChange w:id="10737" w:author="Sablan Kevin" w:date="2019-01-04T09:40:00Z">
            <w:rPr/>
          </w:rPrChange>
        </w:rPr>
        <w:t>V</w:t>
      </w:r>
      <w:r>
        <w:t>ehicular</w:t>
      </w:r>
      <w:r>
        <w:rPr>
          <w:spacing w:val="-3"/>
          <w:rPrChange w:id="10738" w:author="Sablan Kevin" w:date="2019-01-04T09:40:00Z">
            <w:rPr/>
          </w:rPrChange>
        </w:rPr>
        <w:t xml:space="preserve"> </w:t>
      </w:r>
      <w:r>
        <w:t>accelerations</w:t>
      </w:r>
      <w:r>
        <w:rPr>
          <w:spacing w:val="-3"/>
          <w:rPrChange w:id="10739" w:author="Sablan Kevin" w:date="2019-01-04T09:40:00Z">
            <w:rPr/>
          </w:rPrChange>
        </w:rPr>
        <w:t xml:space="preserve"> </w:t>
      </w:r>
      <w:r>
        <w:t>are</w:t>
      </w:r>
      <w:r>
        <w:rPr>
          <w:spacing w:val="-3"/>
          <w:rPrChange w:id="10740" w:author="Sablan Kevin" w:date="2019-01-04T09:40:00Z">
            <w:rPr/>
          </w:rPrChange>
        </w:rPr>
        <w:t xml:space="preserve"> </w:t>
      </w:r>
      <w:r>
        <w:t>used</w:t>
      </w:r>
      <w:r>
        <w:rPr>
          <w:spacing w:val="-3"/>
          <w:rPrChange w:id="10741" w:author="Sablan Kevin" w:date="2019-01-04T09:40:00Z">
            <w:rPr/>
          </w:rPrChange>
        </w:rPr>
        <w:t xml:space="preserve"> </w:t>
      </w:r>
      <w:r>
        <w:t>in</w:t>
      </w:r>
      <w:r>
        <w:rPr>
          <w:spacing w:val="-2"/>
          <w:rPrChange w:id="10742" w:author="Sablan Kevin" w:date="2019-01-04T09:40:00Z">
            <w:rPr/>
          </w:rPrChange>
        </w:rPr>
        <w:t xml:space="preserve"> </w:t>
      </w:r>
      <w:r>
        <w:t>the</w:t>
      </w:r>
      <w:r>
        <w:rPr>
          <w:spacing w:val="-3"/>
          <w:rPrChange w:id="10743" w:author="Sablan Kevin" w:date="2019-01-04T09:40:00Z">
            <w:rPr/>
          </w:rPrChange>
        </w:rPr>
        <w:t xml:space="preserve"> </w:t>
      </w:r>
      <w:r>
        <w:t>assessment</w:t>
      </w:r>
      <w:r>
        <w:rPr>
          <w:spacing w:val="-3"/>
          <w:rPrChange w:id="10744" w:author="Sablan Kevin" w:date="2019-01-04T09:40:00Z">
            <w:rPr/>
          </w:rPrChange>
        </w:rPr>
        <w:t xml:space="preserve"> </w:t>
      </w:r>
      <w:r>
        <w:t>of</w:t>
      </w:r>
      <w:r>
        <w:rPr>
          <w:spacing w:val="-3"/>
          <w:rPrChange w:id="10745" w:author="Sablan Kevin" w:date="2019-01-04T09:40:00Z">
            <w:rPr/>
          </w:rPrChange>
        </w:rPr>
        <w:t xml:space="preserve"> </w:t>
      </w:r>
      <w:r>
        <w:t>test</w:t>
      </w:r>
      <w:r>
        <w:rPr>
          <w:spacing w:val="-3"/>
          <w:rPrChange w:id="10746" w:author="Sablan Kevin" w:date="2019-01-04T09:40:00Z">
            <w:rPr/>
          </w:rPrChange>
        </w:rPr>
        <w:t xml:space="preserve"> </w:t>
      </w:r>
      <w:r>
        <w:t>results</w:t>
      </w:r>
      <w:r>
        <w:rPr>
          <w:spacing w:val="-2"/>
          <w:rPrChange w:id="10747" w:author="Sablan Kevin" w:date="2019-01-04T09:40:00Z">
            <w:rPr/>
          </w:rPrChange>
        </w:rPr>
        <w:t xml:space="preserve"> </w:t>
      </w:r>
      <w:r>
        <w:t>through</w:t>
      </w:r>
      <w:r>
        <w:rPr>
          <w:spacing w:val="-3"/>
          <w:rPrChange w:id="10748" w:author="Sablan Kevin" w:date="2019-01-04T09:40:00Z">
            <w:rPr/>
          </w:rPrChange>
        </w:rPr>
        <w:t xml:space="preserve"> </w:t>
      </w:r>
      <w:r>
        <w:t>the</w:t>
      </w:r>
      <w:r>
        <w:rPr>
          <w:spacing w:val="-3"/>
          <w:rPrChange w:id="10749" w:author="Sablan Kevin" w:date="2019-01-04T09:40:00Z">
            <w:rPr/>
          </w:rPrChange>
        </w:rPr>
        <w:t xml:space="preserve"> </w:t>
      </w:r>
      <w:r>
        <w:t>occupant</w:t>
      </w:r>
      <w:r>
        <w:rPr>
          <w:spacing w:val="-4"/>
          <w:rPrChange w:id="10750" w:author="Sablan Kevin" w:date="2019-01-04T09:40:00Z">
            <w:rPr/>
          </w:rPrChange>
        </w:rPr>
        <w:t xml:space="preserve"> </w:t>
      </w:r>
      <w:del w:id="10751" w:author="Sablan Kevin" w:date="2019-01-04T09:40:00Z">
        <w:r w:rsidR="00AC3C1C">
          <w:delText>flail</w:delText>
        </w:r>
      </w:del>
      <w:ins w:id="10752" w:author="Sablan Kevin" w:date="2019-01-04T09:40:00Z">
        <w:r>
          <w:rPr>
            <w:rFonts w:cs="Times New Roman"/>
            <w:w w:val="85"/>
          </w:rPr>
          <w:t xml:space="preserve">fl </w:t>
        </w:r>
        <w:r>
          <w:t>ail</w:t>
        </w:r>
      </w:ins>
      <w:r>
        <w:rPr>
          <w:spacing w:val="-3"/>
          <w:rPrChange w:id="10753" w:author="Sablan Kevin" w:date="2019-01-04T09:40:00Z">
            <w:rPr/>
          </w:rPrChange>
        </w:rPr>
        <w:t xml:space="preserve"> </w:t>
      </w:r>
      <w:r>
        <w:t>space model.</w:t>
      </w:r>
      <w:r>
        <w:rPr>
          <w:spacing w:val="-13"/>
          <w:rPrChange w:id="10754" w:author="Sablan Kevin" w:date="2019-01-04T09:40:00Z">
            <w:rPr/>
          </w:rPrChange>
        </w:rPr>
        <w:t xml:space="preserve"> </w:t>
      </w:r>
      <w:r>
        <w:t>Accelerations may also be used to estimate impact forces between the vehicle and the test</w:t>
      </w:r>
      <w:del w:id="10755" w:author="Sablan Kevin" w:date="2019-01-04T09:40:00Z">
        <w:r w:rsidR="00AC3C1C">
          <w:delText xml:space="preserve"> </w:delText>
        </w:r>
      </w:del>
    </w:p>
    <w:p w14:paraId="3B7B46A3" w14:textId="77777777" w:rsidR="00AA57AC" w:rsidRDefault="00AA57AC">
      <w:pPr>
        <w:spacing w:line="284" w:lineRule="auto"/>
        <w:rPr>
          <w:ins w:id="10756" w:author="Sablan Kevin" w:date="2019-01-04T09:40:00Z"/>
        </w:rPr>
        <w:sectPr w:rsidR="00AA57AC">
          <w:pgSz w:w="12240" w:h="15840"/>
          <w:pgMar w:top="600" w:right="1520" w:bottom="540" w:left="1680" w:header="0" w:footer="355" w:gutter="0"/>
          <w:cols w:space="720"/>
        </w:sectPr>
      </w:pPr>
    </w:p>
    <w:p w14:paraId="0351A0AD" w14:textId="77777777" w:rsidR="00AA57AC" w:rsidRDefault="009516E7">
      <w:pPr>
        <w:spacing w:before="86"/>
        <w:ind w:right="100"/>
        <w:jc w:val="right"/>
        <w:rPr>
          <w:ins w:id="10757" w:author="Sablan Kevin" w:date="2019-01-04T09:40:00Z"/>
          <w:rFonts w:ascii="Franklin Gothic Demi" w:eastAsia="Franklin Gothic Demi" w:hAnsi="Franklin Gothic Demi" w:cs="Franklin Gothic Demi"/>
          <w:sz w:val="18"/>
          <w:szCs w:val="18"/>
        </w:rPr>
      </w:pPr>
      <w:ins w:id="10758"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3"/>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3</w:t>
        </w:r>
      </w:ins>
    </w:p>
    <w:p w14:paraId="6D8DCEEF" w14:textId="77777777" w:rsidR="00AA57AC" w:rsidRDefault="00AA57AC">
      <w:pPr>
        <w:spacing w:line="200" w:lineRule="exact"/>
        <w:rPr>
          <w:ins w:id="10759" w:author="Sablan Kevin" w:date="2019-01-04T09:40:00Z"/>
          <w:sz w:val="20"/>
          <w:szCs w:val="20"/>
        </w:rPr>
      </w:pPr>
    </w:p>
    <w:p w14:paraId="7448889B" w14:textId="77777777" w:rsidR="00AA57AC" w:rsidRDefault="00AA57AC">
      <w:pPr>
        <w:spacing w:before="5" w:line="260" w:lineRule="exact"/>
        <w:rPr>
          <w:ins w:id="10760" w:author="Sablan Kevin" w:date="2019-01-04T09:40:00Z"/>
          <w:sz w:val="26"/>
          <w:szCs w:val="26"/>
        </w:rPr>
      </w:pPr>
    </w:p>
    <w:p w14:paraId="1DAD94BA" w14:textId="10D53921" w:rsidR="00AA57AC" w:rsidRDefault="009516E7">
      <w:pPr>
        <w:pStyle w:val="BodyText"/>
        <w:spacing w:before="71" w:line="284" w:lineRule="auto"/>
        <w:ind w:right="296"/>
        <w:rPr>
          <w:ins w:id="10761" w:author="Sablan Kevin" w:date="2019-01-04T09:40:00Z"/>
        </w:rPr>
      </w:pPr>
      <w:r>
        <w:t>article.</w:t>
      </w:r>
      <w:r>
        <w:rPr>
          <w:spacing w:val="-13"/>
          <w:rPrChange w:id="10762" w:author="Sablan Kevin" w:date="2019-01-04T09:40:00Z">
            <w:rPr/>
          </w:rPrChange>
        </w:rPr>
        <w:t xml:space="preserve"> </w:t>
      </w:r>
      <w:r>
        <w:t xml:space="preserve">Although it is recommended that accelerometers should be placed at the vehicle c. g., </w:t>
      </w:r>
      <w:del w:id="10763" w:author="Sablan Kevin" w:date="2019-01-04T09:40:00Z">
        <w:r w:rsidR="00AC3C1C">
          <w:delText>experience</w:delText>
        </w:r>
      </w:del>
      <w:ins w:id="10764" w:author="Sablan Kevin" w:date="2019-01-04T09:40:00Z">
        <w:r>
          <w:t>experi- ence</w:t>
        </w:r>
      </w:ins>
      <w:r>
        <w:t xml:space="preserve"> has shown that this cannot always be done due to physical constraints within the vehicle.</w:t>
      </w:r>
      <w:r>
        <w:rPr>
          <w:spacing w:val="-13"/>
          <w:rPrChange w:id="10765" w:author="Sablan Kevin" w:date="2019-01-04T09:40:00Z">
            <w:rPr/>
          </w:rPrChange>
        </w:rPr>
        <w:t xml:space="preserve"> </w:t>
      </w:r>
      <w:r>
        <w:t>As</w:t>
      </w:r>
      <w:del w:id="10766" w:author="Sablan Kevin" w:date="2019-01-04T09:40:00Z">
        <w:r w:rsidR="00AC3C1C">
          <w:delText xml:space="preserve"> </w:delText>
        </w:r>
      </w:del>
    </w:p>
    <w:p w14:paraId="272F6522" w14:textId="5EFD6B8C" w:rsidR="00AA57AC" w:rsidRDefault="009516E7">
      <w:pPr>
        <w:pStyle w:val="BodyText"/>
        <w:spacing w:before="1" w:line="284" w:lineRule="auto"/>
        <w:ind w:right="221"/>
        <w:pPrChange w:id="10767" w:author="Sablan Kevin" w:date="2019-01-04T09:40:00Z">
          <w:pPr>
            <w:pStyle w:val="BodyText"/>
          </w:pPr>
        </w:pPrChange>
      </w:pPr>
      <w:r>
        <w:t>a</w:t>
      </w:r>
      <w:r>
        <w:rPr>
          <w:spacing w:val="-4"/>
          <w:rPrChange w:id="10768" w:author="Sablan Kevin" w:date="2019-01-04T09:40:00Z">
            <w:rPr/>
          </w:rPrChange>
        </w:rPr>
        <w:t xml:space="preserve"> </w:t>
      </w:r>
      <w:r>
        <w:t>result,</w:t>
      </w:r>
      <w:r>
        <w:rPr>
          <w:spacing w:val="-4"/>
          <w:rPrChange w:id="10769" w:author="Sablan Kevin" w:date="2019-01-04T09:40:00Z">
            <w:rPr/>
          </w:rPrChange>
        </w:rPr>
        <w:t xml:space="preserve"> </w:t>
      </w:r>
      <w:r>
        <w:t>actual</w:t>
      </w:r>
      <w:r>
        <w:rPr>
          <w:spacing w:val="-3"/>
          <w:rPrChange w:id="10770" w:author="Sablan Kevin" w:date="2019-01-04T09:40:00Z">
            <w:rPr/>
          </w:rPrChange>
        </w:rPr>
        <w:t xml:space="preserve"> </w:t>
      </w:r>
      <w:r>
        <w:t>placement</w:t>
      </w:r>
      <w:r>
        <w:rPr>
          <w:spacing w:val="-4"/>
          <w:rPrChange w:id="10771" w:author="Sablan Kevin" w:date="2019-01-04T09:40:00Z">
            <w:rPr/>
          </w:rPrChange>
        </w:rPr>
        <w:t xml:space="preserve"> </w:t>
      </w:r>
      <w:r>
        <w:t>of</w:t>
      </w:r>
      <w:r>
        <w:rPr>
          <w:spacing w:val="-4"/>
          <w:rPrChange w:id="10772" w:author="Sablan Kevin" w:date="2019-01-04T09:40:00Z">
            <w:rPr/>
          </w:rPrChange>
        </w:rPr>
        <w:t xml:space="preserve"> </w:t>
      </w:r>
      <w:r>
        <w:t>the</w:t>
      </w:r>
      <w:r>
        <w:rPr>
          <w:spacing w:val="-3"/>
          <w:rPrChange w:id="10773" w:author="Sablan Kevin" w:date="2019-01-04T09:40:00Z">
            <w:rPr/>
          </w:rPrChange>
        </w:rPr>
        <w:t xml:space="preserve"> </w:t>
      </w:r>
      <w:r>
        <w:t>set</w:t>
      </w:r>
      <w:r>
        <w:rPr>
          <w:spacing w:val="-4"/>
          <w:rPrChange w:id="10774" w:author="Sablan Kevin" w:date="2019-01-04T09:40:00Z">
            <w:rPr/>
          </w:rPrChange>
        </w:rPr>
        <w:t xml:space="preserve"> </w:t>
      </w:r>
      <w:r>
        <w:t>of</w:t>
      </w:r>
      <w:r>
        <w:rPr>
          <w:spacing w:val="-4"/>
          <w:rPrChange w:id="10775" w:author="Sablan Kevin" w:date="2019-01-04T09:40:00Z">
            <w:rPr/>
          </w:rPrChange>
        </w:rPr>
        <w:t xml:space="preserve"> </w:t>
      </w:r>
      <w:r>
        <w:t>accelerometers</w:t>
      </w:r>
      <w:r>
        <w:rPr>
          <w:spacing w:val="-3"/>
          <w:rPrChange w:id="10776" w:author="Sablan Kevin" w:date="2019-01-04T09:40:00Z">
            <w:rPr/>
          </w:rPrChange>
        </w:rPr>
        <w:t xml:space="preserve"> </w:t>
      </w:r>
      <w:r>
        <w:t>may</w:t>
      </w:r>
      <w:r>
        <w:rPr>
          <w:spacing w:val="-4"/>
          <w:rPrChange w:id="10777" w:author="Sablan Kevin" w:date="2019-01-04T09:40:00Z">
            <w:rPr/>
          </w:rPrChange>
        </w:rPr>
        <w:t xml:space="preserve"> </w:t>
      </w:r>
      <w:r>
        <w:t>be</w:t>
      </w:r>
      <w:r>
        <w:rPr>
          <w:spacing w:val="-4"/>
          <w:rPrChange w:id="10778" w:author="Sablan Kevin" w:date="2019-01-04T09:40:00Z">
            <w:rPr/>
          </w:rPrChange>
        </w:rPr>
        <w:t xml:space="preserve"> </w:t>
      </w:r>
      <w:r>
        <w:t>o</w:t>
      </w:r>
      <w:r>
        <w:rPr>
          <w:spacing w:val="-4"/>
          <w:rPrChange w:id="10779" w:author="Sablan Kevin" w:date="2019-01-04T09:40:00Z">
            <w:rPr/>
          </w:rPrChange>
        </w:rPr>
        <w:t>f</w:t>
      </w:r>
      <w:r>
        <w:t>fset</w:t>
      </w:r>
      <w:r>
        <w:rPr>
          <w:spacing w:val="-3"/>
          <w:rPrChange w:id="10780" w:author="Sablan Kevin" w:date="2019-01-04T09:40:00Z">
            <w:rPr/>
          </w:rPrChange>
        </w:rPr>
        <w:t xml:space="preserve"> </w:t>
      </w:r>
      <w:r>
        <w:t>a</w:t>
      </w:r>
      <w:r>
        <w:rPr>
          <w:spacing w:val="-4"/>
          <w:rPrChange w:id="10781" w:author="Sablan Kevin" w:date="2019-01-04T09:40:00Z">
            <w:rPr/>
          </w:rPrChange>
        </w:rPr>
        <w:t xml:space="preserve"> </w:t>
      </w:r>
      <w:del w:id="10782" w:author="Sablan Kevin" w:date="2019-01-04T09:40:00Z">
        <w:r w:rsidR="00AC3C1C">
          <w:delText>significant</w:delText>
        </w:r>
      </w:del>
      <w:ins w:id="10783" w:author="Sablan Kevin" w:date="2019-01-04T09:40:00Z">
        <w:r>
          <w:t>sign</w:t>
        </w:r>
        <w:r>
          <w:rPr>
            <w:spacing w:val="-2"/>
          </w:rPr>
          <w:t>i</w:t>
        </w:r>
        <w:r>
          <w:rPr>
            <w:rFonts w:cs="Times New Roman"/>
          </w:rPr>
          <w:t>fi</w:t>
        </w:r>
        <w:r>
          <w:rPr>
            <w:rFonts w:cs="Times New Roman"/>
            <w:spacing w:val="-9"/>
          </w:rPr>
          <w:t xml:space="preserve"> </w:t>
        </w:r>
        <w:r>
          <w:t>cant</w:t>
        </w:r>
      </w:ins>
      <w:r>
        <w:rPr>
          <w:spacing w:val="-4"/>
          <w:rPrChange w:id="10784" w:author="Sablan Kevin" w:date="2019-01-04T09:40:00Z">
            <w:rPr/>
          </w:rPrChange>
        </w:rPr>
        <w:t xml:space="preserve"> </w:t>
      </w:r>
      <w:r>
        <w:t>distance</w:t>
      </w:r>
      <w:r>
        <w:rPr>
          <w:spacing w:val="-4"/>
          <w:rPrChange w:id="10785" w:author="Sablan Kevin" w:date="2019-01-04T09:40:00Z">
            <w:rPr/>
          </w:rPrChange>
        </w:rPr>
        <w:t xml:space="preserve"> </w:t>
      </w:r>
      <w:r>
        <w:t>from</w:t>
      </w:r>
      <w:r>
        <w:rPr>
          <w:spacing w:val="-3"/>
          <w:rPrChange w:id="10786" w:author="Sablan Kevin" w:date="2019-01-04T09:40:00Z">
            <w:rPr/>
          </w:rPrChange>
        </w:rPr>
        <w:t xml:space="preserve"> </w:t>
      </w:r>
      <w:r>
        <w:t>the center of mass. Depending on the o</w:t>
      </w:r>
      <w:r>
        <w:rPr>
          <w:spacing w:val="-4"/>
          <w:rPrChange w:id="10787" w:author="Sablan Kevin" w:date="2019-01-04T09:40:00Z">
            <w:rPr/>
          </w:rPrChange>
        </w:rPr>
        <w:t>f</w:t>
      </w:r>
      <w:r>
        <w:t>fset, major di</w:t>
      </w:r>
      <w:r>
        <w:rPr>
          <w:spacing w:val="-4"/>
          <w:rPrChange w:id="10788" w:author="Sablan Kevin" w:date="2019-01-04T09:40:00Z">
            <w:rPr/>
          </w:rPrChange>
        </w:rPr>
        <w:t>f</w:t>
      </w:r>
      <w:r>
        <w:t>ferences can occur between measured accelerations and those at the center of mass for redirection impacts (such as impacts with a longitudinal barrier) or impacts which cause angular vehicular motions.</w:t>
      </w:r>
    </w:p>
    <w:p w14:paraId="6047A0B7" w14:textId="77777777" w:rsidR="00AA57AC" w:rsidRDefault="00AA57AC">
      <w:pPr>
        <w:spacing w:before="2" w:line="100" w:lineRule="exact"/>
        <w:rPr>
          <w:sz w:val="10"/>
          <w:rPrChange w:id="10789" w:author="Sablan Kevin" w:date="2019-01-04T09:40:00Z">
            <w:rPr/>
          </w:rPrChange>
        </w:rPr>
        <w:pPrChange w:id="10790" w:author="Sablan Kevin" w:date="2019-01-04T09:40:00Z">
          <w:pPr>
            <w:pStyle w:val="BodyText"/>
          </w:pPr>
        </w:pPrChange>
      </w:pPr>
    </w:p>
    <w:p w14:paraId="36ED84BE" w14:textId="77777777" w:rsidR="00AA57AC" w:rsidRDefault="00AA57AC">
      <w:pPr>
        <w:spacing w:line="200" w:lineRule="exact"/>
        <w:rPr>
          <w:ins w:id="10791" w:author="Sablan Kevin" w:date="2019-01-04T09:40:00Z"/>
          <w:sz w:val="20"/>
          <w:szCs w:val="20"/>
        </w:rPr>
      </w:pPr>
    </w:p>
    <w:p w14:paraId="510A34F4" w14:textId="7F09BE60" w:rsidR="00AA57AC" w:rsidRDefault="009516E7">
      <w:pPr>
        <w:pStyle w:val="BodyText"/>
        <w:spacing w:line="284" w:lineRule="auto"/>
        <w:ind w:right="288"/>
        <w:pPrChange w:id="10792" w:author="Sablan Kevin" w:date="2019-01-04T09:40:00Z">
          <w:pPr>
            <w:pStyle w:val="BodyText"/>
          </w:pPr>
        </w:pPrChange>
      </w:pPr>
      <w:r>
        <w:t>The following procedure is recommended if accelerometers cannot be placed within 2</w:t>
      </w:r>
      <w:del w:id="10793" w:author="Sablan Kevin" w:date="2019-01-04T09:40:00Z">
        <w:r w:rsidR="00AC3C1C">
          <w:delText> </w:delText>
        </w:r>
      </w:del>
      <w:ins w:id="10794" w:author="Sablan Kevin" w:date="2019-01-04T09:40:00Z">
        <w:r>
          <w:t xml:space="preserve"> </w:t>
        </w:r>
      </w:ins>
      <w:r>
        <w:t>in. (5</w:t>
      </w:r>
      <w:del w:id="10795" w:author="Sablan Kevin" w:date="2019-01-04T09:40:00Z">
        <w:r w:rsidR="00AC3C1C">
          <w:delText> </w:delText>
        </w:r>
      </w:del>
      <w:ins w:id="10796" w:author="Sablan Kevin" w:date="2019-01-04T09:40:00Z">
        <w:r>
          <w:t xml:space="preserve"> </w:t>
        </w:r>
      </w:ins>
      <w:r>
        <w:t>cm) of the center of mass as measured in the</w:t>
      </w:r>
      <w:r>
        <w:rPr>
          <w:spacing w:val="-1"/>
          <w:rPrChange w:id="10797" w:author="Sablan Kevin" w:date="2019-01-04T09:40:00Z">
            <w:rPr/>
          </w:rPrChange>
        </w:rPr>
        <w:t xml:space="preserve"> </w:t>
      </w:r>
      <w:r>
        <w:rPr>
          <w:rPrChange w:id="10798" w:author="Sablan Kevin" w:date="2019-01-04T09:40:00Z">
            <w:rPr>
              <w:rStyle w:val="ital"/>
            </w:rPr>
          </w:rPrChange>
        </w:rPr>
        <w:t>x</w:t>
      </w:r>
      <w:r>
        <w:t>–</w:t>
      </w:r>
      <w:r>
        <w:rPr>
          <w:rPrChange w:id="10799" w:author="Sablan Kevin" w:date="2019-01-04T09:40:00Z">
            <w:rPr>
              <w:rStyle w:val="ital"/>
            </w:rPr>
          </w:rPrChange>
        </w:rPr>
        <w:t>y</w:t>
      </w:r>
      <w:r>
        <w:rPr>
          <w:i/>
          <w:rPrChange w:id="10800" w:author="Sablan Kevin" w:date="2019-01-04T09:40:00Z">
            <w:rPr/>
          </w:rPrChange>
        </w:rPr>
        <w:t xml:space="preserve"> </w:t>
      </w:r>
      <w:r>
        <w:t>plane.</w:t>
      </w:r>
      <w:r>
        <w:rPr>
          <w:spacing w:val="-13"/>
          <w:rPrChange w:id="10801" w:author="Sablan Kevin" w:date="2019-01-04T09:40:00Z">
            <w:rPr/>
          </w:rPrChange>
        </w:rPr>
        <w:t xml:space="preserve"> </w:t>
      </w:r>
      <w:r>
        <w:t>Although roll motions (rotations about the vehicle</w:t>
      </w:r>
      <w:r>
        <w:rPr>
          <w:spacing w:val="-13"/>
          <w:rPrChange w:id="10802" w:author="Sablan Kevin" w:date="2019-01-04T09:40:00Z">
            <w:rPr/>
          </w:rPrChange>
        </w:rPr>
        <w:t>’</w:t>
      </w:r>
      <w:r>
        <w:t xml:space="preserve">s </w:t>
      </w:r>
      <w:r>
        <w:rPr>
          <w:rPrChange w:id="10803" w:author="Sablan Kevin" w:date="2019-01-04T09:40:00Z">
            <w:rPr>
              <w:rStyle w:val="ital"/>
            </w:rPr>
          </w:rPrChange>
        </w:rPr>
        <w:t>x</w:t>
      </w:r>
      <w:r>
        <w:t>-axis) of the vehicle are not accounted fo</w:t>
      </w:r>
      <w:r>
        <w:rPr>
          <w:spacing w:val="-9"/>
          <w:rPrChange w:id="10804" w:author="Sablan Kevin" w:date="2019-01-04T09:40:00Z">
            <w:rPr/>
          </w:rPrChange>
        </w:rPr>
        <w:t>r</w:t>
      </w:r>
      <w:r>
        <w:t>, the method has been shown to give acceptable levels of accuracy even for moderate roll motions.</w:t>
      </w:r>
    </w:p>
    <w:p w14:paraId="0F9E5CDF" w14:textId="77777777" w:rsidR="00AA57AC" w:rsidRDefault="00AA57AC">
      <w:pPr>
        <w:spacing w:before="2" w:line="100" w:lineRule="exact"/>
        <w:rPr>
          <w:sz w:val="10"/>
          <w:rPrChange w:id="10805" w:author="Sablan Kevin" w:date="2019-01-04T09:40:00Z">
            <w:rPr/>
          </w:rPrChange>
        </w:rPr>
        <w:pPrChange w:id="10806" w:author="Sablan Kevin" w:date="2019-01-04T09:40:00Z">
          <w:pPr>
            <w:pStyle w:val="BodyText"/>
          </w:pPr>
        </w:pPrChange>
      </w:pPr>
    </w:p>
    <w:p w14:paraId="495D7D86" w14:textId="77777777" w:rsidR="00AA57AC" w:rsidRDefault="00AA57AC">
      <w:pPr>
        <w:spacing w:line="200" w:lineRule="exact"/>
        <w:rPr>
          <w:ins w:id="10807" w:author="Sablan Kevin" w:date="2019-01-04T09:40:00Z"/>
          <w:sz w:val="20"/>
          <w:szCs w:val="20"/>
        </w:rPr>
      </w:pPr>
    </w:p>
    <w:p w14:paraId="22A56575" w14:textId="77777777" w:rsidR="00AA57AC" w:rsidRPr="00745104" w:rsidRDefault="009516E7">
      <w:pPr>
        <w:ind w:left="120"/>
        <w:pPrChange w:id="10808" w:author="Sablan Kevin" w:date="2019-01-04T09:40:00Z">
          <w:pPr>
            <w:pStyle w:val="BodyText"/>
          </w:pPr>
        </w:pPrChange>
      </w:pPr>
      <w:r>
        <w:rPr>
          <w:rFonts w:ascii="Times New Roman" w:hAnsi="Times New Roman"/>
          <w:b/>
          <w:rPrChange w:id="10809" w:author="Sablan Kevin" w:date="2019-01-04T09:40:00Z">
            <w:rPr>
              <w:rFonts w:eastAsia="Times New Roman"/>
              <w:b/>
            </w:rPr>
          </w:rPrChange>
        </w:rPr>
        <w:t>P</w:t>
      </w:r>
      <w:r>
        <w:rPr>
          <w:rFonts w:ascii="Times New Roman" w:hAnsi="Times New Roman"/>
          <w:b/>
          <w:spacing w:val="-4"/>
          <w:rPrChange w:id="10810" w:author="Sablan Kevin" w:date="2019-01-04T09:40:00Z">
            <w:rPr>
              <w:rFonts w:eastAsia="Times New Roman"/>
              <w:b/>
            </w:rPr>
          </w:rPrChange>
        </w:rPr>
        <w:t>r</w:t>
      </w:r>
      <w:r>
        <w:rPr>
          <w:rFonts w:ascii="Times New Roman" w:hAnsi="Times New Roman"/>
          <w:b/>
          <w:rPrChange w:id="10811" w:author="Sablan Kevin" w:date="2019-01-04T09:40:00Z">
            <w:rPr>
              <w:rFonts w:eastAsia="Times New Roman"/>
              <w:b/>
            </w:rPr>
          </w:rPrChange>
        </w:rPr>
        <w:t>ocedu</w:t>
      </w:r>
      <w:r>
        <w:rPr>
          <w:rFonts w:ascii="Times New Roman" w:hAnsi="Times New Roman"/>
          <w:b/>
          <w:spacing w:val="-4"/>
          <w:rPrChange w:id="10812" w:author="Sablan Kevin" w:date="2019-01-04T09:40:00Z">
            <w:rPr>
              <w:rFonts w:eastAsia="Times New Roman"/>
              <w:b/>
            </w:rPr>
          </w:rPrChange>
        </w:rPr>
        <w:t>r</w:t>
      </w:r>
      <w:r>
        <w:rPr>
          <w:rFonts w:ascii="Times New Roman" w:hAnsi="Times New Roman"/>
          <w:b/>
          <w:spacing w:val="-1"/>
          <w:rPrChange w:id="10813" w:author="Sablan Kevin" w:date="2019-01-04T09:40:00Z">
            <w:rPr>
              <w:rFonts w:eastAsia="Times New Roman"/>
              <w:b/>
            </w:rPr>
          </w:rPrChange>
        </w:rPr>
        <w:t>e</w:t>
      </w:r>
      <w:r>
        <w:rPr>
          <w:rFonts w:ascii="Times New Roman" w:hAnsi="Times New Roman"/>
          <w:rPrChange w:id="10814" w:author="Sablan Kevin" w:date="2019-01-04T09:40:00Z">
            <w:rPr>
              <w:rFonts w:eastAsia="Times New Roman"/>
            </w:rPr>
          </w:rPrChange>
        </w:rPr>
        <w:t>:</w:t>
      </w:r>
    </w:p>
    <w:p w14:paraId="3E3202EF" w14:textId="3630DAFB" w:rsidR="00AA57AC" w:rsidRDefault="00AC3C1C">
      <w:pPr>
        <w:pStyle w:val="BodyText"/>
        <w:numPr>
          <w:ilvl w:val="0"/>
          <w:numId w:val="35"/>
        </w:numPr>
        <w:tabs>
          <w:tab w:val="left" w:pos="659"/>
        </w:tabs>
        <w:spacing w:before="47" w:line="284" w:lineRule="auto"/>
        <w:ind w:left="660" w:right="269" w:hanging="541"/>
        <w:rPr>
          <w:ins w:id="10815" w:author="Sablan Kevin" w:date="2019-01-04T09:40:00Z"/>
        </w:rPr>
      </w:pPr>
      <w:del w:id="10816" w:author="Sablan Kevin" w:date="2019-01-04T09:40:00Z">
        <w:r>
          <w:delText>1)</w:delText>
        </w:r>
        <w:r>
          <w:tab/>
        </w:r>
      </w:del>
      <w:r w:rsidR="009516E7">
        <w:t>A</w:t>
      </w:r>
      <w:r w:rsidR="009516E7">
        <w:rPr>
          <w:spacing w:val="-13"/>
          <w:rPrChange w:id="10817" w:author="Sablan Kevin" w:date="2019-01-04T09:40:00Z">
            <w:rPr/>
          </w:rPrChange>
        </w:rPr>
        <w:t xml:space="preserve"> </w:t>
      </w:r>
      <w:r w:rsidR="009516E7">
        <w:t>tri-axial set of accelerometers, set 1 in Figure</w:t>
      </w:r>
      <w:r w:rsidR="009516E7">
        <w:rPr>
          <w:spacing w:val="-13"/>
          <w:rPrChange w:id="10818" w:author="Sablan Kevin" w:date="2019-01-04T09:40:00Z">
            <w:rPr/>
          </w:rPrChange>
        </w:rPr>
        <w:t xml:space="preserve"> </w:t>
      </w:r>
      <w:r w:rsidR="009516E7">
        <w:t>A-1, is mounted on a common block and placed as close to the vehicle</w:t>
      </w:r>
      <w:r w:rsidR="009516E7">
        <w:rPr>
          <w:spacing w:val="-13"/>
          <w:rPrChange w:id="10819" w:author="Sablan Kevin" w:date="2019-01-04T09:40:00Z">
            <w:rPr/>
          </w:rPrChange>
        </w:rPr>
        <w:t>’</w:t>
      </w:r>
      <w:r w:rsidR="009516E7">
        <w:t>s center of mass as practical with the positive directions corresponding</w:t>
      </w:r>
      <w:del w:id="10820" w:author="Sablan Kevin" w:date="2019-01-04T09:40:00Z">
        <w:r>
          <w:delText xml:space="preserve"> </w:delText>
        </w:r>
      </w:del>
    </w:p>
    <w:p w14:paraId="1FA764F7" w14:textId="781954A2" w:rsidR="00AA57AC" w:rsidRDefault="009516E7">
      <w:pPr>
        <w:pStyle w:val="BodyText"/>
        <w:spacing w:before="1" w:line="284" w:lineRule="auto"/>
        <w:ind w:left="660" w:right="355"/>
        <w:pPrChange w:id="10821" w:author="Sablan Kevin" w:date="2019-01-04T09:40:00Z">
          <w:pPr>
            <w:pStyle w:val="BodyText"/>
            <w:ind w:left="540" w:hanging="540"/>
          </w:pPr>
        </w:pPrChange>
      </w:pPr>
      <w:r>
        <w:t xml:space="preserve">to the positive sign convention given in Figure 4-6. Measurement of the vertical </w:t>
      </w:r>
      <w:r>
        <w:rPr>
          <w:spacing w:val="-1"/>
          <w:rPrChange w:id="10822" w:author="Sablan Kevin" w:date="2019-01-04T09:40:00Z">
            <w:rPr/>
          </w:rPrChange>
        </w:rPr>
        <w:t>(</w:t>
      </w:r>
      <w:r>
        <w:rPr>
          <w:rPrChange w:id="10823" w:author="Sablan Kevin" w:date="2019-01-04T09:40:00Z">
            <w:rPr>
              <w:rStyle w:val="ital"/>
            </w:rPr>
          </w:rPrChange>
        </w:rPr>
        <w:t>z</w:t>
      </w:r>
      <w:r>
        <w:rPr>
          <w:i/>
          <w:rPrChange w:id="10824" w:author="Sablan Kevin" w:date="2019-01-04T09:40:00Z">
            <w:rPr/>
          </w:rPrChange>
        </w:rPr>
        <w:t xml:space="preserve"> </w:t>
      </w:r>
      <w:r>
        <w:t>direction) acceleration is optional, but preferred.</w:t>
      </w:r>
      <w:r>
        <w:rPr>
          <w:spacing w:val="-4"/>
          <w:rPrChange w:id="10825" w:author="Sablan Kevin" w:date="2019-01-04T09:40:00Z">
            <w:rPr/>
          </w:rPrChange>
        </w:rPr>
        <w:t xml:space="preserve"> </w:t>
      </w:r>
      <w:r>
        <w:t>The set must be mounted along the fore</w:t>
      </w:r>
      <w:del w:id="10826" w:author="Sablan Kevin" w:date="2019-01-04T09:40:00Z">
        <w:r w:rsidR="00AC3C1C">
          <w:delText>–</w:delText>
        </w:r>
      </w:del>
      <w:ins w:id="10827" w:author="Sablan Kevin" w:date="2019-01-04T09:40:00Z">
        <w:r>
          <w:t>-</w:t>
        </w:r>
      </w:ins>
      <w:r>
        <w:t xml:space="preserve">aft centerline (along </w:t>
      </w:r>
      <w:r>
        <w:rPr>
          <w:rPrChange w:id="10828" w:author="Sablan Kevin" w:date="2019-01-04T09:40:00Z">
            <w:rPr>
              <w:rStyle w:val="ital"/>
            </w:rPr>
          </w:rPrChange>
        </w:rPr>
        <w:t>x</w:t>
      </w:r>
      <w:r>
        <w:rPr>
          <w:i/>
          <w:rPrChange w:id="10829" w:author="Sablan Kevin" w:date="2019-01-04T09:40:00Z">
            <w:rPr/>
          </w:rPrChange>
        </w:rPr>
        <w:t xml:space="preserve"> </w:t>
      </w:r>
      <w:r>
        <w:t>axis) of the vehicle.</w:t>
      </w:r>
      <w:r>
        <w:rPr>
          <w:spacing w:val="-4"/>
          <w:rPrChange w:id="10830" w:author="Sablan Kevin" w:date="2019-01-04T09:40:00Z">
            <w:rPr/>
          </w:rPrChange>
        </w:rPr>
        <w:t xml:space="preserve"> </w:t>
      </w:r>
      <w:r>
        <w:t>Theoreticall</w:t>
      </w:r>
      <w:r>
        <w:rPr>
          <w:spacing w:val="-15"/>
          <w:rPrChange w:id="10831" w:author="Sablan Kevin" w:date="2019-01-04T09:40:00Z">
            <w:rPr/>
          </w:rPrChange>
        </w:rPr>
        <w:t>y</w:t>
      </w:r>
      <w:r>
        <w:t xml:space="preserve">, it is not necessary that set 1 be placed near the </w:t>
      </w:r>
      <w:del w:id="10832" w:author="Sablan Kevin" w:date="2019-01-04T09:40:00Z">
        <w:r w:rsidR="00AC3C1C">
          <w:delText>center</w:delText>
        </w:r>
      </w:del>
      <w:ins w:id="10833" w:author="Sablan Kevin" w:date="2019-01-04T09:40:00Z">
        <w:r>
          <w:t>cen- ter</w:t>
        </w:r>
      </w:ins>
      <w:r>
        <w:t xml:space="preserve"> of mass; howeve</w:t>
      </w:r>
      <w:r>
        <w:rPr>
          <w:spacing w:val="-9"/>
          <w:rPrChange w:id="10834" w:author="Sablan Kevin" w:date="2019-01-04T09:40:00Z">
            <w:rPr/>
          </w:rPrChange>
        </w:rPr>
        <w:t>r</w:t>
      </w:r>
      <w:r>
        <w:t>, this is recommended in the event accelerometer set 2 malfunctions. It is preferable that distance</w:t>
      </w:r>
      <w:r>
        <w:rPr>
          <w:spacing w:val="-1"/>
          <w:rPrChange w:id="10835" w:author="Sablan Kevin" w:date="2019-01-04T09:40:00Z">
            <w:rPr/>
          </w:rPrChange>
        </w:rPr>
        <w:t xml:space="preserve"> </w:t>
      </w:r>
      <w:r>
        <w:rPr>
          <w:spacing w:val="-1"/>
          <w:rPrChange w:id="10836" w:author="Sablan Kevin" w:date="2019-01-04T09:40:00Z">
            <w:rPr>
              <w:rStyle w:val="ital"/>
            </w:rPr>
          </w:rPrChange>
        </w:rPr>
        <w:t>h</w:t>
      </w:r>
      <w:r>
        <w:rPr>
          <w:position w:val="-3"/>
          <w:sz w:val="15"/>
          <w:rPrChange w:id="10837" w:author="Sablan Kevin" w:date="2019-01-04T09:40:00Z">
            <w:rPr>
              <w:rStyle w:val="sub"/>
            </w:rPr>
          </w:rPrChange>
        </w:rPr>
        <w:t>1</w:t>
      </w:r>
      <w:r>
        <w:rPr>
          <w:spacing w:val="17"/>
          <w:position w:val="-3"/>
          <w:sz w:val="15"/>
          <w:rPrChange w:id="10838" w:author="Sablan Kevin" w:date="2019-01-04T09:40:00Z">
            <w:rPr/>
          </w:rPrChange>
        </w:rPr>
        <w:t xml:space="preserve"> </w:t>
      </w:r>
      <w:r>
        <w:t>be within ±1.2 in.</w:t>
      </w:r>
      <w:r>
        <w:rPr>
          <w:spacing w:val="1"/>
          <w:rPrChange w:id="10839" w:author="Sablan Kevin" w:date="2019-01-04T09:40:00Z">
            <w:rPr/>
          </w:rPrChange>
        </w:rPr>
        <w:t xml:space="preserve"> </w:t>
      </w:r>
      <w:r>
        <w:t>(3 cm) of distance</w:t>
      </w:r>
      <w:r>
        <w:rPr>
          <w:spacing w:val="-1"/>
          <w:rPrChange w:id="10840" w:author="Sablan Kevin" w:date="2019-01-04T09:40:00Z">
            <w:rPr/>
          </w:rPrChange>
        </w:rPr>
        <w:t xml:space="preserve"> </w:t>
      </w:r>
      <w:r>
        <w:rPr>
          <w:rPrChange w:id="10841" w:author="Sablan Kevin" w:date="2019-01-04T09:40:00Z">
            <w:rPr>
              <w:rStyle w:val="ital"/>
            </w:rPr>
          </w:rPrChange>
        </w:rPr>
        <w:t>H</w:t>
      </w:r>
      <w:r>
        <w:t>.</w:t>
      </w:r>
      <w:del w:id="10842" w:author="Sablan Kevin" w:date="2019-01-04T09:40:00Z">
        <w:r w:rsidR="00AC3C1C">
          <w:delText xml:space="preserve"> </w:delText>
        </w:r>
      </w:del>
    </w:p>
    <w:p w14:paraId="73D91EE9" w14:textId="77777777" w:rsidR="00AA57AC" w:rsidRDefault="00AA57AC">
      <w:pPr>
        <w:spacing w:before="11" w:line="260" w:lineRule="exact"/>
        <w:rPr>
          <w:sz w:val="26"/>
          <w:rPrChange w:id="10843" w:author="Sablan Kevin" w:date="2019-01-04T09:40:00Z">
            <w:rPr/>
          </w:rPrChange>
        </w:rPr>
        <w:pPrChange w:id="10844" w:author="Sablan Kevin" w:date="2019-01-04T09:40:00Z">
          <w:pPr>
            <w:pStyle w:val="BodyText"/>
            <w:ind w:left="540" w:hanging="540"/>
          </w:pPr>
        </w:pPrChange>
      </w:pPr>
    </w:p>
    <w:p w14:paraId="6B83BFE9" w14:textId="579D16FE" w:rsidR="00AA57AC" w:rsidRDefault="00AC3C1C">
      <w:pPr>
        <w:pStyle w:val="BodyText"/>
        <w:numPr>
          <w:ilvl w:val="0"/>
          <w:numId w:val="35"/>
        </w:numPr>
        <w:tabs>
          <w:tab w:val="left" w:pos="659"/>
        </w:tabs>
        <w:spacing w:line="284" w:lineRule="auto"/>
        <w:ind w:left="659" w:right="303"/>
        <w:pPrChange w:id="10845" w:author="Sablan Kevin" w:date="2019-01-04T09:40:00Z">
          <w:pPr>
            <w:pStyle w:val="BodyText"/>
          </w:pPr>
        </w:pPrChange>
      </w:pPr>
      <w:del w:id="10846" w:author="Sablan Kevin" w:date="2019-01-04T09:40:00Z">
        <w:r>
          <w:delText xml:space="preserve">2) </w:delText>
        </w:r>
        <w:r>
          <w:tab/>
        </w:r>
      </w:del>
      <w:r w:rsidR="009516E7">
        <w:t>A</w:t>
      </w:r>
      <w:r w:rsidR="009516E7">
        <w:rPr>
          <w:spacing w:val="-13"/>
          <w:rPrChange w:id="10847" w:author="Sablan Kevin" w:date="2019-01-04T09:40:00Z">
            <w:rPr/>
          </w:rPrChange>
        </w:rPr>
        <w:t xml:space="preserve"> </w:t>
      </w:r>
      <w:r w:rsidR="009516E7">
        <w:t>tri-axial set of accelerometers, set 2 in Figure</w:t>
      </w:r>
      <w:r w:rsidR="009516E7">
        <w:rPr>
          <w:spacing w:val="-13"/>
          <w:rPrChange w:id="10848" w:author="Sablan Kevin" w:date="2019-01-04T09:40:00Z">
            <w:rPr/>
          </w:rPrChange>
        </w:rPr>
        <w:t xml:space="preserve"> </w:t>
      </w:r>
      <w:r w:rsidR="009516E7">
        <w:t>A-1, is mounted as far as practical from set 1, preferably 23.6 in. (60 cm) or greate</w:t>
      </w:r>
      <w:r w:rsidR="009516E7">
        <w:rPr>
          <w:spacing w:val="-9"/>
          <w:rPrChange w:id="10849" w:author="Sablan Kevin" w:date="2019-01-04T09:40:00Z">
            <w:rPr/>
          </w:rPrChange>
        </w:rPr>
        <w:t>r</w:t>
      </w:r>
      <w:r w:rsidR="009516E7">
        <w:t>, either in front of or behind set 1. Note that both sets must be mounted forward of the cab/bed interface for the 2270P</w:t>
      </w:r>
      <w:r w:rsidR="009516E7">
        <w:rPr>
          <w:spacing w:val="-9"/>
          <w:rPrChange w:id="10850" w:author="Sablan Kevin" w:date="2019-01-04T09:40:00Z">
            <w:rPr/>
          </w:rPrChange>
        </w:rPr>
        <w:t xml:space="preserve"> </w:t>
      </w:r>
      <w:r w:rsidR="009516E7">
        <w:t>vehicle.</w:t>
      </w:r>
      <w:r w:rsidR="009516E7">
        <w:rPr>
          <w:spacing w:val="-4"/>
          <w:rPrChange w:id="10851" w:author="Sablan Kevin" w:date="2019-01-04T09:40:00Z">
            <w:rPr/>
          </w:rPrChange>
        </w:rPr>
        <w:t xml:space="preserve"> </w:t>
      </w:r>
      <w:r w:rsidR="009516E7">
        <w:t>The separation distance of the two sets should be as la</w:t>
      </w:r>
      <w:r w:rsidR="009516E7">
        <w:rPr>
          <w:spacing w:val="-4"/>
          <w:rPrChange w:id="10852" w:author="Sablan Kevin" w:date="2019-01-04T09:40:00Z">
            <w:rPr/>
          </w:rPrChange>
        </w:rPr>
        <w:t>r</w:t>
      </w:r>
      <w:r w:rsidR="009516E7">
        <w:t xml:space="preserve">ge as practical to reduce computational errors provided the </w:t>
      </w:r>
      <w:del w:id="10853" w:author="Sablan Kevin" w:date="2019-01-04T09:40:00Z">
        <w:r>
          <w:delText>accelerometers</w:delText>
        </w:r>
      </w:del>
      <w:ins w:id="10854" w:author="Sablan Kevin" w:date="2019-01-04T09:40:00Z">
        <w:r w:rsidR="009516E7">
          <w:t>accele</w:t>
        </w:r>
        <w:r w:rsidR="009516E7">
          <w:rPr>
            <w:spacing w:val="-5"/>
          </w:rPr>
          <w:t>r</w:t>
        </w:r>
        <w:r w:rsidR="009516E7">
          <w:t>- ometers</w:t>
        </w:r>
      </w:ins>
      <w:r w:rsidR="009516E7">
        <w:rPr>
          <w:spacing w:val="-4"/>
          <w:rPrChange w:id="10855" w:author="Sablan Kevin" w:date="2019-01-04T09:40:00Z">
            <w:rPr/>
          </w:rPrChange>
        </w:rPr>
        <w:t xml:space="preserve"> </w:t>
      </w:r>
      <w:r w:rsidR="009516E7">
        <w:t>are</w:t>
      </w:r>
      <w:r w:rsidR="009516E7">
        <w:rPr>
          <w:spacing w:val="-4"/>
          <w:rPrChange w:id="10856" w:author="Sablan Kevin" w:date="2019-01-04T09:40:00Z">
            <w:rPr/>
          </w:rPrChange>
        </w:rPr>
        <w:t xml:space="preserve"> </w:t>
      </w:r>
      <w:r w:rsidR="009516E7">
        <w:t>not</w:t>
      </w:r>
      <w:r w:rsidR="009516E7">
        <w:rPr>
          <w:spacing w:val="-4"/>
          <w:rPrChange w:id="10857" w:author="Sablan Kevin" w:date="2019-01-04T09:40:00Z">
            <w:rPr/>
          </w:rPrChange>
        </w:rPr>
        <w:t xml:space="preserve"> </w:t>
      </w:r>
      <w:r w:rsidR="009516E7">
        <w:t>placed</w:t>
      </w:r>
      <w:r w:rsidR="009516E7">
        <w:rPr>
          <w:spacing w:val="-4"/>
          <w:rPrChange w:id="10858" w:author="Sablan Kevin" w:date="2019-01-04T09:40:00Z">
            <w:rPr/>
          </w:rPrChange>
        </w:rPr>
        <w:t xml:space="preserve"> </w:t>
      </w:r>
      <w:r w:rsidR="009516E7">
        <w:t>in</w:t>
      </w:r>
      <w:r w:rsidR="009516E7">
        <w:rPr>
          <w:spacing w:val="-4"/>
          <w:rPrChange w:id="10859" w:author="Sablan Kevin" w:date="2019-01-04T09:40:00Z">
            <w:rPr/>
          </w:rPrChange>
        </w:rPr>
        <w:t xml:space="preserve"> </w:t>
      </w:r>
      <w:r w:rsidR="009516E7">
        <w:t>an</w:t>
      </w:r>
      <w:r w:rsidR="009516E7">
        <w:rPr>
          <w:spacing w:val="-4"/>
          <w:rPrChange w:id="10860" w:author="Sablan Kevin" w:date="2019-01-04T09:40:00Z">
            <w:rPr/>
          </w:rPrChange>
        </w:rPr>
        <w:t xml:space="preserve"> </w:t>
      </w:r>
      <w:r w:rsidR="009516E7">
        <w:t>area</w:t>
      </w:r>
      <w:r w:rsidR="009516E7">
        <w:rPr>
          <w:spacing w:val="-4"/>
          <w:rPrChange w:id="10861" w:author="Sablan Kevin" w:date="2019-01-04T09:40:00Z">
            <w:rPr/>
          </w:rPrChange>
        </w:rPr>
        <w:t xml:space="preserve"> </w:t>
      </w:r>
      <w:r w:rsidR="009516E7">
        <w:t>that</w:t>
      </w:r>
      <w:r w:rsidR="009516E7">
        <w:rPr>
          <w:spacing w:val="-4"/>
          <w:rPrChange w:id="10862" w:author="Sablan Kevin" w:date="2019-01-04T09:40:00Z">
            <w:rPr/>
          </w:rPrChange>
        </w:rPr>
        <w:t xml:space="preserve"> </w:t>
      </w:r>
      <w:r w:rsidR="009516E7">
        <w:t>would</w:t>
      </w:r>
      <w:r w:rsidR="009516E7">
        <w:rPr>
          <w:spacing w:val="-3"/>
          <w:rPrChange w:id="10863" w:author="Sablan Kevin" w:date="2019-01-04T09:40:00Z">
            <w:rPr/>
          </w:rPrChange>
        </w:rPr>
        <w:t xml:space="preserve"> </w:t>
      </w:r>
      <w:r w:rsidR="009516E7">
        <w:t>be</w:t>
      </w:r>
      <w:r w:rsidR="009516E7">
        <w:rPr>
          <w:spacing w:val="-4"/>
          <w:rPrChange w:id="10864" w:author="Sablan Kevin" w:date="2019-01-04T09:40:00Z">
            <w:rPr/>
          </w:rPrChange>
        </w:rPr>
        <w:t xml:space="preserve"> </w:t>
      </w:r>
      <w:r w:rsidR="009516E7">
        <w:t>expected</w:t>
      </w:r>
      <w:r w:rsidR="009516E7">
        <w:rPr>
          <w:spacing w:val="-4"/>
          <w:rPrChange w:id="10865" w:author="Sablan Kevin" w:date="2019-01-04T09:40:00Z">
            <w:rPr/>
          </w:rPrChange>
        </w:rPr>
        <w:t xml:space="preserve"> </w:t>
      </w:r>
      <w:r w:rsidR="009516E7">
        <w:t>to</w:t>
      </w:r>
      <w:r w:rsidR="009516E7">
        <w:rPr>
          <w:spacing w:val="-4"/>
          <w:rPrChange w:id="10866" w:author="Sablan Kevin" w:date="2019-01-04T09:40:00Z">
            <w:rPr/>
          </w:rPrChange>
        </w:rPr>
        <w:t xml:space="preserve"> </w:t>
      </w:r>
      <w:r w:rsidR="009516E7">
        <w:t>unde</w:t>
      </w:r>
      <w:r w:rsidR="009516E7">
        <w:rPr>
          <w:spacing w:val="-4"/>
          <w:rPrChange w:id="10867" w:author="Sablan Kevin" w:date="2019-01-04T09:40:00Z">
            <w:rPr/>
          </w:rPrChange>
        </w:rPr>
        <w:t>r</w:t>
      </w:r>
      <w:r w:rsidR="009516E7">
        <w:t>go</w:t>
      </w:r>
      <w:r w:rsidR="009516E7">
        <w:rPr>
          <w:spacing w:val="-4"/>
          <w:rPrChange w:id="10868" w:author="Sablan Kevin" w:date="2019-01-04T09:40:00Z">
            <w:rPr/>
          </w:rPrChange>
        </w:rPr>
        <w:t xml:space="preserve"> </w:t>
      </w:r>
      <w:del w:id="10869" w:author="Sablan Kevin" w:date="2019-01-04T09:40:00Z">
        <w:r>
          <w:delText>significant</w:delText>
        </w:r>
      </w:del>
      <w:ins w:id="10870" w:author="Sablan Kevin" w:date="2019-01-04T09:40:00Z">
        <w:r w:rsidR="009516E7">
          <w:t>sign</w:t>
        </w:r>
        <w:r w:rsidR="009516E7">
          <w:rPr>
            <w:spacing w:val="-1"/>
          </w:rPr>
          <w:t>i</w:t>
        </w:r>
        <w:r w:rsidR="009516E7">
          <w:rPr>
            <w:rFonts w:cs="Times New Roman"/>
          </w:rPr>
          <w:t>fi</w:t>
        </w:r>
        <w:r w:rsidR="009516E7">
          <w:rPr>
            <w:rFonts w:cs="Times New Roman"/>
            <w:spacing w:val="-10"/>
          </w:rPr>
          <w:t xml:space="preserve"> </w:t>
        </w:r>
        <w:r w:rsidR="009516E7">
          <w:t>cant</w:t>
        </w:r>
      </w:ins>
      <w:r w:rsidR="009516E7">
        <w:rPr>
          <w:spacing w:val="-3"/>
          <w:rPrChange w:id="10871" w:author="Sablan Kevin" w:date="2019-01-04T09:40:00Z">
            <w:rPr/>
          </w:rPrChange>
        </w:rPr>
        <w:t xml:space="preserve"> </w:t>
      </w:r>
      <w:r w:rsidR="009516E7">
        <w:t>local</w:t>
      </w:r>
      <w:r w:rsidR="009516E7">
        <w:rPr>
          <w:spacing w:val="-4"/>
          <w:rPrChange w:id="10872" w:author="Sablan Kevin" w:date="2019-01-04T09:40:00Z">
            <w:rPr/>
          </w:rPrChange>
        </w:rPr>
        <w:t xml:space="preserve"> </w:t>
      </w:r>
      <w:r w:rsidR="009516E7">
        <w:t>dynamic deformations. Set 2 must also be mounted along the fore</w:t>
      </w:r>
      <w:del w:id="10873" w:author="Sablan Kevin" w:date="2019-01-04T09:40:00Z">
        <w:r>
          <w:delText>–</w:delText>
        </w:r>
      </w:del>
      <w:ins w:id="10874" w:author="Sablan Kevin" w:date="2019-01-04T09:40:00Z">
        <w:r w:rsidR="009516E7">
          <w:t>-</w:t>
        </w:r>
      </w:ins>
      <w:r w:rsidR="009516E7">
        <w:t xml:space="preserve">aft centerline of the vehicle. It is </w:t>
      </w:r>
      <w:del w:id="10875" w:author="Sablan Kevin" w:date="2019-01-04T09:40:00Z">
        <w:r>
          <w:delText>preferable</w:delText>
        </w:r>
      </w:del>
      <w:ins w:id="10876" w:author="Sablan Kevin" w:date="2019-01-04T09:40:00Z">
        <w:r w:rsidR="009516E7">
          <w:t>pref- erable</w:t>
        </w:r>
      </w:ins>
      <w:r w:rsidR="009516E7">
        <w:t xml:space="preserve"> that distance</w:t>
      </w:r>
      <w:r w:rsidR="009516E7">
        <w:rPr>
          <w:spacing w:val="-1"/>
          <w:rPrChange w:id="10877" w:author="Sablan Kevin" w:date="2019-01-04T09:40:00Z">
            <w:rPr/>
          </w:rPrChange>
        </w:rPr>
        <w:t xml:space="preserve"> </w:t>
      </w:r>
      <w:r w:rsidR="009516E7">
        <w:rPr>
          <w:rPrChange w:id="10878" w:author="Sablan Kevin" w:date="2019-01-04T09:40:00Z">
            <w:rPr>
              <w:rStyle w:val="ital"/>
            </w:rPr>
          </w:rPrChange>
        </w:rPr>
        <w:t>h</w:t>
      </w:r>
      <w:r w:rsidR="009516E7">
        <w:rPr>
          <w:position w:val="-3"/>
          <w:sz w:val="15"/>
          <w:rPrChange w:id="10879" w:author="Sablan Kevin" w:date="2019-01-04T09:40:00Z">
            <w:rPr>
              <w:rStyle w:val="sub"/>
            </w:rPr>
          </w:rPrChange>
        </w:rPr>
        <w:t>2</w:t>
      </w:r>
      <w:r w:rsidR="009516E7">
        <w:rPr>
          <w:spacing w:val="18"/>
          <w:position w:val="-3"/>
          <w:sz w:val="15"/>
          <w:rPrChange w:id="10880" w:author="Sablan Kevin" w:date="2019-01-04T09:40:00Z">
            <w:rPr/>
          </w:rPrChange>
        </w:rPr>
        <w:t xml:space="preserve"> </w:t>
      </w:r>
      <w:r w:rsidR="009516E7">
        <w:t>be within ±0.8 in.</w:t>
      </w:r>
      <w:r w:rsidR="009516E7">
        <w:rPr>
          <w:spacing w:val="1"/>
          <w:rPrChange w:id="10881" w:author="Sablan Kevin" w:date="2019-01-04T09:40:00Z">
            <w:rPr/>
          </w:rPrChange>
        </w:rPr>
        <w:t xml:space="preserve"> </w:t>
      </w:r>
      <w:r w:rsidR="009516E7">
        <w:t xml:space="preserve">(2 cm) of distance </w:t>
      </w:r>
      <w:r w:rsidR="009516E7">
        <w:rPr>
          <w:rPrChange w:id="10882" w:author="Sablan Kevin" w:date="2019-01-04T09:40:00Z">
            <w:rPr>
              <w:rStyle w:val="ital"/>
            </w:rPr>
          </w:rPrChange>
        </w:rPr>
        <w:t>h</w:t>
      </w:r>
      <w:r w:rsidR="009516E7">
        <w:rPr>
          <w:position w:val="-3"/>
          <w:sz w:val="15"/>
          <w:rPrChange w:id="10883" w:author="Sablan Kevin" w:date="2019-01-04T09:40:00Z">
            <w:rPr>
              <w:rStyle w:val="sub"/>
            </w:rPr>
          </w:rPrChange>
        </w:rPr>
        <w:t>1</w:t>
      </w:r>
      <w:r w:rsidR="009516E7">
        <w:t>.</w:t>
      </w:r>
    </w:p>
    <w:p w14:paraId="386643CF" w14:textId="77777777" w:rsidR="00AA57AC" w:rsidRDefault="00AA57AC">
      <w:pPr>
        <w:spacing w:before="12" w:line="260" w:lineRule="exact"/>
        <w:rPr>
          <w:sz w:val="26"/>
          <w:rPrChange w:id="10884" w:author="Sablan Kevin" w:date="2019-01-04T09:40:00Z">
            <w:rPr/>
          </w:rPrChange>
        </w:rPr>
        <w:pPrChange w:id="10885" w:author="Sablan Kevin" w:date="2019-01-04T09:40:00Z">
          <w:pPr>
            <w:pStyle w:val="BodyText"/>
            <w:ind w:left="540" w:hanging="540"/>
          </w:pPr>
        </w:pPrChange>
      </w:pPr>
    </w:p>
    <w:p w14:paraId="464420E9" w14:textId="40E14A59" w:rsidR="00AA57AC" w:rsidRDefault="00AC3C1C">
      <w:pPr>
        <w:pStyle w:val="BodyText"/>
        <w:numPr>
          <w:ilvl w:val="0"/>
          <w:numId w:val="35"/>
        </w:numPr>
        <w:tabs>
          <w:tab w:val="left" w:pos="659"/>
        </w:tabs>
        <w:spacing w:line="265" w:lineRule="auto"/>
        <w:ind w:left="659" w:right="276"/>
        <w:pPrChange w:id="10886" w:author="Sablan Kevin" w:date="2019-01-04T09:40:00Z">
          <w:pPr>
            <w:pStyle w:val="BodyText"/>
          </w:pPr>
        </w:pPrChange>
      </w:pPr>
      <w:del w:id="10887" w:author="Sablan Kevin" w:date="2019-01-04T09:40:00Z">
        <w:r>
          <w:delText xml:space="preserve">3) </w:delText>
        </w:r>
        <w:r>
          <w:tab/>
        </w:r>
      </w:del>
      <w:r w:rsidR="009516E7">
        <w:t>Using output from the above</w:t>
      </w:r>
      <w:r w:rsidR="009516E7">
        <w:rPr>
          <w:spacing w:val="1"/>
          <w:rPrChange w:id="10888" w:author="Sablan Kevin" w:date="2019-01-04T09:40:00Z">
            <w:rPr/>
          </w:rPrChange>
        </w:rPr>
        <w:t xml:space="preserve"> </w:t>
      </w:r>
      <w:r w:rsidR="009516E7">
        <w:t xml:space="preserve">two accelerometer sets and distances </w:t>
      </w:r>
      <w:r w:rsidR="009516E7">
        <w:rPr>
          <w:rPrChange w:id="10889" w:author="Sablan Kevin" w:date="2019-01-04T09:40:00Z">
            <w:rPr>
              <w:rStyle w:val="ital"/>
            </w:rPr>
          </w:rPrChange>
        </w:rPr>
        <w:t>d</w:t>
      </w:r>
      <w:r w:rsidR="009516E7">
        <w:rPr>
          <w:position w:val="-3"/>
          <w:sz w:val="15"/>
          <w:rPrChange w:id="10890" w:author="Sablan Kevin" w:date="2019-01-04T09:40:00Z">
            <w:rPr>
              <w:rStyle w:val="sub"/>
            </w:rPr>
          </w:rPrChange>
        </w:rPr>
        <w:t>1</w:t>
      </w:r>
      <w:r w:rsidR="009516E7">
        <w:rPr>
          <w:spacing w:val="17"/>
          <w:position w:val="-3"/>
          <w:sz w:val="15"/>
          <w:rPrChange w:id="10891" w:author="Sablan Kevin" w:date="2019-01-04T09:40:00Z">
            <w:rPr/>
          </w:rPrChange>
        </w:rPr>
        <w:t xml:space="preserve"> </w:t>
      </w:r>
      <w:r w:rsidR="009516E7">
        <w:t xml:space="preserve">and </w:t>
      </w:r>
      <w:r w:rsidR="009516E7">
        <w:rPr>
          <w:spacing w:val="-1"/>
          <w:rPrChange w:id="10892" w:author="Sablan Kevin" w:date="2019-01-04T09:40:00Z">
            <w:rPr>
              <w:rStyle w:val="ital"/>
            </w:rPr>
          </w:rPrChange>
        </w:rPr>
        <w:t>d</w:t>
      </w:r>
      <w:r w:rsidR="009516E7">
        <w:rPr>
          <w:position w:val="-3"/>
          <w:sz w:val="15"/>
          <w:rPrChange w:id="10893" w:author="Sablan Kevin" w:date="2019-01-04T09:40:00Z">
            <w:rPr>
              <w:rStyle w:val="sub"/>
            </w:rPr>
          </w:rPrChange>
        </w:rPr>
        <w:t>2</w:t>
      </w:r>
      <w:r w:rsidR="009516E7">
        <w:t>, lateral,</w:t>
      </w:r>
      <w:r w:rsidR="009516E7">
        <w:rPr>
          <w:spacing w:val="1"/>
          <w:rPrChange w:id="10894" w:author="Sablan Kevin" w:date="2019-01-04T09:40:00Z">
            <w:rPr/>
          </w:rPrChange>
        </w:rPr>
        <w:t xml:space="preserve"> </w:t>
      </w:r>
      <w:del w:id="10895" w:author="Sablan Kevin" w:date="2019-01-04T09:40:00Z">
        <w:r>
          <w:delText>longitudinal</w:delText>
        </w:r>
      </w:del>
      <w:ins w:id="10896" w:author="Sablan Kevin" w:date="2019-01-04T09:40:00Z">
        <w:r w:rsidR="009516E7">
          <w:t>longitudi- nal</w:t>
        </w:r>
      </w:ins>
      <w:r w:rsidR="009516E7">
        <w:t>, and vertical accelerations at the center of mass are computed by Equations</w:t>
      </w:r>
      <w:r w:rsidR="009516E7">
        <w:rPr>
          <w:spacing w:val="-13"/>
          <w:rPrChange w:id="10897" w:author="Sablan Kevin" w:date="2019-01-04T09:40:00Z">
            <w:rPr/>
          </w:rPrChange>
        </w:rPr>
        <w:t xml:space="preserve"> </w:t>
      </w:r>
      <w:r w:rsidR="009516E7">
        <w:t>A4-3, developed belo</w:t>
      </w:r>
      <w:r w:rsidR="009516E7">
        <w:rPr>
          <w:spacing w:val="-15"/>
          <w:rPrChange w:id="10898" w:author="Sablan Kevin" w:date="2019-01-04T09:40:00Z">
            <w:rPr/>
          </w:rPrChange>
        </w:rPr>
        <w:t>w</w:t>
      </w:r>
      <w:r w:rsidR="009516E7">
        <w:t>. Note that</w:t>
      </w:r>
      <w:r w:rsidR="009516E7">
        <w:rPr>
          <w:spacing w:val="-1"/>
          <w:rPrChange w:id="10899" w:author="Sablan Kevin" w:date="2019-01-04T09:40:00Z">
            <w:rPr/>
          </w:rPrChange>
        </w:rPr>
        <w:t xml:space="preserve"> </w:t>
      </w:r>
      <w:r w:rsidR="009516E7">
        <w:rPr>
          <w:rPrChange w:id="10900" w:author="Sablan Kevin" w:date="2019-01-04T09:40:00Z">
            <w:rPr>
              <w:rStyle w:val="ital"/>
            </w:rPr>
          </w:rPrChange>
        </w:rPr>
        <w:t>d</w:t>
      </w:r>
      <w:r w:rsidR="009516E7">
        <w:rPr>
          <w:position w:val="-3"/>
          <w:sz w:val="15"/>
          <w:rPrChange w:id="10901" w:author="Sablan Kevin" w:date="2019-01-04T09:40:00Z">
            <w:rPr>
              <w:rStyle w:val="sub"/>
            </w:rPr>
          </w:rPrChange>
        </w:rPr>
        <w:t>1</w:t>
      </w:r>
      <w:r w:rsidR="009516E7">
        <w:rPr>
          <w:spacing w:val="17"/>
          <w:position w:val="-3"/>
          <w:sz w:val="15"/>
          <w:rPrChange w:id="10902" w:author="Sablan Kevin" w:date="2019-01-04T09:40:00Z">
            <w:rPr/>
          </w:rPrChange>
        </w:rPr>
        <w:t xml:space="preserve"> </w:t>
      </w:r>
      <w:r w:rsidR="009516E7">
        <w:t xml:space="preserve">and </w:t>
      </w:r>
      <w:r w:rsidR="009516E7">
        <w:rPr>
          <w:spacing w:val="-1"/>
          <w:rPrChange w:id="10903" w:author="Sablan Kevin" w:date="2019-01-04T09:40:00Z">
            <w:rPr>
              <w:rStyle w:val="ital"/>
            </w:rPr>
          </w:rPrChange>
        </w:rPr>
        <w:t>d</w:t>
      </w:r>
      <w:r w:rsidR="009516E7">
        <w:rPr>
          <w:position w:val="-3"/>
          <w:sz w:val="15"/>
          <w:rPrChange w:id="10904" w:author="Sablan Kevin" w:date="2019-01-04T09:40:00Z">
            <w:rPr>
              <w:rStyle w:val="sub"/>
            </w:rPr>
          </w:rPrChange>
        </w:rPr>
        <w:t>2</w:t>
      </w:r>
      <w:r w:rsidR="009516E7">
        <w:rPr>
          <w:spacing w:val="18"/>
          <w:position w:val="-3"/>
          <w:sz w:val="15"/>
          <w:rPrChange w:id="10905" w:author="Sablan Kevin" w:date="2019-01-04T09:40:00Z">
            <w:rPr/>
          </w:rPrChange>
        </w:rPr>
        <w:t xml:space="preserve"> </w:t>
      </w:r>
      <w:r w:rsidR="009516E7">
        <w:t>and their signs are measured with</w:t>
      </w:r>
      <w:r w:rsidR="009516E7">
        <w:rPr>
          <w:spacing w:val="1"/>
          <w:rPrChange w:id="10906" w:author="Sablan Kevin" w:date="2019-01-04T09:40:00Z">
            <w:rPr/>
          </w:rPrChange>
        </w:rPr>
        <w:t xml:space="preserve"> </w:t>
      </w:r>
      <w:r w:rsidR="009516E7">
        <w:t xml:space="preserve">respect to the origin of the </w:t>
      </w:r>
      <w:r w:rsidR="009516E7">
        <w:rPr>
          <w:rPrChange w:id="10907" w:author="Sablan Kevin" w:date="2019-01-04T09:40:00Z">
            <w:rPr>
              <w:rStyle w:val="ital"/>
            </w:rPr>
          </w:rPrChange>
        </w:rPr>
        <w:t>x</w:t>
      </w:r>
      <w:r w:rsidR="009516E7">
        <w:t>–</w:t>
      </w:r>
      <w:r w:rsidR="009516E7">
        <w:rPr>
          <w:rPrChange w:id="10908" w:author="Sablan Kevin" w:date="2019-01-04T09:40:00Z">
            <w:rPr>
              <w:rStyle w:val="ital"/>
            </w:rPr>
          </w:rPrChange>
        </w:rPr>
        <w:t>y</w:t>
      </w:r>
      <w:r w:rsidR="009516E7">
        <w:t>–</w:t>
      </w:r>
      <w:r w:rsidR="009516E7">
        <w:rPr>
          <w:rPrChange w:id="10909" w:author="Sablan Kevin" w:date="2019-01-04T09:40:00Z">
            <w:rPr>
              <w:rStyle w:val="ital"/>
            </w:rPr>
          </w:rPrChange>
        </w:rPr>
        <w:t>z</w:t>
      </w:r>
      <w:r w:rsidR="009516E7">
        <w:rPr>
          <w:i/>
          <w:rPrChange w:id="10910" w:author="Sablan Kevin" w:date="2019-01-04T09:40:00Z">
            <w:rPr/>
          </w:rPrChange>
        </w:rPr>
        <w:t xml:space="preserve"> </w:t>
      </w:r>
      <w:r w:rsidR="009516E7">
        <w:t>axes located at the center of</w:t>
      </w:r>
      <w:r w:rsidR="009516E7">
        <w:rPr>
          <w:spacing w:val="1"/>
          <w:rPrChange w:id="10911" w:author="Sablan Kevin" w:date="2019-01-04T09:40:00Z">
            <w:rPr/>
          </w:rPrChange>
        </w:rPr>
        <w:t xml:space="preserve"> </w:t>
      </w:r>
      <w:r w:rsidR="009516E7">
        <w:t>mass. For positions shown in Figure</w:t>
      </w:r>
      <w:r w:rsidR="009516E7">
        <w:rPr>
          <w:spacing w:val="-12"/>
          <w:rPrChange w:id="10912" w:author="Sablan Kevin" w:date="2019-01-04T09:40:00Z">
            <w:rPr/>
          </w:rPrChange>
        </w:rPr>
        <w:t xml:space="preserve"> </w:t>
      </w:r>
      <w:r w:rsidR="009516E7">
        <w:t>A-1, both</w:t>
      </w:r>
      <w:r w:rsidR="009516E7">
        <w:rPr>
          <w:spacing w:val="-1"/>
          <w:rPrChange w:id="10913" w:author="Sablan Kevin" w:date="2019-01-04T09:40:00Z">
            <w:rPr/>
          </w:rPrChange>
        </w:rPr>
        <w:t xml:space="preserve"> </w:t>
      </w:r>
      <w:r w:rsidR="009516E7">
        <w:rPr>
          <w:spacing w:val="-1"/>
          <w:rPrChange w:id="10914" w:author="Sablan Kevin" w:date="2019-01-04T09:40:00Z">
            <w:rPr>
              <w:rStyle w:val="ital"/>
            </w:rPr>
          </w:rPrChange>
        </w:rPr>
        <w:t>d</w:t>
      </w:r>
      <w:r w:rsidR="009516E7">
        <w:rPr>
          <w:position w:val="-3"/>
          <w:sz w:val="15"/>
          <w:rPrChange w:id="10915" w:author="Sablan Kevin" w:date="2019-01-04T09:40:00Z">
            <w:rPr>
              <w:rStyle w:val="sub"/>
            </w:rPr>
          </w:rPrChange>
        </w:rPr>
        <w:t>1</w:t>
      </w:r>
      <w:r w:rsidR="009516E7">
        <w:rPr>
          <w:spacing w:val="17"/>
          <w:position w:val="-3"/>
          <w:sz w:val="15"/>
          <w:rPrChange w:id="10916" w:author="Sablan Kevin" w:date="2019-01-04T09:40:00Z">
            <w:rPr/>
          </w:rPrChange>
        </w:rPr>
        <w:t xml:space="preserve"> </w:t>
      </w:r>
      <w:r w:rsidR="009516E7">
        <w:t xml:space="preserve">and </w:t>
      </w:r>
      <w:r w:rsidR="009516E7">
        <w:rPr>
          <w:spacing w:val="-1"/>
          <w:rPrChange w:id="10917" w:author="Sablan Kevin" w:date="2019-01-04T09:40:00Z">
            <w:rPr>
              <w:rStyle w:val="ital"/>
            </w:rPr>
          </w:rPrChange>
        </w:rPr>
        <w:t>d</w:t>
      </w:r>
      <w:r w:rsidR="009516E7">
        <w:rPr>
          <w:position w:val="-3"/>
          <w:sz w:val="15"/>
          <w:rPrChange w:id="10918" w:author="Sablan Kevin" w:date="2019-01-04T09:40:00Z">
            <w:rPr>
              <w:rStyle w:val="sub"/>
            </w:rPr>
          </w:rPrChange>
        </w:rPr>
        <w:t>2</w:t>
      </w:r>
      <w:r w:rsidR="009516E7">
        <w:rPr>
          <w:spacing w:val="17"/>
          <w:position w:val="-3"/>
          <w:sz w:val="15"/>
          <w:rPrChange w:id="10919" w:author="Sablan Kevin" w:date="2019-01-04T09:40:00Z">
            <w:rPr/>
          </w:rPrChange>
        </w:rPr>
        <w:t xml:space="preserve"> </w:t>
      </w:r>
      <w:r w:rsidR="009516E7">
        <w:t>are</w:t>
      </w:r>
      <w:r w:rsidR="009516E7">
        <w:rPr>
          <w:spacing w:val="1"/>
          <w:rPrChange w:id="10920" w:author="Sablan Kevin" w:date="2019-01-04T09:40:00Z">
            <w:rPr/>
          </w:rPrChange>
        </w:rPr>
        <w:t xml:space="preserve"> </w:t>
      </w:r>
      <w:del w:id="10921" w:author="Sablan Kevin" w:date="2019-01-04T09:40:00Z">
        <w:r>
          <w:delText>positive</w:delText>
        </w:r>
      </w:del>
      <w:ins w:id="10922" w:author="Sablan Kevin" w:date="2019-01-04T09:40:00Z">
        <w:r w:rsidR="009516E7">
          <w:t>posi- tive</w:t>
        </w:r>
      </w:ins>
      <w:r w:rsidR="009516E7">
        <w:t>. Howeve</w:t>
      </w:r>
      <w:r w:rsidR="009516E7">
        <w:rPr>
          <w:spacing w:val="-9"/>
          <w:rPrChange w:id="10923" w:author="Sablan Kevin" w:date="2019-01-04T09:40:00Z">
            <w:rPr/>
          </w:rPrChange>
        </w:rPr>
        <w:t>r</w:t>
      </w:r>
      <w:r w:rsidR="009516E7">
        <w:t>, it is not necessary that either be positive.</w:t>
      </w:r>
      <w:del w:id="10924" w:author="Sablan Kevin" w:date="2019-01-04T09:40:00Z">
        <w:r>
          <w:delText xml:space="preserve"> </w:delText>
        </w:r>
      </w:del>
    </w:p>
    <w:p w14:paraId="3EAF53C6" w14:textId="77777777" w:rsidR="00AA57AC" w:rsidRDefault="00AA57AC">
      <w:pPr>
        <w:spacing w:before="1" w:line="120" w:lineRule="exact"/>
        <w:rPr>
          <w:sz w:val="12"/>
          <w:rPrChange w:id="10925" w:author="Sablan Kevin" w:date="2019-01-04T09:40:00Z">
            <w:rPr/>
          </w:rPrChange>
        </w:rPr>
        <w:pPrChange w:id="10926" w:author="Sablan Kevin" w:date="2019-01-04T09:40:00Z">
          <w:pPr>
            <w:pStyle w:val="BodyText"/>
            <w:ind w:left="540" w:hanging="540"/>
          </w:pPr>
        </w:pPrChange>
      </w:pPr>
    </w:p>
    <w:p w14:paraId="672DB78E" w14:textId="1DEE037D" w:rsidR="00AA57AC" w:rsidRDefault="00AC3C1C">
      <w:pPr>
        <w:spacing w:line="200" w:lineRule="exact"/>
        <w:rPr>
          <w:ins w:id="10927" w:author="Sablan Kevin" w:date="2019-01-04T09:40:00Z"/>
          <w:sz w:val="20"/>
          <w:szCs w:val="20"/>
        </w:rPr>
      </w:pPr>
      <w:del w:id="10928" w:author="Sablan Kevin" w:date="2019-01-04T09:40:00Z">
        <w:r>
          <w:delText xml:space="preserve">4) </w:delText>
        </w:r>
        <w:r>
          <w:tab/>
        </w:r>
      </w:del>
    </w:p>
    <w:p w14:paraId="5FE7C09D" w14:textId="77777777" w:rsidR="00AA57AC" w:rsidRDefault="009516E7">
      <w:pPr>
        <w:pStyle w:val="BodyText"/>
        <w:numPr>
          <w:ilvl w:val="0"/>
          <w:numId w:val="35"/>
        </w:numPr>
        <w:tabs>
          <w:tab w:val="left" w:pos="659"/>
        </w:tabs>
        <w:ind w:left="659"/>
        <w:pPrChange w:id="10929" w:author="Sablan Kevin" w:date="2019-01-04T09:40:00Z">
          <w:pPr>
            <w:pStyle w:val="BodyText"/>
          </w:pPr>
        </w:pPrChange>
      </w:pPr>
      <w:r>
        <w:rPr>
          <w:spacing w:val="-25"/>
          <w:rPrChange w:id="10930" w:author="Sablan Kevin" w:date="2019-01-04T09:40:00Z">
            <w:rPr/>
          </w:rPrChange>
        </w:rPr>
        <w:t>V</w:t>
      </w:r>
      <w:r>
        <w:t xml:space="preserve">alues of </w:t>
      </w:r>
      <w:r>
        <w:rPr>
          <w:rPrChange w:id="10931" w:author="Sablan Kevin" w:date="2019-01-04T09:40:00Z">
            <w:rPr>
              <w:rStyle w:val="ital"/>
            </w:rPr>
          </w:rPrChange>
        </w:rPr>
        <w:t>d</w:t>
      </w:r>
      <w:r>
        <w:rPr>
          <w:position w:val="-3"/>
          <w:sz w:val="15"/>
          <w:rPrChange w:id="10932" w:author="Sablan Kevin" w:date="2019-01-04T09:40:00Z">
            <w:rPr>
              <w:rStyle w:val="sub"/>
            </w:rPr>
          </w:rPrChange>
        </w:rPr>
        <w:t>1</w:t>
      </w:r>
      <w:r>
        <w:t>,</w:t>
      </w:r>
      <w:r>
        <w:rPr>
          <w:spacing w:val="1"/>
          <w:rPrChange w:id="10933" w:author="Sablan Kevin" w:date="2019-01-04T09:40:00Z">
            <w:rPr/>
          </w:rPrChange>
        </w:rPr>
        <w:t xml:space="preserve"> </w:t>
      </w:r>
      <w:r>
        <w:rPr>
          <w:rPrChange w:id="10934" w:author="Sablan Kevin" w:date="2019-01-04T09:40:00Z">
            <w:rPr>
              <w:rStyle w:val="ital"/>
            </w:rPr>
          </w:rPrChange>
        </w:rPr>
        <w:t>d</w:t>
      </w:r>
      <w:r>
        <w:rPr>
          <w:position w:val="-3"/>
          <w:sz w:val="15"/>
          <w:rPrChange w:id="10935" w:author="Sablan Kevin" w:date="2019-01-04T09:40:00Z">
            <w:rPr>
              <w:rStyle w:val="sub"/>
            </w:rPr>
          </w:rPrChange>
        </w:rPr>
        <w:t>2</w:t>
      </w:r>
      <w:r>
        <w:t xml:space="preserve">, </w:t>
      </w:r>
      <w:r>
        <w:rPr>
          <w:rPrChange w:id="10936" w:author="Sablan Kevin" w:date="2019-01-04T09:40:00Z">
            <w:rPr>
              <w:rStyle w:val="ital"/>
            </w:rPr>
          </w:rPrChange>
        </w:rPr>
        <w:t>h</w:t>
      </w:r>
      <w:r>
        <w:rPr>
          <w:position w:val="-3"/>
          <w:sz w:val="15"/>
          <w:rPrChange w:id="10937" w:author="Sablan Kevin" w:date="2019-01-04T09:40:00Z">
            <w:rPr>
              <w:rStyle w:val="sub"/>
            </w:rPr>
          </w:rPrChange>
        </w:rPr>
        <w:t>1</w:t>
      </w:r>
      <w:r>
        <w:t xml:space="preserve">, </w:t>
      </w:r>
      <w:r>
        <w:rPr>
          <w:rPrChange w:id="10938" w:author="Sablan Kevin" w:date="2019-01-04T09:40:00Z">
            <w:rPr>
              <w:rStyle w:val="ital"/>
            </w:rPr>
          </w:rPrChange>
        </w:rPr>
        <w:t>h</w:t>
      </w:r>
      <w:r>
        <w:rPr>
          <w:position w:val="-3"/>
          <w:sz w:val="15"/>
          <w:rPrChange w:id="10939" w:author="Sablan Kevin" w:date="2019-01-04T09:40:00Z">
            <w:rPr>
              <w:rStyle w:val="sub"/>
            </w:rPr>
          </w:rPrChange>
        </w:rPr>
        <w:t>2</w:t>
      </w:r>
      <w:r>
        <w:t>,</w:t>
      </w:r>
      <w:r>
        <w:rPr>
          <w:spacing w:val="1"/>
          <w:rPrChange w:id="10940" w:author="Sablan Kevin" w:date="2019-01-04T09:40:00Z">
            <w:rPr/>
          </w:rPrChange>
        </w:rPr>
        <w:t xml:space="preserve"> </w:t>
      </w:r>
      <w:r>
        <w:t xml:space="preserve">and </w:t>
      </w:r>
      <w:r>
        <w:rPr>
          <w:rPrChange w:id="10941" w:author="Sablan Kevin" w:date="2019-01-04T09:40:00Z">
            <w:rPr>
              <w:rStyle w:val="ital"/>
            </w:rPr>
          </w:rPrChange>
        </w:rPr>
        <w:t>H</w:t>
      </w:r>
      <w:r>
        <w:rPr>
          <w:i/>
          <w:rPrChange w:id="10942" w:author="Sablan Kevin" w:date="2019-01-04T09:40:00Z">
            <w:rPr/>
          </w:rPrChange>
        </w:rPr>
        <w:t xml:space="preserve"> </w:t>
      </w:r>
      <w:r>
        <w:t>should</w:t>
      </w:r>
      <w:r>
        <w:rPr>
          <w:spacing w:val="1"/>
          <w:rPrChange w:id="10943" w:author="Sablan Kevin" w:date="2019-01-04T09:40:00Z">
            <w:rPr/>
          </w:rPrChange>
        </w:rPr>
        <w:t xml:space="preserve"> </w:t>
      </w:r>
      <w:r>
        <w:t>be recorded and</w:t>
      </w:r>
      <w:r>
        <w:rPr>
          <w:spacing w:val="1"/>
          <w:rPrChange w:id="10944" w:author="Sablan Kevin" w:date="2019-01-04T09:40:00Z">
            <w:rPr/>
          </w:rPrChange>
        </w:rPr>
        <w:t xml:space="preserve"> </w:t>
      </w:r>
      <w:r>
        <w:t>reported as</w:t>
      </w:r>
      <w:r>
        <w:rPr>
          <w:spacing w:val="1"/>
          <w:rPrChange w:id="10945" w:author="Sablan Kevin" w:date="2019-01-04T09:40:00Z">
            <w:rPr/>
          </w:rPrChange>
        </w:rPr>
        <w:t xml:space="preserve"> </w:t>
      </w:r>
      <w:r>
        <w:t>shown in Figure</w:t>
      </w:r>
      <w:r>
        <w:rPr>
          <w:spacing w:val="-12"/>
          <w:rPrChange w:id="10946" w:author="Sablan Kevin" w:date="2019-01-04T09:40:00Z">
            <w:rPr/>
          </w:rPrChange>
        </w:rPr>
        <w:t xml:space="preserve"> </w:t>
      </w:r>
      <w:r>
        <w:t>A-1.</w:t>
      </w:r>
    </w:p>
    <w:p w14:paraId="4F088D01" w14:textId="77777777" w:rsidR="009E2A92" w:rsidRDefault="009E2A92">
      <w:pPr>
        <w:rPr>
          <w:del w:id="10947" w:author="Sablan Kevin" w:date="2019-01-04T09:40:00Z"/>
        </w:rPr>
      </w:pPr>
    </w:p>
    <w:p w14:paraId="16163ADB" w14:textId="77777777" w:rsidR="00AC3C1C" w:rsidRDefault="00AC3C1C">
      <w:pPr>
        <w:rPr>
          <w:del w:id="10948" w:author="Sablan Kevin" w:date="2019-01-04T09:40:00Z"/>
        </w:rPr>
      </w:pPr>
      <w:del w:id="10949" w:author="Sablan Kevin" w:date="2019-01-04T09:40:00Z">
        <w:r>
          <w:br w:type="page"/>
        </w:r>
      </w:del>
    </w:p>
    <w:p w14:paraId="6DDC8EB7" w14:textId="77777777" w:rsidR="00AC3C1C" w:rsidRDefault="00581745">
      <w:pPr>
        <w:rPr>
          <w:del w:id="10950" w:author="Sablan Kevin" w:date="2019-01-04T09:40:00Z"/>
        </w:rPr>
      </w:pPr>
      <w:del w:id="10951" w:author="Sablan Kevin" w:date="2019-01-04T09:40:00Z">
        <w:r>
          <w:rPr>
            <w:noProof/>
          </w:rPr>
          <w:drawing>
            <wp:inline distT="0" distB="0" distL="0" distR="0" wp14:anchorId="415BF44C" wp14:editId="7FB7DE26">
              <wp:extent cx="5476875" cy="5715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4-1.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76875" cy="5715000"/>
                      </a:xfrm>
                      <a:prstGeom prst="rect">
                        <a:avLst/>
                      </a:prstGeom>
                    </pic:spPr>
                  </pic:pic>
                </a:graphicData>
              </a:graphic>
            </wp:inline>
          </w:drawing>
        </w:r>
      </w:del>
    </w:p>
    <w:p w14:paraId="58D534CE" w14:textId="77777777" w:rsidR="00AA57AC" w:rsidRDefault="00AA57AC">
      <w:pPr>
        <w:rPr>
          <w:ins w:id="10952" w:author="Sablan Kevin" w:date="2019-01-04T09:40:00Z"/>
        </w:rPr>
        <w:sectPr w:rsidR="00AA57AC">
          <w:pgSz w:w="12240" w:h="15840"/>
          <w:pgMar w:top="560" w:right="1540" w:bottom="540" w:left="1320" w:header="0" w:footer="355" w:gutter="0"/>
          <w:cols w:space="720"/>
        </w:sectPr>
      </w:pPr>
    </w:p>
    <w:p w14:paraId="0657A0A6" w14:textId="77777777" w:rsidR="00AA57AC" w:rsidRDefault="009516E7">
      <w:pPr>
        <w:spacing w:before="81"/>
        <w:ind w:left="120"/>
        <w:rPr>
          <w:ins w:id="10953" w:author="Sablan Kevin" w:date="2019-01-04T09:40:00Z"/>
          <w:rFonts w:ascii="Franklin Gothic Book" w:eastAsia="Franklin Gothic Book" w:hAnsi="Franklin Gothic Book" w:cs="Franklin Gothic Book"/>
          <w:sz w:val="18"/>
          <w:szCs w:val="18"/>
        </w:rPr>
      </w:pPr>
      <w:ins w:id="10954" w:author="Sablan Kevin" w:date="2019-01-04T09:40:00Z">
        <w:r>
          <w:rPr>
            <w:rFonts w:ascii="Franklin Gothic Demi" w:eastAsia="Franklin Gothic Demi" w:hAnsi="Franklin Gothic Demi" w:cs="Franklin Gothic Demi"/>
            <w:spacing w:val="1"/>
            <w:sz w:val="18"/>
            <w:szCs w:val="18"/>
          </w:rPr>
          <w:t>14</w:t>
        </w:r>
        <w:r>
          <w:rPr>
            <w:rFonts w:ascii="Franklin Gothic Demi" w:eastAsia="Franklin Gothic Demi" w:hAnsi="Franklin Gothic Demi" w:cs="Franklin Gothic Demi"/>
            <w:sz w:val="18"/>
            <w:szCs w:val="18"/>
          </w:rPr>
          <w:t>4</w:t>
        </w:r>
        <w:r>
          <w:rPr>
            <w:rFonts w:ascii="Franklin Gothic Demi" w:eastAsia="Franklin Gothic Demi" w:hAnsi="Franklin Gothic Demi" w:cs="Franklin Gothic Demi"/>
            <w:spacing w:val="37"/>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6ABAC3AA" w14:textId="77777777" w:rsidR="00AA57AC" w:rsidRDefault="00AA57AC">
      <w:pPr>
        <w:spacing w:line="200" w:lineRule="exact"/>
        <w:rPr>
          <w:ins w:id="10955" w:author="Sablan Kevin" w:date="2019-01-04T09:40:00Z"/>
          <w:sz w:val="20"/>
          <w:szCs w:val="20"/>
        </w:rPr>
      </w:pPr>
    </w:p>
    <w:p w14:paraId="19F135EA" w14:textId="77777777" w:rsidR="00AA57AC" w:rsidRDefault="00AA57AC">
      <w:pPr>
        <w:spacing w:line="200" w:lineRule="exact"/>
        <w:rPr>
          <w:ins w:id="10956" w:author="Sablan Kevin" w:date="2019-01-04T09:40:00Z"/>
          <w:sz w:val="20"/>
          <w:szCs w:val="20"/>
        </w:rPr>
      </w:pPr>
    </w:p>
    <w:p w14:paraId="55AE0DBA" w14:textId="77777777" w:rsidR="00AA57AC" w:rsidRDefault="00AA57AC">
      <w:pPr>
        <w:spacing w:before="19" w:line="220" w:lineRule="exact"/>
        <w:rPr>
          <w:ins w:id="10957" w:author="Sablan Kevin" w:date="2019-01-04T09:40:00Z"/>
        </w:rPr>
      </w:pPr>
    </w:p>
    <w:p w14:paraId="1151697F" w14:textId="77777777" w:rsidR="00AA57AC" w:rsidRDefault="00AA57AC">
      <w:pPr>
        <w:spacing w:line="220" w:lineRule="exact"/>
        <w:rPr>
          <w:ins w:id="10958" w:author="Sablan Kevin" w:date="2019-01-04T09:40:00Z"/>
        </w:rPr>
        <w:sectPr w:rsidR="00AA57AC">
          <w:pgSz w:w="12240" w:h="15840"/>
          <w:pgMar w:top="600" w:right="1720" w:bottom="540" w:left="1680" w:header="0" w:footer="355" w:gutter="0"/>
          <w:cols w:space="720"/>
        </w:sectPr>
      </w:pPr>
    </w:p>
    <w:p w14:paraId="7B48E734" w14:textId="77777777" w:rsidR="00AA57AC" w:rsidRDefault="009516E7">
      <w:pPr>
        <w:spacing w:before="67"/>
        <w:ind w:left="2493"/>
        <w:rPr>
          <w:ins w:id="10959" w:author="Sablan Kevin" w:date="2019-01-04T09:40:00Z"/>
          <w:rFonts w:ascii="Arial" w:eastAsia="Arial" w:hAnsi="Arial" w:cs="Arial"/>
          <w:sz w:val="18"/>
          <w:szCs w:val="18"/>
        </w:rPr>
      </w:pPr>
      <w:ins w:id="10960" w:author="Sablan Kevin" w:date="2019-01-04T09:40:00Z">
        <w:r>
          <w:rPr>
            <w:rFonts w:ascii="Arial" w:eastAsia="Arial" w:hAnsi="Arial" w:cs="Arial"/>
            <w:color w:val="231F20"/>
            <w:sz w:val="18"/>
            <w:szCs w:val="18"/>
          </w:rPr>
          <w:t>Accelerometer Set 1</w:t>
        </w:r>
      </w:ins>
    </w:p>
    <w:p w14:paraId="36DAAD54" w14:textId="77777777" w:rsidR="00AA57AC" w:rsidRDefault="00AA57AC">
      <w:pPr>
        <w:spacing w:before="6" w:line="220" w:lineRule="exact"/>
        <w:rPr>
          <w:ins w:id="10961" w:author="Sablan Kevin" w:date="2019-01-04T09:40:00Z"/>
        </w:rPr>
      </w:pPr>
    </w:p>
    <w:p w14:paraId="7E3837AB" w14:textId="77777777" w:rsidR="00AA57AC" w:rsidRDefault="009516E7">
      <w:pPr>
        <w:ind w:left="1320"/>
        <w:rPr>
          <w:ins w:id="10962" w:author="Sablan Kevin" w:date="2019-01-04T09:40:00Z"/>
          <w:rFonts w:ascii="Arial" w:eastAsia="Arial" w:hAnsi="Arial" w:cs="Arial"/>
          <w:sz w:val="18"/>
          <w:szCs w:val="18"/>
        </w:rPr>
      </w:pPr>
      <w:ins w:id="10963" w:author="Sablan Kevin" w:date="2019-01-04T09:40:00Z">
        <w:r>
          <w:rPr>
            <w:rFonts w:ascii="Arial" w:eastAsia="Arial" w:hAnsi="Arial" w:cs="Arial"/>
            <w:color w:val="231F20"/>
            <w:sz w:val="18"/>
            <w:szCs w:val="18"/>
          </w:rPr>
          <w:t>Accelerometer Set 2</w:t>
        </w:r>
      </w:ins>
    </w:p>
    <w:p w14:paraId="4DBC9840" w14:textId="77777777" w:rsidR="00AA57AC" w:rsidRDefault="009516E7">
      <w:pPr>
        <w:spacing w:before="7" w:line="100" w:lineRule="exact"/>
        <w:rPr>
          <w:ins w:id="10964" w:author="Sablan Kevin" w:date="2019-01-04T09:40:00Z"/>
          <w:sz w:val="10"/>
          <w:szCs w:val="10"/>
        </w:rPr>
      </w:pPr>
      <w:ins w:id="10965" w:author="Sablan Kevin" w:date="2019-01-04T09:40:00Z">
        <w:r>
          <w:br w:type="column"/>
        </w:r>
      </w:ins>
    </w:p>
    <w:p w14:paraId="5729B646" w14:textId="77777777" w:rsidR="00AA57AC" w:rsidRDefault="00AA57AC">
      <w:pPr>
        <w:spacing w:line="200" w:lineRule="exact"/>
        <w:rPr>
          <w:ins w:id="10966" w:author="Sablan Kevin" w:date="2019-01-04T09:40:00Z"/>
          <w:sz w:val="20"/>
          <w:szCs w:val="20"/>
        </w:rPr>
      </w:pPr>
    </w:p>
    <w:p w14:paraId="76429243" w14:textId="77777777" w:rsidR="00AA57AC" w:rsidRDefault="009516E7">
      <w:pPr>
        <w:ind w:left="1462"/>
        <w:rPr>
          <w:ins w:id="10967" w:author="Sablan Kevin" w:date="2019-01-04T09:40:00Z"/>
          <w:rFonts w:ascii="Arial" w:eastAsia="Arial" w:hAnsi="Arial" w:cs="Arial"/>
          <w:sz w:val="18"/>
          <w:szCs w:val="18"/>
        </w:rPr>
      </w:pPr>
      <w:ins w:id="10968" w:author="Sablan Kevin" w:date="2019-01-04T09:40:00Z">
        <w:r>
          <w:rPr>
            <w:rFonts w:ascii="Arial" w:eastAsia="Arial" w:hAnsi="Arial" w:cs="Arial"/>
            <w:color w:val="231F20"/>
            <w:spacing w:val="-20"/>
            <w:sz w:val="18"/>
            <w:szCs w:val="18"/>
          </w:rPr>
          <w:t>T</w:t>
        </w:r>
        <w:r>
          <w:rPr>
            <w:rFonts w:ascii="Arial" w:eastAsia="Arial" w:hAnsi="Arial" w:cs="Arial"/>
            <w:color w:val="231F20"/>
            <w:sz w:val="18"/>
            <w:szCs w:val="18"/>
          </w:rPr>
          <w:t>est Inertial C.M.</w:t>
        </w:r>
      </w:ins>
    </w:p>
    <w:p w14:paraId="72F217B0" w14:textId="77777777" w:rsidR="00AA57AC" w:rsidRDefault="009516E7">
      <w:pPr>
        <w:spacing w:line="229" w:lineRule="exact"/>
        <w:ind w:left="822"/>
        <w:rPr>
          <w:ins w:id="10969" w:author="Sablan Kevin" w:date="2019-01-04T09:40:00Z"/>
          <w:rFonts w:ascii="Arial" w:eastAsia="Arial" w:hAnsi="Arial" w:cs="Arial"/>
          <w:sz w:val="20"/>
          <w:szCs w:val="20"/>
        </w:rPr>
      </w:pPr>
      <w:ins w:id="10970" w:author="Sablan Kevin" w:date="2019-01-04T09:40:00Z">
        <w:r>
          <w:rPr>
            <w:rFonts w:ascii="Arial" w:eastAsia="Arial" w:hAnsi="Arial" w:cs="Arial"/>
            <w:i/>
            <w:color w:val="231F20"/>
            <w:sz w:val="20"/>
            <w:szCs w:val="20"/>
          </w:rPr>
          <w:t>Y</w:t>
        </w:r>
      </w:ins>
    </w:p>
    <w:p w14:paraId="4C83A4D0" w14:textId="77777777" w:rsidR="00AA57AC" w:rsidRDefault="00AA57AC">
      <w:pPr>
        <w:spacing w:line="229" w:lineRule="exact"/>
        <w:rPr>
          <w:ins w:id="10971" w:author="Sablan Kevin" w:date="2019-01-04T09:40:00Z"/>
          <w:rFonts w:ascii="Arial" w:eastAsia="Arial" w:hAnsi="Arial" w:cs="Arial"/>
          <w:sz w:val="20"/>
          <w:szCs w:val="20"/>
        </w:rPr>
        <w:sectPr w:rsidR="00AA57AC">
          <w:type w:val="continuous"/>
          <w:pgSz w:w="12240" w:h="15840"/>
          <w:pgMar w:top="1200" w:right="1720" w:bottom="280" w:left="1680" w:header="720" w:footer="720" w:gutter="0"/>
          <w:cols w:num="2" w:space="720" w:equalWidth="0">
            <w:col w:w="4124" w:space="40"/>
            <w:col w:w="4676"/>
          </w:cols>
        </w:sectPr>
      </w:pPr>
    </w:p>
    <w:p w14:paraId="71568C5C" w14:textId="77777777" w:rsidR="00AA57AC" w:rsidRDefault="00AA57AC">
      <w:pPr>
        <w:spacing w:before="8" w:line="170" w:lineRule="exact"/>
        <w:rPr>
          <w:ins w:id="10972" w:author="Sablan Kevin" w:date="2019-01-04T09:40:00Z"/>
          <w:sz w:val="17"/>
          <w:szCs w:val="17"/>
        </w:rPr>
      </w:pPr>
    </w:p>
    <w:p w14:paraId="2053AC98" w14:textId="77777777" w:rsidR="00AA57AC" w:rsidRDefault="00AA57AC">
      <w:pPr>
        <w:spacing w:line="200" w:lineRule="exact"/>
        <w:rPr>
          <w:ins w:id="10973" w:author="Sablan Kevin" w:date="2019-01-04T09:40:00Z"/>
          <w:sz w:val="20"/>
          <w:szCs w:val="20"/>
        </w:rPr>
      </w:pPr>
    </w:p>
    <w:p w14:paraId="451110C5" w14:textId="77777777" w:rsidR="00AA57AC" w:rsidRDefault="00AA57AC">
      <w:pPr>
        <w:spacing w:line="200" w:lineRule="exact"/>
        <w:rPr>
          <w:ins w:id="10974" w:author="Sablan Kevin" w:date="2019-01-04T09:40:00Z"/>
          <w:sz w:val="20"/>
          <w:szCs w:val="20"/>
        </w:rPr>
      </w:pPr>
    </w:p>
    <w:p w14:paraId="3ABD2F55" w14:textId="77777777" w:rsidR="00AA57AC" w:rsidRDefault="00AA57AC">
      <w:pPr>
        <w:spacing w:line="200" w:lineRule="exact"/>
        <w:rPr>
          <w:ins w:id="10975" w:author="Sablan Kevin" w:date="2019-01-04T09:40:00Z"/>
          <w:sz w:val="20"/>
          <w:szCs w:val="20"/>
        </w:rPr>
      </w:pPr>
    </w:p>
    <w:p w14:paraId="06CD9A96" w14:textId="77777777" w:rsidR="00AA57AC" w:rsidRDefault="00AA57AC">
      <w:pPr>
        <w:spacing w:line="200" w:lineRule="exact"/>
        <w:rPr>
          <w:ins w:id="10976" w:author="Sablan Kevin" w:date="2019-01-04T09:40:00Z"/>
          <w:sz w:val="20"/>
          <w:szCs w:val="20"/>
        </w:rPr>
      </w:pPr>
    </w:p>
    <w:p w14:paraId="18B023A4" w14:textId="77777777" w:rsidR="00AA57AC" w:rsidRDefault="00AA57AC">
      <w:pPr>
        <w:spacing w:line="200" w:lineRule="exact"/>
        <w:rPr>
          <w:ins w:id="10977" w:author="Sablan Kevin" w:date="2019-01-04T09:40:00Z"/>
          <w:sz w:val="20"/>
          <w:szCs w:val="20"/>
        </w:rPr>
      </w:pPr>
    </w:p>
    <w:p w14:paraId="3854186E" w14:textId="77777777" w:rsidR="00AA57AC" w:rsidRDefault="009516E7">
      <w:pPr>
        <w:tabs>
          <w:tab w:val="left" w:pos="7993"/>
        </w:tabs>
        <w:spacing w:before="77"/>
        <w:ind w:left="285"/>
        <w:rPr>
          <w:ins w:id="10978" w:author="Sablan Kevin" w:date="2019-01-04T09:40:00Z"/>
          <w:rFonts w:ascii="Arial" w:eastAsia="Arial" w:hAnsi="Arial" w:cs="Arial"/>
          <w:sz w:val="14"/>
          <w:szCs w:val="14"/>
        </w:rPr>
      </w:pPr>
      <w:ins w:id="10979" w:author="Sablan Kevin" w:date="2019-01-04T09:40:00Z">
        <w:r>
          <w:rPr>
            <w:rFonts w:ascii="Arial" w:eastAsia="Arial" w:hAnsi="Arial" w:cs="Arial"/>
            <w:i/>
            <w:color w:val="231F20"/>
            <w:position w:val="1"/>
            <w:sz w:val="20"/>
            <w:szCs w:val="20"/>
          </w:rPr>
          <w:t>X</w:t>
        </w:r>
        <w:r>
          <w:rPr>
            <w:rFonts w:ascii="Arial" w:eastAsia="Arial" w:hAnsi="Arial" w:cs="Arial"/>
            <w:i/>
            <w:color w:val="231F20"/>
            <w:position w:val="1"/>
            <w:sz w:val="20"/>
            <w:szCs w:val="20"/>
          </w:rPr>
          <w:tab/>
        </w:r>
        <w:r>
          <w:rPr>
            <w:rFonts w:ascii="Arial" w:eastAsia="Arial" w:hAnsi="Arial" w:cs="Arial"/>
            <w:color w:val="231F20"/>
            <w:spacing w:val="-68"/>
            <w:sz w:val="14"/>
            <w:szCs w:val="14"/>
          </w:rPr>
          <w:t>C</w:t>
        </w:r>
        <w:r>
          <w:rPr>
            <w:rFonts w:ascii="Arial" w:eastAsia="Arial" w:hAnsi="Arial" w:cs="Arial"/>
            <w:color w:val="231F20"/>
            <w:position w:val="-4"/>
            <w:sz w:val="14"/>
            <w:szCs w:val="14"/>
          </w:rPr>
          <w:t>L</w:t>
        </w:r>
        <w:r>
          <w:rPr>
            <w:rFonts w:ascii="Arial" w:eastAsia="Arial" w:hAnsi="Arial" w:cs="Arial"/>
            <w:color w:val="231F20"/>
            <w:spacing w:val="-11"/>
            <w:position w:val="-4"/>
            <w:sz w:val="14"/>
            <w:szCs w:val="14"/>
          </w:rPr>
          <w:t xml:space="preserve"> </w:t>
        </w:r>
        <w:r>
          <w:rPr>
            <w:rFonts w:ascii="Arial" w:eastAsia="Arial" w:hAnsi="Arial" w:cs="Arial"/>
            <w:color w:val="231F20"/>
            <w:spacing w:val="-8"/>
            <w:sz w:val="14"/>
            <w:szCs w:val="14"/>
          </w:rPr>
          <w:t>V</w:t>
        </w:r>
        <w:r>
          <w:rPr>
            <w:rFonts w:ascii="Arial" w:eastAsia="Arial" w:hAnsi="Arial" w:cs="Arial"/>
            <w:color w:val="231F20"/>
            <w:sz w:val="14"/>
            <w:szCs w:val="14"/>
          </w:rPr>
          <w:t>ehicle</w:t>
        </w:r>
      </w:ins>
    </w:p>
    <w:p w14:paraId="0D3A033D" w14:textId="77777777" w:rsidR="00AA57AC" w:rsidRDefault="00AA57AC">
      <w:pPr>
        <w:spacing w:before="1" w:line="150" w:lineRule="exact"/>
        <w:rPr>
          <w:ins w:id="10980" w:author="Sablan Kevin" w:date="2019-01-04T09:40:00Z"/>
          <w:sz w:val="15"/>
          <w:szCs w:val="15"/>
        </w:rPr>
      </w:pPr>
    </w:p>
    <w:p w14:paraId="059AF562" w14:textId="77777777" w:rsidR="00AA57AC" w:rsidRDefault="00AA57AC">
      <w:pPr>
        <w:spacing w:line="200" w:lineRule="exact"/>
        <w:rPr>
          <w:ins w:id="10981" w:author="Sablan Kevin" w:date="2019-01-04T09:40:00Z"/>
          <w:sz w:val="20"/>
          <w:szCs w:val="20"/>
        </w:rPr>
      </w:pPr>
    </w:p>
    <w:p w14:paraId="24C46940" w14:textId="77777777" w:rsidR="00AA57AC" w:rsidRDefault="00AA57AC">
      <w:pPr>
        <w:spacing w:line="200" w:lineRule="exact"/>
        <w:rPr>
          <w:ins w:id="10982" w:author="Sablan Kevin" w:date="2019-01-04T09:40:00Z"/>
          <w:sz w:val="20"/>
          <w:szCs w:val="20"/>
        </w:rPr>
      </w:pPr>
    </w:p>
    <w:p w14:paraId="1E067C04" w14:textId="77777777" w:rsidR="00AA57AC" w:rsidRDefault="00AA57AC">
      <w:pPr>
        <w:spacing w:line="200" w:lineRule="exact"/>
        <w:rPr>
          <w:ins w:id="10983" w:author="Sablan Kevin" w:date="2019-01-04T09:40:00Z"/>
          <w:sz w:val="20"/>
          <w:szCs w:val="20"/>
        </w:rPr>
      </w:pPr>
    </w:p>
    <w:p w14:paraId="79D06F08" w14:textId="77777777" w:rsidR="00AA57AC" w:rsidRDefault="00AA57AC">
      <w:pPr>
        <w:spacing w:line="200" w:lineRule="exact"/>
        <w:rPr>
          <w:ins w:id="10984" w:author="Sablan Kevin" w:date="2019-01-04T09:40:00Z"/>
          <w:sz w:val="20"/>
          <w:szCs w:val="20"/>
        </w:rPr>
      </w:pPr>
    </w:p>
    <w:p w14:paraId="4C406DFB" w14:textId="77777777" w:rsidR="00AA57AC" w:rsidRDefault="00AA57AC">
      <w:pPr>
        <w:spacing w:line="200" w:lineRule="exact"/>
        <w:rPr>
          <w:ins w:id="10985" w:author="Sablan Kevin" w:date="2019-01-04T09:40:00Z"/>
          <w:sz w:val="20"/>
          <w:szCs w:val="20"/>
        </w:rPr>
      </w:pPr>
    </w:p>
    <w:p w14:paraId="5EC81B8F" w14:textId="77777777" w:rsidR="00AA57AC" w:rsidRDefault="00AA57AC">
      <w:pPr>
        <w:spacing w:line="200" w:lineRule="exact"/>
        <w:rPr>
          <w:ins w:id="10986" w:author="Sablan Kevin" w:date="2019-01-04T09:40:00Z"/>
          <w:sz w:val="20"/>
          <w:szCs w:val="20"/>
        </w:rPr>
      </w:pPr>
    </w:p>
    <w:p w14:paraId="3DD633F0" w14:textId="77777777" w:rsidR="00AA57AC" w:rsidRDefault="009516E7">
      <w:pPr>
        <w:spacing w:before="79" w:line="278" w:lineRule="auto"/>
        <w:ind w:left="4180" w:right="3390" w:firstLine="1113"/>
        <w:rPr>
          <w:ins w:id="10987" w:author="Sablan Kevin" w:date="2019-01-04T09:40:00Z"/>
          <w:rFonts w:ascii="Arial" w:eastAsia="Arial" w:hAnsi="Arial" w:cs="Arial"/>
          <w:sz w:val="12"/>
          <w:szCs w:val="12"/>
        </w:rPr>
      </w:pPr>
      <w:ins w:id="10988" w:author="Sablan Kevin" w:date="2019-01-04T09:40:00Z">
        <w:r>
          <w:rPr>
            <w:rFonts w:ascii="Arial" w:eastAsia="Arial" w:hAnsi="Arial" w:cs="Arial"/>
            <w:i/>
            <w:color w:val="231F20"/>
            <w:sz w:val="16"/>
            <w:szCs w:val="16"/>
          </w:rPr>
          <w:t>d</w:t>
        </w:r>
        <w:r>
          <w:rPr>
            <w:rFonts w:ascii="Arial" w:eastAsia="Arial" w:hAnsi="Arial" w:cs="Arial"/>
            <w:color w:val="231F20"/>
            <w:position w:val="-5"/>
            <w:sz w:val="12"/>
            <w:szCs w:val="12"/>
          </w:rPr>
          <w:t xml:space="preserve">1 </w:t>
        </w:r>
        <w:r>
          <w:rPr>
            <w:rFonts w:ascii="Arial" w:eastAsia="Arial" w:hAnsi="Arial" w:cs="Arial"/>
            <w:i/>
            <w:color w:val="231F20"/>
            <w:sz w:val="16"/>
            <w:szCs w:val="16"/>
          </w:rPr>
          <w:t>d</w:t>
        </w:r>
        <w:r>
          <w:rPr>
            <w:rFonts w:ascii="Arial" w:eastAsia="Arial" w:hAnsi="Arial" w:cs="Arial"/>
            <w:color w:val="231F20"/>
            <w:position w:val="-5"/>
            <w:sz w:val="12"/>
            <w:szCs w:val="12"/>
          </w:rPr>
          <w:t>2</w:t>
        </w:r>
      </w:ins>
    </w:p>
    <w:p w14:paraId="5D9342BF" w14:textId="77777777" w:rsidR="00AA57AC" w:rsidRDefault="00AA57AC">
      <w:pPr>
        <w:spacing w:before="1" w:line="180" w:lineRule="exact"/>
        <w:rPr>
          <w:ins w:id="10989" w:author="Sablan Kevin" w:date="2019-01-04T09:40:00Z"/>
          <w:sz w:val="18"/>
          <w:szCs w:val="18"/>
        </w:rPr>
      </w:pPr>
    </w:p>
    <w:p w14:paraId="75747AF1" w14:textId="77777777" w:rsidR="00AA57AC" w:rsidRDefault="009516E7">
      <w:pPr>
        <w:spacing w:before="67"/>
        <w:ind w:left="2260"/>
        <w:rPr>
          <w:ins w:id="10990" w:author="Sablan Kevin" w:date="2019-01-04T09:40:00Z"/>
          <w:rFonts w:ascii="Arial" w:eastAsia="Arial" w:hAnsi="Arial" w:cs="Arial"/>
          <w:sz w:val="18"/>
          <w:szCs w:val="18"/>
        </w:rPr>
      </w:pPr>
      <w:ins w:id="10991" w:author="Sablan Kevin" w:date="2019-01-04T09:40:00Z">
        <w:r>
          <w:rPr>
            <w:rFonts w:ascii="Arial" w:eastAsia="Arial" w:hAnsi="Arial" w:cs="Arial"/>
            <w:color w:val="231F20"/>
            <w:sz w:val="18"/>
            <w:szCs w:val="18"/>
          </w:rPr>
          <w:t>Accelerometer Set 1</w:t>
        </w:r>
      </w:ins>
    </w:p>
    <w:p w14:paraId="109D5C6D" w14:textId="77777777" w:rsidR="00AA57AC" w:rsidRDefault="00AA57AC">
      <w:pPr>
        <w:spacing w:before="6" w:line="140" w:lineRule="exact"/>
        <w:rPr>
          <w:ins w:id="10992" w:author="Sablan Kevin" w:date="2019-01-04T09:40:00Z"/>
          <w:sz w:val="14"/>
          <w:szCs w:val="14"/>
        </w:rPr>
      </w:pPr>
    </w:p>
    <w:p w14:paraId="7FEF7239" w14:textId="77777777" w:rsidR="00AA57AC" w:rsidRDefault="009516E7">
      <w:pPr>
        <w:spacing w:before="67"/>
        <w:ind w:left="1186"/>
        <w:rPr>
          <w:ins w:id="10993" w:author="Sablan Kevin" w:date="2019-01-04T09:40:00Z"/>
          <w:rFonts w:ascii="Arial" w:eastAsia="Arial" w:hAnsi="Arial" w:cs="Arial"/>
          <w:sz w:val="18"/>
          <w:szCs w:val="18"/>
        </w:rPr>
      </w:pPr>
      <w:ins w:id="10994" w:author="Sablan Kevin" w:date="2019-01-04T09:40:00Z">
        <w:r>
          <w:rPr>
            <w:rFonts w:ascii="Arial" w:eastAsia="Arial" w:hAnsi="Arial" w:cs="Arial"/>
            <w:color w:val="231F20"/>
            <w:sz w:val="18"/>
            <w:szCs w:val="18"/>
          </w:rPr>
          <w:t>Accelerometer Set 2</w:t>
        </w:r>
      </w:ins>
    </w:p>
    <w:p w14:paraId="1FFDF07E" w14:textId="77777777" w:rsidR="00AA57AC" w:rsidRDefault="00AA57AC">
      <w:pPr>
        <w:spacing w:line="200" w:lineRule="exact"/>
        <w:rPr>
          <w:ins w:id="10995" w:author="Sablan Kevin" w:date="2019-01-04T09:40:00Z"/>
          <w:sz w:val="20"/>
          <w:szCs w:val="20"/>
        </w:rPr>
      </w:pPr>
    </w:p>
    <w:p w14:paraId="6BFFC7F2" w14:textId="77777777" w:rsidR="00AA57AC" w:rsidRDefault="00AA57AC">
      <w:pPr>
        <w:spacing w:line="200" w:lineRule="exact"/>
        <w:rPr>
          <w:ins w:id="10996" w:author="Sablan Kevin" w:date="2019-01-04T09:40:00Z"/>
          <w:sz w:val="20"/>
          <w:szCs w:val="20"/>
        </w:rPr>
      </w:pPr>
    </w:p>
    <w:p w14:paraId="4EA67544" w14:textId="77777777" w:rsidR="00AA57AC" w:rsidRDefault="00AA57AC">
      <w:pPr>
        <w:spacing w:line="200" w:lineRule="exact"/>
        <w:rPr>
          <w:ins w:id="10997" w:author="Sablan Kevin" w:date="2019-01-04T09:40:00Z"/>
          <w:sz w:val="20"/>
          <w:szCs w:val="20"/>
        </w:rPr>
      </w:pPr>
    </w:p>
    <w:p w14:paraId="62ED9056" w14:textId="77777777" w:rsidR="00AA57AC" w:rsidRDefault="00AA57AC">
      <w:pPr>
        <w:spacing w:before="18" w:line="200" w:lineRule="exact"/>
        <w:rPr>
          <w:ins w:id="10998" w:author="Sablan Kevin" w:date="2019-01-04T09:40:00Z"/>
          <w:sz w:val="20"/>
          <w:szCs w:val="20"/>
        </w:rPr>
      </w:pPr>
    </w:p>
    <w:p w14:paraId="4EC71CE4" w14:textId="77777777" w:rsidR="00AA57AC" w:rsidRDefault="009516E7">
      <w:pPr>
        <w:spacing w:before="74"/>
        <w:ind w:left="273"/>
        <w:rPr>
          <w:ins w:id="10999" w:author="Sablan Kevin" w:date="2019-01-04T09:40:00Z"/>
          <w:rFonts w:ascii="Arial" w:eastAsia="Arial" w:hAnsi="Arial" w:cs="Arial"/>
          <w:sz w:val="20"/>
          <w:szCs w:val="20"/>
        </w:rPr>
      </w:pPr>
      <w:ins w:id="11000" w:author="Sablan Kevin" w:date="2019-01-04T09:40:00Z">
        <w:r>
          <w:rPr>
            <w:rFonts w:ascii="Arial" w:eastAsia="Arial" w:hAnsi="Arial" w:cs="Arial"/>
            <w:i/>
            <w:color w:val="231F20"/>
            <w:sz w:val="20"/>
            <w:szCs w:val="20"/>
          </w:rPr>
          <w:t>X</w:t>
        </w:r>
      </w:ins>
    </w:p>
    <w:p w14:paraId="47AC3503" w14:textId="77777777" w:rsidR="00AA57AC" w:rsidRDefault="00AA57AC">
      <w:pPr>
        <w:spacing w:before="17" w:line="200" w:lineRule="exact"/>
        <w:rPr>
          <w:ins w:id="11001" w:author="Sablan Kevin" w:date="2019-01-04T09:40:00Z"/>
          <w:sz w:val="20"/>
          <w:szCs w:val="20"/>
        </w:rPr>
      </w:pPr>
    </w:p>
    <w:p w14:paraId="347A9A4B" w14:textId="77777777" w:rsidR="00AA57AC" w:rsidRDefault="009516E7">
      <w:pPr>
        <w:tabs>
          <w:tab w:val="left" w:pos="1144"/>
          <w:tab w:val="left" w:pos="1784"/>
        </w:tabs>
        <w:spacing w:before="83"/>
        <w:ind w:left="144"/>
        <w:jc w:val="center"/>
        <w:rPr>
          <w:ins w:id="11002" w:author="Sablan Kevin" w:date="2019-01-04T09:40:00Z"/>
          <w:rFonts w:ascii="Arial" w:eastAsia="Arial" w:hAnsi="Arial" w:cs="Arial"/>
          <w:sz w:val="20"/>
          <w:szCs w:val="20"/>
        </w:rPr>
      </w:pPr>
      <w:ins w:id="11003" w:author="Sablan Kevin" w:date="2019-01-04T09:40:00Z">
        <w:r>
          <w:rPr>
            <w:rFonts w:ascii="Arial" w:eastAsia="Arial" w:hAnsi="Arial" w:cs="Arial"/>
            <w:i/>
            <w:color w:val="231F20"/>
            <w:position w:val="9"/>
            <w:sz w:val="16"/>
            <w:szCs w:val="16"/>
          </w:rPr>
          <w:t>h</w:t>
        </w:r>
        <w:r>
          <w:rPr>
            <w:rFonts w:ascii="Arial" w:eastAsia="Arial" w:hAnsi="Arial" w:cs="Arial"/>
            <w:color w:val="231F20"/>
            <w:position w:val="3"/>
            <w:sz w:val="12"/>
            <w:szCs w:val="12"/>
          </w:rPr>
          <w:t>2</w:t>
        </w:r>
        <w:r>
          <w:rPr>
            <w:rFonts w:ascii="Arial" w:eastAsia="Arial" w:hAnsi="Arial" w:cs="Arial"/>
            <w:color w:val="231F20"/>
            <w:position w:val="3"/>
            <w:sz w:val="12"/>
            <w:szCs w:val="12"/>
          </w:rPr>
          <w:tab/>
        </w:r>
        <w:r>
          <w:rPr>
            <w:rFonts w:ascii="Arial" w:eastAsia="Arial" w:hAnsi="Arial" w:cs="Arial"/>
            <w:i/>
            <w:color w:val="231F20"/>
            <w:position w:val="7"/>
            <w:sz w:val="16"/>
            <w:szCs w:val="16"/>
          </w:rPr>
          <w:t>h</w:t>
        </w:r>
        <w:r>
          <w:rPr>
            <w:rFonts w:ascii="Arial" w:eastAsia="Arial" w:hAnsi="Arial" w:cs="Arial"/>
            <w:color w:val="231F20"/>
            <w:position w:val="1"/>
            <w:sz w:val="12"/>
            <w:szCs w:val="12"/>
          </w:rPr>
          <w:t>1</w:t>
        </w:r>
        <w:r>
          <w:rPr>
            <w:rFonts w:ascii="Arial" w:eastAsia="Arial" w:hAnsi="Arial" w:cs="Arial"/>
            <w:color w:val="231F20"/>
            <w:position w:val="1"/>
            <w:sz w:val="12"/>
            <w:szCs w:val="12"/>
          </w:rPr>
          <w:tab/>
        </w:r>
        <w:r>
          <w:rPr>
            <w:rFonts w:ascii="Arial" w:eastAsia="Arial" w:hAnsi="Arial" w:cs="Arial"/>
            <w:i/>
            <w:color w:val="231F20"/>
            <w:sz w:val="20"/>
            <w:szCs w:val="20"/>
          </w:rPr>
          <w:t>H</w:t>
        </w:r>
      </w:ins>
    </w:p>
    <w:p w14:paraId="5E7DFFCB" w14:textId="77777777" w:rsidR="00AA57AC" w:rsidRDefault="00AA57AC">
      <w:pPr>
        <w:spacing w:line="200" w:lineRule="exact"/>
        <w:rPr>
          <w:ins w:id="11004" w:author="Sablan Kevin" w:date="2019-01-04T09:40:00Z"/>
          <w:sz w:val="20"/>
          <w:szCs w:val="20"/>
        </w:rPr>
      </w:pPr>
    </w:p>
    <w:p w14:paraId="22CAF2B4" w14:textId="77777777" w:rsidR="00AA57AC" w:rsidRDefault="00AA57AC">
      <w:pPr>
        <w:spacing w:before="16" w:line="240" w:lineRule="exact"/>
        <w:rPr>
          <w:ins w:id="11005" w:author="Sablan Kevin" w:date="2019-01-04T09:40:00Z"/>
          <w:sz w:val="24"/>
          <w:szCs w:val="24"/>
        </w:rPr>
      </w:pPr>
    </w:p>
    <w:p w14:paraId="5ECDA2B4" w14:textId="77777777" w:rsidR="00AA57AC" w:rsidRDefault="009516E7">
      <w:pPr>
        <w:spacing w:before="74"/>
        <w:ind w:left="1562"/>
        <w:jc w:val="center"/>
        <w:rPr>
          <w:ins w:id="11006" w:author="Sablan Kevin" w:date="2019-01-04T09:40:00Z"/>
          <w:rFonts w:ascii="Arial" w:eastAsia="Arial" w:hAnsi="Arial" w:cs="Arial"/>
          <w:sz w:val="20"/>
          <w:szCs w:val="20"/>
        </w:rPr>
      </w:pPr>
      <w:ins w:id="11007" w:author="Sablan Kevin" w:date="2019-01-04T09:40:00Z">
        <w:r>
          <w:rPr>
            <w:rFonts w:ascii="Arial" w:eastAsia="Arial" w:hAnsi="Arial" w:cs="Arial"/>
            <w:i/>
            <w:color w:val="231F20"/>
            <w:sz w:val="20"/>
            <w:szCs w:val="20"/>
          </w:rPr>
          <w:t>Z</w:t>
        </w:r>
      </w:ins>
    </w:p>
    <w:p w14:paraId="11E7BFE4" w14:textId="77777777" w:rsidR="00AA57AC" w:rsidRDefault="00AA57AC">
      <w:pPr>
        <w:spacing w:before="8" w:line="150" w:lineRule="exact"/>
        <w:rPr>
          <w:ins w:id="11008" w:author="Sablan Kevin" w:date="2019-01-04T09:40:00Z"/>
          <w:sz w:val="15"/>
          <w:szCs w:val="15"/>
        </w:rPr>
      </w:pPr>
    </w:p>
    <w:p w14:paraId="02B941E8" w14:textId="77777777" w:rsidR="00AA57AC" w:rsidRDefault="00AA57AC">
      <w:pPr>
        <w:spacing w:line="200" w:lineRule="exact"/>
        <w:rPr>
          <w:ins w:id="11009" w:author="Sablan Kevin" w:date="2019-01-04T09:40:00Z"/>
          <w:sz w:val="20"/>
          <w:szCs w:val="20"/>
        </w:rPr>
      </w:pPr>
    </w:p>
    <w:p w14:paraId="18221DFA" w14:textId="77777777" w:rsidR="00AA57AC" w:rsidRDefault="00AA57AC">
      <w:pPr>
        <w:spacing w:line="200" w:lineRule="exact"/>
        <w:rPr>
          <w:ins w:id="11010" w:author="Sablan Kevin" w:date="2019-01-04T09:40:00Z"/>
          <w:sz w:val="20"/>
          <w:szCs w:val="20"/>
        </w:rPr>
        <w:sectPr w:rsidR="00AA57AC">
          <w:type w:val="continuous"/>
          <w:pgSz w:w="12240" w:h="15840"/>
          <w:pgMar w:top="1200" w:right="1720" w:bottom="280" w:left="1680" w:header="720" w:footer="720" w:gutter="0"/>
          <w:cols w:space="720"/>
        </w:sectPr>
      </w:pPr>
    </w:p>
    <w:p w14:paraId="6FE4B83E" w14:textId="77777777" w:rsidR="00AA57AC" w:rsidRDefault="00FA30BE">
      <w:pPr>
        <w:spacing w:before="74" w:line="136" w:lineRule="exact"/>
        <w:ind w:left="1518"/>
        <w:rPr>
          <w:ins w:id="11011" w:author="Sablan Kevin" w:date="2019-01-04T09:40:00Z"/>
          <w:rFonts w:ascii="Arial" w:eastAsia="Arial" w:hAnsi="Arial" w:cs="Arial"/>
          <w:sz w:val="14"/>
          <w:szCs w:val="14"/>
        </w:rPr>
      </w:pPr>
      <w:ins w:id="11012" w:author="Sablan Kevin" w:date="2019-01-04T09:40:00Z">
        <w:r>
          <w:rPr>
            <w:noProof/>
          </w:rPr>
          <mc:AlternateContent>
            <mc:Choice Requires="wpg">
              <w:drawing>
                <wp:anchor distT="0" distB="0" distL="114300" distR="114300" simplePos="0" relativeHeight="503278307" behindDoc="1" locked="0" layoutInCell="1" allowOverlap="1" wp14:anchorId="114D196D" wp14:editId="55D529B0">
                  <wp:simplePos x="0" y="0"/>
                  <wp:positionH relativeFrom="page">
                    <wp:posOffset>1143000</wp:posOffset>
                  </wp:positionH>
                  <wp:positionV relativeFrom="paragraph">
                    <wp:posOffset>-5102225</wp:posOffset>
                  </wp:positionV>
                  <wp:extent cx="5462270" cy="4900930"/>
                  <wp:effectExtent l="0" t="3175" r="0" b="1270"/>
                  <wp:wrapNone/>
                  <wp:docPr id="12339" name="Group 12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2270" cy="4900930"/>
                            <a:chOff x="1800" y="-8035"/>
                            <a:chExt cx="8602" cy="7718"/>
                          </a:xfrm>
                        </wpg:grpSpPr>
                        <pic:pic xmlns:pic="http://schemas.openxmlformats.org/drawingml/2006/picture">
                          <pic:nvPicPr>
                            <pic:cNvPr id="12340" name="Picture 123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800" y="-8035"/>
                              <a:ext cx="8602" cy="7718"/>
                            </a:xfrm>
                            <a:prstGeom prst="rect">
                              <a:avLst/>
                            </a:prstGeom>
                            <a:noFill/>
                            <a:extLst>
                              <a:ext uri="{909E8E84-426E-40DD-AFC4-6F175D3DCCD1}">
                                <a14:hiddenFill xmlns:a14="http://schemas.microsoft.com/office/drawing/2010/main">
                                  <a:solidFill>
                                    <a:srgbClr val="FFFFFF"/>
                                  </a:solidFill>
                                </a14:hiddenFill>
                              </a:ext>
                            </a:extLst>
                          </pic:spPr>
                        </pic:pic>
                        <wpg:grpSp>
                          <wpg:cNvPr id="12341" name="Group 12354"/>
                          <wpg:cNvGrpSpPr>
                            <a:grpSpLocks/>
                          </wpg:cNvGrpSpPr>
                          <wpg:grpSpPr bwMode="auto">
                            <a:xfrm>
                              <a:off x="1911" y="-5705"/>
                              <a:ext cx="157" cy="99"/>
                              <a:chOff x="1911" y="-5705"/>
                              <a:chExt cx="157" cy="99"/>
                            </a:xfrm>
                          </wpg:grpSpPr>
                          <wps:wsp>
                            <wps:cNvPr id="12342" name="Freeform 12355"/>
                            <wps:cNvSpPr>
                              <a:spLocks/>
                            </wps:cNvSpPr>
                            <wps:spPr bwMode="auto">
                              <a:xfrm>
                                <a:off x="1911" y="-5705"/>
                                <a:ext cx="157" cy="99"/>
                              </a:xfrm>
                              <a:custGeom>
                                <a:avLst/>
                                <a:gdLst>
                                  <a:gd name="T0" fmla="+- 0 2067 1911"/>
                                  <a:gd name="T1" fmla="*/ T0 w 157"/>
                                  <a:gd name="T2" fmla="+- 0 -5705 -5705"/>
                                  <a:gd name="T3" fmla="*/ -5705 h 99"/>
                                  <a:gd name="T4" fmla="+- 0 1994 1911"/>
                                  <a:gd name="T5" fmla="*/ T4 w 157"/>
                                  <a:gd name="T6" fmla="+- 0 -5678 -5705"/>
                                  <a:gd name="T7" fmla="*/ -5678 h 99"/>
                                  <a:gd name="T8" fmla="+- 0 1927 1911"/>
                                  <a:gd name="T9" fmla="*/ T8 w 157"/>
                                  <a:gd name="T10" fmla="+- 0 -5660 -5705"/>
                                  <a:gd name="T11" fmla="*/ -5660 h 99"/>
                                  <a:gd name="T12" fmla="+- 0 1911 1911"/>
                                  <a:gd name="T13" fmla="*/ T12 w 157"/>
                                  <a:gd name="T14" fmla="+- 0 -5657 -5705"/>
                                  <a:gd name="T15" fmla="*/ -5657 h 99"/>
                                  <a:gd name="T16" fmla="+- 0 1921 1911"/>
                                  <a:gd name="T17" fmla="*/ T16 w 157"/>
                                  <a:gd name="T18" fmla="+- 0 -5653 -5705"/>
                                  <a:gd name="T19" fmla="*/ -5653 h 99"/>
                                  <a:gd name="T20" fmla="+- 0 1939 1911"/>
                                  <a:gd name="T21" fmla="*/ T20 w 157"/>
                                  <a:gd name="T22" fmla="+- 0 -5648 -5705"/>
                                  <a:gd name="T23" fmla="*/ -5648 h 99"/>
                                  <a:gd name="T24" fmla="+- 0 1962 1911"/>
                                  <a:gd name="T25" fmla="*/ T24 w 157"/>
                                  <a:gd name="T26" fmla="+- 0 -5641 -5705"/>
                                  <a:gd name="T27" fmla="*/ -5641 h 99"/>
                                  <a:gd name="T28" fmla="+- 0 1986 1911"/>
                                  <a:gd name="T29" fmla="*/ T28 w 157"/>
                                  <a:gd name="T30" fmla="+- 0 -5634 -5705"/>
                                  <a:gd name="T31" fmla="*/ -5634 h 99"/>
                                  <a:gd name="T32" fmla="+- 0 2007 1911"/>
                                  <a:gd name="T33" fmla="*/ T32 w 157"/>
                                  <a:gd name="T34" fmla="+- 0 -5627 -5705"/>
                                  <a:gd name="T35" fmla="*/ -5627 h 99"/>
                                  <a:gd name="T36" fmla="+- 0 2026 1911"/>
                                  <a:gd name="T37" fmla="*/ T36 w 157"/>
                                  <a:gd name="T38" fmla="+- 0 -5621 -5705"/>
                                  <a:gd name="T39" fmla="*/ -5621 h 99"/>
                                  <a:gd name="T40" fmla="+- 0 2044 1911"/>
                                  <a:gd name="T41" fmla="*/ T40 w 157"/>
                                  <a:gd name="T42" fmla="+- 0 -5614 -5705"/>
                                  <a:gd name="T43" fmla="*/ -5614 h 99"/>
                                  <a:gd name="T44" fmla="+- 0 2061 1911"/>
                                  <a:gd name="T45" fmla="*/ T44 w 157"/>
                                  <a:gd name="T46" fmla="+- 0 -5607 -5705"/>
                                  <a:gd name="T47" fmla="*/ -5607 h 99"/>
                                  <a:gd name="T48" fmla="+- 0 2067 1911"/>
                                  <a:gd name="T49" fmla="*/ T48 w 157"/>
                                  <a:gd name="T50" fmla="+- 0 -5705 -5705"/>
                                  <a:gd name="T51" fmla="*/ -5705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57" h="99">
                                    <a:moveTo>
                                      <a:pt x="156" y="0"/>
                                    </a:moveTo>
                                    <a:lnTo>
                                      <a:pt x="83" y="27"/>
                                    </a:lnTo>
                                    <a:lnTo>
                                      <a:pt x="16" y="45"/>
                                    </a:lnTo>
                                    <a:lnTo>
                                      <a:pt x="0" y="48"/>
                                    </a:lnTo>
                                    <a:lnTo>
                                      <a:pt x="10" y="52"/>
                                    </a:lnTo>
                                    <a:lnTo>
                                      <a:pt x="28" y="57"/>
                                    </a:lnTo>
                                    <a:lnTo>
                                      <a:pt x="51" y="64"/>
                                    </a:lnTo>
                                    <a:lnTo>
                                      <a:pt x="75" y="71"/>
                                    </a:lnTo>
                                    <a:lnTo>
                                      <a:pt x="96" y="78"/>
                                    </a:lnTo>
                                    <a:lnTo>
                                      <a:pt x="115" y="84"/>
                                    </a:lnTo>
                                    <a:lnTo>
                                      <a:pt x="133" y="91"/>
                                    </a:lnTo>
                                    <a:lnTo>
                                      <a:pt x="150" y="98"/>
                                    </a:lnTo>
                                    <a:lnTo>
                                      <a:pt x="15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343" name="Group 12352"/>
                          <wpg:cNvGrpSpPr>
                            <a:grpSpLocks/>
                          </wpg:cNvGrpSpPr>
                          <wpg:grpSpPr bwMode="auto">
                            <a:xfrm>
                              <a:off x="2033" y="-5655"/>
                              <a:ext cx="1613" cy="2"/>
                              <a:chOff x="2033" y="-5655"/>
                              <a:chExt cx="1613" cy="2"/>
                            </a:xfrm>
                          </wpg:grpSpPr>
                          <wps:wsp>
                            <wps:cNvPr id="12344" name="Freeform 12353"/>
                            <wps:cNvSpPr>
                              <a:spLocks/>
                            </wps:cNvSpPr>
                            <wps:spPr bwMode="auto">
                              <a:xfrm>
                                <a:off x="2033" y="-5655"/>
                                <a:ext cx="1613" cy="2"/>
                              </a:xfrm>
                              <a:custGeom>
                                <a:avLst/>
                                <a:gdLst>
                                  <a:gd name="T0" fmla="+- 0 2033 2033"/>
                                  <a:gd name="T1" fmla="*/ T0 w 1613"/>
                                  <a:gd name="T2" fmla="+- 0 3647 2033"/>
                                  <a:gd name="T3" fmla="*/ T2 w 1613"/>
                                </a:gdLst>
                                <a:ahLst/>
                                <a:cxnLst>
                                  <a:cxn ang="0">
                                    <a:pos x="T1" y="0"/>
                                  </a:cxn>
                                  <a:cxn ang="0">
                                    <a:pos x="T3" y="0"/>
                                  </a:cxn>
                                </a:cxnLst>
                                <a:rect l="0" t="0" r="r" b="b"/>
                                <a:pathLst>
                                  <a:path w="1613">
                                    <a:moveTo>
                                      <a:pt x="0" y="0"/>
                                    </a:moveTo>
                                    <a:lnTo>
                                      <a:pt x="1614"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45" name="Group 12350"/>
                          <wpg:cNvGrpSpPr>
                            <a:grpSpLocks/>
                          </wpg:cNvGrpSpPr>
                          <wpg:grpSpPr bwMode="auto">
                            <a:xfrm>
                              <a:off x="1911" y="-5705"/>
                              <a:ext cx="157" cy="99"/>
                              <a:chOff x="1911" y="-5705"/>
                              <a:chExt cx="157" cy="99"/>
                            </a:xfrm>
                          </wpg:grpSpPr>
                          <wps:wsp>
                            <wps:cNvPr id="12346" name="Freeform 12351"/>
                            <wps:cNvSpPr>
                              <a:spLocks/>
                            </wps:cNvSpPr>
                            <wps:spPr bwMode="auto">
                              <a:xfrm>
                                <a:off x="1911" y="-5705"/>
                                <a:ext cx="157" cy="99"/>
                              </a:xfrm>
                              <a:custGeom>
                                <a:avLst/>
                                <a:gdLst>
                                  <a:gd name="T0" fmla="+- 0 2067 1911"/>
                                  <a:gd name="T1" fmla="*/ T0 w 157"/>
                                  <a:gd name="T2" fmla="+- 0 -5705 -5705"/>
                                  <a:gd name="T3" fmla="*/ -5705 h 99"/>
                                  <a:gd name="T4" fmla="+- 0 1994 1911"/>
                                  <a:gd name="T5" fmla="*/ T4 w 157"/>
                                  <a:gd name="T6" fmla="+- 0 -5678 -5705"/>
                                  <a:gd name="T7" fmla="*/ -5678 h 99"/>
                                  <a:gd name="T8" fmla="+- 0 1927 1911"/>
                                  <a:gd name="T9" fmla="*/ T8 w 157"/>
                                  <a:gd name="T10" fmla="+- 0 -5660 -5705"/>
                                  <a:gd name="T11" fmla="*/ -5660 h 99"/>
                                  <a:gd name="T12" fmla="+- 0 1911 1911"/>
                                  <a:gd name="T13" fmla="*/ T12 w 157"/>
                                  <a:gd name="T14" fmla="+- 0 -5657 -5705"/>
                                  <a:gd name="T15" fmla="*/ -5657 h 99"/>
                                  <a:gd name="T16" fmla="+- 0 1921 1911"/>
                                  <a:gd name="T17" fmla="*/ T16 w 157"/>
                                  <a:gd name="T18" fmla="+- 0 -5653 -5705"/>
                                  <a:gd name="T19" fmla="*/ -5653 h 99"/>
                                  <a:gd name="T20" fmla="+- 0 1939 1911"/>
                                  <a:gd name="T21" fmla="*/ T20 w 157"/>
                                  <a:gd name="T22" fmla="+- 0 -5648 -5705"/>
                                  <a:gd name="T23" fmla="*/ -5648 h 99"/>
                                  <a:gd name="T24" fmla="+- 0 1962 1911"/>
                                  <a:gd name="T25" fmla="*/ T24 w 157"/>
                                  <a:gd name="T26" fmla="+- 0 -5641 -5705"/>
                                  <a:gd name="T27" fmla="*/ -5641 h 99"/>
                                  <a:gd name="T28" fmla="+- 0 1986 1911"/>
                                  <a:gd name="T29" fmla="*/ T28 w 157"/>
                                  <a:gd name="T30" fmla="+- 0 -5634 -5705"/>
                                  <a:gd name="T31" fmla="*/ -5634 h 99"/>
                                  <a:gd name="T32" fmla="+- 0 2007 1911"/>
                                  <a:gd name="T33" fmla="*/ T32 w 157"/>
                                  <a:gd name="T34" fmla="+- 0 -5627 -5705"/>
                                  <a:gd name="T35" fmla="*/ -5627 h 99"/>
                                  <a:gd name="T36" fmla="+- 0 2026 1911"/>
                                  <a:gd name="T37" fmla="*/ T36 w 157"/>
                                  <a:gd name="T38" fmla="+- 0 -5621 -5705"/>
                                  <a:gd name="T39" fmla="*/ -5621 h 99"/>
                                  <a:gd name="T40" fmla="+- 0 2044 1911"/>
                                  <a:gd name="T41" fmla="*/ T40 w 157"/>
                                  <a:gd name="T42" fmla="+- 0 -5614 -5705"/>
                                  <a:gd name="T43" fmla="*/ -5614 h 99"/>
                                  <a:gd name="T44" fmla="+- 0 2061 1911"/>
                                  <a:gd name="T45" fmla="*/ T44 w 157"/>
                                  <a:gd name="T46" fmla="+- 0 -5607 -5705"/>
                                  <a:gd name="T47" fmla="*/ -5607 h 99"/>
                                  <a:gd name="T48" fmla="+- 0 2067 1911"/>
                                  <a:gd name="T49" fmla="*/ T48 w 157"/>
                                  <a:gd name="T50" fmla="+- 0 -5705 -5705"/>
                                  <a:gd name="T51" fmla="*/ -5705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57" h="99">
                                    <a:moveTo>
                                      <a:pt x="156" y="0"/>
                                    </a:moveTo>
                                    <a:lnTo>
                                      <a:pt x="83" y="27"/>
                                    </a:lnTo>
                                    <a:lnTo>
                                      <a:pt x="16" y="45"/>
                                    </a:lnTo>
                                    <a:lnTo>
                                      <a:pt x="0" y="48"/>
                                    </a:lnTo>
                                    <a:lnTo>
                                      <a:pt x="10" y="52"/>
                                    </a:lnTo>
                                    <a:lnTo>
                                      <a:pt x="28" y="57"/>
                                    </a:lnTo>
                                    <a:lnTo>
                                      <a:pt x="51" y="64"/>
                                    </a:lnTo>
                                    <a:lnTo>
                                      <a:pt x="75" y="71"/>
                                    </a:lnTo>
                                    <a:lnTo>
                                      <a:pt x="96" y="78"/>
                                    </a:lnTo>
                                    <a:lnTo>
                                      <a:pt x="115" y="84"/>
                                    </a:lnTo>
                                    <a:lnTo>
                                      <a:pt x="133" y="91"/>
                                    </a:lnTo>
                                    <a:lnTo>
                                      <a:pt x="150" y="98"/>
                                    </a:lnTo>
                                    <a:lnTo>
                                      <a:pt x="15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347" name="Group 12348"/>
                          <wpg:cNvGrpSpPr>
                            <a:grpSpLocks/>
                          </wpg:cNvGrpSpPr>
                          <wpg:grpSpPr bwMode="auto">
                            <a:xfrm>
                              <a:off x="1911" y="-1679"/>
                              <a:ext cx="157" cy="99"/>
                              <a:chOff x="1911" y="-1679"/>
                              <a:chExt cx="157" cy="99"/>
                            </a:xfrm>
                          </wpg:grpSpPr>
                          <wps:wsp>
                            <wps:cNvPr id="12348" name="Freeform 12349"/>
                            <wps:cNvSpPr>
                              <a:spLocks/>
                            </wps:cNvSpPr>
                            <wps:spPr bwMode="auto">
                              <a:xfrm>
                                <a:off x="1911" y="-1679"/>
                                <a:ext cx="157" cy="99"/>
                              </a:xfrm>
                              <a:custGeom>
                                <a:avLst/>
                                <a:gdLst>
                                  <a:gd name="T0" fmla="+- 0 2067 1911"/>
                                  <a:gd name="T1" fmla="*/ T0 w 157"/>
                                  <a:gd name="T2" fmla="+- 0 -1679 -1679"/>
                                  <a:gd name="T3" fmla="*/ -1679 h 99"/>
                                  <a:gd name="T4" fmla="+- 0 1994 1911"/>
                                  <a:gd name="T5" fmla="*/ T4 w 157"/>
                                  <a:gd name="T6" fmla="+- 0 -1651 -1679"/>
                                  <a:gd name="T7" fmla="*/ -1651 h 99"/>
                                  <a:gd name="T8" fmla="+- 0 1927 1911"/>
                                  <a:gd name="T9" fmla="*/ T8 w 157"/>
                                  <a:gd name="T10" fmla="+- 0 -1633 -1679"/>
                                  <a:gd name="T11" fmla="*/ -1633 h 99"/>
                                  <a:gd name="T12" fmla="+- 0 1911 1911"/>
                                  <a:gd name="T13" fmla="*/ T12 w 157"/>
                                  <a:gd name="T14" fmla="+- 0 -1630 -1679"/>
                                  <a:gd name="T15" fmla="*/ -1630 h 99"/>
                                  <a:gd name="T16" fmla="+- 0 1921 1911"/>
                                  <a:gd name="T17" fmla="*/ T16 w 157"/>
                                  <a:gd name="T18" fmla="+- 0 -1626 -1679"/>
                                  <a:gd name="T19" fmla="*/ -1626 h 99"/>
                                  <a:gd name="T20" fmla="+- 0 1939 1911"/>
                                  <a:gd name="T21" fmla="*/ T20 w 157"/>
                                  <a:gd name="T22" fmla="+- 0 -1621 -1679"/>
                                  <a:gd name="T23" fmla="*/ -1621 h 99"/>
                                  <a:gd name="T24" fmla="+- 0 1962 1911"/>
                                  <a:gd name="T25" fmla="*/ T24 w 157"/>
                                  <a:gd name="T26" fmla="+- 0 -1615 -1679"/>
                                  <a:gd name="T27" fmla="*/ -1615 h 99"/>
                                  <a:gd name="T28" fmla="+- 0 1986 1911"/>
                                  <a:gd name="T29" fmla="*/ T28 w 157"/>
                                  <a:gd name="T30" fmla="+- 0 -1608 -1679"/>
                                  <a:gd name="T31" fmla="*/ -1608 h 99"/>
                                  <a:gd name="T32" fmla="+- 0 2007 1911"/>
                                  <a:gd name="T33" fmla="*/ T32 w 157"/>
                                  <a:gd name="T34" fmla="+- 0 -1601 -1679"/>
                                  <a:gd name="T35" fmla="*/ -1601 h 99"/>
                                  <a:gd name="T36" fmla="+- 0 2026 1911"/>
                                  <a:gd name="T37" fmla="*/ T36 w 157"/>
                                  <a:gd name="T38" fmla="+- 0 -1594 -1679"/>
                                  <a:gd name="T39" fmla="*/ -1594 h 99"/>
                                  <a:gd name="T40" fmla="+- 0 2044 1911"/>
                                  <a:gd name="T41" fmla="*/ T40 w 157"/>
                                  <a:gd name="T42" fmla="+- 0 -1587 -1679"/>
                                  <a:gd name="T43" fmla="*/ -1587 h 99"/>
                                  <a:gd name="T44" fmla="+- 0 2061 1911"/>
                                  <a:gd name="T45" fmla="*/ T44 w 157"/>
                                  <a:gd name="T46" fmla="+- 0 -1580 -1679"/>
                                  <a:gd name="T47" fmla="*/ -1580 h 99"/>
                                  <a:gd name="T48" fmla="+- 0 2067 1911"/>
                                  <a:gd name="T49" fmla="*/ T48 w 157"/>
                                  <a:gd name="T50" fmla="+- 0 -1679 -1679"/>
                                  <a:gd name="T51" fmla="*/ -1679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57" h="99">
                                    <a:moveTo>
                                      <a:pt x="156" y="0"/>
                                    </a:moveTo>
                                    <a:lnTo>
                                      <a:pt x="83" y="28"/>
                                    </a:lnTo>
                                    <a:lnTo>
                                      <a:pt x="16" y="46"/>
                                    </a:lnTo>
                                    <a:lnTo>
                                      <a:pt x="0" y="49"/>
                                    </a:lnTo>
                                    <a:lnTo>
                                      <a:pt x="10" y="53"/>
                                    </a:lnTo>
                                    <a:lnTo>
                                      <a:pt x="28" y="58"/>
                                    </a:lnTo>
                                    <a:lnTo>
                                      <a:pt x="51" y="64"/>
                                    </a:lnTo>
                                    <a:lnTo>
                                      <a:pt x="75" y="71"/>
                                    </a:lnTo>
                                    <a:lnTo>
                                      <a:pt x="96" y="78"/>
                                    </a:lnTo>
                                    <a:lnTo>
                                      <a:pt x="115" y="85"/>
                                    </a:lnTo>
                                    <a:lnTo>
                                      <a:pt x="133" y="92"/>
                                    </a:lnTo>
                                    <a:lnTo>
                                      <a:pt x="150" y="99"/>
                                    </a:lnTo>
                                    <a:lnTo>
                                      <a:pt x="15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349" name="Group 12346"/>
                          <wpg:cNvGrpSpPr>
                            <a:grpSpLocks/>
                          </wpg:cNvGrpSpPr>
                          <wpg:grpSpPr bwMode="auto">
                            <a:xfrm>
                              <a:off x="2033" y="-1628"/>
                              <a:ext cx="1053" cy="2"/>
                              <a:chOff x="2033" y="-1628"/>
                              <a:chExt cx="1053" cy="2"/>
                            </a:xfrm>
                          </wpg:grpSpPr>
                          <wps:wsp>
                            <wps:cNvPr id="12350" name="Freeform 12347"/>
                            <wps:cNvSpPr>
                              <a:spLocks/>
                            </wps:cNvSpPr>
                            <wps:spPr bwMode="auto">
                              <a:xfrm>
                                <a:off x="2033" y="-1628"/>
                                <a:ext cx="1053" cy="2"/>
                              </a:xfrm>
                              <a:custGeom>
                                <a:avLst/>
                                <a:gdLst>
                                  <a:gd name="T0" fmla="+- 0 2033 2033"/>
                                  <a:gd name="T1" fmla="*/ T0 w 1053"/>
                                  <a:gd name="T2" fmla="+- 0 3086 2033"/>
                                  <a:gd name="T3" fmla="*/ T2 w 1053"/>
                                </a:gdLst>
                                <a:ahLst/>
                                <a:cxnLst>
                                  <a:cxn ang="0">
                                    <a:pos x="T1" y="0"/>
                                  </a:cxn>
                                  <a:cxn ang="0">
                                    <a:pos x="T3" y="0"/>
                                  </a:cxn>
                                </a:cxnLst>
                                <a:rect l="0" t="0" r="r" b="b"/>
                                <a:pathLst>
                                  <a:path w="1053">
                                    <a:moveTo>
                                      <a:pt x="0" y="0"/>
                                    </a:moveTo>
                                    <a:lnTo>
                                      <a:pt x="1053"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51" name="Group 12344"/>
                          <wpg:cNvGrpSpPr>
                            <a:grpSpLocks/>
                          </wpg:cNvGrpSpPr>
                          <wpg:grpSpPr bwMode="auto">
                            <a:xfrm>
                              <a:off x="1911" y="-1679"/>
                              <a:ext cx="157" cy="99"/>
                              <a:chOff x="1911" y="-1679"/>
                              <a:chExt cx="157" cy="99"/>
                            </a:xfrm>
                          </wpg:grpSpPr>
                          <wps:wsp>
                            <wps:cNvPr id="12352" name="Freeform 12345"/>
                            <wps:cNvSpPr>
                              <a:spLocks/>
                            </wps:cNvSpPr>
                            <wps:spPr bwMode="auto">
                              <a:xfrm>
                                <a:off x="1911" y="-1679"/>
                                <a:ext cx="157" cy="99"/>
                              </a:xfrm>
                              <a:custGeom>
                                <a:avLst/>
                                <a:gdLst>
                                  <a:gd name="T0" fmla="+- 0 2067 1911"/>
                                  <a:gd name="T1" fmla="*/ T0 w 157"/>
                                  <a:gd name="T2" fmla="+- 0 -1679 -1679"/>
                                  <a:gd name="T3" fmla="*/ -1679 h 99"/>
                                  <a:gd name="T4" fmla="+- 0 1994 1911"/>
                                  <a:gd name="T5" fmla="*/ T4 w 157"/>
                                  <a:gd name="T6" fmla="+- 0 -1651 -1679"/>
                                  <a:gd name="T7" fmla="*/ -1651 h 99"/>
                                  <a:gd name="T8" fmla="+- 0 1927 1911"/>
                                  <a:gd name="T9" fmla="*/ T8 w 157"/>
                                  <a:gd name="T10" fmla="+- 0 -1633 -1679"/>
                                  <a:gd name="T11" fmla="*/ -1633 h 99"/>
                                  <a:gd name="T12" fmla="+- 0 1911 1911"/>
                                  <a:gd name="T13" fmla="*/ T12 w 157"/>
                                  <a:gd name="T14" fmla="+- 0 -1630 -1679"/>
                                  <a:gd name="T15" fmla="*/ -1630 h 99"/>
                                  <a:gd name="T16" fmla="+- 0 1921 1911"/>
                                  <a:gd name="T17" fmla="*/ T16 w 157"/>
                                  <a:gd name="T18" fmla="+- 0 -1626 -1679"/>
                                  <a:gd name="T19" fmla="*/ -1626 h 99"/>
                                  <a:gd name="T20" fmla="+- 0 1939 1911"/>
                                  <a:gd name="T21" fmla="*/ T20 w 157"/>
                                  <a:gd name="T22" fmla="+- 0 -1621 -1679"/>
                                  <a:gd name="T23" fmla="*/ -1621 h 99"/>
                                  <a:gd name="T24" fmla="+- 0 1962 1911"/>
                                  <a:gd name="T25" fmla="*/ T24 w 157"/>
                                  <a:gd name="T26" fmla="+- 0 -1615 -1679"/>
                                  <a:gd name="T27" fmla="*/ -1615 h 99"/>
                                  <a:gd name="T28" fmla="+- 0 1986 1911"/>
                                  <a:gd name="T29" fmla="*/ T28 w 157"/>
                                  <a:gd name="T30" fmla="+- 0 -1608 -1679"/>
                                  <a:gd name="T31" fmla="*/ -1608 h 99"/>
                                  <a:gd name="T32" fmla="+- 0 2007 1911"/>
                                  <a:gd name="T33" fmla="*/ T32 w 157"/>
                                  <a:gd name="T34" fmla="+- 0 -1601 -1679"/>
                                  <a:gd name="T35" fmla="*/ -1601 h 99"/>
                                  <a:gd name="T36" fmla="+- 0 2026 1911"/>
                                  <a:gd name="T37" fmla="*/ T36 w 157"/>
                                  <a:gd name="T38" fmla="+- 0 -1594 -1679"/>
                                  <a:gd name="T39" fmla="*/ -1594 h 99"/>
                                  <a:gd name="T40" fmla="+- 0 2044 1911"/>
                                  <a:gd name="T41" fmla="*/ T40 w 157"/>
                                  <a:gd name="T42" fmla="+- 0 -1587 -1679"/>
                                  <a:gd name="T43" fmla="*/ -1587 h 99"/>
                                  <a:gd name="T44" fmla="+- 0 2061 1911"/>
                                  <a:gd name="T45" fmla="*/ T44 w 157"/>
                                  <a:gd name="T46" fmla="+- 0 -1580 -1679"/>
                                  <a:gd name="T47" fmla="*/ -1580 h 99"/>
                                  <a:gd name="T48" fmla="+- 0 2067 1911"/>
                                  <a:gd name="T49" fmla="*/ T48 w 157"/>
                                  <a:gd name="T50" fmla="+- 0 -1679 -1679"/>
                                  <a:gd name="T51" fmla="*/ -1679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57" h="99">
                                    <a:moveTo>
                                      <a:pt x="156" y="0"/>
                                    </a:moveTo>
                                    <a:lnTo>
                                      <a:pt x="83" y="28"/>
                                    </a:lnTo>
                                    <a:lnTo>
                                      <a:pt x="16" y="46"/>
                                    </a:lnTo>
                                    <a:lnTo>
                                      <a:pt x="0" y="49"/>
                                    </a:lnTo>
                                    <a:lnTo>
                                      <a:pt x="10" y="53"/>
                                    </a:lnTo>
                                    <a:lnTo>
                                      <a:pt x="28" y="58"/>
                                    </a:lnTo>
                                    <a:lnTo>
                                      <a:pt x="51" y="64"/>
                                    </a:lnTo>
                                    <a:lnTo>
                                      <a:pt x="75" y="71"/>
                                    </a:lnTo>
                                    <a:lnTo>
                                      <a:pt x="96" y="78"/>
                                    </a:lnTo>
                                    <a:lnTo>
                                      <a:pt x="115" y="85"/>
                                    </a:lnTo>
                                    <a:lnTo>
                                      <a:pt x="133" y="92"/>
                                    </a:lnTo>
                                    <a:lnTo>
                                      <a:pt x="150" y="99"/>
                                    </a:lnTo>
                                    <a:lnTo>
                                      <a:pt x="15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353" name="Group 12342"/>
                          <wpg:cNvGrpSpPr>
                            <a:grpSpLocks/>
                          </wpg:cNvGrpSpPr>
                          <wpg:grpSpPr bwMode="auto">
                            <a:xfrm>
                              <a:off x="4093" y="-4888"/>
                              <a:ext cx="113" cy="2"/>
                              <a:chOff x="4093" y="-4888"/>
                              <a:chExt cx="113" cy="2"/>
                            </a:xfrm>
                          </wpg:grpSpPr>
                          <wps:wsp>
                            <wps:cNvPr id="12354" name="Freeform 12343"/>
                            <wps:cNvSpPr>
                              <a:spLocks/>
                            </wps:cNvSpPr>
                            <wps:spPr bwMode="auto">
                              <a:xfrm>
                                <a:off x="4093" y="-4888"/>
                                <a:ext cx="113" cy="2"/>
                              </a:xfrm>
                              <a:custGeom>
                                <a:avLst/>
                                <a:gdLst>
                                  <a:gd name="T0" fmla="+- 0 4093 4093"/>
                                  <a:gd name="T1" fmla="*/ T0 w 113"/>
                                  <a:gd name="T2" fmla="+- 0 4207 4093"/>
                                  <a:gd name="T3" fmla="*/ T2 w 113"/>
                                </a:gdLst>
                                <a:ahLst/>
                                <a:cxnLst>
                                  <a:cxn ang="0">
                                    <a:pos x="T1" y="0"/>
                                  </a:cxn>
                                  <a:cxn ang="0">
                                    <a:pos x="T3" y="0"/>
                                  </a:cxn>
                                </a:cxnLst>
                                <a:rect l="0" t="0" r="r" b="b"/>
                                <a:pathLst>
                                  <a:path w="113">
                                    <a:moveTo>
                                      <a:pt x="0" y="0"/>
                                    </a:moveTo>
                                    <a:lnTo>
                                      <a:pt x="114" y="0"/>
                                    </a:lnTo>
                                  </a:path>
                                </a:pathLst>
                              </a:custGeom>
                              <a:noFill/>
                              <a:ln w="35141">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55" name="Group 12340"/>
                          <wpg:cNvGrpSpPr>
                            <a:grpSpLocks/>
                          </wpg:cNvGrpSpPr>
                          <wpg:grpSpPr bwMode="auto">
                            <a:xfrm>
                              <a:off x="5407" y="-1215"/>
                              <a:ext cx="113" cy="2"/>
                              <a:chOff x="5407" y="-1215"/>
                              <a:chExt cx="113" cy="2"/>
                            </a:xfrm>
                          </wpg:grpSpPr>
                          <wps:wsp>
                            <wps:cNvPr id="12356" name="Freeform 12341"/>
                            <wps:cNvSpPr>
                              <a:spLocks/>
                            </wps:cNvSpPr>
                            <wps:spPr bwMode="auto">
                              <a:xfrm>
                                <a:off x="5407" y="-1215"/>
                                <a:ext cx="113" cy="2"/>
                              </a:xfrm>
                              <a:custGeom>
                                <a:avLst/>
                                <a:gdLst>
                                  <a:gd name="T0" fmla="+- 0 5407 5407"/>
                                  <a:gd name="T1" fmla="*/ T0 w 113"/>
                                  <a:gd name="T2" fmla="+- 0 5520 5407"/>
                                  <a:gd name="T3" fmla="*/ T2 w 113"/>
                                </a:gdLst>
                                <a:ahLst/>
                                <a:cxnLst>
                                  <a:cxn ang="0">
                                    <a:pos x="T1" y="0"/>
                                  </a:cxn>
                                  <a:cxn ang="0">
                                    <a:pos x="T3" y="0"/>
                                  </a:cxn>
                                </a:cxnLst>
                                <a:rect l="0" t="0" r="r" b="b"/>
                                <a:pathLst>
                                  <a:path w="113">
                                    <a:moveTo>
                                      <a:pt x="0" y="0"/>
                                    </a:moveTo>
                                    <a:lnTo>
                                      <a:pt x="113" y="0"/>
                                    </a:lnTo>
                                  </a:path>
                                </a:pathLst>
                              </a:custGeom>
                              <a:noFill/>
                              <a:ln w="35141">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57" name="Group 12338"/>
                          <wpg:cNvGrpSpPr>
                            <a:grpSpLocks/>
                          </wpg:cNvGrpSpPr>
                          <wpg:grpSpPr bwMode="auto">
                            <a:xfrm>
                              <a:off x="6683" y="-642"/>
                              <a:ext cx="99" cy="157"/>
                              <a:chOff x="6683" y="-642"/>
                              <a:chExt cx="99" cy="157"/>
                            </a:xfrm>
                          </wpg:grpSpPr>
                          <wps:wsp>
                            <wps:cNvPr id="12358" name="Freeform 12339"/>
                            <wps:cNvSpPr>
                              <a:spLocks/>
                            </wps:cNvSpPr>
                            <wps:spPr bwMode="auto">
                              <a:xfrm>
                                <a:off x="6683" y="-642"/>
                                <a:ext cx="99" cy="157"/>
                              </a:xfrm>
                              <a:custGeom>
                                <a:avLst/>
                                <a:gdLst>
                                  <a:gd name="T0" fmla="+- 0 6683 6683"/>
                                  <a:gd name="T1" fmla="*/ T0 w 99"/>
                                  <a:gd name="T2" fmla="+- 0 -642 -642"/>
                                  <a:gd name="T3" fmla="*/ -642 h 157"/>
                                  <a:gd name="T4" fmla="+- 0 6710 6683"/>
                                  <a:gd name="T5" fmla="*/ T4 w 99"/>
                                  <a:gd name="T6" fmla="+- 0 -568 -642"/>
                                  <a:gd name="T7" fmla="*/ -568 h 157"/>
                                  <a:gd name="T8" fmla="+- 0 6728 6683"/>
                                  <a:gd name="T9" fmla="*/ T8 w 99"/>
                                  <a:gd name="T10" fmla="+- 0 -502 -642"/>
                                  <a:gd name="T11" fmla="*/ -502 h 157"/>
                                  <a:gd name="T12" fmla="+- 0 6731 6683"/>
                                  <a:gd name="T13" fmla="*/ T12 w 99"/>
                                  <a:gd name="T14" fmla="+- 0 -485 -642"/>
                                  <a:gd name="T15" fmla="*/ -485 h 157"/>
                                  <a:gd name="T16" fmla="+- 0 6735 6683"/>
                                  <a:gd name="T17" fmla="*/ T16 w 99"/>
                                  <a:gd name="T18" fmla="+- 0 -496 -642"/>
                                  <a:gd name="T19" fmla="*/ -496 h 157"/>
                                  <a:gd name="T20" fmla="+- 0 6740 6683"/>
                                  <a:gd name="T21" fmla="*/ T20 w 99"/>
                                  <a:gd name="T22" fmla="+- 0 -513 -642"/>
                                  <a:gd name="T23" fmla="*/ -513 h 157"/>
                                  <a:gd name="T24" fmla="+- 0 6747 6683"/>
                                  <a:gd name="T25" fmla="*/ T24 w 99"/>
                                  <a:gd name="T26" fmla="+- 0 -536 -642"/>
                                  <a:gd name="T27" fmla="*/ -536 h 157"/>
                                  <a:gd name="T28" fmla="+- 0 6754 6683"/>
                                  <a:gd name="T29" fmla="*/ T28 w 99"/>
                                  <a:gd name="T30" fmla="+- 0 -561 -642"/>
                                  <a:gd name="T31" fmla="*/ -561 h 157"/>
                                  <a:gd name="T32" fmla="+- 0 6761 6683"/>
                                  <a:gd name="T33" fmla="*/ T32 w 99"/>
                                  <a:gd name="T34" fmla="+- 0 -582 -642"/>
                                  <a:gd name="T35" fmla="*/ -582 h 157"/>
                                  <a:gd name="T36" fmla="+- 0 6767 6683"/>
                                  <a:gd name="T37" fmla="*/ T36 w 99"/>
                                  <a:gd name="T38" fmla="+- 0 -601 -642"/>
                                  <a:gd name="T39" fmla="*/ -601 h 157"/>
                                  <a:gd name="T40" fmla="+- 0 6774 6683"/>
                                  <a:gd name="T41" fmla="*/ T40 w 99"/>
                                  <a:gd name="T42" fmla="+- 0 -618 -642"/>
                                  <a:gd name="T43" fmla="*/ -618 h 157"/>
                                  <a:gd name="T44" fmla="+- 0 6781 6683"/>
                                  <a:gd name="T45" fmla="*/ T44 w 99"/>
                                  <a:gd name="T46" fmla="+- 0 -636 -642"/>
                                  <a:gd name="T47" fmla="*/ -636 h 157"/>
                                  <a:gd name="T48" fmla="+- 0 6683 6683"/>
                                  <a:gd name="T49" fmla="*/ T48 w 99"/>
                                  <a:gd name="T50" fmla="+- 0 -642 -642"/>
                                  <a:gd name="T51" fmla="*/ -642 h 1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9" h="157">
                                    <a:moveTo>
                                      <a:pt x="0" y="0"/>
                                    </a:moveTo>
                                    <a:lnTo>
                                      <a:pt x="27" y="74"/>
                                    </a:lnTo>
                                    <a:lnTo>
                                      <a:pt x="45" y="140"/>
                                    </a:lnTo>
                                    <a:lnTo>
                                      <a:pt x="48" y="157"/>
                                    </a:lnTo>
                                    <a:lnTo>
                                      <a:pt x="52" y="146"/>
                                    </a:lnTo>
                                    <a:lnTo>
                                      <a:pt x="57" y="129"/>
                                    </a:lnTo>
                                    <a:lnTo>
                                      <a:pt x="64" y="106"/>
                                    </a:lnTo>
                                    <a:lnTo>
                                      <a:pt x="71" y="81"/>
                                    </a:lnTo>
                                    <a:lnTo>
                                      <a:pt x="78" y="60"/>
                                    </a:lnTo>
                                    <a:lnTo>
                                      <a:pt x="84" y="41"/>
                                    </a:lnTo>
                                    <a:lnTo>
                                      <a:pt x="91" y="24"/>
                                    </a:lnTo>
                                    <a:lnTo>
                                      <a:pt x="98" y="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359" name="Group 12336"/>
                          <wpg:cNvGrpSpPr>
                            <a:grpSpLocks/>
                          </wpg:cNvGrpSpPr>
                          <wpg:grpSpPr bwMode="auto">
                            <a:xfrm>
                              <a:off x="6733" y="-1028"/>
                              <a:ext cx="2" cy="420"/>
                              <a:chOff x="6733" y="-1028"/>
                              <a:chExt cx="2" cy="420"/>
                            </a:xfrm>
                          </wpg:grpSpPr>
                          <wps:wsp>
                            <wps:cNvPr id="12360" name="Freeform 12337"/>
                            <wps:cNvSpPr>
                              <a:spLocks/>
                            </wps:cNvSpPr>
                            <wps:spPr bwMode="auto">
                              <a:xfrm>
                                <a:off x="6733" y="-1028"/>
                                <a:ext cx="2" cy="420"/>
                              </a:xfrm>
                              <a:custGeom>
                                <a:avLst/>
                                <a:gdLst>
                                  <a:gd name="T0" fmla="+- 0 -608 -1028"/>
                                  <a:gd name="T1" fmla="*/ -608 h 420"/>
                                  <a:gd name="T2" fmla="+- 0 -1028 -1028"/>
                                  <a:gd name="T3" fmla="*/ -1028 h 420"/>
                                </a:gdLst>
                                <a:ahLst/>
                                <a:cxnLst>
                                  <a:cxn ang="0">
                                    <a:pos x="0" y="T1"/>
                                  </a:cxn>
                                  <a:cxn ang="0">
                                    <a:pos x="0" y="T3"/>
                                  </a:cxn>
                                </a:cxnLst>
                                <a:rect l="0" t="0" r="r" b="b"/>
                                <a:pathLst>
                                  <a:path h="420">
                                    <a:moveTo>
                                      <a:pt x="0" y="420"/>
                                    </a:moveTo>
                                    <a:lnTo>
                                      <a:pt x="0"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61" name="Group 12334"/>
                          <wpg:cNvGrpSpPr>
                            <a:grpSpLocks/>
                          </wpg:cNvGrpSpPr>
                          <wpg:grpSpPr bwMode="auto">
                            <a:xfrm>
                              <a:off x="6683" y="-642"/>
                              <a:ext cx="99" cy="157"/>
                              <a:chOff x="6683" y="-642"/>
                              <a:chExt cx="99" cy="157"/>
                            </a:xfrm>
                          </wpg:grpSpPr>
                          <wps:wsp>
                            <wps:cNvPr id="12362" name="Freeform 12335"/>
                            <wps:cNvSpPr>
                              <a:spLocks/>
                            </wps:cNvSpPr>
                            <wps:spPr bwMode="auto">
                              <a:xfrm>
                                <a:off x="6683" y="-642"/>
                                <a:ext cx="99" cy="157"/>
                              </a:xfrm>
                              <a:custGeom>
                                <a:avLst/>
                                <a:gdLst>
                                  <a:gd name="T0" fmla="+- 0 6683 6683"/>
                                  <a:gd name="T1" fmla="*/ T0 w 99"/>
                                  <a:gd name="T2" fmla="+- 0 -642 -642"/>
                                  <a:gd name="T3" fmla="*/ -642 h 157"/>
                                  <a:gd name="T4" fmla="+- 0 6710 6683"/>
                                  <a:gd name="T5" fmla="*/ T4 w 99"/>
                                  <a:gd name="T6" fmla="+- 0 -568 -642"/>
                                  <a:gd name="T7" fmla="*/ -568 h 157"/>
                                  <a:gd name="T8" fmla="+- 0 6728 6683"/>
                                  <a:gd name="T9" fmla="*/ T8 w 99"/>
                                  <a:gd name="T10" fmla="+- 0 -502 -642"/>
                                  <a:gd name="T11" fmla="*/ -502 h 157"/>
                                  <a:gd name="T12" fmla="+- 0 6731 6683"/>
                                  <a:gd name="T13" fmla="*/ T12 w 99"/>
                                  <a:gd name="T14" fmla="+- 0 -485 -642"/>
                                  <a:gd name="T15" fmla="*/ -485 h 157"/>
                                  <a:gd name="T16" fmla="+- 0 6735 6683"/>
                                  <a:gd name="T17" fmla="*/ T16 w 99"/>
                                  <a:gd name="T18" fmla="+- 0 -496 -642"/>
                                  <a:gd name="T19" fmla="*/ -496 h 157"/>
                                  <a:gd name="T20" fmla="+- 0 6740 6683"/>
                                  <a:gd name="T21" fmla="*/ T20 w 99"/>
                                  <a:gd name="T22" fmla="+- 0 -513 -642"/>
                                  <a:gd name="T23" fmla="*/ -513 h 157"/>
                                  <a:gd name="T24" fmla="+- 0 6747 6683"/>
                                  <a:gd name="T25" fmla="*/ T24 w 99"/>
                                  <a:gd name="T26" fmla="+- 0 -536 -642"/>
                                  <a:gd name="T27" fmla="*/ -536 h 157"/>
                                  <a:gd name="T28" fmla="+- 0 6754 6683"/>
                                  <a:gd name="T29" fmla="*/ T28 w 99"/>
                                  <a:gd name="T30" fmla="+- 0 -561 -642"/>
                                  <a:gd name="T31" fmla="*/ -561 h 157"/>
                                  <a:gd name="T32" fmla="+- 0 6761 6683"/>
                                  <a:gd name="T33" fmla="*/ T32 w 99"/>
                                  <a:gd name="T34" fmla="+- 0 -582 -642"/>
                                  <a:gd name="T35" fmla="*/ -582 h 157"/>
                                  <a:gd name="T36" fmla="+- 0 6767 6683"/>
                                  <a:gd name="T37" fmla="*/ T36 w 99"/>
                                  <a:gd name="T38" fmla="+- 0 -601 -642"/>
                                  <a:gd name="T39" fmla="*/ -601 h 157"/>
                                  <a:gd name="T40" fmla="+- 0 6774 6683"/>
                                  <a:gd name="T41" fmla="*/ T40 w 99"/>
                                  <a:gd name="T42" fmla="+- 0 -618 -642"/>
                                  <a:gd name="T43" fmla="*/ -618 h 157"/>
                                  <a:gd name="T44" fmla="+- 0 6781 6683"/>
                                  <a:gd name="T45" fmla="*/ T44 w 99"/>
                                  <a:gd name="T46" fmla="+- 0 -636 -642"/>
                                  <a:gd name="T47" fmla="*/ -636 h 157"/>
                                  <a:gd name="T48" fmla="+- 0 6683 6683"/>
                                  <a:gd name="T49" fmla="*/ T48 w 99"/>
                                  <a:gd name="T50" fmla="+- 0 -642 -642"/>
                                  <a:gd name="T51" fmla="*/ -642 h 1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9" h="157">
                                    <a:moveTo>
                                      <a:pt x="0" y="0"/>
                                    </a:moveTo>
                                    <a:lnTo>
                                      <a:pt x="27" y="74"/>
                                    </a:lnTo>
                                    <a:lnTo>
                                      <a:pt x="45" y="140"/>
                                    </a:lnTo>
                                    <a:lnTo>
                                      <a:pt x="48" y="157"/>
                                    </a:lnTo>
                                    <a:lnTo>
                                      <a:pt x="52" y="146"/>
                                    </a:lnTo>
                                    <a:lnTo>
                                      <a:pt x="57" y="129"/>
                                    </a:lnTo>
                                    <a:lnTo>
                                      <a:pt x="64" y="106"/>
                                    </a:lnTo>
                                    <a:lnTo>
                                      <a:pt x="71" y="81"/>
                                    </a:lnTo>
                                    <a:lnTo>
                                      <a:pt x="78" y="60"/>
                                    </a:lnTo>
                                    <a:lnTo>
                                      <a:pt x="84" y="41"/>
                                    </a:lnTo>
                                    <a:lnTo>
                                      <a:pt x="91" y="24"/>
                                    </a:lnTo>
                                    <a:lnTo>
                                      <a:pt x="98" y="6"/>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AF0B59D" id="Group 12333" o:spid="_x0000_s1026" style="position:absolute;margin-left:90pt;margin-top:-401.75pt;width:430.1pt;height:385.9pt;z-index:-38173;mso-position-horizontal-relative:page" coordorigin="1800,-8035" coordsize="8602,77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6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uV8Z6drOseFb+x8O6qNE1yaIi21GSFZRE/HzbGBB&#10;zyOnevm/Tvgv+1ZDEq3f7QWlt87Fmj8OWjHaemM2/Jp2E3bofXVFfI3wU8efFfwF+0Bqfw1+L/iS&#10;DxTa6nZJdeHdYgsobQTOu5pUxGi4IHHI4Kcda+uaATuFFFFIY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Hx58YbW4+EH7Zfw08Z6UYIbXx4zaDrRxt&#10;LrEq+SSc4PLg54+6K+vmVVYgAZIJx6187/t0+B77xx+zX4rbRbcza/pHl6lp0iY3xPHIpkYf9svM&#10;49vpXf8AwJ8c2vxH+DvhPXINSh1aeSxt0u50fdi6WNRKGHZg4bj8eho6ErRtHp1FFFBQ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">
                  <v:shape id="Picture 12356" o:spid="_x0000_s1027" type="#_x0000_t75" style="position:absolute;left:1800;top:-8035;width:8602;height:7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yWTHAAAA3gAAAA8AAABkcnMvZG93bnJldi54bWxEj0FLAzEQhe9C/0OYgjebtYqWbdMigtVL&#10;0VYp9DZNxs3iZrIksV3/vXMQvM0wb95732I1hE6dKOU2soHrSQWK2EbXcmPg4/3pagYqF2SHXWQy&#10;8EMZVsvRxQJrF8+8pdOuNEpMONdowJfS11pn6ylgnsSeWG6fMQUssqZGu4RnMQ+dnlbVnQ7YsiR4&#10;7OnRk/3afQcDx/X99u31EDY2bbzN7Wyvu+e1MZfj4WEOqtBQ/sV/3y9O6k9vbgVAcGQGvfw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c+yWTHAAAA3gAAAA8AAAAAAAAAAAAA&#10;AAAAnwIAAGRycy9kb3ducmV2LnhtbFBLBQYAAAAABAAEAPcAAACTAwAAAAA=&#10;">
                    <v:imagedata r:id="rId25" o:title=""/>
                  </v:shape>
                  <v:group id="Group 12354" o:spid="_x0000_s1028" style="position:absolute;left:1911;top:-5705;width:157;height:99" coordorigin="1911,-5705" coordsize="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u0MQAAADeAAAADwAAAGRycy9kb3ducmV2LnhtbERPTYvCMBC9C/sfwgje&#10;NK2uslSjiKyyB1lQF8Tb0IxtsZmUJrb13xthwds83ucsVp0pRUO1KywriEcRCOLU6oIzBX+n7fAL&#10;hPPIGkvLpOBBDlbLj94CE21bPlBz9JkIIewSVJB7XyVSujQng25kK+LAXW1t0AdYZ1LX2IZwU8px&#10;FM2kwYJDQ44VbXJKb8e7UbBrsV1P4u9mf7tuHpfT9Pe8j0mpQb9bz0F46vxb/O/+0WH+ePIZ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z+u0MQAAADeAAAA&#10;DwAAAAAAAAAAAAAAAACqAgAAZHJzL2Rvd25yZXYueG1sUEsFBgAAAAAEAAQA+gAAAJsDAAAAAA==&#10;">
                    <v:shape id="Freeform 12355" o:spid="_x0000_s1029" style="position:absolute;left:1911;top:-5705;width:157;height:99;visibility:visible;mso-wrap-style:square;v-text-anchor:top" coordsize="15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o7sYA&#10;AADeAAAADwAAAGRycy9kb3ducmV2LnhtbERPTWvCQBC9F/wPywhegm4ai9TUVaogiKhQFUpv0+yY&#10;BLOzIbtq/PeuUOhtHu9zJrPWVOJKjSstK3gdxCCIM6tLzhUcD8v+OwjnkTVWlknBnRzMpp2XCaba&#10;3viLrnufixDCLkUFhfd1KqXLCjLoBrYmDtzJNgZ9gE0udYO3EG4qmcTxSBosOTQUWNOioOy8vxgF&#10;0Xq7u4x/55vvfLnVaxlF959FpFSv235+gPDU+n/xn3ulw/xk+JbA851wg5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lo7sYAAADeAAAADwAAAAAAAAAAAAAAAACYAgAAZHJz&#10;L2Rvd25yZXYueG1sUEsFBgAAAAAEAAQA9QAAAIsDAAAAAA==&#10;" path="m156,l83,27,16,45,,48r10,4l28,57r23,7l75,71r21,7l115,84r18,7l150,98,156,xe" stroked="f">
                      <v:path arrowok="t" o:connecttype="custom" o:connectlocs="156,-5705;83,-5678;16,-5660;0,-5657;10,-5653;28,-5648;51,-5641;75,-5634;96,-5627;115,-5621;133,-5614;150,-5607;156,-5705" o:connectangles="0,0,0,0,0,0,0,0,0,0,0,0,0"/>
                    </v:shape>
                  </v:group>
                  <v:group id="Group 12352" o:spid="_x0000_s1030" style="position:absolute;left:2033;top:-5655;width:1613;height:2" coordorigin="2033,-5655" coordsize="16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hlTzFAAAA3gAA&#10;AA8AAAAAAAAAAAAAAAAAqgIAAGRycy9kb3ducmV2LnhtbFBLBQYAAAAABAAEAPoAAACcAwAAAAA=&#10;">
                    <v:shape id="Freeform 12353" o:spid="_x0000_s1031" style="position:absolute;left:2033;top:-5655;width:1613;height:2;visibility:visible;mso-wrap-style:square;v-text-anchor:top" coordsize="16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pKcMA&#10;AADeAAAADwAAAGRycy9kb3ducmV2LnhtbERPS4vCMBC+L/gfwgje1lTtilSjiCDowV18gB6HZvrA&#10;ZlKaqPXfbwTB23x8z5ktWlOJOzWutKxg0I9AEKdWl5wrOB3X3xMQziNrrCyTgic5WMw7XzNMtH3w&#10;nu4Hn4sQwi5BBYX3dSKlSwsy6Pq2Jg5cZhuDPsAml7rBRwg3lRxG0VgaLDk0FFjTqqD0ergZBbv0&#10;uM8uf3Lj699sFZ/N9mfZbpXqddvlFISn1n/Eb/dGh/nDURzD651wg5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JpKcMAAADeAAAADwAAAAAAAAAAAAAAAACYAgAAZHJzL2Rv&#10;d25yZXYueG1sUEsFBgAAAAAEAAQA9QAAAIgDAAAAAA==&#10;" path="m,l1614,e" filled="f" strokecolor="#231f20" strokeweight="1pt">
                      <v:path arrowok="t" o:connecttype="custom" o:connectlocs="0,0;1614,0" o:connectangles="0,0"/>
                    </v:shape>
                  </v:group>
                  <v:group id="Group 12350" o:spid="_x0000_s1032" style="position:absolute;left:1911;top:-5705;width:157;height:99" coordorigin="1911,-5705" coordsize="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So08QAAADeAAAA&#10;DwAAAAAAAAAAAAAAAACqAgAAZHJzL2Rvd25yZXYueG1sUEsFBgAAAAAEAAQA+gAAAJsDAAAAAA==&#10;">
                    <v:shape id="Freeform 12351" o:spid="_x0000_s1033" style="position:absolute;left:1911;top:-5705;width:157;height:99;visibility:visible;mso-wrap-style:square;v-text-anchor:top" coordsize="15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LyzsQA&#10;AADeAAAADwAAAGRycy9kb3ducmV2LnhtbERPTWvCQBC9C/0PyxS81Y2phBpdRRTBQy/GUuhtyE6z&#10;qdnZkN3G2F/vCgVv83ifs1wPthE9db52rGA6SUAQl07XXCn4OO1f3kD4gKyxcUwKruRhvXoaLTHX&#10;7sJH6otQiRjCPkcFJoQ2l9KXhiz6iWuJI/ftOoshwq6SusNLDLeNTJMkkxZrjg0GW9oaKs/Fr1WA&#10;88yE3df157357Nt9VfyZ1OyUGj8PmwWIQEN4iP/dBx3np6+zDO7vxB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8s7EAAAA3gAAAA8AAAAAAAAAAAAAAAAAmAIAAGRycy9k&#10;b3ducmV2LnhtbFBLBQYAAAAABAAEAPUAAACJAwAAAAA=&#10;" path="m156,l83,27,16,45,,48r10,4l28,57r23,7l75,71r21,7l115,84r18,7l150,98,156,xe" fillcolor="#231f20" stroked="f">
                      <v:path arrowok="t" o:connecttype="custom" o:connectlocs="156,-5705;83,-5678;16,-5660;0,-5657;10,-5653;28,-5648;51,-5641;75,-5634;96,-5627;115,-5621;133,-5614;150,-5607;156,-5705" o:connectangles="0,0,0,0,0,0,0,0,0,0,0,0,0"/>
                    </v:shape>
                  </v:group>
                  <v:group id="Group 12348" o:spid="_x0000_s1034" style="position:absolute;left:1911;top:-1679;width:157;height:99" coordorigin="1911,-1679" coordsize="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akz/FAAAA3gAA&#10;AA8AAAAAAAAAAAAAAAAAqgIAAGRycy9kb3ducmV2LnhtbFBLBQYAAAAABAAEAPoAAACcAwAAAAA=&#10;">
                    <v:shape id="Freeform 12349" o:spid="_x0000_s1035" style="position:absolute;left:1911;top:-1679;width:157;height:99;visibility:visible;mso-wrap-style:square;v-text-anchor:top" coordsize="15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fBMkA&#10;AADeAAAADwAAAGRycy9kb3ducmV2LnhtbESPQWvCQBCF70L/wzIFL6FuakXa6CqtIIiooC2U3qbZ&#10;MQnNzobsqvHfdw6Ctxnem/e+mc47V6sztaHybOB5kIIizr2tuDDw9bl8egUVIrLF2jMZuFKA+eyh&#10;N8XM+gvv6XyIhZIQDhkaKGNsMq1DXpLDMPANsWhH3zqMsraFti1eJNzVepimY+2wYmkosaFFSfnf&#10;4eQMJOvt7vT2+7H5LpZbu9ZJcv1ZJMb0H7v3CahIXbybb9crK/jDl5Hwyjsyg57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FfBMkAAADeAAAADwAAAAAAAAAAAAAAAACYAgAA&#10;ZHJzL2Rvd25yZXYueG1sUEsFBgAAAAAEAAQA9QAAAI4DAAAAAA==&#10;" path="m156,l83,28,16,46,,49r10,4l28,58r23,6l75,71r21,7l115,85r18,7l150,99,156,xe" stroked="f">
                      <v:path arrowok="t" o:connecttype="custom" o:connectlocs="156,-1679;83,-1651;16,-1633;0,-1630;10,-1626;28,-1621;51,-1615;75,-1608;96,-1601;115,-1594;133,-1587;150,-1580;156,-1679" o:connectangles="0,0,0,0,0,0,0,0,0,0,0,0,0"/>
                    </v:shape>
                  </v:group>
                  <v:group id="Group 12346" o:spid="_x0000_s1036" style="position:absolute;left:2033;top:-1628;width:1053;height:2" coordorigin="2033,-1628" coordsize="10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JotbFAAAA3gAA&#10;AA8AAAAAAAAAAAAAAAAAqgIAAGRycy9kb3ducmV2LnhtbFBLBQYAAAAABAAEAPoAAACcAwAAAAA=&#10;">
                    <v:shape id="Freeform 12347" o:spid="_x0000_s1037" style="position:absolute;left:2033;top:-1628;width:1053;height:2;visibility:visible;mso-wrap-style:square;v-text-anchor:top" coordsize="10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D4scA&#10;AADeAAAADwAAAGRycy9kb3ducmV2LnhtbESPT2vCQBDF70K/wzKF3nTTFKVEVymCIuLFPy32Nman&#10;SWh2NmRXk377zkHwNsO8ee/9Zove1epGbag8G3gdJaCIc28rLgycjqvhO6gQkS3WnsnAHwVYzJ8G&#10;M8ys73hPt0MslJhwyNBAGWOTaR3ykhyGkW+I5fbjW4dR1rbQtsVOzF2t0ySZaIcVS0KJDS1Lyn8P&#10;V2cgDe4UL26XXPHcrb/On021/R4b8/Lcf0xBRerjQ3z/3lipn76NBUBwZA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0g+LHAAAA3gAAAA8AAAAAAAAAAAAAAAAAmAIAAGRy&#10;cy9kb3ducmV2LnhtbFBLBQYAAAAABAAEAPUAAACMAwAAAAA=&#10;" path="m,l1053,e" filled="f" strokecolor="#231f20" strokeweight="1pt">
                      <v:path arrowok="t" o:connecttype="custom" o:connectlocs="0,0;1053,0" o:connectangles="0,0"/>
                    </v:shape>
                  </v:group>
                  <v:group id="Group 12344" o:spid="_x0000_s1038" style="position:absolute;left:1911;top:-1679;width:157;height:99" coordorigin="1911,-1679" coordsize="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uY4DcQAAADeAAAA&#10;DwAAAAAAAAAAAAAAAACqAgAAZHJzL2Rvd25yZXYueG1sUEsFBgAAAAAEAAQA+gAAAJsDAAAAAA==&#10;">
                    <v:shape id="Freeform 12345" o:spid="_x0000_s1039" style="position:absolute;left:1911;top:-1679;width:157;height:99;visibility:visible;mso-wrap-style:square;v-text-anchor:top" coordsize="15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EMUA&#10;AADeAAAADwAAAGRycy9kb3ducmV2LnhtbERPTWvCQBC9F/wPywi91Y0plRrdBFGEHnppLIK3ITtm&#10;o9nZkN3G2F/fLRR6m8f7nHUx2lYM1PvGsYL5LAFBXDndcK3g87B/egXhA7LG1jEpuJOHIp88rDHT&#10;7sYfNJShFjGEfYYKTAhdJqWvDFn0M9cRR+7seoshwr6WusdbDLetTJNkIS02HBsMdrQ1VF3LL6sA&#10;lwsTdqf75b09Dt2+Lr9NanZKPU7HzQpEoDH8i//cbzrOT59fUvh9J94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kGIQxQAAAN4AAAAPAAAAAAAAAAAAAAAAAJgCAABkcnMv&#10;ZG93bnJldi54bWxQSwUGAAAAAAQABAD1AAAAigMAAAAA&#10;" path="m156,l83,28,16,46,,49r10,4l28,58r23,6l75,71r21,7l115,85r18,7l150,99,156,xe" fillcolor="#231f20" stroked="f">
                      <v:path arrowok="t" o:connecttype="custom" o:connectlocs="156,-1679;83,-1651;16,-1633;0,-1630;10,-1626;28,-1621;51,-1615;75,-1608;96,-1601;115,-1594;133,-1587;150,-1580;156,-1679" o:connectangles="0,0,0,0,0,0,0,0,0,0,0,0,0"/>
                    </v:shape>
                  </v:group>
                  <v:group id="Group 12342" o:spid="_x0000_s1040" style="position:absolute;left:4093;top:-4888;width:113;height:2" coordorigin="4093,-4888" coordsize="1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gD4cQAAADeAAAA&#10;DwAAAAAAAAAAAAAAAACqAgAAZHJzL2Rvd25yZXYueG1sUEsFBgAAAAAEAAQA+gAAAJsDAAAAAA==&#10;">
                    <v:shape id="Freeform 12343" o:spid="_x0000_s1041" style="position:absolute;left:4093;top:-4888;width:113;height: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vJTsQA&#10;AADeAAAADwAAAGRycy9kb3ducmV2LnhtbERPTWvCQBC9F/oflil4q5vGtkiaVUQQPEhotL1Ps2MS&#10;kp0Nu2uM/94tFHqbx/ucfD2ZXozkfGtZwcs8AUFcWd1yreDrtHtegvABWWNvmRTcyMN69fiQY6bt&#10;lUsaj6EWMYR9hgqaEIZMSl81ZNDP7UAcubN1BkOErpba4TWGm16mSfIuDbYcGxocaNtQ1R0vRkF3&#10;K5YbdM6NP2d9+P4MRVqWhVKzp2nzASLQFP7Ff+69jvPTxdsr/L4Tb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7yU7EAAAA3gAAAA8AAAAAAAAAAAAAAAAAmAIAAGRycy9k&#10;b3ducmV2LnhtbFBLBQYAAAAABAAEAPUAAACJAwAAAAA=&#10;" path="m,l114,e" filled="f" strokecolor="white" strokeweight=".97614mm">
                      <v:path arrowok="t" o:connecttype="custom" o:connectlocs="0,0;114,0" o:connectangles="0,0"/>
                    </v:shape>
                  </v:group>
                  <v:group id="Group 12340" o:spid="_x0000_s1042" style="position:absolute;left:5407;top:-1215;width:113;height:2" coordorigin="5407,-1215" coordsize="1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0+DsQAAADeAAAA&#10;DwAAAAAAAAAAAAAAAACqAgAAZHJzL2Rvd25yZXYueG1sUEsFBgAAAAAEAAQA+gAAAJsDAAAAAA==&#10;">
                    <v:shape id="Freeform 12341" o:spid="_x0000_s1043" style="position:absolute;left:5407;top:-1215;width:113;height: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XyosMA&#10;AADeAAAADwAAAGRycy9kb3ducmV2LnhtbERPS4vCMBC+C/6HMAveNN2KIl2jiLCwh6Vsfdxnm7Et&#10;NpOSZGv99xtB8DYf33PW28G0oifnG8sK3mcJCOLS6oYrBafj53QFwgdkja1lUnAnD9vNeLTGTNsb&#10;F9QfQiViCPsMFdQhdJmUvqzJoJ/ZjjhyF+sMhghdJbXDWww3rUyTZCkNNhwbauxoX1N5PfwZBdd7&#10;vtqhc67/vejv80/I06LIlZq8DbsPEIGG8BI/3V86zk/niyU83ok3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XyosMAAADeAAAADwAAAAAAAAAAAAAAAACYAgAAZHJzL2Rv&#10;d25yZXYueG1sUEsFBgAAAAAEAAQA9QAAAIgDAAAAAA==&#10;" path="m,l113,e" filled="f" strokecolor="white" strokeweight=".97614mm">
                      <v:path arrowok="t" o:connecttype="custom" o:connectlocs="0,0;113,0" o:connectangles="0,0"/>
                    </v:shape>
                  </v:group>
                  <v:group id="Group 12338" o:spid="_x0000_s1044" style="position:absolute;left:6683;top:-642;width:99;height:157" coordorigin="6683,-642" coordsize="99,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MF4sQAAADeAAAA&#10;DwAAAAAAAAAAAAAAAACqAgAAZHJzL2Rvd25yZXYueG1sUEsFBgAAAAAEAAQA+gAAAJsDAAAAAA==&#10;">
                    <v:shape id="Freeform 12339" o:spid="_x0000_s1045" style="position:absolute;left:6683;top:-642;width:99;height:157;visibility:visible;mso-wrap-style:square;v-text-anchor:top" coordsize="99,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dpKsQA&#10;AADeAAAADwAAAGRycy9kb3ducmV2LnhtbESPQWsCQQyF7wX/wxDBW51VsZXVUUQqiD3VKl7DTNxd&#10;3MmsO1Nd/31zKPT2Ql6+vLdYdb5Wd2pjFdjAaJiBIrbBVVwYOH5vX2egYkJ2WAcmA0+KsFr2XhaY&#10;u/DgL7ofUqEEwjFHA2VKTa51tCV5jMPQEMvuElqPSca20K7Fh8B9rcdZ9qY9ViwfSmxoU5K9Hn68&#10;UIozu+tpjZ/76sO+Py015xsZM+h36zmoRF36N/9d75zEH0+mklfqiAa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3aSrEAAAA3gAAAA8AAAAAAAAAAAAAAAAAmAIAAGRycy9k&#10;b3ducmV2LnhtbFBLBQYAAAAABAAEAPUAAACJAwAAAAA=&#10;" path="m,l27,74r18,66l48,157r4,-11l57,129r7,-23l71,81,78,60,84,41,91,24,98,6,,xe" stroked="f">
                      <v:path arrowok="t" o:connecttype="custom" o:connectlocs="0,-642;27,-568;45,-502;48,-485;52,-496;57,-513;64,-536;71,-561;78,-582;84,-601;91,-618;98,-636;0,-642" o:connectangles="0,0,0,0,0,0,0,0,0,0,0,0,0"/>
                    </v:shape>
                  </v:group>
                  <v:group id="Group 12336" o:spid="_x0000_s1046" style="position:absolute;left:6733;top:-1028;width:2;height:420" coordorigin="6733,-1028" coordsize="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A0C8QAAADeAAAA&#10;DwAAAAAAAAAAAAAAAACqAgAAZHJzL2Rvd25yZXYueG1sUEsFBgAAAAAEAAQA+gAAAJsDAAAAAA==&#10;">
                    <v:shape id="Freeform 12337" o:spid="_x0000_s1047" style="position:absolute;left:6733;top:-1028;width:2;height:42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a/8oA&#10;AADeAAAADwAAAGRycy9kb3ducmV2LnhtbESPQUvDQBCF74L/YRnBi9hNK0aJ3ZYgCLUUxFoo3sbs&#10;NJs2Oxuyaxv7652D4G2GefPe+6bzwbfqSH1sAhsYjzJQxFWwDdcGNh8vt4+gYkK22AYmAz8UYT67&#10;vJhiYcOJ3+m4TrUSE44FGnApdYXWsXLkMY5CRyy3Xeg9Jln7WtseT2LuWz3Jslx7bFgSHHb07Kg6&#10;rL+9ge2N/VrsypUrl6/78cPbff6Zn5fGXF8N5ROoREP6F/99L6zUn9zlAiA4MoOe/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wQmv/KAAAA3gAAAA8AAAAAAAAAAAAAAAAAmAIA&#10;AGRycy9kb3ducmV2LnhtbFBLBQYAAAAABAAEAPUAAACPAwAAAAA=&#10;" path="m,420l,e" filled="f" strokecolor="#231f20" strokeweight="1pt">
                      <v:path arrowok="t" o:connecttype="custom" o:connectlocs="0,-608;0,-1028" o:connectangles="0,0"/>
                    </v:shape>
                  </v:group>
                  <v:group id="Group 12334" o:spid="_x0000_s1048" style="position:absolute;left:6683;top:-642;width:99;height:157" coordorigin="6683,-642" coordsize="99,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8rDFAAAA3gAA&#10;AA8AAAAAAAAAAAAAAAAAqgIAAGRycy9kb3ducmV2LnhtbFBLBQYAAAAABAAEAPoAAACcAwAAAAA=&#10;">
                    <v:shape id="Freeform 12335" o:spid="_x0000_s1049" style="position:absolute;left:6683;top:-642;width:99;height:157;visibility:visible;mso-wrap-style:square;v-text-anchor:top" coordsize="99,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Du8MA&#10;AADeAAAADwAAAGRycy9kb3ducmV2LnhtbERPzYrCMBC+C/sOYRa8aboVits1yuIieBDF2gcYmrEt&#10;NpNuE7X69EYQvM3H9zuzRW8acaHO1ZYVfI0jEMSF1TWXCvLDajQF4TyyxsYyKbiRg8X8YzDDVNsr&#10;7+mS+VKEEHYpKqi8b1MpXVGRQTe2LXHgjrYz6APsSqk7vIZw08g4ihJpsObQUGFLy4qKU3Y2Cv53&#10;f70p8rhObvfse8Kb7XaZn5Uafva/PyA89f4tfrnXOsyPJ0kMz3fCD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Du8MAAADeAAAADwAAAAAAAAAAAAAAAACYAgAAZHJzL2Rv&#10;d25yZXYueG1sUEsFBgAAAAAEAAQA9QAAAIgDAAAAAA==&#10;" path="m,l27,74r18,66l48,157r4,-11l57,129r7,-23l71,81,78,60,84,41,91,24,98,6,,xe" fillcolor="#231f20" stroked="f">
                      <v:path arrowok="t" o:connecttype="custom" o:connectlocs="0,-642;27,-568;45,-502;48,-485;52,-496;57,-513;64,-536;71,-561;78,-582;84,-601;91,-618;98,-636;0,-642" o:connectangles="0,0,0,0,0,0,0,0,0,0,0,0,0"/>
                    </v:shape>
                  </v:group>
                  <w10:wrap anchorx="page"/>
                </v:group>
              </w:pict>
            </mc:Fallback>
          </mc:AlternateContent>
        </w:r>
        <w:r>
          <w:rPr>
            <w:noProof/>
          </w:rPr>
          <mc:AlternateContent>
            <mc:Choice Requires="wpg">
              <w:drawing>
                <wp:anchor distT="0" distB="0" distL="114300" distR="114300" simplePos="0" relativeHeight="503278308" behindDoc="1" locked="0" layoutInCell="1" allowOverlap="1" wp14:anchorId="6DAD1C87" wp14:editId="252C4DD9">
                  <wp:simplePos x="0" y="0"/>
                  <wp:positionH relativeFrom="page">
                    <wp:posOffset>1985645</wp:posOffset>
                  </wp:positionH>
                  <wp:positionV relativeFrom="paragraph">
                    <wp:posOffset>-55880</wp:posOffset>
                  </wp:positionV>
                  <wp:extent cx="3974465" cy="1270"/>
                  <wp:effectExtent l="13970" t="10795" r="12065" b="6985"/>
                  <wp:wrapNone/>
                  <wp:docPr id="12337" name="Group 12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4465" cy="1270"/>
                            <a:chOff x="3127" y="-88"/>
                            <a:chExt cx="6259" cy="2"/>
                          </a:xfrm>
                        </wpg:grpSpPr>
                        <wps:wsp>
                          <wps:cNvPr id="12338" name="Freeform 12332"/>
                          <wps:cNvSpPr>
                            <a:spLocks/>
                          </wps:cNvSpPr>
                          <wps:spPr bwMode="auto">
                            <a:xfrm>
                              <a:off x="3127" y="-88"/>
                              <a:ext cx="6259" cy="2"/>
                            </a:xfrm>
                            <a:custGeom>
                              <a:avLst/>
                              <a:gdLst>
                                <a:gd name="T0" fmla="+- 0 3127 3127"/>
                                <a:gd name="T1" fmla="*/ T0 w 6259"/>
                                <a:gd name="T2" fmla="+- 0 9386 3127"/>
                                <a:gd name="T3" fmla="*/ T2 w 6259"/>
                              </a:gdLst>
                              <a:ahLst/>
                              <a:cxnLst>
                                <a:cxn ang="0">
                                  <a:pos x="T1" y="0"/>
                                </a:cxn>
                                <a:cxn ang="0">
                                  <a:pos x="T3" y="0"/>
                                </a:cxn>
                              </a:cxnLst>
                              <a:rect l="0" t="0" r="r" b="b"/>
                              <a:pathLst>
                                <a:path w="6259">
                                  <a:moveTo>
                                    <a:pt x="0" y="0"/>
                                  </a:moveTo>
                                  <a:lnTo>
                                    <a:pt x="6259"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38AAC2" id="Group 12331" o:spid="_x0000_s1026" style="position:absolute;margin-left:156.35pt;margin-top:-4.4pt;width:312.95pt;height:.1pt;z-index:-38172;mso-position-horizontal-relative:page" coordorigin="3127,-88" coordsize="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">
                  <v:shape id="Freeform 12332" o:spid="_x0000_s1027" style="position:absolute;left:3127;top:-88;width:6259;height:2;visibility:visible;mso-wrap-style:square;v-text-anchor:top" coordsize="62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8Un8UA&#10;AADeAAAADwAAAGRycy9kb3ducmV2LnhtbESPzW7CMAzH75N4h8hIu0yQjopRFQKakLYhOMF4AKsx&#10;bbfGiZoA3dvPh0m72fL/4+fVZnCdulEfW88GnqcZKOLK25ZrA+fPt0kBKiZki51nMvBDETbr0cMK&#10;S+vvfKTbKdVKQjiWaKBJKZRax6ohh3HqA7HcLr53mGTta217vEu46/Qsy160w5alocFA24aq79PV&#10;SYktiv2ijvM8vJ/Dlz3yYff0YczjeHhdgko0pH/xn3tnBX+W58Ir78gM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xSfxQAAAN4AAAAPAAAAAAAAAAAAAAAAAJgCAABkcnMv&#10;ZG93bnJldi54bWxQSwUGAAAAAAQABAD1AAAAigMAAAAA&#10;" path="m,l6259,e" filled="f" strokecolor="#231f20" strokeweight="1pt">
                    <v:path arrowok="t" o:connecttype="custom" o:connectlocs="0,0;6259,0" o:connectangles="0,0"/>
                  </v:shape>
                  <w10:wrap anchorx="page"/>
                </v:group>
              </w:pict>
            </mc:Fallback>
          </mc:AlternateContent>
        </w:r>
        <w:r w:rsidR="009516E7">
          <w:rPr>
            <w:rFonts w:ascii="Arial" w:eastAsia="Arial" w:hAnsi="Arial" w:cs="Arial"/>
            <w:color w:val="231F20"/>
            <w:sz w:val="14"/>
            <w:szCs w:val="14"/>
          </w:rPr>
          <w:t>Dimensions, in. (mm)</w:t>
        </w:r>
      </w:ins>
    </w:p>
    <w:p w14:paraId="347D0AC0" w14:textId="77777777" w:rsidR="00AA57AC" w:rsidRDefault="009516E7">
      <w:pPr>
        <w:spacing w:before="94" w:line="116" w:lineRule="exact"/>
        <w:ind w:left="1518"/>
        <w:rPr>
          <w:ins w:id="11013" w:author="Sablan Kevin" w:date="2019-01-04T09:40:00Z"/>
          <w:rFonts w:ascii="Arial" w:eastAsia="Arial" w:hAnsi="Arial" w:cs="Arial"/>
          <w:sz w:val="14"/>
          <w:szCs w:val="14"/>
        </w:rPr>
      </w:pPr>
      <w:ins w:id="11014" w:author="Sablan Kevin" w:date="2019-01-04T09:40:00Z">
        <w:r>
          <w:br w:type="column"/>
        </w:r>
        <w:r>
          <w:rPr>
            <w:rFonts w:ascii="Arial" w:eastAsia="Arial" w:hAnsi="Arial" w:cs="Arial"/>
            <w:color w:val="231F20"/>
            <w:sz w:val="14"/>
            <w:szCs w:val="14"/>
          </w:rPr>
          <w:t xml:space="preserve">Note: </w:t>
        </w:r>
        <w:r>
          <w:rPr>
            <w:rFonts w:ascii="Arial" w:eastAsia="Arial" w:hAnsi="Arial" w:cs="Arial"/>
            <w:i/>
            <w:color w:val="231F20"/>
            <w:sz w:val="14"/>
            <w:szCs w:val="14"/>
          </w:rPr>
          <w:t xml:space="preserve">h </w:t>
        </w:r>
        <w:r>
          <w:rPr>
            <w:rFonts w:ascii="Arial" w:eastAsia="Arial" w:hAnsi="Arial" w:cs="Arial"/>
            <w:i/>
            <w:color w:val="231F20"/>
            <w:spacing w:val="16"/>
            <w:sz w:val="14"/>
            <w:szCs w:val="14"/>
          </w:rPr>
          <w:t xml:space="preserve"> </w:t>
        </w:r>
        <w:r>
          <w:rPr>
            <w:rFonts w:ascii="Arial" w:eastAsia="Arial" w:hAnsi="Arial" w:cs="Arial"/>
            <w:color w:val="231F20"/>
            <w:sz w:val="14"/>
            <w:szCs w:val="14"/>
          </w:rPr>
          <w:t xml:space="preserve">and </w:t>
        </w:r>
        <w:r>
          <w:rPr>
            <w:rFonts w:ascii="Arial" w:eastAsia="Arial" w:hAnsi="Arial" w:cs="Arial"/>
            <w:i/>
            <w:color w:val="231F20"/>
            <w:sz w:val="14"/>
            <w:szCs w:val="14"/>
          </w:rPr>
          <w:t xml:space="preserve">h </w:t>
        </w:r>
        <w:r>
          <w:rPr>
            <w:rFonts w:ascii="Arial" w:eastAsia="Arial" w:hAnsi="Arial" w:cs="Arial"/>
            <w:i/>
            <w:color w:val="231F20"/>
            <w:spacing w:val="16"/>
            <w:sz w:val="14"/>
            <w:szCs w:val="14"/>
          </w:rPr>
          <w:t xml:space="preserve"> </w:t>
        </w:r>
        <w:r>
          <w:rPr>
            <w:rFonts w:ascii="Arial" w:eastAsia="Arial" w:hAnsi="Arial" w:cs="Arial"/>
            <w:color w:val="231F20"/>
            <w:sz w:val="14"/>
            <w:szCs w:val="14"/>
          </w:rPr>
          <w:t>should</w:t>
        </w:r>
      </w:ins>
    </w:p>
    <w:p w14:paraId="3C1234B4" w14:textId="77777777" w:rsidR="00AA57AC" w:rsidRDefault="00AA57AC">
      <w:pPr>
        <w:spacing w:line="116" w:lineRule="exact"/>
        <w:rPr>
          <w:ins w:id="11015" w:author="Sablan Kevin" w:date="2019-01-04T09:40:00Z"/>
          <w:rFonts w:ascii="Arial" w:eastAsia="Arial" w:hAnsi="Arial" w:cs="Arial"/>
          <w:sz w:val="14"/>
          <w:szCs w:val="14"/>
        </w:rPr>
        <w:sectPr w:rsidR="00AA57AC">
          <w:type w:val="continuous"/>
          <w:pgSz w:w="12240" w:h="15840"/>
          <w:pgMar w:top="1200" w:right="1720" w:bottom="280" w:left="1680" w:header="720" w:footer="720" w:gutter="0"/>
          <w:cols w:num="2" w:space="720" w:equalWidth="0">
            <w:col w:w="2841" w:space="1838"/>
            <w:col w:w="4161"/>
          </w:cols>
        </w:sectPr>
      </w:pPr>
    </w:p>
    <w:p w14:paraId="217CA5C6" w14:textId="77777777" w:rsidR="00AA57AC" w:rsidRDefault="009516E7">
      <w:pPr>
        <w:tabs>
          <w:tab w:val="left" w:pos="444"/>
        </w:tabs>
        <w:spacing w:line="97" w:lineRule="exact"/>
        <w:ind w:right="1690"/>
        <w:jc w:val="right"/>
        <w:rPr>
          <w:ins w:id="11016" w:author="Sablan Kevin" w:date="2019-01-04T09:40:00Z"/>
          <w:rFonts w:ascii="Arial" w:eastAsia="Arial" w:hAnsi="Arial" w:cs="Arial"/>
          <w:sz w:val="10"/>
          <w:szCs w:val="10"/>
        </w:rPr>
      </w:pPr>
      <w:ins w:id="11017" w:author="Sablan Kevin" w:date="2019-01-04T09:40:00Z">
        <w:r>
          <w:rPr>
            <w:rFonts w:ascii="Arial" w:eastAsia="Arial" w:hAnsi="Arial" w:cs="Arial"/>
            <w:color w:val="231F20"/>
            <w:sz w:val="10"/>
            <w:szCs w:val="10"/>
          </w:rPr>
          <w:t>1</w:t>
        </w:r>
        <w:r>
          <w:rPr>
            <w:rFonts w:ascii="Arial" w:eastAsia="Arial" w:hAnsi="Arial" w:cs="Arial"/>
            <w:color w:val="231F20"/>
            <w:sz w:val="10"/>
            <w:szCs w:val="10"/>
          </w:rPr>
          <w:tab/>
          <w:t>2</w:t>
        </w:r>
      </w:ins>
    </w:p>
    <w:p w14:paraId="45F0623D" w14:textId="77777777" w:rsidR="00AA57AC" w:rsidRDefault="00AA57AC">
      <w:pPr>
        <w:spacing w:line="97" w:lineRule="exact"/>
        <w:jc w:val="right"/>
        <w:rPr>
          <w:ins w:id="11018" w:author="Sablan Kevin" w:date="2019-01-04T09:40:00Z"/>
          <w:rFonts w:ascii="Arial" w:eastAsia="Arial" w:hAnsi="Arial" w:cs="Arial"/>
          <w:sz w:val="10"/>
          <w:szCs w:val="10"/>
        </w:rPr>
        <w:sectPr w:rsidR="00AA57AC">
          <w:type w:val="continuous"/>
          <w:pgSz w:w="12240" w:h="15840"/>
          <w:pgMar w:top="1200" w:right="1720" w:bottom="280" w:left="1680" w:header="720" w:footer="720" w:gutter="0"/>
          <w:cols w:space="720"/>
        </w:sectPr>
      </w:pPr>
    </w:p>
    <w:p w14:paraId="31F598AD" w14:textId="77777777" w:rsidR="00AA57AC" w:rsidRDefault="009516E7">
      <w:pPr>
        <w:tabs>
          <w:tab w:val="left" w:pos="926"/>
        </w:tabs>
        <w:spacing w:before="35"/>
        <w:jc w:val="right"/>
        <w:rPr>
          <w:ins w:id="11019" w:author="Sablan Kevin" w:date="2019-01-04T09:40:00Z"/>
          <w:rFonts w:ascii="Arial" w:eastAsia="Arial" w:hAnsi="Arial" w:cs="Arial"/>
          <w:sz w:val="12"/>
          <w:szCs w:val="12"/>
        </w:rPr>
      </w:pPr>
      <w:ins w:id="11020" w:author="Sablan Kevin" w:date="2019-01-04T09:40:00Z">
        <w:r>
          <w:rPr>
            <w:rFonts w:ascii="Arial" w:eastAsia="Arial" w:hAnsi="Arial" w:cs="Arial"/>
            <w:i/>
            <w:color w:val="231F20"/>
            <w:position w:val="6"/>
            <w:sz w:val="16"/>
            <w:szCs w:val="16"/>
          </w:rPr>
          <w:t>d</w:t>
        </w:r>
        <w:r>
          <w:rPr>
            <w:rFonts w:ascii="Arial" w:eastAsia="Arial" w:hAnsi="Arial" w:cs="Arial"/>
            <w:color w:val="231F20"/>
            <w:sz w:val="12"/>
            <w:szCs w:val="12"/>
          </w:rPr>
          <w:t xml:space="preserve">1  </w:t>
        </w:r>
        <w:r>
          <w:rPr>
            <w:rFonts w:ascii="Arial" w:eastAsia="Arial" w:hAnsi="Arial" w:cs="Arial"/>
            <w:color w:val="231F20"/>
            <w:spacing w:val="-10"/>
            <w:sz w:val="12"/>
            <w:szCs w:val="12"/>
          </w:rPr>
          <w:t xml:space="preserve"> </w:t>
        </w:r>
        <w:r>
          <w:rPr>
            <w:rFonts w:ascii="Arial" w:eastAsia="Arial" w:hAnsi="Arial" w:cs="Arial"/>
            <w:color w:val="231F20"/>
            <w:sz w:val="12"/>
            <w:szCs w:val="12"/>
            <w:u w:val="single" w:color="231F20"/>
          </w:rPr>
          <w:t xml:space="preserve"> </w:t>
        </w:r>
        <w:r>
          <w:rPr>
            <w:rFonts w:ascii="Arial" w:eastAsia="Arial" w:hAnsi="Arial" w:cs="Arial"/>
            <w:color w:val="231F20"/>
            <w:sz w:val="12"/>
            <w:szCs w:val="12"/>
            <w:u w:val="single" w:color="231F20"/>
          </w:rPr>
          <w:tab/>
        </w:r>
      </w:ins>
    </w:p>
    <w:p w14:paraId="35EEE882" w14:textId="77777777" w:rsidR="00AA57AC" w:rsidRDefault="00AA57AC">
      <w:pPr>
        <w:spacing w:before="8" w:line="110" w:lineRule="exact"/>
        <w:rPr>
          <w:ins w:id="11021" w:author="Sablan Kevin" w:date="2019-01-04T09:40:00Z"/>
          <w:sz w:val="11"/>
          <w:szCs w:val="11"/>
        </w:rPr>
      </w:pPr>
    </w:p>
    <w:p w14:paraId="295A9DE4" w14:textId="77777777" w:rsidR="00AA57AC" w:rsidRDefault="00FA30BE">
      <w:pPr>
        <w:ind w:right="770"/>
        <w:jc w:val="right"/>
        <w:rPr>
          <w:ins w:id="11022" w:author="Sablan Kevin" w:date="2019-01-04T09:40:00Z"/>
          <w:rFonts w:ascii="Arial" w:eastAsia="Arial" w:hAnsi="Arial" w:cs="Arial"/>
          <w:sz w:val="12"/>
          <w:szCs w:val="12"/>
        </w:rPr>
      </w:pPr>
      <w:ins w:id="11023" w:author="Sablan Kevin" w:date="2019-01-04T09:40:00Z">
        <w:r>
          <w:rPr>
            <w:noProof/>
          </w:rPr>
          <mc:AlternateContent>
            <mc:Choice Requires="wpg">
              <w:drawing>
                <wp:anchor distT="0" distB="0" distL="114300" distR="114300" simplePos="0" relativeHeight="503278309" behindDoc="1" locked="0" layoutInCell="1" allowOverlap="1" wp14:anchorId="2FB33967" wp14:editId="09ADE768">
                  <wp:simplePos x="0" y="0"/>
                  <wp:positionH relativeFrom="page">
                    <wp:posOffset>2428875</wp:posOffset>
                  </wp:positionH>
                  <wp:positionV relativeFrom="paragraph">
                    <wp:posOffset>95250</wp:posOffset>
                  </wp:positionV>
                  <wp:extent cx="431800" cy="1270"/>
                  <wp:effectExtent l="9525" t="9525" r="6350" b="8255"/>
                  <wp:wrapNone/>
                  <wp:docPr id="12335" name="Group 1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1270"/>
                            <a:chOff x="3825" y="150"/>
                            <a:chExt cx="680" cy="2"/>
                          </a:xfrm>
                        </wpg:grpSpPr>
                        <wps:wsp>
                          <wps:cNvPr id="12336" name="Freeform 12330"/>
                          <wps:cNvSpPr>
                            <a:spLocks/>
                          </wps:cNvSpPr>
                          <wps:spPr bwMode="auto">
                            <a:xfrm>
                              <a:off x="3825" y="150"/>
                              <a:ext cx="680" cy="2"/>
                            </a:xfrm>
                            <a:custGeom>
                              <a:avLst/>
                              <a:gdLst>
                                <a:gd name="T0" fmla="+- 0 3825 3825"/>
                                <a:gd name="T1" fmla="*/ T0 w 680"/>
                                <a:gd name="T2" fmla="+- 0 4505 3825"/>
                                <a:gd name="T3" fmla="*/ T2 w 680"/>
                              </a:gdLst>
                              <a:ahLst/>
                              <a:cxnLst>
                                <a:cxn ang="0">
                                  <a:pos x="T1" y="0"/>
                                </a:cxn>
                                <a:cxn ang="0">
                                  <a:pos x="T3" y="0"/>
                                </a:cxn>
                              </a:cxnLst>
                              <a:rect l="0" t="0" r="r" b="b"/>
                              <a:pathLst>
                                <a:path w="680">
                                  <a:moveTo>
                                    <a:pt x="0" y="0"/>
                                  </a:moveTo>
                                  <a:lnTo>
                                    <a:pt x="68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E33038" id="Group 12329" o:spid="_x0000_s1026" style="position:absolute;margin-left:191.25pt;margin-top:7.5pt;width:34pt;height:.1pt;z-index:-38171;mso-position-horizontal-relative:page" coordorigin="3825,150" coordsize="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">
                  <v:shape id="Freeform 12330" o:spid="_x0000_s1027" style="position:absolute;left:3825;top:150;width:680;height:2;visibility:visible;mso-wrap-style:square;v-text-anchor:top" coordsize="6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kjscA&#10;AADeAAAADwAAAGRycy9kb3ducmV2LnhtbESPzW7CMBCE75X6DtZW6q04JCpCAROhVgUO7YG/+ype&#10;kkC8Tm2XpG9fV0LitquZ+XZ2XgymFVdyvrGsYDxKQBCXVjdcKTjsP16mIHxA1thaJgW/5KFYPD7M&#10;Mde25y1dd6ESEcI+RwV1CF0upS9rMuhHtiOO2sk6gyGurpLaYR/hppVpkkykwYbjhRo7equpvOx+&#10;TKTYr1c/XX8fV++6/zx3chXcNlXq+WlYzkAEGsLdfEtvdKyfZtkE/t+JM8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tpI7HAAAA3gAAAA8AAAAAAAAAAAAAAAAAmAIAAGRy&#10;cy9kb3ducmV2LnhtbFBLBQYAAAAABAAEAPUAAACMAwAAAAA=&#10;" path="m,l680,e" filled="f" strokecolor="#231f20" strokeweight=".5pt">
                    <v:path arrowok="t" o:connecttype="custom" o:connectlocs="0,0;680,0" o:connectangles="0,0"/>
                  </v:shape>
                  <w10:wrap anchorx="page"/>
                </v:group>
              </w:pict>
            </mc:Fallback>
          </mc:AlternateContent>
        </w:r>
        <w:r w:rsidR="009516E7">
          <w:rPr>
            <w:rFonts w:ascii="Arial" w:eastAsia="Arial" w:hAnsi="Arial" w:cs="Arial"/>
            <w:i/>
            <w:color w:val="231F20"/>
            <w:sz w:val="16"/>
            <w:szCs w:val="16"/>
          </w:rPr>
          <w:t>d</w:t>
        </w:r>
        <w:r w:rsidR="009516E7">
          <w:rPr>
            <w:rFonts w:ascii="Arial" w:eastAsia="Arial" w:hAnsi="Arial" w:cs="Arial"/>
            <w:color w:val="231F20"/>
            <w:position w:val="-5"/>
            <w:sz w:val="12"/>
            <w:szCs w:val="12"/>
          </w:rPr>
          <w:t>2</w:t>
        </w:r>
      </w:ins>
    </w:p>
    <w:p w14:paraId="1468056E" w14:textId="77777777" w:rsidR="00AA57AC" w:rsidRDefault="009516E7">
      <w:pPr>
        <w:tabs>
          <w:tab w:val="left" w:pos="1159"/>
          <w:tab w:val="left" w:pos="1446"/>
          <w:tab w:val="left" w:pos="2346"/>
        </w:tabs>
        <w:spacing w:before="35"/>
        <w:ind w:left="246"/>
        <w:rPr>
          <w:ins w:id="11024" w:author="Sablan Kevin" w:date="2019-01-04T09:40:00Z"/>
          <w:rFonts w:ascii="Arial" w:eastAsia="Arial" w:hAnsi="Arial" w:cs="Arial"/>
          <w:sz w:val="20"/>
          <w:szCs w:val="20"/>
        </w:rPr>
      </w:pPr>
      <w:ins w:id="11025" w:author="Sablan Kevin" w:date="2019-01-04T09:40:00Z">
        <w:r>
          <w:br w:type="column"/>
        </w:r>
        <w:r>
          <w:rPr>
            <w:rFonts w:ascii="Arial" w:eastAsia="Arial" w:hAnsi="Arial" w:cs="Arial"/>
            <w:i/>
            <w:color w:val="231F20"/>
            <w:position w:val="4"/>
            <w:sz w:val="16"/>
            <w:szCs w:val="16"/>
          </w:rPr>
          <w:t>h</w:t>
        </w:r>
        <w:r>
          <w:rPr>
            <w:rFonts w:ascii="Arial" w:eastAsia="Arial" w:hAnsi="Arial" w:cs="Arial"/>
            <w:color w:val="231F20"/>
            <w:position w:val="-1"/>
            <w:sz w:val="12"/>
            <w:szCs w:val="12"/>
          </w:rPr>
          <w:t>1</w:t>
        </w:r>
        <w:r>
          <w:rPr>
            <w:rFonts w:ascii="Arial" w:eastAsia="Arial" w:hAnsi="Arial" w:cs="Arial"/>
            <w:color w:val="231F20"/>
            <w:position w:val="-1"/>
            <w:sz w:val="12"/>
            <w:szCs w:val="12"/>
            <w:u w:val="single" w:color="231F20"/>
          </w:rPr>
          <w:tab/>
        </w:r>
        <w:r>
          <w:rPr>
            <w:rFonts w:ascii="Arial" w:eastAsia="Arial" w:hAnsi="Arial" w:cs="Arial"/>
            <w:color w:val="231F20"/>
            <w:position w:val="-1"/>
            <w:sz w:val="12"/>
            <w:szCs w:val="12"/>
          </w:rPr>
          <w:tab/>
        </w:r>
        <w:r>
          <w:rPr>
            <w:rFonts w:ascii="Arial" w:eastAsia="Arial" w:hAnsi="Arial" w:cs="Arial"/>
            <w:i/>
            <w:color w:val="231F20"/>
            <w:sz w:val="20"/>
            <w:szCs w:val="20"/>
          </w:rPr>
          <w:t>H</w:t>
        </w:r>
        <w:r>
          <w:rPr>
            <w:rFonts w:ascii="Arial" w:eastAsia="Arial" w:hAnsi="Arial" w:cs="Arial"/>
            <w:i/>
            <w:color w:val="231F20"/>
            <w:spacing w:val="20"/>
            <w:sz w:val="20"/>
            <w:szCs w:val="20"/>
          </w:rPr>
          <w:t xml:space="preserve"> </w:t>
        </w:r>
        <w:r>
          <w:rPr>
            <w:rFonts w:ascii="Arial" w:eastAsia="Arial" w:hAnsi="Arial" w:cs="Arial"/>
            <w:i/>
            <w:color w:val="231F20"/>
            <w:sz w:val="20"/>
            <w:szCs w:val="20"/>
            <w:u w:val="single" w:color="231F20"/>
          </w:rPr>
          <w:t xml:space="preserve"> </w:t>
        </w:r>
        <w:r>
          <w:rPr>
            <w:rFonts w:ascii="Arial" w:eastAsia="Arial" w:hAnsi="Arial" w:cs="Arial"/>
            <w:i/>
            <w:color w:val="231F20"/>
            <w:sz w:val="20"/>
            <w:szCs w:val="20"/>
            <w:u w:val="single" w:color="231F20"/>
          </w:rPr>
          <w:tab/>
        </w:r>
      </w:ins>
    </w:p>
    <w:p w14:paraId="75A4F904" w14:textId="77777777" w:rsidR="00AA57AC" w:rsidRDefault="00AA57AC">
      <w:pPr>
        <w:spacing w:before="8" w:line="110" w:lineRule="exact"/>
        <w:rPr>
          <w:ins w:id="11026" w:author="Sablan Kevin" w:date="2019-01-04T09:40:00Z"/>
          <w:sz w:val="11"/>
          <w:szCs w:val="11"/>
        </w:rPr>
      </w:pPr>
    </w:p>
    <w:p w14:paraId="54F20729" w14:textId="77777777" w:rsidR="00AA57AC" w:rsidRDefault="00FA30BE">
      <w:pPr>
        <w:ind w:left="246"/>
        <w:rPr>
          <w:ins w:id="11027" w:author="Sablan Kevin" w:date="2019-01-04T09:40:00Z"/>
          <w:rFonts w:ascii="Arial" w:eastAsia="Arial" w:hAnsi="Arial" w:cs="Arial"/>
          <w:sz w:val="12"/>
          <w:szCs w:val="12"/>
        </w:rPr>
      </w:pPr>
      <w:ins w:id="11028" w:author="Sablan Kevin" w:date="2019-01-04T09:40:00Z">
        <w:r>
          <w:rPr>
            <w:noProof/>
          </w:rPr>
          <mc:AlternateContent>
            <mc:Choice Requires="wpg">
              <w:drawing>
                <wp:anchor distT="0" distB="0" distL="114300" distR="114300" simplePos="0" relativeHeight="503278310" behindDoc="1" locked="0" layoutInCell="1" allowOverlap="1" wp14:anchorId="6F934317" wp14:editId="7F81C00A">
                  <wp:simplePos x="0" y="0"/>
                  <wp:positionH relativeFrom="page">
                    <wp:posOffset>3203575</wp:posOffset>
                  </wp:positionH>
                  <wp:positionV relativeFrom="paragraph">
                    <wp:posOffset>95250</wp:posOffset>
                  </wp:positionV>
                  <wp:extent cx="431800" cy="1270"/>
                  <wp:effectExtent l="12700" t="9525" r="12700" b="8255"/>
                  <wp:wrapNone/>
                  <wp:docPr id="12333" name="Group 12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1270"/>
                            <a:chOff x="5045" y="150"/>
                            <a:chExt cx="680" cy="2"/>
                          </a:xfrm>
                        </wpg:grpSpPr>
                        <wps:wsp>
                          <wps:cNvPr id="12334" name="Freeform 12328"/>
                          <wps:cNvSpPr>
                            <a:spLocks/>
                          </wps:cNvSpPr>
                          <wps:spPr bwMode="auto">
                            <a:xfrm>
                              <a:off x="5045" y="150"/>
                              <a:ext cx="680" cy="2"/>
                            </a:xfrm>
                            <a:custGeom>
                              <a:avLst/>
                              <a:gdLst>
                                <a:gd name="T0" fmla="+- 0 5045 5045"/>
                                <a:gd name="T1" fmla="*/ T0 w 680"/>
                                <a:gd name="T2" fmla="+- 0 5725 5045"/>
                                <a:gd name="T3" fmla="*/ T2 w 680"/>
                              </a:gdLst>
                              <a:ahLst/>
                              <a:cxnLst>
                                <a:cxn ang="0">
                                  <a:pos x="T1" y="0"/>
                                </a:cxn>
                                <a:cxn ang="0">
                                  <a:pos x="T3" y="0"/>
                                </a:cxn>
                              </a:cxnLst>
                              <a:rect l="0" t="0" r="r" b="b"/>
                              <a:pathLst>
                                <a:path w="680">
                                  <a:moveTo>
                                    <a:pt x="0" y="0"/>
                                  </a:moveTo>
                                  <a:lnTo>
                                    <a:pt x="68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8D2FAF" id="Group 12327" o:spid="_x0000_s1026" style="position:absolute;margin-left:252.25pt;margin-top:7.5pt;width:34pt;height:.1pt;z-index:-38170;mso-position-horizontal-relative:page" coordorigin="5045,150" coordsize="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">
                  <v:shape id="Freeform 12328" o:spid="_x0000_s1027" style="position:absolute;left:5045;top:150;width:680;height:2;visibility:visible;mso-wrap-style:square;v-text-anchor:top" coordsize="6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OfYsYA&#10;AADeAAAADwAAAGRycy9kb3ducmV2LnhtbESPQW/CMAyF70j7D5En7QYphU2oEBBiGtthHChwtxrT&#10;FhqnSzJa/v0yadJutt57n58Xq9404kbO15YVjEcJCOLC6ppLBcfD23AGwgdkjY1lUnAnD6vlw2CB&#10;mbYd7+mWh1JECPsMFVQhtJmUvqjIoB/ZljhqZ+sMhri6UmqHXYSbRqZJ8iIN1hwvVNjSpqLimn+b&#10;SLG7Zz97/zptX3X3eWnlNrh9qtTTY7+egwjUh3/zX/pDx/rpZDKF33fiDH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OfYsYAAADeAAAADwAAAAAAAAAAAAAAAACYAgAAZHJz&#10;L2Rvd25yZXYueG1sUEsFBgAAAAAEAAQA9QAAAIsDAAAAAA==&#10;" path="m,l680,e" filled="f" strokecolor="#231f20" strokeweight=".5pt">
                    <v:path arrowok="t" o:connecttype="custom" o:connectlocs="0,0;680,0" o:connectangles="0,0"/>
                  </v:shape>
                  <w10:wrap anchorx="page"/>
                </v:group>
              </w:pict>
            </mc:Fallback>
          </mc:AlternateContent>
        </w:r>
        <w:r w:rsidR="009516E7">
          <w:rPr>
            <w:rFonts w:ascii="Arial" w:eastAsia="Arial" w:hAnsi="Arial" w:cs="Arial"/>
            <w:i/>
            <w:color w:val="231F20"/>
            <w:sz w:val="16"/>
            <w:szCs w:val="16"/>
          </w:rPr>
          <w:t>h</w:t>
        </w:r>
        <w:r w:rsidR="009516E7">
          <w:rPr>
            <w:rFonts w:ascii="Arial" w:eastAsia="Arial" w:hAnsi="Arial" w:cs="Arial"/>
            <w:color w:val="231F20"/>
            <w:position w:val="-5"/>
            <w:sz w:val="12"/>
            <w:szCs w:val="12"/>
          </w:rPr>
          <w:t>2</w:t>
        </w:r>
      </w:ins>
    </w:p>
    <w:p w14:paraId="6409A1B5" w14:textId="77777777" w:rsidR="00AA57AC" w:rsidRDefault="009516E7">
      <w:pPr>
        <w:spacing w:before="7"/>
        <w:ind w:left="953"/>
        <w:rPr>
          <w:ins w:id="11029" w:author="Sablan Kevin" w:date="2019-01-04T09:40:00Z"/>
          <w:rFonts w:ascii="Arial" w:eastAsia="Arial" w:hAnsi="Arial" w:cs="Arial"/>
          <w:sz w:val="14"/>
          <w:szCs w:val="14"/>
        </w:rPr>
      </w:pPr>
      <w:ins w:id="11030" w:author="Sablan Kevin" w:date="2019-01-04T09:40:00Z">
        <w:r>
          <w:br w:type="column"/>
        </w:r>
        <w:r>
          <w:rPr>
            <w:rFonts w:ascii="Arial" w:eastAsia="Arial" w:hAnsi="Arial" w:cs="Arial"/>
            <w:color w:val="231F20"/>
            <w:sz w:val="14"/>
            <w:szCs w:val="14"/>
          </w:rPr>
          <w:t xml:space="preserve">preferably equal </w:t>
        </w:r>
        <w:r>
          <w:rPr>
            <w:rFonts w:ascii="Arial" w:eastAsia="Arial" w:hAnsi="Arial" w:cs="Arial"/>
            <w:i/>
            <w:color w:val="231F20"/>
            <w:sz w:val="14"/>
            <w:szCs w:val="14"/>
          </w:rPr>
          <w:t>H</w:t>
        </w:r>
        <w:r>
          <w:rPr>
            <w:rFonts w:ascii="Arial" w:eastAsia="Arial" w:hAnsi="Arial" w:cs="Arial"/>
            <w:color w:val="231F20"/>
            <w:sz w:val="14"/>
            <w:szCs w:val="14"/>
          </w:rPr>
          <w:t>.</w:t>
        </w:r>
      </w:ins>
    </w:p>
    <w:p w14:paraId="608D9995" w14:textId="77777777" w:rsidR="00AA57AC" w:rsidRDefault="00AA57AC">
      <w:pPr>
        <w:rPr>
          <w:ins w:id="11031" w:author="Sablan Kevin" w:date="2019-01-04T09:40:00Z"/>
          <w:rFonts w:ascii="Arial" w:eastAsia="Arial" w:hAnsi="Arial" w:cs="Arial"/>
          <w:sz w:val="14"/>
          <w:szCs w:val="14"/>
        </w:rPr>
        <w:sectPr w:rsidR="00AA57AC">
          <w:type w:val="continuous"/>
          <w:pgSz w:w="12240" w:h="15840"/>
          <w:pgMar w:top="1200" w:right="1720" w:bottom="280" w:left="1680" w:header="720" w:footer="720" w:gutter="0"/>
          <w:cols w:num="3" w:space="720" w:equalWidth="0">
            <w:col w:w="2819" w:space="40"/>
            <w:col w:w="2347" w:space="40"/>
            <w:col w:w="3594"/>
          </w:cols>
        </w:sectPr>
      </w:pPr>
    </w:p>
    <w:p w14:paraId="3349DA7F" w14:textId="77777777" w:rsidR="00AA57AC" w:rsidRDefault="00AA57AC">
      <w:pPr>
        <w:spacing w:before="10" w:line="190" w:lineRule="exact"/>
        <w:rPr>
          <w:ins w:id="11032" w:author="Sablan Kevin" w:date="2019-01-04T09:40:00Z"/>
          <w:sz w:val="19"/>
          <w:szCs w:val="19"/>
        </w:rPr>
      </w:pPr>
    </w:p>
    <w:p w14:paraId="33500D29" w14:textId="77777777" w:rsidR="00AA57AC" w:rsidRDefault="009516E7">
      <w:pPr>
        <w:pStyle w:val="BodyText"/>
        <w:spacing w:before="76"/>
        <w:rPr>
          <w:rFonts w:eastAsia="Franklin Gothic Medium"/>
          <w:rPrChange w:id="11033" w:author="Sablan Kevin" w:date="2019-01-04T09:40:00Z">
            <w:rPr/>
          </w:rPrChange>
        </w:rPr>
        <w:pPrChange w:id="11034" w:author="Sablan Kevin" w:date="2019-01-04T09:40:00Z">
          <w:pPr>
            <w:pStyle w:val="Figurecaption"/>
          </w:pPr>
        </w:pPrChange>
      </w:pPr>
      <w:r>
        <w:rPr>
          <w:rFonts w:ascii="Franklin Gothic Medium" w:eastAsia="Franklin Gothic Medium" w:hAnsi="Franklin Gothic Medium"/>
          <w:rPrChange w:id="11035" w:author="Sablan Kevin" w:date="2019-01-04T09:40:00Z">
            <w:rPr/>
          </w:rPrChange>
        </w:rPr>
        <w:t>Figure</w:t>
      </w:r>
      <w:r>
        <w:rPr>
          <w:rFonts w:ascii="Franklin Gothic Medium" w:eastAsia="Franklin Gothic Medium" w:hAnsi="Franklin Gothic Medium"/>
          <w:spacing w:val="-9"/>
          <w:rPrChange w:id="11036" w:author="Sablan Kevin" w:date="2019-01-04T09:40:00Z">
            <w:rPr/>
          </w:rPrChange>
        </w:rPr>
        <w:t xml:space="preserve"> </w:t>
      </w:r>
      <w:r>
        <w:rPr>
          <w:rFonts w:ascii="Franklin Gothic Medium" w:eastAsia="Franklin Gothic Medium" w:hAnsi="Franklin Gothic Medium"/>
          <w:spacing w:val="5"/>
          <w:rPrChange w:id="11037" w:author="Sablan Kevin" w:date="2019-01-04T09:40:00Z">
            <w:rPr/>
          </w:rPrChange>
        </w:rPr>
        <w:t>A</w:t>
      </w:r>
      <w:r>
        <w:rPr>
          <w:rFonts w:ascii="Franklin Gothic Medium" w:eastAsia="Franklin Gothic Medium" w:hAnsi="Franklin Gothic Medium"/>
          <w:rPrChange w:id="11038" w:author="Sablan Kevin" w:date="2019-01-04T09:40:00Z">
            <w:rPr/>
          </w:rPrChange>
        </w:rPr>
        <w:t>-</w:t>
      </w:r>
      <w:r>
        <w:rPr>
          <w:rFonts w:ascii="Franklin Gothic Medium" w:eastAsia="Franklin Gothic Medium" w:hAnsi="Franklin Gothic Medium"/>
          <w:spacing w:val="5"/>
          <w:rPrChange w:id="11039" w:author="Sablan Kevin" w:date="2019-01-04T09:40:00Z">
            <w:rPr/>
          </w:rPrChange>
        </w:rPr>
        <w:t>1</w:t>
      </w:r>
      <w:r>
        <w:rPr>
          <w:rFonts w:ascii="Franklin Gothic Medium" w:eastAsia="Franklin Gothic Medium" w:hAnsi="Franklin Gothic Medium"/>
          <w:rPrChange w:id="11040" w:author="Sablan Kevin" w:date="2019-01-04T09:40:00Z">
            <w:rPr/>
          </w:rPrChange>
        </w:rPr>
        <w:t>.</w:t>
      </w:r>
      <w:r>
        <w:rPr>
          <w:rFonts w:ascii="Franklin Gothic Medium" w:eastAsia="Franklin Gothic Medium" w:hAnsi="Franklin Gothic Medium"/>
          <w:spacing w:val="-8"/>
          <w:rPrChange w:id="11041" w:author="Sablan Kevin" w:date="2019-01-04T09:40:00Z">
            <w:rPr/>
          </w:rPrChange>
        </w:rPr>
        <w:t xml:space="preserve"> </w:t>
      </w:r>
      <w:r>
        <w:rPr>
          <w:rFonts w:ascii="Franklin Gothic Medium" w:eastAsia="Franklin Gothic Medium" w:hAnsi="Franklin Gothic Medium"/>
          <w:spacing w:val="-2"/>
          <w:rPrChange w:id="11042" w:author="Sablan Kevin" w:date="2019-01-04T09:40:00Z">
            <w:rPr/>
          </w:rPrChange>
        </w:rPr>
        <w:t>A</w:t>
      </w:r>
      <w:r>
        <w:rPr>
          <w:rFonts w:ascii="Franklin Gothic Medium" w:eastAsia="Franklin Gothic Medium" w:hAnsi="Franklin Gothic Medium"/>
          <w:rPrChange w:id="11043" w:author="Sablan Kevin" w:date="2019-01-04T09:40:00Z">
            <w:rPr/>
          </w:rPrChange>
        </w:rPr>
        <w:t>ccele</w:t>
      </w:r>
      <w:r>
        <w:rPr>
          <w:rFonts w:ascii="Franklin Gothic Medium" w:eastAsia="Franklin Gothic Medium" w:hAnsi="Franklin Gothic Medium"/>
          <w:spacing w:val="-2"/>
          <w:rPrChange w:id="11044" w:author="Sablan Kevin" w:date="2019-01-04T09:40:00Z">
            <w:rPr/>
          </w:rPrChange>
        </w:rPr>
        <w:t>r</w:t>
      </w:r>
      <w:r>
        <w:rPr>
          <w:rFonts w:ascii="Franklin Gothic Medium" w:eastAsia="Franklin Gothic Medium" w:hAnsi="Franklin Gothic Medium"/>
          <w:rPrChange w:id="11045" w:author="Sablan Kevin" w:date="2019-01-04T09:40:00Z">
            <w:rPr/>
          </w:rPrChange>
        </w:rPr>
        <w:t>om</w:t>
      </w:r>
      <w:r>
        <w:rPr>
          <w:rFonts w:ascii="Franklin Gothic Medium" w:eastAsia="Franklin Gothic Medium" w:hAnsi="Franklin Gothic Medium"/>
          <w:spacing w:val="-2"/>
          <w:rPrChange w:id="11046" w:author="Sablan Kevin" w:date="2019-01-04T09:40:00Z">
            <w:rPr/>
          </w:rPrChange>
        </w:rPr>
        <w:t>e</w:t>
      </w:r>
      <w:r>
        <w:rPr>
          <w:rFonts w:ascii="Franklin Gothic Medium" w:eastAsia="Franklin Gothic Medium" w:hAnsi="Franklin Gothic Medium"/>
          <w:spacing w:val="-4"/>
          <w:rPrChange w:id="11047" w:author="Sablan Kevin" w:date="2019-01-04T09:40:00Z">
            <w:rPr/>
          </w:rPrChange>
        </w:rPr>
        <w:t>t</w:t>
      </w:r>
      <w:r>
        <w:rPr>
          <w:rFonts w:ascii="Franklin Gothic Medium" w:eastAsia="Franklin Gothic Medium" w:hAnsi="Franklin Gothic Medium"/>
          <w:rPrChange w:id="11048" w:author="Sablan Kevin" w:date="2019-01-04T09:40:00Z">
            <w:rPr/>
          </w:rPrChange>
        </w:rPr>
        <w:t>er</w:t>
      </w:r>
      <w:r>
        <w:rPr>
          <w:rFonts w:ascii="Franklin Gothic Medium" w:eastAsia="Franklin Gothic Medium" w:hAnsi="Franklin Gothic Medium"/>
          <w:spacing w:val="-8"/>
          <w:rPrChange w:id="11049" w:author="Sablan Kevin" w:date="2019-01-04T09:40:00Z">
            <w:rPr/>
          </w:rPrChange>
        </w:rPr>
        <w:t xml:space="preserve"> </w:t>
      </w:r>
      <w:r>
        <w:rPr>
          <w:rFonts w:ascii="Franklin Gothic Medium" w:eastAsia="Franklin Gothic Medium" w:hAnsi="Franklin Gothic Medium"/>
          <w:rPrChange w:id="11050" w:author="Sablan Kevin" w:date="2019-01-04T09:40:00Z">
            <w:rPr/>
          </w:rPrChange>
        </w:rPr>
        <w:t>Placement</w:t>
      </w:r>
    </w:p>
    <w:p w14:paraId="21159B43" w14:textId="77777777" w:rsidR="00AA57AC" w:rsidRDefault="00AA57AC">
      <w:pPr>
        <w:spacing w:before="3" w:line="100" w:lineRule="exact"/>
        <w:rPr>
          <w:sz w:val="10"/>
          <w:rPrChange w:id="11051" w:author="Sablan Kevin" w:date="2019-01-04T09:40:00Z">
            <w:rPr/>
          </w:rPrChange>
        </w:rPr>
        <w:pPrChange w:id="11052" w:author="Sablan Kevin" w:date="2019-01-04T09:40:00Z">
          <w:pPr>
            <w:pStyle w:val="Figurecaption"/>
          </w:pPr>
        </w:pPrChange>
      </w:pPr>
    </w:p>
    <w:p w14:paraId="54F22A1D" w14:textId="77777777" w:rsidR="00AA57AC" w:rsidRDefault="00AA57AC">
      <w:pPr>
        <w:spacing w:line="200" w:lineRule="exact"/>
        <w:rPr>
          <w:ins w:id="11053" w:author="Sablan Kevin" w:date="2019-01-04T09:40:00Z"/>
          <w:sz w:val="20"/>
          <w:szCs w:val="20"/>
        </w:rPr>
      </w:pPr>
    </w:p>
    <w:p w14:paraId="69466D07" w14:textId="77777777" w:rsidR="00AA57AC" w:rsidRDefault="00AA57AC">
      <w:pPr>
        <w:spacing w:line="200" w:lineRule="exact"/>
        <w:rPr>
          <w:ins w:id="11054" w:author="Sablan Kevin" w:date="2019-01-04T09:40:00Z"/>
          <w:sz w:val="20"/>
          <w:szCs w:val="20"/>
        </w:rPr>
      </w:pPr>
    </w:p>
    <w:p w14:paraId="4DD1A538" w14:textId="77777777" w:rsidR="00AA57AC" w:rsidRDefault="009516E7">
      <w:pPr>
        <w:pStyle w:val="Heading5"/>
        <w:rPr>
          <w:b w:val="0"/>
          <w:rPrChange w:id="11055" w:author="Sablan Kevin" w:date="2019-01-04T09:40:00Z">
            <w:rPr>
              <w:b/>
            </w:rPr>
          </w:rPrChange>
        </w:rPr>
        <w:pPrChange w:id="11056" w:author="Sablan Kevin" w:date="2019-01-04T09:40:00Z">
          <w:pPr>
            <w:pStyle w:val="BodyText"/>
          </w:pPr>
        </w:pPrChange>
      </w:pPr>
      <w:r w:rsidRPr="008042FB">
        <w:t>Derivations of Equations:</w:t>
      </w:r>
    </w:p>
    <w:p w14:paraId="7EBC42F6" w14:textId="4BD25024" w:rsidR="00AA57AC" w:rsidRDefault="009516E7">
      <w:pPr>
        <w:pStyle w:val="BodyText"/>
        <w:spacing w:before="47" w:line="259" w:lineRule="auto"/>
        <w:ind w:right="514"/>
        <w:pPrChange w:id="11057" w:author="Sablan Kevin" w:date="2019-01-04T09:40:00Z">
          <w:pPr>
            <w:pStyle w:val="BodyText"/>
          </w:pPr>
        </w:pPrChange>
      </w:pPr>
      <w:r>
        <w:t>Accelerations in the longitudinal</w:t>
      </w:r>
      <w:r>
        <w:rPr>
          <w:spacing w:val="1"/>
          <w:rPrChange w:id="11058" w:author="Sablan Kevin" w:date="2019-01-04T09:40:00Z">
            <w:rPr/>
          </w:rPrChange>
        </w:rPr>
        <w:t xml:space="preserve"> </w:t>
      </w:r>
      <w:r>
        <w:t>direction</w:t>
      </w:r>
      <w:r>
        <w:rPr>
          <w:spacing w:val="-1"/>
          <w:rPrChange w:id="11059" w:author="Sablan Kevin" w:date="2019-01-04T09:40:00Z">
            <w:rPr/>
          </w:rPrChange>
        </w:rPr>
        <w:t xml:space="preserve"> </w:t>
      </w:r>
      <w:r>
        <w:rPr>
          <w:spacing w:val="-1"/>
          <w:rPrChange w:id="11060" w:author="Sablan Kevin" w:date="2019-01-04T09:40:00Z">
            <w:rPr>
              <w:rStyle w:val="ital"/>
            </w:rPr>
          </w:rPrChange>
        </w:rPr>
        <w:t>a</w:t>
      </w:r>
      <w:r>
        <w:rPr>
          <w:spacing w:val="-1"/>
          <w:position w:val="-3"/>
          <w:sz w:val="15"/>
          <w:rPrChange w:id="11061" w:author="Sablan Kevin" w:date="2019-01-04T09:40:00Z">
            <w:rPr>
              <w:rStyle w:val="subital"/>
            </w:rPr>
          </w:rPrChange>
        </w:rPr>
        <w:t>x</w:t>
      </w:r>
      <w:r>
        <w:t>, lateral</w:t>
      </w:r>
      <w:r>
        <w:rPr>
          <w:spacing w:val="1"/>
          <w:rPrChange w:id="11062" w:author="Sablan Kevin" w:date="2019-01-04T09:40:00Z">
            <w:rPr/>
          </w:rPrChange>
        </w:rPr>
        <w:t xml:space="preserve"> </w:t>
      </w:r>
      <w:r>
        <w:t>direction</w:t>
      </w:r>
      <w:r>
        <w:rPr>
          <w:spacing w:val="-1"/>
          <w:rPrChange w:id="11063" w:author="Sablan Kevin" w:date="2019-01-04T09:40:00Z">
            <w:rPr/>
          </w:rPrChange>
        </w:rPr>
        <w:t xml:space="preserve"> </w:t>
      </w:r>
      <w:r>
        <w:rPr>
          <w:rPrChange w:id="11064" w:author="Sablan Kevin" w:date="2019-01-04T09:40:00Z">
            <w:rPr>
              <w:rStyle w:val="ital"/>
            </w:rPr>
          </w:rPrChange>
        </w:rPr>
        <w:t>a</w:t>
      </w:r>
      <w:r>
        <w:rPr>
          <w:position w:val="-3"/>
          <w:sz w:val="15"/>
          <w:rPrChange w:id="11065" w:author="Sablan Kevin" w:date="2019-01-04T09:40:00Z">
            <w:rPr>
              <w:rStyle w:val="subital"/>
            </w:rPr>
          </w:rPrChange>
        </w:rPr>
        <w:t>y</w:t>
      </w:r>
      <w:r>
        <w:t>, and vertical</w:t>
      </w:r>
      <w:r>
        <w:rPr>
          <w:spacing w:val="1"/>
          <w:rPrChange w:id="11066" w:author="Sablan Kevin" w:date="2019-01-04T09:40:00Z">
            <w:rPr/>
          </w:rPrChange>
        </w:rPr>
        <w:t xml:space="preserve"> </w:t>
      </w:r>
      <w:r>
        <w:t>direction</w:t>
      </w:r>
      <w:r>
        <w:rPr>
          <w:spacing w:val="-1"/>
          <w:rPrChange w:id="11067" w:author="Sablan Kevin" w:date="2019-01-04T09:40:00Z">
            <w:rPr/>
          </w:rPrChange>
        </w:rPr>
        <w:t xml:space="preserve"> </w:t>
      </w:r>
      <w:r>
        <w:rPr>
          <w:rPrChange w:id="11068" w:author="Sablan Kevin" w:date="2019-01-04T09:40:00Z">
            <w:rPr>
              <w:rStyle w:val="ital"/>
            </w:rPr>
          </w:rPrChange>
        </w:rPr>
        <w:t>a</w:t>
      </w:r>
      <w:r>
        <w:rPr>
          <w:position w:val="-3"/>
          <w:sz w:val="15"/>
          <w:rPrChange w:id="11069" w:author="Sablan Kevin" w:date="2019-01-04T09:40:00Z">
            <w:rPr>
              <w:rStyle w:val="subital"/>
            </w:rPr>
          </w:rPrChange>
        </w:rPr>
        <w:t>z</w:t>
      </w:r>
      <w:r>
        <w:rPr>
          <w:i/>
          <w:spacing w:val="17"/>
          <w:position w:val="-3"/>
          <w:sz w:val="15"/>
          <w:rPrChange w:id="11070" w:author="Sablan Kevin" w:date="2019-01-04T09:40:00Z">
            <w:rPr/>
          </w:rPrChange>
        </w:rPr>
        <w:t xml:space="preserve"> </w:t>
      </w:r>
      <w:r>
        <w:t xml:space="preserve">are </w:t>
      </w:r>
      <w:del w:id="11071" w:author="Sablan Kevin" w:date="2019-01-04T09:40:00Z">
        <w:r w:rsidR="00581745">
          <w:br/>
        </w:r>
      </w:del>
      <w:r>
        <w:t>measured by:</w:t>
      </w:r>
    </w:p>
    <w:p w14:paraId="219771AB" w14:textId="77777777" w:rsidR="00A83149" w:rsidRDefault="00A83149" w:rsidP="00581745">
      <w:pPr>
        <w:pStyle w:val="BodyText"/>
        <w:rPr>
          <w:del w:id="11072" w:author="Sablan Kevin" w:date="2019-01-04T09:40:00Z"/>
        </w:rPr>
      </w:pPr>
    </w:p>
    <w:p w14:paraId="1761CD9B" w14:textId="49F07221" w:rsidR="00AA57AC" w:rsidRDefault="00581745">
      <w:pPr>
        <w:spacing w:line="259" w:lineRule="auto"/>
        <w:rPr>
          <w:ins w:id="11073" w:author="Sablan Kevin" w:date="2019-01-04T09:40:00Z"/>
        </w:rPr>
        <w:sectPr w:rsidR="00AA57AC">
          <w:type w:val="continuous"/>
          <w:pgSz w:w="12240" w:h="15840"/>
          <w:pgMar w:top="1200" w:right="1720" w:bottom="280" w:left="1680" w:header="720" w:footer="720" w:gutter="0"/>
          <w:cols w:space="720"/>
        </w:sectPr>
      </w:pPr>
      <w:del w:id="11074" w:author="Sablan Kevin" w:date="2019-01-04T09:40:00Z">
        <w:r>
          <w:object w:dxaOrig="2120" w:dyaOrig="1800" w14:anchorId="5E594420">
            <v:shape id="_x0000_i1031" type="#_x0000_t75" style="width:105.75pt;height:90pt" o:ole="">
              <v:imagedata r:id="rId26" o:title=""/>
            </v:shape>
            <o:OLEObject Type="Embed" ProgID="Equation.DSMT4" ShapeID="_x0000_i1031" DrawAspect="Content" ObjectID="_1612099233" r:id="rId27"/>
          </w:object>
        </w:r>
        <w:r>
          <w:delText xml:space="preserve"> </w:delText>
        </w:r>
        <w:r>
          <w:tab/>
        </w:r>
      </w:del>
    </w:p>
    <w:p w14:paraId="1E197F10" w14:textId="77777777" w:rsidR="00AA57AC" w:rsidRDefault="009516E7">
      <w:pPr>
        <w:spacing w:line="189" w:lineRule="exact"/>
        <w:ind w:left="156"/>
        <w:rPr>
          <w:ins w:id="11075" w:author="Sablan Kevin" w:date="2019-01-04T09:40:00Z"/>
          <w:rFonts w:ascii="Times New Roman" w:eastAsia="Times New Roman" w:hAnsi="Times New Roman" w:cs="Times New Roman"/>
        </w:rPr>
      </w:pPr>
      <w:ins w:id="11076" w:author="Sablan Kevin" w:date="2019-01-04T09:40:00Z">
        <w:r>
          <w:rPr>
            <w:rFonts w:ascii="Times New Roman" w:eastAsia="Times New Roman" w:hAnsi="Times New Roman" w:cs="Times New Roman"/>
            <w:i/>
            <w:w w:val="95"/>
          </w:rPr>
          <w:t xml:space="preserve">a </w:t>
        </w:r>
        <w:r>
          <w:rPr>
            <w:rFonts w:ascii="Times New Roman" w:eastAsia="Times New Roman" w:hAnsi="Times New Roman" w:cs="Times New Roman"/>
            <w:i/>
            <w:spacing w:val="27"/>
            <w:w w:val="95"/>
          </w:rPr>
          <w:t xml:space="preserve"> </w:t>
        </w:r>
        <w:r>
          <w:rPr>
            <w:rFonts w:ascii="Kozuka Gothic Pro EL" w:eastAsia="Kozuka Gothic Pro EL" w:hAnsi="Kozuka Gothic Pro EL" w:cs="Kozuka Gothic Pro EL"/>
            <w:w w:val="95"/>
          </w:rPr>
          <w:t>=</w:t>
        </w:r>
        <w:r>
          <w:rPr>
            <w:rFonts w:ascii="Kozuka Gothic Pro EL" w:eastAsia="Kozuka Gothic Pro EL" w:hAnsi="Kozuka Gothic Pro EL" w:cs="Kozuka Gothic Pro EL"/>
            <w:spacing w:val="-2"/>
            <w:w w:val="95"/>
          </w:rPr>
          <w:t xml:space="preserve"> </w:t>
        </w:r>
        <w:r>
          <w:rPr>
            <w:rFonts w:ascii="Times New Roman" w:eastAsia="Times New Roman" w:hAnsi="Times New Roman" w:cs="Times New Roman"/>
            <w:i/>
            <w:w w:val="95"/>
          </w:rPr>
          <w:t>a</w:t>
        </w:r>
      </w:ins>
    </w:p>
    <w:p w14:paraId="532C54CA" w14:textId="77777777" w:rsidR="00AA57AC" w:rsidRDefault="009516E7">
      <w:pPr>
        <w:spacing w:line="189" w:lineRule="exact"/>
        <w:ind w:left="156"/>
        <w:rPr>
          <w:ins w:id="11077" w:author="Sablan Kevin" w:date="2019-01-04T09:40:00Z"/>
          <w:rFonts w:ascii="Kozuka Gothic Pro EL" w:eastAsia="Kozuka Gothic Pro EL" w:hAnsi="Kozuka Gothic Pro EL" w:cs="Kozuka Gothic Pro EL"/>
          <w:sz w:val="35"/>
          <w:szCs w:val="35"/>
        </w:rPr>
      </w:pPr>
      <w:ins w:id="11078" w:author="Sablan Kevin" w:date="2019-01-04T09:40:00Z">
        <w:r>
          <w:rPr>
            <w:w w:val="80"/>
          </w:rPr>
          <w:br w:type="column"/>
        </w:r>
        <w:r>
          <w:rPr>
            <w:rFonts w:ascii="Kozuka Gothic Pro EL" w:eastAsia="Kozuka Gothic Pro EL" w:hAnsi="Kozuka Gothic Pro EL" w:cs="Kozuka Gothic Pro EL"/>
            <w:w w:val="80"/>
          </w:rPr>
          <w:t>−</w:t>
        </w:r>
        <w:r>
          <w:rPr>
            <w:rFonts w:ascii="Kozuka Gothic Pro EL" w:eastAsia="Kozuka Gothic Pro EL" w:hAnsi="Kozuka Gothic Pro EL" w:cs="Kozuka Gothic Pro EL"/>
            <w:spacing w:val="-24"/>
            <w:w w:val="80"/>
          </w:rPr>
          <w:t xml:space="preserve"> </w:t>
        </w:r>
        <w:r>
          <w:rPr>
            <w:rFonts w:ascii="Times New Roman" w:eastAsia="Times New Roman" w:hAnsi="Times New Roman" w:cs="Times New Roman"/>
            <w:i/>
            <w:w w:val="95"/>
          </w:rPr>
          <w:t>d</w:t>
        </w:r>
        <w:r>
          <w:rPr>
            <w:rFonts w:ascii="Times New Roman" w:eastAsia="Times New Roman" w:hAnsi="Times New Roman" w:cs="Times New Roman"/>
            <w:i/>
            <w:spacing w:val="-35"/>
            <w:w w:val="95"/>
          </w:rPr>
          <w:t xml:space="preserve"> </w:t>
        </w:r>
        <w:r>
          <w:rPr>
            <w:rFonts w:ascii="Kozuka Gothic Pro EL" w:eastAsia="Kozuka Gothic Pro EL" w:hAnsi="Kozuka Gothic Pro EL" w:cs="Kozuka Gothic Pro EL"/>
            <w:spacing w:val="-25"/>
            <w:w w:val="95"/>
            <w:position w:val="-2"/>
            <w:sz w:val="35"/>
            <w:szCs w:val="35"/>
          </w:rPr>
          <w:t>(</w:t>
        </w:r>
        <w:r>
          <w:rPr>
            <w:rFonts w:ascii="Kozuka Gothic Pro EL" w:eastAsia="Kozuka Gothic Pro EL" w:hAnsi="Kozuka Gothic Pro EL" w:cs="Kozuka Gothic Pro EL"/>
            <w:spacing w:val="-3"/>
            <w:w w:val="95"/>
          </w:rPr>
          <w:t>ω</w:t>
        </w:r>
        <w:r>
          <w:rPr>
            <w:rFonts w:ascii="Times New Roman" w:eastAsia="Times New Roman" w:hAnsi="Times New Roman" w:cs="Times New Roman"/>
            <w:w w:val="95"/>
            <w:position w:val="10"/>
            <w:sz w:val="12"/>
            <w:szCs w:val="12"/>
          </w:rPr>
          <w:t>2</w:t>
        </w:r>
        <w:r>
          <w:rPr>
            <w:rFonts w:ascii="Times New Roman" w:eastAsia="Times New Roman" w:hAnsi="Times New Roman" w:cs="Times New Roman"/>
            <w:spacing w:val="2"/>
            <w:w w:val="95"/>
            <w:position w:val="10"/>
            <w:sz w:val="12"/>
            <w:szCs w:val="12"/>
          </w:rPr>
          <w:t xml:space="preserve"> </w:t>
        </w:r>
        <w:r>
          <w:rPr>
            <w:rFonts w:ascii="Kozuka Gothic Pro EL" w:eastAsia="Kozuka Gothic Pro EL" w:hAnsi="Kozuka Gothic Pro EL" w:cs="Kozuka Gothic Pro EL"/>
            <w:w w:val="95"/>
          </w:rPr>
          <w:t>+</w:t>
        </w:r>
        <w:r>
          <w:rPr>
            <w:rFonts w:ascii="Kozuka Gothic Pro EL" w:eastAsia="Kozuka Gothic Pro EL" w:hAnsi="Kozuka Gothic Pro EL" w:cs="Kozuka Gothic Pro EL"/>
            <w:spacing w:val="-31"/>
            <w:w w:val="95"/>
          </w:rPr>
          <w:t xml:space="preserve"> </w:t>
        </w:r>
        <w:r>
          <w:rPr>
            <w:rFonts w:ascii="Kozuka Gothic Pro EL" w:eastAsia="Kozuka Gothic Pro EL" w:hAnsi="Kozuka Gothic Pro EL" w:cs="Kozuka Gothic Pro EL"/>
            <w:spacing w:val="-3"/>
            <w:w w:val="95"/>
          </w:rPr>
          <w:t>ω</w:t>
        </w:r>
        <w:r>
          <w:rPr>
            <w:rFonts w:ascii="Times New Roman" w:eastAsia="Times New Roman" w:hAnsi="Times New Roman" w:cs="Times New Roman"/>
            <w:w w:val="95"/>
            <w:position w:val="10"/>
            <w:sz w:val="12"/>
            <w:szCs w:val="12"/>
          </w:rPr>
          <w:t>2</w:t>
        </w:r>
        <w:r>
          <w:rPr>
            <w:rFonts w:ascii="Times New Roman" w:eastAsia="Times New Roman" w:hAnsi="Times New Roman" w:cs="Times New Roman"/>
            <w:spacing w:val="-13"/>
            <w:w w:val="95"/>
            <w:position w:val="10"/>
            <w:sz w:val="12"/>
            <w:szCs w:val="12"/>
          </w:rPr>
          <w:t xml:space="preserve"> </w:t>
        </w:r>
        <w:r>
          <w:rPr>
            <w:rFonts w:ascii="Kozuka Gothic Pro EL" w:eastAsia="Kozuka Gothic Pro EL" w:hAnsi="Kozuka Gothic Pro EL" w:cs="Kozuka Gothic Pro EL"/>
            <w:w w:val="95"/>
            <w:position w:val="-2"/>
            <w:sz w:val="35"/>
            <w:szCs w:val="35"/>
          </w:rPr>
          <w:t>)</w:t>
        </w:r>
      </w:ins>
    </w:p>
    <w:p w14:paraId="66BDAA43" w14:textId="77777777" w:rsidR="00AA57AC" w:rsidRDefault="00AA57AC">
      <w:pPr>
        <w:spacing w:line="189" w:lineRule="exact"/>
        <w:rPr>
          <w:ins w:id="11079" w:author="Sablan Kevin" w:date="2019-01-04T09:40:00Z"/>
          <w:rFonts w:ascii="Kozuka Gothic Pro EL" w:eastAsia="Kozuka Gothic Pro EL" w:hAnsi="Kozuka Gothic Pro EL" w:cs="Kozuka Gothic Pro EL"/>
          <w:sz w:val="35"/>
          <w:szCs w:val="35"/>
        </w:rPr>
        <w:sectPr w:rsidR="00AA57AC">
          <w:type w:val="continuous"/>
          <w:pgSz w:w="12240" w:h="15840"/>
          <w:pgMar w:top="1200" w:right="1720" w:bottom="280" w:left="1680" w:header="720" w:footer="720" w:gutter="0"/>
          <w:cols w:num="2" w:space="720" w:equalWidth="0">
            <w:col w:w="686" w:space="42"/>
            <w:col w:w="8112"/>
          </w:cols>
        </w:sectPr>
      </w:pPr>
    </w:p>
    <w:p w14:paraId="1539C73A" w14:textId="77777777" w:rsidR="00AA57AC" w:rsidRDefault="009516E7">
      <w:pPr>
        <w:tabs>
          <w:tab w:val="left" w:pos="689"/>
          <w:tab w:val="left" w:pos="1446"/>
          <w:tab w:val="left" w:pos="1891"/>
        </w:tabs>
        <w:spacing w:line="128" w:lineRule="exact"/>
        <w:ind w:left="271"/>
        <w:rPr>
          <w:ins w:id="11080" w:author="Sablan Kevin" w:date="2019-01-04T09:40:00Z"/>
          <w:rFonts w:ascii="Times New Roman" w:eastAsia="Times New Roman" w:hAnsi="Times New Roman" w:cs="Times New Roman"/>
          <w:sz w:val="12"/>
          <w:szCs w:val="12"/>
        </w:rPr>
      </w:pPr>
      <w:ins w:id="11081" w:author="Sablan Kevin" w:date="2019-01-04T09:40:00Z">
        <w:r>
          <w:rPr>
            <w:rFonts w:ascii="Times New Roman" w:eastAsia="Times New Roman" w:hAnsi="Times New Roman" w:cs="Times New Roman"/>
            <w:i/>
            <w:w w:val="105"/>
            <w:sz w:val="12"/>
            <w:szCs w:val="12"/>
          </w:rPr>
          <w:t>x</w:t>
        </w:r>
        <w:r>
          <w:rPr>
            <w:rFonts w:ascii="Times New Roman" w:eastAsia="Times New Roman" w:hAnsi="Times New Roman" w:cs="Times New Roman"/>
            <w:i/>
            <w:w w:val="105"/>
            <w:sz w:val="12"/>
            <w:szCs w:val="12"/>
          </w:rPr>
          <w:tab/>
        </w:r>
        <w:r>
          <w:rPr>
            <w:rFonts w:ascii="Times New Roman" w:eastAsia="Times New Roman" w:hAnsi="Times New Roman" w:cs="Times New Roman"/>
            <w:i/>
            <w:spacing w:val="-1"/>
            <w:w w:val="105"/>
            <w:sz w:val="12"/>
            <w:szCs w:val="12"/>
          </w:rPr>
          <w:t>x</w:t>
        </w:r>
        <w:r>
          <w:rPr>
            <w:rFonts w:ascii="Times New Roman" w:eastAsia="Times New Roman" w:hAnsi="Times New Roman" w:cs="Times New Roman"/>
            <w:i/>
            <w:w w:val="105"/>
            <w:sz w:val="12"/>
            <w:szCs w:val="12"/>
          </w:rPr>
          <w:t>g</w:t>
        </w:r>
        <w:r>
          <w:rPr>
            <w:rFonts w:ascii="Times New Roman" w:eastAsia="Times New Roman" w:hAnsi="Times New Roman" w:cs="Times New Roman"/>
            <w:i/>
            <w:w w:val="105"/>
            <w:sz w:val="12"/>
            <w:szCs w:val="12"/>
          </w:rPr>
          <w:tab/>
          <w:t>y</w:t>
        </w:r>
        <w:r>
          <w:rPr>
            <w:rFonts w:ascii="Times New Roman" w:eastAsia="Times New Roman" w:hAnsi="Times New Roman" w:cs="Times New Roman"/>
            <w:i/>
            <w:w w:val="105"/>
            <w:sz w:val="12"/>
            <w:szCs w:val="12"/>
          </w:rPr>
          <w:tab/>
          <w:t>z</w:t>
        </w:r>
      </w:ins>
    </w:p>
    <w:p w14:paraId="649CAB59" w14:textId="77777777" w:rsidR="00AA57AC" w:rsidRDefault="00AA57AC">
      <w:pPr>
        <w:spacing w:before="19" w:line="220" w:lineRule="exact"/>
        <w:rPr>
          <w:ins w:id="11082" w:author="Sablan Kevin" w:date="2019-01-04T09:40:00Z"/>
        </w:rPr>
      </w:pPr>
    </w:p>
    <w:p w14:paraId="696666C5" w14:textId="77777777" w:rsidR="00AA57AC" w:rsidRDefault="00AA57AC">
      <w:pPr>
        <w:spacing w:line="220" w:lineRule="exact"/>
        <w:rPr>
          <w:ins w:id="11083" w:author="Sablan Kevin" w:date="2019-01-04T09:40:00Z"/>
        </w:rPr>
        <w:sectPr w:rsidR="00AA57AC">
          <w:type w:val="continuous"/>
          <w:pgSz w:w="12240" w:h="15840"/>
          <w:pgMar w:top="1200" w:right="1720" w:bottom="280" w:left="1680" w:header="720" w:footer="720" w:gutter="0"/>
          <w:cols w:space="720"/>
        </w:sectPr>
      </w:pPr>
    </w:p>
    <w:p w14:paraId="188193EC" w14:textId="77777777" w:rsidR="00AA57AC" w:rsidRDefault="009516E7">
      <w:pPr>
        <w:spacing w:line="366" w:lineRule="exact"/>
        <w:ind w:left="156"/>
        <w:rPr>
          <w:ins w:id="11084" w:author="Sablan Kevin" w:date="2019-01-04T09:40:00Z"/>
          <w:rFonts w:ascii="Times New Roman" w:eastAsia="Times New Roman" w:hAnsi="Times New Roman" w:cs="Times New Roman"/>
          <w:sz w:val="12"/>
          <w:szCs w:val="12"/>
        </w:rPr>
      </w:pPr>
      <w:ins w:id="11085" w:author="Sablan Kevin" w:date="2019-01-04T09:40:00Z">
        <w:r>
          <w:rPr>
            <w:rFonts w:ascii="Times New Roman" w:eastAsia="Times New Roman" w:hAnsi="Times New Roman" w:cs="Times New Roman"/>
            <w:i/>
            <w:spacing w:val="9"/>
            <w:w w:val="90"/>
          </w:rPr>
          <w:t>a</w:t>
        </w:r>
        <w:r>
          <w:rPr>
            <w:rFonts w:ascii="Times New Roman" w:eastAsia="Times New Roman" w:hAnsi="Times New Roman" w:cs="Times New Roman"/>
            <w:i/>
            <w:w w:val="90"/>
            <w:position w:val="-5"/>
            <w:sz w:val="12"/>
            <w:szCs w:val="12"/>
          </w:rPr>
          <w:t xml:space="preserve">y </w:t>
        </w:r>
        <w:r>
          <w:rPr>
            <w:rFonts w:ascii="Times New Roman" w:eastAsia="Times New Roman" w:hAnsi="Times New Roman" w:cs="Times New Roman"/>
            <w:i/>
            <w:spacing w:val="17"/>
            <w:w w:val="90"/>
            <w:position w:val="-5"/>
            <w:sz w:val="12"/>
            <w:szCs w:val="12"/>
          </w:rPr>
          <w:t xml:space="preserve"> </w:t>
        </w:r>
        <w:r>
          <w:rPr>
            <w:rFonts w:ascii="Kozuka Gothic Pro EL" w:eastAsia="Kozuka Gothic Pro EL" w:hAnsi="Kozuka Gothic Pro EL" w:cs="Kozuka Gothic Pro EL"/>
            <w:w w:val="90"/>
          </w:rPr>
          <w:t xml:space="preserve">= </w:t>
        </w:r>
        <w:r>
          <w:rPr>
            <w:rFonts w:ascii="Times New Roman" w:eastAsia="Times New Roman" w:hAnsi="Times New Roman" w:cs="Times New Roman"/>
            <w:i/>
            <w:spacing w:val="9"/>
            <w:w w:val="90"/>
          </w:rPr>
          <w:t>a</w:t>
        </w:r>
        <w:r>
          <w:rPr>
            <w:rFonts w:ascii="Times New Roman" w:eastAsia="Times New Roman" w:hAnsi="Times New Roman" w:cs="Times New Roman"/>
            <w:i/>
            <w:spacing w:val="-1"/>
            <w:w w:val="90"/>
            <w:position w:val="-5"/>
            <w:sz w:val="12"/>
            <w:szCs w:val="12"/>
          </w:rPr>
          <w:t>y</w:t>
        </w:r>
        <w:r>
          <w:rPr>
            <w:rFonts w:ascii="Times New Roman" w:eastAsia="Times New Roman" w:hAnsi="Times New Roman" w:cs="Times New Roman"/>
            <w:i/>
            <w:w w:val="90"/>
            <w:position w:val="-5"/>
            <w:sz w:val="12"/>
            <w:szCs w:val="12"/>
          </w:rPr>
          <w:t xml:space="preserve">g </w:t>
        </w:r>
        <w:r>
          <w:rPr>
            <w:rFonts w:ascii="Times New Roman" w:eastAsia="Times New Roman" w:hAnsi="Times New Roman" w:cs="Times New Roman"/>
            <w:i/>
            <w:spacing w:val="15"/>
            <w:w w:val="90"/>
            <w:position w:val="-5"/>
            <w:sz w:val="12"/>
            <w:szCs w:val="12"/>
          </w:rPr>
          <w:t xml:space="preserve"> </w:t>
        </w:r>
        <w:r>
          <w:rPr>
            <w:rFonts w:ascii="Kozuka Gothic Pro EL" w:eastAsia="Kozuka Gothic Pro EL" w:hAnsi="Kozuka Gothic Pro EL" w:cs="Kozuka Gothic Pro EL"/>
            <w:w w:val="90"/>
          </w:rPr>
          <w:t>+</w:t>
        </w:r>
        <w:r>
          <w:rPr>
            <w:rFonts w:ascii="Kozuka Gothic Pro EL" w:eastAsia="Kozuka Gothic Pro EL" w:hAnsi="Kozuka Gothic Pro EL" w:cs="Kozuka Gothic Pro EL"/>
            <w:spacing w:val="-4"/>
            <w:w w:val="90"/>
          </w:rPr>
          <w:t xml:space="preserve"> </w:t>
        </w:r>
        <w:r>
          <w:rPr>
            <w:rFonts w:ascii="Times New Roman" w:eastAsia="Times New Roman" w:hAnsi="Times New Roman" w:cs="Times New Roman"/>
            <w:i/>
            <w:spacing w:val="15"/>
            <w:w w:val="90"/>
          </w:rPr>
          <w:t>d</w:t>
        </w:r>
        <w:r>
          <w:rPr>
            <w:rFonts w:ascii="Kozuka Gothic Pro EL" w:eastAsia="Kozuka Gothic Pro EL" w:hAnsi="Kozuka Gothic Pro EL" w:cs="Kozuka Gothic Pro EL"/>
            <w:spacing w:val="-155"/>
            <w:w w:val="90"/>
          </w:rPr>
          <w:t>ω</w:t>
        </w:r>
        <w:r>
          <w:rPr>
            <w:rFonts w:ascii="@Arial Unicode MS" w:eastAsia="@Arial Unicode MS" w:hAnsi="@Arial Unicode MS" w:cs="@Arial Unicode MS"/>
            <w:w w:val="90"/>
            <w:position w:val="1"/>
          </w:rPr>
          <w:t>&amp;</w:t>
        </w:r>
        <w:r>
          <w:rPr>
            <w:rFonts w:ascii="@Arial Unicode MS" w:eastAsia="@Arial Unicode MS" w:hAnsi="@Arial Unicode MS" w:cs="@Arial Unicode MS"/>
            <w:spacing w:val="-11"/>
            <w:w w:val="90"/>
            <w:position w:val="1"/>
          </w:rPr>
          <w:t xml:space="preserve"> </w:t>
        </w:r>
        <w:r>
          <w:rPr>
            <w:rFonts w:ascii="Times New Roman" w:eastAsia="Times New Roman" w:hAnsi="Times New Roman" w:cs="Times New Roman"/>
            <w:i/>
            <w:w w:val="90"/>
            <w:position w:val="-5"/>
            <w:sz w:val="12"/>
            <w:szCs w:val="12"/>
          </w:rPr>
          <w:t>z</w:t>
        </w:r>
      </w:ins>
    </w:p>
    <w:p w14:paraId="3E147DFB" w14:textId="77777777" w:rsidR="00AA57AC" w:rsidRDefault="00AA57AC">
      <w:pPr>
        <w:spacing w:before="6" w:line="180" w:lineRule="exact"/>
        <w:rPr>
          <w:ins w:id="11086" w:author="Sablan Kevin" w:date="2019-01-04T09:40:00Z"/>
          <w:sz w:val="18"/>
          <w:szCs w:val="18"/>
        </w:rPr>
      </w:pPr>
    </w:p>
    <w:p w14:paraId="3331D755" w14:textId="77777777" w:rsidR="00AA57AC" w:rsidRDefault="009516E7">
      <w:pPr>
        <w:ind w:left="156"/>
        <w:rPr>
          <w:ins w:id="11087" w:author="Sablan Kevin" w:date="2019-01-04T09:40:00Z"/>
          <w:rFonts w:ascii="Times New Roman" w:eastAsia="Times New Roman" w:hAnsi="Times New Roman" w:cs="Times New Roman"/>
          <w:sz w:val="12"/>
          <w:szCs w:val="12"/>
        </w:rPr>
      </w:pPr>
      <w:ins w:id="11088" w:author="Sablan Kevin" w:date="2019-01-04T09:40:00Z">
        <w:r>
          <w:rPr>
            <w:rFonts w:ascii="Times New Roman" w:eastAsia="Times New Roman" w:hAnsi="Times New Roman" w:cs="Times New Roman"/>
            <w:i/>
            <w:spacing w:val="3"/>
            <w:w w:val="85"/>
          </w:rPr>
          <w:t>a</w:t>
        </w:r>
        <w:r>
          <w:rPr>
            <w:rFonts w:ascii="Times New Roman" w:eastAsia="Times New Roman" w:hAnsi="Times New Roman" w:cs="Times New Roman"/>
            <w:i/>
            <w:w w:val="85"/>
            <w:position w:val="-5"/>
            <w:sz w:val="12"/>
            <w:szCs w:val="12"/>
          </w:rPr>
          <w:t xml:space="preserve">z </w:t>
        </w:r>
        <w:r>
          <w:rPr>
            <w:rFonts w:ascii="Times New Roman" w:eastAsia="Times New Roman" w:hAnsi="Times New Roman" w:cs="Times New Roman"/>
            <w:i/>
            <w:spacing w:val="21"/>
            <w:w w:val="85"/>
            <w:position w:val="-5"/>
            <w:sz w:val="12"/>
            <w:szCs w:val="12"/>
          </w:rPr>
          <w:t xml:space="preserve"> </w:t>
        </w:r>
        <w:r>
          <w:rPr>
            <w:rFonts w:ascii="Kozuka Gothic Pro EL" w:eastAsia="Kozuka Gothic Pro EL" w:hAnsi="Kozuka Gothic Pro EL" w:cs="Kozuka Gothic Pro EL"/>
            <w:w w:val="85"/>
          </w:rPr>
          <w:t>=</w:t>
        </w:r>
        <w:r>
          <w:rPr>
            <w:rFonts w:ascii="Kozuka Gothic Pro EL" w:eastAsia="Kozuka Gothic Pro EL" w:hAnsi="Kozuka Gothic Pro EL" w:cs="Kozuka Gothic Pro EL"/>
            <w:spacing w:val="2"/>
            <w:w w:val="85"/>
          </w:rPr>
          <w:t xml:space="preserve"> </w:t>
        </w:r>
        <w:r>
          <w:rPr>
            <w:rFonts w:ascii="Times New Roman" w:eastAsia="Times New Roman" w:hAnsi="Times New Roman" w:cs="Times New Roman"/>
            <w:i/>
            <w:spacing w:val="3"/>
            <w:w w:val="90"/>
          </w:rPr>
          <w:t>a</w:t>
        </w:r>
        <w:r>
          <w:rPr>
            <w:rFonts w:ascii="Times New Roman" w:eastAsia="Times New Roman" w:hAnsi="Times New Roman" w:cs="Times New Roman"/>
            <w:i/>
            <w:spacing w:val="-1"/>
            <w:w w:val="90"/>
            <w:position w:val="-5"/>
            <w:sz w:val="12"/>
            <w:szCs w:val="12"/>
          </w:rPr>
          <w:t>z</w:t>
        </w:r>
        <w:r>
          <w:rPr>
            <w:rFonts w:ascii="Times New Roman" w:eastAsia="Times New Roman" w:hAnsi="Times New Roman" w:cs="Times New Roman"/>
            <w:i/>
            <w:w w:val="90"/>
            <w:position w:val="-5"/>
            <w:sz w:val="12"/>
            <w:szCs w:val="12"/>
          </w:rPr>
          <w:t xml:space="preserve">g </w:t>
        </w:r>
        <w:r>
          <w:rPr>
            <w:rFonts w:ascii="Times New Roman" w:eastAsia="Times New Roman" w:hAnsi="Times New Roman" w:cs="Times New Roman"/>
            <w:i/>
            <w:spacing w:val="15"/>
            <w:w w:val="90"/>
            <w:position w:val="-5"/>
            <w:sz w:val="12"/>
            <w:szCs w:val="12"/>
          </w:rPr>
          <w:t xml:space="preserve"> </w:t>
        </w:r>
        <w:r>
          <w:rPr>
            <w:rFonts w:ascii="Kozuka Gothic Pro EL" w:eastAsia="Kozuka Gothic Pro EL" w:hAnsi="Kozuka Gothic Pro EL" w:cs="Kozuka Gothic Pro EL"/>
            <w:w w:val="75"/>
          </w:rPr>
          <w:t xml:space="preserve">− </w:t>
        </w:r>
        <w:r>
          <w:rPr>
            <w:rFonts w:ascii="Times New Roman" w:eastAsia="Times New Roman" w:hAnsi="Times New Roman" w:cs="Times New Roman"/>
            <w:i/>
            <w:spacing w:val="14"/>
            <w:w w:val="85"/>
          </w:rPr>
          <w:t>d</w:t>
        </w:r>
        <w:r>
          <w:rPr>
            <w:rFonts w:ascii="Kozuka Gothic Pro EL" w:eastAsia="Kozuka Gothic Pro EL" w:hAnsi="Kozuka Gothic Pro EL" w:cs="Kozuka Gothic Pro EL"/>
            <w:spacing w:val="-147"/>
            <w:w w:val="85"/>
          </w:rPr>
          <w:t>ω</w:t>
        </w:r>
        <w:r>
          <w:rPr>
            <w:rFonts w:ascii="@Arial Unicode MS" w:eastAsia="@Arial Unicode MS" w:hAnsi="@Arial Unicode MS" w:cs="@Arial Unicode MS"/>
            <w:w w:val="85"/>
            <w:position w:val="1"/>
          </w:rPr>
          <w:t>&amp;</w:t>
        </w:r>
        <w:r>
          <w:rPr>
            <w:rFonts w:ascii="@Arial Unicode MS" w:eastAsia="@Arial Unicode MS" w:hAnsi="@Arial Unicode MS" w:cs="@Arial Unicode MS"/>
            <w:spacing w:val="-4"/>
            <w:w w:val="85"/>
            <w:position w:val="1"/>
          </w:rPr>
          <w:t xml:space="preserve"> </w:t>
        </w:r>
        <w:r>
          <w:rPr>
            <w:rFonts w:ascii="Times New Roman" w:eastAsia="Times New Roman" w:hAnsi="Times New Roman" w:cs="Times New Roman"/>
            <w:i/>
            <w:w w:val="85"/>
            <w:position w:val="-5"/>
            <w:sz w:val="12"/>
            <w:szCs w:val="12"/>
          </w:rPr>
          <w:t>y</w:t>
        </w:r>
      </w:ins>
    </w:p>
    <w:p w14:paraId="1A1EA6DB" w14:textId="77777777" w:rsidR="00AA57AC" w:rsidRDefault="009516E7">
      <w:pPr>
        <w:spacing w:before="4" w:line="120" w:lineRule="exact"/>
        <w:rPr>
          <w:ins w:id="11089" w:author="Sablan Kevin" w:date="2019-01-04T09:40:00Z"/>
          <w:sz w:val="12"/>
          <w:szCs w:val="12"/>
        </w:rPr>
      </w:pPr>
      <w:ins w:id="11090" w:author="Sablan Kevin" w:date="2019-01-04T09:40:00Z">
        <w:r>
          <w:br w:type="column"/>
        </w:r>
      </w:ins>
    </w:p>
    <w:p w14:paraId="24F3E445" w14:textId="77777777" w:rsidR="00AA57AC" w:rsidRDefault="00AA57AC">
      <w:pPr>
        <w:spacing w:line="200" w:lineRule="exact"/>
        <w:rPr>
          <w:ins w:id="11091" w:author="Sablan Kevin" w:date="2019-01-04T09:40:00Z"/>
          <w:sz w:val="20"/>
          <w:szCs w:val="20"/>
        </w:rPr>
      </w:pPr>
    </w:p>
    <w:p w14:paraId="3B88F432" w14:textId="77777777" w:rsidR="00AA57AC" w:rsidRDefault="00AA57AC">
      <w:pPr>
        <w:spacing w:line="200" w:lineRule="exact"/>
        <w:rPr>
          <w:ins w:id="11092" w:author="Sablan Kevin" w:date="2019-01-04T09:40:00Z"/>
          <w:sz w:val="20"/>
          <w:szCs w:val="20"/>
        </w:rPr>
      </w:pPr>
    </w:p>
    <w:p w14:paraId="100D06CC" w14:textId="77777777" w:rsidR="00AA57AC" w:rsidRDefault="009516E7">
      <w:pPr>
        <w:pStyle w:val="BodyText"/>
        <w:ind w:left="156"/>
        <w:pPrChange w:id="11093" w:author="Sablan Kevin" w:date="2019-01-04T09:40:00Z">
          <w:pPr>
            <w:pStyle w:val="Equation"/>
          </w:pPr>
        </w:pPrChange>
      </w:pPr>
      <w:r>
        <w:t>(Eq.</w:t>
      </w:r>
      <w:r>
        <w:rPr>
          <w:spacing w:val="-13"/>
          <w:rPrChange w:id="11094" w:author="Sablan Kevin" w:date="2019-01-04T09:40:00Z">
            <w:rPr/>
          </w:rPrChange>
        </w:rPr>
        <w:t xml:space="preserve"> </w:t>
      </w:r>
      <w:r>
        <w:t>A4-1)</w:t>
      </w:r>
    </w:p>
    <w:p w14:paraId="5ECA7169" w14:textId="77777777" w:rsidR="00AA57AC" w:rsidRDefault="00AA57AC">
      <w:pPr>
        <w:rPr>
          <w:ins w:id="11095" w:author="Sablan Kevin" w:date="2019-01-04T09:40:00Z"/>
        </w:rPr>
        <w:sectPr w:rsidR="00AA57AC">
          <w:type w:val="continuous"/>
          <w:pgSz w:w="12240" w:h="15840"/>
          <w:pgMar w:top="1200" w:right="1720" w:bottom="280" w:left="1680" w:header="720" w:footer="720" w:gutter="0"/>
          <w:cols w:num="2" w:space="720" w:equalWidth="0">
            <w:col w:w="1398" w:space="4825"/>
            <w:col w:w="2617"/>
          </w:cols>
        </w:sectPr>
      </w:pPr>
    </w:p>
    <w:p w14:paraId="176DB6EB" w14:textId="77777777" w:rsidR="00AA57AC" w:rsidRDefault="00AA57AC">
      <w:pPr>
        <w:spacing w:before="2" w:line="130" w:lineRule="exact"/>
        <w:rPr>
          <w:ins w:id="11096" w:author="Sablan Kevin" w:date="2019-01-04T09:40:00Z"/>
          <w:sz w:val="13"/>
          <w:szCs w:val="13"/>
        </w:rPr>
      </w:pPr>
    </w:p>
    <w:p w14:paraId="670F0CD1" w14:textId="77777777" w:rsidR="00AA57AC" w:rsidRDefault="00AA57AC">
      <w:pPr>
        <w:spacing w:line="200" w:lineRule="exact"/>
        <w:rPr>
          <w:sz w:val="20"/>
          <w:rPrChange w:id="11097" w:author="Sablan Kevin" w:date="2019-01-04T09:40:00Z">
            <w:rPr/>
          </w:rPrChange>
        </w:rPr>
        <w:pPrChange w:id="11098" w:author="Sablan Kevin" w:date="2019-01-04T09:40:00Z">
          <w:pPr>
            <w:pStyle w:val="Equation"/>
          </w:pPr>
        </w:pPrChange>
      </w:pPr>
    </w:p>
    <w:p w14:paraId="476B97A6" w14:textId="77777777" w:rsidR="00AA57AC" w:rsidRDefault="009516E7">
      <w:pPr>
        <w:pStyle w:val="BodyText"/>
        <w:spacing w:before="71"/>
        <w:pPrChange w:id="11099" w:author="Sablan Kevin" w:date="2019-01-04T09:40:00Z">
          <w:pPr>
            <w:pStyle w:val="BodyText"/>
          </w:pPr>
        </w:pPrChange>
      </w:pPr>
      <w:r>
        <w:t>Where:</w:t>
      </w:r>
    </w:p>
    <w:p w14:paraId="05A5A076" w14:textId="77777777" w:rsidR="00AA57AC" w:rsidRDefault="00AA57AC">
      <w:pPr>
        <w:rPr>
          <w:ins w:id="11100" w:author="Sablan Kevin" w:date="2019-01-04T09:40:00Z"/>
        </w:rPr>
        <w:sectPr w:rsidR="00AA57AC">
          <w:type w:val="continuous"/>
          <w:pgSz w:w="12240" w:h="15840"/>
          <w:pgMar w:top="1200" w:right="1720" w:bottom="280" w:left="1680" w:header="720" w:footer="720" w:gutter="0"/>
          <w:cols w:space="720"/>
        </w:sectPr>
      </w:pPr>
    </w:p>
    <w:p w14:paraId="3E098A96" w14:textId="77777777" w:rsidR="00AA57AC" w:rsidRDefault="009516E7">
      <w:pPr>
        <w:spacing w:before="86"/>
        <w:ind w:right="100"/>
        <w:jc w:val="right"/>
        <w:rPr>
          <w:ins w:id="11101" w:author="Sablan Kevin" w:date="2019-01-04T09:40:00Z"/>
          <w:rFonts w:ascii="Franklin Gothic Demi" w:eastAsia="Franklin Gothic Demi" w:hAnsi="Franklin Gothic Demi" w:cs="Franklin Gothic Demi"/>
          <w:sz w:val="18"/>
          <w:szCs w:val="18"/>
        </w:rPr>
      </w:pPr>
      <w:ins w:id="11102"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3"/>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5</w:t>
        </w:r>
      </w:ins>
    </w:p>
    <w:p w14:paraId="0F166D6B" w14:textId="77777777" w:rsidR="00AA57AC" w:rsidRDefault="00AA57AC">
      <w:pPr>
        <w:spacing w:line="200" w:lineRule="exact"/>
        <w:rPr>
          <w:ins w:id="11103" w:author="Sablan Kevin" w:date="2019-01-04T09:40:00Z"/>
          <w:sz w:val="20"/>
          <w:szCs w:val="20"/>
        </w:rPr>
      </w:pPr>
    </w:p>
    <w:p w14:paraId="6A705BF0" w14:textId="77777777" w:rsidR="00AA57AC" w:rsidRDefault="00AA57AC">
      <w:pPr>
        <w:spacing w:before="5" w:line="260" w:lineRule="exact"/>
        <w:rPr>
          <w:ins w:id="11104" w:author="Sablan Kevin" w:date="2019-01-04T09:40:00Z"/>
          <w:sz w:val="26"/>
          <w:szCs w:val="26"/>
        </w:rPr>
      </w:pPr>
    </w:p>
    <w:p w14:paraId="7383FD9F" w14:textId="3665246B" w:rsidR="00AA57AC" w:rsidRDefault="009516E7">
      <w:pPr>
        <w:pStyle w:val="BodyText"/>
        <w:tabs>
          <w:tab w:val="left" w:pos="1560"/>
          <w:tab w:val="left" w:pos="2280"/>
        </w:tabs>
        <w:spacing w:before="71"/>
        <w:pPrChange w:id="11105" w:author="Sablan Kevin" w:date="2019-01-04T09:40:00Z">
          <w:pPr>
            <w:pStyle w:val="BodyText"/>
          </w:pPr>
        </w:pPrChange>
      </w:pPr>
      <w:r>
        <w:rPr>
          <w:rPrChange w:id="11106" w:author="Sablan Kevin" w:date="2019-01-04T09:40:00Z">
            <w:rPr>
              <w:rStyle w:val="ital"/>
            </w:rPr>
          </w:rPrChange>
        </w:rPr>
        <w:t>a</w:t>
      </w:r>
      <w:r>
        <w:rPr>
          <w:position w:val="-3"/>
          <w:sz w:val="15"/>
          <w:rPrChange w:id="11107" w:author="Sablan Kevin" w:date="2019-01-04T09:40:00Z">
            <w:rPr>
              <w:rStyle w:val="subital"/>
            </w:rPr>
          </w:rPrChange>
        </w:rPr>
        <w:t>x</w:t>
      </w:r>
      <w:r>
        <w:rPr>
          <w:spacing w:val="-1"/>
          <w:position w:val="-3"/>
          <w:sz w:val="15"/>
          <w:rPrChange w:id="11108" w:author="Sablan Kevin" w:date="2019-01-04T09:40:00Z">
            <w:rPr>
              <w:rStyle w:val="subital"/>
            </w:rPr>
          </w:rPrChange>
        </w:rPr>
        <w:t>g</w:t>
      </w:r>
      <w:r>
        <w:t xml:space="preserve">, </w:t>
      </w:r>
      <w:r>
        <w:rPr>
          <w:rPrChange w:id="11109" w:author="Sablan Kevin" w:date="2019-01-04T09:40:00Z">
            <w:rPr>
              <w:rStyle w:val="ital"/>
            </w:rPr>
          </w:rPrChange>
        </w:rPr>
        <w:t>a</w:t>
      </w:r>
      <w:r>
        <w:rPr>
          <w:position w:val="-3"/>
          <w:sz w:val="15"/>
          <w:rPrChange w:id="11110" w:author="Sablan Kevin" w:date="2019-01-04T09:40:00Z">
            <w:rPr>
              <w:rStyle w:val="subital"/>
            </w:rPr>
          </w:rPrChange>
        </w:rPr>
        <w:t>y</w:t>
      </w:r>
      <w:r>
        <w:rPr>
          <w:spacing w:val="-1"/>
          <w:position w:val="-3"/>
          <w:sz w:val="15"/>
          <w:rPrChange w:id="11111" w:author="Sablan Kevin" w:date="2019-01-04T09:40:00Z">
            <w:rPr>
              <w:rStyle w:val="subital"/>
            </w:rPr>
          </w:rPrChange>
        </w:rPr>
        <w:t>g</w:t>
      </w:r>
      <w:r>
        <w:t>,</w:t>
      </w:r>
      <w:r>
        <w:rPr>
          <w:spacing w:val="1"/>
          <w:rPrChange w:id="11112" w:author="Sablan Kevin" w:date="2019-01-04T09:40:00Z">
            <w:rPr/>
          </w:rPrChange>
        </w:rPr>
        <w:t xml:space="preserve"> </w:t>
      </w:r>
      <w:r>
        <w:rPr>
          <w:rPrChange w:id="11113" w:author="Sablan Kevin" w:date="2019-01-04T09:40:00Z">
            <w:rPr>
              <w:rStyle w:val="ital"/>
            </w:rPr>
          </w:rPrChange>
        </w:rPr>
        <w:t>a</w:t>
      </w:r>
      <w:r>
        <w:rPr>
          <w:position w:val="-3"/>
          <w:sz w:val="15"/>
          <w:rPrChange w:id="11114" w:author="Sablan Kevin" w:date="2019-01-04T09:40:00Z">
            <w:rPr>
              <w:rStyle w:val="subital"/>
            </w:rPr>
          </w:rPrChange>
        </w:rPr>
        <w:t>zg</w:t>
      </w:r>
      <w:del w:id="11115" w:author="Sablan Kevin" w:date="2019-01-04T09:40:00Z">
        <w:r w:rsidR="00581745">
          <w:delText xml:space="preserve"> </w:delText>
        </w:r>
        <w:r w:rsidR="00581745">
          <w:tab/>
          <w:delText xml:space="preserve">= </w:delText>
        </w:r>
      </w:del>
      <w:ins w:id="11116" w:author="Sablan Kevin" w:date="2019-01-04T09:40:00Z">
        <w:r>
          <w:rPr>
            <w:rFonts w:cs="Times New Roman"/>
            <w:i/>
            <w:position w:val="-3"/>
            <w:sz w:val="15"/>
            <w:szCs w:val="15"/>
          </w:rPr>
          <w:tab/>
        </w:r>
        <w:r>
          <w:t>=</w:t>
        </w:r>
      </w:ins>
      <w:r>
        <w:tab/>
        <w:t>longitudinal, lateral, and vertical accelerations at the center of mass;</w:t>
      </w:r>
      <w:del w:id="11117" w:author="Sablan Kevin" w:date="2019-01-04T09:40:00Z">
        <w:r w:rsidR="00581745">
          <w:delText xml:space="preserve"> </w:delText>
        </w:r>
      </w:del>
    </w:p>
    <w:p w14:paraId="29A5AB22" w14:textId="7B1596F3" w:rsidR="00AA57AC" w:rsidRDefault="00A83149">
      <w:pPr>
        <w:rPr>
          <w:ins w:id="11118" w:author="Sablan Kevin" w:date="2019-01-04T09:40:00Z"/>
        </w:rPr>
        <w:sectPr w:rsidR="00AA57AC">
          <w:pgSz w:w="12240" w:h="15840"/>
          <w:pgMar w:top="560" w:right="1540" w:bottom="540" w:left="1320" w:header="0" w:footer="355" w:gutter="0"/>
          <w:cols w:space="720"/>
        </w:sectPr>
      </w:pPr>
      <w:del w:id="11119" w:author="Sablan Kevin" w:date="2019-01-04T09:40:00Z">
        <w:r>
          <w:object w:dxaOrig="1420" w:dyaOrig="360" w14:anchorId="6132F609">
            <v:shape id="_x0000_i1032" type="#_x0000_t75" style="width:71.25pt;height:18.75pt" o:ole="">
              <v:imagedata r:id="rId28" o:title=""/>
            </v:shape>
            <o:OLEObject Type="Embed" ProgID="Equation.DSMT4" ShapeID="_x0000_i1032" DrawAspect="Content" ObjectID="_1612099234" r:id="rId29"/>
          </w:object>
        </w:r>
        <w:r w:rsidR="00581745">
          <w:tab/>
          <w:delText xml:space="preserve">= </w:delText>
        </w:r>
      </w:del>
    </w:p>
    <w:p w14:paraId="53A30042" w14:textId="77777777" w:rsidR="00AA57AC" w:rsidRDefault="009516E7">
      <w:pPr>
        <w:spacing w:before="21"/>
        <w:ind w:left="153"/>
        <w:rPr>
          <w:ins w:id="11120" w:author="Sablan Kevin" w:date="2019-01-04T09:40:00Z"/>
          <w:rFonts w:ascii="Times New Roman" w:eastAsia="Times New Roman" w:hAnsi="Times New Roman" w:cs="Times New Roman"/>
          <w:sz w:val="12"/>
          <w:szCs w:val="12"/>
        </w:rPr>
      </w:pPr>
      <w:ins w:id="11121" w:author="Sablan Kevin" w:date="2019-01-04T09:40:00Z">
        <w:r>
          <w:rPr>
            <w:rFonts w:ascii="Kozuka Gothic Pro EL" w:eastAsia="Kozuka Gothic Pro EL" w:hAnsi="Kozuka Gothic Pro EL" w:cs="Kozuka Gothic Pro EL"/>
            <w:spacing w:val="9"/>
            <w:w w:val="75"/>
          </w:rPr>
          <w:t>ω</w:t>
        </w:r>
        <w:r>
          <w:rPr>
            <w:rFonts w:ascii="Times New Roman" w:eastAsia="Times New Roman" w:hAnsi="Times New Roman" w:cs="Times New Roman"/>
            <w:i/>
            <w:w w:val="75"/>
            <w:position w:val="-5"/>
            <w:sz w:val="12"/>
            <w:szCs w:val="12"/>
          </w:rPr>
          <w:t>y</w:t>
        </w:r>
        <w:r>
          <w:rPr>
            <w:rFonts w:ascii="Times New Roman" w:eastAsia="Times New Roman" w:hAnsi="Times New Roman" w:cs="Times New Roman"/>
            <w:i/>
            <w:spacing w:val="3"/>
            <w:w w:val="75"/>
            <w:position w:val="-5"/>
            <w:sz w:val="12"/>
            <w:szCs w:val="12"/>
          </w:rPr>
          <w:t xml:space="preserve"> </w:t>
        </w:r>
        <w:r>
          <w:rPr>
            <w:rFonts w:ascii="Times New Roman" w:eastAsia="Times New Roman" w:hAnsi="Times New Roman" w:cs="Times New Roman"/>
            <w:w w:val="85"/>
          </w:rPr>
          <w:t>,</w:t>
        </w:r>
        <w:r>
          <w:rPr>
            <w:rFonts w:ascii="Times New Roman" w:eastAsia="Times New Roman" w:hAnsi="Times New Roman" w:cs="Times New Roman"/>
            <w:spacing w:val="-10"/>
            <w:w w:val="85"/>
          </w:rPr>
          <w:t xml:space="preserve"> </w:t>
        </w:r>
        <w:r>
          <w:rPr>
            <w:rFonts w:ascii="Kozuka Gothic Pro EL" w:eastAsia="Kozuka Gothic Pro EL" w:hAnsi="Kozuka Gothic Pro EL" w:cs="Kozuka Gothic Pro EL"/>
            <w:spacing w:val="4"/>
            <w:w w:val="75"/>
          </w:rPr>
          <w:t>ω</w:t>
        </w:r>
        <w:r>
          <w:rPr>
            <w:rFonts w:ascii="Times New Roman" w:eastAsia="Times New Roman" w:hAnsi="Times New Roman" w:cs="Times New Roman"/>
            <w:i/>
            <w:w w:val="75"/>
            <w:position w:val="-5"/>
            <w:sz w:val="12"/>
            <w:szCs w:val="12"/>
          </w:rPr>
          <w:t>z</w:t>
        </w:r>
        <w:r>
          <w:rPr>
            <w:rFonts w:ascii="Times New Roman" w:eastAsia="Times New Roman" w:hAnsi="Times New Roman" w:cs="Times New Roman"/>
            <w:i/>
            <w:spacing w:val="4"/>
            <w:w w:val="75"/>
            <w:position w:val="-5"/>
            <w:sz w:val="12"/>
            <w:szCs w:val="12"/>
          </w:rPr>
          <w:t xml:space="preserve"> </w:t>
        </w:r>
        <w:r>
          <w:rPr>
            <w:rFonts w:ascii="Times New Roman" w:eastAsia="Times New Roman" w:hAnsi="Times New Roman" w:cs="Times New Roman"/>
            <w:w w:val="85"/>
          </w:rPr>
          <w:t>,</w:t>
        </w:r>
        <w:r>
          <w:rPr>
            <w:rFonts w:ascii="Times New Roman" w:eastAsia="Times New Roman" w:hAnsi="Times New Roman" w:cs="Times New Roman"/>
            <w:spacing w:val="-10"/>
            <w:w w:val="85"/>
          </w:rPr>
          <w:t xml:space="preserve"> </w:t>
        </w:r>
        <w:r>
          <w:rPr>
            <w:rFonts w:ascii="Kozuka Gothic Pro EL" w:eastAsia="Kozuka Gothic Pro EL" w:hAnsi="Kozuka Gothic Pro EL" w:cs="Kozuka Gothic Pro EL"/>
            <w:spacing w:val="-130"/>
            <w:w w:val="75"/>
          </w:rPr>
          <w:t>ω</w:t>
        </w:r>
        <w:r>
          <w:rPr>
            <w:rFonts w:ascii="@Arial Unicode MS" w:eastAsia="@Arial Unicode MS" w:hAnsi="@Arial Unicode MS" w:cs="@Arial Unicode MS"/>
            <w:w w:val="75"/>
            <w:position w:val="1"/>
          </w:rPr>
          <w:t xml:space="preserve">&amp; </w:t>
        </w:r>
        <w:r>
          <w:rPr>
            <w:rFonts w:ascii="Times New Roman" w:eastAsia="Times New Roman" w:hAnsi="Times New Roman" w:cs="Times New Roman"/>
            <w:i/>
            <w:w w:val="85"/>
            <w:position w:val="-5"/>
            <w:sz w:val="12"/>
            <w:szCs w:val="12"/>
          </w:rPr>
          <w:t>y</w:t>
        </w:r>
        <w:r>
          <w:rPr>
            <w:rFonts w:ascii="Times New Roman" w:eastAsia="Times New Roman" w:hAnsi="Times New Roman" w:cs="Times New Roman"/>
            <w:i/>
            <w:spacing w:val="1"/>
            <w:w w:val="85"/>
            <w:position w:val="-5"/>
            <w:sz w:val="12"/>
            <w:szCs w:val="12"/>
          </w:rPr>
          <w:t xml:space="preserve"> </w:t>
        </w:r>
        <w:r>
          <w:rPr>
            <w:rFonts w:ascii="Times New Roman" w:eastAsia="Times New Roman" w:hAnsi="Times New Roman" w:cs="Times New Roman"/>
            <w:w w:val="85"/>
          </w:rPr>
          <w:t>,</w:t>
        </w:r>
        <w:r>
          <w:rPr>
            <w:rFonts w:ascii="Times New Roman" w:eastAsia="Times New Roman" w:hAnsi="Times New Roman" w:cs="Times New Roman"/>
            <w:spacing w:val="-10"/>
            <w:w w:val="85"/>
          </w:rPr>
          <w:t xml:space="preserve"> </w:t>
        </w:r>
        <w:r>
          <w:rPr>
            <w:rFonts w:ascii="Kozuka Gothic Pro EL" w:eastAsia="Kozuka Gothic Pro EL" w:hAnsi="Kozuka Gothic Pro EL" w:cs="Kozuka Gothic Pro EL"/>
            <w:spacing w:val="-130"/>
            <w:w w:val="75"/>
          </w:rPr>
          <w:t>ω</w:t>
        </w:r>
        <w:r>
          <w:rPr>
            <w:rFonts w:ascii="@Arial Unicode MS" w:eastAsia="@Arial Unicode MS" w:hAnsi="@Arial Unicode MS" w:cs="@Arial Unicode MS"/>
            <w:w w:val="75"/>
            <w:position w:val="1"/>
          </w:rPr>
          <w:t>&amp;</w:t>
        </w:r>
        <w:r>
          <w:rPr>
            <w:rFonts w:ascii="@Arial Unicode MS" w:eastAsia="@Arial Unicode MS" w:hAnsi="@Arial Unicode MS" w:cs="@Arial Unicode MS"/>
            <w:spacing w:val="-4"/>
            <w:w w:val="75"/>
            <w:position w:val="1"/>
          </w:rPr>
          <w:t xml:space="preserve"> </w:t>
        </w:r>
        <w:r>
          <w:rPr>
            <w:rFonts w:ascii="Times New Roman" w:eastAsia="Times New Roman" w:hAnsi="Times New Roman" w:cs="Times New Roman"/>
            <w:i/>
            <w:w w:val="85"/>
            <w:position w:val="-5"/>
            <w:sz w:val="12"/>
            <w:szCs w:val="12"/>
          </w:rPr>
          <w:t>z</w:t>
        </w:r>
      </w:ins>
    </w:p>
    <w:p w14:paraId="2F4DB3B4" w14:textId="77777777" w:rsidR="00AA57AC" w:rsidRDefault="009516E7">
      <w:pPr>
        <w:spacing w:before="6" w:line="120" w:lineRule="exact"/>
        <w:rPr>
          <w:ins w:id="11122" w:author="Sablan Kevin" w:date="2019-01-04T09:40:00Z"/>
          <w:sz w:val="12"/>
          <w:szCs w:val="12"/>
        </w:rPr>
      </w:pPr>
      <w:ins w:id="11123" w:author="Sablan Kevin" w:date="2019-01-04T09:40:00Z">
        <w:r>
          <w:br w:type="column"/>
        </w:r>
      </w:ins>
    </w:p>
    <w:p w14:paraId="52F3BE0E" w14:textId="064CE6C3" w:rsidR="00AA57AC" w:rsidRDefault="009516E7">
      <w:pPr>
        <w:pStyle w:val="BodyText"/>
        <w:tabs>
          <w:tab w:val="left" w:pos="862"/>
        </w:tabs>
        <w:ind w:left="142"/>
        <w:pPrChange w:id="11124" w:author="Sablan Kevin" w:date="2019-01-04T09:40:00Z">
          <w:pPr>
            <w:pStyle w:val="BodyText"/>
          </w:pPr>
        </w:pPrChange>
      </w:pPr>
      <w:ins w:id="11125" w:author="Sablan Kevin" w:date="2019-01-04T09:40:00Z">
        <w:r>
          <w:t>=</w:t>
        </w:r>
      </w:ins>
      <w:r>
        <w:tab/>
        <w:t>pitch and yaw rates, and pitch and yaw accelerations.</w:t>
      </w:r>
      <w:del w:id="11126" w:author="Sablan Kevin" w:date="2019-01-04T09:40:00Z">
        <w:r w:rsidR="00581745">
          <w:delText xml:space="preserve"> </w:delText>
        </w:r>
      </w:del>
    </w:p>
    <w:p w14:paraId="6BCF0BBB" w14:textId="77777777" w:rsidR="00AA57AC" w:rsidRDefault="00AA57AC">
      <w:pPr>
        <w:rPr>
          <w:ins w:id="11127" w:author="Sablan Kevin" w:date="2019-01-04T09:40:00Z"/>
        </w:rPr>
        <w:sectPr w:rsidR="00AA57AC">
          <w:type w:val="continuous"/>
          <w:pgSz w:w="12240" w:h="15840"/>
          <w:pgMar w:top="1200" w:right="1540" w:bottom="280" w:left="1320" w:header="720" w:footer="720" w:gutter="0"/>
          <w:cols w:num="2" w:space="720" w:equalWidth="0">
            <w:col w:w="1378" w:space="40"/>
            <w:col w:w="7962"/>
          </w:cols>
        </w:sectPr>
      </w:pPr>
    </w:p>
    <w:p w14:paraId="0101ED50" w14:textId="77777777" w:rsidR="00AA57AC" w:rsidRDefault="00AA57AC">
      <w:pPr>
        <w:spacing w:before="9" w:line="200" w:lineRule="exact"/>
        <w:rPr>
          <w:sz w:val="20"/>
          <w:rPrChange w:id="11128" w:author="Sablan Kevin" w:date="2019-01-04T09:40:00Z">
            <w:rPr/>
          </w:rPrChange>
        </w:rPr>
        <w:pPrChange w:id="11129" w:author="Sablan Kevin" w:date="2019-01-04T09:40:00Z">
          <w:pPr>
            <w:pStyle w:val="BodyText"/>
          </w:pPr>
        </w:pPrChange>
      </w:pPr>
    </w:p>
    <w:p w14:paraId="41F9CA96" w14:textId="77777777" w:rsidR="00AA57AC" w:rsidRPr="00745104" w:rsidRDefault="009516E7">
      <w:pPr>
        <w:pStyle w:val="Heading3"/>
        <w:spacing w:before="69"/>
        <w:pPrChange w:id="11130" w:author="Sablan Kevin" w:date="2019-01-04T09:40:00Z">
          <w:pPr>
            <w:pStyle w:val="BodyText"/>
          </w:pPr>
        </w:pPrChange>
      </w:pPr>
      <w:r>
        <w:rPr>
          <w:rFonts w:ascii="Times New Roman" w:hAnsi="Times New Roman"/>
          <w:rPrChange w:id="11131" w:author="Sablan Kevin" w:date="2019-01-04T09:40:00Z">
            <w:rPr>
              <w:rFonts w:eastAsia="Times New Roman"/>
            </w:rPr>
          </w:rPrChange>
        </w:rPr>
        <w:t>Thus, the accelerations at points 1 and 2, as shown in Figure</w:t>
      </w:r>
      <w:r>
        <w:rPr>
          <w:rFonts w:ascii="Times New Roman" w:hAnsi="Times New Roman"/>
          <w:spacing w:val="-14"/>
          <w:rPrChange w:id="11132" w:author="Sablan Kevin" w:date="2019-01-04T09:40:00Z">
            <w:rPr>
              <w:rFonts w:eastAsia="Times New Roman"/>
            </w:rPr>
          </w:rPrChange>
        </w:rPr>
        <w:t xml:space="preserve"> </w:t>
      </w:r>
      <w:r>
        <w:rPr>
          <w:rFonts w:ascii="Times New Roman" w:hAnsi="Times New Roman"/>
          <w:rPrChange w:id="11133" w:author="Sablan Kevin" w:date="2019-01-04T09:40:00Z">
            <w:rPr>
              <w:rFonts w:eastAsia="Times New Roman"/>
            </w:rPr>
          </w:rPrChange>
        </w:rPr>
        <w:t>A-1, are given by:</w:t>
      </w:r>
    </w:p>
    <w:p w14:paraId="26DDC2FF" w14:textId="77777777" w:rsidR="00AA57AC" w:rsidRDefault="00AA57AC">
      <w:pPr>
        <w:spacing w:before="1" w:line="200" w:lineRule="exact"/>
        <w:rPr>
          <w:sz w:val="20"/>
          <w:rPrChange w:id="11134" w:author="Sablan Kevin" w:date="2019-01-04T09:40:00Z">
            <w:rPr/>
          </w:rPrChange>
        </w:rPr>
        <w:pPrChange w:id="11135" w:author="Sablan Kevin" w:date="2019-01-04T09:40:00Z">
          <w:pPr>
            <w:pStyle w:val="BodyText"/>
          </w:pPr>
        </w:pPrChange>
      </w:pPr>
    </w:p>
    <w:p w14:paraId="248E8229" w14:textId="024B60F8" w:rsidR="00AA57AC" w:rsidRDefault="00E449F4">
      <w:pPr>
        <w:spacing w:line="200" w:lineRule="exact"/>
        <w:rPr>
          <w:ins w:id="11136" w:author="Sablan Kevin" w:date="2019-01-04T09:40:00Z"/>
          <w:sz w:val="20"/>
          <w:szCs w:val="20"/>
        </w:rPr>
        <w:sectPr w:rsidR="00AA57AC">
          <w:type w:val="continuous"/>
          <w:pgSz w:w="12240" w:h="15840"/>
          <w:pgMar w:top="1200" w:right="1540" w:bottom="280" w:left="1320" w:header="720" w:footer="720" w:gutter="0"/>
          <w:cols w:space="720"/>
        </w:sectPr>
      </w:pPr>
      <w:del w:id="11137" w:author="Sablan Kevin" w:date="2019-01-04T09:40:00Z">
        <w:r>
          <w:object w:dxaOrig="2120" w:dyaOrig="3960" w14:anchorId="4F3D6B54">
            <v:shape id="_x0000_i1033" type="#_x0000_t75" style="width:105.75pt;height:198.75pt" o:ole="">
              <v:imagedata r:id="rId30" o:title=""/>
            </v:shape>
            <o:OLEObject Type="Embed" ProgID="Equation.DSMT4" ShapeID="_x0000_i1033" DrawAspect="Content" ObjectID="_1612099235" r:id="rId31"/>
          </w:object>
        </w:r>
        <w:r w:rsidR="00F4602A">
          <w:delText xml:space="preserve"> </w:delText>
        </w:r>
        <w:r w:rsidR="00581745">
          <w:tab/>
        </w:r>
      </w:del>
    </w:p>
    <w:p w14:paraId="0A242A5A" w14:textId="77777777" w:rsidR="00AA57AC" w:rsidRPr="002152CA" w:rsidRDefault="009516E7">
      <w:pPr>
        <w:spacing w:before="43" w:line="264" w:lineRule="exact"/>
        <w:ind w:left="156"/>
        <w:rPr>
          <w:ins w:id="11138" w:author="Sablan Kevin" w:date="2019-01-04T09:40:00Z"/>
          <w:rFonts w:ascii="Times New Roman" w:eastAsia="Times New Roman" w:hAnsi="Times New Roman" w:cs="Times New Roman"/>
          <w:highlight w:val="yellow"/>
        </w:rPr>
      </w:pPr>
      <w:ins w:id="11139" w:author="Sablan Kevin" w:date="2019-01-04T09:40:00Z">
        <w:r w:rsidRPr="002152CA">
          <w:rPr>
            <w:rFonts w:ascii="Times New Roman" w:eastAsia="Times New Roman" w:hAnsi="Times New Roman" w:cs="Times New Roman"/>
            <w:i/>
            <w:color w:val="020303"/>
            <w:w w:val="90"/>
            <w:highlight w:val="yellow"/>
          </w:rPr>
          <w:t xml:space="preserve">a  </w:t>
        </w:r>
        <w:r w:rsidRPr="002152CA">
          <w:rPr>
            <w:rFonts w:ascii="Times New Roman" w:eastAsia="Times New Roman" w:hAnsi="Times New Roman" w:cs="Times New Roman"/>
            <w:i/>
            <w:color w:val="020303"/>
            <w:spacing w:val="34"/>
            <w:w w:val="90"/>
            <w:highlight w:val="yellow"/>
          </w:rPr>
          <w:t xml:space="preserve"> </w:t>
        </w:r>
        <w:r w:rsidRPr="002152CA">
          <w:rPr>
            <w:rFonts w:ascii="Kozuka Gothic Pro EL" w:eastAsia="Kozuka Gothic Pro EL" w:hAnsi="Kozuka Gothic Pro EL" w:cs="Kozuka Gothic Pro EL"/>
            <w:color w:val="020303"/>
            <w:w w:val="90"/>
            <w:highlight w:val="yellow"/>
          </w:rPr>
          <w:t>=</w:t>
        </w:r>
        <w:r w:rsidRPr="002152CA">
          <w:rPr>
            <w:rFonts w:ascii="Kozuka Gothic Pro EL" w:eastAsia="Kozuka Gothic Pro EL" w:hAnsi="Kozuka Gothic Pro EL" w:cs="Kozuka Gothic Pro EL"/>
            <w:color w:val="020303"/>
            <w:spacing w:val="5"/>
            <w:w w:val="90"/>
            <w:highlight w:val="yellow"/>
          </w:rPr>
          <w:t xml:space="preserve"> </w:t>
        </w:r>
        <w:r w:rsidRPr="002152CA">
          <w:rPr>
            <w:rFonts w:ascii="Times New Roman" w:eastAsia="Times New Roman" w:hAnsi="Times New Roman" w:cs="Times New Roman"/>
            <w:i/>
            <w:color w:val="020303"/>
            <w:w w:val="90"/>
            <w:highlight w:val="yellow"/>
          </w:rPr>
          <w:t>a</w:t>
        </w:r>
      </w:ins>
    </w:p>
    <w:p w14:paraId="28796ECD" w14:textId="77777777" w:rsidR="00AA57AC" w:rsidRPr="002152CA" w:rsidRDefault="009516E7">
      <w:pPr>
        <w:spacing w:before="43" w:line="264" w:lineRule="exact"/>
        <w:ind w:left="156"/>
        <w:rPr>
          <w:ins w:id="11140" w:author="Sablan Kevin" w:date="2019-01-04T09:40:00Z"/>
          <w:rFonts w:ascii="Times New Roman" w:eastAsia="Times New Roman" w:hAnsi="Times New Roman" w:cs="Times New Roman"/>
          <w:sz w:val="35"/>
          <w:szCs w:val="35"/>
          <w:highlight w:val="yellow"/>
        </w:rPr>
      </w:pPr>
      <w:ins w:id="11141" w:author="Sablan Kevin" w:date="2019-01-04T09:40:00Z">
        <w:r w:rsidRPr="002152CA">
          <w:rPr>
            <w:w w:val="80"/>
            <w:highlight w:val="yellow"/>
          </w:rPr>
          <w:br w:type="column"/>
        </w:r>
        <w:r w:rsidRPr="002152CA">
          <w:rPr>
            <w:rFonts w:ascii="Kozuka Gothic Pro EL" w:eastAsia="Kozuka Gothic Pro EL" w:hAnsi="Kozuka Gothic Pro EL" w:cs="Kozuka Gothic Pro EL"/>
            <w:color w:val="020303"/>
            <w:w w:val="80"/>
            <w:highlight w:val="yellow"/>
          </w:rPr>
          <w:t>−</w:t>
        </w:r>
        <w:r w:rsidRPr="002152CA">
          <w:rPr>
            <w:rFonts w:ascii="Kozuka Gothic Pro EL" w:eastAsia="Kozuka Gothic Pro EL" w:hAnsi="Kozuka Gothic Pro EL" w:cs="Kozuka Gothic Pro EL"/>
            <w:color w:val="020303"/>
            <w:spacing w:val="-3"/>
            <w:w w:val="80"/>
            <w:highlight w:val="yellow"/>
          </w:rPr>
          <w:t xml:space="preserve"> </w:t>
        </w:r>
        <w:r w:rsidRPr="002152CA">
          <w:rPr>
            <w:rFonts w:ascii="Times New Roman" w:eastAsia="Times New Roman" w:hAnsi="Times New Roman" w:cs="Times New Roman"/>
            <w:i/>
            <w:color w:val="020303"/>
            <w:w w:val="80"/>
            <w:highlight w:val="yellow"/>
          </w:rPr>
          <w:t xml:space="preserve">d  </w:t>
        </w:r>
        <w:r w:rsidRPr="002152CA">
          <w:rPr>
            <w:rFonts w:ascii="Times New Roman" w:eastAsia="Times New Roman" w:hAnsi="Times New Roman" w:cs="Times New Roman"/>
            <w:color w:val="020303"/>
            <w:spacing w:val="-25"/>
            <w:w w:val="80"/>
            <w:position w:val="-2"/>
            <w:sz w:val="35"/>
            <w:szCs w:val="35"/>
            <w:highlight w:val="yellow"/>
          </w:rPr>
          <w:t>(</w:t>
        </w:r>
        <w:r w:rsidRPr="002152CA">
          <w:rPr>
            <w:rFonts w:ascii="Kozuka Gothic Pro EL" w:eastAsia="Kozuka Gothic Pro EL" w:hAnsi="Kozuka Gothic Pro EL" w:cs="Kozuka Gothic Pro EL"/>
            <w:color w:val="020303"/>
            <w:spacing w:val="-3"/>
            <w:w w:val="80"/>
            <w:highlight w:val="yellow"/>
          </w:rPr>
          <w:t>ω</w:t>
        </w:r>
        <w:r w:rsidRPr="002152CA">
          <w:rPr>
            <w:rFonts w:ascii="Times New Roman" w:eastAsia="Times New Roman" w:hAnsi="Times New Roman" w:cs="Times New Roman"/>
            <w:color w:val="020303"/>
            <w:w w:val="80"/>
            <w:position w:val="10"/>
            <w:sz w:val="12"/>
            <w:szCs w:val="12"/>
            <w:highlight w:val="yellow"/>
          </w:rPr>
          <w:t xml:space="preserve">2 </w:t>
        </w:r>
        <w:r w:rsidRPr="002152CA">
          <w:rPr>
            <w:rFonts w:ascii="Times New Roman" w:eastAsia="Times New Roman" w:hAnsi="Times New Roman" w:cs="Times New Roman"/>
            <w:color w:val="020303"/>
            <w:spacing w:val="22"/>
            <w:w w:val="80"/>
            <w:position w:val="10"/>
            <w:sz w:val="12"/>
            <w:szCs w:val="12"/>
            <w:highlight w:val="yellow"/>
          </w:rPr>
          <w:t xml:space="preserve"> </w:t>
        </w:r>
        <w:r w:rsidRPr="002152CA">
          <w:rPr>
            <w:rFonts w:ascii="Kozuka Gothic Pro EL" w:eastAsia="Kozuka Gothic Pro EL" w:hAnsi="Kozuka Gothic Pro EL" w:cs="Kozuka Gothic Pro EL"/>
            <w:color w:val="020303"/>
            <w:w w:val="80"/>
            <w:highlight w:val="yellow"/>
          </w:rPr>
          <w:t>+</w:t>
        </w:r>
        <w:r w:rsidRPr="002152CA">
          <w:rPr>
            <w:rFonts w:ascii="Kozuka Gothic Pro EL" w:eastAsia="Kozuka Gothic Pro EL" w:hAnsi="Kozuka Gothic Pro EL" w:cs="Kozuka Gothic Pro EL"/>
            <w:color w:val="020303"/>
            <w:spacing w:val="-2"/>
            <w:w w:val="80"/>
            <w:highlight w:val="yellow"/>
          </w:rPr>
          <w:t xml:space="preserve"> ω</w:t>
        </w:r>
        <w:r w:rsidRPr="002152CA">
          <w:rPr>
            <w:rFonts w:ascii="Times New Roman" w:eastAsia="Times New Roman" w:hAnsi="Times New Roman" w:cs="Times New Roman"/>
            <w:color w:val="020303"/>
            <w:w w:val="80"/>
            <w:position w:val="10"/>
            <w:sz w:val="12"/>
            <w:szCs w:val="12"/>
            <w:highlight w:val="yellow"/>
          </w:rPr>
          <w:t>2</w:t>
        </w:r>
        <w:r w:rsidRPr="002152CA">
          <w:rPr>
            <w:rFonts w:ascii="Times New Roman" w:eastAsia="Times New Roman" w:hAnsi="Times New Roman" w:cs="Times New Roman"/>
            <w:color w:val="020303"/>
            <w:spacing w:val="12"/>
            <w:w w:val="80"/>
            <w:position w:val="10"/>
            <w:sz w:val="12"/>
            <w:szCs w:val="12"/>
            <w:highlight w:val="yellow"/>
          </w:rPr>
          <w:t xml:space="preserve"> </w:t>
        </w:r>
        <w:r w:rsidRPr="002152CA">
          <w:rPr>
            <w:rFonts w:ascii="Times New Roman" w:eastAsia="Times New Roman" w:hAnsi="Times New Roman" w:cs="Times New Roman"/>
            <w:color w:val="020303"/>
            <w:w w:val="80"/>
            <w:position w:val="-2"/>
            <w:sz w:val="35"/>
            <w:szCs w:val="35"/>
            <w:highlight w:val="yellow"/>
          </w:rPr>
          <w:t>)</w:t>
        </w:r>
      </w:ins>
    </w:p>
    <w:p w14:paraId="559C797A" w14:textId="77777777" w:rsidR="00AA57AC" w:rsidRPr="002152CA" w:rsidRDefault="00AA57AC">
      <w:pPr>
        <w:spacing w:line="264" w:lineRule="exact"/>
        <w:rPr>
          <w:ins w:id="11142" w:author="Sablan Kevin" w:date="2019-01-04T09:40:00Z"/>
          <w:rFonts w:ascii="Times New Roman" w:eastAsia="Times New Roman" w:hAnsi="Times New Roman" w:cs="Times New Roman"/>
          <w:sz w:val="35"/>
          <w:szCs w:val="35"/>
          <w:highlight w:val="yellow"/>
        </w:rPr>
        <w:sectPr w:rsidR="00AA57AC" w:rsidRPr="002152CA">
          <w:type w:val="continuous"/>
          <w:pgSz w:w="12240" w:h="15840"/>
          <w:pgMar w:top="1200" w:right="1540" w:bottom="280" w:left="1320" w:header="720" w:footer="720" w:gutter="0"/>
          <w:cols w:num="2" w:space="720" w:equalWidth="0">
            <w:col w:w="724" w:space="42"/>
            <w:col w:w="8614"/>
          </w:cols>
        </w:sectPr>
      </w:pPr>
    </w:p>
    <w:p w14:paraId="6EED1057" w14:textId="77777777" w:rsidR="00AA57AC" w:rsidRPr="002152CA" w:rsidRDefault="009516E7">
      <w:pPr>
        <w:tabs>
          <w:tab w:val="left" w:pos="728"/>
        </w:tabs>
        <w:spacing w:line="152" w:lineRule="exact"/>
        <w:ind w:left="271"/>
        <w:rPr>
          <w:ins w:id="11143" w:author="Sablan Kevin" w:date="2019-01-04T09:40:00Z"/>
          <w:rFonts w:ascii="Times New Roman" w:eastAsia="Times New Roman" w:hAnsi="Times New Roman" w:cs="Times New Roman"/>
          <w:sz w:val="12"/>
          <w:szCs w:val="12"/>
          <w:highlight w:val="yellow"/>
        </w:rPr>
      </w:pPr>
      <w:ins w:id="11144" w:author="Sablan Kevin" w:date="2019-01-04T09:40:00Z">
        <w:r w:rsidRPr="002152CA">
          <w:rPr>
            <w:rFonts w:ascii="Times New Roman" w:eastAsia="Times New Roman" w:hAnsi="Times New Roman" w:cs="Times New Roman"/>
            <w:i/>
            <w:color w:val="020303"/>
            <w:spacing w:val="-11"/>
            <w:w w:val="105"/>
            <w:sz w:val="12"/>
            <w:szCs w:val="12"/>
            <w:highlight w:val="yellow"/>
          </w:rPr>
          <w:t>x</w:t>
        </w:r>
        <w:r w:rsidRPr="002152CA">
          <w:rPr>
            <w:rFonts w:ascii="Times New Roman" w:eastAsia="Times New Roman" w:hAnsi="Times New Roman" w:cs="Times New Roman"/>
            <w:color w:val="020303"/>
            <w:w w:val="105"/>
            <w:position w:val="-2"/>
            <w:sz w:val="9"/>
            <w:szCs w:val="9"/>
            <w:highlight w:val="yellow"/>
          </w:rPr>
          <w:t>1</w:t>
        </w:r>
        <w:r w:rsidRPr="002152CA">
          <w:rPr>
            <w:rFonts w:ascii="Times New Roman" w:eastAsia="Times New Roman" w:hAnsi="Times New Roman" w:cs="Times New Roman"/>
            <w:color w:val="020303"/>
            <w:w w:val="105"/>
            <w:position w:val="-2"/>
            <w:sz w:val="9"/>
            <w:szCs w:val="9"/>
            <w:highlight w:val="yellow"/>
          </w:rPr>
          <w:tab/>
        </w:r>
        <w:r w:rsidRPr="002152CA">
          <w:rPr>
            <w:rFonts w:ascii="Times New Roman" w:eastAsia="Times New Roman" w:hAnsi="Times New Roman" w:cs="Times New Roman"/>
            <w:i/>
            <w:color w:val="020303"/>
            <w:spacing w:val="-1"/>
            <w:w w:val="105"/>
            <w:sz w:val="12"/>
            <w:szCs w:val="12"/>
            <w:highlight w:val="yellow"/>
          </w:rPr>
          <w:t>x</w:t>
        </w:r>
        <w:r w:rsidRPr="002152CA">
          <w:rPr>
            <w:rFonts w:ascii="Times New Roman" w:eastAsia="Times New Roman" w:hAnsi="Times New Roman" w:cs="Times New Roman"/>
            <w:i/>
            <w:color w:val="020303"/>
            <w:w w:val="105"/>
            <w:sz w:val="12"/>
            <w:szCs w:val="12"/>
            <w:highlight w:val="yellow"/>
          </w:rPr>
          <w:t>g</w:t>
        </w:r>
      </w:ins>
    </w:p>
    <w:p w14:paraId="1798BD56" w14:textId="77777777" w:rsidR="00AA57AC" w:rsidRPr="002152CA" w:rsidRDefault="009516E7">
      <w:pPr>
        <w:tabs>
          <w:tab w:val="left" w:pos="614"/>
          <w:tab w:val="left" w:pos="1056"/>
        </w:tabs>
        <w:spacing w:line="129" w:lineRule="exact"/>
        <w:ind w:left="271"/>
        <w:rPr>
          <w:ins w:id="11145" w:author="Sablan Kevin" w:date="2019-01-04T09:40:00Z"/>
          <w:rFonts w:ascii="Times New Roman" w:eastAsia="Times New Roman" w:hAnsi="Times New Roman" w:cs="Times New Roman"/>
          <w:sz w:val="12"/>
          <w:szCs w:val="12"/>
          <w:highlight w:val="yellow"/>
        </w:rPr>
      </w:pPr>
      <w:ins w:id="11146" w:author="Sablan Kevin" w:date="2019-01-04T09:40:00Z">
        <w:r w:rsidRPr="002152CA">
          <w:rPr>
            <w:w w:val="105"/>
            <w:highlight w:val="yellow"/>
          </w:rPr>
          <w:br w:type="column"/>
        </w:r>
        <w:r w:rsidRPr="002152CA">
          <w:rPr>
            <w:rFonts w:ascii="Times New Roman" w:eastAsia="Times New Roman" w:hAnsi="Times New Roman" w:cs="Times New Roman"/>
            <w:color w:val="020303"/>
            <w:w w:val="105"/>
            <w:sz w:val="12"/>
            <w:szCs w:val="12"/>
            <w:highlight w:val="yellow"/>
          </w:rPr>
          <w:t>1</w:t>
        </w:r>
        <w:r w:rsidRPr="002152CA">
          <w:rPr>
            <w:rFonts w:ascii="Times New Roman" w:eastAsia="Times New Roman" w:hAnsi="Times New Roman" w:cs="Times New Roman"/>
            <w:color w:val="020303"/>
            <w:w w:val="105"/>
            <w:sz w:val="12"/>
            <w:szCs w:val="12"/>
            <w:highlight w:val="yellow"/>
          </w:rPr>
          <w:tab/>
        </w:r>
        <w:r w:rsidRPr="002152CA">
          <w:rPr>
            <w:rFonts w:ascii="Times New Roman" w:eastAsia="Times New Roman" w:hAnsi="Times New Roman" w:cs="Times New Roman"/>
            <w:i/>
            <w:color w:val="020303"/>
            <w:w w:val="105"/>
            <w:sz w:val="12"/>
            <w:szCs w:val="12"/>
            <w:highlight w:val="yellow"/>
          </w:rPr>
          <w:t>y</w:t>
        </w:r>
        <w:r w:rsidRPr="002152CA">
          <w:rPr>
            <w:rFonts w:ascii="Times New Roman" w:eastAsia="Times New Roman" w:hAnsi="Times New Roman" w:cs="Times New Roman"/>
            <w:i/>
            <w:color w:val="020303"/>
            <w:w w:val="105"/>
            <w:sz w:val="12"/>
            <w:szCs w:val="12"/>
            <w:highlight w:val="yellow"/>
          </w:rPr>
          <w:tab/>
        </w:r>
        <w:commentRangeStart w:id="11147"/>
        <w:r w:rsidRPr="002152CA">
          <w:rPr>
            <w:rFonts w:ascii="Times New Roman" w:eastAsia="Times New Roman" w:hAnsi="Times New Roman" w:cs="Times New Roman"/>
            <w:i/>
            <w:color w:val="020303"/>
            <w:w w:val="105"/>
            <w:sz w:val="12"/>
            <w:szCs w:val="12"/>
            <w:highlight w:val="yellow"/>
          </w:rPr>
          <w:t>z</w:t>
        </w:r>
        <w:commentRangeEnd w:id="11147"/>
        <w:r w:rsidR="002152CA" w:rsidRPr="002152CA">
          <w:rPr>
            <w:rStyle w:val="CommentReference"/>
            <w:highlight w:val="yellow"/>
          </w:rPr>
          <w:commentReference w:id="11147"/>
        </w:r>
      </w:ins>
    </w:p>
    <w:p w14:paraId="59A45D17" w14:textId="77777777" w:rsidR="00AA57AC" w:rsidRPr="002152CA" w:rsidRDefault="00AA57AC">
      <w:pPr>
        <w:spacing w:line="129" w:lineRule="exact"/>
        <w:rPr>
          <w:ins w:id="11148" w:author="Sablan Kevin" w:date="2019-01-04T09:40:00Z"/>
          <w:rFonts w:ascii="Times New Roman" w:eastAsia="Times New Roman" w:hAnsi="Times New Roman" w:cs="Times New Roman"/>
          <w:sz w:val="12"/>
          <w:szCs w:val="12"/>
          <w:highlight w:val="yellow"/>
        </w:rPr>
        <w:sectPr w:rsidR="00AA57AC" w:rsidRPr="002152CA">
          <w:type w:val="continuous"/>
          <w:pgSz w:w="12240" w:h="15840"/>
          <w:pgMar w:top="1200" w:right="1540" w:bottom="280" w:left="1320" w:header="720" w:footer="720" w:gutter="0"/>
          <w:cols w:num="2" w:space="720" w:equalWidth="0">
            <w:col w:w="848" w:space="71"/>
            <w:col w:w="8461"/>
          </w:cols>
        </w:sectPr>
      </w:pPr>
    </w:p>
    <w:p w14:paraId="119414D3" w14:textId="77777777" w:rsidR="00AA57AC" w:rsidRPr="002152CA" w:rsidRDefault="00AA57AC">
      <w:pPr>
        <w:spacing w:before="10" w:line="200" w:lineRule="exact"/>
        <w:rPr>
          <w:ins w:id="11149" w:author="Sablan Kevin" w:date="2019-01-04T09:40:00Z"/>
          <w:sz w:val="20"/>
          <w:szCs w:val="20"/>
          <w:highlight w:val="yellow"/>
        </w:rPr>
      </w:pPr>
    </w:p>
    <w:p w14:paraId="78EF917B" w14:textId="77777777" w:rsidR="00AA57AC" w:rsidRPr="002152CA" w:rsidRDefault="00FA30BE">
      <w:pPr>
        <w:spacing w:line="374" w:lineRule="exact"/>
        <w:ind w:left="156" w:right="207"/>
        <w:rPr>
          <w:ins w:id="11150" w:author="Sablan Kevin" w:date="2019-01-04T09:40:00Z"/>
          <w:rFonts w:ascii="Times New Roman" w:eastAsia="Times New Roman" w:hAnsi="Times New Roman" w:cs="Times New Roman"/>
          <w:sz w:val="12"/>
          <w:szCs w:val="12"/>
          <w:highlight w:val="yellow"/>
        </w:rPr>
      </w:pPr>
      <w:ins w:id="11151" w:author="Sablan Kevin" w:date="2019-01-04T09:40:00Z">
        <w:r w:rsidRPr="002152CA">
          <w:rPr>
            <w:noProof/>
            <w:highlight w:val="yellow"/>
          </w:rPr>
          <mc:AlternateContent>
            <mc:Choice Requires="wps">
              <w:drawing>
                <wp:anchor distT="0" distB="0" distL="114300" distR="114300" simplePos="0" relativeHeight="503278314" behindDoc="1" locked="0" layoutInCell="1" allowOverlap="1" wp14:anchorId="2FB1350C" wp14:editId="3C4CD91D">
                  <wp:simplePos x="0" y="0"/>
                  <wp:positionH relativeFrom="page">
                    <wp:posOffset>1043940</wp:posOffset>
                  </wp:positionH>
                  <wp:positionV relativeFrom="paragraph">
                    <wp:posOffset>192405</wp:posOffset>
                  </wp:positionV>
                  <wp:extent cx="29210" cy="58420"/>
                  <wp:effectExtent l="0" t="1905" r="3175" b="0"/>
                  <wp:wrapNone/>
                  <wp:docPr id="12332" name="Text Box 12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8FB85" w14:textId="77777777" w:rsidR="00745104" w:rsidRDefault="00745104">
                              <w:pPr>
                                <w:spacing w:line="92" w:lineRule="exact"/>
                                <w:rPr>
                                  <w:ins w:id="11152" w:author="Sablan Kevin" w:date="2019-01-04T09:40:00Z"/>
                                  <w:rFonts w:ascii="Times New Roman" w:eastAsia="Times New Roman" w:hAnsi="Times New Roman" w:cs="Times New Roman"/>
                                  <w:sz w:val="9"/>
                                  <w:szCs w:val="9"/>
                                </w:rPr>
                              </w:pPr>
                              <w:ins w:id="11153" w:author="Sablan Kevin" w:date="2019-01-04T09:40:00Z">
                                <w:r>
                                  <w:rPr>
                                    <w:rFonts w:ascii="Times New Roman" w:eastAsia="Times New Roman" w:hAnsi="Times New Roman" w:cs="Times New Roman"/>
                                    <w:color w:val="020303"/>
                                    <w:sz w:val="9"/>
                                    <w:szCs w:val="9"/>
                                  </w:rPr>
                                  <w:t>1</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1350C" id="Text Box 12326" o:spid="_x0000_s1027" type="#_x0000_t202" style="position:absolute;left:0;text-align:left;margin-left:82.2pt;margin-top:15.15pt;width:2.3pt;height:4.6pt;z-index:-3816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" filled="f" stroked="f">
                  <v:textbox inset="0,0,0,0">
                    <w:txbxContent>
                      <w:p w14:paraId="7EF8FB85" w14:textId="77777777" w:rsidR="00745104" w:rsidRDefault="00745104">
                        <w:pPr>
                          <w:spacing w:line="92" w:lineRule="exact"/>
                          <w:rPr>
                            <w:ins w:id="11155" w:author="Sablan Kevin" w:date="2019-01-04T09:40:00Z"/>
                            <w:rFonts w:ascii="Times New Roman" w:eastAsia="Times New Roman" w:hAnsi="Times New Roman" w:cs="Times New Roman"/>
                            <w:sz w:val="9"/>
                            <w:szCs w:val="9"/>
                          </w:rPr>
                        </w:pPr>
                        <w:ins w:id="11156" w:author="Sablan Kevin" w:date="2019-01-04T09:40:00Z">
                          <w:r>
                            <w:rPr>
                              <w:rFonts w:ascii="Times New Roman" w:eastAsia="Times New Roman" w:hAnsi="Times New Roman" w:cs="Times New Roman"/>
                              <w:color w:val="020303"/>
                              <w:sz w:val="9"/>
                              <w:szCs w:val="9"/>
                            </w:rPr>
                            <w:t>1</w:t>
                          </w:r>
                        </w:ins>
                      </w:p>
                    </w:txbxContent>
                  </v:textbox>
                  <w10:wrap anchorx="page"/>
                </v:shape>
              </w:pict>
            </mc:Fallback>
          </mc:AlternateContent>
        </w:r>
        <w:r w:rsidR="009516E7" w:rsidRPr="002152CA">
          <w:rPr>
            <w:rFonts w:ascii="Times New Roman" w:eastAsia="Times New Roman" w:hAnsi="Times New Roman" w:cs="Times New Roman"/>
            <w:i/>
            <w:color w:val="020303"/>
            <w:spacing w:val="9"/>
            <w:w w:val="90"/>
            <w:highlight w:val="yellow"/>
          </w:rPr>
          <w:t>a</w:t>
        </w:r>
        <w:r w:rsidR="009516E7" w:rsidRPr="002152CA">
          <w:rPr>
            <w:rFonts w:ascii="Times New Roman" w:eastAsia="Times New Roman" w:hAnsi="Times New Roman" w:cs="Times New Roman"/>
            <w:i/>
            <w:color w:val="020303"/>
            <w:w w:val="90"/>
            <w:position w:val="-5"/>
            <w:sz w:val="12"/>
            <w:szCs w:val="12"/>
            <w:highlight w:val="yellow"/>
          </w:rPr>
          <w:t xml:space="preserve">y   </w:t>
        </w:r>
        <w:r w:rsidR="009516E7" w:rsidRPr="002152CA">
          <w:rPr>
            <w:rFonts w:ascii="Times New Roman" w:eastAsia="Times New Roman" w:hAnsi="Times New Roman" w:cs="Times New Roman"/>
            <w:i/>
            <w:color w:val="020303"/>
            <w:spacing w:val="2"/>
            <w:w w:val="90"/>
            <w:position w:val="-5"/>
            <w:sz w:val="12"/>
            <w:szCs w:val="12"/>
            <w:highlight w:val="yellow"/>
          </w:rPr>
          <w:t xml:space="preserve"> </w:t>
        </w:r>
        <w:r w:rsidR="009516E7" w:rsidRPr="002152CA">
          <w:rPr>
            <w:rFonts w:ascii="Kozuka Gothic Pro EL" w:eastAsia="Kozuka Gothic Pro EL" w:hAnsi="Kozuka Gothic Pro EL" w:cs="Kozuka Gothic Pro EL"/>
            <w:color w:val="020303"/>
            <w:w w:val="90"/>
            <w:highlight w:val="yellow"/>
          </w:rPr>
          <w:t>=</w:t>
        </w:r>
        <w:r w:rsidR="009516E7" w:rsidRPr="002152CA">
          <w:rPr>
            <w:rFonts w:ascii="Kozuka Gothic Pro EL" w:eastAsia="Kozuka Gothic Pro EL" w:hAnsi="Kozuka Gothic Pro EL" w:cs="Kozuka Gothic Pro EL"/>
            <w:color w:val="020303"/>
            <w:spacing w:val="-1"/>
            <w:w w:val="90"/>
            <w:highlight w:val="yellow"/>
          </w:rPr>
          <w:t xml:space="preserve"> </w:t>
        </w:r>
        <w:r w:rsidR="009516E7" w:rsidRPr="002152CA">
          <w:rPr>
            <w:rFonts w:ascii="Times New Roman" w:eastAsia="Times New Roman" w:hAnsi="Times New Roman" w:cs="Times New Roman"/>
            <w:i/>
            <w:color w:val="020303"/>
            <w:spacing w:val="9"/>
            <w:w w:val="90"/>
            <w:highlight w:val="yellow"/>
          </w:rPr>
          <w:t>a</w:t>
        </w:r>
        <w:r w:rsidR="009516E7" w:rsidRPr="002152CA">
          <w:rPr>
            <w:rFonts w:ascii="Times New Roman" w:eastAsia="Times New Roman" w:hAnsi="Times New Roman" w:cs="Times New Roman"/>
            <w:i/>
            <w:color w:val="020303"/>
            <w:spacing w:val="-1"/>
            <w:w w:val="90"/>
            <w:position w:val="-5"/>
            <w:sz w:val="12"/>
            <w:szCs w:val="12"/>
            <w:highlight w:val="yellow"/>
          </w:rPr>
          <w:t>y</w:t>
        </w:r>
        <w:r w:rsidR="009516E7" w:rsidRPr="002152CA">
          <w:rPr>
            <w:rFonts w:ascii="Times New Roman" w:eastAsia="Times New Roman" w:hAnsi="Times New Roman" w:cs="Times New Roman"/>
            <w:i/>
            <w:color w:val="020303"/>
            <w:w w:val="90"/>
            <w:position w:val="-5"/>
            <w:sz w:val="12"/>
            <w:szCs w:val="12"/>
            <w:highlight w:val="yellow"/>
          </w:rPr>
          <w:t xml:space="preserve">g </w:t>
        </w:r>
        <w:r w:rsidR="009516E7" w:rsidRPr="002152CA">
          <w:rPr>
            <w:rFonts w:ascii="Times New Roman" w:eastAsia="Times New Roman" w:hAnsi="Times New Roman" w:cs="Times New Roman"/>
            <w:i/>
            <w:color w:val="020303"/>
            <w:spacing w:val="16"/>
            <w:w w:val="90"/>
            <w:position w:val="-5"/>
            <w:sz w:val="12"/>
            <w:szCs w:val="12"/>
            <w:highlight w:val="yellow"/>
          </w:rPr>
          <w:t xml:space="preserve"> </w:t>
        </w:r>
        <w:r w:rsidR="009516E7" w:rsidRPr="002152CA">
          <w:rPr>
            <w:rFonts w:ascii="Kozuka Gothic Pro EL" w:eastAsia="Kozuka Gothic Pro EL" w:hAnsi="Kozuka Gothic Pro EL" w:cs="Kozuka Gothic Pro EL"/>
            <w:color w:val="020303"/>
            <w:w w:val="90"/>
            <w:highlight w:val="yellow"/>
          </w:rPr>
          <w:t>+</w:t>
        </w:r>
        <w:r w:rsidR="009516E7" w:rsidRPr="002152CA">
          <w:rPr>
            <w:rFonts w:ascii="Kozuka Gothic Pro EL" w:eastAsia="Kozuka Gothic Pro EL" w:hAnsi="Kozuka Gothic Pro EL" w:cs="Kozuka Gothic Pro EL"/>
            <w:color w:val="020303"/>
            <w:spacing w:val="-4"/>
            <w:w w:val="90"/>
            <w:highlight w:val="yellow"/>
          </w:rPr>
          <w:t xml:space="preserve"> </w:t>
        </w:r>
        <w:r w:rsidR="009516E7" w:rsidRPr="002152CA">
          <w:rPr>
            <w:rFonts w:ascii="Times New Roman" w:eastAsia="Times New Roman" w:hAnsi="Times New Roman" w:cs="Times New Roman"/>
            <w:i/>
            <w:color w:val="020303"/>
            <w:spacing w:val="-4"/>
            <w:w w:val="90"/>
            <w:highlight w:val="yellow"/>
          </w:rPr>
          <w:t>d</w:t>
        </w:r>
        <w:r w:rsidR="009516E7" w:rsidRPr="002152CA">
          <w:rPr>
            <w:rFonts w:ascii="Times New Roman" w:eastAsia="Times New Roman" w:hAnsi="Times New Roman" w:cs="Times New Roman"/>
            <w:color w:val="020303"/>
            <w:spacing w:val="-1"/>
            <w:w w:val="90"/>
            <w:position w:val="-5"/>
            <w:sz w:val="12"/>
            <w:szCs w:val="12"/>
            <w:highlight w:val="yellow"/>
          </w:rPr>
          <w:t>1</w:t>
        </w:r>
        <w:r w:rsidR="009516E7" w:rsidRPr="002152CA">
          <w:rPr>
            <w:rFonts w:ascii="Kozuka Gothic Pro EL" w:eastAsia="Kozuka Gothic Pro EL" w:hAnsi="Kozuka Gothic Pro EL" w:cs="Kozuka Gothic Pro EL"/>
            <w:color w:val="020303"/>
            <w:spacing w:val="-154"/>
            <w:w w:val="90"/>
            <w:highlight w:val="yellow"/>
          </w:rPr>
          <w:t>ω</w:t>
        </w:r>
        <w:r w:rsidR="009516E7" w:rsidRPr="002152CA">
          <w:rPr>
            <w:rFonts w:ascii="@Arial Unicode MS" w:eastAsia="@Arial Unicode MS" w:hAnsi="@Arial Unicode MS" w:cs="@Arial Unicode MS"/>
            <w:color w:val="020303"/>
            <w:w w:val="90"/>
            <w:position w:val="1"/>
            <w:highlight w:val="yellow"/>
          </w:rPr>
          <w:t>&amp;</w:t>
        </w:r>
        <w:r w:rsidR="009516E7" w:rsidRPr="002152CA">
          <w:rPr>
            <w:rFonts w:ascii="@Arial Unicode MS" w:eastAsia="@Arial Unicode MS" w:hAnsi="@Arial Unicode MS" w:cs="@Arial Unicode MS"/>
            <w:color w:val="020303"/>
            <w:spacing w:val="-13"/>
            <w:w w:val="90"/>
            <w:position w:val="1"/>
            <w:highlight w:val="yellow"/>
          </w:rPr>
          <w:t xml:space="preserve"> </w:t>
        </w:r>
        <w:r w:rsidR="009516E7" w:rsidRPr="002152CA">
          <w:rPr>
            <w:rFonts w:ascii="Times New Roman" w:eastAsia="Times New Roman" w:hAnsi="Times New Roman" w:cs="Times New Roman"/>
            <w:i/>
            <w:color w:val="020303"/>
            <w:w w:val="90"/>
            <w:position w:val="-5"/>
            <w:sz w:val="12"/>
            <w:szCs w:val="12"/>
            <w:highlight w:val="yellow"/>
          </w:rPr>
          <w:t>z</w:t>
        </w:r>
      </w:ins>
    </w:p>
    <w:p w14:paraId="19AD09AE" w14:textId="77777777" w:rsidR="00AA57AC" w:rsidRPr="002152CA" w:rsidRDefault="00AA57AC">
      <w:pPr>
        <w:spacing w:before="3" w:line="190" w:lineRule="exact"/>
        <w:rPr>
          <w:ins w:id="11154" w:author="Sablan Kevin" w:date="2019-01-04T09:40:00Z"/>
          <w:sz w:val="19"/>
          <w:szCs w:val="19"/>
          <w:highlight w:val="yellow"/>
        </w:rPr>
      </w:pPr>
    </w:p>
    <w:p w14:paraId="1E592491" w14:textId="77777777" w:rsidR="00AA57AC" w:rsidRPr="002152CA" w:rsidRDefault="00FA30BE">
      <w:pPr>
        <w:ind w:left="156" w:right="207"/>
        <w:rPr>
          <w:ins w:id="11155" w:author="Sablan Kevin" w:date="2019-01-04T09:40:00Z"/>
          <w:rFonts w:ascii="Times New Roman" w:eastAsia="Times New Roman" w:hAnsi="Times New Roman" w:cs="Times New Roman"/>
          <w:sz w:val="12"/>
          <w:szCs w:val="12"/>
          <w:highlight w:val="yellow"/>
        </w:rPr>
      </w:pPr>
      <w:ins w:id="11156" w:author="Sablan Kevin" w:date="2019-01-04T09:40:00Z">
        <w:r w:rsidRPr="002152CA">
          <w:rPr>
            <w:noProof/>
            <w:highlight w:val="yellow"/>
          </w:rPr>
          <mc:AlternateContent>
            <mc:Choice Requires="wps">
              <w:drawing>
                <wp:anchor distT="0" distB="0" distL="114300" distR="114300" simplePos="0" relativeHeight="503278315" behindDoc="1" locked="0" layoutInCell="1" allowOverlap="1" wp14:anchorId="6B31F983" wp14:editId="773DF778">
                  <wp:simplePos x="0" y="0"/>
                  <wp:positionH relativeFrom="page">
                    <wp:posOffset>1036320</wp:posOffset>
                  </wp:positionH>
                  <wp:positionV relativeFrom="paragraph">
                    <wp:posOffset>207010</wp:posOffset>
                  </wp:positionV>
                  <wp:extent cx="29210" cy="58420"/>
                  <wp:effectExtent l="0" t="0" r="1270" b="1270"/>
                  <wp:wrapNone/>
                  <wp:docPr id="12331" name="Text Box 12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CE373" w14:textId="77777777" w:rsidR="00745104" w:rsidRDefault="00745104">
                              <w:pPr>
                                <w:spacing w:line="92" w:lineRule="exact"/>
                                <w:rPr>
                                  <w:ins w:id="11157" w:author="Sablan Kevin" w:date="2019-01-04T09:40:00Z"/>
                                  <w:rFonts w:ascii="Times New Roman" w:eastAsia="Times New Roman" w:hAnsi="Times New Roman" w:cs="Times New Roman"/>
                                  <w:sz w:val="9"/>
                                  <w:szCs w:val="9"/>
                                </w:rPr>
                              </w:pPr>
                              <w:ins w:id="11158" w:author="Sablan Kevin" w:date="2019-01-04T09:40:00Z">
                                <w:r>
                                  <w:rPr>
                                    <w:rFonts w:ascii="Times New Roman" w:eastAsia="Times New Roman" w:hAnsi="Times New Roman" w:cs="Times New Roman"/>
                                    <w:color w:val="020303"/>
                                    <w:sz w:val="9"/>
                                    <w:szCs w:val="9"/>
                                  </w:rPr>
                                  <w:t>1</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31F983" id="Text Box 12325" o:spid="_x0000_s1028" type="#_x0000_t202" style="position:absolute;left:0;text-align:left;margin-left:81.6pt;margin-top:16.3pt;width:2.3pt;height:4.6pt;z-index:-38165;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" filled="f" stroked="f">
                  <v:textbox inset="0,0,0,0">
                    <w:txbxContent>
                      <w:p w14:paraId="1EECE373" w14:textId="77777777" w:rsidR="00745104" w:rsidRDefault="00745104">
                        <w:pPr>
                          <w:spacing w:line="92" w:lineRule="exact"/>
                          <w:rPr>
                            <w:ins w:id="11162" w:author="Sablan Kevin" w:date="2019-01-04T09:40:00Z"/>
                            <w:rFonts w:ascii="Times New Roman" w:eastAsia="Times New Roman" w:hAnsi="Times New Roman" w:cs="Times New Roman"/>
                            <w:sz w:val="9"/>
                            <w:szCs w:val="9"/>
                          </w:rPr>
                        </w:pPr>
                        <w:ins w:id="11163" w:author="Sablan Kevin" w:date="2019-01-04T09:40:00Z">
                          <w:r>
                            <w:rPr>
                              <w:rFonts w:ascii="Times New Roman" w:eastAsia="Times New Roman" w:hAnsi="Times New Roman" w:cs="Times New Roman"/>
                              <w:color w:val="020303"/>
                              <w:sz w:val="9"/>
                              <w:szCs w:val="9"/>
                            </w:rPr>
                            <w:t>1</w:t>
                          </w:r>
                        </w:ins>
                      </w:p>
                    </w:txbxContent>
                  </v:textbox>
                  <w10:wrap anchorx="page"/>
                </v:shape>
              </w:pict>
            </mc:Fallback>
          </mc:AlternateContent>
        </w:r>
        <w:r w:rsidR="009516E7" w:rsidRPr="002152CA">
          <w:rPr>
            <w:rFonts w:ascii="Times New Roman" w:eastAsia="Times New Roman" w:hAnsi="Times New Roman" w:cs="Times New Roman"/>
            <w:i/>
            <w:color w:val="020303"/>
            <w:spacing w:val="3"/>
            <w:w w:val="85"/>
            <w:highlight w:val="yellow"/>
          </w:rPr>
          <w:t>a</w:t>
        </w:r>
        <w:r w:rsidR="009516E7" w:rsidRPr="002152CA">
          <w:rPr>
            <w:rFonts w:ascii="Times New Roman" w:eastAsia="Times New Roman" w:hAnsi="Times New Roman" w:cs="Times New Roman"/>
            <w:i/>
            <w:color w:val="020303"/>
            <w:w w:val="85"/>
            <w:position w:val="-5"/>
            <w:sz w:val="12"/>
            <w:szCs w:val="12"/>
            <w:highlight w:val="yellow"/>
          </w:rPr>
          <w:t xml:space="preserve">z   </w:t>
        </w:r>
        <w:r w:rsidR="009516E7" w:rsidRPr="002152CA">
          <w:rPr>
            <w:rFonts w:ascii="Times New Roman" w:eastAsia="Times New Roman" w:hAnsi="Times New Roman" w:cs="Times New Roman"/>
            <w:i/>
            <w:color w:val="020303"/>
            <w:spacing w:val="8"/>
            <w:w w:val="85"/>
            <w:position w:val="-5"/>
            <w:sz w:val="12"/>
            <w:szCs w:val="12"/>
            <w:highlight w:val="yellow"/>
          </w:rPr>
          <w:t xml:space="preserve"> </w:t>
        </w:r>
        <w:r w:rsidR="009516E7" w:rsidRPr="002152CA">
          <w:rPr>
            <w:rFonts w:ascii="Kozuka Gothic Pro EL" w:eastAsia="Kozuka Gothic Pro EL" w:hAnsi="Kozuka Gothic Pro EL" w:cs="Kozuka Gothic Pro EL"/>
            <w:color w:val="020303"/>
            <w:w w:val="85"/>
            <w:highlight w:val="yellow"/>
          </w:rPr>
          <w:t>=</w:t>
        </w:r>
        <w:r w:rsidR="009516E7" w:rsidRPr="002152CA">
          <w:rPr>
            <w:rFonts w:ascii="Kozuka Gothic Pro EL" w:eastAsia="Kozuka Gothic Pro EL" w:hAnsi="Kozuka Gothic Pro EL" w:cs="Kozuka Gothic Pro EL"/>
            <w:color w:val="020303"/>
            <w:spacing w:val="3"/>
            <w:w w:val="85"/>
            <w:highlight w:val="yellow"/>
          </w:rPr>
          <w:t xml:space="preserve"> </w:t>
        </w:r>
        <w:r w:rsidR="009516E7" w:rsidRPr="002152CA">
          <w:rPr>
            <w:rFonts w:ascii="Times New Roman" w:eastAsia="Times New Roman" w:hAnsi="Times New Roman" w:cs="Times New Roman"/>
            <w:i/>
            <w:color w:val="020303"/>
            <w:spacing w:val="3"/>
            <w:w w:val="85"/>
            <w:highlight w:val="yellow"/>
          </w:rPr>
          <w:t>a</w:t>
        </w:r>
        <w:r w:rsidR="009516E7" w:rsidRPr="002152CA">
          <w:rPr>
            <w:rFonts w:ascii="Times New Roman" w:eastAsia="Times New Roman" w:hAnsi="Times New Roman" w:cs="Times New Roman"/>
            <w:i/>
            <w:color w:val="020303"/>
            <w:spacing w:val="-1"/>
            <w:w w:val="85"/>
            <w:position w:val="-5"/>
            <w:sz w:val="12"/>
            <w:szCs w:val="12"/>
            <w:highlight w:val="yellow"/>
          </w:rPr>
          <w:t>z</w:t>
        </w:r>
        <w:r w:rsidR="009516E7" w:rsidRPr="002152CA">
          <w:rPr>
            <w:rFonts w:ascii="Times New Roman" w:eastAsia="Times New Roman" w:hAnsi="Times New Roman" w:cs="Times New Roman"/>
            <w:i/>
            <w:color w:val="020303"/>
            <w:w w:val="85"/>
            <w:position w:val="-5"/>
            <w:sz w:val="12"/>
            <w:szCs w:val="12"/>
            <w:highlight w:val="yellow"/>
          </w:rPr>
          <w:t xml:space="preserve">g </w:t>
        </w:r>
        <w:r w:rsidR="009516E7" w:rsidRPr="002152CA">
          <w:rPr>
            <w:rFonts w:ascii="Times New Roman" w:eastAsia="Times New Roman" w:hAnsi="Times New Roman" w:cs="Times New Roman"/>
            <w:i/>
            <w:color w:val="020303"/>
            <w:spacing w:val="19"/>
            <w:w w:val="85"/>
            <w:position w:val="-5"/>
            <w:sz w:val="12"/>
            <w:szCs w:val="12"/>
            <w:highlight w:val="yellow"/>
          </w:rPr>
          <w:t xml:space="preserve"> </w:t>
        </w:r>
        <w:r w:rsidR="009516E7" w:rsidRPr="002152CA">
          <w:rPr>
            <w:rFonts w:ascii="Kozuka Gothic Pro EL" w:eastAsia="Kozuka Gothic Pro EL" w:hAnsi="Kozuka Gothic Pro EL" w:cs="Kozuka Gothic Pro EL"/>
            <w:color w:val="020303"/>
            <w:w w:val="80"/>
            <w:highlight w:val="yellow"/>
          </w:rPr>
          <w:t>−</w:t>
        </w:r>
        <w:r w:rsidR="009516E7" w:rsidRPr="002152CA">
          <w:rPr>
            <w:rFonts w:ascii="Kozuka Gothic Pro EL" w:eastAsia="Kozuka Gothic Pro EL" w:hAnsi="Kozuka Gothic Pro EL" w:cs="Kozuka Gothic Pro EL"/>
            <w:color w:val="020303"/>
            <w:spacing w:val="-3"/>
            <w:w w:val="80"/>
            <w:highlight w:val="yellow"/>
          </w:rPr>
          <w:t xml:space="preserve"> </w:t>
        </w:r>
        <w:r w:rsidR="009516E7" w:rsidRPr="002152CA">
          <w:rPr>
            <w:rFonts w:ascii="Times New Roman" w:eastAsia="Times New Roman" w:hAnsi="Times New Roman" w:cs="Times New Roman"/>
            <w:i/>
            <w:color w:val="020303"/>
            <w:spacing w:val="-4"/>
            <w:w w:val="85"/>
            <w:highlight w:val="yellow"/>
          </w:rPr>
          <w:t>d</w:t>
        </w:r>
        <w:r w:rsidR="009516E7" w:rsidRPr="002152CA">
          <w:rPr>
            <w:rFonts w:ascii="Times New Roman" w:eastAsia="Times New Roman" w:hAnsi="Times New Roman" w:cs="Times New Roman"/>
            <w:color w:val="020303"/>
            <w:spacing w:val="-1"/>
            <w:w w:val="85"/>
            <w:position w:val="-5"/>
            <w:sz w:val="12"/>
            <w:szCs w:val="12"/>
            <w:highlight w:val="yellow"/>
          </w:rPr>
          <w:t>1</w:t>
        </w:r>
        <w:r w:rsidR="009516E7" w:rsidRPr="002152CA">
          <w:rPr>
            <w:rFonts w:ascii="Kozuka Gothic Pro EL" w:eastAsia="Kozuka Gothic Pro EL" w:hAnsi="Kozuka Gothic Pro EL" w:cs="Kozuka Gothic Pro EL"/>
            <w:color w:val="020303"/>
            <w:spacing w:val="-145"/>
            <w:w w:val="85"/>
            <w:highlight w:val="yellow"/>
          </w:rPr>
          <w:t>ω</w:t>
        </w:r>
        <w:r w:rsidR="009516E7" w:rsidRPr="002152CA">
          <w:rPr>
            <w:rFonts w:ascii="@Arial Unicode MS" w:eastAsia="@Arial Unicode MS" w:hAnsi="@Arial Unicode MS" w:cs="@Arial Unicode MS"/>
            <w:color w:val="020303"/>
            <w:w w:val="85"/>
            <w:position w:val="1"/>
            <w:highlight w:val="yellow"/>
          </w:rPr>
          <w:t>&amp;</w:t>
        </w:r>
        <w:r w:rsidR="009516E7" w:rsidRPr="002152CA">
          <w:rPr>
            <w:rFonts w:ascii="@Arial Unicode MS" w:eastAsia="@Arial Unicode MS" w:hAnsi="@Arial Unicode MS" w:cs="@Arial Unicode MS"/>
            <w:color w:val="020303"/>
            <w:spacing w:val="-3"/>
            <w:w w:val="85"/>
            <w:position w:val="1"/>
            <w:highlight w:val="yellow"/>
          </w:rPr>
          <w:t xml:space="preserve"> </w:t>
        </w:r>
        <w:r w:rsidR="009516E7" w:rsidRPr="002152CA">
          <w:rPr>
            <w:rFonts w:ascii="Times New Roman" w:eastAsia="Times New Roman" w:hAnsi="Times New Roman" w:cs="Times New Roman"/>
            <w:i/>
            <w:color w:val="020303"/>
            <w:w w:val="85"/>
            <w:position w:val="-5"/>
            <w:sz w:val="12"/>
            <w:szCs w:val="12"/>
            <w:highlight w:val="yellow"/>
          </w:rPr>
          <w:t>y</w:t>
        </w:r>
      </w:ins>
    </w:p>
    <w:p w14:paraId="5CDC85AC" w14:textId="77777777" w:rsidR="00AA57AC" w:rsidRPr="002152CA" w:rsidRDefault="00AA57AC">
      <w:pPr>
        <w:spacing w:before="8" w:line="180" w:lineRule="exact"/>
        <w:rPr>
          <w:ins w:id="11159" w:author="Sablan Kevin" w:date="2019-01-04T09:40:00Z"/>
          <w:sz w:val="18"/>
          <w:szCs w:val="18"/>
          <w:highlight w:val="yellow"/>
        </w:rPr>
      </w:pPr>
    </w:p>
    <w:p w14:paraId="1300FDC4" w14:textId="77777777" w:rsidR="00AA57AC" w:rsidRPr="002152CA" w:rsidRDefault="00AA57AC">
      <w:pPr>
        <w:spacing w:line="180" w:lineRule="exact"/>
        <w:rPr>
          <w:ins w:id="11160" w:author="Sablan Kevin" w:date="2019-01-04T09:40:00Z"/>
          <w:sz w:val="18"/>
          <w:szCs w:val="18"/>
          <w:highlight w:val="yellow"/>
        </w:rPr>
        <w:sectPr w:rsidR="00AA57AC" w:rsidRPr="002152CA">
          <w:type w:val="continuous"/>
          <w:pgSz w:w="12240" w:h="15840"/>
          <w:pgMar w:top="1200" w:right="1540" w:bottom="280" w:left="1320" w:header="720" w:footer="720" w:gutter="0"/>
          <w:cols w:space="720"/>
        </w:sectPr>
      </w:pPr>
    </w:p>
    <w:p w14:paraId="2813F95C" w14:textId="77777777" w:rsidR="00AA57AC" w:rsidRPr="002152CA" w:rsidRDefault="00AA57AC">
      <w:pPr>
        <w:spacing w:before="6" w:line="150" w:lineRule="exact"/>
        <w:rPr>
          <w:ins w:id="11161" w:author="Sablan Kevin" w:date="2019-01-04T09:40:00Z"/>
          <w:sz w:val="15"/>
          <w:szCs w:val="15"/>
          <w:highlight w:val="yellow"/>
        </w:rPr>
      </w:pPr>
    </w:p>
    <w:p w14:paraId="2151F7E5" w14:textId="77777777" w:rsidR="00AA57AC" w:rsidRPr="002152CA" w:rsidRDefault="009516E7">
      <w:pPr>
        <w:ind w:left="156"/>
        <w:rPr>
          <w:ins w:id="11162" w:author="Sablan Kevin" w:date="2019-01-04T09:40:00Z"/>
          <w:rFonts w:ascii="Times New Roman" w:eastAsia="Times New Roman" w:hAnsi="Times New Roman" w:cs="Times New Roman"/>
          <w:sz w:val="9"/>
          <w:szCs w:val="9"/>
          <w:highlight w:val="yellow"/>
        </w:rPr>
      </w:pPr>
      <w:ins w:id="11163" w:author="Sablan Kevin" w:date="2019-01-04T09:40:00Z">
        <w:r w:rsidRPr="002152CA">
          <w:rPr>
            <w:rFonts w:ascii="Times New Roman" w:eastAsia="Times New Roman" w:hAnsi="Times New Roman" w:cs="Times New Roman"/>
            <w:i/>
            <w:color w:val="020303"/>
            <w:spacing w:val="4"/>
            <w:highlight w:val="yellow"/>
          </w:rPr>
          <w:t>a</w:t>
        </w:r>
        <w:r w:rsidRPr="002152CA">
          <w:rPr>
            <w:rFonts w:ascii="Times New Roman" w:eastAsia="Times New Roman" w:hAnsi="Times New Roman" w:cs="Times New Roman"/>
            <w:i/>
            <w:color w:val="020303"/>
            <w:spacing w:val="-1"/>
            <w:position w:val="-5"/>
            <w:sz w:val="12"/>
            <w:szCs w:val="12"/>
            <w:highlight w:val="yellow"/>
          </w:rPr>
          <w:t>x</w:t>
        </w:r>
        <w:r w:rsidRPr="002152CA">
          <w:rPr>
            <w:rFonts w:ascii="Times New Roman" w:eastAsia="Times New Roman" w:hAnsi="Times New Roman" w:cs="Times New Roman"/>
            <w:color w:val="020303"/>
            <w:position w:val="-8"/>
            <w:sz w:val="9"/>
            <w:szCs w:val="9"/>
            <w:highlight w:val="yellow"/>
          </w:rPr>
          <w:t>2</w:t>
        </w:r>
      </w:ins>
    </w:p>
    <w:p w14:paraId="609FCBE1" w14:textId="77777777" w:rsidR="00AA57AC" w:rsidRPr="002152CA" w:rsidRDefault="009516E7">
      <w:pPr>
        <w:spacing w:before="51"/>
        <w:ind w:left="49"/>
        <w:rPr>
          <w:ins w:id="11164" w:author="Sablan Kevin" w:date="2019-01-04T09:40:00Z"/>
          <w:rFonts w:ascii="Times New Roman" w:eastAsia="Times New Roman" w:hAnsi="Times New Roman" w:cs="Times New Roman"/>
          <w:sz w:val="12"/>
          <w:szCs w:val="12"/>
          <w:highlight w:val="yellow"/>
        </w:rPr>
      </w:pPr>
      <w:ins w:id="11165" w:author="Sablan Kevin" w:date="2019-01-04T09:40:00Z">
        <w:r w:rsidRPr="002152CA">
          <w:rPr>
            <w:w w:val="95"/>
            <w:highlight w:val="yellow"/>
          </w:rPr>
          <w:br w:type="column"/>
        </w:r>
        <w:r w:rsidRPr="002152CA">
          <w:rPr>
            <w:rFonts w:ascii="Kozuka Gothic Pro EL" w:eastAsia="Kozuka Gothic Pro EL" w:hAnsi="Kozuka Gothic Pro EL" w:cs="Kozuka Gothic Pro EL"/>
            <w:color w:val="020303"/>
            <w:w w:val="95"/>
            <w:highlight w:val="yellow"/>
          </w:rPr>
          <w:t>=</w:t>
        </w:r>
        <w:r w:rsidRPr="002152CA">
          <w:rPr>
            <w:rFonts w:ascii="Kozuka Gothic Pro EL" w:eastAsia="Kozuka Gothic Pro EL" w:hAnsi="Kozuka Gothic Pro EL" w:cs="Kozuka Gothic Pro EL"/>
            <w:color w:val="020303"/>
            <w:spacing w:val="-4"/>
            <w:w w:val="95"/>
            <w:highlight w:val="yellow"/>
          </w:rPr>
          <w:t xml:space="preserve"> </w:t>
        </w:r>
        <w:r w:rsidRPr="002152CA">
          <w:rPr>
            <w:rFonts w:ascii="Times New Roman" w:eastAsia="Times New Roman" w:hAnsi="Times New Roman" w:cs="Times New Roman"/>
            <w:i/>
            <w:color w:val="020303"/>
            <w:spacing w:val="3"/>
            <w:w w:val="95"/>
            <w:highlight w:val="yellow"/>
          </w:rPr>
          <w:t>a</w:t>
        </w:r>
        <w:r w:rsidRPr="002152CA">
          <w:rPr>
            <w:rFonts w:ascii="Times New Roman" w:eastAsia="Times New Roman" w:hAnsi="Times New Roman" w:cs="Times New Roman"/>
            <w:i/>
            <w:color w:val="020303"/>
            <w:spacing w:val="-1"/>
            <w:w w:val="95"/>
            <w:position w:val="-5"/>
            <w:sz w:val="12"/>
            <w:szCs w:val="12"/>
            <w:highlight w:val="yellow"/>
          </w:rPr>
          <w:t>x</w:t>
        </w:r>
        <w:r w:rsidRPr="002152CA">
          <w:rPr>
            <w:rFonts w:ascii="Times New Roman" w:eastAsia="Times New Roman" w:hAnsi="Times New Roman" w:cs="Times New Roman"/>
            <w:i/>
            <w:color w:val="020303"/>
            <w:w w:val="95"/>
            <w:position w:val="-5"/>
            <w:sz w:val="12"/>
            <w:szCs w:val="12"/>
            <w:highlight w:val="yellow"/>
          </w:rPr>
          <w:t>g</w:t>
        </w:r>
      </w:ins>
    </w:p>
    <w:p w14:paraId="6D5D5FB6" w14:textId="77777777" w:rsidR="00AA57AC" w:rsidRPr="002152CA" w:rsidRDefault="009516E7">
      <w:pPr>
        <w:spacing w:before="51"/>
        <w:ind w:left="35"/>
        <w:rPr>
          <w:ins w:id="11166" w:author="Sablan Kevin" w:date="2019-01-04T09:40:00Z"/>
          <w:rFonts w:ascii="Times New Roman" w:eastAsia="Times New Roman" w:hAnsi="Times New Roman" w:cs="Times New Roman"/>
          <w:sz w:val="12"/>
          <w:szCs w:val="12"/>
          <w:highlight w:val="yellow"/>
        </w:rPr>
      </w:pPr>
      <w:ins w:id="11167" w:author="Sablan Kevin" w:date="2019-01-04T09:40:00Z">
        <w:r w:rsidRPr="002152CA">
          <w:rPr>
            <w:w w:val="75"/>
            <w:highlight w:val="yellow"/>
          </w:rPr>
          <w:br w:type="column"/>
        </w:r>
        <w:r w:rsidRPr="002152CA">
          <w:rPr>
            <w:rFonts w:ascii="Kozuka Gothic Pro EL" w:eastAsia="Kozuka Gothic Pro EL" w:hAnsi="Kozuka Gothic Pro EL" w:cs="Kozuka Gothic Pro EL"/>
            <w:color w:val="020303"/>
            <w:w w:val="75"/>
            <w:highlight w:val="yellow"/>
          </w:rPr>
          <w:t>−</w:t>
        </w:r>
        <w:r w:rsidRPr="002152CA">
          <w:rPr>
            <w:rFonts w:ascii="Kozuka Gothic Pro EL" w:eastAsia="Kozuka Gothic Pro EL" w:hAnsi="Kozuka Gothic Pro EL" w:cs="Kozuka Gothic Pro EL"/>
            <w:color w:val="020303"/>
            <w:spacing w:val="-15"/>
            <w:w w:val="75"/>
            <w:highlight w:val="yellow"/>
          </w:rPr>
          <w:t xml:space="preserve"> </w:t>
        </w:r>
        <w:r w:rsidRPr="002152CA">
          <w:rPr>
            <w:rFonts w:ascii="Times New Roman" w:eastAsia="Times New Roman" w:hAnsi="Times New Roman" w:cs="Times New Roman"/>
            <w:i/>
            <w:color w:val="020303"/>
            <w:spacing w:val="8"/>
            <w:w w:val="85"/>
            <w:highlight w:val="yellow"/>
          </w:rPr>
          <w:t>d</w:t>
        </w:r>
        <w:r w:rsidRPr="002152CA">
          <w:rPr>
            <w:rFonts w:ascii="Times New Roman" w:eastAsia="Times New Roman" w:hAnsi="Times New Roman" w:cs="Times New Roman"/>
            <w:color w:val="020303"/>
            <w:w w:val="85"/>
            <w:position w:val="-5"/>
            <w:sz w:val="12"/>
            <w:szCs w:val="12"/>
            <w:highlight w:val="yellow"/>
          </w:rPr>
          <w:t>2</w:t>
        </w:r>
      </w:ins>
    </w:p>
    <w:p w14:paraId="322DB551" w14:textId="77777777" w:rsidR="00AA57AC" w:rsidRDefault="009516E7">
      <w:pPr>
        <w:spacing w:line="489" w:lineRule="exact"/>
        <w:ind w:left="3"/>
        <w:rPr>
          <w:ins w:id="11168" w:author="Sablan Kevin" w:date="2019-01-04T09:40:00Z"/>
          <w:rFonts w:ascii="Kozuka Gothic Pro EL" w:eastAsia="Kozuka Gothic Pro EL" w:hAnsi="Kozuka Gothic Pro EL" w:cs="Kozuka Gothic Pro EL"/>
          <w:sz w:val="35"/>
          <w:szCs w:val="35"/>
        </w:rPr>
      </w:pPr>
      <w:ins w:id="11169" w:author="Sablan Kevin" w:date="2019-01-04T09:40:00Z">
        <w:r w:rsidRPr="002152CA">
          <w:rPr>
            <w:w w:val="90"/>
            <w:highlight w:val="yellow"/>
          </w:rPr>
          <w:br w:type="column"/>
        </w:r>
        <w:r w:rsidRPr="002152CA">
          <w:rPr>
            <w:rFonts w:ascii="Kozuka Gothic Pro EL" w:eastAsia="Kozuka Gothic Pro EL" w:hAnsi="Kozuka Gothic Pro EL" w:cs="Kozuka Gothic Pro EL"/>
            <w:color w:val="020303"/>
            <w:spacing w:val="-24"/>
            <w:w w:val="90"/>
            <w:position w:val="-2"/>
            <w:sz w:val="35"/>
            <w:szCs w:val="35"/>
            <w:highlight w:val="yellow"/>
          </w:rPr>
          <w:t>(</w:t>
        </w:r>
        <w:r w:rsidRPr="002152CA">
          <w:rPr>
            <w:rFonts w:ascii="Kozuka Gothic Pro EL" w:eastAsia="Kozuka Gothic Pro EL" w:hAnsi="Kozuka Gothic Pro EL" w:cs="Kozuka Gothic Pro EL"/>
            <w:color w:val="020303"/>
            <w:spacing w:val="-3"/>
            <w:w w:val="90"/>
            <w:highlight w:val="yellow"/>
          </w:rPr>
          <w:t>ω</w:t>
        </w:r>
        <w:r w:rsidRPr="002152CA">
          <w:rPr>
            <w:rFonts w:ascii="Times New Roman" w:eastAsia="Times New Roman" w:hAnsi="Times New Roman" w:cs="Times New Roman"/>
            <w:color w:val="020303"/>
            <w:w w:val="90"/>
            <w:position w:val="10"/>
            <w:sz w:val="12"/>
            <w:szCs w:val="12"/>
            <w:highlight w:val="yellow"/>
          </w:rPr>
          <w:t>2</w:t>
        </w:r>
        <w:r w:rsidRPr="002152CA">
          <w:rPr>
            <w:rFonts w:ascii="Times New Roman" w:eastAsia="Times New Roman" w:hAnsi="Times New Roman" w:cs="Times New Roman"/>
            <w:color w:val="020303"/>
            <w:spacing w:val="23"/>
            <w:w w:val="90"/>
            <w:position w:val="10"/>
            <w:sz w:val="12"/>
            <w:szCs w:val="12"/>
            <w:highlight w:val="yellow"/>
          </w:rPr>
          <w:t xml:space="preserve"> </w:t>
        </w:r>
        <w:r w:rsidRPr="002152CA">
          <w:rPr>
            <w:rFonts w:ascii="Kozuka Gothic Pro EL" w:eastAsia="Kozuka Gothic Pro EL" w:hAnsi="Kozuka Gothic Pro EL" w:cs="Kozuka Gothic Pro EL"/>
            <w:color w:val="020303"/>
            <w:w w:val="90"/>
            <w:highlight w:val="yellow"/>
          </w:rPr>
          <w:t>+</w:t>
        </w:r>
        <w:r w:rsidRPr="002152CA">
          <w:rPr>
            <w:rFonts w:ascii="Kozuka Gothic Pro EL" w:eastAsia="Kozuka Gothic Pro EL" w:hAnsi="Kozuka Gothic Pro EL" w:cs="Kozuka Gothic Pro EL"/>
            <w:color w:val="020303"/>
            <w:spacing w:val="-17"/>
            <w:w w:val="90"/>
            <w:highlight w:val="yellow"/>
          </w:rPr>
          <w:t xml:space="preserve"> </w:t>
        </w:r>
        <w:r w:rsidRPr="002152CA">
          <w:rPr>
            <w:rFonts w:ascii="Kozuka Gothic Pro EL" w:eastAsia="Kozuka Gothic Pro EL" w:hAnsi="Kozuka Gothic Pro EL" w:cs="Kozuka Gothic Pro EL"/>
            <w:color w:val="020303"/>
            <w:spacing w:val="-2"/>
            <w:w w:val="90"/>
            <w:highlight w:val="yellow"/>
          </w:rPr>
          <w:t>ω</w:t>
        </w:r>
        <w:r w:rsidRPr="002152CA">
          <w:rPr>
            <w:rFonts w:ascii="Times New Roman" w:eastAsia="Times New Roman" w:hAnsi="Times New Roman" w:cs="Times New Roman"/>
            <w:color w:val="020303"/>
            <w:w w:val="90"/>
            <w:position w:val="10"/>
            <w:sz w:val="12"/>
            <w:szCs w:val="12"/>
            <w:highlight w:val="yellow"/>
          </w:rPr>
          <w:t>2</w:t>
        </w:r>
        <w:r w:rsidRPr="002152CA">
          <w:rPr>
            <w:rFonts w:ascii="Times New Roman" w:eastAsia="Times New Roman" w:hAnsi="Times New Roman" w:cs="Times New Roman"/>
            <w:color w:val="020303"/>
            <w:spacing w:val="-2"/>
            <w:w w:val="90"/>
            <w:position w:val="10"/>
            <w:sz w:val="12"/>
            <w:szCs w:val="12"/>
            <w:highlight w:val="yellow"/>
          </w:rPr>
          <w:t xml:space="preserve"> </w:t>
        </w:r>
        <w:r w:rsidRPr="002152CA">
          <w:rPr>
            <w:rFonts w:ascii="Kozuka Gothic Pro EL" w:eastAsia="Kozuka Gothic Pro EL" w:hAnsi="Kozuka Gothic Pro EL" w:cs="Kozuka Gothic Pro EL"/>
            <w:color w:val="020303"/>
            <w:w w:val="90"/>
            <w:position w:val="-2"/>
            <w:sz w:val="35"/>
            <w:szCs w:val="35"/>
            <w:highlight w:val="yellow"/>
          </w:rPr>
          <w:t>)</w:t>
        </w:r>
      </w:ins>
    </w:p>
    <w:p w14:paraId="1E91A2FE" w14:textId="77777777" w:rsidR="00AA57AC" w:rsidRDefault="009516E7">
      <w:pPr>
        <w:pStyle w:val="BodyText"/>
        <w:spacing w:before="71"/>
        <w:ind w:left="156"/>
        <w:pPrChange w:id="11170" w:author="Sablan Kevin" w:date="2019-01-04T09:40:00Z">
          <w:pPr>
            <w:pStyle w:val="Equation"/>
          </w:pPr>
        </w:pPrChange>
      </w:pPr>
      <w:ins w:id="11171" w:author="Sablan Kevin" w:date="2019-01-04T09:40:00Z">
        <w:r>
          <w:br w:type="column"/>
        </w:r>
      </w:ins>
      <w:r>
        <w:t>(Eq.</w:t>
      </w:r>
      <w:r>
        <w:rPr>
          <w:spacing w:val="-13"/>
          <w:rPrChange w:id="11172" w:author="Sablan Kevin" w:date="2019-01-04T09:40:00Z">
            <w:rPr/>
          </w:rPrChange>
        </w:rPr>
        <w:t xml:space="preserve"> </w:t>
      </w:r>
      <w:r>
        <w:t>A4-2)</w:t>
      </w:r>
    </w:p>
    <w:p w14:paraId="5426B773" w14:textId="77777777" w:rsidR="00AA57AC" w:rsidRDefault="00AA57AC">
      <w:pPr>
        <w:rPr>
          <w:ins w:id="11173" w:author="Sablan Kevin" w:date="2019-01-04T09:40:00Z"/>
        </w:rPr>
        <w:sectPr w:rsidR="00AA57AC">
          <w:type w:val="continuous"/>
          <w:pgSz w:w="12240" w:h="15840"/>
          <w:pgMar w:top="1200" w:right="1540" w:bottom="280" w:left="1320" w:header="720" w:footer="720" w:gutter="0"/>
          <w:cols w:num="5" w:space="720" w:equalWidth="0">
            <w:col w:w="373" w:space="40"/>
            <w:col w:w="452" w:space="40"/>
            <w:col w:w="380" w:space="40"/>
            <w:col w:w="905" w:space="3994"/>
            <w:col w:w="3156"/>
          </w:cols>
        </w:sectPr>
      </w:pPr>
    </w:p>
    <w:p w14:paraId="6C589410" w14:textId="77777777" w:rsidR="00AA57AC" w:rsidRDefault="00AA57AC">
      <w:pPr>
        <w:spacing w:before="8" w:line="180" w:lineRule="exact"/>
        <w:rPr>
          <w:ins w:id="11174" w:author="Sablan Kevin" w:date="2019-01-04T09:40:00Z"/>
          <w:sz w:val="18"/>
          <w:szCs w:val="18"/>
        </w:rPr>
      </w:pPr>
    </w:p>
    <w:p w14:paraId="1D350920" w14:textId="77777777" w:rsidR="00AA57AC" w:rsidRDefault="00FA30BE">
      <w:pPr>
        <w:spacing w:line="374" w:lineRule="exact"/>
        <w:ind w:left="156" w:right="207"/>
        <w:rPr>
          <w:ins w:id="11175" w:author="Sablan Kevin" w:date="2019-01-04T09:40:00Z"/>
          <w:rFonts w:ascii="Times New Roman" w:eastAsia="Times New Roman" w:hAnsi="Times New Roman" w:cs="Times New Roman"/>
          <w:sz w:val="12"/>
          <w:szCs w:val="12"/>
        </w:rPr>
      </w:pPr>
      <w:ins w:id="11176" w:author="Sablan Kevin" w:date="2019-01-04T09:40:00Z">
        <w:r>
          <w:rPr>
            <w:noProof/>
          </w:rPr>
          <mc:AlternateContent>
            <mc:Choice Requires="wps">
              <w:drawing>
                <wp:anchor distT="0" distB="0" distL="114300" distR="114300" simplePos="0" relativeHeight="503278316" behindDoc="1" locked="0" layoutInCell="1" allowOverlap="1" wp14:anchorId="1F4BB18E" wp14:editId="35E74AE9">
                  <wp:simplePos x="0" y="0"/>
                  <wp:positionH relativeFrom="page">
                    <wp:posOffset>1837690</wp:posOffset>
                  </wp:positionH>
                  <wp:positionV relativeFrom="paragraph">
                    <wp:posOffset>-229870</wp:posOffset>
                  </wp:positionV>
                  <wp:extent cx="312420" cy="81280"/>
                  <wp:effectExtent l="0" t="0" r="2540" b="0"/>
                  <wp:wrapNone/>
                  <wp:docPr id="12330" name="Text Box 12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137B9" w14:textId="77777777" w:rsidR="00745104" w:rsidRDefault="00745104">
                              <w:pPr>
                                <w:tabs>
                                  <w:tab w:val="left" w:pos="442"/>
                                </w:tabs>
                                <w:spacing w:line="128" w:lineRule="exact"/>
                                <w:rPr>
                                  <w:ins w:id="11177" w:author="Sablan Kevin" w:date="2019-01-04T09:40:00Z"/>
                                  <w:rFonts w:ascii="Times New Roman" w:eastAsia="Times New Roman" w:hAnsi="Times New Roman" w:cs="Times New Roman"/>
                                  <w:sz w:val="12"/>
                                  <w:szCs w:val="12"/>
                                </w:rPr>
                              </w:pPr>
                              <w:ins w:id="11178" w:author="Sablan Kevin" w:date="2019-01-04T09:40:00Z">
                                <w:r>
                                  <w:rPr>
                                    <w:rFonts w:ascii="Times New Roman" w:eastAsia="Times New Roman" w:hAnsi="Times New Roman" w:cs="Times New Roman"/>
                                    <w:i/>
                                    <w:color w:val="020303"/>
                                    <w:w w:val="105"/>
                                    <w:sz w:val="12"/>
                                    <w:szCs w:val="12"/>
                                  </w:rPr>
                                  <w:t>y</w:t>
                                </w:r>
                                <w:r>
                                  <w:rPr>
                                    <w:rFonts w:ascii="Times New Roman" w:eastAsia="Times New Roman" w:hAnsi="Times New Roman" w:cs="Times New Roman"/>
                                    <w:i/>
                                    <w:color w:val="020303"/>
                                    <w:w w:val="105"/>
                                    <w:sz w:val="12"/>
                                    <w:szCs w:val="12"/>
                                  </w:rPr>
                                  <w:tab/>
                                  <w:t>z</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BB18E" id="Text Box 12324" o:spid="_x0000_s1029" type="#_x0000_t202" style="position:absolute;left:0;text-align:left;margin-left:144.7pt;margin-top:-18.1pt;width:24.6pt;height:6.4pt;z-index:-381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" filled="f" stroked="f">
                  <v:textbox inset="0,0,0,0">
                    <w:txbxContent>
                      <w:p w14:paraId="6F8137B9" w14:textId="77777777" w:rsidR="00745104" w:rsidRDefault="00745104">
                        <w:pPr>
                          <w:tabs>
                            <w:tab w:val="left" w:pos="442"/>
                          </w:tabs>
                          <w:spacing w:line="128" w:lineRule="exact"/>
                          <w:rPr>
                            <w:ins w:id="11184" w:author="Sablan Kevin" w:date="2019-01-04T09:40:00Z"/>
                            <w:rFonts w:ascii="Times New Roman" w:eastAsia="Times New Roman" w:hAnsi="Times New Roman" w:cs="Times New Roman"/>
                            <w:sz w:val="12"/>
                            <w:szCs w:val="12"/>
                          </w:rPr>
                        </w:pPr>
                        <w:ins w:id="11185" w:author="Sablan Kevin" w:date="2019-01-04T09:40:00Z">
                          <w:r>
                            <w:rPr>
                              <w:rFonts w:ascii="Times New Roman" w:eastAsia="Times New Roman" w:hAnsi="Times New Roman" w:cs="Times New Roman"/>
                              <w:i/>
                              <w:color w:val="020303"/>
                              <w:w w:val="105"/>
                              <w:sz w:val="12"/>
                              <w:szCs w:val="12"/>
                            </w:rPr>
                            <w:t>y</w:t>
                          </w:r>
                          <w:r>
                            <w:rPr>
                              <w:rFonts w:ascii="Times New Roman" w:eastAsia="Times New Roman" w:hAnsi="Times New Roman" w:cs="Times New Roman"/>
                              <w:i/>
                              <w:color w:val="020303"/>
                              <w:w w:val="105"/>
                              <w:sz w:val="12"/>
                              <w:szCs w:val="12"/>
                            </w:rPr>
                            <w:tab/>
                            <w:t>z</w:t>
                          </w:r>
                        </w:ins>
                      </w:p>
                    </w:txbxContent>
                  </v:textbox>
                  <w10:wrap anchorx="page"/>
                </v:shape>
              </w:pict>
            </mc:Fallback>
          </mc:AlternateContent>
        </w:r>
        <w:r>
          <w:rPr>
            <w:noProof/>
          </w:rPr>
          <mc:AlternateContent>
            <mc:Choice Requires="wps">
              <w:drawing>
                <wp:anchor distT="0" distB="0" distL="114300" distR="114300" simplePos="0" relativeHeight="503278317" behindDoc="1" locked="0" layoutInCell="1" allowOverlap="1" wp14:anchorId="05319A93" wp14:editId="5B03A948">
                  <wp:simplePos x="0" y="0"/>
                  <wp:positionH relativeFrom="page">
                    <wp:posOffset>1050290</wp:posOffset>
                  </wp:positionH>
                  <wp:positionV relativeFrom="paragraph">
                    <wp:posOffset>192405</wp:posOffset>
                  </wp:positionV>
                  <wp:extent cx="29210" cy="58420"/>
                  <wp:effectExtent l="2540" t="1905" r="0" b="0"/>
                  <wp:wrapNone/>
                  <wp:docPr id="12329" name="Text Box 12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C8720" w14:textId="77777777" w:rsidR="00745104" w:rsidRDefault="00745104">
                              <w:pPr>
                                <w:spacing w:line="92" w:lineRule="exact"/>
                                <w:rPr>
                                  <w:ins w:id="11179" w:author="Sablan Kevin" w:date="2019-01-04T09:40:00Z"/>
                                  <w:rFonts w:ascii="Times New Roman" w:eastAsia="Times New Roman" w:hAnsi="Times New Roman" w:cs="Times New Roman"/>
                                  <w:sz w:val="9"/>
                                  <w:szCs w:val="9"/>
                                </w:rPr>
                              </w:pPr>
                              <w:ins w:id="11180" w:author="Sablan Kevin" w:date="2019-01-04T09:40:00Z">
                                <w:r>
                                  <w:rPr>
                                    <w:rFonts w:ascii="Times New Roman" w:eastAsia="Times New Roman" w:hAnsi="Times New Roman" w:cs="Times New Roman"/>
                                    <w:color w:val="020303"/>
                                    <w:sz w:val="9"/>
                                    <w:szCs w:val="9"/>
                                  </w:rPr>
                                  <w:t>2</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319A93" id="Text Box 12323" o:spid="_x0000_s1030" type="#_x0000_t202" style="position:absolute;left:0;text-align:left;margin-left:82.7pt;margin-top:15.15pt;width:2.3pt;height:4.6pt;z-index:-38163;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" filled="f" stroked="f">
                  <v:textbox inset="0,0,0,0">
                    <w:txbxContent>
                      <w:p w14:paraId="7BCC8720" w14:textId="77777777" w:rsidR="00745104" w:rsidRDefault="00745104">
                        <w:pPr>
                          <w:spacing w:line="92" w:lineRule="exact"/>
                          <w:rPr>
                            <w:ins w:id="11188" w:author="Sablan Kevin" w:date="2019-01-04T09:40:00Z"/>
                            <w:rFonts w:ascii="Times New Roman" w:eastAsia="Times New Roman" w:hAnsi="Times New Roman" w:cs="Times New Roman"/>
                            <w:sz w:val="9"/>
                            <w:szCs w:val="9"/>
                          </w:rPr>
                        </w:pPr>
                        <w:ins w:id="11189" w:author="Sablan Kevin" w:date="2019-01-04T09:40:00Z">
                          <w:r>
                            <w:rPr>
                              <w:rFonts w:ascii="Times New Roman" w:eastAsia="Times New Roman" w:hAnsi="Times New Roman" w:cs="Times New Roman"/>
                              <w:color w:val="020303"/>
                              <w:sz w:val="9"/>
                              <w:szCs w:val="9"/>
                            </w:rPr>
                            <w:t>2</w:t>
                          </w:r>
                        </w:ins>
                      </w:p>
                    </w:txbxContent>
                  </v:textbox>
                  <w10:wrap anchorx="page"/>
                </v:shape>
              </w:pict>
            </mc:Fallback>
          </mc:AlternateContent>
        </w:r>
        <w:r w:rsidR="009516E7">
          <w:rPr>
            <w:rFonts w:ascii="Times New Roman" w:eastAsia="Times New Roman" w:hAnsi="Times New Roman" w:cs="Times New Roman"/>
            <w:i/>
            <w:color w:val="020303"/>
            <w:spacing w:val="9"/>
            <w:w w:val="90"/>
          </w:rPr>
          <w:t>a</w:t>
        </w:r>
        <w:r w:rsidR="009516E7">
          <w:rPr>
            <w:rFonts w:ascii="Times New Roman" w:eastAsia="Times New Roman" w:hAnsi="Times New Roman" w:cs="Times New Roman"/>
            <w:i/>
            <w:color w:val="020303"/>
            <w:w w:val="90"/>
            <w:position w:val="-5"/>
            <w:sz w:val="12"/>
            <w:szCs w:val="12"/>
          </w:rPr>
          <w:t xml:space="preserve">y   </w:t>
        </w:r>
        <w:r w:rsidR="009516E7">
          <w:rPr>
            <w:rFonts w:ascii="Times New Roman" w:eastAsia="Times New Roman" w:hAnsi="Times New Roman" w:cs="Times New Roman"/>
            <w:i/>
            <w:color w:val="020303"/>
            <w:spacing w:val="19"/>
            <w:w w:val="90"/>
            <w:position w:val="-5"/>
            <w:sz w:val="12"/>
            <w:szCs w:val="12"/>
          </w:rPr>
          <w:t xml:space="preserve"> </w:t>
        </w:r>
        <w:r w:rsidR="009516E7">
          <w:rPr>
            <w:rFonts w:ascii="Kozuka Gothic Pro EL" w:eastAsia="Kozuka Gothic Pro EL" w:hAnsi="Kozuka Gothic Pro EL" w:cs="Kozuka Gothic Pro EL"/>
            <w:color w:val="020303"/>
            <w:w w:val="90"/>
          </w:rPr>
          <w:t xml:space="preserve">= </w:t>
        </w:r>
        <w:r w:rsidR="009516E7">
          <w:rPr>
            <w:rFonts w:ascii="Times New Roman" w:eastAsia="Times New Roman" w:hAnsi="Times New Roman" w:cs="Times New Roman"/>
            <w:i/>
            <w:color w:val="020303"/>
            <w:spacing w:val="9"/>
            <w:w w:val="90"/>
          </w:rPr>
          <w:t>a</w:t>
        </w:r>
        <w:r w:rsidR="009516E7">
          <w:rPr>
            <w:rFonts w:ascii="Times New Roman" w:eastAsia="Times New Roman" w:hAnsi="Times New Roman" w:cs="Times New Roman"/>
            <w:i/>
            <w:color w:val="020303"/>
            <w:spacing w:val="-1"/>
            <w:w w:val="90"/>
            <w:position w:val="-5"/>
            <w:sz w:val="12"/>
            <w:szCs w:val="12"/>
          </w:rPr>
          <w:t>y</w:t>
        </w:r>
        <w:r w:rsidR="009516E7">
          <w:rPr>
            <w:rFonts w:ascii="Times New Roman" w:eastAsia="Times New Roman" w:hAnsi="Times New Roman" w:cs="Times New Roman"/>
            <w:i/>
            <w:color w:val="020303"/>
            <w:w w:val="90"/>
            <w:position w:val="-5"/>
            <w:sz w:val="12"/>
            <w:szCs w:val="12"/>
          </w:rPr>
          <w:t xml:space="preserve">g </w:t>
        </w:r>
        <w:r w:rsidR="009516E7">
          <w:rPr>
            <w:rFonts w:ascii="Times New Roman" w:eastAsia="Times New Roman" w:hAnsi="Times New Roman" w:cs="Times New Roman"/>
            <w:i/>
            <w:color w:val="020303"/>
            <w:spacing w:val="17"/>
            <w:w w:val="90"/>
            <w:position w:val="-5"/>
            <w:sz w:val="12"/>
            <w:szCs w:val="12"/>
          </w:rPr>
          <w:t xml:space="preserve"> </w:t>
        </w:r>
        <w:r w:rsidR="009516E7">
          <w:rPr>
            <w:rFonts w:ascii="Kozuka Gothic Pro EL" w:eastAsia="Kozuka Gothic Pro EL" w:hAnsi="Kozuka Gothic Pro EL" w:cs="Kozuka Gothic Pro EL"/>
            <w:color w:val="020303"/>
            <w:w w:val="90"/>
          </w:rPr>
          <w:t>+</w:t>
        </w:r>
        <w:r w:rsidR="009516E7">
          <w:rPr>
            <w:rFonts w:ascii="Kozuka Gothic Pro EL" w:eastAsia="Kozuka Gothic Pro EL" w:hAnsi="Kozuka Gothic Pro EL" w:cs="Kozuka Gothic Pro EL"/>
            <w:color w:val="020303"/>
            <w:spacing w:val="-4"/>
            <w:w w:val="90"/>
          </w:rPr>
          <w:t xml:space="preserve"> </w:t>
        </w:r>
        <w:r w:rsidR="009516E7">
          <w:rPr>
            <w:rFonts w:ascii="Times New Roman" w:eastAsia="Times New Roman" w:hAnsi="Times New Roman" w:cs="Times New Roman"/>
            <w:i/>
            <w:color w:val="020303"/>
            <w:spacing w:val="9"/>
            <w:w w:val="90"/>
          </w:rPr>
          <w:t>d</w:t>
        </w:r>
        <w:r w:rsidR="009516E7">
          <w:rPr>
            <w:rFonts w:ascii="Times New Roman" w:eastAsia="Times New Roman" w:hAnsi="Times New Roman" w:cs="Times New Roman"/>
            <w:color w:val="020303"/>
            <w:spacing w:val="7"/>
            <w:w w:val="90"/>
            <w:position w:val="-5"/>
            <w:sz w:val="12"/>
            <w:szCs w:val="12"/>
          </w:rPr>
          <w:t>2</w:t>
        </w:r>
        <w:r w:rsidR="009516E7">
          <w:rPr>
            <w:rFonts w:ascii="Kozuka Gothic Pro EL" w:eastAsia="Kozuka Gothic Pro EL" w:hAnsi="Kozuka Gothic Pro EL" w:cs="Kozuka Gothic Pro EL"/>
            <w:color w:val="020303"/>
            <w:spacing w:val="-154"/>
            <w:w w:val="90"/>
          </w:rPr>
          <w:t>ω</w:t>
        </w:r>
        <w:r w:rsidR="009516E7">
          <w:rPr>
            <w:rFonts w:ascii="@Arial Unicode MS" w:eastAsia="@Arial Unicode MS" w:hAnsi="@Arial Unicode MS" w:cs="@Arial Unicode MS"/>
            <w:color w:val="020303"/>
            <w:w w:val="90"/>
            <w:position w:val="1"/>
          </w:rPr>
          <w:t>&amp;</w:t>
        </w:r>
        <w:r w:rsidR="009516E7">
          <w:rPr>
            <w:rFonts w:ascii="@Arial Unicode MS" w:eastAsia="@Arial Unicode MS" w:hAnsi="@Arial Unicode MS" w:cs="@Arial Unicode MS"/>
            <w:color w:val="020303"/>
            <w:spacing w:val="-12"/>
            <w:w w:val="90"/>
            <w:position w:val="1"/>
          </w:rPr>
          <w:t xml:space="preserve"> </w:t>
        </w:r>
        <w:r w:rsidR="009516E7">
          <w:rPr>
            <w:rFonts w:ascii="Times New Roman" w:eastAsia="Times New Roman" w:hAnsi="Times New Roman" w:cs="Times New Roman"/>
            <w:i/>
            <w:color w:val="020303"/>
            <w:w w:val="90"/>
            <w:position w:val="-5"/>
            <w:sz w:val="12"/>
            <w:szCs w:val="12"/>
          </w:rPr>
          <w:t>z</w:t>
        </w:r>
      </w:ins>
    </w:p>
    <w:p w14:paraId="16ABC5E7" w14:textId="77777777" w:rsidR="00AA57AC" w:rsidRDefault="00AA57AC">
      <w:pPr>
        <w:spacing w:before="3" w:line="190" w:lineRule="exact"/>
        <w:rPr>
          <w:ins w:id="11181" w:author="Sablan Kevin" w:date="2019-01-04T09:40:00Z"/>
          <w:sz w:val="19"/>
          <w:szCs w:val="19"/>
        </w:rPr>
      </w:pPr>
    </w:p>
    <w:p w14:paraId="56D3E803" w14:textId="77777777" w:rsidR="00AA57AC" w:rsidRDefault="00FA30BE">
      <w:pPr>
        <w:ind w:left="156" w:right="207"/>
        <w:rPr>
          <w:ins w:id="11182" w:author="Sablan Kevin" w:date="2019-01-04T09:40:00Z"/>
          <w:rFonts w:ascii="Times New Roman" w:eastAsia="Times New Roman" w:hAnsi="Times New Roman" w:cs="Times New Roman"/>
          <w:sz w:val="12"/>
          <w:szCs w:val="12"/>
        </w:rPr>
      </w:pPr>
      <w:ins w:id="11183" w:author="Sablan Kevin" w:date="2019-01-04T09:40:00Z">
        <w:r>
          <w:rPr>
            <w:noProof/>
          </w:rPr>
          <mc:AlternateContent>
            <mc:Choice Requires="wps">
              <w:drawing>
                <wp:anchor distT="0" distB="0" distL="114300" distR="114300" simplePos="0" relativeHeight="503278318" behindDoc="1" locked="0" layoutInCell="1" allowOverlap="1" wp14:anchorId="36820B9E" wp14:editId="36048BC8">
                  <wp:simplePos x="0" y="0"/>
                  <wp:positionH relativeFrom="page">
                    <wp:posOffset>1042670</wp:posOffset>
                  </wp:positionH>
                  <wp:positionV relativeFrom="paragraph">
                    <wp:posOffset>207010</wp:posOffset>
                  </wp:positionV>
                  <wp:extent cx="29210" cy="58420"/>
                  <wp:effectExtent l="4445" t="0" r="4445" b="1270"/>
                  <wp:wrapNone/>
                  <wp:docPr id="12328" name="Text Box 1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F4B51" w14:textId="77777777" w:rsidR="00745104" w:rsidRDefault="00745104">
                              <w:pPr>
                                <w:spacing w:line="92" w:lineRule="exact"/>
                                <w:rPr>
                                  <w:ins w:id="11184" w:author="Sablan Kevin" w:date="2019-01-04T09:40:00Z"/>
                                  <w:rFonts w:ascii="Times New Roman" w:eastAsia="Times New Roman" w:hAnsi="Times New Roman" w:cs="Times New Roman"/>
                                  <w:sz w:val="9"/>
                                  <w:szCs w:val="9"/>
                                </w:rPr>
                              </w:pPr>
                              <w:ins w:id="11185" w:author="Sablan Kevin" w:date="2019-01-04T09:40:00Z">
                                <w:r>
                                  <w:rPr>
                                    <w:rFonts w:ascii="Times New Roman" w:eastAsia="Times New Roman" w:hAnsi="Times New Roman" w:cs="Times New Roman"/>
                                    <w:color w:val="020303"/>
                                    <w:sz w:val="9"/>
                                    <w:szCs w:val="9"/>
                                  </w:rPr>
                                  <w:t>2</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20B9E" id="Text Box 12322" o:spid="_x0000_s1031" type="#_x0000_t202" style="position:absolute;left:0;text-align:left;margin-left:82.1pt;margin-top:16.3pt;width:2.3pt;height:4.6pt;z-index:-3816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" filled="f" stroked="f">
                  <v:textbox inset="0,0,0,0">
                    <w:txbxContent>
                      <w:p w14:paraId="7F0F4B51" w14:textId="77777777" w:rsidR="00745104" w:rsidRDefault="00745104">
                        <w:pPr>
                          <w:spacing w:line="92" w:lineRule="exact"/>
                          <w:rPr>
                            <w:ins w:id="11195" w:author="Sablan Kevin" w:date="2019-01-04T09:40:00Z"/>
                            <w:rFonts w:ascii="Times New Roman" w:eastAsia="Times New Roman" w:hAnsi="Times New Roman" w:cs="Times New Roman"/>
                            <w:sz w:val="9"/>
                            <w:szCs w:val="9"/>
                          </w:rPr>
                        </w:pPr>
                        <w:ins w:id="11196" w:author="Sablan Kevin" w:date="2019-01-04T09:40:00Z">
                          <w:r>
                            <w:rPr>
                              <w:rFonts w:ascii="Times New Roman" w:eastAsia="Times New Roman" w:hAnsi="Times New Roman" w:cs="Times New Roman"/>
                              <w:color w:val="020303"/>
                              <w:sz w:val="9"/>
                              <w:szCs w:val="9"/>
                            </w:rPr>
                            <w:t>2</w:t>
                          </w:r>
                        </w:ins>
                      </w:p>
                    </w:txbxContent>
                  </v:textbox>
                  <w10:wrap anchorx="page"/>
                </v:shape>
              </w:pict>
            </mc:Fallback>
          </mc:AlternateContent>
        </w:r>
        <w:r w:rsidR="009516E7">
          <w:rPr>
            <w:rFonts w:ascii="Times New Roman" w:eastAsia="Times New Roman" w:hAnsi="Times New Roman" w:cs="Times New Roman"/>
            <w:i/>
            <w:color w:val="020303"/>
            <w:spacing w:val="3"/>
            <w:w w:val="95"/>
          </w:rPr>
          <w:t>a</w:t>
        </w:r>
        <w:r w:rsidR="009516E7">
          <w:rPr>
            <w:rFonts w:ascii="Times New Roman" w:eastAsia="Times New Roman" w:hAnsi="Times New Roman" w:cs="Times New Roman"/>
            <w:i/>
            <w:color w:val="020303"/>
            <w:w w:val="95"/>
            <w:position w:val="-5"/>
            <w:sz w:val="12"/>
            <w:szCs w:val="12"/>
          </w:rPr>
          <w:t xml:space="preserve">z   </w:t>
        </w:r>
        <w:r w:rsidR="009516E7">
          <w:rPr>
            <w:rFonts w:ascii="Times New Roman" w:eastAsia="Times New Roman" w:hAnsi="Times New Roman" w:cs="Times New Roman"/>
            <w:i/>
            <w:color w:val="020303"/>
            <w:spacing w:val="1"/>
            <w:w w:val="95"/>
            <w:position w:val="-5"/>
            <w:sz w:val="12"/>
            <w:szCs w:val="12"/>
          </w:rPr>
          <w:t xml:space="preserve"> </w:t>
        </w:r>
        <w:r w:rsidR="009516E7">
          <w:rPr>
            <w:rFonts w:ascii="Kozuka Gothic Pro EL" w:eastAsia="Kozuka Gothic Pro EL" w:hAnsi="Kozuka Gothic Pro EL" w:cs="Kozuka Gothic Pro EL"/>
            <w:color w:val="020303"/>
            <w:w w:val="95"/>
          </w:rPr>
          <w:t>=</w:t>
        </w:r>
        <w:r w:rsidR="009516E7">
          <w:rPr>
            <w:rFonts w:ascii="Kozuka Gothic Pro EL" w:eastAsia="Kozuka Gothic Pro EL" w:hAnsi="Kozuka Gothic Pro EL" w:cs="Kozuka Gothic Pro EL"/>
            <w:color w:val="020303"/>
            <w:spacing w:val="-6"/>
            <w:w w:val="95"/>
          </w:rPr>
          <w:t xml:space="preserve"> </w:t>
        </w:r>
        <w:r w:rsidR="009516E7">
          <w:rPr>
            <w:rFonts w:ascii="Times New Roman" w:eastAsia="Times New Roman" w:hAnsi="Times New Roman" w:cs="Times New Roman"/>
            <w:i/>
            <w:color w:val="020303"/>
            <w:spacing w:val="3"/>
            <w:w w:val="95"/>
          </w:rPr>
          <w:t>a</w:t>
        </w:r>
        <w:r w:rsidR="009516E7">
          <w:rPr>
            <w:rFonts w:ascii="Times New Roman" w:eastAsia="Times New Roman" w:hAnsi="Times New Roman" w:cs="Times New Roman"/>
            <w:i/>
            <w:color w:val="020303"/>
            <w:spacing w:val="-1"/>
            <w:w w:val="95"/>
            <w:position w:val="-5"/>
            <w:sz w:val="12"/>
            <w:szCs w:val="12"/>
          </w:rPr>
          <w:t>z</w:t>
        </w:r>
        <w:r w:rsidR="009516E7">
          <w:rPr>
            <w:rFonts w:ascii="Times New Roman" w:eastAsia="Times New Roman" w:hAnsi="Times New Roman" w:cs="Times New Roman"/>
            <w:i/>
            <w:color w:val="020303"/>
            <w:w w:val="95"/>
            <w:position w:val="-5"/>
            <w:sz w:val="12"/>
            <w:szCs w:val="12"/>
          </w:rPr>
          <w:t xml:space="preserve">g </w:t>
        </w:r>
        <w:r w:rsidR="009516E7">
          <w:rPr>
            <w:rFonts w:ascii="Times New Roman" w:eastAsia="Times New Roman" w:hAnsi="Times New Roman" w:cs="Times New Roman"/>
            <w:i/>
            <w:color w:val="020303"/>
            <w:spacing w:val="7"/>
            <w:w w:val="95"/>
            <w:position w:val="-5"/>
            <w:sz w:val="12"/>
            <w:szCs w:val="12"/>
          </w:rPr>
          <w:t xml:space="preserve"> </w:t>
        </w:r>
        <w:r w:rsidR="009516E7">
          <w:rPr>
            <w:rFonts w:ascii="Kozuka Gothic Pro EL" w:eastAsia="Kozuka Gothic Pro EL" w:hAnsi="Kozuka Gothic Pro EL" w:cs="Kozuka Gothic Pro EL"/>
            <w:color w:val="020303"/>
            <w:w w:val="95"/>
          </w:rPr>
          <w:t>−</w:t>
        </w:r>
        <w:r w:rsidR="009516E7">
          <w:rPr>
            <w:rFonts w:ascii="Kozuka Gothic Pro EL" w:eastAsia="Kozuka Gothic Pro EL" w:hAnsi="Kozuka Gothic Pro EL" w:cs="Kozuka Gothic Pro EL"/>
            <w:color w:val="020303"/>
            <w:spacing w:val="-14"/>
            <w:w w:val="95"/>
          </w:rPr>
          <w:t xml:space="preserve"> </w:t>
        </w:r>
        <w:r w:rsidR="009516E7">
          <w:rPr>
            <w:rFonts w:ascii="Times New Roman" w:eastAsia="Times New Roman" w:hAnsi="Times New Roman" w:cs="Times New Roman"/>
            <w:i/>
            <w:color w:val="020303"/>
            <w:spacing w:val="9"/>
            <w:w w:val="95"/>
          </w:rPr>
          <w:t>d</w:t>
        </w:r>
        <w:r w:rsidR="009516E7">
          <w:rPr>
            <w:rFonts w:ascii="Times New Roman" w:eastAsia="Times New Roman" w:hAnsi="Times New Roman" w:cs="Times New Roman"/>
            <w:color w:val="020303"/>
            <w:spacing w:val="8"/>
            <w:w w:val="95"/>
            <w:position w:val="-5"/>
            <w:sz w:val="12"/>
            <w:szCs w:val="12"/>
          </w:rPr>
          <w:t>2</w:t>
        </w:r>
        <w:r w:rsidR="009516E7">
          <w:rPr>
            <w:rFonts w:ascii="Kozuka Gothic Pro EL" w:eastAsia="Kozuka Gothic Pro EL" w:hAnsi="Kozuka Gothic Pro EL" w:cs="Kozuka Gothic Pro EL"/>
            <w:color w:val="020303"/>
            <w:spacing w:val="-163"/>
            <w:w w:val="95"/>
          </w:rPr>
          <w:t>ω</w:t>
        </w:r>
        <w:r w:rsidR="009516E7">
          <w:rPr>
            <w:rFonts w:ascii="@Arial Unicode MS" w:eastAsia="@Arial Unicode MS" w:hAnsi="@Arial Unicode MS" w:cs="@Arial Unicode MS"/>
            <w:color w:val="020303"/>
            <w:w w:val="95"/>
            <w:position w:val="1"/>
          </w:rPr>
          <w:t>&amp;</w:t>
        </w:r>
        <w:r w:rsidR="009516E7">
          <w:rPr>
            <w:rFonts w:ascii="@Arial Unicode MS" w:eastAsia="@Arial Unicode MS" w:hAnsi="@Arial Unicode MS" w:cs="@Arial Unicode MS"/>
            <w:color w:val="020303"/>
            <w:spacing w:val="-14"/>
            <w:w w:val="95"/>
            <w:position w:val="1"/>
          </w:rPr>
          <w:t xml:space="preserve"> </w:t>
        </w:r>
        <w:r w:rsidR="009516E7">
          <w:rPr>
            <w:rFonts w:ascii="Times New Roman" w:eastAsia="Times New Roman" w:hAnsi="Times New Roman" w:cs="Times New Roman"/>
            <w:i/>
            <w:color w:val="020303"/>
            <w:w w:val="95"/>
            <w:position w:val="-5"/>
            <w:sz w:val="12"/>
            <w:szCs w:val="12"/>
          </w:rPr>
          <w:t>y</w:t>
        </w:r>
      </w:ins>
    </w:p>
    <w:p w14:paraId="1A78A4AB" w14:textId="77777777" w:rsidR="00AA57AC" w:rsidRDefault="00AA57AC">
      <w:pPr>
        <w:spacing w:before="4" w:line="240" w:lineRule="exact"/>
        <w:rPr>
          <w:sz w:val="24"/>
          <w:rPrChange w:id="11186" w:author="Sablan Kevin" w:date="2019-01-04T09:40:00Z">
            <w:rPr/>
          </w:rPrChange>
        </w:rPr>
        <w:pPrChange w:id="11187" w:author="Sablan Kevin" w:date="2019-01-04T09:40:00Z">
          <w:pPr>
            <w:pStyle w:val="Equation"/>
          </w:pPr>
        </w:pPrChange>
      </w:pPr>
    </w:p>
    <w:p w14:paraId="2151E4FA" w14:textId="20D3A957" w:rsidR="00AA57AC" w:rsidRDefault="009516E7">
      <w:pPr>
        <w:pStyle w:val="BodyText"/>
        <w:spacing w:before="71"/>
        <w:ind w:right="296"/>
        <w:pPrChange w:id="11188" w:author="Sablan Kevin" w:date="2019-01-04T09:40:00Z">
          <w:pPr>
            <w:pStyle w:val="BodyText"/>
          </w:pPr>
        </w:pPrChange>
      </w:pPr>
      <w:r>
        <w:t>Equations</w:t>
      </w:r>
      <w:r>
        <w:rPr>
          <w:spacing w:val="-13"/>
          <w:rPrChange w:id="11189" w:author="Sablan Kevin" w:date="2019-01-04T09:40:00Z">
            <w:rPr/>
          </w:rPrChange>
        </w:rPr>
        <w:t xml:space="preserve"> </w:t>
      </w:r>
      <w:r>
        <w:t>A4-2 can be</w:t>
      </w:r>
      <w:r>
        <w:rPr>
          <w:spacing w:val="1"/>
          <w:rPrChange w:id="11190" w:author="Sablan Kevin" w:date="2019-01-04T09:40:00Z">
            <w:rPr/>
          </w:rPrChange>
        </w:rPr>
        <w:t xml:space="preserve"> </w:t>
      </w:r>
      <w:r>
        <w:t>solved to obtain</w:t>
      </w:r>
      <w:r>
        <w:rPr>
          <w:spacing w:val="1"/>
          <w:rPrChange w:id="11191" w:author="Sablan Kevin" w:date="2019-01-04T09:40:00Z">
            <w:rPr/>
          </w:rPrChange>
        </w:rPr>
        <w:t xml:space="preserve"> </w:t>
      </w:r>
      <w:r>
        <w:t>the desired accelerations</w:t>
      </w:r>
      <w:r>
        <w:rPr>
          <w:spacing w:val="1"/>
          <w:rPrChange w:id="11192" w:author="Sablan Kevin" w:date="2019-01-04T09:40:00Z">
            <w:rPr/>
          </w:rPrChange>
        </w:rPr>
        <w:t xml:space="preserve"> </w:t>
      </w:r>
      <w:r>
        <w:t>at the</w:t>
      </w:r>
      <w:r>
        <w:rPr>
          <w:spacing w:val="1"/>
          <w:rPrChange w:id="11193" w:author="Sablan Kevin" w:date="2019-01-04T09:40:00Z">
            <w:rPr/>
          </w:rPrChange>
        </w:rPr>
        <w:t xml:space="preserve"> </w:t>
      </w:r>
      <w:r>
        <w:t>center of mass,</w:t>
      </w:r>
      <w:r>
        <w:rPr>
          <w:spacing w:val="-1"/>
          <w:rPrChange w:id="11194" w:author="Sablan Kevin" w:date="2019-01-04T09:40:00Z">
            <w:rPr/>
          </w:rPrChange>
        </w:rPr>
        <w:t xml:space="preserve"> </w:t>
      </w:r>
      <w:r>
        <w:rPr>
          <w:spacing w:val="-1"/>
          <w:rPrChange w:id="11195" w:author="Sablan Kevin" w:date="2019-01-04T09:40:00Z">
            <w:rPr>
              <w:rStyle w:val="ital"/>
            </w:rPr>
          </w:rPrChange>
        </w:rPr>
        <w:t>a</w:t>
      </w:r>
      <w:r>
        <w:rPr>
          <w:position w:val="-3"/>
          <w:sz w:val="15"/>
          <w:rPrChange w:id="11196" w:author="Sablan Kevin" w:date="2019-01-04T09:40:00Z">
            <w:rPr>
              <w:rStyle w:val="subital"/>
            </w:rPr>
          </w:rPrChange>
        </w:rPr>
        <w:t>xg</w:t>
      </w:r>
      <w:r>
        <w:t xml:space="preserve">, </w:t>
      </w:r>
      <w:r>
        <w:rPr>
          <w:rPrChange w:id="11197" w:author="Sablan Kevin" w:date="2019-01-04T09:40:00Z">
            <w:rPr>
              <w:rStyle w:val="ital"/>
            </w:rPr>
          </w:rPrChange>
        </w:rPr>
        <w:t>a</w:t>
      </w:r>
      <w:r>
        <w:rPr>
          <w:position w:val="-3"/>
          <w:sz w:val="15"/>
          <w:rPrChange w:id="11198" w:author="Sablan Kevin" w:date="2019-01-04T09:40:00Z">
            <w:rPr>
              <w:rStyle w:val="subital"/>
            </w:rPr>
          </w:rPrChange>
        </w:rPr>
        <w:t>y</w:t>
      </w:r>
      <w:r>
        <w:rPr>
          <w:spacing w:val="-1"/>
          <w:position w:val="-3"/>
          <w:sz w:val="15"/>
          <w:rPrChange w:id="11199" w:author="Sablan Kevin" w:date="2019-01-04T09:40:00Z">
            <w:rPr>
              <w:rStyle w:val="subital"/>
            </w:rPr>
          </w:rPrChange>
        </w:rPr>
        <w:t>g</w:t>
      </w:r>
      <w:r>
        <w:t>, and</w:t>
      </w:r>
      <w:del w:id="11200" w:author="Sablan Kevin" w:date="2019-01-04T09:40:00Z">
        <w:r w:rsidR="00581745">
          <w:delText xml:space="preserve"> </w:delText>
        </w:r>
        <w:r w:rsidR="00581745">
          <w:rPr>
            <w:rStyle w:val="ital"/>
          </w:rPr>
          <w:delText>a</w:delText>
        </w:r>
        <w:r w:rsidR="00581745">
          <w:rPr>
            <w:rStyle w:val="subital"/>
          </w:rPr>
          <w:delText>zg</w:delText>
        </w:r>
        <w:r w:rsidR="00581745">
          <w:delText xml:space="preserve">, as follows: </w:delText>
        </w:r>
      </w:del>
    </w:p>
    <w:p w14:paraId="6AB39707" w14:textId="77777777" w:rsidR="00581745" w:rsidRDefault="00581745" w:rsidP="00581745">
      <w:pPr>
        <w:pStyle w:val="BodyText"/>
        <w:rPr>
          <w:del w:id="11201" w:author="Sablan Kevin" w:date="2019-01-04T09:40:00Z"/>
        </w:rPr>
      </w:pPr>
    </w:p>
    <w:p w14:paraId="06B5E128" w14:textId="77777777" w:rsidR="00E8330E" w:rsidRDefault="00E8330E" w:rsidP="00581745">
      <w:pPr>
        <w:pStyle w:val="BodyText"/>
        <w:rPr>
          <w:del w:id="11202" w:author="Sablan Kevin" w:date="2019-01-04T09:40:00Z"/>
        </w:rPr>
      </w:pPr>
    </w:p>
    <w:p w14:paraId="5DCA0EC7" w14:textId="0A8B6771" w:rsidR="00AA57AC" w:rsidRDefault="00E8330E">
      <w:pPr>
        <w:pStyle w:val="BodyText"/>
        <w:spacing w:before="22"/>
        <w:ind w:right="284"/>
        <w:rPr>
          <w:ins w:id="11203" w:author="Sablan Kevin" w:date="2019-01-04T09:40:00Z"/>
        </w:rPr>
      </w:pPr>
      <w:del w:id="11204" w:author="Sablan Kevin" w:date="2019-01-04T09:40:00Z">
        <w:r>
          <w:object w:dxaOrig="1700" w:dyaOrig="2040" w14:anchorId="73143EA1">
            <v:shape id="_x0000_i1034" type="#_x0000_t75" style="width:84.75pt;height:102pt" o:ole="">
              <v:imagedata r:id="rId32" o:title=""/>
            </v:shape>
            <o:OLEObject Type="Embed" ProgID="Equation.DSMT4" ShapeID="_x0000_i1034" DrawAspect="Content" ObjectID="_1612099236" r:id="rId33"/>
          </w:object>
        </w:r>
        <w:r>
          <w:delText xml:space="preserve"> </w:delText>
        </w:r>
        <w:r w:rsidR="00581745">
          <w:tab/>
        </w:r>
      </w:del>
      <w:ins w:id="11205" w:author="Sablan Kevin" w:date="2019-01-04T09:40:00Z">
        <w:r w:rsidR="009516E7">
          <w:rPr>
            <w:rFonts w:cs="Times New Roman"/>
            <w:i/>
          </w:rPr>
          <w:t>a</w:t>
        </w:r>
        <w:r w:rsidR="009516E7">
          <w:rPr>
            <w:rFonts w:cs="Times New Roman"/>
            <w:i/>
            <w:position w:val="-3"/>
            <w:sz w:val="15"/>
            <w:szCs w:val="15"/>
          </w:rPr>
          <w:t>zg</w:t>
        </w:r>
        <w:r w:rsidR="009516E7">
          <w:t>,</w:t>
        </w:r>
        <w:r w:rsidR="009516E7">
          <w:rPr>
            <w:spacing w:val="1"/>
          </w:rPr>
          <w:t xml:space="preserve"> </w:t>
        </w:r>
        <w:r w:rsidR="009516E7">
          <w:t>as</w:t>
        </w:r>
        <w:r w:rsidR="009516E7">
          <w:rPr>
            <w:spacing w:val="1"/>
          </w:rPr>
          <w:t xml:space="preserve"> </w:t>
        </w:r>
        <w:r w:rsidR="009516E7">
          <w:t>follows:</w:t>
        </w:r>
      </w:ins>
    </w:p>
    <w:p w14:paraId="2BA5DED5" w14:textId="77777777" w:rsidR="00AA57AC" w:rsidRDefault="00AA57AC">
      <w:pPr>
        <w:spacing w:before="9" w:line="200" w:lineRule="exact"/>
        <w:rPr>
          <w:ins w:id="11206" w:author="Sablan Kevin" w:date="2019-01-04T09:40:00Z"/>
          <w:sz w:val="20"/>
          <w:szCs w:val="20"/>
        </w:rPr>
      </w:pPr>
    </w:p>
    <w:p w14:paraId="1562527F" w14:textId="77777777" w:rsidR="00AA57AC" w:rsidRDefault="00AA57AC">
      <w:pPr>
        <w:spacing w:line="200" w:lineRule="exact"/>
        <w:rPr>
          <w:ins w:id="11207" w:author="Sablan Kevin" w:date="2019-01-04T09:40:00Z"/>
          <w:sz w:val="20"/>
          <w:szCs w:val="20"/>
        </w:rPr>
        <w:sectPr w:rsidR="00AA57AC">
          <w:type w:val="continuous"/>
          <w:pgSz w:w="12240" w:h="15840"/>
          <w:pgMar w:top="1200" w:right="1540" w:bottom="280" w:left="1320" w:header="720" w:footer="720" w:gutter="0"/>
          <w:cols w:space="720"/>
        </w:sectPr>
      </w:pPr>
    </w:p>
    <w:p w14:paraId="78037FB1" w14:textId="77777777" w:rsidR="00AA57AC" w:rsidRDefault="00AA57AC">
      <w:pPr>
        <w:spacing w:before="12" w:line="240" w:lineRule="exact"/>
        <w:rPr>
          <w:ins w:id="11208" w:author="Sablan Kevin" w:date="2019-01-04T09:40:00Z"/>
          <w:sz w:val="24"/>
          <w:szCs w:val="24"/>
        </w:rPr>
      </w:pPr>
    </w:p>
    <w:p w14:paraId="394693ED" w14:textId="77777777" w:rsidR="00AA57AC" w:rsidRDefault="009516E7">
      <w:pPr>
        <w:ind w:left="156"/>
        <w:rPr>
          <w:ins w:id="11209" w:author="Sablan Kevin" w:date="2019-01-04T09:40:00Z"/>
          <w:rFonts w:ascii="Times New Roman" w:eastAsia="Times New Roman" w:hAnsi="Times New Roman" w:cs="Times New Roman"/>
          <w:sz w:val="14"/>
          <w:szCs w:val="14"/>
        </w:rPr>
      </w:pPr>
      <w:ins w:id="11210" w:author="Sablan Kevin" w:date="2019-01-04T09:40:00Z">
        <w:r>
          <w:rPr>
            <w:rFonts w:ascii="Times New Roman" w:eastAsia="Times New Roman" w:hAnsi="Times New Roman" w:cs="Times New Roman"/>
            <w:i/>
            <w:spacing w:val="5"/>
            <w:position w:val="2"/>
            <w:sz w:val="20"/>
            <w:szCs w:val="20"/>
          </w:rPr>
          <w:t>a</w:t>
        </w:r>
        <w:r>
          <w:rPr>
            <w:rFonts w:ascii="Times New Roman" w:eastAsia="Times New Roman" w:hAnsi="Times New Roman" w:cs="Times New Roman"/>
            <w:i/>
            <w:spacing w:val="-1"/>
            <w:sz w:val="14"/>
            <w:szCs w:val="14"/>
          </w:rPr>
          <w:t>xg</w:t>
        </w:r>
      </w:ins>
    </w:p>
    <w:p w14:paraId="63A5B0DB" w14:textId="77777777" w:rsidR="00AA57AC" w:rsidRDefault="009516E7">
      <w:pPr>
        <w:spacing w:line="384" w:lineRule="exact"/>
        <w:ind w:right="7375"/>
        <w:jc w:val="center"/>
        <w:rPr>
          <w:ins w:id="11211" w:author="Sablan Kevin" w:date="2019-01-04T09:40:00Z"/>
          <w:rFonts w:ascii="Times New Roman" w:eastAsia="Times New Roman" w:hAnsi="Times New Roman" w:cs="Times New Roman"/>
          <w:sz w:val="14"/>
          <w:szCs w:val="14"/>
        </w:rPr>
      </w:pPr>
      <w:ins w:id="11212" w:author="Sablan Kevin" w:date="2019-01-04T09:40:00Z">
        <w:r>
          <w:rPr>
            <w:w w:val="90"/>
          </w:rPr>
          <w:br w:type="column"/>
        </w:r>
        <w:r>
          <w:rPr>
            <w:rFonts w:ascii="Times New Roman" w:eastAsia="Times New Roman" w:hAnsi="Times New Roman" w:cs="Times New Roman"/>
            <w:i/>
            <w:spacing w:val="7"/>
            <w:w w:val="90"/>
            <w:sz w:val="20"/>
            <w:szCs w:val="20"/>
          </w:rPr>
          <w:t>d</w:t>
        </w:r>
        <w:r>
          <w:rPr>
            <w:rFonts w:ascii="Times New Roman" w:eastAsia="Times New Roman" w:hAnsi="Times New Roman" w:cs="Times New Roman"/>
            <w:w w:val="90"/>
            <w:position w:val="-1"/>
            <w:sz w:val="14"/>
            <w:szCs w:val="14"/>
          </w:rPr>
          <w:t>2</w:t>
        </w:r>
        <w:r>
          <w:rPr>
            <w:rFonts w:ascii="Times New Roman" w:eastAsia="Times New Roman" w:hAnsi="Times New Roman" w:cs="Times New Roman"/>
            <w:spacing w:val="-17"/>
            <w:w w:val="90"/>
            <w:position w:val="-1"/>
            <w:sz w:val="14"/>
            <w:szCs w:val="14"/>
          </w:rPr>
          <w:t xml:space="preserve"> </w:t>
        </w:r>
        <w:r>
          <w:rPr>
            <w:rFonts w:ascii="Times New Roman" w:eastAsia="Times New Roman" w:hAnsi="Times New Roman" w:cs="Times New Roman"/>
            <w:i/>
            <w:spacing w:val="6"/>
            <w:w w:val="90"/>
            <w:sz w:val="20"/>
            <w:szCs w:val="20"/>
          </w:rPr>
          <w:t>a</w:t>
        </w:r>
        <w:r>
          <w:rPr>
            <w:rFonts w:ascii="Times New Roman" w:eastAsia="Times New Roman" w:hAnsi="Times New Roman" w:cs="Times New Roman"/>
            <w:i/>
            <w:w w:val="90"/>
            <w:position w:val="-6"/>
            <w:sz w:val="20"/>
            <w:szCs w:val="20"/>
          </w:rPr>
          <w:t>x</w:t>
        </w:r>
        <w:r>
          <w:rPr>
            <w:rFonts w:ascii="Times New Roman" w:eastAsia="Times New Roman" w:hAnsi="Times New Roman" w:cs="Times New Roman"/>
            <w:w w:val="90"/>
            <w:position w:val="-8"/>
            <w:sz w:val="14"/>
            <w:szCs w:val="14"/>
          </w:rPr>
          <w:t>1</w:t>
        </w:r>
        <w:r>
          <w:rPr>
            <w:rFonts w:ascii="Times New Roman" w:eastAsia="Times New Roman" w:hAnsi="Times New Roman" w:cs="Times New Roman"/>
            <w:spacing w:val="30"/>
            <w:w w:val="90"/>
            <w:position w:val="-8"/>
            <w:sz w:val="14"/>
            <w:szCs w:val="14"/>
          </w:rPr>
          <w:t xml:space="preserve"> </w:t>
        </w:r>
        <w:r>
          <w:rPr>
            <w:rFonts w:ascii="Kozuka Gothic Pro EL" w:eastAsia="Kozuka Gothic Pro EL" w:hAnsi="Kozuka Gothic Pro EL" w:cs="Kozuka Gothic Pro EL"/>
            <w:w w:val="80"/>
            <w:sz w:val="20"/>
            <w:szCs w:val="20"/>
          </w:rPr>
          <w:t>−</w:t>
        </w:r>
        <w:r>
          <w:rPr>
            <w:rFonts w:ascii="Kozuka Gothic Pro EL" w:eastAsia="Kozuka Gothic Pro EL" w:hAnsi="Kozuka Gothic Pro EL" w:cs="Kozuka Gothic Pro EL"/>
            <w:spacing w:val="7"/>
            <w:w w:val="80"/>
            <w:sz w:val="20"/>
            <w:szCs w:val="20"/>
          </w:rPr>
          <w:t xml:space="preserve"> </w:t>
        </w:r>
        <w:r>
          <w:rPr>
            <w:rFonts w:ascii="Times New Roman" w:eastAsia="Times New Roman" w:hAnsi="Times New Roman" w:cs="Times New Roman"/>
            <w:i/>
            <w:spacing w:val="-7"/>
            <w:w w:val="90"/>
            <w:sz w:val="20"/>
            <w:szCs w:val="20"/>
          </w:rPr>
          <w:t>d</w:t>
        </w:r>
        <w:r>
          <w:rPr>
            <w:rFonts w:ascii="Times New Roman" w:eastAsia="Times New Roman" w:hAnsi="Times New Roman" w:cs="Times New Roman"/>
            <w:w w:val="90"/>
            <w:position w:val="-1"/>
            <w:sz w:val="14"/>
            <w:szCs w:val="14"/>
          </w:rPr>
          <w:t>1</w:t>
        </w:r>
        <w:r>
          <w:rPr>
            <w:rFonts w:ascii="Times New Roman" w:eastAsia="Times New Roman" w:hAnsi="Times New Roman" w:cs="Times New Roman"/>
            <w:i/>
            <w:w w:val="90"/>
            <w:sz w:val="20"/>
            <w:szCs w:val="20"/>
          </w:rPr>
          <w:t>a</w:t>
        </w:r>
        <w:r>
          <w:rPr>
            <w:rFonts w:ascii="Times New Roman" w:eastAsia="Times New Roman" w:hAnsi="Times New Roman" w:cs="Times New Roman"/>
            <w:i/>
            <w:spacing w:val="8"/>
            <w:w w:val="90"/>
            <w:sz w:val="20"/>
            <w:szCs w:val="20"/>
          </w:rPr>
          <w:t xml:space="preserve"> </w:t>
        </w:r>
        <w:r>
          <w:rPr>
            <w:rFonts w:ascii="Times New Roman" w:eastAsia="Times New Roman" w:hAnsi="Times New Roman" w:cs="Times New Roman"/>
            <w:i/>
            <w:spacing w:val="14"/>
            <w:w w:val="90"/>
            <w:position w:val="-6"/>
            <w:sz w:val="20"/>
            <w:szCs w:val="20"/>
          </w:rPr>
          <w:t>x</w:t>
        </w:r>
        <w:r>
          <w:rPr>
            <w:rFonts w:ascii="Times New Roman" w:eastAsia="Times New Roman" w:hAnsi="Times New Roman" w:cs="Times New Roman"/>
            <w:w w:val="90"/>
            <w:position w:val="-8"/>
            <w:sz w:val="14"/>
            <w:szCs w:val="14"/>
          </w:rPr>
          <w:t>2</w:t>
        </w:r>
      </w:ins>
    </w:p>
    <w:p w14:paraId="667E9F84" w14:textId="77777777" w:rsidR="00AA57AC" w:rsidRDefault="00FA30BE">
      <w:pPr>
        <w:spacing w:line="266" w:lineRule="exact"/>
        <w:ind w:right="7372"/>
        <w:jc w:val="center"/>
        <w:rPr>
          <w:ins w:id="11213" w:author="Sablan Kevin" w:date="2019-01-04T09:40:00Z"/>
          <w:rFonts w:ascii="Times New Roman" w:eastAsia="Times New Roman" w:hAnsi="Times New Roman" w:cs="Times New Roman"/>
          <w:sz w:val="14"/>
          <w:szCs w:val="14"/>
        </w:rPr>
      </w:pPr>
      <w:ins w:id="11214" w:author="Sablan Kevin" w:date="2019-01-04T09:40:00Z">
        <w:r>
          <w:rPr>
            <w:noProof/>
          </w:rPr>
          <mc:AlternateContent>
            <mc:Choice Requires="wpg">
              <w:drawing>
                <wp:anchor distT="0" distB="0" distL="114300" distR="114300" simplePos="0" relativeHeight="503278311" behindDoc="1" locked="0" layoutInCell="1" allowOverlap="1" wp14:anchorId="67735A43" wp14:editId="4F5A97AD">
                  <wp:simplePos x="0" y="0"/>
                  <wp:positionH relativeFrom="page">
                    <wp:posOffset>1245235</wp:posOffset>
                  </wp:positionH>
                  <wp:positionV relativeFrom="paragraph">
                    <wp:posOffset>1270</wp:posOffset>
                  </wp:positionV>
                  <wp:extent cx="741680" cy="1270"/>
                  <wp:effectExtent l="6985" t="10795" r="13335" b="6985"/>
                  <wp:wrapNone/>
                  <wp:docPr id="12326" name="Group 12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1680" cy="1270"/>
                            <a:chOff x="1961" y="2"/>
                            <a:chExt cx="1168" cy="2"/>
                          </a:xfrm>
                        </wpg:grpSpPr>
                        <wps:wsp>
                          <wps:cNvPr id="12327" name="Freeform 12321"/>
                          <wps:cNvSpPr>
                            <a:spLocks/>
                          </wps:cNvSpPr>
                          <wps:spPr bwMode="auto">
                            <a:xfrm>
                              <a:off x="1961" y="2"/>
                              <a:ext cx="1168" cy="2"/>
                            </a:xfrm>
                            <a:custGeom>
                              <a:avLst/>
                              <a:gdLst>
                                <a:gd name="T0" fmla="+- 0 1961 1961"/>
                                <a:gd name="T1" fmla="*/ T0 w 1168"/>
                                <a:gd name="T2" fmla="+- 0 3129 1961"/>
                                <a:gd name="T3" fmla="*/ T2 w 1168"/>
                              </a:gdLst>
                              <a:ahLst/>
                              <a:cxnLst>
                                <a:cxn ang="0">
                                  <a:pos x="T1" y="0"/>
                                </a:cxn>
                                <a:cxn ang="0">
                                  <a:pos x="T3" y="0"/>
                                </a:cxn>
                              </a:cxnLst>
                              <a:rect l="0" t="0" r="r" b="b"/>
                              <a:pathLst>
                                <a:path w="1168">
                                  <a:moveTo>
                                    <a:pt x="0" y="0"/>
                                  </a:moveTo>
                                  <a:lnTo>
                                    <a:pt x="11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0BAE56" id="Group 12320" o:spid="_x0000_s1026" style="position:absolute;margin-left:98.05pt;margin-top:.1pt;width:58.4pt;height:.1pt;z-index:-38169;mso-position-horizontal-relative:page" coordorigin="1961,2" coordsize="11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">
                  <v:shape id="Freeform 12321" o:spid="_x0000_s1027" style="position:absolute;left:1961;top:2;width:1168;height:2;visibility:visible;mso-wrap-style:square;v-text-anchor:top" coordsize="11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bwcIA&#10;AADeAAAADwAAAGRycy9kb3ducmV2LnhtbERPS2vCQBC+F/wPywje6q4RWo2uElMsPdbXfciOSTQ7&#10;G7LbmP77bqHQ23x8z1lvB9uInjpfO9YwmyoQxIUzNZcazqf98wKED8gGG8ek4Zs8bDejpzWmxj34&#10;QP0xlCKGsE9RQxVCm0rpi4os+qlriSN3dZ3FEGFXStPhI4bbRiZKvUiLNceGClvKKyruxy+r4aLu&#10;Gb5/7rPlLfd5v3tTpRqU1pPxkK1ABBrCv/jP/WHi/GSevMLvO/EG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ZNvBwgAAAN4AAAAPAAAAAAAAAAAAAAAAAJgCAABkcnMvZG93&#10;bnJldi54bWxQSwUGAAAAAAQABAD1AAAAhwMAAAAA&#10;" path="m,l1168,e" filled="f" strokeweight=".5pt">
                    <v:path arrowok="t" o:connecttype="custom" o:connectlocs="0,0;1168,0" o:connectangles="0,0"/>
                  </v:shape>
                  <w10:wrap anchorx="page"/>
                </v:group>
              </w:pict>
            </mc:Fallback>
          </mc:AlternateContent>
        </w:r>
        <w:r>
          <w:rPr>
            <w:noProof/>
          </w:rPr>
          <mc:AlternateContent>
            <mc:Choice Requires="wps">
              <w:drawing>
                <wp:anchor distT="0" distB="0" distL="114300" distR="114300" simplePos="0" relativeHeight="503278319" behindDoc="1" locked="0" layoutInCell="1" allowOverlap="1" wp14:anchorId="6179B1CB" wp14:editId="14A6B2CF">
                  <wp:simplePos x="0" y="0"/>
                  <wp:positionH relativeFrom="page">
                    <wp:posOffset>1141730</wp:posOffset>
                  </wp:positionH>
                  <wp:positionV relativeFrom="paragraph">
                    <wp:posOffset>-71120</wp:posOffset>
                  </wp:positionV>
                  <wp:extent cx="69850" cy="127000"/>
                  <wp:effectExtent l="0" t="0" r="0" b="1270"/>
                  <wp:wrapNone/>
                  <wp:docPr id="12325" name="Text Box 12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1A34" w14:textId="77777777" w:rsidR="00745104" w:rsidRDefault="00745104">
                              <w:pPr>
                                <w:spacing w:line="200" w:lineRule="exact"/>
                                <w:rPr>
                                  <w:ins w:id="11215" w:author="Sablan Kevin" w:date="2019-01-04T09:40:00Z"/>
                                  <w:rFonts w:ascii="Kozuka Gothic Pro EL" w:eastAsia="Kozuka Gothic Pro EL" w:hAnsi="Kozuka Gothic Pro EL" w:cs="Kozuka Gothic Pro EL"/>
                                  <w:sz w:val="20"/>
                                  <w:szCs w:val="20"/>
                                </w:rPr>
                              </w:pPr>
                              <w:ins w:id="11216" w:author="Sablan Kevin" w:date="2019-01-04T09:40:00Z">
                                <w:r>
                                  <w:rPr>
                                    <w:rFonts w:ascii="Kozuka Gothic Pro EL" w:eastAsia="Kozuka Gothic Pro EL" w:hAnsi="Kozuka Gothic Pro EL" w:cs="Kozuka Gothic Pro EL"/>
                                    <w:w w:val="80"/>
                                    <w:sz w:val="20"/>
                                    <w:szCs w:val="20"/>
                                  </w:rPr>
                                  <w:t>=</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79B1CB" id="Text Box 12319" o:spid="_x0000_s1032" type="#_x0000_t202" style="position:absolute;left:0;text-align:left;margin-left:89.9pt;margin-top:-5.6pt;width:5.5pt;height:10pt;z-index:-38161;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" filled="f" stroked="f">
                  <v:textbox inset="0,0,0,0">
                    <w:txbxContent>
                      <w:p w14:paraId="2FA31A34" w14:textId="77777777" w:rsidR="00745104" w:rsidRDefault="00745104">
                        <w:pPr>
                          <w:spacing w:line="200" w:lineRule="exact"/>
                          <w:rPr>
                            <w:ins w:id="11228" w:author="Sablan Kevin" w:date="2019-01-04T09:40:00Z"/>
                            <w:rFonts w:ascii="Kozuka Gothic Pro EL" w:eastAsia="Kozuka Gothic Pro EL" w:hAnsi="Kozuka Gothic Pro EL" w:cs="Kozuka Gothic Pro EL"/>
                            <w:sz w:val="20"/>
                            <w:szCs w:val="20"/>
                          </w:rPr>
                        </w:pPr>
                        <w:ins w:id="11229" w:author="Sablan Kevin" w:date="2019-01-04T09:40:00Z">
                          <w:r>
                            <w:rPr>
                              <w:rFonts w:ascii="Kozuka Gothic Pro EL" w:eastAsia="Kozuka Gothic Pro EL" w:hAnsi="Kozuka Gothic Pro EL" w:cs="Kozuka Gothic Pro EL"/>
                              <w:w w:val="80"/>
                              <w:sz w:val="20"/>
                              <w:szCs w:val="20"/>
                            </w:rPr>
                            <w:t>=</w:t>
                          </w:r>
                        </w:ins>
                      </w:p>
                    </w:txbxContent>
                  </v:textbox>
                  <w10:wrap anchorx="page"/>
                </v:shape>
              </w:pict>
            </mc:Fallback>
          </mc:AlternateContent>
        </w:r>
        <w:r w:rsidR="009516E7">
          <w:rPr>
            <w:rFonts w:ascii="Times New Roman" w:eastAsia="Times New Roman" w:hAnsi="Times New Roman" w:cs="Times New Roman"/>
            <w:i/>
            <w:spacing w:val="7"/>
            <w:w w:val="90"/>
            <w:sz w:val="20"/>
            <w:szCs w:val="20"/>
          </w:rPr>
          <w:t>d</w:t>
        </w:r>
        <w:r w:rsidR="009516E7">
          <w:rPr>
            <w:rFonts w:ascii="Times New Roman" w:eastAsia="Times New Roman" w:hAnsi="Times New Roman" w:cs="Times New Roman"/>
            <w:w w:val="90"/>
            <w:position w:val="-1"/>
            <w:sz w:val="14"/>
            <w:szCs w:val="14"/>
          </w:rPr>
          <w:t>2</w:t>
        </w:r>
        <w:r w:rsidR="009516E7">
          <w:rPr>
            <w:rFonts w:ascii="Times New Roman" w:eastAsia="Times New Roman" w:hAnsi="Times New Roman" w:cs="Times New Roman"/>
            <w:spacing w:val="21"/>
            <w:w w:val="90"/>
            <w:position w:val="-1"/>
            <w:sz w:val="14"/>
            <w:szCs w:val="14"/>
          </w:rPr>
          <w:t xml:space="preserve"> </w:t>
        </w:r>
        <w:r w:rsidR="009516E7">
          <w:rPr>
            <w:rFonts w:ascii="Kozuka Gothic Pro EL" w:eastAsia="Kozuka Gothic Pro EL" w:hAnsi="Kozuka Gothic Pro EL" w:cs="Kozuka Gothic Pro EL"/>
            <w:w w:val="75"/>
            <w:sz w:val="20"/>
            <w:szCs w:val="20"/>
          </w:rPr>
          <w:t>−</w:t>
        </w:r>
        <w:r w:rsidR="009516E7">
          <w:rPr>
            <w:rFonts w:ascii="Kozuka Gothic Pro EL" w:eastAsia="Kozuka Gothic Pro EL" w:hAnsi="Kozuka Gothic Pro EL" w:cs="Kozuka Gothic Pro EL"/>
            <w:spacing w:val="-2"/>
            <w:w w:val="75"/>
            <w:sz w:val="20"/>
            <w:szCs w:val="20"/>
          </w:rPr>
          <w:t xml:space="preserve"> </w:t>
        </w:r>
        <w:r w:rsidR="009516E7">
          <w:rPr>
            <w:rFonts w:ascii="Times New Roman" w:eastAsia="Times New Roman" w:hAnsi="Times New Roman" w:cs="Times New Roman"/>
            <w:i/>
            <w:spacing w:val="-7"/>
            <w:w w:val="90"/>
            <w:sz w:val="20"/>
            <w:szCs w:val="20"/>
          </w:rPr>
          <w:t>d</w:t>
        </w:r>
        <w:r w:rsidR="009516E7">
          <w:rPr>
            <w:rFonts w:ascii="Times New Roman" w:eastAsia="Times New Roman" w:hAnsi="Times New Roman" w:cs="Times New Roman"/>
            <w:w w:val="90"/>
            <w:position w:val="-1"/>
            <w:sz w:val="14"/>
            <w:szCs w:val="14"/>
          </w:rPr>
          <w:t>1</w:t>
        </w:r>
      </w:ins>
    </w:p>
    <w:p w14:paraId="22BA829E" w14:textId="77777777" w:rsidR="00AA57AC" w:rsidRDefault="00AA57AC">
      <w:pPr>
        <w:spacing w:line="266" w:lineRule="exact"/>
        <w:jc w:val="center"/>
        <w:rPr>
          <w:ins w:id="11217" w:author="Sablan Kevin" w:date="2019-01-04T09:40:00Z"/>
          <w:rFonts w:ascii="Times New Roman" w:eastAsia="Times New Roman" w:hAnsi="Times New Roman" w:cs="Times New Roman"/>
          <w:sz w:val="14"/>
          <w:szCs w:val="14"/>
        </w:rPr>
        <w:sectPr w:rsidR="00AA57AC">
          <w:type w:val="continuous"/>
          <w:pgSz w:w="12240" w:h="15840"/>
          <w:pgMar w:top="1200" w:right="1540" w:bottom="280" w:left="1320" w:header="720" w:footer="720" w:gutter="0"/>
          <w:cols w:num="2" w:space="720" w:equalWidth="0">
            <w:col w:w="394" w:space="40"/>
            <w:col w:w="8946"/>
          </w:cols>
        </w:sectPr>
      </w:pPr>
    </w:p>
    <w:p w14:paraId="68319DF2" w14:textId="77777777" w:rsidR="00AA57AC" w:rsidRDefault="009516E7">
      <w:pPr>
        <w:spacing w:before="32" w:line="207" w:lineRule="exact"/>
        <w:ind w:left="659"/>
        <w:rPr>
          <w:ins w:id="11218" w:author="Sablan Kevin" w:date="2019-01-04T09:40:00Z"/>
          <w:rFonts w:ascii="Times New Roman" w:eastAsia="Times New Roman" w:hAnsi="Times New Roman" w:cs="Times New Roman"/>
          <w:sz w:val="20"/>
          <w:szCs w:val="20"/>
        </w:rPr>
      </w:pPr>
      <w:ins w:id="11219" w:author="Sablan Kevin" w:date="2019-01-04T09:40:00Z">
        <w:r>
          <w:rPr>
            <w:rFonts w:ascii="Times New Roman" w:eastAsia="Times New Roman" w:hAnsi="Times New Roman" w:cs="Times New Roman"/>
            <w:i/>
            <w:spacing w:val="8"/>
            <w:sz w:val="20"/>
            <w:szCs w:val="20"/>
          </w:rPr>
          <w:t>d</w:t>
        </w:r>
        <w:r>
          <w:rPr>
            <w:rFonts w:ascii="Times New Roman" w:eastAsia="Times New Roman" w:hAnsi="Times New Roman" w:cs="Times New Roman"/>
            <w:position w:val="-1"/>
            <w:sz w:val="14"/>
            <w:szCs w:val="14"/>
          </w:rPr>
          <w:t>2</w:t>
        </w:r>
        <w:r>
          <w:rPr>
            <w:rFonts w:ascii="Times New Roman" w:eastAsia="Times New Roman" w:hAnsi="Times New Roman" w:cs="Times New Roman"/>
            <w:spacing w:val="-23"/>
            <w:position w:val="-1"/>
            <w:sz w:val="14"/>
            <w:szCs w:val="14"/>
          </w:rPr>
          <w:t xml:space="preserve"> </w:t>
        </w:r>
        <w:r>
          <w:rPr>
            <w:rFonts w:ascii="Times New Roman" w:eastAsia="Times New Roman" w:hAnsi="Times New Roman" w:cs="Times New Roman"/>
            <w:i/>
            <w:spacing w:val="16"/>
            <w:sz w:val="20"/>
            <w:szCs w:val="20"/>
          </w:rPr>
          <w:t>a</w:t>
        </w:r>
        <w:r>
          <w:rPr>
            <w:rFonts w:ascii="Times New Roman" w:eastAsia="Times New Roman" w:hAnsi="Times New Roman" w:cs="Times New Roman"/>
            <w:i/>
            <w:position w:val="-6"/>
            <w:sz w:val="20"/>
            <w:szCs w:val="20"/>
          </w:rPr>
          <w:t>y</w:t>
        </w:r>
      </w:ins>
    </w:p>
    <w:p w14:paraId="52852FBE" w14:textId="77777777" w:rsidR="00AA57AC" w:rsidRDefault="009516E7">
      <w:pPr>
        <w:spacing w:line="239" w:lineRule="exact"/>
        <w:ind w:left="80"/>
        <w:rPr>
          <w:ins w:id="11220" w:author="Sablan Kevin" w:date="2019-01-04T09:40:00Z"/>
          <w:rFonts w:ascii="Times New Roman" w:eastAsia="Times New Roman" w:hAnsi="Times New Roman" w:cs="Times New Roman"/>
          <w:sz w:val="20"/>
          <w:szCs w:val="20"/>
        </w:rPr>
      </w:pPr>
      <w:ins w:id="11221" w:author="Sablan Kevin" w:date="2019-01-04T09:40:00Z">
        <w:r>
          <w:rPr>
            <w:w w:val="80"/>
          </w:rPr>
          <w:br w:type="column"/>
        </w:r>
        <w:r>
          <w:rPr>
            <w:rFonts w:ascii="Kozuka Gothic Pro EL" w:eastAsia="Kozuka Gothic Pro EL" w:hAnsi="Kozuka Gothic Pro EL" w:cs="Kozuka Gothic Pro EL"/>
            <w:w w:val="80"/>
            <w:sz w:val="20"/>
            <w:szCs w:val="20"/>
          </w:rPr>
          <w:t>−</w:t>
        </w:r>
        <w:r>
          <w:rPr>
            <w:rFonts w:ascii="Kozuka Gothic Pro EL" w:eastAsia="Kozuka Gothic Pro EL" w:hAnsi="Kozuka Gothic Pro EL" w:cs="Kozuka Gothic Pro EL"/>
            <w:spacing w:val="-8"/>
            <w:w w:val="80"/>
            <w:sz w:val="20"/>
            <w:szCs w:val="20"/>
          </w:rPr>
          <w:t xml:space="preserve"> </w:t>
        </w:r>
        <w:r>
          <w:rPr>
            <w:rFonts w:ascii="Times New Roman" w:eastAsia="Times New Roman" w:hAnsi="Times New Roman" w:cs="Times New Roman"/>
            <w:i/>
            <w:spacing w:val="-7"/>
            <w:w w:val="90"/>
            <w:sz w:val="20"/>
            <w:szCs w:val="20"/>
          </w:rPr>
          <w:t>d</w:t>
        </w:r>
        <w:r>
          <w:rPr>
            <w:rFonts w:ascii="Times New Roman" w:eastAsia="Times New Roman" w:hAnsi="Times New Roman" w:cs="Times New Roman"/>
            <w:w w:val="90"/>
            <w:position w:val="-1"/>
            <w:sz w:val="14"/>
            <w:szCs w:val="14"/>
          </w:rPr>
          <w:t>1</w:t>
        </w:r>
        <w:r>
          <w:rPr>
            <w:rFonts w:ascii="Times New Roman" w:eastAsia="Times New Roman" w:hAnsi="Times New Roman" w:cs="Times New Roman"/>
            <w:i/>
            <w:w w:val="90"/>
            <w:sz w:val="20"/>
            <w:szCs w:val="20"/>
          </w:rPr>
          <w:t>a</w:t>
        </w:r>
        <w:r>
          <w:rPr>
            <w:rFonts w:ascii="Times New Roman" w:eastAsia="Times New Roman" w:hAnsi="Times New Roman" w:cs="Times New Roman"/>
            <w:i/>
            <w:spacing w:val="-4"/>
            <w:w w:val="90"/>
            <w:sz w:val="20"/>
            <w:szCs w:val="20"/>
          </w:rPr>
          <w:t xml:space="preserve"> </w:t>
        </w:r>
        <w:r>
          <w:rPr>
            <w:rFonts w:ascii="Times New Roman" w:eastAsia="Times New Roman" w:hAnsi="Times New Roman" w:cs="Times New Roman"/>
            <w:i/>
            <w:w w:val="90"/>
            <w:position w:val="-6"/>
            <w:sz w:val="20"/>
            <w:szCs w:val="20"/>
          </w:rPr>
          <w:t>y</w:t>
        </w:r>
      </w:ins>
    </w:p>
    <w:p w14:paraId="5A857C44" w14:textId="77777777" w:rsidR="00AA57AC" w:rsidRDefault="00AA57AC">
      <w:pPr>
        <w:spacing w:line="239" w:lineRule="exact"/>
        <w:rPr>
          <w:ins w:id="11222" w:author="Sablan Kevin" w:date="2019-01-04T09:40:00Z"/>
          <w:rFonts w:ascii="Times New Roman" w:eastAsia="Times New Roman" w:hAnsi="Times New Roman" w:cs="Times New Roman"/>
          <w:sz w:val="20"/>
          <w:szCs w:val="20"/>
        </w:rPr>
        <w:sectPr w:rsidR="00AA57AC">
          <w:type w:val="continuous"/>
          <w:pgSz w:w="12240" w:h="15840"/>
          <w:pgMar w:top="1200" w:right="1540" w:bottom="280" w:left="1320" w:header="720" w:footer="720" w:gutter="0"/>
          <w:cols w:num="2" w:space="720" w:equalWidth="0">
            <w:col w:w="1057" w:space="40"/>
            <w:col w:w="8283"/>
          </w:cols>
        </w:sectPr>
      </w:pPr>
    </w:p>
    <w:p w14:paraId="4DFD1A4A" w14:textId="77777777" w:rsidR="00AA57AC" w:rsidRDefault="009516E7">
      <w:pPr>
        <w:spacing w:line="251" w:lineRule="exact"/>
        <w:ind w:left="156"/>
        <w:rPr>
          <w:ins w:id="11223" w:author="Sablan Kevin" w:date="2019-01-04T09:40:00Z"/>
          <w:rFonts w:ascii="Kozuka Gothic Pro EL" w:eastAsia="Kozuka Gothic Pro EL" w:hAnsi="Kozuka Gothic Pro EL" w:cs="Kozuka Gothic Pro EL"/>
          <w:sz w:val="20"/>
          <w:szCs w:val="20"/>
        </w:rPr>
      </w:pPr>
      <w:ins w:id="11224" w:author="Sablan Kevin" w:date="2019-01-04T09:40:00Z">
        <w:r>
          <w:rPr>
            <w:rFonts w:ascii="Times New Roman" w:eastAsia="Times New Roman" w:hAnsi="Times New Roman" w:cs="Times New Roman"/>
            <w:i/>
            <w:spacing w:val="11"/>
            <w:w w:val="95"/>
            <w:position w:val="2"/>
            <w:sz w:val="20"/>
            <w:szCs w:val="20"/>
          </w:rPr>
          <w:t>a</w:t>
        </w:r>
        <w:r>
          <w:rPr>
            <w:rFonts w:ascii="Times New Roman" w:eastAsia="Times New Roman" w:hAnsi="Times New Roman" w:cs="Times New Roman"/>
            <w:i/>
            <w:spacing w:val="-1"/>
            <w:w w:val="95"/>
            <w:sz w:val="14"/>
            <w:szCs w:val="14"/>
          </w:rPr>
          <w:t>y</w:t>
        </w:r>
        <w:r>
          <w:rPr>
            <w:rFonts w:ascii="Times New Roman" w:eastAsia="Times New Roman" w:hAnsi="Times New Roman" w:cs="Times New Roman"/>
            <w:i/>
            <w:w w:val="95"/>
            <w:sz w:val="14"/>
            <w:szCs w:val="14"/>
          </w:rPr>
          <w:t xml:space="preserve">g </w:t>
        </w:r>
        <w:r>
          <w:rPr>
            <w:rFonts w:ascii="Times New Roman" w:eastAsia="Times New Roman" w:hAnsi="Times New Roman" w:cs="Times New Roman"/>
            <w:i/>
            <w:spacing w:val="11"/>
            <w:w w:val="95"/>
            <w:sz w:val="14"/>
            <w:szCs w:val="14"/>
          </w:rPr>
          <w:t xml:space="preserve"> </w:t>
        </w:r>
        <w:r>
          <w:rPr>
            <w:rFonts w:ascii="Kozuka Gothic Pro EL" w:eastAsia="Kozuka Gothic Pro EL" w:hAnsi="Kozuka Gothic Pro EL" w:cs="Kozuka Gothic Pro EL"/>
            <w:w w:val="95"/>
            <w:position w:val="2"/>
            <w:sz w:val="20"/>
            <w:szCs w:val="20"/>
          </w:rPr>
          <w:t>=</w:t>
        </w:r>
      </w:ins>
    </w:p>
    <w:p w14:paraId="01E65DB5" w14:textId="77777777" w:rsidR="00AA57AC" w:rsidRDefault="009516E7">
      <w:pPr>
        <w:tabs>
          <w:tab w:val="left" w:pos="426"/>
          <w:tab w:val="left" w:pos="1112"/>
        </w:tabs>
        <w:spacing w:line="143" w:lineRule="exact"/>
        <w:ind w:left="13"/>
        <w:jc w:val="center"/>
        <w:rPr>
          <w:ins w:id="11225" w:author="Sablan Kevin" w:date="2019-01-04T09:40:00Z"/>
          <w:rFonts w:ascii="Times New Roman" w:eastAsia="Times New Roman" w:hAnsi="Times New Roman" w:cs="Times New Roman"/>
          <w:sz w:val="14"/>
          <w:szCs w:val="14"/>
        </w:rPr>
      </w:pPr>
      <w:ins w:id="11226" w:author="Sablan Kevin" w:date="2019-01-04T09:40:00Z">
        <w:r>
          <w:br w:type="column"/>
        </w:r>
        <w:r>
          <w:rPr>
            <w:rFonts w:ascii="Times New Roman" w:eastAsia="Times New Roman" w:hAnsi="Times New Roman" w:cs="Times New Roman"/>
            <w:sz w:val="14"/>
            <w:szCs w:val="14"/>
            <w:u w:val="single" w:color="000000"/>
          </w:rPr>
          <w:t xml:space="preserve"> </w:t>
        </w:r>
        <w:r>
          <w:rPr>
            <w:rFonts w:ascii="Times New Roman" w:eastAsia="Times New Roman" w:hAnsi="Times New Roman" w:cs="Times New Roman"/>
            <w:sz w:val="14"/>
            <w:szCs w:val="14"/>
            <w:u w:val="single" w:color="000000"/>
          </w:rPr>
          <w:tab/>
          <w:t xml:space="preserve">1 </w:t>
        </w:r>
        <w:r>
          <w:rPr>
            <w:rFonts w:ascii="Times New Roman" w:eastAsia="Times New Roman" w:hAnsi="Times New Roman" w:cs="Times New Roman"/>
            <w:sz w:val="14"/>
            <w:szCs w:val="14"/>
            <w:u w:val="single" w:color="000000"/>
          </w:rPr>
          <w:tab/>
          <w:t>2</w:t>
        </w:r>
      </w:ins>
    </w:p>
    <w:p w14:paraId="7DA58D8A" w14:textId="77777777" w:rsidR="00AA57AC" w:rsidRDefault="009516E7">
      <w:pPr>
        <w:spacing w:line="263" w:lineRule="exact"/>
        <w:ind w:left="29"/>
        <w:jc w:val="center"/>
        <w:rPr>
          <w:ins w:id="11227" w:author="Sablan Kevin" w:date="2019-01-04T09:40:00Z"/>
          <w:rFonts w:ascii="Times New Roman" w:eastAsia="Times New Roman" w:hAnsi="Times New Roman" w:cs="Times New Roman"/>
          <w:sz w:val="14"/>
          <w:szCs w:val="14"/>
        </w:rPr>
      </w:pPr>
      <w:ins w:id="11228" w:author="Sablan Kevin" w:date="2019-01-04T09:40:00Z">
        <w:r>
          <w:rPr>
            <w:rFonts w:ascii="Times New Roman" w:eastAsia="Times New Roman" w:hAnsi="Times New Roman" w:cs="Times New Roman"/>
            <w:i/>
            <w:spacing w:val="8"/>
            <w:sz w:val="20"/>
            <w:szCs w:val="20"/>
          </w:rPr>
          <w:t>d</w:t>
        </w:r>
        <w:r>
          <w:rPr>
            <w:rFonts w:ascii="Times New Roman" w:eastAsia="Times New Roman" w:hAnsi="Times New Roman" w:cs="Times New Roman"/>
            <w:position w:val="-1"/>
            <w:sz w:val="14"/>
            <w:szCs w:val="14"/>
          </w:rPr>
          <w:t>2</w:t>
        </w:r>
        <w:r>
          <w:rPr>
            <w:rFonts w:ascii="Times New Roman" w:eastAsia="Times New Roman" w:hAnsi="Times New Roman" w:cs="Times New Roman"/>
            <w:spacing w:val="18"/>
            <w:position w:val="-1"/>
            <w:sz w:val="14"/>
            <w:szCs w:val="14"/>
          </w:rPr>
          <w:t xml:space="preserve"> </w:t>
        </w:r>
        <w:r>
          <w:rPr>
            <w:rFonts w:ascii="Kozuka Gothic Pro EL" w:eastAsia="Kozuka Gothic Pro EL" w:hAnsi="Kozuka Gothic Pro EL" w:cs="Kozuka Gothic Pro EL"/>
            <w:sz w:val="20"/>
            <w:szCs w:val="20"/>
          </w:rPr>
          <w:t>−</w:t>
        </w:r>
        <w:r>
          <w:rPr>
            <w:rFonts w:ascii="Kozuka Gothic Pro EL" w:eastAsia="Kozuka Gothic Pro EL" w:hAnsi="Kozuka Gothic Pro EL" w:cs="Kozuka Gothic Pro EL"/>
            <w:spacing w:val="-13"/>
            <w:sz w:val="20"/>
            <w:szCs w:val="20"/>
          </w:rPr>
          <w:t xml:space="preserve"> </w:t>
        </w:r>
        <w:r>
          <w:rPr>
            <w:rFonts w:ascii="Times New Roman" w:eastAsia="Times New Roman" w:hAnsi="Times New Roman" w:cs="Times New Roman"/>
            <w:i/>
            <w:spacing w:val="-7"/>
            <w:sz w:val="20"/>
            <w:szCs w:val="20"/>
          </w:rPr>
          <w:t>d</w:t>
        </w:r>
        <w:r>
          <w:rPr>
            <w:rFonts w:ascii="Times New Roman" w:eastAsia="Times New Roman" w:hAnsi="Times New Roman" w:cs="Times New Roman"/>
            <w:position w:val="-1"/>
            <w:sz w:val="14"/>
            <w:szCs w:val="14"/>
          </w:rPr>
          <w:t>1</w:t>
        </w:r>
      </w:ins>
    </w:p>
    <w:p w14:paraId="5333EE74" w14:textId="77777777" w:rsidR="00AA57AC" w:rsidRDefault="009516E7">
      <w:pPr>
        <w:pStyle w:val="BodyText"/>
        <w:spacing w:before="7"/>
        <w:ind w:left="156"/>
        <w:pPrChange w:id="11229" w:author="Sablan Kevin" w:date="2019-01-04T09:40:00Z">
          <w:pPr>
            <w:pStyle w:val="Equation"/>
          </w:pPr>
        </w:pPrChange>
      </w:pPr>
      <w:ins w:id="11230" w:author="Sablan Kevin" w:date="2019-01-04T09:40:00Z">
        <w:r>
          <w:br w:type="column"/>
        </w:r>
      </w:ins>
      <w:r>
        <w:rPr>
          <w:rPrChange w:id="11231" w:author="Sablan Kevin" w:date="2019-01-04T09:40:00Z">
            <w:rPr>
              <w:position w:val="82"/>
            </w:rPr>
          </w:rPrChange>
        </w:rPr>
        <w:t>(Eq.</w:t>
      </w:r>
      <w:r>
        <w:rPr>
          <w:spacing w:val="-13"/>
          <w:rPrChange w:id="11232" w:author="Sablan Kevin" w:date="2019-01-04T09:40:00Z">
            <w:rPr>
              <w:position w:val="82"/>
            </w:rPr>
          </w:rPrChange>
        </w:rPr>
        <w:t xml:space="preserve"> </w:t>
      </w:r>
      <w:r>
        <w:rPr>
          <w:rPrChange w:id="11233" w:author="Sablan Kevin" w:date="2019-01-04T09:40:00Z">
            <w:rPr>
              <w:position w:val="82"/>
            </w:rPr>
          </w:rPrChange>
        </w:rPr>
        <w:t>A4-3)</w:t>
      </w:r>
    </w:p>
    <w:p w14:paraId="0A4FCAB6" w14:textId="77777777" w:rsidR="00AA57AC" w:rsidRDefault="00AA57AC">
      <w:pPr>
        <w:rPr>
          <w:ins w:id="11234" w:author="Sablan Kevin" w:date="2019-01-04T09:40:00Z"/>
        </w:rPr>
        <w:sectPr w:rsidR="00AA57AC">
          <w:type w:val="continuous"/>
          <w:pgSz w:w="12240" w:h="15840"/>
          <w:pgMar w:top="1200" w:right="1540" w:bottom="280" w:left="1320" w:header="720" w:footer="720" w:gutter="0"/>
          <w:cols w:num="3" w:space="720" w:equalWidth="0">
            <w:col w:w="594" w:space="40"/>
            <w:col w:w="1183" w:space="4406"/>
            <w:col w:w="3157"/>
          </w:cols>
        </w:sectPr>
      </w:pPr>
    </w:p>
    <w:p w14:paraId="3220512E" w14:textId="77777777" w:rsidR="00AA57AC" w:rsidRDefault="00AA57AC">
      <w:pPr>
        <w:spacing w:before="4" w:line="200" w:lineRule="exact"/>
        <w:rPr>
          <w:ins w:id="11235" w:author="Sablan Kevin" w:date="2019-01-04T09:40:00Z"/>
          <w:sz w:val="20"/>
          <w:szCs w:val="20"/>
        </w:rPr>
      </w:pPr>
    </w:p>
    <w:p w14:paraId="1CD719DF" w14:textId="77777777" w:rsidR="00AA57AC" w:rsidRDefault="009516E7">
      <w:pPr>
        <w:spacing w:line="178" w:lineRule="exact"/>
        <w:ind w:left="156"/>
        <w:rPr>
          <w:ins w:id="11236" w:author="Sablan Kevin" w:date="2019-01-04T09:40:00Z"/>
          <w:rFonts w:ascii="Times New Roman" w:eastAsia="Times New Roman" w:hAnsi="Times New Roman" w:cs="Times New Roman"/>
          <w:sz w:val="14"/>
          <w:szCs w:val="14"/>
        </w:rPr>
      </w:pPr>
      <w:ins w:id="11237" w:author="Sablan Kevin" w:date="2019-01-04T09:40:00Z">
        <w:r>
          <w:rPr>
            <w:rFonts w:ascii="Times New Roman" w:eastAsia="Times New Roman" w:hAnsi="Times New Roman" w:cs="Times New Roman"/>
            <w:i/>
            <w:spacing w:val="5"/>
            <w:position w:val="2"/>
            <w:sz w:val="20"/>
            <w:szCs w:val="20"/>
          </w:rPr>
          <w:t>a</w:t>
        </w:r>
        <w:r>
          <w:rPr>
            <w:rFonts w:ascii="Times New Roman" w:eastAsia="Times New Roman" w:hAnsi="Times New Roman" w:cs="Times New Roman"/>
            <w:i/>
            <w:spacing w:val="-1"/>
            <w:sz w:val="14"/>
            <w:szCs w:val="14"/>
          </w:rPr>
          <w:t>zg</w:t>
        </w:r>
      </w:ins>
    </w:p>
    <w:p w14:paraId="0308306B" w14:textId="77777777" w:rsidR="00AA57AC" w:rsidRDefault="009516E7">
      <w:pPr>
        <w:spacing w:before="32" w:line="200" w:lineRule="exact"/>
        <w:ind w:left="66"/>
        <w:jc w:val="center"/>
        <w:rPr>
          <w:ins w:id="11238" w:author="Sablan Kevin" w:date="2019-01-04T09:40:00Z"/>
          <w:rFonts w:ascii="Times New Roman" w:eastAsia="Times New Roman" w:hAnsi="Times New Roman" w:cs="Times New Roman"/>
          <w:sz w:val="20"/>
          <w:szCs w:val="20"/>
        </w:rPr>
      </w:pPr>
      <w:ins w:id="11239" w:author="Sablan Kevin" w:date="2019-01-04T09:40:00Z">
        <w:r>
          <w:br w:type="column"/>
        </w:r>
        <w:r>
          <w:rPr>
            <w:rFonts w:ascii="Times New Roman" w:eastAsia="Times New Roman" w:hAnsi="Times New Roman" w:cs="Times New Roman"/>
            <w:i/>
            <w:spacing w:val="8"/>
            <w:sz w:val="20"/>
            <w:szCs w:val="20"/>
          </w:rPr>
          <w:t>d</w:t>
        </w:r>
        <w:r>
          <w:rPr>
            <w:rFonts w:ascii="Times New Roman" w:eastAsia="Times New Roman" w:hAnsi="Times New Roman" w:cs="Times New Roman"/>
            <w:position w:val="-1"/>
            <w:sz w:val="14"/>
            <w:szCs w:val="14"/>
          </w:rPr>
          <w:t>2</w:t>
        </w:r>
        <w:r>
          <w:rPr>
            <w:rFonts w:ascii="Times New Roman" w:eastAsia="Times New Roman" w:hAnsi="Times New Roman" w:cs="Times New Roman"/>
            <w:spacing w:val="-23"/>
            <w:position w:val="-1"/>
            <w:sz w:val="14"/>
            <w:szCs w:val="14"/>
          </w:rPr>
          <w:t xml:space="preserve"> </w:t>
        </w:r>
        <w:r>
          <w:rPr>
            <w:rFonts w:ascii="Times New Roman" w:eastAsia="Times New Roman" w:hAnsi="Times New Roman" w:cs="Times New Roman"/>
            <w:i/>
            <w:spacing w:val="7"/>
            <w:sz w:val="20"/>
            <w:szCs w:val="20"/>
          </w:rPr>
          <w:t>a</w:t>
        </w:r>
      </w:ins>
    </w:p>
    <w:p w14:paraId="6C363962" w14:textId="77777777" w:rsidR="00AA57AC" w:rsidRDefault="00FA30BE">
      <w:pPr>
        <w:tabs>
          <w:tab w:val="left" w:pos="601"/>
        </w:tabs>
        <w:spacing w:line="149" w:lineRule="exact"/>
        <w:ind w:left="43"/>
        <w:jc w:val="center"/>
        <w:rPr>
          <w:ins w:id="11240" w:author="Sablan Kevin" w:date="2019-01-04T09:40:00Z"/>
          <w:rFonts w:ascii="Times New Roman" w:eastAsia="Times New Roman" w:hAnsi="Times New Roman" w:cs="Times New Roman"/>
          <w:sz w:val="14"/>
          <w:szCs w:val="14"/>
        </w:rPr>
      </w:pPr>
      <w:ins w:id="11241" w:author="Sablan Kevin" w:date="2019-01-04T09:40:00Z">
        <w:r>
          <w:rPr>
            <w:noProof/>
          </w:rPr>
          <mc:AlternateContent>
            <mc:Choice Requires="wpg">
              <w:drawing>
                <wp:anchor distT="0" distB="0" distL="114300" distR="114300" simplePos="0" relativeHeight="503278312" behindDoc="1" locked="0" layoutInCell="1" allowOverlap="1" wp14:anchorId="5A265E8D" wp14:editId="0D063FA3">
                  <wp:simplePos x="0" y="0"/>
                  <wp:positionH relativeFrom="page">
                    <wp:posOffset>1240790</wp:posOffset>
                  </wp:positionH>
                  <wp:positionV relativeFrom="paragraph">
                    <wp:posOffset>67310</wp:posOffset>
                  </wp:positionV>
                  <wp:extent cx="734060" cy="1270"/>
                  <wp:effectExtent l="12065" t="10160" r="6350" b="7620"/>
                  <wp:wrapNone/>
                  <wp:docPr id="12323" name="Group 12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4060" cy="1270"/>
                            <a:chOff x="1954" y="106"/>
                            <a:chExt cx="1156" cy="2"/>
                          </a:xfrm>
                        </wpg:grpSpPr>
                        <wps:wsp>
                          <wps:cNvPr id="12324" name="Freeform 12318"/>
                          <wps:cNvSpPr>
                            <a:spLocks/>
                          </wps:cNvSpPr>
                          <wps:spPr bwMode="auto">
                            <a:xfrm>
                              <a:off x="1954" y="106"/>
                              <a:ext cx="1156" cy="2"/>
                            </a:xfrm>
                            <a:custGeom>
                              <a:avLst/>
                              <a:gdLst>
                                <a:gd name="T0" fmla="+- 0 1954 1954"/>
                                <a:gd name="T1" fmla="*/ T0 w 1156"/>
                                <a:gd name="T2" fmla="+- 0 3109 1954"/>
                                <a:gd name="T3" fmla="*/ T2 w 1156"/>
                              </a:gdLst>
                              <a:ahLst/>
                              <a:cxnLst>
                                <a:cxn ang="0">
                                  <a:pos x="T1" y="0"/>
                                </a:cxn>
                                <a:cxn ang="0">
                                  <a:pos x="T3" y="0"/>
                                </a:cxn>
                              </a:cxnLst>
                              <a:rect l="0" t="0" r="r" b="b"/>
                              <a:pathLst>
                                <a:path w="1156">
                                  <a:moveTo>
                                    <a:pt x="0" y="0"/>
                                  </a:moveTo>
                                  <a:lnTo>
                                    <a:pt x="115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2213B7" id="Group 12317" o:spid="_x0000_s1026" style="position:absolute;margin-left:97.7pt;margin-top:5.3pt;width:57.8pt;height:.1pt;z-index:-38168;mso-position-horizontal-relative:page" coordorigin="1954,106" coordsize="1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">
                  <v:shape id="Freeform 12318" o:spid="_x0000_s1027" style="position:absolute;left:1954;top:106;width:1156;height:2;visibility:visible;mso-wrap-style:square;v-text-anchor:top" coordsize="1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UtFsUA&#10;AADeAAAADwAAAGRycy9kb3ducmV2LnhtbERPS2vCQBC+C/6HZYReRDdNRUrqKlbpw6NWGr0N2clD&#10;s7Mhu9X033cLgrf5+J4zW3SmFhdqXWVZweM4AkGcWV1xoWD/9TZ6BuE8ssbaMin4JQeLeb83w0Tb&#10;K2/psvOFCCHsElRQet8kUrqsJINubBviwOW2NegDbAupW7yGcFPLOIqm0mDFoaHEhlYlZefdj1Fg&#10;8SNNq2j7/aqPp/X7JD8MN/lBqYdBt3wB4anzd/HN/anD/PgpnsD/O+EG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1S0WxQAAAN4AAAAPAAAAAAAAAAAAAAAAAJgCAABkcnMv&#10;ZG93bnJldi54bWxQSwUGAAAAAAQABAD1AAAAigMAAAAA&#10;" path="m,l1155,e" filled="f" strokeweight=".5pt">
                    <v:path arrowok="t" o:connecttype="custom" o:connectlocs="0,0;1155,0" o:connectangles="0,0"/>
                  </v:shape>
                  <w10:wrap anchorx="page"/>
                </v:group>
              </w:pict>
            </mc:Fallback>
          </mc:AlternateContent>
        </w:r>
        <w:r>
          <w:rPr>
            <w:noProof/>
          </w:rPr>
          <mc:AlternateContent>
            <mc:Choice Requires="wps">
              <w:drawing>
                <wp:anchor distT="0" distB="0" distL="114300" distR="114300" simplePos="0" relativeHeight="503278320" behindDoc="1" locked="0" layoutInCell="1" allowOverlap="1" wp14:anchorId="43C3FFB8" wp14:editId="513615D3">
                  <wp:simplePos x="0" y="0"/>
                  <wp:positionH relativeFrom="page">
                    <wp:posOffset>1438275</wp:posOffset>
                  </wp:positionH>
                  <wp:positionV relativeFrom="paragraph">
                    <wp:posOffset>-67310</wp:posOffset>
                  </wp:positionV>
                  <wp:extent cx="49530" cy="127000"/>
                  <wp:effectExtent l="0" t="0" r="0" b="0"/>
                  <wp:wrapNone/>
                  <wp:docPr id="12322" name="Text Box 12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184BD" w14:textId="77777777" w:rsidR="00745104" w:rsidRDefault="00745104">
                              <w:pPr>
                                <w:spacing w:line="200" w:lineRule="exact"/>
                                <w:rPr>
                                  <w:ins w:id="11242" w:author="Sablan Kevin" w:date="2019-01-04T09:40:00Z"/>
                                  <w:rFonts w:ascii="Times New Roman" w:eastAsia="Times New Roman" w:hAnsi="Times New Roman" w:cs="Times New Roman"/>
                                  <w:sz w:val="20"/>
                                  <w:szCs w:val="20"/>
                                </w:rPr>
                              </w:pPr>
                              <w:ins w:id="11243" w:author="Sablan Kevin" w:date="2019-01-04T09:40:00Z">
                                <w:r>
                                  <w:rPr>
                                    <w:rFonts w:ascii="Times New Roman" w:eastAsia="Times New Roman" w:hAnsi="Times New Roman" w:cs="Times New Roman"/>
                                    <w:i/>
                                    <w:sz w:val="20"/>
                                    <w:szCs w:val="20"/>
                                  </w:rPr>
                                  <w:t>z</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C3FFB8" id="Text Box 12316" o:spid="_x0000_s1033" type="#_x0000_t202" style="position:absolute;left:0;text-align:left;margin-left:113.25pt;margin-top:-5.3pt;width:3.9pt;height:10pt;z-index:-38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" filled="f" stroked="f">
                  <v:textbox inset="0,0,0,0">
                    <w:txbxContent>
                      <w:p w14:paraId="37F184BD" w14:textId="77777777" w:rsidR="00745104" w:rsidRDefault="00745104">
                        <w:pPr>
                          <w:spacing w:line="200" w:lineRule="exact"/>
                          <w:rPr>
                            <w:ins w:id="11257" w:author="Sablan Kevin" w:date="2019-01-04T09:40:00Z"/>
                            <w:rFonts w:ascii="Times New Roman" w:eastAsia="Times New Roman" w:hAnsi="Times New Roman" w:cs="Times New Roman"/>
                            <w:sz w:val="20"/>
                            <w:szCs w:val="20"/>
                          </w:rPr>
                        </w:pPr>
                        <w:ins w:id="11258" w:author="Sablan Kevin" w:date="2019-01-04T09:40:00Z">
                          <w:r>
                            <w:rPr>
                              <w:rFonts w:ascii="Times New Roman" w:eastAsia="Times New Roman" w:hAnsi="Times New Roman" w:cs="Times New Roman"/>
                              <w:i/>
                              <w:sz w:val="20"/>
                              <w:szCs w:val="20"/>
                            </w:rPr>
                            <w:t>z</w:t>
                          </w:r>
                        </w:ins>
                      </w:p>
                    </w:txbxContent>
                  </v:textbox>
                  <w10:wrap anchorx="page"/>
                </v:shape>
              </w:pict>
            </mc:Fallback>
          </mc:AlternateContent>
        </w:r>
        <w:r w:rsidR="009516E7">
          <w:rPr>
            <w:rFonts w:ascii="Kozuka Gothic Pro EL" w:eastAsia="Kozuka Gothic Pro EL" w:hAnsi="Kozuka Gothic Pro EL" w:cs="Kozuka Gothic Pro EL"/>
            <w:w w:val="90"/>
            <w:position w:val="-7"/>
            <w:sz w:val="20"/>
            <w:szCs w:val="20"/>
          </w:rPr>
          <w:t>=</w:t>
        </w:r>
        <w:r w:rsidR="009516E7">
          <w:rPr>
            <w:rFonts w:ascii="Kozuka Gothic Pro EL" w:eastAsia="Kozuka Gothic Pro EL" w:hAnsi="Kozuka Gothic Pro EL" w:cs="Kozuka Gothic Pro EL"/>
            <w:w w:val="90"/>
            <w:position w:val="-7"/>
            <w:sz w:val="20"/>
            <w:szCs w:val="20"/>
          </w:rPr>
          <w:tab/>
        </w:r>
        <w:r w:rsidR="009516E7">
          <w:rPr>
            <w:rFonts w:ascii="Times New Roman" w:eastAsia="Times New Roman" w:hAnsi="Times New Roman" w:cs="Times New Roman"/>
            <w:w w:val="90"/>
            <w:sz w:val="14"/>
            <w:szCs w:val="14"/>
          </w:rPr>
          <w:t>1</w:t>
        </w:r>
      </w:ins>
    </w:p>
    <w:p w14:paraId="77444D80" w14:textId="77777777" w:rsidR="00AA57AC" w:rsidRDefault="009516E7">
      <w:pPr>
        <w:numPr>
          <w:ilvl w:val="0"/>
          <w:numId w:val="34"/>
        </w:numPr>
        <w:tabs>
          <w:tab w:val="left" w:pos="151"/>
        </w:tabs>
        <w:spacing w:line="339" w:lineRule="exact"/>
        <w:ind w:left="151"/>
        <w:rPr>
          <w:ins w:id="11244" w:author="Sablan Kevin" w:date="2019-01-04T09:40:00Z"/>
          <w:rFonts w:ascii="Times New Roman" w:eastAsia="Times New Roman" w:hAnsi="Times New Roman" w:cs="Times New Roman"/>
          <w:sz w:val="14"/>
          <w:szCs w:val="14"/>
        </w:rPr>
      </w:pPr>
      <w:ins w:id="11245" w:author="Sablan Kevin" w:date="2019-01-04T09:40:00Z">
        <w:r>
          <w:rPr>
            <w:rFonts w:ascii="Times New Roman" w:eastAsia="Times New Roman" w:hAnsi="Times New Roman" w:cs="Times New Roman"/>
            <w:i/>
            <w:sz w:val="20"/>
            <w:szCs w:val="20"/>
          </w:rPr>
          <w:br w:type="column"/>
        </w:r>
        <w:r>
          <w:rPr>
            <w:rFonts w:ascii="Times New Roman" w:eastAsia="Times New Roman" w:hAnsi="Times New Roman" w:cs="Times New Roman"/>
            <w:i/>
            <w:spacing w:val="-7"/>
            <w:sz w:val="20"/>
            <w:szCs w:val="20"/>
          </w:rPr>
          <w:t>d</w:t>
        </w:r>
        <w:r>
          <w:rPr>
            <w:rFonts w:ascii="Times New Roman" w:eastAsia="Times New Roman" w:hAnsi="Times New Roman" w:cs="Times New Roman"/>
            <w:spacing w:val="1"/>
            <w:position w:val="-1"/>
            <w:sz w:val="14"/>
            <w:szCs w:val="14"/>
          </w:rPr>
          <w:t>1</w:t>
        </w:r>
        <w:r>
          <w:rPr>
            <w:rFonts w:ascii="Times New Roman" w:eastAsia="Times New Roman" w:hAnsi="Times New Roman" w:cs="Times New Roman"/>
            <w:i/>
            <w:sz w:val="20"/>
            <w:szCs w:val="20"/>
          </w:rPr>
          <w:t>a</w:t>
        </w:r>
        <w:r>
          <w:rPr>
            <w:rFonts w:ascii="Times New Roman" w:eastAsia="Times New Roman" w:hAnsi="Times New Roman" w:cs="Times New Roman"/>
            <w:i/>
            <w:spacing w:val="-9"/>
            <w:sz w:val="20"/>
            <w:szCs w:val="20"/>
          </w:rPr>
          <w:t xml:space="preserve"> </w:t>
        </w:r>
        <w:r>
          <w:rPr>
            <w:rFonts w:ascii="Times New Roman" w:eastAsia="Times New Roman" w:hAnsi="Times New Roman" w:cs="Times New Roman"/>
            <w:i/>
            <w:position w:val="-6"/>
            <w:sz w:val="20"/>
            <w:szCs w:val="20"/>
          </w:rPr>
          <w:t>z</w:t>
        </w:r>
        <w:r>
          <w:rPr>
            <w:rFonts w:ascii="Times New Roman" w:eastAsia="Times New Roman" w:hAnsi="Times New Roman" w:cs="Times New Roman"/>
            <w:i/>
            <w:spacing w:val="-30"/>
            <w:position w:val="-6"/>
            <w:sz w:val="20"/>
            <w:szCs w:val="20"/>
          </w:rPr>
          <w:t xml:space="preserve"> </w:t>
        </w:r>
        <w:r>
          <w:rPr>
            <w:rFonts w:ascii="Times New Roman" w:eastAsia="Times New Roman" w:hAnsi="Times New Roman" w:cs="Times New Roman"/>
            <w:position w:val="-8"/>
            <w:sz w:val="14"/>
            <w:szCs w:val="14"/>
          </w:rPr>
          <w:t>2</w:t>
        </w:r>
      </w:ins>
    </w:p>
    <w:p w14:paraId="125E23CF" w14:textId="77777777" w:rsidR="00AA57AC" w:rsidRDefault="00AA57AC">
      <w:pPr>
        <w:spacing w:line="339" w:lineRule="exact"/>
        <w:rPr>
          <w:ins w:id="11246" w:author="Sablan Kevin" w:date="2019-01-04T09:40:00Z"/>
          <w:rFonts w:ascii="Times New Roman" w:eastAsia="Times New Roman" w:hAnsi="Times New Roman" w:cs="Times New Roman"/>
          <w:sz w:val="14"/>
          <w:szCs w:val="14"/>
        </w:rPr>
        <w:sectPr w:rsidR="00AA57AC">
          <w:type w:val="continuous"/>
          <w:pgSz w:w="12240" w:h="15840"/>
          <w:pgMar w:top="1200" w:right="1540" w:bottom="280" w:left="1320" w:header="720" w:footer="720" w:gutter="0"/>
          <w:cols w:num="3" w:space="720" w:equalWidth="0">
            <w:col w:w="387" w:space="40"/>
            <w:col w:w="672" w:space="40"/>
            <w:col w:w="8241"/>
          </w:cols>
        </w:sectPr>
      </w:pPr>
    </w:p>
    <w:p w14:paraId="40907CDD" w14:textId="77777777" w:rsidR="00AA57AC" w:rsidRDefault="009516E7">
      <w:pPr>
        <w:spacing w:line="220" w:lineRule="exact"/>
        <w:ind w:left="935" w:right="5287"/>
        <w:rPr>
          <w:ins w:id="11247" w:author="Sablan Kevin" w:date="2019-01-04T09:40:00Z"/>
          <w:rFonts w:ascii="Times New Roman" w:eastAsia="Times New Roman" w:hAnsi="Times New Roman" w:cs="Times New Roman"/>
          <w:sz w:val="14"/>
          <w:szCs w:val="14"/>
        </w:rPr>
      </w:pPr>
      <w:ins w:id="11248" w:author="Sablan Kevin" w:date="2019-01-04T09:40:00Z">
        <w:r>
          <w:rPr>
            <w:rFonts w:ascii="Times New Roman" w:eastAsia="Times New Roman" w:hAnsi="Times New Roman" w:cs="Times New Roman"/>
            <w:i/>
            <w:spacing w:val="8"/>
            <w:sz w:val="20"/>
            <w:szCs w:val="20"/>
          </w:rPr>
          <w:t>d</w:t>
        </w:r>
        <w:r>
          <w:rPr>
            <w:rFonts w:ascii="Times New Roman" w:eastAsia="Times New Roman" w:hAnsi="Times New Roman" w:cs="Times New Roman"/>
            <w:position w:val="-1"/>
            <w:sz w:val="14"/>
            <w:szCs w:val="14"/>
          </w:rPr>
          <w:t>2</w:t>
        </w:r>
        <w:r>
          <w:rPr>
            <w:rFonts w:ascii="Times New Roman" w:eastAsia="Times New Roman" w:hAnsi="Times New Roman" w:cs="Times New Roman"/>
            <w:spacing w:val="18"/>
            <w:position w:val="-1"/>
            <w:sz w:val="14"/>
            <w:szCs w:val="14"/>
          </w:rPr>
          <w:t xml:space="preserve"> </w:t>
        </w:r>
        <w:r>
          <w:rPr>
            <w:rFonts w:ascii="Kozuka Gothic Pro EL" w:eastAsia="Kozuka Gothic Pro EL" w:hAnsi="Kozuka Gothic Pro EL" w:cs="Kozuka Gothic Pro EL"/>
            <w:sz w:val="20"/>
            <w:szCs w:val="20"/>
          </w:rPr>
          <w:t>−</w:t>
        </w:r>
        <w:r>
          <w:rPr>
            <w:rFonts w:ascii="Kozuka Gothic Pro EL" w:eastAsia="Kozuka Gothic Pro EL" w:hAnsi="Kozuka Gothic Pro EL" w:cs="Kozuka Gothic Pro EL"/>
            <w:spacing w:val="-13"/>
            <w:sz w:val="20"/>
            <w:szCs w:val="20"/>
          </w:rPr>
          <w:t xml:space="preserve"> </w:t>
        </w:r>
        <w:r>
          <w:rPr>
            <w:rFonts w:ascii="Times New Roman" w:eastAsia="Times New Roman" w:hAnsi="Times New Roman" w:cs="Times New Roman"/>
            <w:i/>
            <w:spacing w:val="-7"/>
            <w:sz w:val="20"/>
            <w:szCs w:val="20"/>
          </w:rPr>
          <w:t>d</w:t>
        </w:r>
        <w:r>
          <w:rPr>
            <w:rFonts w:ascii="Times New Roman" w:eastAsia="Times New Roman" w:hAnsi="Times New Roman" w:cs="Times New Roman"/>
            <w:position w:val="-1"/>
            <w:sz w:val="14"/>
            <w:szCs w:val="14"/>
          </w:rPr>
          <w:t>1</w:t>
        </w:r>
      </w:ins>
    </w:p>
    <w:p w14:paraId="0212FAC3" w14:textId="77777777" w:rsidR="00AA57AC" w:rsidRDefault="00AA57AC">
      <w:pPr>
        <w:spacing w:before="8" w:line="140" w:lineRule="exact"/>
        <w:rPr>
          <w:ins w:id="11249" w:author="Sablan Kevin" w:date="2019-01-04T09:40:00Z"/>
          <w:sz w:val="14"/>
          <w:szCs w:val="14"/>
        </w:rPr>
      </w:pPr>
    </w:p>
    <w:p w14:paraId="2D2AC177" w14:textId="77777777" w:rsidR="00AA57AC" w:rsidRDefault="00AA57AC">
      <w:pPr>
        <w:spacing w:line="200" w:lineRule="exact"/>
        <w:rPr>
          <w:sz w:val="20"/>
          <w:rPrChange w:id="11250" w:author="Sablan Kevin" w:date="2019-01-04T09:40:00Z">
            <w:rPr/>
          </w:rPrChange>
        </w:rPr>
        <w:pPrChange w:id="11251" w:author="Sablan Kevin" w:date="2019-01-04T09:40:00Z">
          <w:pPr>
            <w:pStyle w:val="BodyText"/>
            <w:tabs>
              <w:tab w:val="left" w:pos="5760"/>
            </w:tabs>
          </w:pPr>
        </w:pPrChange>
      </w:pPr>
    </w:p>
    <w:p w14:paraId="5C4CB5AB" w14:textId="68F9687C" w:rsidR="00AA57AC" w:rsidRDefault="009516E7">
      <w:pPr>
        <w:pStyle w:val="BodyText"/>
        <w:spacing w:before="71" w:line="284" w:lineRule="auto"/>
        <w:ind w:right="136"/>
        <w:pPrChange w:id="11252" w:author="Sablan Kevin" w:date="2019-01-04T09:40:00Z">
          <w:pPr>
            <w:pStyle w:val="BodyText"/>
          </w:pPr>
        </w:pPrChange>
      </w:pPr>
      <w:r>
        <w:t>Note</w:t>
      </w:r>
      <w:r>
        <w:rPr>
          <w:spacing w:val="-3"/>
          <w:rPrChange w:id="11253" w:author="Sablan Kevin" w:date="2019-01-04T09:40:00Z">
            <w:rPr/>
          </w:rPrChange>
        </w:rPr>
        <w:t xml:space="preserve"> </w:t>
      </w:r>
      <w:r>
        <w:t>that</w:t>
      </w:r>
      <w:r>
        <w:rPr>
          <w:spacing w:val="-2"/>
          <w:rPrChange w:id="11254" w:author="Sablan Kevin" w:date="2019-01-04T09:40:00Z">
            <w:rPr/>
          </w:rPrChange>
        </w:rPr>
        <w:t xml:space="preserve"> </w:t>
      </w:r>
      <w:r>
        <w:t>the</w:t>
      </w:r>
      <w:r>
        <w:rPr>
          <w:spacing w:val="-2"/>
          <w:rPrChange w:id="11255" w:author="Sablan Kevin" w:date="2019-01-04T09:40:00Z">
            <w:rPr/>
          </w:rPrChange>
        </w:rPr>
        <w:t xml:space="preserve"> </w:t>
      </w:r>
      <w:r>
        <w:t>second</w:t>
      </w:r>
      <w:r>
        <w:rPr>
          <w:spacing w:val="-2"/>
          <w:rPrChange w:id="11256" w:author="Sablan Kevin" w:date="2019-01-04T09:40:00Z">
            <w:rPr/>
          </w:rPrChange>
        </w:rPr>
        <w:t xml:space="preserve"> </w:t>
      </w:r>
      <w:r>
        <w:t>and</w:t>
      </w:r>
      <w:r>
        <w:rPr>
          <w:spacing w:val="-3"/>
          <w:rPrChange w:id="11257" w:author="Sablan Kevin" w:date="2019-01-04T09:40:00Z">
            <w:rPr/>
          </w:rPrChange>
        </w:rPr>
        <w:t xml:space="preserve"> </w:t>
      </w:r>
      <w:del w:id="11258" w:author="Sablan Kevin" w:date="2019-01-04T09:40:00Z">
        <w:r w:rsidR="00581745">
          <w:delText>fifth</w:delText>
        </w:r>
      </w:del>
      <w:ins w:id="11259" w:author="Sablan Kevin" w:date="2019-01-04T09:40:00Z">
        <w:r>
          <w:rPr>
            <w:rFonts w:cs="Times New Roman"/>
            <w:w w:val="85"/>
          </w:rPr>
          <w:t xml:space="preserve">fi </w:t>
        </w:r>
        <w:r>
          <w:t>fth</w:t>
        </w:r>
      </w:ins>
      <w:r>
        <w:rPr>
          <w:spacing w:val="-2"/>
          <w:rPrChange w:id="11260" w:author="Sablan Kevin" w:date="2019-01-04T09:40:00Z">
            <w:rPr/>
          </w:rPrChange>
        </w:rPr>
        <w:t xml:space="preserve"> </w:t>
      </w:r>
      <w:r>
        <w:t>equations</w:t>
      </w:r>
      <w:r>
        <w:rPr>
          <w:spacing w:val="-2"/>
          <w:rPrChange w:id="11261" w:author="Sablan Kevin" w:date="2019-01-04T09:40:00Z">
            <w:rPr/>
          </w:rPrChange>
        </w:rPr>
        <w:t xml:space="preserve"> </w:t>
      </w:r>
      <w:r>
        <w:t>and</w:t>
      </w:r>
      <w:r>
        <w:rPr>
          <w:spacing w:val="-2"/>
          <w:rPrChange w:id="11262" w:author="Sablan Kevin" w:date="2019-01-04T09:40:00Z">
            <w:rPr/>
          </w:rPrChange>
        </w:rPr>
        <w:t xml:space="preserve"> </w:t>
      </w:r>
      <w:r>
        <w:t>the</w:t>
      </w:r>
      <w:r>
        <w:rPr>
          <w:spacing w:val="-2"/>
          <w:rPrChange w:id="11263" w:author="Sablan Kevin" w:date="2019-01-04T09:40:00Z">
            <w:rPr/>
          </w:rPrChange>
        </w:rPr>
        <w:t xml:space="preserve"> </w:t>
      </w:r>
      <w:r>
        <w:t>third</w:t>
      </w:r>
      <w:r>
        <w:rPr>
          <w:spacing w:val="-2"/>
          <w:rPrChange w:id="11264" w:author="Sablan Kevin" w:date="2019-01-04T09:40:00Z">
            <w:rPr/>
          </w:rPrChange>
        </w:rPr>
        <w:t xml:space="preserve"> </w:t>
      </w:r>
      <w:r>
        <w:t>and</w:t>
      </w:r>
      <w:r>
        <w:rPr>
          <w:spacing w:val="-2"/>
          <w:rPrChange w:id="11265" w:author="Sablan Kevin" w:date="2019-01-04T09:40:00Z">
            <w:rPr/>
          </w:rPrChange>
        </w:rPr>
        <w:t xml:space="preserve"> </w:t>
      </w:r>
      <w:r>
        <w:t>sixth</w:t>
      </w:r>
      <w:r>
        <w:rPr>
          <w:spacing w:val="-3"/>
          <w:rPrChange w:id="11266" w:author="Sablan Kevin" w:date="2019-01-04T09:40:00Z">
            <w:rPr/>
          </w:rPrChange>
        </w:rPr>
        <w:t xml:space="preserve"> </w:t>
      </w:r>
      <w:r>
        <w:t>equations</w:t>
      </w:r>
      <w:r>
        <w:rPr>
          <w:spacing w:val="-2"/>
          <w:rPrChange w:id="11267" w:author="Sablan Kevin" w:date="2019-01-04T09:40:00Z">
            <w:rPr/>
          </w:rPrChange>
        </w:rPr>
        <w:t xml:space="preserve"> </w:t>
      </w:r>
      <w:r>
        <w:t>of</w:t>
      </w:r>
      <w:r>
        <w:rPr>
          <w:spacing w:val="-2"/>
          <w:rPrChange w:id="11268" w:author="Sablan Kevin" w:date="2019-01-04T09:40:00Z">
            <w:rPr/>
          </w:rPrChange>
        </w:rPr>
        <w:t xml:space="preserve"> </w:t>
      </w:r>
      <w:r>
        <w:t>set</w:t>
      </w:r>
      <w:r>
        <w:rPr>
          <w:spacing w:val="-14"/>
          <w:rPrChange w:id="11269" w:author="Sablan Kevin" w:date="2019-01-04T09:40:00Z">
            <w:rPr/>
          </w:rPrChange>
        </w:rPr>
        <w:t xml:space="preserve"> </w:t>
      </w:r>
      <w:r>
        <w:t>A4-2</w:t>
      </w:r>
      <w:r>
        <w:rPr>
          <w:spacing w:val="-3"/>
          <w:rPrChange w:id="11270" w:author="Sablan Kevin" w:date="2019-01-04T09:40:00Z">
            <w:rPr/>
          </w:rPrChange>
        </w:rPr>
        <w:t xml:space="preserve"> </w:t>
      </w:r>
      <w:r>
        <w:t>can</w:t>
      </w:r>
      <w:r>
        <w:rPr>
          <w:spacing w:val="-2"/>
          <w:rPrChange w:id="11271" w:author="Sablan Kevin" w:date="2019-01-04T09:40:00Z">
            <w:rPr/>
          </w:rPrChange>
        </w:rPr>
        <w:t xml:space="preserve"> </w:t>
      </w:r>
      <w:r>
        <w:t>be</w:t>
      </w:r>
      <w:r>
        <w:rPr>
          <w:spacing w:val="-2"/>
          <w:rPrChange w:id="11272" w:author="Sablan Kevin" w:date="2019-01-04T09:40:00Z">
            <w:rPr/>
          </w:rPrChange>
        </w:rPr>
        <w:t xml:space="preserve"> </w:t>
      </w:r>
      <w:r>
        <w:t>solved</w:t>
      </w:r>
      <w:r>
        <w:rPr>
          <w:spacing w:val="-2"/>
          <w:rPrChange w:id="11273" w:author="Sablan Kevin" w:date="2019-01-04T09:40:00Z">
            <w:rPr/>
          </w:rPrChange>
        </w:rPr>
        <w:t xml:space="preserve"> </w:t>
      </w:r>
      <w:r>
        <w:t>to yield an explicit solution for pitch and yaw accelerations as follows:</w:t>
      </w:r>
      <w:del w:id="11274" w:author="Sablan Kevin" w:date="2019-01-04T09:40:00Z">
        <w:r w:rsidR="00581745">
          <w:delText xml:space="preserve"> </w:delText>
        </w:r>
      </w:del>
    </w:p>
    <w:p w14:paraId="05E23DE3" w14:textId="77777777" w:rsidR="00AA57AC" w:rsidRDefault="00AA57AC">
      <w:pPr>
        <w:spacing w:before="7" w:line="190" w:lineRule="exact"/>
        <w:rPr>
          <w:sz w:val="19"/>
          <w:rPrChange w:id="11275" w:author="Sablan Kevin" w:date="2019-01-04T09:40:00Z">
            <w:rPr/>
          </w:rPrChange>
        </w:rPr>
        <w:pPrChange w:id="11276" w:author="Sablan Kevin" w:date="2019-01-04T09:40:00Z">
          <w:pPr>
            <w:pStyle w:val="BodyText"/>
            <w:tabs>
              <w:tab w:val="left" w:pos="5760"/>
            </w:tabs>
          </w:pPr>
        </w:pPrChange>
      </w:pPr>
    </w:p>
    <w:p w14:paraId="536CDBFF" w14:textId="499EC510" w:rsidR="00AA57AC" w:rsidRDefault="00024604">
      <w:pPr>
        <w:spacing w:line="190" w:lineRule="exact"/>
        <w:rPr>
          <w:ins w:id="11277" w:author="Sablan Kevin" w:date="2019-01-04T09:40:00Z"/>
          <w:sz w:val="19"/>
          <w:szCs w:val="19"/>
        </w:rPr>
        <w:sectPr w:rsidR="00AA57AC">
          <w:type w:val="continuous"/>
          <w:pgSz w:w="12240" w:h="15840"/>
          <w:pgMar w:top="1200" w:right="1540" w:bottom="280" w:left="1320" w:header="720" w:footer="720" w:gutter="0"/>
          <w:cols w:space="720"/>
        </w:sectPr>
      </w:pPr>
      <w:del w:id="11278" w:author="Sablan Kevin" w:date="2019-01-04T09:40:00Z">
        <w:r>
          <w:object w:dxaOrig="1280" w:dyaOrig="1359" w14:anchorId="432A5229">
            <v:shape id="_x0000_i1035" type="#_x0000_t75" style="width:63.75pt;height:67.5pt" o:ole="">
              <v:imagedata r:id="rId34" o:title=""/>
            </v:shape>
            <o:OLEObject Type="Embed" ProgID="Equation.DSMT4" ShapeID="_x0000_i1035" DrawAspect="Content" ObjectID="_1612099237" r:id="rId35"/>
          </w:object>
        </w:r>
        <w:r w:rsidR="00E8330E">
          <w:delText xml:space="preserve"> </w:delText>
        </w:r>
        <w:r w:rsidR="00581745">
          <w:tab/>
        </w:r>
      </w:del>
    </w:p>
    <w:p w14:paraId="124097C3" w14:textId="77777777" w:rsidR="00AA57AC" w:rsidRDefault="00AA57AC">
      <w:pPr>
        <w:spacing w:before="2" w:line="150" w:lineRule="exact"/>
        <w:rPr>
          <w:ins w:id="11279" w:author="Sablan Kevin" w:date="2019-01-04T09:40:00Z"/>
          <w:sz w:val="15"/>
          <w:szCs w:val="15"/>
        </w:rPr>
      </w:pPr>
    </w:p>
    <w:p w14:paraId="530ACA50" w14:textId="77777777" w:rsidR="00AA57AC" w:rsidRDefault="009516E7">
      <w:pPr>
        <w:spacing w:line="275" w:lineRule="exact"/>
        <w:ind w:left="153"/>
        <w:rPr>
          <w:ins w:id="11280" w:author="Sablan Kevin" w:date="2019-01-04T09:40:00Z"/>
          <w:rFonts w:ascii="Times New Roman" w:eastAsia="Times New Roman" w:hAnsi="Times New Roman" w:cs="Times New Roman"/>
          <w:sz w:val="14"/>
          <w:szCs w:val="14"/>
        </w:rPr>
      </w:pPr>
      <w:ins w:id="11281" w:author="Sablan Kevin" w:date="2019-01-04T09:40:00Z">
        <w:r>
          <w:rPr>
            <w:rFonts w:ascii="Kozuka Gothic Pro EL" w:eastAsia="Kozuka Gothic Pro EL" w:hAnsi="Kozuka Gothic Pro EL" w:cs="Kozuka Gothic Pro EL"/>
            <w:spacing w:val="-110"/>
            <w:w w:val="70"/>
            <w:sz w:val="20"/>
            <w:szCs w:val="20"/>
          </w:rPr>
          <w:t>ω</w:t>
        </w:r>
        <w:r>
          <w:rPr>
            <w:rFonts w:ascii="@Arial Unicode MS" w:eastAsia="@Arial Unicode MS" w:hAnsi="@Arial Unicode MS" w:cs="@Arial Unicode MS"/>
            <w:w w:val="70"/>
            <w:position w:val="1"/>
            <w:sz w:val="20"/>
            <w:szCs w:val="20"/>
          </w:rPr>
          <w:t>&amp;</w:t>
        </w:r>
        <w:r>
          <w:rPr>
            <w:rFonts w:ascii="@Arial Unicode MS" w:eastAsia="@Arial Unicode MS" w:hAnsi="@Arial Unicode MS" w:cs="@Arial Unicode MS"/>
            <w:spacing w:val="-6"/>
            <w:w w:val="70"/>
            <w:position w:val="1"/>
            <w:sz w:val="20"/>
            <w:szCs w:val="20"/>
          </w:rPr>
          <w:t xml:space="preserve"> </w:t>
        </w:r>
        <w:r>
          <w:rPr>
            <w:rFonts w:ascii="Times New Roman" w:eastAsia="Times New Roman" w:hAnsi="Times New Roman" w:cs="Times New Roman"/>
            <w:i/>
            <w:w w:val="80"/>
            <w:position w:val="-1"/>
            <w:sz w:val="14"/>
            <w:szCs w:val="14"/>
          </w:rPr>
          <w:t>y</w:t>
        </w:r>
      </w:ins>
    </w:p>
    <w:p w14:paraId="60003AEC" w14:textId="77777777" w:rsidR="00AA57AC" w:rsidRDefault="009516E7">
      <w:pPr>
        <w:spacing w:line="427" w:lineRule="exact"/>
        <w:ind w:left="38"/>
        <w:rPr>
          <w:ins w:id="11282" w:author="Sablan Kevin" w:date="2019-01-04T09:40:00Z"/>
          <w:rFonts w:ascii="Times New Roman" w:eastAsia="Times New Roman" w:hAnsi="Times New Roman" w:cs="Times New Roman"/>
          <w:sz w:val="14"/>
          <w:szCs w:val="14"/>
        </w:rPr>
      </w:pPr>
      <w:ins w:id="11283" w:author="Sablan Kevin" w:date="2019-01-04T09:40:00Z">
        <w:r>
          <w:rPr>
            <w:w w:val="95"/>
          </w:rPr>
          <w:br w:type="column"/>
        </w:r>
        <w:r>
          <w:rPr>
            <w:rFonts w:ascii="Kozuka Gothic Pro EL" w:eastAsia="Kozuka Gothic Pro EL" w:hAnsi="Kozuka Gothic Pro EL" w:cs="Kozuka Gothic Pro EL"/>
            <w:w w:val="95"/>
            <w:position w:val="-16"/>
            <w:sz w:val="20"/>
            <w:szCs w:val="20"/>
          </w:rPr>
          <w:t>=</w:t>
        </w:r>
        <w:r>
          <w:rPr>
            <w:rFonts w:ascii="Kozuka Gothic Pro EL" w:eastAsia="Kozuka Gothic Pro EL" w:hAnsi="Kozuka Gothic Pro EL" w:cs="Kozuka Gothic Pro EL"/>
            <w:spacing w:val="22"/>
            <w:w w:val="95"/>
            <w:position w:val="-16"/>
            <w:sz w:val="20"/>
            <w:szCs w:val="20"/>
          </w:rPr>
          <w:t xml:space="preserve"> </w:t>
        </w:r>
        <w:r>
          <w:rPr>
            <w:rFonts w:ascii="Times New Roman" w:eastAsia="Times New Roman" w:hAnsi="Times New Roman" w:cs="Times New Roman"/>
            <w:i/>
            <w:w w:val="95"/>
            <w:sz w:val="20"/>
            <w:szCs w:val="20"/>
          </w:rPr>
          <w:t>a</w:t>
        </w:r>
        <w:r>
          <w:rPr>
            <w:rFonts w:ascii="Times New Roman" w:eastAsia="Times New Roman" w:hAnsi="Times New Roman" w:cs="Times New Roman"/>
            <w:i/>
            <w:spacing w:val="43"/>
            <w:w w:val="95"/>
            <w:sz w:val="20"/>
            <w:szCs w:val="20"/>
          </w:rPr>
          <w:t xml:space="preserve"> </w:t>
        </w:r>
        <w:r>
          <w:rPr>
            <w:rFonts w:ascii="Times New Roman" w:eastAsia="Times New Roman" w:hAnsi="Times New Roman" w:cs="Times New Roman"/>
            <w:w w:val="95"/>
            <w:position w:val="-8"/>
            <w:sz w:val="14"/>
            <w:szCs w:val="14"/>
          </w:rPr>
          <w:t>1</w:t>
        </w:r>
        <w:r>
          <w:rPr>
            <w:rFonts w:ascii="Times New Roman" w:eastAsia="Times New Roman" w:hAnsi="Times New Roman" w:cs="Times New Roman"/>
            <w:spacing w:val="13"/>
            <w:w w:val="95"/>
            <w:position w:val="-8"/>
            <w:sz w:val="14"/>
            <w:szCs w:val="14"/>
          </w:rPr>
          <w:t xml:space="preserve"> </w:t>
        </w:r>
        <w:r>
          <w:rPr>
            <w:rFonts w:ascii="Kozuka Gothic Pro EL" w:eastAsia="Kozuka Gothic Pro EL" w:hAnsi="Kozuka Gothic Pro EL" w:cs="Kozuka Gothic Pro EL"/>
            <w:w w:val="95"/>
            <w:sz w:val="20"/>
            <w:szCs w:val="20"/>
          </w:rPr>
          <w:t>−</w:t>
        </w:r>
        <w:r>
          <w:rPr>
            <w:rFonts w:ascii="Kozuka Gothic Pro EL" w:eastAsia="Kozuka Gothic Pro EL" w:hAnsi="Kozuka Gothic Pro EL" w:cs="Kozuka Gothic Pro EL"/>
            <w:spacing w:val="-8"/>
            <w:w w:val="95"/>
            <w:sz w:val="20"/>
            <w:szCs w:val="20"/>
          </w:rPr>
          <w:t xml:space="preserve"> </w:t>
        </w:r>
        <w:r>
          <w:rPr>
            <w:rFonts w:ascii="Times New Roman" w:eastAsia="Times New Roman" w:hAnsi="Times New Roman" w:cs="Times New Roman"/>
            <w:i/>
            <w:w w:val="95"/>
            <w:sz w:val="20"/>
            <w:szCs w:val="20"/>
          </w:rPr>
          <w:t>a</w:t>
        </w:r>
        <w:r>
          <w:rPr>
            <w:rFonts w:ascii="Times New Roman" w:eastAsia="Times New Roman" w:hAnsi="Times New Roman" w:cs="Times New Roman"/>
            <w:i/>
            <w:spacing w:val="-6"/>
            <w:w w:val="95"/>
            <w:sz w:val="20"/>
            <w:szCs w:val="20"/>
          </w:rPr>
          <w:t xml:space="preserve"> </w:t>
        </w:r>
        <w:r>
          <w:rPr>
            <w:rFonts w:ascii="Times New Roman" w:eastAsia="Times New Roman" w:hAnsi="Times New Roman" w:cs="Times New Roman"/>
            <w:i/>
            <w:w w:val="95"/>
            <w:position w:val="-6"/>
            <w:sz w:val="20"/>
            <w:szCs w:val="20"/>
          </w:rPr>
          <w:t>z</w:t>
        </w:r>
        <w:r>
          <w:rPr>
            <w:rFonts w:ascii="Times New Roman" w:eastAsia="Times New Roman" w:hAnsi="Times New Roman" w:cs="Times New Roman"/>
            <w:i/>
            <w:spacing w:val="-27"/>
            <w:w w:val="95"/>
            <w:position w:val="-6"/>
            <w:sz w:val="20"/>
            <w:szCs w:val="20"/>
          </w:rPr>
          <w:t xml:space="preserve"> </w:t>
        </w:r>
        <w:r>
          <w:rPr>
            <w:rFonts w:ascii="Times New Roman" w:eastAsia="Times New Roman" w:hAnsi="Times New Roman" w:cs="Times New Roman"/>
            <w:w w:val="95"/>
            <w:position w:val="-8"/>
            <w:sz w:val="14"/>
            <w:szCs w:val="14"/>
          </w:rPr>
          <w:t>2</w:t>
        </w:r>
      </w:ins>
    </w:p>
    <w:p w14:paraId="03E1641A" w14:textId="77777777" w:rsidR="00AA57AC" w:rsidRDefault="00AA57AC">
      <w:pPr>
        <w:spacing w:line="427" w:lineRule="exact"/>
        <w:rPr>
          <w:ins w:id="11284" w:author="Sablan Kevin" w:date="2019-01-04T09:40:00Z"/>
          <w:rFonts w:ascii="Times New Roman" w:eastAsia="Times New Roman" w:hAnsi="Times New Roman" w:cs="Times New Roman"/>
          <w:sz w:val="14"/>
          <w:szCs w:val="14"/>
        </w:rPr>
        <w:sectPr w:rsidR="00AA57AC">
          <w:type w:val="continuous"/>
          <w:pgSz w:w="12240" w:h="15840"/>
          <w:pgMar w:top="1200" w:right="1540" w:bottom="280" w:left="1320" w:header="720" w:footer="720" w:gutter="0"/>
          <w:cols w:num="2" w:space="720" w:equalWidth="0">
            <w:col w:w="364" w:space="40"/>
            <w:col w:w="8976"/>
          </w:cols>
        </w:sectPr>
      </w:pPr>
    </w:p>
    <w:p w14:paraId="78C9F04A" w14:textId="77777777" w:rsidR="00AA57AC" w:rsidRDefault="00FA30BE">
      <w:pPr>
        <w:spacing w:line="171" w:lineRule="exact"/>
        <w:ind w:left="728" w:right="335"/>
        <w:rPr>
          <w:ins w:id="11285" w:author="Sablan Kevin" w:date="2019-01-04T09:40:00Z"/>
          <w:rFonts w:ascii="Times New Roman" w:eastAsia="Times New Roman" w:hAnsi="Times New Roman" w:cs="Times New Roman"/>
          <w:sz w:val="14"/>
          <w:szCs w:val="14"/>
        </w:rPr>
      </w:pPr>
      <w:ins w:id="11286" w:author="Sablan Kevin" w:date="2019-01-04T09:40:00Z">
        <w:r>
          <w:rPr>
            <w:noProof/>
          </w:rPr>
          <mc:AlternateContent>
            <mc:Choice Requires="wpg">
              <w:drawing>
                <wp:anchor distT="0" distB="0" distL="114300" distR="114300" simplePos="0" relativeHeight="503278313" behindDoc="1" locked="0" layoutInCell="1" allowOverlap="1" wp14:anchorId="22F033A5" wp14:editId="73F9FB4F">
                  <wp:simplePos x="0" y="0"/>
                  <wp:positionH relativeFrom="page">
                    <wp:posOffset>1222375</wp:posOffset>
                  </wp:positionH>
                  <wp:positionV relativeFrom="paragraph">
                    <wp:posOffset>-27305</wp:posOffset>
                  </wp:positionV>
                  <wp:extent cx="507365" cy="1270"/>
                  <wp:effectExtent l="12700" t="10795" r="13335" b="6985"/>
                  <wp:wrapNone/>
                  <wp:docPr id="12320" name="Group 12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365" cy="1270"/>
                            <a:chOff x="1925" y="-43"/>
                            <a:chExt cx="799" cy="2"/>
                          </a:xfrm>
                        </wpg:grpSpPr>
                        <wps:wsp>
                          <wps:cNvPr id="12321" name="Freeform 12315"/>
                          <wps:cNvSpPr>
                            <a:spLocks/>
                          </wps:cNvSpPr>
                          <wps:spPr bwMode="auto">
                            <a:xfrm>
                              <a:off x="1925" y="-43"/>
                              <a:ext cx="799" cy="2"/>
                            </a:xfrm>
                            <a:custGeom>
                              <a:avLst/>
                              <a:gdLst>
                                <a:gd name="T0" fmla="+- 0 1925 1925"/>
                                <a:gd name="T1" fmla="*/ T0 w 799"/>
                                <a:gd name="T2" fmla="+- 0 2724 1925"/>
                                <a:gd name="T3" fmla="*/ T2 w 799"/>
                              </a:gdLst>
                              <a:ahLst/>
                              <a:cxnLst>
                                <a:cxn ang="0">
                                  <a:pos x="T1" y="0"/>
                                </a:cxn>
                                <a:cxn ang="0">
                                  <a:pos x="T3" y="0"/>
                                </a:cxn>
                              </a:cxnLst>
                              <a:rect l="0" t="0" r="r" b="b"/>
                              <a:pathLst>
                                <a:path w="799">
                                  <a:moveTo>
                                    <a:pt x="0" y="0"/>
                                  </a:moveTo>
                                  <a:lnTo>
                                    <a:pt x="79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A33884" id="Group 12314" o:spid="_x0000_s1026" style="position:absolute;margin-left:96.25pt;margin-top:-2.15pt;width:39.95pt;height:.1pt;z-index:-38167;mso-position-horizontal-relative:page" coordorigin="1925,-43" coordsize="7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">
                  <v:shape id="Freeform 12315" o:spid="_x0000_s1027" style="position:absolute;left:1925;top:-43;width:799;height:2;visibility:visible;mso-wrap-style:square;v-text-anchor:top" coordsize="7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0F2sQA&#10;AADeAAAADwAAAGRycy9kb3ducmV2LnhtbERPTWsCMRC9F/ofwhR6q1m3IO1qFClIK1SoVg/ehs24&#10;WdxMliRd039vhEJv83ifM1sk24mBfGgdKxiPChDEtdMtNwr236unFxAhImvsHJOCXwqwmN/fzbDS&#10;7sJbGnaxETmEQ4UKTIx9JWWoDVkMI9cTZ+7kvMWYoW+k9njJ4baTZVFMpMWWc4PBnt4M1efdj1Vw&#10;GnhDx8/D+xf5V07NKpn1Oin1+JCWUxCRUvwX/7k/dJ5fPpdjuL2Tb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tBdrEAAAA3gAAAA8AAAAAAAAAAAAAAAAAmAIAAGRycy9k&#10;b3ducmV2LnhtbFBLBQYAAAAABAAEAPUAAACJAwAAAAA=&#10;" path="m,l799,e" filled="f" strokeweight=".5pt">
                    <v:path arrowok="t" o:connecttype="custom" o:connectlocs="0,0;799,0" o:connectangles="0,0"/>
                  </v:shape>
                  <w10:wrap anchorx="page"/>
                </v:group>
              </w:pict>
            </mc:Fallback>
          </mc:AlternateContent>
        </w:r>
        <w:r>
          <w:rPr>
            <w:noProof/>
          </w:rPr>
          <mc:AlternateContent>
            <mc:Choice Requires="wps">
              <w:drawing>
                <wp:anchor distT="0" distB="0" distL="114300" distR="114300" simplePos="0" relativeHeight="503278321" behindDoc="1" locked="0" layoutInCell="1" allowOverlap="1" wp14:anchorId="582AF2A5" wp14:editId="02AB81FB">
                  <wp:simplePos x="0" y="0"/>
                  <wp:positionH relativeFrom="page">
                    <wp:posOffset>1298575</wp:posOffset>
                  </wp:positionH>
                  <wp:positionV relativeFrom="paragraph">
                    <wp:posOffset>-162560</wp:posOffset>
                  </wp:positionV>
                  <wp:extent cx="49530" cy="127000"/>
                  <wp:effectExtent l="3175" t="0" r="4445" b="0"/>
                  <wp:wrapNone/>
                  <wp:docPr id="12319" name="Text Box 12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51D87" w14:textId="77777777" w:rsidR="00745104" w:rsidRDefault="00745104">
                              <w:pPr>
                                <w:spacing w:line="200" w:lineRule="exact"/>
                                <w:rPr>
                                  <w:ins w:id="11287" w:author="Sablan Kevin" w:date="2019-01-04T09:40:00Z"/>
                                  <w:rFonts w:ascii="Times New Roman" w:eastAsia="Times New Roman" w:hAnsi="Times New Roman" w:cs="Times New Roman"/>
                                  <w:sz w:val="20"/>
                                  <w:szCs w:val="20"/>
                                </w:rPr>
                              </w:pPr>
                              <w:ins w:id="11288" w:author="Sablan Kevin" w:date="2019-01-04T09:40:00Z">
                                <w:r>
                                  <w:rPr>
                                    <w:rFonts w:ascii="Times New Roman" w:eastAsia="Times New Roman" w:hAnsi="Times New Roman" w:cs="Times New Roman"/>
                                    <w:i/>
                                    <w:w w:val="95"/>
                                    <w:sz w:val="20"/>
                                    <w:szCs w:val="20"/>
                                  </w:rPr>
                                  <w:t>z</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AF2A5" id="Text Box 12313" o:spid="_x0000_s1034" type="#_x0000_t202" style="position:absolute;left:0;text-align:left;margin-left:102.25pt;margin-top:-12.8pt;width:3.9pt;height:10pt;z-index:-38159;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" filled="f" stroked="f">
                  <v:textbox inset="0,0,0,0">
                    <w:txbxContent>
                      <w:p w14:paraId="4A251D87" w14:textId="77777777" w:rsidR="00745104" w:rsidRDefault="00745104">
                        <w:pPr>
                          <w:spacing w:line="200" w:lineRule="exact"/>
                          <w:rPr>
                            <w:ins w:id="11304" w:author="Sablan Kevin" w:date="2019-01-04T09:40:00Z"/>
                            <w:rFonts w:ascii="Times New Roman" w:eastAsia="Times New Roman" w:hAnsi="Times New Roman" w:cs="Times New Roman"/>
                            <w:sz w:val="20"/>
                            <w:szCs w:val="20"/>
                          </w:rPr>
                        </w:pPr>
                        <w:ins w:id="11305" w:author="Sablan Kevin" w:date="2019-01-04T09:40:00Z">
                          <w:r>
                            <w:rPr>
                              <w:rFonts w:ascii="Times New Roman" w:eastAsia="Times New Roman" w:hAnsi="Times New Roman" w:cs="Times New Roman"/>
                              <w:i/>
                              <w:w w:val="95"/>
                              <w:sz w:val="20"/>
                              <w:szCs w:val="20"/>
                            </w:rPr>
                            <w:t>z</w:t>
                          </w:r>
                        </w:ins>
                      </w:p>
                    </w:txbxContent>
                  </v:textbox>
                  <w10:wrap anchorx="page"/>
                </v:shape>
              </w:pict>
            </mc:Fallback>
          </mc:AlternateContent>
        </w:r>
        <w:r w:rsidR="009516E7">
          <w:rPr>
            <w:rFonts w:ascii="Times New Roman" w:eastAsia="Times New Roman" w:hAnsi="Times New Roman" w:cs="Times New Roman"/>
            <w:i/>
            <w:spacing w:val="-8"/>
            <w:sz w:val="20"/>
            <w:szCs w:val="20"/>
          </w:rPr>
          <w:t>d</w:t>
        </w:r>
        <w:r w:rsidR="009516E7">
          <w:rPr>
            <w:rFonts w:ascii="Times New Roman" w:eastAsia="Times New Roman" w:hAnsi="Times New Roman" w:cs="Times New Roman"/>
            <w:position w:val="-1"/>
            <w:sz w:val="14"/>
            <w:szCs w:val="14"/>
          </w:rPr>
          <w:t>1</w:t>
        </w:r>
        <w:r w:rsidR="009516E7">
          <w:rPr>
            <w:rFonts w:ascii="Times New Roman" w:eastAsia="Times New Roman" w:hAnsi="Times New Roman" w:cs="Times New Roman"/>
            <w:spacing w:val="6"/>
            <w:position w:val="-1"/>
            <w:sz w:val="14"/>
            <w:szCs w:val="14"/>
          </w:rPr>
          <w:t xml:space="preserve"> </w:t>
        </w:r>
        <w:r w:rsidR="009516E7">
          <w:rPr>
            <w:rFonts w:ascii="Kozuka Gothic Pro EL" w:eastAsia="Kozuka Gothic Pro EL" w:hAnsi="Kozuka Gothic Pro EL" w:cs="Kozuka Gothic Pro EL"/>
            <w:sz w:val="20"/>
            <w:szCs w:val="20"/>
          </w:rPr>
          <w:t>−</w:t>
        </w:r>
        <w:r w:rsidR="009516E7">
          <w:rPr>
            <w:rFonts w:ascii="Kozuka Gothic Pro EL" w:eastAsia="Kozuka Gothic Pro EL" w:hAnsi="Kozuka Gothic Pro EL" w:cs="Kozuka Gothic Pro EL"/>
            <w:spacing w:val="-15"/>
            <w:sz w:val="20"/>
            <w:szCs w:val="20"/>
          </w:rPr>
          <w:t xml:space="preserve"> </w:t>
        </w:r>
        <w:r w:rsidR="009516E7">
          <w:rPr>
            <w:rFonts w:ascii="Times New Roman" w:eastAsia="Times New Roman" w:hAnsi="Times New Roman" w:cs="Times New Roman"/>
            <w:i/>
            <w:spacing w:val="8"/>
            <w:sz w:val="20"/>
            <w:szCs w:val="20"/>
          </w:rPr>
          <w:t>d</w:t>
        </w:r>
        <w:r w:rsidR="009516E7">
          <w:rPr>
            <w:rFonts w:ascii="Times New Roman" w:eastAsia="Times New Roman" w:hAnsi="Times New Roman" w:cs="Times New Roman"/>
            <w:position w:val="-1"/>
            <w:sz w:val="14"/>
            <w:szCs w:val="14"/>
          </w:rPr>
          <w:t>2</w:t>
        </w:r>
      </w:ins>
    </w:p>
    <w:p w14:paraId="76144595" w14:textId="77777777" w:rsidR="00AA57AC" w:rsidRDefault="00AA57AC">
      <w:pPr>
        <w:spacing w:line="171" w:lineRule="exact"/>
        <w:rPr>
          <w:ins w:id="11289" w:author="Sablan Kevin" w:date="2019-01-04T09:40:00Z"/>
          <w:rFonts w:ascii="Times New Roman" w:eastAsia="Times New Roman" w:hAnsi="Times New Roman" w:cs="Times New Roman"/>
          <w:sz w:val="14"/>
          <w:szCs w:val="14"/>
        </w:rPr>
        <w:sectPr w:rsidR="00AA57AC">
          <w:type w:val="continuous"/>
          <w:pgSz w:w="12240" w:h="15840"/>
          <w:pgMar w:top="1200" w:right="1540" w:bottom="280" w:left="1320" w:header="720" w:footer="720" w:gutter="0"/>
          <w:cols w:space="720"/>
        </w:sectPr>
      </w:pPr>
    </w:p>
    <w:p w14:paraId="02BE6B54" w14:textId="77777777" w:rsidR="00AA57AC" w:rsidRDefault="009516E7">
      <w:pPr>
        <w:spacing w:line="289" w:lineRule="exact"/>
        <w:ind w:left="604"/>
        <w:rPr>
          <w:ins w:id="11290" w:author="Sablan Kevin" w:date="2019-01-04T09:40:00Z"/>
          <w:rFonts w:ascii="Times New Roman" w:eastAsia="Times New Roman" w:hAnsi="Times New Roman" w:cs="Times New Roman"/>
          <w:sz w:val="20"/>
          <w:szCs w:val="20"/>
        </w:rPr>
      </w:pPr>
      <w:ins w:id="11291" w:author="Sablan Kevin" w:date="2019-01-04T09:40:00Z">
        <w:r>
          <w:rPr>
            <w:rFonts w:ascii="Times New Roman" w:eastAsia="Times New Roman" w:hAnsi="Times New Roman" w:cs="Times New Roman"/>
            <w:i/>
            <w:spacing w:val="16"/>
            <w:sz w:val="20"/>
            <w:szCs w:val="20"/>
          </w:rPr>
          <w:t>a</w:t>
        </w:r>
        <w:r>
          <w:rPr>
            <w:rFonts w:ascii="Times New Roman" w:eastAsia="Times New Roman" w:hAnsi="Times New Roman" w:cs="Times New Roman"/>
            <w:i/>
            <w:position w:val="-6"/>
            <w:sz w:val="20"/>
            <w:szCs w:val="20"/>
          </w:rPr>
          <w:t xml:space="preserve">y </w:t>
        </w:r>
        <w:r>
          <w:rPr>
            <w:rFonts w:ascii="Times New Roman" w:eastAsia="Times New Roman" w:hAnsi="Times New Roman" w:cs="Times New Roman"/>
            <w:i/>
            <w:spacing w:val="13"/>
            <w:position w:val="-6"/>
            <w:sz w:val="20"/>
            <w:szCs w:val="20"/>
          </w:rPr>
          <w:t xml:space="preserve"> </w:t>
        </w:r>
        <w:r>
          <w:rPr>
            <w:rFonts w:ascii="Kozuka Gothic Pro EL" w:eastAsia="Kozuka Gothic Pro EL" w:hAnsi="Kozuka Gothic Pro EL" w:cs="Kozuka Gothic Pro EL"/>
            <w:sz w:val="20"/>
            <w:szCs w:val="20"/>
          </w:rPr>
          <w:t>−</w:t>
        </w:r>
        <w:r>
          <w:rPr>
            <w:rFonts w:ascii="Kozuka Gothic Pro EL" w:eastAsia="Kozuka Gothic Pro EL" w:hAnsi="Kozuka Gothic Pro EL" w:cs="Kozuka Gothic Pro EL"/>
            <w:spacing w:val="-13"/>
            <w:sz w:val="20"/>
            <w:szCs w:val="20"/>
          </w:rPr>
          <w:t xml:space="preserve"> </w:t>
        </w:r>
        <w:r>
          <w:rPr>
            <w:rFonts w:ascii="Times New Roman" w:eastAsia="Times New Roman" w:hAnsi="Times New Roman" w:cs="Times New Roman"/>
            <w:i/>
            <w:sz w:val="20"/>
            <w:szCs w:val="20"/>
          </w:rPr>
          <w:t xml:space="preserve">a </w:t>
        </w:r>
        <w:r>
          <w:rPr>
            <w:rFonts w:ascii="Times New Roman" w:eastAsia="Times New Roman" w:hAnsi="Times New Roman" w:cs="Times New Roman"/>
            <w:i/>
            <w:position w:val="-6"/>
            <w:sz w:val="20"/>
            <w:szCs w:val="20"/>
          </w:rPr>
          <w:t>y</w:t>
        </w:r>
      </w:ins>
    </w:p>
    <w:p w14:paraId="5E283547" w14:textId="77777777" w:rsidR="00AA57AC" w:rsidRDefault="009516E7">
      <w:pPr>
        <w:pStyle w:val="BodyText"/>
        <w:spacing w:line="225" w:lineRule="exact"/>
        <w:ind w:left="604"/>
        <w:pPrChange w:id="11292" w:author="Sablan Kevin" w:date="2019-01-04T09:40:00Z">
          <w:pPr>
            <w:pStyle w:val="Equation"/>
          </w:pPr>
        </w:pPrChange>
      </w:pPr>
      <w:ins w:id="11293" w:author="Sablan Kevin" w:date="2019-01-04T09:40:00Z">
        <w:r>
          <w:br w:type="column"/>
        </w:r>
      </w:ins>
      <w:r>
        <w:rPr>
          <w:rPrChange w:id="11294" w:author="Sablan Kevin" w:date="2019-01-04T09:40:00Z">
            <w:rPr>
              <w:position w:val="54"/>
            </w:rPr>
          </w:rPrChange>
        </w:rPr>
        <w:t>(Eq.</w:t>
      </w:r>
      <w:r>
        <w:rPr>
          <w:spacing w:val="-13"/>
          <w:rPrChange w:id="11295" w:author="Sablan Kevin" w:date="2019-01-04T09:40:00Z">
            <w:rPr>
              <w:position w:val="54"/>
            </w:rPr>
          </w:rPrChange>
        </w:rPr>
        <w:t xml:space="preserve"> </w:t>
      </w:r>
      <w:r>
        <w:rPr>
          <w:rPrChange w:id="11296" w:author="Sablan Kevin" w:date="2019-01-04T09:40:00Z">
            <w:rPr>
              <w:position w:val="54"/>
            </w:rPr>
          </w:rPrChange>
        </w:rPr>
        <w:t>A4-4)</w:t>
      </w:r>
    </w:p>
    <w:p w14:paraId="4790D4BD" w14:textId="77777777" w:rsidR="00AA57AC" w:rsidRDefault="00AA57AC">
      <w:pPr>
        <w:spacing w:line="225" w:lineRule="exact"/>
        <w:rPr>
          <w:ins w:id="11297" w:author="Sablan Kevin" w:date="2019-01-04T09:40:00Z"/>
        </w:rPr>
        <w:sectPr w:rsidR="00AA57AC">
          <w:type w:val="continuous"/>
          <w:pgSz w:w="12240" w:h="15840"/>
          <w:pgMar w:top="1200" w:right="1540" w:bottom="280" w:left="1320" w:header="720" w:footer="720" w:gutter="0"/>
          <w:cols w:num="2" w:space="720" w:equalWidth="0">
            <w:col w:w="1315" w:space="4459"/>
            <w:col w:w="3606"/>
          </w:cols>
        </w:sectPr>
      </w:pPr>
    </w:p>
    <w:p w14:paraId="1A3E2F61" w14:textId="77777777" w:rsidR="00AA57AC" w:rsidRDefault="009516E7">
      <w:pPr>
        <w:spacing w:line="249" w:lineRule="exact"/>
        <w:ind w:left="153"/>
        <w:rPr>
          <w:ins w:id="11298" w:author="Sablan Kevin" w:date="2019-01-04T09:40:00Z"/>
          <w:rFonts w:ascii="Kozuka Gothic Pro EL" w:eastAsia="Kozuka Gothic Pro EL" w:hAnsi="Kozuka Gothic Pro EL" w:cs="Kozuka Gothic Pro EL"/>
          <w:sz w:val="20"/>
          <w:szCs w:val="20"/>
        </w:rPr>
      </w:pPr>
      <w:ins w:id="11299" w:author="Sablan Kevin" w:date="2019-01-04T09:40:00Z">
        <w:r>
          <w:rPr>
            <w:rFonts w:ascii="Kozuka Gothic Pro EL" w:eastAsia="Kozuka Gothic Pro EL" w:hAnsi="Kozuka Gothic Pro EL" w:cs="Kozuka Gothic Pro EL"/>
            <w:spacing w:val="-110"/>
            <w:w w:val="70"/>
            <w:sz w:val="20"/>
            <w:szCs w:val="20"/>
          </w:rPr>
          <w:t>ω</w:t>
        </w:r>
        <w:r>
          <w:rPr>
            <w:rFonts w:ascii="@Arial Unicode MS" w:eastAsia="@Arial Unicode MS" w:hAnsi="@Arial Unicode MS" w:cs="@Arial Unicode MS"/>
            <w:w w:val="70"/>
            <w:position w:val="1"/>
            <w:sz w:val="20"/>
            <w:szCs w:val="20"/>
          </w:rPr>
          <w:t>&amp;</w:t>
        </w:r>
        <w:r>
          <w:rPr>
            <w:rFonts w:ascii="@Arial Unicode MS" w:eastAsia="@Arial Unicode MS" w:hAnsi="@Arial Unicode MS" w:cs="@Arial Unicode MS"/>
            <w:spacing w:val="3"/>
            <w:w w:val="70"/>
            <w:position w:val="1"/>
            <w:sz w:val="20"/>
            <w:szCs w:val="20"/>
          </w:rPr>
          <w:t xml:space="preserve"> </w:t>
        </w:r>
        <w:r>
          <w:rPr>
            <w:rFonts w:ascii="Times New Roman" w:eastAsia="Times New Roman" w:hAnsi="Times New Roman" w:cs="Times New Roman"/>
            <w:i/>
            <w:w w:val="80"/>
            <w:position w:val="-1"/>
            <w:sz w:val="14"/>
            <w:szCs w:val="14"/>
          </w:rPr>
          <w:t xml:space="preserve">z </w:t>
        </w:r>
        <w:r>
          <w:rPr>
            <w:rFonts w:ascii="Times New Roman" w:eastAsia="Times New Roman" w:hAnsi="Times New Roman" w:cs="Times New Roman"/>
            <w:i/>
            <w:spacing w:val="21"/>
            <w:w w:val="80"/>
            <w:position w:val="-1"/>
            <w:sz w:val="14"/>
            <w:szCs w:val="14"/>
          </w:rPr>
          <w:t xml:space="preserve"> </w:t>
        </w:r>
        <w:r>
          <w:rPr>
            <w:rFonts w:ascii="Kozuka Gothic Pro EL" w:eastAsia="Kozuka Gothic Pro EL" w:hAnsi="Kozuka Gothic Pro EL" w:cs="Kozuka Gothic Pro EL"/>
            <w:w w:val="70"/>
            <w:sz w:val="20"/>
            <w:szCs w:val="20"/>
          </w:rPr>
          <w:t>=</w:t>
        </w:r>
      </w:ins>
    </w:p>
    <w:p w14:paraId="5EAC521C" w14:textId="77777777" w:rsidR="00AA57AC" w:rsidRDefault="009516E7">
      <w:pPr>
        <w:tabs>
          <w:tab w:val="left" w:pos="741"/>
        </w:tabs>
        <w:spacing w:line="143" w:lineRule="exact"/>
        <w:ind w:right="7962"/>
        <w:jc w:val="center"/>
        <w:rPr>
          <w:ins w:id="11300" w:author="Sablan Kevin" w:date="2019-01-04T09:40:00Z"/>
          <w:rFonts w:ascii="Times New Roman" w:eastAsia="Times New Roman" w:hAnsi="Times New Roman" w:cs="Times New Roman"/>
          <w:sz w:val="14"/>
          <w:szCs w:val="14"/>
        </w:rPr>
      </w:pPr>
      <w:ins w:id="11301" w:author="Sablan Kevin" w:date="2019-01-04T09:40:00Z">
        <w:r>
          <w:br w:type="column"/>
        </w:r>
        <w:r>
          <w:rPr>
            <w:rFonts w:ascii="Times New Roman" w:eastAsia="Times New Roman" w:hAnsi="Times New Roman" w:cs="Times New Roman"/>
            <w:w w:val="99"/>
            <w:sz w:val="14"/>
            <w:szCs w:val="14"/>
            <w:u w:val="single" w:color="000000"/>
          </w:rPr>
          <w:t xml:space="preserve"> </w:t>
        </w:r>
        <w:r>
          <w:rPr>
            <w:rFonts w:ascii="Times New Roman" w:eastAsia="Times New Roman" w:hAnsi="Times New Roman" w:cs="Times New Roman"/>
            <w:sz w:val="14"/>
            <w:szCs w:val="14"/>
            <w:u w:val="single" w:color="000000"/>
          </w:rPr>
          <w:t xml:space="preserve">    </w:t>
        </w:r>
        <w:r>
          <w:rPr>
            <w:rFonts w:ascii="Times New Roman" w:eastAsia="Times New Roman" w:hAnsi="Times New Roman" w:cs="Times New Roman"/>
            <w:spacing w:val="11"/>
            <w:sz w:val="14"/>
            <w:szCs w:val="14"/>
            <w:u w:val="single" w:color="000000"/>
          </w:rPr>
          <w:t xml:space="preserve"> </w:t>
        </w:r>
        <w:r>
          <w:rPr>
            <w:rFonts w:ascii="Times New Roman" w:eastAsia="Times New Roman" w:hAnsi="Times New Roman" w:cs="Times New Roman"/>
            <w:w w:val="99"/>
            <w:sz w:val="14"/>
            <w:szCs w:val="14"/>
            <w:u w:val="single" w:color="000000"/>
          </w:rPr>
          <w:t xml:space="preserve">1 </w:t>
        </w:r>
        <w:r>
          <w:rPr>
            <w:rFonts w:ascii="Times New Roman" w:eastAsia="Times New Roman" w:hAnsi="Times New Roman" w:cs="Times New Roman"/>
            <w:sz w:val="14"/>
            <w:szCs w:val="14"/>
            <w:u w:val="single" w:color="000000"/>
          </w:rPr>
          <w:tab/>
        </w:r>
        <w:r>
          <w:rPr>
            <w:rFonts w:ascii="Times New Roman" w:eastAsia="Times New Roman" w:hAnsi="Times New Roman" w:cs="Times New Roman"/>
            <w:w w:val="99"/>
            <w:sz w:val="14"/>
            <w:szCs w:val="14"/>
            <w:u w:val="single" w:color="000000"/>
          </w:rPr>
          <w:t>2</w:t>
        </w:r>
      </w:ins>
    </w:p>
    <w:p w14:paraId="13D6ED04" w14:textId="77777777" w:rsidR="00AA57AC" w:rsidRDefault="009516E7">
      <w:pPr>
        <w:spacing w:line="263" w:lineRule="exact"/>
        <w:ind w:right="7957"/>
        <w:jc w:val="center"/>
        <w:rPr>
          <w:ins w:id="11302" w:author="Sablan Kevin" w:date="2019-01-04T09:40:00Z"/>
          <w:rFonts w:ascii="Times New Roman" w:eastAsia="Times New Roman" w:hAnsi="Times New Roman" w:cs="Times New Roman"/>
          <w:sz w:val="14"/>
          <w:szCs w:val="14"/>
        </w:rPr>
      </w:pPr>
      <w:ins w:id="11303" w:author="Sablan Kevin" w:date="2019-01-04T09:40:00Z">
        <w:r>
          <w:rPr>
            <w:rFonts w:ascii="Times New Roman" w:eastAsia="Times New Roman" w:hAnsi="Times New Roman" w:cs="Times New Roman"/>
            <w:i/>
            <w:spacing w:val="-8"/>
            <w:sz w:val="20"/>
            <w:szCs w:val="20"/>
          </w:rPr>
          <w:t>d</w:t>
        </w:r>
        <w:r>
          <w:rPr>
            <w:rFonts w:ascii="Times New Roman" w:eastAsia="Times New Roman" w:hAnsi="Times New Roman" w:cs="Times New Roman"/>
            <w:position w:val="-1"/>
            <w:sz w:val="14"/>
            <w:szCs w:val="14"/>
          </w:rPr>
          <w:t>1</w:t>
        </w:r>
        <w:r>
          <w:rPr>
            <w:rFonts w:ascii="Times New Roman" w:eastAsia="Times New Roman" w:hAnsi="Times New Roman" w:cs="Times New Roman"/>
            <w:spacing w:val="6"/>
            <w:position w:val="-1"/>
            <w:sz w:val="14"/>
            <w:szCs w:val="14"/>
          </w:rPr>
          <w:t xml:space="preserve"> </w:t>
        </w:r>
        <w:r>
          <w:rPr>
            <w:rFonts w:ascii="Kozuka Gothic Pro EL" w:eastAsia="Kozuka Gothic Pro EL" w:hAnsi="Kozuka Gothic Pro EL" w:cs="Kozuka Gothic Pro EL"/>
            <w:sz w:val="20"/>
            <w:szCs w:val="20"/>
          </w:rPr>
          <w:t>−</w:t>
        </w:r>
        <w:r>
          <w:rPr>
            <w:rFonts w:ascii="Kozuka Gothic Pro EL" w:eastAsia="Kozuka Gothic Pro EL" w:hAnsi="Kozuka Gothic Pro EL" w:cs="Kozuka Gothic Pro EL"/>
            <w:spacing w:val="-15"/>
            <w:sz w:val="20"/>
            <w:szCs w:val="20"/>
          </w:rPr>
          <w:t xml:space="preserve"> </w:t>
        </w:r>
        <w:r>
          <w:rPr>
            <w:rFonts w:ascii="Times New Roman" w:eastAsia="Times New Roman" w:hAnsi="Times New Roman" w:cs="Times New Roman"/>
            <w:i/>
            <w:spacing w:val="9"/>
            <w:sz w:val="20"/>
            <w:szCs w:val="20"/>
          </w:rPr>
          <w:t>d</w:t>
        </w:r>
        <w:r>
          <w:rPr>
            <w:rFonts w:ascii="Times New Roman" w:eastAsia="Times New Roman" w:hAnsi="Times New Roman" w:cs="Times New Roman"/>
            <w:position w:val="-1"/>
            <w:sz w:val="14"/>
            <w:szCs w:val="14"/>
          </w:rPr>
          <w:t>2</w:t>
        </w:r>
      </w:ins>
    </w:p>
    <w:p w14:paraId="374F7B0F" w14:textId="77777777" w:rsidR="00AA57AC" w:rsidRDefault="00AA57AC">
      <w:pPr>
        <w:spacing w:line="263" w:lineRule="exact"/>
        <w:jc w:val="center"/>
        <w:rPr>
          <w:ins w:id="11304" w:author="Sablan Kevin" w:date="2019-01-04T09:40:00Z"/>
          <w:rFonts w:ascii="Times New Roman" w:eastAsia="Times New Roman" w:hAnsi="Times New Roman" w:cs="Times New Roman"/>
          <w:sz w:val="14"/>
          <w:szCs w:val="14"/>
        </w:rPr>
        <w:sectPr w:rsidR="00AA57AC">
          <w:type w:val="continuous"/>
          <w:pgSz w:w="12240" w:h="15840"/>
          <w:pgMar w:top="1200" w:right="1540" w:bottom="280" w:left="1320" w:header="720" w:footer="720" w:gutter="0"/>
          <w:cols w:num="2" w:space="720" w:equalWidth="0">
            <w:col w:w="539" w:space="40"/>
            <w:col w:w="8801"/>
          </w:cols>
        </w:sectPr>
      </w:pPr>
    </w:p>
    <w:p w14:paraId="7F30C8A9" w14:textId="77777777" w:rsidR="00AA57AC" w:rsidRDefault="00AA57AC">
      <w:pPr>
        <w:spacing w:before="5" w:line="140" w:lineRule="exact"/>
        <w:rPr>
          <w:ins w:id="11305" w:author="Sablan Kevin" w:date="2019-01-04T09:40:00Z"/>
          <w:sz w:val="14"/>
          <w:szCs w:val="14"/>
        </w:rPr>
      </w:pPr>
    </w:p>
    <w:p w14:paraId="0D8EEFE9" w14:textId="77777777" w:rsidR="00AA57AC" w:rsidRDefault="00AA57AC">
      <w:pPr>
        <w:spacing w:line="200" w:lineRule="exact"/>
        <w:rPr>
          <w:sz w:val="20"/>
          <w:rPrChange w:id="11306" w:author="Sablan Kevin" w:date="2019-01-04T09:40:00Z">
            <w:rPr/>
          </w:rPrChange>
        </w:rPr>
        <w:pPrChange w:id="11307" w:author="Sablan Kevin" w:date="2019-01-04T09:40:00Z">
          <w:pPr>
            <w:pStyle w:val="BodyText"/>
          </w:pPr>
        </w:pPrChange>
      </w:pPr>
    </w:p>
    <w:p w14:paraId="3F968281" w14:textId="6AFACC4E" w:rsidR="00AA57AC" w:rsidRDefault="009516E7">
      <w:pPr>
        <w:pStyle w:val="BodyText"/>
        <w:spacing w:before="70" w:line="258" w:lineRule="auto"/>
        <w:ind w:right="279"/>
        <w:pPrChange w:id="11308" w:author="Sablan Kevin" w:date="2019-01-04T09:40:00Z">
          <w:pPr>
            <w:pStyle w:val="BodyText"/>
          </w:pPr>
        </w:pPrChange>
      </w:pPr>
      <w:r>
        <w:t>Pitch</w:t>
      </w:r>
      <w:r>
        <w:rPr>
          <w:spacing w:val="-1"/>
          <w:rPrChange w:id="11309" w:author="Sablan Kevin" w:date="2019-01-04T09:40:00Z">
            <w:rPr/>
          </w:rPrChange>
        </w:rPr>
        <w:t xml:space="preserve"> </w:t>
      </w:r>
      <w:r>
        <w:t>rate,</w:t>
      </w:r>
      <w:r>
        <w:rPr>
          <w:spacing w:val="-2"/>
          <w:rPrChange w:id="11310" w:author="Sablan Kevin" w:date="2019-01-04T09:40:00Z">
            <w:rPr/>
          </w:rPrChange>
        </w:rPr>
        <w:t xml:space="preserve"> </w:t>
      </w:r>
      <w:r>
        <w:rPr>
          <w:rFonts w:ascii="Arial" w:eastAsia="Arial" w:hAnsi="Arial" w:hint="eastAsia"/>
          <w:spacing w:val="-2"/>
          <w:rPrChange w:id="11311" w:author="Sablan Kevin" w:date="2019-01-04T09:40:00Z">
            <w:rPr>
              <w:rFonts w:ascii="MinionPro-Regular" w:hAnsi="MinionPro-Regular" w:hint="eastAsia"/>
            </w:rPr>
          </w:rPrChange>
        </w:rPr>
        <w:t>ω</w:t>
      </w:r>
      <w:r>
        <w:rPr>
          <w:position w:val="-3"/>
          <w:sz w:val="15"/>
          <w:rPrChange w:id="11312" w:author="Sablan Kevin" w:date="2019-01-04T09:40:00Z">
            <w:rPr>
              <w:rStyle w:val="subital"/>
            </w:rPr>
          </w:rPrChange>
        </w:rPr>
        <w:t>y</w:t>
      </w:r>
      <w:r>
        <w:t>,</w:t>
      </w:r>
      <w:r>
        <w:rPr>
          <w:spacing w:val="-1"/>
          <w:rPrChange w:id="11313" w:author="Sablan Kevin" w:date="2019-01-04T09:40:00Z">
            <w:rPr/>
          </w:rPrChange>
        </w:rPr>
        <w:t xml:space="preserve"> </w:t>
      </w:r>
      <w:r>
        <w:t>at</w:t>
      </w:r>
      <w:r>
        <w:rPr>
          <w:spacing w:val="-1"/>
          <w:rPrChange w:id="11314" w:author="Sablan Kevin" w:date="2019-01-04T09:40:00Z">
            <w:rPr/>
          </w:rPrChange>
        </w:rPr>
        <w:t xml:space="preserve"> </w:t>
      </w:r>
      <w:r>
        <w:t>any</w:t>
      </w:r>
      <w:r>
        <w:rPr>
          <w:spacing w:val="-1"/>
          <w:rPrChange w:id="11315" w:author="Sablan Kevin" w:date="2019-01-04T09:40:00Z">
            <w:rPr/>
          </w:rPrChange>
        </w:rPr>
        <w:t xml:space="preserve"> </w:t>
      </w:r>
      <w:r>
        <w:t>time,</w:t>
      </w:r>
      <w:r>
        <w:rPr>
          <w:spacing w:val="-2"/>
          <w:rPrChange w:id="11316" w:author="Sablan Kevin" w:date="2019-01-04T09:40:00Z">
            <w:rPr/>
          </w:rPrChange>
        </w:rPr>
        <w:t xml:space="preserve"> </w:t>
      </w:r>
      <w:r>
        <w:rPr>
          <w:rPrChange w:id="11317" w:author="Sablan Kevin" w:date="2019-01-04T09:40:00Z">
            <w:rPr>
              <w:rStyle w:val="ital"/>
            </w:rPr>
          </w:rPrChange>
        </w:rPr>
        <w:t>T</w:t>
      </w:r>
      <w:r>
        <w:t>,</w:t>
      </w:r>
      <w:r>
        <w:rPr>
          <w:spacing w:val="-1"/>
          <w:rPrChange w:id="11318" w:author="Sablan Kevin" w:date="2019-01-04T09:40:00Z">
            <w:rPr/>
          </w:rPrChange>
        </w:rPr>
        <w:t xml:space="preserve"> </w:t>
      </w:r>
      <w:r>
        <w:t>after</w:t>
      </w:r>
      <w:r>
        <w:rPr>
          <w:spacing w:val="-1"/>
          <w:rPrChange w:id="11319" w:author="Sablan Kevin" w:date="2019-01-04T09:40:00Z">
            <w:rPr/>
          </w:rPrChange>
        </w:rPr>
        <w:t xml:space="preserve"> </w:t>
      </w:r>
      <w:r>
        <w:t>impact</w:t>
      </w:r>
      <w:r>
        <w:rPr>
          <w:spacing w:val="-1"/>
          <w:rPrChange w:id="11320" w:author="Sablan Kevin" w:date="2019-01-04T09:40:00Z">
            <w:rPr/>
          </w:rPrChange>
        </w:rPr>
        <w:t xml:space="preserve"> </w:t>
      </w:r>
      <w:r>
        <w:t>can</w:t>
      </w:r>
      <w:r>
        <w:rPr>
          <w:spacing w:val="-1"/>
          <w:rPrChange w:id="11321" w:author="Sablan Kevin" w:date="2019-01-04T09:40:00Z">
            <w:rPr/>
          </w:rPrChange>
        </w:rPr>
        <w:t xml:space="preserve"> </w:t>
      </w:r>
      <w:r>
        <w:t>be</w:t>
      </w:r>
      <w:r>
        <w:rPr>
          <w:spacing w:val="-1"/>
          <w:rPrChange w:id="11322" w:author="Sablan Kevin" w:date="2019-01-04T09:40:00Z">
            <w:rPr/>
          </w:rPrChange>
        </w:rPr>
        <w:t xml:space="preserve"> </w:t>
      </w:r>
      <w:r>
        <w:t>obtained</w:t>
      </w:r>
      <w:r>
        <w:rPr>
          <w:spacing w:val="-1"/>
          <w:rPrChange w:id="11323" w:author="Sablan Kevin" w:date="2019-01-04T09:40:00Z">
            <w:rPr/>
          </w:rPrChange>
        </w:rPr>
        <w:t xml:space="preserve"> </w:t>
      </w:r>
      <w:r>
        <w:t>by</w:t>
      </w:r>
      <w:r>
        <w:rPr>
          <w:spacing w:val="-1"/>
          <w:rPrChange w:id="11324" w:author="Sablan Kevin" w:date="2019-01-04T09:40:00Z">
            <w:rPr/>
          </w:rPrChange>
        </w:rPr>
        <w:t xml:space="preserve"> </w:t>
      </w:r>
      <w:r>
        <w:t>adding</w:t>
      </w:r>
      <w:r>
        <w:rPr>
          <w:spacing w:val="-1"/>
          <w:rPrChange w:id="11325" w:author="Sablan Kevin" w:date="2019-01-04T09:40:00Z">
            <w:rPr/>
          </w:rPrChange>
        </w:rPr>
        <w:t xml:space="preserve"> </w:t>
      </w:r>
      <w:r>
        <w:t>the</w:t>
      </w:r>
      <w:r>
        <w:rPr>
          <w:spacing w:val="-1"/>
          <w:rPrChange w:id="11326" w:author="Sablan Kevin" w:date="2019-01-04T09:40:00Z">
            <w:rPr/>
          </w:rPrChange>
        </w:rPr>
        <w:t xml:space="preserve"> </w:t>
      </w:r>
      <w:r>
        <w:t>pitch</w:t>
      </w:r>
      <w:r>
        <w:rPr>
          <w:spacing w:val="-1"/>
          <w:rPrChange w:id="11327" w:author="Sablan Kevin" w:date="2019-01-04T09:40:00Z">
            <w:rPr/>
          </w:rPrChange>
        </w:rPr>
        <w:t xml:space="preserve"> </w:t>
      </w:r>
      <w:r>
        <w:t>rate</w:t>
      </w:r>
      <w:r>
        <w:rPr>
          <w:spacing w:val="-1"/>
          <w:rPrChange w:id="11328" w:author="Sablan Kevin" w:date="2019-01-04T09:40:00Z">
            <w:rPr/>
          </w:rPrChange>
        </w:rPr>
        <w:t xml:space="preserve"> </w:t>
      </w:r>
      <w:r>
        <w:t>at</w:t>
      </w:r>
      <w:r>
        <w:rPr>
          <w:spacing w:val="-1"/>
          <w:rPrChange w:id="11329" w:author="Sablan Kevin" w:date="2019-01-04T09:40:00Z">
            <w:rPr/>
          </w:rPrChange>
        </w:rPr>
        <w:t xml:space="preserve"> </w:t>
      </w:r>
      <w:r>
        <w:t>impact</w:t>
      </w:r>
      <w:r>
        <w:rPr>
          <w:spacing w:val="-1"/>
          <w:rPrChange w:id="11330" w:author="Sablan Kevin" w:date="2019-01-04T09:40:00Z">
            <w:rPr/>
          </w:rPrChange>
        </w:rPr>
        <w:t xml:space="preserve"> </w:t>
      </w:r>
      <w:r>
        <w:t>to</w:t>
      </w:r>
      <w:r>
        <w:rPr>
          <w:spacing w:val="-1"/>
          <w:rPrChange w:id="11331" w:author="Sablan Kevin" w:date="2019-01-04T09:40:00Z">
            <w:rPr/>
          </w:rPrChange>
        </w:rPr>
        <w:t xml:space="preserve"> </w:t>
      </w:r>
      <w:r>
        <w:t>the integral</w:t>
      </w:r>
      <w:r>
        <w:rPr>
          <w:spacing w:val="-4"/>
          <w:rPrChange w:id="11332" w:author="Sablan Kevin" w:date="2019-01-04T09:40:00Z">
            <w:rPr/>
          </w:rPrChange>
        </w:rPr>
        <w:t xml:space="preserve"> </w:t>
      </w:r>
      <w:r>
        <w:t>of</w:t>
      </w:r>
      <w:r>
        <w:rPr>
          <w:spacing w:val="-3"/>
          <w:rPrChange w:id="11333" w:author="Sablan Kevin" w:date="2019-01-04T09:40:00Z">
            <w:rPr/>
          </w:rPrChange>
        </w:rPr>
        <w:t xml:space="preserve"> </w:t>
      </w:r>
      <w:r>
        <w:t>the</w:t>
      </w:r>
      <w:r>
        <w:rPr>
          <w:spacing w:val="-4"/>
          <w:rPrChange w:id="11334" w:author="Sablan Kevin" w:date="2019-01-04T09:40:00Z">
            <w:rPr/>
          </w:rPrChange>
        </w:rPr>
        <w:t xml:space="preserve"> </w:t>
      </w:r>
      <w:del w:id="11335" w:author="Sablan Kevin" w:date="2019-01-04T09:40:00Z">
        <w:r w:rsidR="00581745">
          <w:delText>first</w:delText>
        </w:r>
      </w:del>
      <w:ins w:id="11336" w:author="Sablan Kevin" w:date="2019-01-04T09:40:00Z">
        <w:r>
          <w:rPr>
            <w:rFonts w:cs="Times New Roman"/>
            <w:w w:val="85"/>
          </w:rPr>
          <w:t xml:space="preserve">fi </w:t>
        </w:r>
        <w:r>
          <w:t>rst</w:t>
        </w:r>
      </w:ins>
      <w:r>
        <w:rPr>
          <w:spacing w:val="-3"/>
          <w:rPrChange w:id="11337" w:author="Sablan Kevin" w:date="2019-01-04T09:40:00Z">
            <w:rPr/>
          </w:rPrChange>
        </w:rPr>
        <w:t xml:space="preserve"> </w:t>
      </w:r>
      <w:r>
        <w:t>equation</w:t>
      </w:r>
      <w:r>
        <w:rPr>
          <w:spacing w:val="-3"/>
          <w:rPrChange w:id="11338" w:author="Sablan Kevin" w:date="2019-01-04T09:40:00Z">
            <w:rPr/>
          </w:rPrChange>
        </w:rPr>
        <w:t xml:space="preserve"> </w:t>
      </w:r>
      <w:r>
        <w:t>of</w:t>
      </w:r>
      <w:r>
        <w:rPr>
          <w:spacing w:val="-3"/>
          <w:rPrChange w:id="11339" w:author="Sablan Kevin" w:date="2019-01-04T09:40:00Z">
            <w:rPr/>
          </w:rPrChange>
        </w:rPr>
        <w:t xml:space="preserve"> </w:t>
      </w:r>
      <w:r>
        <w:t>set</w:t>
      </w:r>
      <w:r>
        <w:rPr>
          <w:spacing w:val="-16"/>
          <w:rPrChange w:id="11340" w:author="Sablan Kevin" w:date="2019-01-04T09:40:00Z">
            <w:rPr/>
          </w:rPrChange>
        </w:rPr>
        <w:t xml:space="preserve"> </w:t>
      </w:r>
      <w:r>
        <w:t>A4-4</w:t>
      </w:r>
      <w:r>
        <w:rPr>
          <w:spacing w:val="-3"/>
          <w:rPrChange w:id="11341" w:author="Sablan Kevin" w:date="2019-01-04T09:40:00Z">
            <w:rPr/>
          </w:rPrChange>
        </w:rPr>
        <w:t xml:space="preserve"> </w:t>
      </w:r>
      <w:r>
        <w:t>with</w:t>
      </w:r>
      <w:r>
        <w:rPr>
          <w:spacing w:val="-3"/>
          <w:rPrChange w:id="11342" w:author="Sablan Kevin" w:date="2019-01-04T09:40:00Z">
            <w:rPr/>
          </w:rPrChange>
        </w:rPr>
        <w:t xml:space="preserve"> </w:t>
      </w:r>
      <w:r>
        <w:t>respect</w:t>
      </w:r>
      <w:r>
        <w:rPr>
          <w:spacing w:val="-3"/>
          <w:rPrChange w:id="11343" w:author="Sablan Kevin" w:date="2019-01-04T09:40:00Z">
            <w:rPr/>
          </w:rPrChange>
        </w:rPr>
        <w:t xml:space="preserve"> </w:t>
      </w:r>
      <w:r>
        <w:t>to</w:t>
      </w:r>
      <w:r>
        <w:rPr>
          <w:spacing w:val="-3"/>
          <w:rPrChange w:id="11344" w:author="Sablan Kevin" w:date="2019-01-04T09:40:00Z">
            <w:rPr/>
          </w:rPrChange>
        </w:rPr>
        <w:t xml:space="preserve"> </w:t>
      </w:r>
      <w:r>
        <w:t>time</w:t>
      </w:r>
      <w:r>
        <w:rPr>
          <w:spacing w:val="-3"/>
          <w:rPrChange w:id="11345" w:author="Sablan Kevin" w:date="2019-01-04T09:40:00Z">
            <w:rPr/>
          </w:rPrChange>
        </w:rPr>
        <w:t xml:space="preserve"> </w:t>
      </w:r>
      <w:r>
        <w:t>from</w:t>
      </w:r>
      <w:r>
        <w:rPr>
          <w:spacing w:val="-3"/>
          <w:rPrChange w:id="11346" w:author="Sablan Kevin" w:date="2019-01-04T09:40:00Z">
            <w:rPr/>
          </w:rPrChange>
        </w:rPr>
        <w:t xml:space="preserve"> </w:t>
      </w:r>
      <w:r>
        <w:t>impact</w:t>
      </w:r>
      <w:r>
        <w:rPr>
          <w:spacing w:val="-3"/>
          <w:rPrChange w:id="11347" w:author="Sablan Kevin" w:date="2019-01-04T09:40:00Z">
            <w:rPr/>
          </w:rPrChange>
        </w:rPr>
        <w:t xml:space="preserve"> </w:t>
      </w:r>
      <w:r>
        <w:t>to</w:t>
      </w:r>
      <w:r>
        <w:rPr>
          <w:spacing w:val="-3"/>
          <w:rPrChange w:id="11348" w:author="Sablan Kevin" w:date="2019-01-04T09:40:00Z">
            <w:rPr/>
          </w:rPrChange>
        </w:rPr>
        <w:t xml:space="preserve"> </w:t>
      </w:r>
      <w:r>
        <w:t>time</w:t>
      </w:r>
      <w:r>
        <w:rPr>
          <w:spacing w:val="-4"/>
          <w:rPrChange w:id="11349" w:author="Sablan Kevin" w:date="2019-01-04T09:40:00Z">
            <w:rPr/>
          </w:rPrChange>
        </w:rPr>
        <w:t xml:space="preserve"> </w:t>
      </w:r>
      <w:r>
        <w:rPr>
          <w:rPrChange w:id="11350" w:author="Sablan Kevin" w:date="2019-01-04T09:40:00Z">
            <w:rPr>
              <w:rStyle w:val="ital"/>
            </w:rPr>
          </w:rPrChange>
        </w:rPr>
        <w:t>T</w:t>
      </w:r>
      <w:r>
        <w:t>.</w:t>
      </w:r>
      <w:r>
        <w:rPr>
          <w:spacing w:val="-12"/>
          <w:rPrChange w:id="11351" w:author="Sablan Kevin" w:date="2019-01-04T09:40:00Z">
            <w:rPr/>
          </w:rPrChange>
        </w:rPr>
        <w:t xml:space="preserve"> </w:t>
      </w:r>
      <w:r>
        <w:rPr>
          <w:spacing w:val="-22"/>
          <w:rPrChange w:id="11352" w:author="Sablan Kevin" w:date="2019-01-04T09:40:00Z">
            <w:rPr/>
          </w:rPrChange>
        </w:rPr>
        <w:t>Y</w:t>
      </w:r>
      <w:r>
        <w:t>aw</w:t>
      </w:r>
      <w:r>
        <w:rPr>
          <w:spacing w:val="-4"/>
          <w:rPrChange w:id="11353" w:author="Sablan Kevin" w:date="2019-01-04T09:40:00Z">
            <w:rPr/>
          </w:rPrChange>
        </w:rPr>
        <w:t xml:space="preserve"> </w:t>
      </w:r>
      <w:r>
        <w:t>rate,</w:t>
      </w:r>
      <w:r>
        <w:rPr>
          <w:spacing w:val="-4"/>
          <w:rPrChange w:id="11354" w:author="Sablan Kevin" w:date="2019-01-04T09:40:00Z">
            <w:rPr/>
          </w:rPrChange>
        </w:rPr>
        <w:t xml:space="preserve"> </w:t>
      </w:r>
      <w:r>
        <w:rPr>
          <w:rFonts w:ascii="Arial" w:eastAsia="Arial" w:hAnsi="Arial" w:hint="eastAsia"/>
          <w:rPrChange w:id="11355" w:author="Sablan Kevin" w:date="2019-01-04T09:40:00Z">
            <w:rPr>
              <w:rFonts w:ascii="MinionPro-Regular" w:hAnsi="MinionPro-Regular" w:hint="eastAsia"/>
            </w:rPr>
          </w:rPrChange>
        </w:rPr>
        <w:t>ω</w:t>
      </w:r>
      <w:r>
        <w:rPr>
          <w:position w:val="-3"/>
          <w:sz w:val="15"/>
          <w:rPrChange w:id="11356" w:author="Sablan Kevin" w:date="2019-01-04T09:40:00Z">
            <w:rPr>
              <w:rStyle w:val="subital"/>
            </w:rPr>
          </w:rPrChange>
        </w:rPr>
        <w:t>z</w:t>
      </w:r>
      <w:r>
        <w:t>,</w:t>
      </w:r>
      <w:r>
        <w:rPr>
          <w:spacing w:val="-3"/>
          <w:rPrChange w:id="11357" w:author="Sablan Kevin" w:date="2019-01-04T09:40:00Z">
            <w:rPr/>
          </w:rPrChange>
        </w:rPr>
        <w:t xml:space="preserve"> </w:t>
      </w:r>
      <w:r>
        <w:t>can be similarly computed using the second equation of set</w:t>
      </w:r>
      <w:r>
        <w:rPr>
          <w:spacing w:val="-13"/>
          <w:rPrChange w:id="11358" w:author="Sablan Kevin" w:date="2019-01-04T09:40:00Z">
            <w:rPr/>
          </w:rPrChange>
        </w:rPr>
        <w:t xml:space="preserve"> </w:t>
      </w:r>
      <w:r>
        <w:t>A4-4.</w:t>
      </w:r>
    </w:p>
    <w:p w14:paraId="0C1965EF" w14:textId="77777777" w:rsidR="00AA57AC" w:rsidRDefault="00AA57AC">
      <w:pPr>
        <w:spacing w:before="8" w:line="120" w:lineRule="exact"/>
        <w:rPr>
          <w:sz w:val="12"/>
          <w:rPrChange w:id="11359" w:author="Sablan Kevin" w:date="2019-01-04T09:40:00Z">
            <w:rPr/>
          </w:rPrChange>
        </w:rPr>
        <w:pPrChange w:id="11360" w:author="Sablan Kevin" w:date="2019-01-04T09:40:00Z">
          <w:pPr>
            <w:pStyle w:val="BodyText"/>
          </w:pPr>
        </w:pPrChange>
      </w:pPr>
    </w:p>
    <w:p w14:paraId="456837D9" w14:textId="77777777" w:rsidR="00AA57AC" w:rsidRDefault="00AA57AC">
      <w:pPr>
        <w:spacing w:line="200" w:lineRule="exact"/>
        <w:rPr>
          <w:ins w:id="11361" w:author="Sablan Kevin" w:date="2019-01-04T09:40:00Z"/>
          <w:sz w:val="20"/>
          <w:szCs w:val="20"/>
        </w:rPr>
      </w:pPr>
    </w:p>
    <w:p w14:paraId="4A33583F" w14:textId="6A265ADA" w:rsidR="00AA57AC" w:rsidRDefault="009516E7">
      <w:pPr>
        <w:pStyle w:val="BodyText"/>
        <w:spacing w:line="284" w:lineRule="auto"/>
        <w:ind w:right="269"/>
        <w:rPr>
          <w:ins w:id="11362" w:author="Sablan Kevin" w:date="2019-01-04T09:40:00Z"/>
        </w:rPr>
      </w:pPr>
      <w:r>
        <w:t>Measuring</w:t>
      </w:r>
      <w:r>
        <w:rPr>
          <w:spacing w:val="-5"/>
          <w:rPrChange w:id="11363" w:author="Sablan Kevin" w:date="2019-01-04T09:40:00Z">
            <w:rPr/>
          </w:rPrChange>
        </w:rPr>
        <w:t xml:space="preserve"> </w:t>
      </w:r>
      <w:r>
        <w:t>and</w:t>
      </w:r>
      <w:r>
        <w:rPr>
          <w:spacing w:val="-4"/>
          <w:rPrChange w:id="11364" w:author="Sablan Kevin" w:date="2019-01-04T09:40:00Z">
            <w:rPr/>
          </w:rPrChange>
        </w:rPr>
        <w:t xml:space="preserve"> </w:t>
      </w:r>
      <w:r>
        <w:t>recording</w:t>
      </w:r>
      <w:r>
        <w:rPr>
          <w:spacing w:val="-5"/>
          <w:rPrChange w:id="11365" w:author="Sablan Kevin" w:date="2019-01-04T09:40:00Z">
            <w:rPr/>
          </w:rPrChange>
        </w:rPr>
        <w:t xml:space="preserve"> </w:t>
      </w:r>
      <w:r>
        <w:t>both</w:t>
      </w:r>
      <w:r>
        <w:rPr>
          <w:spacing w:val="-4"/>
          <w:rPrChange w:id="11366" w:author="Sablan Kevin" w:date="2019-01-04T09:40:00Z">
            <w:rPr/>
          </w:rPrChange>
        </w:rPr>
        <w:t xml:space="preserve"> </w:t>
      </w:r>
      <w:r>
        <w:t>the</w:t>
      </w:r>
      <w:r>
        <w:rPr>
          <w:spacing w:val="-5"/>
          <w:rPrChange w:id="11367" w:author="Sablan Kevin" w:date="2019-01-04T09:40:00Z">
            <w:rPr/>
          </w:rPrChange>
        </w:rPr>
        <w:t xml:space="preserve"> </w:t>
      </w:r>
      <w:r>
        <w:t>vehicle</w:t>
      </w:r>
      <w:r>
        <w:rPr>
          <w:spacing w:val="-4"/>
          <w:rPrChange w:id="11368" w:author="Sablan Kevin" w:date="2019-01-04T09:40:00Z">
            <w:rPr/>
          </w:rPrChange>
        </w:rPr>
        <w:t xml:space="preserve"> </w:t>
      </w:r>
      <w:r>
        <w:t>damage</w:t>
      </w:r>
      <w:r>
        <w:rPr>
          <w:spacing w:val="-5"/>
          <w:rPrChange w:id="11369" w:author="Sablan Kevin" w:date="2019-01-04T09:40:00Z">
            <w:rPr/>
          </w:rPrChange>
        </w:rPr>
        <w:t xml:space="preserve"> </w:t>
      </w:r>
      <w:r>
        <w:t>scale</w:t>
      </w:r>
      <w:r>
        <w:rPr>
          <w:spacing w:val="-4"/>
          <w:rPrChange w:id="11370" w:author="Sablan Kevin" w:date="2019-01-04T09:40:00Z">
            <w:rPr/>
          </w:rPrChange>
        </w:rPr>
        <w:t xml:space="preserve"> </w:t>
      </w:r>
      <w:r>
        <w:t>(VDS)</w:t>
      </w:r>
      <w:r>
        <w:rPr>
          <w:spacing w:val="-5"/>
          <w:rPrChange w:id="11371" w:author="Sablan Kevin" w:date="2019-01-04T09:40:00Z">
            <w:rPr/>
          </w:rPrChange>
        </w:rPr>
        <w:t xml:space="preserve"> </w:t>
      </w:r>
      <w:r>
        <w:t>(formerly</w:t>
      </w:r>
      <w:r>
        <w:rPr>
          <w:spacing w:val="-4"/>
          <w:rPrChange w:id="11372" w:author="Sablan Kevin" w:date="2019-01-04T09:40:00Z">
            <w:rPr/>
          </w:rPrChange>
        </w:rPr>
        <w:t xml:space="preserve"> </w:t>
      </w:r>
      <w:r>
        <w:t>the</w:t>
      </w:r>
      <w:r>
        <w:rPr>
          <w:spacing w:val="-4"/>
          <w:rPrChange w:id="11373" w:author="Sablan Kevin" w:date="2019-01-04T09:40:00Z">
            <w:rPr/>
          </w:rPrChange>
        </w:rPr>
        <w:t xml:space="preserve"> </w:t>
      </w:r>
      <w:del w:id="11374" w:author="Sablan Kevin" w:date="2019-01-04T09:40:00Z">
        <w:r w:rsidR="00581745">
          <w:delText>traffic</w:delText>
        </w:r>
      </w:del>
      <w:ins w:id="11375" w:author="Sablan Kevin" w:date="2019-01-04T09:40:00Z">
        <w:r>
          <w:t>tra</w:t>
        </w:r>
        <w:r>
          <w:rPr>
            <w:spacing w:val="-1"/>
          </w:rPr>
          <w:t>f</w:t>
        </w:r>
        <w:r>
          <w:rPr>
            <w:rFonts w:cs="Times New Roman"/>
          </w:rPr>
          <w:t>fi</w:t>
        </w:r>
        <w:r>
          <w:rPr>
            <w:rFonts w:cs="Times New Roman"/>
            <w:spacing w:val="-10"/>
          </w:rPr>
          <w:t xml:space="preserve"> </w:t>
        </w:r>
        <w:r>
          <w:t>c</w:t>
        </w:r>
      </w:ins>
      <w:r>
        <w:rPr>
          <w:spacing w:val="-5"/>
          <w:rPrChange w:id="11376" w:author="Sablan Kevin" w:date="2019-01-04T09:40:00Z">
            <w:rPr/>
          </w:rPrChange>
        </w:rPr>
        <w:t xml:space="preserve"> </w:t>
      </w:r>
      <w:r>
        <w:t>accident</w:t>
      </w:r>
      <w:r>
        <w:rPr>
          <w:spacing w:val="-4"/>
          <w:rPrChange w:id="11377" w:author="Sablan Kevin" w:date="2019-01-04T09:40:00Z">
            <w:rPr/>
          </w:rPrChange>
        </w:rPr>
        <w:t xml:space="preserve"> </w:t>
      </w:r>
      <w:r>
        <w:t>data scale</w:t>
      </w:r>
      <w:r>
        <w:rPr>
          <w:spacing w:val="-5"/>
          <w:rPrChange w:id="11378" w:author="Sablan Kevin" w:date="2019-01-04T09:40:00Z">
            <w:rPr/>
          </w:rPrChange>
        </w:rPr>
        <w:t xml:space="preserve"> </w:t>
      </w:r>
      <w:r>
        <w:t>(</w:t>
      </w:r>
      <w:r>
        <w:rPr>
          <w:spacing w:val="-18"/>
          <w:rPrChange w:id="11379" w:author="Sablan Kevin" w:date="2019-01-04T09:40:00Z">
            <w:rPr/>
          </w:rPrChange>
        </w:rPr>
        <w:t>T</w:t>
      </w:r>
      <w:r>
        <w:t>AD)),</w:t>
      </w:r>
      <w:r>
        <w:rPr>
          <w:spacing w:val="-4"/>
          <w:rPrChange w:id="11380" w:author="Sablan Kevin" w:date="2019-01-04T09:40:00Z">
            <w:rPr/>
          </w:rPrChange>
        </w:rPr>
        <w:t xml:space="preserve"> </w:t>
      </w:r>
      <w:r>
        <w:t>and</w:t>
      </w:r>
      <w:r>
        <w:rPr>
          <w:spacing w:val="-5"/>
          <w:rPrChange w:id="11381" w:author="Sablan Kevin" w:date="2019-01-04T09:40:00Z">
            <w:rPr/>
          </w:rPrChange>
        </w:rPr>
        <w:t xml:space="preserve"> </w:t>
      </w:r>
      <w:r>
        <w:t>the</w:t>
      </w:r>
      <w:r>
        <w:rPr>
          <w:spacing w:val="-4"/>
          <w:rPrChange w:id="11382" w:author="Sablan Kevin" w:date="2019-01-04T09:40:00Z">
            <w:rPr/>
          </w:rPrChange>
        </w:rPr>
        <w:t xml:space="preserve"> </w:t>
      </w:r>
      <w:r>
        <w:t>collision</w:t>
      </w:r>
      <w:r>
        <w:rPr>
          <w:spacing w:val="-5"/>
          <w:rPrChange w:id="11383" w:author="Sablan Kevin" w:date="2019-01-04T09:40:00Z">
            <w:rPr/>
          </w:rPrChange>
        </w:rPr>
        <w:t xml:space="preserve"> </w:t>
      </w:r>
      <w:r>
        <w:t>damage</w:t>
      </w:r>
      <w:r>
        <w:rPr>
          <w:spacing w:val="-4"/>
          <w:rPrChange w:id="11384" w:author="Sablan Kevin" w:date="2019-01-04T09:40:00Z">
            <w:rPr/>
          </w:rPrChange>
        </w:rPr>
        <w:t xml:space="preserve"> </w:t>
      </w:r>
      <w:del w:id="11385" w:author="Sablan Kevin" w:date="2019-01-04T09:40:00Z">
        <w:r w:rsidR="00581745">
          <w:delText>classification</w:delText>
        </w:r>
      </w:del>
      <w:ins w:id="11386" w:author="Sablan Kevin" w:date="2019-01-04T09:40:00Z">
        <w:r>
          <w:t>class</w:t>
        </w:r>
        <w:r>
          <w:rPr>
            <w:spacing w:val="-1"/>
          </w:rPr>
          <w:t>i</w:t>
        </w:r>
        <w:r>
          <w:rPr>
            <w:rFonts w:cs="Times New Roman"/>
          </w:rPr>
          <w:t>fi</w:t>
        </w:r>
        <w:r>
          <w:rPr>
            <w:rFonts w:cs="Times New Roman"/>
            <w:spacing w:val="-10"/>
          </w:rPr>
          <w:t xml:space="preserve"> </w:t>
        </w:r>
        <w:r>
          <w:t>cation</w:t>
        </w:r>
      </w:ins>
      <w:r>
        <w:rPr>
          <w:spacing w:val="-5"/>
          <w:rPrChange w:id="11387" w:author="Sablan Kevin" w:date="2019-01-04T09:40:00Z">
            <w:rPr/>
          </w:rPrChange>
        </w:rPr>
        <w:t xml:space="preserve"> </w:t>
      </w:r>
      <w:r>
        <w:t>(CDC),</w:t>
      </w:r>
      <w:r>
        <w:rPr>
          <w:spacing w:val="-4"/>
          <w:rPrChange w:id="11388" w:author="Sablan Kevin" w:date="2019-01-04T09:40:00Z">
            <w:rPr/>
          </w:rPrChange>
        </w:rPr>
        <w:t xml:space="preserve"> </w:t>
      </w:r>
      <w:r>
        <w:t>are</w:t>
      </w:r>
      <w:r>
        <w:rPr>
          <w:spacing w:val="-5"/>
          <w:rPrChange w:id="11389" w:author="Sablan Kevin" w:date="2019-01-04T09:40:00Z">
            <w:rPr/>
          </w:rPrChange>
        </w:rPr>
        <w:t xml:space="preserve"> </w:t>
      </w:r>
      <w:r>
        <w:t>recommended</w:t>
      </w:r>
      <w:r>
        <w:rPr>
          <w:spacing w:val="-4"/>
          <w:rPrChange w:id="11390" w:author="Sablan Kevin" w:date="2019-01-04T09:40:00Z">
            <w:rPr/>
          </w:rPrChange>
        </w:rPr>
        <w:t xml:space="preserve"> </w:t>
      </w:r>
      <w:r>
        <w:t>for</w:t>
      </w:r>
      <w:r>
        <w:rPr>
          <w:spacing w:val="-4"/>
          <w:rPrChange w:id="11391" w:author="Sablan Kevin" w:date="2019-01-04T09:40:00Z">
            <w:rPr/>
          </w:rPrChange>
        </w:rPr>
        <w:t xml:space="preserve"> </w:t>
      </w:r>
      <w:r>
        <w:t>the</w:t>
      </w:r>
      <w:r>
        <w:rPr>
          <w:spacing w:val="-5"/>
          <w:rPrChange w:id="11392" w:author="Sablan Kevin" w:date="2019-01-04T09:40:00Z">
            <w:rPr/>
          </w:rPrChange>
        </w:rPr>
        <w:t xml:space="preserve"> </w:t>
      </w:r>
      <w:r>
        <w:t>following</w:t>
      </w:r>
      <w:r>
        <w:rPr>
          <w:spacing w:val="-4"/>
          <w:rPrChange w:id="11393" w:author="Sablan Kevin" w:date="2019-01-04T09:40:00Z">
            <w:rPr/>
          </w:rPrChange>
        </w:rPr>
        <w:t xml:space="preserve"> </w:t>
      </w:r>
      <w:del w:id="11394" w:author="Sablan Kevin" w:date="2019-01-04T09:40:00Z">
        <w:r w:rsidR="00581745">
          <w:delText>reasons</w:delText>
        </w:r>
      </w:del>
      <w:ins w:id="11395" w:author="Sablan Kevin" w:date="2019-01-04T09:40:00Z">
        <w:r>
          <w:t>rea- sons</w:t>
        </w:r>
      </w:ins>
      <w:r>
        <w:t>. First,</w:t>
      </w:r>
      <w:r>
        <w:rPr>
          <w:spacing w:val="-4"/>
          <w:rPrChange w:id="11396" w:author="Sablan Kevin" w:date="2019-01-04T09:40:00Z">
            <w:rPr/>
          </w:rPrChange>
        </w:rPr>
        <w:t xml:space="preserve"> </w:t>
      </w:r>
      <w:r>
        <w:t xml:space="preserve">VDS has been in use for a number of years by various </w:t>
      </w:r>
      <w:del w:id="11397" w:author="Sablan Kevin" w:date="2019-01-04T09:40:00Z">
        <w:r w:rsidR="00581745">
          <w:delText>accident</w:delText>
        </w:r>
      </w:del>
      <w:ins w:id="11398" w:author="Sablan Kevin" w:date="2019-01-04T09:40:00Z">
        <w:r w:rsidR="00166B77">
          <w:t>crash</w:t>
        </w:r>
      </w:ins>
      <w:r w:rsidR="00166B77">
        <w:t xml:space="preserve"> </w:t>
      </w:r>
      <w:r>
        <w:t>investigation agencies, and a considerable bank of data exists relating</w:t>
      </w:r>
      <w:r>
        <w:rPr>
          <w:spacing w:val="-4"/>
          <w:rPrChange w:id="11399" w:author="Sablan Kevin" w:date="2019-01-04T09:40:00Z">
            <w:rPr/>
          </w:rPrChange>
        </w:rPr>
        <w:t xml:space="preserve"> </w:t>
      </w:r>
      <w:r>
        <w:t>VDS to occupant injuries. Hence, by not reporting</w:t>
      </w:r>
      <w:r>
        <w:rPr>
          <w:spacing w:val="-4"/>
          <w:rPrChange w:id="11400" w:author="Sablan Kevin" w:date="2019-01-04T09:40:00Z">
            <w:rPr/>
          </w:rPrChange>
        </w:rPr>
        <w:t xml:space="preserve"> </w:t>
      </w:r>
      <w:r>
        <w:t>VDS,</w:t>
      </w:r>
      <w:del w:id="11401" w:author="Sablan Kevin" w:date="2019-01-04T09:40:00Z">
        <w:r w:rsidR="00581745">
          <w:delText xml:space="preserve"> </w:delText>
        </w:r>
      </w:del>
    </w:p>
    <w:p w14:paraId="2ECD4F9D" w14:textId="77777777" w:rsidR="00AA57AC" w:rsidRDefault="00AA57AC">
      <w:pPr>
        <w:spacing w:line="284" w:lineRule="auto"/>
        <w:rPr>
          <w:ins w:id="11402" w:author="Sablan Kevin" w:date="2019-01-04T09:40:00Z"/>
        </w:rPr>
        <w:sectPr w:rsidR="00AA57AC">
          <w:type w:val="continuous"/>
          <w:pgSz w:w="12240" w:h="15840"/>
          <w:pgMar w:top="1200" w:right="1540" w:bottom="280" w:left="1320" w:header="720" w:footer="720" w:gutter="0"/>
          <w:cols w:space="720"/>
        </w:sectPr>
      </w:pPr>
    </w:p>
    <w:p w14:paraId="15741500" w14:textId="77777777" w:rsidR="00AA57AC" w:rsidRDefault="009516E7">
      <w:pPr>
        <w:spacing w:before="81"/>
        <w:ind w:left="120"/>
        <w:rPr>
          <w:ins w:id="11403" w:author="Sablan Kevin" w:date="2019-01-04T09:40:00Z"/>
          <w:rFonts w:ascii="Franklin Gothic Book" w:eastAsia="Franklin Gothic Book" w:hAnsi="Franklin Gothic Book" w:cs="Franklin Gothic Book"/>
          <w:sz w:val="18"/>
          <w:szCs w:val="18"/>
        </w:rPr>
      </w:pPr>
      <w:ins w:id="11404"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6</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2156681C" w14:textId="77777777" w:rsidR="00AA57AC" w:rsidRDefault="00AA57AC">
      <w:pPr>
        <w:spacing w:before="2" w:line="100" w:lineRule="exact"/>
        <w:rPr>
          <w:ins w:id="11405" w:author="Sablan Kevin" w:date="2019-01-04T09:40:00Z"/>
          <w:sz w:val="10"/>
          <w:szCs w:val="10"/>
        </w:rPr>
      </w:pPr>
    </w:p>
    <w:p w14:paraId="0AE4BC1D" w14:textId="77777777" w:rsidR="00AA57AC" w:rsidRDefault="00AA57AC">
      <w:pPr>
        <w:spacing w:line="200" w:lineRule="exact"/>
        <w:rPr>
          <w:ins w:id="11406" w:author="Sablan Kevin" w:date="2019-01-04T09:40:00Z"/>
          <w:sz w:val="20"/>
          <w:szCs w:val="20"/>
        </w:rPr>
      </w:pPr>
    </w:p>
    <w:p w14:paraId="04115205" w14:textId="77777777" w:rsidR="00AA57AC" w:rsidRDefault="00AA57AC">
      <w:pPr>
        <w:spacing w:line="200" w:lineRule="exact"/>
        <w:rPr>
          <w:ins w:id="11407" w:author="Sablan Kevin" w:date="2019-01-04T09:40:00Z"/>
          <w:sz w:val="20"/>
          <w:szCs w:val="20"/>
        </w:rPr>
      </w:pPr>
    </w:p>
    <w:p w14:paraId="2784471C" w14:textId="74D3B807" w:rsidR="00AA57AC" w:rsidRDefault="009516E7">
      <w:pPr>
        <w:pStyle w:val="BodyText"/>
        <w:spacing w:line="284" w:lineRule="auto"/>
        <w:pPrChange w:id="11408" w:author="Sablan Kevin" w:date="2019-01-04T09:40:00Z">
          <w:pPr>
            <w:pStyle w:val="BodyText"/>
          </w:pPr>
        </w:pPrChange>
      </w:pPr>
      <w:r>
        <w:t>the tie of future tests with these historical data would be lost.</w:t>
      </w:r>
      <w:r>
        <w:rPr>
          <w:spacing w:val="-13"/>
          <w:rPrChange w:id="11409" w:author="Sablan Kevin" w:date="2019-01-04T09:40:00Z">
            <w:rPr/>
          </w:rPrChange>
        </w:rPr>
        <w:t xml:space="preserve"> </w:t>
      </w:r>
      <w:r>
        <w:t xml:space="preserve">And second, the National Highway </w:t>
      </w:r>
      <w:del w:id="11410" w:author="Sablan Kevin" w:date="2019-01-04T09:40:00Z">
        <w:r w:rsidR="00581745">
          <w:delText>Traffic</w:delText>
        </w:r>
      </w:del>
      <w:ins w:id="11411" w:author="Sablan Kevin" w:date="2019-01-04T09:40:00Z">
        <w:r>
          <w:rPr>
            <w:spacing w:val="-8"/>
          </w:rPr>
          <w:t>T</w:t>
        </w:r>
        <w:r>
          <w:t>raf</w:t>
        </w:r>
        <w:r>
          <w:rPr>
            <w:rFonts w:cs="Times New Roman"/>
          </w:rPr>
          <w:t>fi</w:t>
        </w:r>
        <w:r>
          <w:rPr>
            <w:rFonts w:cs="Times New Roman"/>
            <w:spacing w:val="-11"/>
          </w:rPr>
          <w:t xml:space="preserve"> </w:t>
        </w:r>
        <w:r>
          <w:t>c</w:t>
        </w:r>
      </w:ins>
      <w:r>
        <w:rPr>
          <w:spacing w:val="-6"/>
          <w:rPrChange w:id="11412" w:author="Sablan Kevin" w:date="2019-01-04T09:40:00Z">
            <w:rPr/>
          </w:rPrChange>
        </w:rPr>
        <w:t xml:space="preserve"> </w:t>
      </w:r>
      <w:r>
        <w:t>Safety</w:t>
      </w:r>
      <w:r>
        <w:rPr>
          <w:spacing w:val="-17"/>
          <w:rPrChange w:id="11413" w:author="Sablan Kevin" w:date="2019-01-04T09:40:00Z">
            <w:rPr/>
          </w:rPrChange>
        </w:rPr>
        <w:t xml:space="preserve"> </w:t>
      </w:r>
      <w:r>
        <w:t>Administration</w:t>
      </w:r>
      <w:r>
        <w:rPr>
          <w:spacing w:val="-5"/>
          <w:rPrChange w:id="11414" w:author="Sablan Kevin" w:date="2019-01-04T09:40:00Z">
            <w:rPr/>
          </w:rPrChange>
        </w:rPr>
        <w:t xml:space="preserve"> </w:t>
      </w:r>
      <w:r>
        <w:t>(NHTSA)</w:t>
      </w:r>
      <w:r>
        <w:rPr>
          <w:spacing w:val="-5"/>
          <w:rPrChange w:id="11415" w:author="Sablan Kevin" w:date="2019-01-04T09:40:00Z">
            <w:rPr/>
          </w:rPrChange>
        </w:rPr>
        <w:t xml:space="preserve"> </w:t>
      </w:r>
      <w:r>
        <w:t>has</w:t>
      </w:r>
      <w:r>
        <w:rPr>
          <w:spacing w:val="-5"/>
          <w:rPrChange w:id="11416" w:author="Sablan Kevin" w:date="2019-01-04T09:40:00Z">
            <w:rPr/>
          </w:rPrChange>
        </w:rPr>
        <w:t xml:space="preserve"> </w:t>
      </w:r>
      <w:r>
        <w:t>standardized</w:t>
      </w:r>
      <w:r>
        <w:rPr>
          <w:spacing w:val="-6"/>
          <w:rPrChange w:id="11417" w:author="Sablan Kevin" w:date="2019-01-04T09:40:00Z">
            <w:rPr/>
          </w:rPrChange>
        </w:rPr>
        <w:t xml:space="preserve"> </w:t>
      </w:r>
      <w:r>
        <w:t>on</w:t>
      </w:r>
      <w:r>
        <w:rPr>
          <w:spacing w:val="-5"/>
          <w:rPrChange w:id="11418" w:author="Sablan Kevin" w:date="2019-01-04T09:40:00Z">
            <w:rPr/>
          </w:rPrChange>
        </w:rPr>
        <w:t xml:space="preserve"> </w:t>
      </w:r>
      <w:r>
        <w:t>the</w:t>
      </w:r>
      <w:r>
        <w:rPr>
          <w:spacing w:val="-5"/>
          <w:rPrChange w:id="11419" w:author="Sablan Kevin" w:date="2019-01-04T09:40:00Z">
            <w:rPr/>
          </w:rPrChange>
        </w:rPr>
        <w:t xml:space="preserve"> </w:t>
      </w:r>
      <w:r>
        <w:t>CDC</w:t>
      </w:r>
      <w:r>
        <w:rPr>
          <w:spacing w:val="-6"/>
          <w:rPrChange w:id="11420" w:author="Sablan Kevin" w:date="2019-01-04T09:40:00Z">
            <w:rPr/>
          </w:rPrChange>
        </w:rPr>
        <w:t xml:space="preserve"> </w:t>
      </w:r>
      <w:r>
        <w:t>for</w:t>
      </w:r>
      <w:r>
        <w:rPr>
          <w:spacing w:val="-5"/>
          <w:rPrChange w:id="11421" w:author="Sablan Kevin" w:date="2019-01-04T09:40:00Z">
            <w:rPr/>
          </w:rPrChange>
        </w:rPr>
        <w:t xml:space="preserve"> </w:t>
      </w:r>
      <w:r>
        <w:t>its</w:t>
      </w:r>
      <w:r>
        <w:rPr>
          <w:spacing w:val="-5"/>
          <w:rPrChange w:id="11422" w:author="Sablan Kevin" w:date="2019-01-04T09:40:00Z">
            <w:rPr/>
          </w:rPrChange>
        </w:rPr>
        <w:t xml:space="preserve"> </w:t>
      </w:r>
      <w:r>
        <w:t xml:space="preserve">multidisciplinary </w:t>
      </w:r>
      <w:del w:id="11423" w:author="Sablan Kevin" w:date="2019-01-04T09:40:00Z">
        <w:r w:rsidR="00581745">
          <w:delText>accident</w:delText>
        </w:r>
      </w:del>
      <w:ins w:id="11424" w:author="Sablan Kevin" w:date="2019-01-04T09:40:00Z">
        <w:r w:rsidR="00166B77">
          <w:t>crash</w:t>
        </w:r>
      </w:ins>
      <w:r w:rsidR="00166B77">
        <w:t xml:space="preserve"> </w:t>
      </w:r>
      <w:r>
        <w:t>investigations.</w:t>
      </w:r>
      <w:r>
        <w:rPr>
          <w:spacing w:val="-4"/>
          <w:rPrChange w:id="11425" w:author="Sablan Kevin" w:date="2019-01-04T09:40:00Z">
            <w:rPr/>
          </w:rPrChange>
        </w:rPr>
        <w:t xml:space="preserve"> </w:t>
      </w:r>
      <w:r>
        <w:t xml:space="preserve">Therefore, CDC is needed to tie test vehicle damage (in which vehicle </w:t>
      </w:r>
      <w:del w:id="11426" w:author="Sablan Kevin" w:date="2019-01-04T09:40:00Z">
        <w:r w:rsidR="00581745">
          <w:delText>accelerations</w:delText>
        </w:r>
      </w:del>
      <w:ins w:id="11427" w:author="Sablan Kevin" w:date="2019-01-04T09:40:00Z">
        <w:r>
          <w:t>ac- celerations</w:t>
        </w:r>
      </w:ins>
      <w:r>
        <w:t xml:space="preserve"> are measured) to real </w:t>
      </w:r>
      <w:del w:id="11428" w:author="Sablan Kevin" w:date="2019-01-04T09:40:00Z">
        <w:r w:rsidR="00581745">
          <w:delText>accidents</w:delText>
        </w:r>
      </w:del>
      <w:ins w:id="11429" w:author="Sablan Kevin" w:date="2019-01-04T09:40:00Z">
        <w:r w:rsidR="00166B77">
          <w:t>crashes</w:t>
        </w:r>
      </w:ins>
      <w:r w:rsidR="00166B77">
        <w:t xml:space="preserve"> </w:t>
      </w:r>
      <w:r>
        <w:t>in which occupant injury is documented.</w:t>
      </w:r>
    </w:p>
    <w:p w14:paraId="18A8C6FB" w14:textId="77777777" w:rsidR="00AA57AC" w:rsidRDefault="00AA57AC">
      <w:pPr>
        <w:spacing w:line="200" w:lineRule="exact"/>
        <w:rPr>
          <w:sz w:val="20"/>
          <w:rPrChange w:id="11430" w:author="Sablan Kevin" w:date="2019-01-04T09:40:00Z">
            <w:rPr/>
          </w:rPrChange>
        </w:rPr>
        <w:pPrChange w:id="11431" w:author="Sablan Kevin" w:date="2019-01-04T09:40:00Z">
          <w:pPr>
            <w:pStyle w:val="BodyText"/>
          </w:pPr>
        </w:pPrChange>
      </w:pPr>
    </w:p>
    <w:p w14:paraId="1DE63B71" w14:textId="77777777" w:rsidR="00AA57AC" w:rsidRDefault="00AA57AC">
      <w:pPr>
        <w:spacing w:before="11" w:line="240" w:lineRule="exact"/>
        <w:rPr>
          <w:ins w:id="11432" w:author="Sablan Kevin" w:date="2019-01-04T09:40:00Z"/>
          <w:sz w:val="24"/>
          <w:szCs w:val="24"/>
        </w:rPr>
      </w:pPr>
    </w:p>
    <w:p w14:paraId="7947D48F" w14:textId="77777777" w:rsidR="00581745" w:rsidRDefault="009516E7" w:rsidP="00581745">
      <w:pPr>
        <w:pStyle w:val="11Bodytitles"/>
        <w:rPr>
          <w:del w:id="11433" w:author="Sablan Kevin" w:date="2019-01-04T09:40:00Z"/>
        </w:rPr>
      </w:pPr>
      <w:r>
        <w:t>CHAPTER</w:t>
      </w:r>
      <w:r>
        <w:rPr>
          <w:caps w:val="0"/>
          <w:spacing w:val="-6"/>
          <w:rPrChange w:id="11434" w:author="Sablan Kevin" w:date="2019-01-04T09:40:00Z">
            <w:rPr>
              <w:caps w:val="0"/>
            </w:rPr>
          </w:rPrChange>
        </w:rPr>
        <w:t xml:space="preserve"> </w:t>
      </w:r>
      <w:r>
        <w:t>FIVE</w:t>
      </w:r>
      <w:r>
        <w:rPr>
          <w:caps w:val="0"/>
          <w:w w:val="99"/>
          <w:rPrChange w:id="11435" w:author="Sablan Kevin" w:date="2019-01-04T09:40:00Z">
            <w:rPr>
              <w:caps w:val="0"/>
            </w:rPr>
          </w:rPrChange>
        </w:rPr>
        <w:t xml:space="preserve"> </w:t>
      </w:r>
    </w:p>
    <w:p w14:paraId="248310A1" w14:textId="77777777" w:rsidR="00AA57AC" w:rsidRDefault="009516E7">
      <w:pPr>
        <w:pStyle w:val="Heading3"/>
        <w:spacing w:line="409" w:lineRule="auto"/>
        <w:ind w:right="6893"/>
        <w:pPrChange w:id="11436" w:author="Sablan Kevin" w:date="2019-01-04T09:40:00Z">
          <w:pPr>
            <w:pStyle w:val="11Bodytitles"/>
          </w:pPr>
        </w:pPrChange>
      </w:pPr>
      <w:r>
        <w:t>A5</w:t>
      </w:r>
      <w:r>
        <w:rPr>
          <w:spacing w:val="3"/>
          <w:rPrChange w:id="11437" w:author="Sablan Kevin" w:date="2019-01-04T09:40:00Z">
            <w:rPr>
              <w:caps w:val="0"/>
            </w:rPr>
          </w:rPrChange>
        </w:rPr>
        <w:t>.</w:t>
      </w:r>
      <w:r>
        <w:t>1</w:t>
      </w:r>
      <w:r>
        <w:rPr>
          <w:spacing w:val="-1"/>
          <w:rPrChange w:id="11438" w:author="Sablan Kevin" w:date="2019-01-04T09:40:00Z">
            <w:rPr>
              <w:caps w:val="0"/>
            </w:rPr>
          </w:rPrChange>
        </w:rPr>
        <w:t xml:space="preserve"> </w:t>
      </w:r>
      <w:r>
        <w:t>GENERAL</w:t>
      </w:r>
    </w:p>
    <w:p w14:paraId="5321BB44" w14:textId="77777777" w:rsidR="00AA57AC" w:rsidRDefault="00AA57AC">
      <w:pPr>
        <w:spacing w:before="1" w:line="150" w:lineRule="exact"/>
        <w:rPr>
          <w:sz w:val="15"/>
          <w:rPrChange w:id="11439" w:author="Sablan Kevin" w:date="2019-01-04T09:40:00Z">
            <w:rPr/>
          </w:rPrChange>
        </w:rPr>
        <w:pPrChange w:id="11440" w:author="Sablan Kevin" w:date="2019-01-04T09:40:00Z">
          <w:pPr>
            <w:pStyle w:val="BodyText"/>
          </w:pPr>
        </w:pPrChange>
      </w:pPr>
    </w:p>
    <w:p w14:paraId="501A042E" w14:textId="4A4BEA2C" w:rsidR="00AA57AC" w:rsidRDefault="009516E7">
      <w:pPr>
        <w:pStyle w:val="BodyText"/>
        <w:spacing w:line="284" w:lineRule="auto"/>
        <w:pPrChange w:id="11441" w:author="Sablan Kevin" w:date="2019-01-04T09:40:00Z">
          <w:pPr>
            <w:pStyle w:val="BodyText"/>
          </w:pPr>
        </w:pPrChange>
      </w:pPr>
      <w:r>
        <w:t>Recommended evaluation criteria are limited to appraising impact performance of highway features for idealized vehicle crash test conditions.</w:t>
      </w:r>
      <w:r>
        <w:rPr>
          <w:spacing w:val="-4"/>
          <w:rPrChange w:id="11442" w:author="Sablan Kevin" w:date="2019-01-04T09:40:00Z">
            <w:rPr/>
          </w:rPrChange>
        </w:rPr>
        <w:t xml:space="preserve"> </w:t>
      </w:r>
      <w:r>
        <w:t>The basic purpose of crash tests is to screen out those candidate</w:t>
      </w:r>
      <w:r>
        <w:rPr>
          <w:spacing w:val="-5"/>
          <w:rPrChange w:id="11443" w:author="Sablan Kevin" w:date="2019-01-04T09:40:00Z">
            <w:rPr/>
          </w:rPrChange>
        </w:rPr>
        <w:t xml:space="preserve"> </w:t>
      </w:r>
      <w:r>
        <w:t>systems</w:t>
      </w:r>
      <w:r>
        <w:rPr>
          <w:spacing w:val="-4"/>
          <w:rPrChange w:id="11444" w:author="Sablan Kevin" w:date="2019-01-04T09:40:00Z">
            <w:rPr/>
          </w:rPrChange>
        </w:rPr>
        <w:t xml:space="preserve"> </w:t>
      </w:r>
      <w:r>
        <w:t>with</w:t>
      </w:r>
      <w:r>
        <w:rPr>
          <w:spacing w:val="-4"/>
          <w:rPrChange w:id="11445" w:author="Sablan Kevin" w:date="2019-01-04T09:40:00Z">
            <w:rPr/>
          </w:rPrChange>
        </w:rPr>
        <w:t xml:space="preserve"> </w:t>
      </w:r>
      <w:r>
        <w:t>functional</w:t>
      </w:r>
      <w:r>
        <w:rPr>
          <w:spacing w:val="-4"/>
          <w:rPrChange w:id="11446" w:author="Sablan Kevin" w:date="2019-01-04T09:40:00Z">
            <w:rPr/>
          </w:rPrChange>
        </w:rPr>
        <w:t xml:space="preserve"> </w:t>
      </w:r>
      <w:del w:id="11447" w:author="Sablan Kevin" w:date="2019-01-04T09:40:00Z">
        <w:r w:rsidR="00024604">
          <w:delText>deficiencies</w:delText>
        </w:r>
      </w:del>
      <w:ins w:id="11448" w:author="Sablan Kevin" w:date="2019-01-04T09:40:00Z">
        <w:r>
          <w:t>d</w:t>
        </w:r>
        <w:r>
          <w:rPr>
            <w:spacing w:val="-1"/>
          </w:rPr>
          <w:t>e</w:t>
        </w:r>
        <w:r>
          <w:rPr>
            <w:rFonts w:cs="Times New Roman"/>
          </w:rPr>
          <w:t>fi</w:t>
        </w:r>
        <w:r>
          <w:rPr>
            <w:rFonts w:cs="Times New Roman"/>
            <w:spacing w:val="-10"/>
          </w:rPr>
          <w:t xml:space="preserve"> </w:t>
        </w:r>
        <w:r>
          <w:t>ciencies</w:t>
        </w:r>
      </w:ins>
      <w:r>
        <w:rPr>
          <w:spacing w:val="-4"/>
          <w:rPrChange w:id="11449" w:author="Sablan Kevin" w:date="2019-01-04T09:40:00Z">
            <w:rPr/>
          </w:rPrChange>
        </w:rPr>
        <w:t xml:space="preserve"> </w:t>
      </w:r>
      <w:r>
        <w:t>and</w:t>
      </w:r>
      <w:r>
        <w:rPr>
          <w:spacing w:val="-4"/>
          <w:rPrChange w:id="11450" w:author="Sablan Kevin" w:date="2019-01-04T09:40:00Z">
            <w:rPr/>
          </w:rPrChange>
        </w:rPr>
        <w:t xml:space="preserve"> </w:t>
      </w:r>
      <w:r>
        <w:t>to</w:t>
      </w:r>
      <w:r>
        <w:rPr>
          <w:spacing w:val="-4"/>
          <w:rPrChange w:id="11451" w:author="Sablan Kevin" w:date="2019-01-04T09:40:00Z">
            <w:rPr/>
          </w:rPrChange>
        </w:rPr>
        <w:t xml:space="preserve"> </w:t>
      </w:r>
      <w:r>
        <w:t>compare</w:t>
      </w:r>
      <w:r>
        <w:rPr>
          <w:spacing w:val="-4"/>
          <w:rPrChange w:id="11452" w:author="Sablan Kevin" w:date="2019-01-04T09:40:00Z">
            <w:rPr/>
          </w:rPrChange>
        </w:rPr>
        <w:t xml:space="preserve"> </w:t>
      </w:r>
      <w:r>
        <w:t>the</w:t>
      </w:r>
      <w:r>
        <w:rPr>
          <w:spacing w:val="-5"/>
          <w:rPrChange w:id="11453" w:author="Sablan Kevin" w:date="2019-01-04T09:40:00Z">
            <w:rPr/>
          </w:rPrChange>
        </w:rPr>
        <w:t xml:space="preserve"> </w:t>
      </w:r>
      <w:r>
        <w:t>relative</w:t>
      </w:r>
      <w:r>
        <w:rPr>
          <w:spacing w:val="-4"/>
          <w:rPrChange w:id="11454" w:author="Sablan Kevin" w:date="2019-01-04T09:40:00Z">
            <w:rPr/>
          </w:rPrChange>
        </w:rPr>
        <w:t xml:space="preserve"> </w:t>
      </w:r>
      <w:r>
        <w:t>merits</w:t>
      </w:r>
      <w:r>
        <w:rPr>
          <w:spacing w:val="-4"/>
          <w:rPrChange w:id="11455" w:author="Sablan Kevin" w:date="2019-01-04T09:40:00Z">
            <w:rPr/>
          </w:rPrChange>
        </w:rPr>
        <w:t xml:space="preserve"> </w:t>
      </w:r>
      <w:r>
        <w:t>of</w:t>
      </w:r>
      <w:r>
        <w:rPr>
          <w:spacing w:val="-4"/>
          <w:rPrChange w:id="11456" w:author="Sablan Kevin" w:date="2019-01-04T09:40:00Z">
            <w:rPr/>
          </w:rPrChange>
        </w:rPr>
        <w:t xml:space="preserve"> </w:t>
      </w:r>
      <w:r>
        <w:t>two</w:t>
      </w:r>
      <w:r>
        <w:rPr>
          <w:spacing w:val="-4"/>
          <w:rPrChange w:id="11457" w:author="Sablan Kevin" w:date="2019-01-04T09:40:00Z">
            <w:rPr/>
          </w:rPrChange>
        </w:rPr>
        <w:t xml:space="preserve"> </w:t>
      </w:r>
      <w:r>
        <w:t>or</w:t>
      </w:r>
      <w:r>
        <w:rPr>
          <w:spacing w:val="-4"/>
          <w:rPrChange w:id="11458" w:author="Sablan Kevin" w:date="2019-01-04T09:40:00Z">
            <w:rPr/>
          </w:rPrChange>
        </w:rPr>
        <w:t xml:space="preserve"> </w:t>
      </w:r>
      <w:r>
        <w:t>more promising</w:t>
      </w:r>
      <w:r>
        <w:rPr>
          <w:spacing w:val="-5"/>
          <w:rPrChange w:id="11459" w:author="Sablan Kevin" w:date="2019-01-04T09:40:00Z">
            <w:rPr/>
          </w:rPrChange>
        </w:rPr>
        <w:t xml:space="preserve"> </w:t>
      </w:r>
      <w:r>
        <w:t>candidate</w:t>
      </w:r>
      <w:r>
        <w:rPr>
          <w:spacing w:val="-4"/>
          <w:rPrChange w:id="11460" w:author="Sablan Kevin" w:date="2019-01-04T09:40:00Z">
            <w:rPr/>
          </w:rPrChange>
        </w:rPr>
        <w:t xml:space="preserve"> </w:t>
      </w:r>
      <w:r>
        <w:t>safety</w:t>
      </w:r>
      <w:r>
        <w:rPr>
          <w:spacing w:val="-5"/>
          <w:rPrChange w:id="11461" w:author="Sablan Kevin" w:date="2019-01-04T09:40:00Z">
            <w:rPr/>
          </w:rPrChange>
        </w:rPr>
        <w:t xml:space="preserve"> </w:t>
      </w:r>
      <w:r>
        <w:t>features.</w:t>
      </w:r>
      <w:r>
        <w:rPr>
          <w:spacing w:val="-8"/>
          <w:rPrChange w:id="11462" w:author="Sablan Kevin" w:date="2019-01-04T09:40:00Z">
            <w:rPr/>
          </w:rPrChange>
        </w:rPr>
        <w:t xml:space="preserve"> </w:t>
      </w:r>
      <w:r>
        <w:t>The</w:t>
      </w:r>
      <w:r>
        <w:rPr>
          <w:spacing w:val="-5"/>
          <w:rPrChange w:id="11463" w:author="Sablan Kevin" w:date="2019-01-04T09:40:00Z">
            <w:rPr/>
          </w:rPrChange>
        </w:rPr>
        <w:t xml:space="preserve"> </w:t>
      </w:r>
      <w:r>
        <w:t>test</w:t>
      </w:r>
      <w:r>
        <w:rPr>
          <w:spacing w:val="-4"/>
          <w:rPrChange w:id="11464" w:author="Sablan Kevin" w:date="2019-01-04T09:40:00Z">
            <w:rPr/>
          </w:rPrChange>
        </w:rPr>
        <w:t xml:space="preserve"> </w:t>
      </w:r>
      <w:r>
        <w:t>results</w:t>
      </w:r>
      <w:r>
        <w:rPr>
          <w:spacing w:val="-4"/>
          <w:rPrChange w:id="11465" w:author="Sablan Kevin" w:date="2019-01-04T09:40:00Z">
            <w:rPr/>
          </w:rPrChange>
        </w:rPr>
        <w:t xml:space="preserve"> </w:t>
      </w:r>
      <w:r>
        <w:t>are</w:t>
      </w:r>
      <w:r>
        <w:rPr>
          <w:spacing w:val="-5"/>
          <w:rPrChange w:id="11466" w:author="Sablan Kevin" w:date="2019-01-04T09:40:00Z">
            <w:rPr/>
          </w:rPrChange>
        </w:rPr>
        <w:t xml:space="preserve"> </w:t>
      </w:r>
      <w:del w:id="11467" w:author="Sablan Kevin" w:date="2019-01-04T09:40:00Z">
        <w:r w:rsidR="00024604">
          <w:delText>insufficient</w:delText>
        </w:r>
      </w:del>
      <w:ins w:id="11468" w:author="Sablan Kevin" w:date="2019-01-04T09:40:00Z">
        <w:r>
          <w:t>insu</w:t>
        </w:r>
        <w:r>
          <w:rPr>
            <w:spacing w:val="-1"/>
          </w:rPr>
          <w:t>f</w:t>
        </w:r>
        <w:r>
          <w:rPr>
            <w:rFonts w:cs="Times New Roman"/>
          </w:rPr>
          <w:t>fi</w:t>
        </w:r>
        <w:r>
          <w:rPr>
            <w:rFonts w:cs="Times New Roman"/>
            <w:spacing w:val="-10"/>
          </w:rPr>
          <w:t xml:space="preserve"> </w:t>
        </w:r>
        <w:r>
          <w:t>cient</w:t>
        </w:r>
      </w:ins>
      <w:r>
        <w:rPr>
          <w:spacing w:val="-4"/>
          <w:rPrChange w:id="11469" w:author="Sablan Kevin" w:date="2019-01-04T09:40:00Z">
            <w:rPr/>
          </w:rPrChange>
        </w:rPr>
        <w:t xml:space="preserve"> </w:t>
      </w:r>
      <w:r>
        <w:t>to</w:t>
      </w:r>
      <w:r>
        <w:rPr>
          <w:spacing w:val="-5"/>
          <w:rPrChange w:id="11470" w:author="Sablan Kevin" w:date="2019-01-04T09:40:00Z">
            <w:rPr/>
          </w:rPrChange>
        </w:rPr>
        <w:t xml:space="preserve"> </w:t>
      </w:r>
      <w:r>
        <w:t>project</w:t>
      </w:r>
      <w:r>
        <w:rPr>
          <w:spacing w:val="-4"/>
          <w:rPrChange w:id="11471" w:author="Sablan Kevin" w:date="2019-01-04T09:40:00Z">
            <w:rPr/>
          </w:rPrChange>
        </w:rPr>
        <w:t xml:space="preserve"> </w:t>
      </w:r>
      <w:r>
        <w:t>the</w:t>
      </w:r>
      <w:r>
        <w:rPr>
          <w:spacing w:val="-5"/>
          <w:rPrChange w:id="11472" w:author="Sablan Kevin" w:date="2019-01-04T09:40:00Z">
            <w:rPr/>
          </w:rPrChange>
        </w:rPr>
        <w:t xml:space="preserve"> </w:t>
      </w:r>
      <w:r>
        <w:t>overall</w:t>
      </w:r>
      <w:r>
        <w:rPr>
          <w:spacing w:val="-4"/>
          <w:rPrChange w:id="11473" w:author="Sablan Kevin" w:date="2019-01-04T09:40:00Z">
            <w:rPr/>
          </w:rPrChange>
        </w:rPr>
        <w:t xml:space="preserve"> </w:t>
      </w:r>
      <w:del w:id="11474" w:author="Sablan Kevin" w:date="2019-01-04T09:40:00Z">
        <w:r w:rsidR="00024604">
          <w:delText>performance</w:delText>
        </w:r>
      </w:del>
      <w:ins w:id="11475" w:author="Sablan Kevin" w:date="2019-01-04T09:40:00Z">
        <w:r>
          <w:t>perfo</w:t>
        </w:r>
        <w:r>
          <w:rPr>
            <w:spacing w:val="-5"/>
          </w:rPr>
          <w:t>r</w:t>
        </w:r>
        <w:r>
          <w:t>- mance</w:t>
        </w:r>
      </w:ins>
      <w:r>
        <w:t xml:space="preserve"> of a safety feature for in-service use or in an actual collision situation. Final evaluation of a safety feature should be based on carefully documented in-service use.</w:t>
      </w:r>
      <w:del w:id="11476" w:author="Sablan Kevin" w:date="2019-01-04T09:40:00Z">
        <w:r w:rsidR="00024604">
          <w:delText xml:space="preserve"> </w:delText>
        </w:r>
      </w:del>
    </w:p>
    <w:p w14:paraId="111F48CF" w14:textId="77777777" w:rsidR="00AA57AC" w:rsidRDefault="00AA57AC">
      <w:pPr>
        <w:spacing w:before="2" w:line="100" w:lineRule="exact"/>
        <w:rPr>
          <w:ins w:id="11477" w:author="Sablan Kevin" w:date="2019-01-04T09:40:00Z"/>
          <w:sz w:val="10"/>
          <w:szCs w:val="10"/>
        </w:rPr>
      </w:pPr>
    </w:p>
    <w:p w14:paraId="7838D67B" w14:textId="77777777" w:rsidR="00AA57AC" w:rsidRDefault="00AA57AC">
      <w:pPr>
        <w:spacing w:line="200" w:lineRule="exact"/>
        <w:rPr>
          <w:sz w:val="20"/>
          <w:rPrChange w:id="11478" w:author="Sablan Kevin" w:date="2019-01-04T09:40:00Z">
            <w:rPr/>
          </w:rPrChange>
        </w:rPr>
        <w:pPrChange w:id="11479" w:author="Sablan Kevin" w:date="2019-01-04T09:40:00Z">
          <w:pPr>
            <w:pStyle w:val="BodyText"/>
          </w:pPr>
        </w:pPrChange>
      </w:pPr>
    </w:p>
    <w:p w14:paraId="3789301C" w14:textId="4B007298" w:rsidR="00AA57AC" w:rsidRDefault="009516E7">
      <w:pPr>
        <w:pStyle w:val="BodyText"/>
        <w:spacing w:line="284" w:lineRule="auto"/>
        <w:ind w:right="72"/>
        <w:pPrChange w:id="11480" w:author="Sablan Kevin" w:date="2019-01-04T09:40:00Z">
          <w:pPr>
            <w:pStyle w:val="BodyText"/>
          </w:pPr>
        </w:pPrChange>
      </w:pPr>
      <w:r>
        <w:t>Criteria for evaluating a vehicular crash test of a safety feature are patterned after those in NCHRP Report 350 (</w:t>
      </w:r>
      <w:del w:id="11481" w:author="Sablan Kevin" w:date="2019-01-04T09:40:00Z">
        <w:r w:rsidR="00024604">
          <w:delText>129</w:delText>
        </w:r>
      </w:del>
      <w:ins w:id="11482" w:author="Sablan Kevin" w:date="2019-01-04T09:40:00Z">
        <w:r>
          <w:rPr>
            <w:spacing w:val="-9"/>
          </w:rPr>
          <w:t>1</w:t>
        </w:r>
        <w:r>
          <w:t>19</w:t>
        </w:r>
      </w:ins>
      <w:r>
        <w:t>) and consist of three interrelated factors: structural adequac</w:t>
      </w:r>
      <w:r>
        <w:rPr>
          <w:spacing w:val="-15"/>
          <w:rPrChange w:id="11483" w:author="Sablan Kevin" w:date="2019-01-04T09:40:00Z">
            <w:rPr/>
          </w:rPrChange>
        </w:rPr>
        <w:t>y</w:t>
      </w:r>
      <w:r>
        <w:t>, occupant risk, and post-impact vehicle trajector</w:t>
      </w:r>
      <w:r>
        <w:rPr>
          <w:spacing w:val="-15"/>
          <w:rPrChange w:id="11484" w:author="Sablan Kevin" w:date="2019-01-04T09:40:00Z">
            <w:rPr/>
          </w:rPrChange>
        </w:rPr>
        <w:t>y</w:t>
      </w:r>
      <w:r>
        <w:t>. In comparison to NCHRP</w:t>
      </w:r>
      <w:r>
        <w:rPr>
          <w:spacing w:val="-9"/>
          <w:rPrChange w:id="11485" w:author="Sablan Kevin" w:date="2019-01-04T09:40:00Z">
            <w:rPr/>
          </w:rPrChange>
        </w:rPr>
        <w:t xml:space="preserve"> </w:t>
      </w:r>
      <w:r>
        <w:t>Report 350, the present criteria presented in</w:t>
      </w:r>
      <w:r>
        <w:rPr>
          <w:spacing w:val="-9"/>
          <w:rPrChange w:id="11486" w:author="Sablan Kevin" w:date="2019-01-04T09:40:00Z">
            <w:rPr/>
          </w:rPrChange>
        </w:rPr>
        <w:t xml:space="preserve"> </w:t>
      </w:r>
      <w:r>
        <w:rPr>
          <w:spacing w:val="-16"/>
          <w:rPrChange w:id="11487" w:author="Sablan Kevin" w:date="2019-01-04T09:40:00Z">
            <w:rPr/>
          </w:rPrChange>
        </w:rPr>
        <w:t>T</w:t>
      </w:r>
      <w:r>
        <w:t>able</w:t>
      </w:r>
      <w:r>
        <w:rPr>
          <w:spacing w:val="-5"/>
          <w:rPrChange w:id="11488" w:author="Sablan Kevin" w:date="2019-01-04T09:40:00Z">
            <w:rPr/>
          </w:rPrChange>
        </w:rPr>
        <w:t xml:space="preserve"> </w:t>
      </w:r>
      <w:r>
        <w:t>5-1</w:t>
      </w:r>
      <w:r>
        <w:rPr>
          <w:spacing w:val="-5"/>
          <w:rPrChange w:id="11489" w:author="Sablan Kevin" w:date="2019-01-04T09:40:00Z">
            <w:rPr/>
          </w:rPrChange>
        </w:rPr>
        <w:t xml:space="preserve"> </w:t>
      </w:r>
      <w:r>
        <w:t>incorporate</w:t>
      </w:r>
      <w:r>
        <w:rPr>
          <w:spacing w:val="-4"/>
          <w:rPrChange w:id="11490" w:author="Sablan Kevin" w:date="2019-01-04T09:40:00Z">
            <w:rPr/>
          </w:rPrChange>
        </w:rPr>
        <w:t xml:space="preserve"> </w:t>
      </w:r>
      <w:r>
        <w:t>the</w:t>
      </w:r>
      <w:r>
        <w:rPr>
          <w:spacing w:val="-5"/>
          <w:rPrChange w:id="11491" w:author="Sablan Kevin" w:date="2019-01-04T09:40:00Z">
            <w:rPr/>
          </w:rPrChange>
        </w:rPr>
        <w:t xml:space="preserve"> </w:t>
      </w:r>
      <w:r>
        <w:t>following</w:t>
      </w:r>
      <w:r>
        <w:rPr>
          <w:spacing w:val="-5"/>
          <w:rPrChange w:id="11492" w:author="Sablan Kevin" w:date="2019-01-04T09:40:00Z">
            <w:rPr/>
          </w:rPrChange>
        </w:rPr>
        <w:t xml:space="preserve"> </w:t>
      </w:r>
      <w:r>
        <w:t>changes</w:t>
      </w:r>
      <w:r>
        <w:rPr>
          <w:spacing w:val="-5"/>
          <w:rPrChange w:id="11493" w:author="Sablan Kevin" w:date="2019-01-04T09:40:00Z">
            <w:rPr/>
          </w:rPrChange>
        </w:rPr>
        <w:t xml:space="preserve"> </w:t>
      </w:r>
      <w:r>
        <w:t>and/or</w:t>
      </w:r>
      <w:r>
        <w:rPr>
          <w:spacing w:val="-5"/>
          <w:rPrChange w:id="11494" w:author="Sablan Kevin" w:date="2019-01-04T09:40:00Z">
            <w:rPr/>
          </w:rPrChange>
        </w:rPr>
        <w:t xml:space="preserve"> </w:t>
      </w:r>
      <w:del w:id="11495" w:author="Sablan Kevin" w:date="2019-01-04T09:40:00Z">
        <w:r w:rsidR="00024604">
          <w:delText>modifications</w:delText>
        </w:r>
      </w:del>
      <w:ins w:id="11496" w:author="Sablan Kevin" w:date="2019-01-04T09:40:00Z">
        <w:r>
          <w:t>mod</w:t>
        </w:r>
        <w:r>
          <w:rPr>
            <w:spacing w:val="-1"/>
          </w:rPr>
          <w:t>i</w:t>
        </w:r>
        <w:r>
          <w:rPr>
            <w:rFonts w:cs="Times New Roman"/>
          </w:rPr>
          <w:t>fi</w:t>
        </w:r>
        <w:r>
          <w:rPr>
            <w:rFonts w:cs="Times New Roman"/>
            <w:spacing w:val="-10"/>
          </w:rPr>
          <w:t xml:space="preserve"> </w:t>
        </w:r>
        <w:r>
          <w:t>cations</w:t>
        </w:r>
      </w:ins>
      <w:r>
        <w:rPr>
          <w:spacing w:val="-5"/>
          <w:rPrChange w:id="11497" w:author="Sablan Kevin" w:date="2019-01-04T09:40:00Z">
            <w:rPr/>
          </w:rPrChange>
        </w:rPr>
        <w:t xml:space="preserve"> </w:t>
      </w:r>
      <w:r>
        <w:t>(further</w:t>
      </w:r>
      <w:r>
        <w:rPr>
          <w:spacing w:val="-5"/>
          <w:rPrChange w:id="11498" w:author="Sablan Kevin" w:date="2019-01-04T09:40:00Z">
            <w:rPr/>
          </w:rPrChange>
        </w:rPr>
        <w:t xml:space="preserve"> </w:t>
      </w:r>
      <w:r>
        <w:t>discussions</w:t>
      </w:r>
      <w:r>
        <w:rPr>
          <w:spacing w:val="-4"/>
          <w:rPrChange w:id="11499" w:author="Sablan Kevin" w:date="2019-01-04T09:40:00Z">
            <w:rPr/>
          </w:rPrChange>
        </w:rPr>
        <w:t xml:space="preserve"> </w:t>
      </w:r>
      <w:r>
        <w:t>of</w:t>
      </w:r>
      <w:r>
        <w:rPr>
          <w:spacing w:val="-5"/>
          <w:rPrChange w:id="11500" w:author="Sablan Kevin" w:date="2019-01-04T09:40:00Z">
            <w:rPr/>
          </w:rPrChange>
        </w:rPr>
        <w:t xml:space="preserve"> </w:t>
      </w:r>
      <w:r>
        <w:t>these items are given in following sections):</w:t>
      </w:r>
    </w:p>
    <w:p w14:paraId="25076CBA" w14:textId="77777777" w:rsidR="00AA57AC" w:rsidRDefault="00AA57AC">
      <w:pPr>
        <w:spacing w:before="2" w:line="100" w:lineRule="exact"/>
        <w:rPr>
          <w:sz w:val="10"/>
          <w:rPrChange w:id="11501" w:author="Sablan Kevin" w:date="2019-01-04T09:40:00Z">
            <w:rPr/>
          </w:rPrChange>
        </w:rPr>
        <w:pPrChange w:id="11502" w:author="Sablan Kevin" w:date="2019-01-04T09:40:00Z">
          <w:pPr>
            <w:pStyle w:val="BodyText"/>
          </w:pPr>
        </w:pPrChange>
      </w:pPr>
    </w:p>
    <w:p w14:paraId="28E2EB25" w14:textId="6B391672" w:rsidR="00AA57AC" w:rsidRDefault="00024604">
      <w:pPr>
        <w:spacing w:line="200" w:lineRule="exact"/>
        <w:rPr>
          <w:ins w:id="11503" w:author="Sablan Kevin" w:date="2019-01-04T09:40:00Z"/>
          <w:sz w:val="20"/>
          <w:szCs w:val="20"/>
        </w:rPr>
      </w:pPr>
      <w:del w:id="11504" w:author="Sablan Kevin" w:date="2019-01-04T09:40:00Z">
        <w:r>
          <w:delText xml:space="preserve">(a) </w:delText>
        </w:r>
        <w:r>
          <w:tab/>
        </w:r>
      </w:del>
    </w:p>
    <w:p w14:paraId="2463C089" w14:textId="77777777" w:rsidR="00AA57AC" w:rsidRDefault="009516E7">
      <w:pPr>
        <w:pStyle w:val="BodyText"/>
        <w:numPr>
          <w:ilvl w:val="0"/>
          <w:numId w:val="33"/>
        </w:numPr>
        <w:tabs>
          <w:tab w:val="left" w:pos="839"/>
        </w:tabs>
        <w:ind w:left="839" w:hanging="720"/>
        <w:pPrChange w:id="11505" w:author="Sablan Kevin" w:date="2019-01-04T09:40:00Z">
          <w:pPr>
            <w:pStyle w:val="BodyText"/>
          </w:pPr>
        </w:pPrChange>
      </w:pPr>
      <w:r>
        <w:t>Criterion</w:t>
      </w:r>
      <w:r>
        <w:rPr>
          <w:spacing w:val="-13"/>
          <w:rPrChange w:id="11506" w:author="Sablan Kevin" w:date="2019-01-04T09:40:00Z">
            <w:rPr/>
          </w:rPrChange>
        </w:rPr>
        <w:t xml:space="preserve"> </w:t>
      </w:r>
      <w:r>
        <w:t>A—Additional language was incorporated to clarify acceptable vehicle action.</w:t>
      </w:r>
    </w:p>
    <w:p w14:paraId="21DE164C" w14:textId="77777777" w:rsidR="00AA57AC" w:rsidRDefault="00AA57AC">
      <w:pPr>
        <w:spacing w:before="7" w:line="140" w:lineRule="exact"/>
        <w:rPr>
          <w:sz w:val="14"/>
          <w:rPrChange w:id="11507" w:author="Sablan Kevin" w:date="2019-01-04T09:40:00Z">
            <w:rPr/>
          </w:rPrChange>
        </w:rPr>
        <w:pPrChange w:id="11508" w:author="Sablan Kevin" w:date="2019-01-04T09:40:00Z">
          <w:pPr>
            <w:pStyle w:val="BodyText"/>
            <w:ind w:left="720" w:hanging="720"/>
          </w:pPr>
        </w:pPrChange>
      </w:pPr>
    </w:p>
    <w:p w14:paraId="600A22DF" w14:textId="081EFC78" w:rsidR="00AA57AC" w:rsidRDefault="00024604">
      <w:pPr>
        <w:spacing w:line="200" w:lineRule="exact"/>
        <w:rPr>
          <w:ins w:id="11509" w:author="Sablan Kevin" w:date="2019-01-04T09:40:00Z"/>
          <w:sz w:val="20"/>
          <w:szCs w:val="20"/>
        </w:rPr>
      </w:pPr>
      <w:del w:id="11510" w:author="Sablan Kevin" w:date="2019-01-04T09:40:00Z">
        <w:r>
          <w:delText xml:space="preserve">(b) </w:delText>
        </w:r>
        <w:r>
          <w:tab/>
        </w:r>
      </w:del>
    </w:p>
    <w:p w14:paraId="7FE8A6DD" w14:textId="45A08974" w:rsidR="00AA57AC" w:rsidRDefault="009516E7">
      <w:pPr>
        <w:pStyle w:val="BodyText"/>
        <w:numPr>
          <w:ilvl w:val="0"/>
          <w:numId w:val="33"/>
        </w:numPr>
        <w:tabs>
          <w:tab w:val="left" w:pos="839"/>
        </w:tabs>
        <w:ind w:left="840"/>
        <w:pPrChange w:id="11511" w:author="Sablan Kevin" w:date="2019-01-04T09:40:00Z">
          <w:pPr>
            <w:pStyle w:val="BodyText"/>
          </w:pPr>
        </w:pPrChange>
      </w:pPr>
      <w:r>
        <w:t>Criterion</w:t>
      </w:r>
      <w:r>
        <w:rPr>
          <w:spacing w:val="-6"/>
          <w:rPrChange w:id="11512" w:author="Sablan Kevin" w:date="2019-01-04T09:40:00Z">
            <w:rPr/>
          </w:rPrChange>
        </w:rPr>
        <w:t xml:space="preserve"> </w:t>
      </w:r>
      <w:r>
        <w:t>D—Limits</w:t>
      </w:r>
      <w:r>
        <w:rPr>
          <w:spacing w:val="-6"/>
          <w:rPrChange w:id="11513" w:author="Sablan Kevin" w:date="2019-01-04T09:40:00Z">
            <w:rPr/>
          </w:rPrChange>
        </w:rPr>
        <w:t xml:space="preserve"> </w:t>
      </w:r>
      <w:r>
        <w:t>were</w:t>
      </w:r>
      <w:r>
        <w:rPr>
          <w:spacing w:val="-6"/>
          <w:rPrChange w:id="11514" w:author="Sablan Kevin" w:date="2019-01-04T09:40:00Z">
            <w:rPr/>
          </w:rPrChange>
        </w:rPr>
        <w:t xml:space="preserve"> </w:t>
      </w:r>
      <w:del w:id="11515" w:author="Sablan Kevin" w:date="2019-01-04T09:40:00Z">
        <w:r w:rsidR="00024604">
          <w:delText>specified</w:delText>
        </w:r>
      </w:del>
      <w:ins w:id="11516" w:author="Sablan Kevin" w:date="2019-01-04T09:40:00Z">
        <w:r>
          <w:t>spec</w:t>
        </w:r>
        <w:r>
          <w:rPr>
            <w:spacing w:val="-1"/>
          </w:rPr>
          <w:t>i</w:t>
        </w:r>
        <w:r>
          <w:rPr>
            <w:rFonts w:cs="Times New Roman"/>
          </w:rPr>
          <w:t>fi</w:t>
        </w:r>
        <w:r>
          <w:rPr>
            <w:rFonts w:cs="Times New Roman"/>
            <w:spacing w:val="-11"/>
          </w:rPr>
          <w:t xml:space="preserve"> </w:t>
        </w:r>
        <w:r>
          <w:t>ed</w:t>
        </w:r>
      </w:ins>
      <w:r>
        <w:rPr>
          <w:spacing w:val="-5"/>
          <w:rPrChange w:id="11517" w:author="Sablan Kevin" w:date="2019-01-04T09:40:00Z">
            <w:rPr/>
          </w:rPrChange>
        </w:rPr>
        <w:t xml:space="preserve"> </w:t>
      </w:r>
      <w:r>
        <w:t>for</w:t>
      </w:r>
      <w:r>
        <w:rPr>
          <w:spacing w:val="-6"/>
          <w:rPrChange w:id="11518" w:author="Sablan Kevin" w:date="2019-01-04T09:40:00Z">
            <w:rPr/>
          </w:rPrChange>
        </w:rPr>
        <w:t xml:space="preserve"> </w:t>
      </w:r>
      <w:r>
        <w:t>deformation</w:t>
      </w:r>
      <w:r>
        <w:rPr>
          <w:spacing w:val="-6"/>
          <w:rPrChange w:id="11519" w:author="Sablan Kevin" w:date="2019-01-04T09:40:00Z">
            <w:rPr/>
          </w:rPrChange>
        </w:rPr>
        <w:t xml:space="preserve"> </w:t>
      </w:r>
      <w:r>
        <w:t>or</w:t>
      </w:r>
      <w:r>
        <w:rPr>
          <w:spacing w:val="-5"/>
          <w:rPrChange w:id="11520" w:author="Sablan Kevin" w:date="2019-01-04T09:40:00Z">
            <w:rPr/>
          </w:rPrChange>
        </w:rPr>
        <w:t xml:space="preserve"> </w:t>
      </w:r>
      <w:r>
        <w:t>intrusion</w:t>
      </w:r>
      <w:r>
        <w:rPr>
          <w:spacing w:val="-6"/>
          <w:rPrChange w:id="11521" w:author="Sablan Kevin" w:date="2019-01-04T09:40:00Z">
            <w:rPr/>
          </w:rPrChange>
        </w:rPr>
        <w:t xml:space="preserve"> </w:t>
      </w:r>
      <w:r>
        <w:t>of</w:t>
      </w:r>
      <w:r>
        <w:rPr>
          <w:spacing w:val="-6"/>
          <w:rPrChange w:id="11522" w:author="Sablan Kevin" w:date="2019-01-04T09:40:00Z">
            <w:rPr/>
          </w:rPrChange>
        </w:rPr>
        <w:t xml:space="preserve"> </w:t>
      </w:r>
      <w:r>
        <w:t>occupant</w:t>
      </w:r>
      <w:r>
        <w:rPr>
          <w:spacing w:val="-5"/>
          <w:rPrChange w:id="11523" w:author="Sablan Kevin" w:date="2019-01-04T09:40:00Z">
            <w:rPr/>
          </w:rPrChange>
        </w:rPr>
        <w:t xml:space="preserve"> </w:t>
      </w:r>
      <w:r>
        <w:t>compartment.</w:t>
      </w:r>
      <w:del w:id="11524" w:author="Sablan Kevin" w:date="2019-01-04T09:40:00Z">
        <w:r w:rsidR="00024604">
          <w:delText xml:space="preserve"> </w:delText>
        </w:r>
      </w:del>
    </w:p>
    <w:p w14:paraId="1B567508" w14:textId="77777777" w:rsidR="00AA57AC" w:rsidRDefault="00AA57AC">
      <w:pPr>
        <w:spacing w:before="7" w:line="140" w:lineRule="exact"/>
        <w:rPr>
          <w:sz w:val="14"/>
          <w:rPrChange w:id="11525" w:author="Sablan Kevin" w:date="2019-01-04T09:40:00Z">
            <w:rPr/>
          </w:rPrChange>
        </w:rPr>
        <w:pPrChange w:id="11526" w:author="Sablan Kevin" w:date="2019-01-04T09:40:00Z">
          <w:pPr>
            <w:pStyle w:val="BodyText"/>
            <w:ind w:left="720" w:hanging="720"/>
          </w:pPr>
        </w:pPrChange>
      </w:pPr>
    </w:p>
    <w:p w14:paraId="5ED47A6A" w14:textId="3AC612D0" w:rsidR="00AA57AC" w:rsidRDefault="00024604">
      <w:pPr>
        <w:spacing w:line="200" w:lineRule="exact"/>
        <w:rPr>
          <w:ins w:id="11527" w:author="Sablan Kevin" w:date="2019-01-04T09:40:00Z"/>
          <w:sz w:val="20"/>
          <w:szCs w:val="20"/>
        </w:rPr>
      </w:pPr>
      <w:del w:id="11528" w:author="Sablan Kevin" w:date="2019-01-04T09:40:00Z">
        <w:r>
          <w:delText xml:space="preserve">(c) </w:delText>
        </w:r>
        <w:r>
          <w:tab/>
        </w:r>
      </w:del>
    </w:p>
    <w:p w14:paraId="18690B6D" w14:textId="5BCC9013" w:rsidR="00AA57AC" w:rsidRDefault="009516E7">
      <w:pPr>
        <w:pStyle w:val="BodyText"/>
        <w:numPr>
          <w:ilvl w:val="0"/>
          <w:numId w:val="33"/>
        </w:numPr>
        <w:tabs>
          <w:tab w:val="left" w:pos="839"/>
        </w:tabs>
        <w:ind w:left="840"/>
        <w:pPrChange w:id="11529" w:author="Sablan Kevin" w:date="2019-01-04T09:40:00Z">
          <w:pPr>
            <w:pStyle w:val="BodyText"/>
          </w:pPr>
        </w:pPrChange>
      </w:pPr>
      <w:r>
        <w:t>Criterion</w:t>
      </w:r>
      <w:r>
        <w:rPr>
          <w:spacing w:val="-6"/>
          <w:rPrChange w:id="11530" w:author="Sablan Kevin" w:date="2019-01-04T09:40:00Z">
            <w:rPr/>
          </w:rPrChange>
        </w:rPr>
        <w:t xml:space="preserve"> </w:t>
      </w:r>
      <w:r>
        <w:t>F—Limits</w:t>
      </w:r>
      <w:r>
        <w:rPr>
          <w:spacing w:val="-6"/>
          <w:rPrChange w:id="11531" w:author="Sablan Kevin" w:date="2019-01-04T09:40:00Z">
            <w:rPr/>
          </w:rPrChange>
        </w:rPr>
        <w:t xml:space="preserve"> </w:t>
      </w:r>
      <w:r>
        <w:t>were</w:t>
      </w:r>
      <w:r>
        <w:rPr>
          <w:spacing w:val="-6"/>
          <w:rPrChange w:id="11532" w:author="Sablan Kevin" w:date="2019-01-04T09:40:00Z">
            <w:rPr/>
          </w:rPrChange>
        </w:rPr>
        <w:t xml:space="preserve"> </w:t>
      </w:r>
      <w:del w:id="11533" w:author="Sablan Kevin" w:date="2019-01-04T09:40:00Z">
        <w:r w:rsidR="00024604">
          <w:delText>specified</w:delText>
        </w:r>
      </w:del>
      <w:ins w:id="11534" w:author="Sablan Kevin" w:date="2019-01-04T09:40:00Z">
        <w:r>
          <w:t>spec</w:t>
        </w:r>
        <w:r>
          <w:rPr>
            <w:spacing w:val="-1"/>
          </w:rPr>
          <w:t>i</w:t>
        </w:r>
        <w:r>
          <w:rPr>
            <w:rFonts w:cs="Times New Roman"/>
          </w:rPr>
          <w:t>fi</w:t>
        </w:r>
        <w:r>
          <w:rPr>
            <w:rFonts w:cs="Times New Roman"/>
            <w:spacing w:val="-11"/>
          </w:rPr>
          <w:t xml:space="preserve"> </w:t>
        </w:r>
        <w:r>
          <w:t>ed</w:t>
        </w:r>
      </w:ins>
      <w:r>
        <w:rPr>
          <w:spacing w:val="-5"/>
          <w:rPrChange w:id="11535" w:author="Sablan Kevin" w:date="2019-01-04T09:40:00Z">
            <w:rPr/>
          </w:rPrChange>
        </w:rPr>
        <w:t xml:space="preserve"> </w:t>
      </w:r>
      <w:r>
        <w:t>for</w:t>
      </w:r>
      <w:r>
        <w:rPr>
          <w:spacing w:val="-6"/>
          <w:rPrChange w:id="11536" w:author="Sablan Kevin" w:date="2019-01-04T09:40:00Z">
            <w:rPr/>
          </w:rPrChange>
        </w:rPr>
        <w:t xml:space="preserve"> </w:t>
      </w:r>
      <w:r>
        <w:t>maximum</w:t>
      </w:r>
      <w:r>
        <w:rPr>
          <w:spacing w:val="-6"/>
          <w:rPrChange w:id="11537" w:author="Sablan Kevin" w:date="2019-01-04T09:40:00Z">
            <w:rPr/>
          </w:rPrChange>
        </w:rPr>
        <w:t xml:space="preserve"> </w:t>
      </w:r>
      <w:r>
        <w:t>acceptable</w:t>
      </w:r>
      <w:r>
        <w:rPr>
          <w:spacing w:val="-5"/>
          <w:rPrChange w:id="11538" w:author="Sablan Kevin" w:date="2019-01-04T09:40:00Z">
            <w:rPr/>
          </w:rPrChange>
        </w:rPr>
        <w:t xml:space="preserve"> </w:t>
      </w:r>
      <w:r>
        <w:t>roll</w:t>
      </w:r>
      <w:r>
        <w:rPr>
          <w:spacing w:val="-6"/>
          <w:rPrChange w:id="11539" w:author="Sablan Kevin" w:date="2019-01-04T09:40:00Z">
            <w:rPr/>
          </w:rPrChange>
        </w:rPr>
        <w:t xml:space="preserve"> </w:t>
      </w:r>
      <w:r>
        <w:t>and</w:t>
      </w:r>
      <w:r>
        <w:rPr>
          <w:spacing w:val="-6"/>
          <w:rPrChange w:id="11540" w:author="Sablan Kevin" w:date="2019-01-04T09:40:00Z">
            <w:rPr/>
          </w:rPrChange>
        </w:rPr>
        <w:t xml:space="preserve"> </w:t>
      </w:r>
      <w:r>
        <w:t>pitch</w:t>
      </w:r>
      <w:r>
        <w:rPr>
          <w:spacing w:val="-5"/>
          <w:rPrChange w:id="11541" w:author="Sablan Kevin" w:date="2019-01-04T09:40:00Z">
            <w:rPr/>
          </w:rPrChange>
        </w:rPr>
        <w:t xml:space="preserve"> </w:t>
      </w:r>
      <w:r>
        <w:t>angles.</w:t>
      </w:r>
    </w:p>
    <w:p w14:paraId="10E8230D" w14:textId="77777777" w:rsidR="00AA57AC" w:rsidRDefault="00AA57AC">
      <w:pPr>
        <w:spacing w:before="7" w:line="140" w:lineRule="exact"/>
        <w:rPr>
          <w:sz w:val="14"/>
          <w:rPrChange w:id="11542" w:author="Sablan Kevin" w:date="2019-01-04T09:40:00Z">
            <w:rPr/>
          </w:rPrChange>
        </w:rPr>
        <w:pPrChange w:id="11543" w:author="Sablan Kevin" w:date="2019-01-04T09:40:00Z">
          <w:pPr>
            <w:pStyle w:val="BodyText"/>
            <w:ind w:left="720" w:hanging="720"/>
          </w:pPr>
        </w:pPrChange>
      </w:pPr>
    </w:p>
    <w:p w14:paraId="34956405" w14:textId="51C012ED" w:rsidR="00AA57AC" w:rsidRDefault="00024604">
      <w:pPr>
        <w:spacing w:line="200" w:lineRule="exact"/>
        <w:rPr>
          <w:ins w:id="11544" w:author="Sablan Kevin" w:date="2019-01-04T09:40:00Z"/>
          <w:sz w:val="20"/>
          <w:szCs w:val="20"/>
        </w:rPr>
      </w:pPr>
      <w:del w:id="11545" w:author="Sablan Kevin" w:date="2019-01-04T09:40:00Z">
        <w:r>
          <w:delText xml:space="preserve">(d) </w:delText>
        </w:r>
        <w:r>
          <w:tab/>
        </w:r>
      </w:del>
    </w:p>
    <w:p w14:paraId="622AD36E" w14:textId="640F651B" w:rsidR="00AA57AC" w:rsidRDefault="009516E7">
      <w:pPr>
        <w:pStyle w:val="BodyText"/>
        <w:numPr>
          <w:ilvl w:val="0"/>
          <w:numId w:val="33"/>
        </w:numPr>
        <w:tabs>
          <w:tab w:val="left" w:pos="839"/>
        </w:tabs>
        <w:spacing w:line="284" w:lineRule="auto"/>
        <w:ind w:left="839" w:right="170" w:hanging="720"/>
        <w:pPrChange w:id="11546" w:author="Sablan Kevin" w:date="2019-01-04T09:40:00Z">
          <w:pPr>
            <w:pStyle w:val="BodyText"/>
          </w:pPr>
        </w:pPrChange>
      </w:pPr>
      <w:r>
        <w:t>Criteria</w:t>
      </w:r>
      <w:r>
        <w:rPr>
          <w:spacing w:val="-6"/>
          <w:rPrChange w:id="11547" w:author="Sablan Kevin" w:date="2019-01-04T09:40:00Z">
            <w:rPr/>
          </w:rPrChange>
        </w:rPr>
        <w:t xml:space="preserve"> </w:t>
      </w:r>
      <w:r>
        <w:t>H</w:t>
      </w:r>
      <w:r>
        <w:rPr>
          <w:spacing w:val="-5"/>
          <w:rPrChange w:id="11548" w:author="Sablan Kevin" w:date="2019-01-04T09:40:00Z">
            <w:rPr/>
          </w:rPrChange>
        </w:rPr>
        <w:t xml:space="preserve"> </w:t>
      </w:r>
      <w:r>
        <w:t>and</w:t>
      </w:r>
      <w:r>
        <w:rPr>
          <w:spacing w:val="-5"/>
          <w:rPrChange w:id="11549" w:author="Sablan Kevin" w:date="2019-01-04T09:40:00Z">
            <w:rPr/>
          </w:rPrChange>
        </w:rPr>
        <w:t xml:space="preserve"> </w:t>
      </w:r>
      <w:r>
        <w:t>I—Precision</w:t>
      </w:r>
      <w:r>
        <w:rPr>
          <w:spacing w:val="-5"/>
          <w:rPrChange w:id="11550" w:author="Sablan Kevin" w:date="2019-01-04T09:40:00Z">
            <w:rPr/>
          </w:rPrChange>
        </w:rPr>
        <w:t xml:space="preserve"> </w:t>
      </w:r>
      <w:r>
        <w:t>was</w:t>
      </w:r>
      <w:r>
        <w:rPr>
          <w:spacing w:val="-5"/>
          <w:rPrChange w:id="11551" w:author="Sablan Kevin" w:date="2019-01-04T09:40:00Z">
            <w:rPr/>
          </w:rPrChange>
        </w:rPr>
        <w:t xml:space="preserve"> </w:t>
      </w:r>
      <w:del w:id="11552" w:author="Sablan Kevin" w:date="2019-01-04T09:40:00Z">
        <w:r w:rsidR="00024604">
          <w:delText>specified</w:delText>
        </w:r>
      </w:del>
      <w:ins w:id="11553" w:author="Sablan Kevin" w:date="2019-01-04T09:40:00Z">
        <w:r>
          <w:t>spec</w:t>
        </w:r>
        <w:r>
          <w:rPr>
            <w:spacing w:val="-1"/>
          </w:rPr>
          <w:t>i</w:t>
        </w:r>
        <w:r>
          <w:rPr>
            <w:rFonts w:cs="Times New Roman"/>
          </w:rPr>
          <w:t>fi</w:t>
        </w:r>
        <w:r>
          <w:rPr>
            <w:rFonts w:cs="Times New Roman"/>
            <w:spacing w:val="-11"/>
          </w:rPr>
          <w:t xml:space="preserve"> </w:t>
        </w:r>
        <w:r>
          <w:t>ed</w:t>
        </w:r>
      </w:ins>
      <w:r>
        <w:rPr>
          <w:spacing w:val="-5"/>
          <w:rPrChange w:id="11554" w:author="Sablan Kevin" w:date="2019-01-04T09:40:00Z">
            <w:rPr/>
          </w:rPrChange>
        </w:rPr>
        <w:t xml:space="preserve"> </w:t>
      </w:r>
      <w:r>
        <w:t>for</w:t>
      </w:r>
      <w:r>
        <w:rPr>
          <w:spacing w:val="-6"/>
          <w:rPrChange w:id="11555" w:author="Sablan Kevin" w:date="2019-01-04T09:40:00Z">
            <w:rPr/>
          </w:rPrChange>
        </w:rPr>
        <w:t xml:space="preserve"> </w:t>
      </w:r>
      <w:r>
        <w:t>maximum</w:t>
      </w:r>
      <w:r>
        <w:rPr>
          <w:spacing w:val="-5"/>
          <w:rPrChange w:id="11556" w:author="Sablan Kevin" w:date="2019-01-04T09:40:00Z">
            <w:rPr/>
          </w:rPrChange>
        </w:rPr>
        <w:t xml:space="preserve"> </w:t>
      </w:r>
      <w:r>
        <w:t>acceptable</w:t>
      </w:r>
      <w:r>
        <w:rPr>
          <w:spacing w:val="-5"/>
          <w:rPrChange w:id="11557" w:author="Sablan Kevin" w:date="2019-01-04T09:40:00Z">
            <w:rPr/>
          </w:rPrChange>
        </w:rPr>
        <w:t xml:space="preserve"> </w:t>
      </w:r>
      <w:r>
        <w:t>occupant</w:t>
      </w:r>
      <w:r>
        <w:rPr>
          <w:spacing w:val="-5"/>
          <w:rPrChange w:id="11558" w:author="Sablan Kevin" w:date="2019-01-04T09:40:00Z">
            <w:rPr/>
          </w:rPrChange>
        </w:rPr>
        <w:t xml:space="preserve"> </w:t>
      </w:r>
      <w:r>
        <w:t>impact</w:t>
      </w:r>
      <w:r>
        <w:rPr>
          <w:spacing w:val="-5"/>
          <w:rPrChange w:id="11559" w:author="Sablan Kevin" w:date="2019-01-04T09:40:00Z">
            <w:rPr/>
          </w:rPrChange>
        </w:rPr>
        <w:t xml:space="preserve"> </w:t>
      </w:r>
      <w:del w:id="11560" w:author="Sablan Kevin" w:date="2019-01-04T09:40:00Z">
        <w:r w:rsidR="00024604">
          <w:delText>velocity</w:delText>
        </w:r>
      </w:del>
      <w:ins w:id="11561" w:author="Sablan Kevin" w:date="2019-01-04T09:40:00Z">
        <w:r>
          <w:t>veloc- ity</w:t>
        </w:r>
      </w:ins>
      <w:r>
        <w:t xml:space="preserve"> (OIV) and ridedown acceleration (RA).</w:t>
      </w:r>
      <w:del w:id="11562" w:author="Sablan Kevin" w:date="2019-01-04T09:40:00Z">
        <w:r w:rsidR="00024604">
          <w:delText xml:space="preserve"> </w:delText>
        </w:r>
      </w:del>
    </w:p>
    <w:p w14:paraId="1FFE04F8" w14:textId="77777777" w:rsidR="00AA57AC" w:rsidRDefault="00AA57AC">
      <w:pPr>
        <w:spacing w:before="2" w:line="100" w:lineRule="exact"/>
        <w:rPr>
          <w:sz w:val="10"/>
          <w:rPrChange w:id="11563" w:author="Sablan Kevin" w:date="2019-01-04T09:40:00Z">
            <w:rPr/>
          </w:rPrChange>
        </w:rPr>
        <w:pPrChange w:id="11564" w:author="Sablan Kevin" w:date="2019-01-04T09:40:00Z">
          <w:pPr>
            <w:pStyle w:val="BodyText"/>
            <w:ind w:left="720" w:hanging="720"/>
          </w:pPr>
        </w:pPrChange>
      </w:pPr>
    </w:p>
    <w:p w14:paraId="6F11680C" w14:textId="3DA6B585" w:rsidR="00AA57AC" w:rsidRDefault="00024604">
      <w:pPr>
        <w:spacing w:line="200" w:lineRule="exact"/>
        <w:rPr>
          <w:ins w:id="11565" w:author="Sablan Kevin" w:date="2019-01-04T09:40:00Z"/>
          <w:sz w:val="20"/>
          <w:szCs w:val="20"/>
        </w:rPr>
      </w:pPr>
      <w:del w:id="11566" w:author="Sablan Kevin" w:date="2019-01-04T09:40:00Z">
        <w:r>
          <w:delText xml:space="preserve">(e) </w:delText>
        </w:r>
        <w:r>
          <w:tab/>
        </w:r>
      </w:del>
    </w:p>
    <w:p w14:paraId="09D178EB" w14:textId="77777777" w:rsidR="00AA57AC" w:rsidRDefault="009516E7">
      <w:pPr>
        <w:pStyle w:val="BodyText"/>
        <w:numPr>
          <w:ilvl w:val="0"/>
          <w:numId w:val="33"/>
        </w:numPr>
        <w:tabs>
          <w:tab w:val="left" w:pos="839"/>
        </w:tabs>
        <w:spacing w:line="284" w:lineRule="auto"/>
        <w:ind w:left="839" w:right="206"/>
        <w:pPrChange w:id="11567" w:author="Sablan Kevin" w:date="2019-01-04T09:40:00Z">
          <w:pPr>
            <w:pStyle w:val="BodyText"/>
          </w:pPr>
        </w:pPrChange>
      </w:pPr>
      <w:r>
        <w:t>Criterion J on the use of the Hybrid III dummy as an optional measure of occupant risk for frontal impacts was deleted.</w:t>
      </w:r>
    </w:p>
    <w:p w14:paraId="441879DB" w14:textId="77777777" w:rsidR="00AA57AC" w:rsidRDefault="00AA57AC">
      <w:pPr>
        <w:spacing w:before="2" w:line="100" w:lineRule="exact"/>
        <w:rPr>
          <w:sz w:val="10"/>
          <w:rPrChange w:id="11568" w:author="Sablan Kevin" w:date="2019-01-04T09:40:00Z">
            <w:rPr/>
          </w:rPrChange>
        </w:rPr>
        <w:pPrChange w:id="11569" w:author="Sablan Kevin" w:date="2019-01-04T09:40:00Z">
          <w:pPr>
            <w:pStyle w:val="BodyText"/>
            <w:ind w:left="720" w:hanging="720"/>
          </w:pPr>
        </w:pPrChange>
      </w:pPr>
    </w:p>
    <w:p w14:paraId="7A07A005" w14:textId="3F8E7AB2" w:rsidR="00AA57AC" w:rsidRDefault="00024604">
      <w:pPr>
        <w:spacing w:line="200" w:lineRule="exact"/>
        <w:rPr>
          <w:ins w:id="11570" w:author="Sablan Kevin" w:date="2019-01-04T09:40:00Z"/>
          <w:sz w:val="20"/>
          <w:szCs w:val="20"/>
        </w:rPr>
      </w:pPr>
      <w:del w:id="11571" w:author="Sablan Kevin" w:date="2019-01-04T09:40:00Z">
        <w:r>
          <w:delText xml:space="preserve">(f) </w:delText>
        </w:r>
        <w:r>
          <w:tab/>
        </w:r>
      </w:del>
    </w:p>
    <w:p w14:paraId="1192DB60" w14:textId="5805CE29" w:rsidR="00AA57AC" w:rsidRDefault="009516E7">
      <w:pPr>
        <w:pStyle w:val="BodyText"/>
        <w:numPr>
          <w:ilvl w:val="0"/>
          <w:numId w:val="33"/>
        </w:numPr>
        <w:tabs>
          <w:tab w:val="left" w:pos="839"/>
        </w:tabs>
        <w:ind w:left="839"/>
        <w:pPrChange w:id="11572" w:author="Sablan Kevin" w:date="2019-01-04T09:40:00Z">
          <w:pPr>
            <w:pStyle w:val="BodyText"/>
          </w:pPr>
        </w:pPrChange>
      </w:pPr>
      <w:r>
        <w:t>Criteria K, L, and M were deleted.</w:t>
      </w:r>
      <w:del w:id="11573" w:author="Sablan Kevin" w:date="2019-01-04T09:40:00Z">
        <w:r w:rsidR="00024604">
          <w:delText xml:space="preserve"> </w:delText>
        </w:r>
      </w:del>
    </w:p>
    <w:p w14:paraId="49F6B995" w14:textId="77777777" w:rsidR="00AA57AC" w:rsidRDefault="00AA57AC">
      <w:pPr>
        <w:spacing w:line="200" w:lineRule="exact"/>
        <w:rPr>
          <w:ins w:id="11574" w:author="Sablan Kevin" w:date="2019-01-04T09:40:00Z"/>
          <w:sz w:val="20"/>
          <w:szCs w:val="20"/>
        </w:rPr>
      </w:pPr>
    </w:p>
    <w:p w14:paraId="193A5C74" w14:textId="77777777" w:rsidR="00AA57AC" w:rsidRDefault="00AA57AC">
      <w:pPr>
        <w:spacing w:before="16" w:line="280" w:lineRule="exact"/>
        <w:rPr>
          <w:sz w:val="28"/>
          <w:rPrChange w:id="11575" w:author="Sablan Kevin" w:date="2019-01-04T09:40:00Z">
            <w:rPr/>
          </w:rPrChange>
        </w:rPr>
        <w:pPrChange w:id="11576" w:author="Sablan Kevin" w:date="2019-01-04T09:40:00Z">
          <w:pPr>
            <w:pStyle w:val="BodyText"/>
          </w:pPr>
        </w:pPrChange>
      </w:pPr>
    </w:p>
    <w:p w14:paraId="71C2F061" w14:textId="77777777" w:rsidR="00024604" w:rsidRDefault="009516E7" w:rsidP="00024604">
      <w:pPr>
        <w:pStyle w:val="11Bodytitles"/>
        <w:rPr>
          <w:del w:id="11577" w:author="Sablan Kevin" w:date="2019-01-04T09:40:00Z"/>
        </w:rPr>
      </w:pPr>
      <w:bookmarkStart w:id="11578" w:name="_TOC_250022"/>
      <w:r>
        <w:t>A5.2</w:t>
      </w:r>
      <w:r>
        <w:rPr>
          <w:caps w:val="0"/>
          <w:spacing w:val="-2"/>
          <w:rPrChange w:id="11579" w:author="Sablan Kevin" w:date="2019-01-04T09:40:00Z">
            <w:rPr>
              <w:caps w:val="0"/>
            </w:rPr>
          </w:rPrChange>
        </w:rPr>
        <w:t xml:space="preserve"> </w:t>
      </w:r>
      <w:del w:id="11580" w:author="Sablan Kevin" w:date="2019-01-04T09:40:00Z">
        <w:r w:rsidR="00024604">
          <w:delText>Evaluation factors and Criteria</w:delText>
        </w:r>
      </w:del>
    </w:p>
    <w:p w14:paraId="6EF98104" w14:textId="5E8CB23F" w:rsidR="00AA57AC" w:rsidRDefault="00024604">
      <w:pPr>
        <w:pStyle w:val="Heading3"/>
        <w:rPr>
          <w:ins w:id="11581" w:author="Sablan Kevin" w:date="2019-01-04T09:40:00Z"/>
        </w:rPr>
      </w:pPr>
      <w:del w:id="11582" w:author="Sablan Kevin" w:date="2019-01-04T09:40:00Z">
        <w:r>
          <w:delText xml:space="preserve">A5.2.1 </w:delText>
        </w:r>
      </w:del>
      <w:r w:rsidR="009516E7" w:rsidRPr="005D0683">
        <w:t>ST</w:t>
      </w:r>
      <w:r w:rsidR="009516E7" w:rsidRPr="005D0683">
        <w:rPr>
          <w:spacing w:val="-3"/>
          <w:rPrChange w:id="11583" w:author="Sablan Kevin" w:date="2019-01-04T09:40:00Z">
            <w:rPr/>
          </w:rPrChange>
        </w:rPr>
        <w:t>R</w:t>
      </w:r>
      <w:r w:rsidR="009516E7" w:rsidRPr="005D0683">
        <w:t>UCT</w:t>
      </w:r>
      <w:r w:rsidR="009516E7" w:rsidRPr="005D0683">
        <w:rPr>
          <w:spacing w:val="-4"/>
          <w:rPrChange w:id="11584" w:author="Sablan Kevin" w:date="2019-01-04T09:40:00Z">
            <w:rPr/>
          </w:rPrChange>
        </w:rPr>
        <w:t>U</w:t>
      </w:r>
      <w:r w:rsidR="009516E7" w:rsidRPr="005D0683">
        <w:t>AL ADEQ</w:t>
      </w:r>
      <w:r w:rsidR="009516E7" w:rsidRPr="005D0683">
        <w:rPr>
          <w:spacing w:val="-4"/>
          <w:rPrChange w:id="11585" w:author="Sablan Kevin" w:date="2019-01-04T09:40:00Z">
            <w:rPr/>
          </w:rPrChange>
        </w:rPr>
        <w:t>U</w:t>
      </w:r>
      <w:r w:rsidR="009516E7" w:rsidRPr="005D0683">
        <w:rPr>
          <w:spacing w:val="-7"/>
          <w:rPrChange w:id="11586" w:author="Sablan Kevin" w:date="2019-01-04T09:40:00Z">
            <w:rPr/>
          </w:rPrChange>
        </w:rPr>
        <w:t>A</w:t>
      </w:r>
      <w:bookmarkEnd w:id="11578"/>
      <w:r w:rsidR="009516E7" w:rsidRPr="005D0683">
        <w:t>CY</w:t>
      </w:r>
    </w:p>
    <w:p w14:paraId="74D75D1A" w14:textId="77777777" w:rsidR="00AA57AC" w:rsidRDefault="00AA57AC">
      <w:pPr>
        <w:spacing w:before="2" w:line="140" w:lineRule="exact"/>
        <w:rPr>
          <w:sz w:val="14"/>
          <w:rPrChange w:id="11587" w:author="Sablan Kevin" w:date="2019-01-04T09:40:00Z">
            <w:rPr/>
          </w:rPrChange>
        </w:rPr>
        <w:pPrChange w:id="11588" w:author="Sablan Kevin" w:date="2019-01-04T09:40:00Z">
          <w:pPr>
            <w:pStyle w:val="111Bodytitles"/>
          </w:pPr>
        </w:pPrChange>
      </w:pPr>
    </w:p>
    <w:p w14:paraId="051BA8F5" w14:textId="77777777" w:rsidR="00AA57AC" w:rsidRDefault="00AA57AC">
      <w:pPr>
        <w:spacing w:line="200" w:lineRule="exact"/>
        <w:rPr>
          <w:sz w:val="20"/>
          <w:rPrChange w:id="11589" w:author="Sablan Kevin" w:date="2019-01-04T09:40:00Z">
            <w:rPr/>
          </w:rPrChange>
        </w:rPr>
        <w:pPrChange w:id="11590" w:author="Sablan Kevin" w:date="2019-01-04T09:40:00Z">
          <w:pPr>
            <w:pStyle w:val="BodyText"/>
          </w:pPr>
        </w:pPrChange>
      </w:pPr>
    </w:p>
    <w:p w14:paraId="112D71E2" w14:textId="77777777" w:rsidR="00AA57AC" w:rsidRDefault="009516E7">
      <w:pPr>
        <w:pStyle w:val="BodyText"/>
        <w:spacing w:line="284" w:lineRule="auto"/>
        <w:ind w:right="322"/>
        <w:pPrChange w:id="11591" w:author="Sablan Kevin" w:date="2019-01-04T09:40:00Z">
          <w:pPr>
            <w:pStyle w:val="BodyText"/>
          </w:pPr>
        </w:pPrChange>
      </w:pPr>
      <w:r>
        <w:t>The “structural adequacy” factor essentially assesses the feature from a structural and mechanical aspect. Depending on the feature, conditions to be examined include:</w:t>
      </w:r>
    </w:p>
    <w:p w14:paraId="1776AB65" w14:textId="77777777" w:rsidR="00AA57AC" w:rsidRDefault="00AA57AC">
      <w:pPr>
        <w:spacing w:before="2" w:line="100" w:lineRule="exact"/>
        <w:rPr>
          <w:sz w:val="10"/>
          <w:rPrChange w:id="11592" w:author="Sablan Kevin" w:date="2019-01-04T09:40:00Z">
            <w:rPr/>
          </w:rPrChange>
        </w:rPr>
        <w:pPrChange w:id="11593" w:author="Sablan Kevin" w:date="2019-01-04T09:40:00Z">
          <w:pPr>
            <w:pStyle w:val="BodyText"/>
            <w:ind w:left="720" w:hanging="720"/>
          </w:pPr>
        </w:pPrChange>
      </w:pPr>
    </w:p>
    <w:p w14:paraId="3E99EF53" w14:textId="569F0236" w:rsidR="00AA57AC" w:rsidRDefault="00024604">
      <w:pPr>
        <w:spacing w:line="200" w:lineRule="exact"/>
        <w:rPr>
          <w:ins w:id="11594" w:author="Sablan Kevin" w:date="2019-01-04T09:40:00Z"/>
          <w:sz w:val="20"/>
          <w:szCs w:val="20"/>
        </w:rPr>
      </w:pPr>
      <w:del w:id="11595" w:author="Sablan Kevin" w:date="2019-01-04T09:40:00Z">
        <w:r>
          <w:delText>1.</w:delText>
        </w:r>
        <w:r>
          <w:tab/>
        </w:r>
      </w:del>
    </w:p>
    <w:p w14:paraId="327F0E62" w14:textId="2D24BDF7" w:rsidR="00AA57AC" w:rsidRDefault="009516E7">
      <w:pPr>
        <w:pStyle w:val="BodyText"/>
        <w:numPr>
          <w:ilvl w:val="0"/>
          <w:numId w:val="32"/>
        </w:numPr>
        <w:tabs>
          <w:tab w:val="left" w:pos="839"/>
        </w:tabs>
        <w:spacing w:line="284" w:lineRule="auto"/>
        <w:ind w:left="840" w:right="215"/>
        <w:rPr>
          <w:ins w:id="11596" w:author="Sablan Kevin" w:date="2019-01-04T09:40:00Z"/>
        </w:rPr>
      </w:pPr>
      <w:r>
        <w:rPr>
          <w:rPrChange w:id="11597" w:author="Sablan Kevin" w:date="2019-01-04T09:40:00Z">
            <w:rPr>
              <w:rStyle w:val="bold"/>
            </w:rPr>
          </w:rPrChange>
        </w:rPr>
        <w:t>St</w:t>
      </w:r>
      <w:r>
        <w:rPr>
          <w:spacing w:val="-4"/>
          <w:rPrChange w:id="11598" w:author="Sablan Kevin" w:date="2019-01-04T09:40:00Z">
            <w:rPr>
              <w:rStyle w:val="bold"/>
            </w:rPr>
          </w:rPrChange>
        </w:rPr>
        <w:t>r</w:t>
      </w:r>
      <w:r>
        <w:rPr>
          <w:rPrChange w:id="11599" w:author="Sablan Kevin" w:date="2019-01-04T09:40:00Z">
            <w:rPr>
              <w:rStyle w:val="bold"/>
            </w:rPr>
          </w:rPrChange>
        </w:rPr>
        <w:t>ength</w:t>
      </w:r>
      <w:r>
        <w:t>—For longitudinal barriers, this requires containment and redirection of the test vehicle.</w:t>
      </w:r>
      <w:r>
        <w:rPr>
          <w:spacing w:val="-4"/>
          <w:rPrChange w:id="11600" w:author="Sablan Kevin" w:date="2019-01-04T09:40:00Z">
            <w:rPr/>
          </w:rPrChange>
        </w:rPr>
        <w:t xml:space="preserve"> </w:t>
      </w:r>
      <w:r>
        <w:t>The condition of controlled stopping while the vehicle remains in contact with the</w:t>
      </w:r>
      <w:del w:id="11601" w:author="Sablan Kevin" w:date="2019-01-04T09:40:00Z">
        <w:r w:rsidR="00024604">
          <w:delText xml:space="preserve"> </w:delText>
        </w:r>
      </w:del>
    </w:p>
    <w:p w14:paraId="4F57872A" w14:textId="77777777" w:rsidR="00AA57AC" w:rsidRDefault="00AA57AC">
      <w:pPr>
        <w:spacing w:line="284" w:lineRule="auto"/>
        <w:rPr>
          <w:ins w:id="11602" w:author="Sablan Kevin" w:date="2019-01-04T09:40:00Z"/>
        </w:rPr>
        <w:sectPr w:rsidR="00AA57AC">
          <w:pgSz w:w="12240" w:h="15840"/>
          <w:pgMar w:top="600" w:right="1540" w:bottom="540" w:left="1680" w:header="0" w:footer="355" w:gutter="0"/>
          <w:cols w:space="720"/>
        </w:sectPr>
      </w:pPr>
    </w:p>
    <w:p w14:paraId="6BE92D9F" w14:textId="77777777" w:rsidR="00AA57AC" w:rsidRDefault="009516E7">
      <w:pPr>
        <w:spacing w:before="86"/>
        <w:ind w:right="100"/>
        <w:jc w:val="right"/>
        <w:rPr>
          <w:ins w:id="11603" w:author="Sablan Kevin" w:date="2019-01-04T09:40:00Z"/>
          <w:rFonts w:ascii="Franklin Gothic Demi" w:eastAsia="Franklin Gothic Demi" w:hAnsi="Franklin Gothic Demi" w:cs="Franklin Gothic Demi"/>
          <w:sz w:val="18"/>
          <w:szCs w:val="18"/>
        </w:rPr>
      </w:pPr>
      <w:ins w:id="11604"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42"/>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0"/>
            <w:sz w:val="18"/>
            <w:szCs w:val="18"/>
          </w:rPr>
          <w:t>4</w:t>
        </w:r>
        <w:r>
          <w:rPr>
            <w:rFonts w:ascii="Franklin Gothic Demi" w:eastAsia="Franklin Gothic Demi" w:hAnsi="Franklin Gothic Demi" w:cs="Franklin Gothic Demi"/>
            <w:sz w:val="18"/>
            <w:szCs w:val="18"/>
          </w:rPr>
          <w:t>7</w:t>
        </w:r>
      </w:ins>
    </w:p>
    <w:p w14:paraId="6B882505" w14:textId="77777777" w:rsidR="00AA57AC" w:rsidRDefault="00AA57AC">
      <w:pPr>
        <w:spacing w:line="200" w:lineRule="exact"/>
        <w:rPr>
          <w:ins w:id="11605" w:author="Sablan Kevin" w:date="2019-01-04T09:40:00Z"/>
          <w:sz w:val="20"/>
          <w:szCs w:val="20"/>
        </w:rPr>
      </w:pPr>
    </w:p>
    <w:p w14:paraId="61011F2F" w14:textId="77777777" w:rsidR="00AA57AC" w:rsidRDefault="00AA57AC">
      <w:pPr>
        <w:spacing w:before="5" w:line="260" w:lineRule="exact"/>
        <w:rPr>
          <w:ins w:id="11606" w:author="Sablan Kevin" w:date="2019-01-04T09:40:00Z"/>
          <w:sz w:val="26"/>
          <w:szCs w:val="26"/>
        </w:rPr>
      </w:pPr>
    </w:p>
    <w:p w14:paraId="03163D59" w14:textId="77777777" w:rsidR="00AA57AC" w:rsidRDefault="009516E7">
      <w:pPr>
        <w:pStyle w:val="BodyText"/>
        <w:spacing w:before="71" w:line="284" w:lineRule="auto"/>
        <w:ind w:left="840" w:right="287"/>
        <w:pPrChange w:id="11607" w:author="Sablan Kevin" w:date="2019-01-04T09:40:00Z">
          <w:pPr>
            <w:pStyle w:val="BodyText"/>
            <w:ind w:left="720" w:hanging="720"/>
          </w:pPr>
        </w:pPrChange>
      </w:pPr>
      <w:r>
        <w:t>rail is also considered satisfactory and added to Criterion</w:t>
      </w:r>
      <w:r>
        <w:rPr>
          <w:spacing w:val="-13"/>
          <w:rPrChange w:id="11608" w:author="Sablan Kevin" w:date="2019-01-04T09:40:00Z">
            <w:rPr/>
          </w:rPrChange>
        </w:rPr>
        <w:t xml:space="preserve"> </w:t>
      </w:r>
      <w:r>
        <w:t>A.</w:t>
      </w:r>
      <w:r>
        <w:rPr>
          <w:spacing w:val="-4"/>
          <w:rPrChange w:id="11609" w:author="Sablan Kevin" w:date="2019-01-04T09:40:00Z">
            <w:rPr/>
          </w:rPrChange>
        </w:rPr>
        <w:t xml:space="preserve"> </w:t>
      </w:r>
      <w:r>
        <w:rPr>
          <w:spacing w:val="-16"/>
          <w:rPrChange w:id="11610" w:author="Sablan Kevin" w:date="2019-01-04T09:40:00Z">
            <w:rPr/>
          </w:rPrChange>
        </w:rPr>
        <w:t>T</w:t>
      </w:r>
      <w:r>
        <w:t>erminals and redirective crash cushions should develop necessary anchoring forces for anticipated site conditions.</w:t>
      </w:r>
    </w:p>
    <w:p w14:paraId="073C28B2" w14:textId="77777777" w:rsidR="00AA57AC" w:rsidRDefault="00AA57AC">
      <w:pPr>
        <w:spacing w:before="2" w:line="100" w:lineRule="exact"/>
        <w:rPr>
          <w:sz w:val="10"/>
          <w:rPrChange w:id="11611" w:author="Sablan Kevin" w:date="2019-01-04T09:40:00Z">
            <w:rPr/>
          </w:rPrChange>
        </w:rPr>
        <w:pPrChange w:id="11612" w:author="Sablan Kevin" w:date="2019-01-04T09:40:00Z">
          <w:pPr>
            <w:pStyle w:val="BodyText"/>
            <w:ind w:left="720" w:hanging="720"/>
          </w:pPr>
        </w:pPrChange>
      </w:pPr>
    </w:p>
    <w:p w14:paraId="29F1F256" w14:textId="7598793B" w:rsidR="00AA57AC" w:rsidRDefault="00024604">
      <w:pPr>
        <w:spacing w:line="200" w:lineRule="exact"/>
        <w:rPr>
          <w:ins w:id="11613" w:author="Sablan Kevin" w:date="2019-01-04T09:40:00Z"/>
          <w:sz w:val="20"/>
          <w:szCs w:val="20"/>
        </w:rPr>
      </w:pPr>
      <w:del w:id="11614" w:author="Sablan Kevin" w:date="2019-01-04T09:40:00Z">
        <w:r>
          <w:delText>2.</w:delText>
        </w:r>
        <w:r>
          <w:tab/>
        </w:r>
      </w:del>
    </w:p>
    <w:p w14:paraId="41EA8428" w14:textId="59E85EF8" w:rsidR="00AA57AC" w:rsidRDefault="009516E7">
      <w:pPr>
        <w:pStyle w:val="BodyText"/>
        <w:numPr>
          <w:ilvl w:val="0"/>
          <w:numId w:val="32"/>
        </w:numPr>
        <w:tabs>
          <w:tab w:val="left" w:pos="839"/>
        </w:tabs>
        <w:spacing w:line="284" w:lineRule="auto"/>
        <w:ind w:left="840" w:right="279"/>
        <w:pPrChange w:id="11615" w:author="Sablan Kevin" w:date="2019-01-04T09:40:00Z">
          <w:pPr>
            <w:pStyle w:val="BodyText"/>
          </w:pPr>
        </w:pPrChange>
      </w:pPr>
      <w:r>
        <w:rPr>
          <w:rPrChange w:id="11616" w:author="Sablan Kevin" w:date="2019-01-04T09:40:00Z">
            <w:rPr>
              <w:rStyle w:val="bold"/>
            </w:rPr>
          </w:rPrChange>
        </w:rPr>
        <w:t>Geometr</w:t>
      </w:r>
      <w:r>
        <w:rPr>
          <w:spacing w:val="-1"/>
          <w:rPrChange w:id="11617" w:author="Sablan Kevin" w:date="2019-01-04T09:40:00Z">
            <w:rPr>
              <w:rStyle w:val="bold"/>
            </w:rPr>
          </w:rPrChange>
        </w:rPr>
        <w:t>y</w:t>
      </w:r>
      <w:r>
        <w:t>—Longitudinal barrier rail members should engage the impacting vehicle at proper height to prevent the vehicle from underriding or overriding the installation.</w:t>
      </w:r>
      <w:r>
        <w:rPr>
          <w:spacing w:val="-13"/>
          <w:rPrChange w:id="11618" w:author="Sablan Kevin" w:date="2019-01-04T09:40:00Z">
            <w:rPr/>
          </w:rPrChange>
        </w:rPr>
        <w:t xml:space="preserve"> </w:t>
      </w:r>
      <w:r>
        <w:t>As a general rule, the vehicle</w:t>
      </w:r>
      <w:del w:id="11619" w:author="Sablan Kevin" w:date="2019-01-04T09:40:00Z">
        <w:r w:rsidR="00024604">
          <w:delText>–</w:delText>
        </w:r>
      </w:del>
      <w:ins w:id="11620" w:author="Sablan Kevin" w:date="2019-01-04T09:40:00Z">
        <w:r>
          <w:t>-</w:t>
        </w:r>
      </w:ins>
      <w:r>
        <w:t xml:space="preserve">barrier contact surface should facilitate a smooth redirection. Rail </w:t>
      </w:r>
      <w:del w:id="11621" w:author="Sablan Kevin" w:date="2019-01-04T09:40:00Z">
        <w:r w:rsidR="00024604">
          <w:delText>discontinuities</w:delText>
        </w:r>
      </w:del>
      <w:ins w:id="11622" w:author="Sablan Kevin" w:date="2019-01-04T09:40:00Z">
        <w:r>
          <w:t>discon- tinuities</w:t>
        </w:r>
      </w:ins>
      <w:r>
        <w:t xml:space="preserve"> such as splices and transitions and other elements such as support posts should not cause snagging to the extent that occupant risk criteria would not be met, or another failure mode would occu</w:t>
      </w:r>
      <w:r>
        <w:rPr>
          <w:spacing w:val="-13"/>
          <w:rPrChange w:id="11623" w:author="Sablan Kevin" w:date="2019-01-04T09:40:00Z">
            <w:rPr/>
          </w:rPrChange>
        </w:rPr>
        <w:t>r</w:t>
      </w:r>
      <w:r>
        <w:t>. Shaped rigid barriers, such as the New Jersey concrete barrie</w:t>
      </w:r>
      <w:r>
        <w:rPr>
          <w:spacing w:val="-9"/>
          <w:rPrChange w:id="11624" w:author="Sablan Kevin" w:date="2019-01-04T09:40:00Z">
            <w:rPr/>
          </w:rPrChange>
        </w:rPr>
        <w:t>r</w:t>
      </w:r>
      <w:r>
        <w:t>, should be designed to consider the stability of test vehicles.</w:t>
      </w:r>
    </w:p>
    <w:p w14:paraId="5CDCC297" w14:textId="77777777" w:rsidR="00AA57AC" w:rsidRDefault="00AA57AC">
      <w:pPr>
        <w:spacing w:before="2" w:line="100" w:lineRule="exact"/>
        <w:rPr>
          <w:sz w:val="10"/>
          <w:rPrChange w:id="11625" w:author="Sablan Kevin" w:date="2019-01-04T09:40:00Z">
            <w:rPr/>
          </w:rPrChange>
        </w:rPr>
        <w:pPrChange w:id="11626" w:author="Sablan Kevin" w:date="2019-01-04T09:40:00Z">
          <w:pPr>
            <w:pStyle w:val="BodyText"/>
            <w:ind w:left="720" w:hanging="720"/>
          </w:pPr>
        </w:pPrChange>
      </w:pPr>
    </w:p>
    <w:p w14:paraId="1C220B1A" w14:textId="4290286F" w:rsidR="00AA57AC" w:rsidRDefault="00024604">
      <w:pPr>
        <w:spacing w:line="200" w:lineRule="exact"/>
        <w:rPr>
          <w:ins w:id="11627" w:author="Sablan Kevin" w:date="2019-01-04T09:40:00Z"/>
          <w:sz w:val="20"/>
          <w:szCs w:val="20"/>
        </w:rPr>
      </w:pPr>
      <w:del w:id="11628" w:author="Sablan Kevin" w:date="2019-01-04T09:40:00Z">
        <w:r>
          <w:delText>3.</w:delText>
        </w:r>
        <w:r>
          <w:tab/>
        </w:r>
      </w:del>
    </w:p>
    <w:p w14:paraId="61109BAA" w14:textId="5ECBA6B6" w:rsidR="00AA57AC" w:rsidRDefault="009516E7">
      <w:pPr>
        <w:pStyle w:val="BodyText"/>
        <w:numPr>
          <w:ilvl w:val="0"/>
          <w:numId w:val="32"/>
        </w:numPr>
        <w:tabs>
          <w:tab w:val="left" w:pos="839"/>
        </w:tabs>
        <w:spacing w:line="284" w:lineRule="auto"/>
        <w:ind w:left="840" w:right="268"/>
        <w:pPrChange w:id="11629" w:author="Sablan Kevin" w:date="2019-01-04T09:40:00Z">
          <w:pPr>
            <w:pStyle w:val="BodyText"/>
          </w:pPr>
        </w:pPrChange>
      </w:pPr>
      <w:r>
        <w:rPr>
          <w:rPrChange w:id="11630" w:author="Sablan Kevin" w:date="2019-01-04T09:40:00Z">
            <w:rPr>
              <w:rStyle w:val="bold"/>
            </w:rPr>
          </w:rPrChange>
        </w:rPr>
        <w:t>Mechanisms</w:t>
      </w:r>
      <w:r>
        <w:t>—Sti</w:t>
      </w:r>
      <w:r>
        <w:rPr>
          <w:spacing w:val="-4"/>
          <w:rPrChange w:id="11631" w:author="Sablan Kevin" w:date="2019-01-04T09:40:00Z">
            <w:rPr/>
          </w:rPrChange>
        </w:rPr>
        <w:t>f</w:t>
      </w:r>
      <w:r>
        <w:t>fness, deformation, yielding, fracture, ene</w:t>
      </w:r>
      <w:r>
        <w:rPr>
          <w:spacing w:val="-4"/>
          <w:rPrChange w:id="11632" w:author="Sablan Kevin" w:date="2019-01-04T09:40:00Z">
            <w:rPr/>
          </w:rPrChange>
        </w:rPr>
        <w:t>r</w:t>
      </w:r>
      <w:r>
        <w:t xml:space="preserve">gy absorption and/or </w:t>
      </w:r>
      <w:del w:id="11633" w:author="Sablan Kevin" w:date="2019-01-04T09:40:00Z">
        <w:r w:rsidR="00024604">
          <w:delText>dissipation</w:delText>
        </w:r>
      </w:del>
      <w:ins w:id="11634" w:author="Sablan Kevin" w:date="2019-01-04T09:40:00Z">
        <w:r>
          <w:t>dissipa- tion</w:t>
        </w:r>
      </w:ins>
      <w:r>
        <w:t>,</w:t>
      </w:r>
      <w:r>
        <w:rPr>
          <w:spacing w:val="-4"/>
          <w:rPrChange w:id="11635" w:author="Sablan Kevin" w:date="2019-01-04T09:40:00Z">
            <w:rPr/>
          </w:rPrChange>
        </w:rPr>
        <w:t xml:space="preserve"> </w:t>
      </w:r>
      <w:r>
        <w:t>etc.,</w:t>
      </w:r>
      <w:r>
        <w:rPr>
          <w:spacing w:val="-4"/>
          <w:rPrChange w:id="11636" w:author="Sablan Kevin" w:date="2019-01-04T09:40:00Z">
            <w:rPr/>
          </w:rPrChange>
        </w:rPr>
        <w:t xml:space="preserve"> </w:t>
      </w:r>
      <w:r>
        <w:t>are</w:t>
      </w:r>
      <w:r>
        <w:rPr>
          <w:spacing w:val="-3"/>
          <w:rPrChange w:id="11637" w:author="Sablan Kevin" w:date="2019-01-04T09:40:00Z">
            <w:rPr/>
          </w:rPrChange>
        </w:rPr>
        <w:t xml:space="preserve"> </w:t>
      </w:r>
      <w:r>
        <w:t>characteristics</w:t>
      </w:r>
      <w:r>
        <w:rPr>
          <w:spacing w:val="-4"/>
          <w:rPrChange w:id="11638" w:author="Sablan Kevin" w:date="2019-01-04T09:40:00Z">
            <w:rPr/>
          </w:rPrChange>
        </w:rPr>
        <w:t xml:space="preserve"> </w:t>
      </w:r>
      <w:r>
        <w:t>of</w:t>
      </w:r>
      <w:r>
        <w:rPr>
          <w:spacing w:val="-4"/>
          <w:rPrChange w:id="11639" w:author="Sablan Kevin" w:date="2019-01-04T09:40:00Z">
            <w:rPr/>
          </w:rPrChange>
        </w:rPr>
        <w:t xml:space="preserve"> </w:t>
      </w:r>
      <w:r>
        <w:t>a</w:t>
      </w:r>
      <w:r>
        <w:rPr>
          <w:spacing w:val="-3"/>
          <w:rPrChange w:id="11640" w:author="Sablan Kevin" w:date="2019-01-04T09:40:00Z">
            <w:rPr/>
          </w:rPrChange>
        </w:rPr>
        <w:t xml:space="preserve"> </w:t>
      </w:r>
      <w:r>
        <w:t>feature</w:t>
      </w:r>
      <w:r>
        <w:rPr>
          <w:spacing w:val="-4"/>
          <w:rPrChange w:id="11641" w:author="Sablan Kevin" w:date="2019-01-04T09:40:00Z">
            <w:rPr/>
          </w:rPrChange>
        </w:rPr>
        <w:t xml:space="preserve"> </w:t>
      </w:r>
      <w:r>
        <w:t>that</w:t>
      </w:r>
      <w:r>
        <w:rPr>
          <w:spacing w:val="-4"/>
          <w:rPrChange w:id="11642" w:author="Sablan Kevin" w:date="2019-01-04T09:40:00Z">
            <w:rPr/>
          </w:rPrChange>
        </w:rPr>
        <w:t xml:space="preserve"> </w:t>
      </w:r>
      <w:r>
        <w:t>should</w:t>
      </w:r>
      <w:r>
        <w:rPr>
          <w:spacing w:val="-3"/>
          <w:rPrChange w:id="11643" w:author="Sablan Kevin" w:date="2019-01-04T09:40:00Z">
            <w:rPr/>
          </w:rPrChange>
        </w:rPr>
        <w:t xml:space="preserve"> </w:t>
      </w:r>
      <w:r>
        <w:t>be</w:t>
      </w:r>
      <w:r>
        <w:rPr>
          <w:spacing w:val="-4"/>
          <w:rPrChange w:id="11644" w:author="Sablan Kevin" w:date="2019-01-04T09:40:00Z">
            <w:rPr/>
          </w:rPrChange>
        </w:rPr>
        <w:t xml:space="preserve"> </w:t>
      </w:r>
      <w:del w:id="11645" w:author="Sablan Kevin" w:date="2019-01-04T09:40:00Z">
        <w:r w:rsidR="00024604">
          <w:delText>verified</w:delText>
        </w:r>
      </w:del>
      <w:ins w:id="11646" w:author="Sablan Kevin" w:date="2019-01-04T09:40:00Z">
        <w:r>
          <w:t>ver</w:t>
        </w:r>
        <w:r>
          <w:rPr>
            <w:spacing w:val="-1"/>
          </w:rPr>
          <w:t>i</w:t>
        </w:r>
        <w:r>
          <w:rPr>
            <w:rFonts w:cs="Times New Roman"/>
          </w:rPr>
          <w:t>fi</w:t>
        </w:r>
        <w:r>
          <w:rPr>
            <w:rFonts w:cs="Times New Roman"/>
            <w:spacing w:val="-9"/>
          </w:rPr>
          <w:t xml:space="preserve"> </w:t>
        </w:r>
        <w:r>
          <w:t>ed</w:t>
        </w:r>
      </w:ins>
      <w:r>
        <w:rPr>
          <w:spacing w:val="-4"/>
          <w:rPrChange w:id="11647" w:author="Sablan Kevin" w:date="2019-01-04T09:40:00Z">
            <w:rPr/>
          </w:rPrChange>
        </w:rPr>
        <w:t xml:space="preserve"> </w:t>
      </w:r>
      <w:r>
        <w:t>over</w:t>
      </w:r>
      <w:r>
        <w:rPr>
          <w:spacing w:val="-4"/>
          <w:rPrChange w:id="11648" w:author="Sablan Kevin" w:date="2019-01-04T09:40:00Z">
            <w:rPr/>
          </w:rPrChange>
        </w:rPr>
        <w:t xml:space="preserve"> </w:t>
      </w:r>
      <w:r>
        <w:t>the</w:t>
      </w:r>
      <w:r>
        <w:rPr>
          <w:spacing w:val="-3"/>
          <w:rPrChange w:id="11649" w:author="Sablan Kevin" w:date="2019-01-04T09:40:00Z">
            <w:rPr/>
          </w:rPrChange>
        </w:rPr>
        <w:t xml:space="preserve"> </w:t>
      </w:r>
      <w:r>
        <w:t>range</w:t>
      </w:r>
      <w:r>
        <w:rPr>
          <w:spacing w:val="-4"/>
          <w:rPrChange w:id="11650" w:author="Sablan Kevin" w:date="2019-01-04T09:40:00Z">
            <w:rPr/>
          </w:rPrChange>
        </w:rPr>
        <w:t xml:space="preserve"> </w:t>
      </w:r>
      <w:r>
        <w:t>of</w:t>
      </w:r>
      <w:r>
        <w:rPr>
          <w:spacing w:val="-4"/>
          <w:rPrChange w:id="11651" w:author="Sablan Kevin" w:date="2019-01-04T09:40:00Z">
            <w:rPr/>
          </w:rPrChange>
        </w:rPr>
        <w:t xml:space="preserve"> </w:t>
      </w:r>
      <w:r>
        <w:t>test</w:t>
      </w:r>
      <w:r>
        <w:rPr>
          <w:spacing w:val="-3"/>
          <w:rPrChange w:id="11652" w:author="Sablan Kevin" w:date="2019-01-04T09:40:00Z">
            <w:rPr/>
          </w:rPrChange>
        </w:rPr>
        <w:t xml:space="preserve"> </w:t>
      </w:r>
      <w:r>
        <w:t>vehicles.</w:t>
      </w:r>
    </w:p>
    <w:p w14:paraId="5530C3F0" w14:textId="77777777" w:rsidR="00AA57AC" w:rsidRDefault="00AA57AC">
      <w:pPr>
        <w:spacing w:before="2" w:line="100" w:lineRule="exact"/>
        <w:rPr>
          <w:ins w:id="11653" w:author="Sablan Kevin" w:date="2019-01-04T09:40:00Z"/>
          <w:sz w:val="10"/>
          <w:szCs w:val="10"/>
        </w:rPr>
      </w:pPr>
    </w:p>
    <w:p w14:paraId="4AD9BFB4" w14:textId="77777777" w:rsidR="00AA57AC" w:rsidRDefault="00AA57AC">
      <w:pPr>
        <w:spacing w:line="200" w:lineRule="exact"/>
        <w:rPr>
          <w:sz w:val="20"/>
          <w:rPrChange w:id="11654" w:author="Sablan Kevin" w:date="2019-01-04T09:40:00Z">
            <w:rPr/>
          </w:rPrChange>
        </w:rPr>
        <w:pPrChange w:id="11655" w:author="Sablan Kevin" w:date="2019-01-04T09:40:00Z">
          <w:pPr>
            <w:pStyle w:val="BodyText"/>
          </w:pPr>
        </w:pPrChange>
      </w:pPr>
    </w:p>
    <w:p w14:paraId="1E9C3D5A" w14:textId="45C78136" w:rsidR="00AA57AC" w:rsidRDefault="009516E7">
      <w:pPr>
        <w:pStyle w:val="BodyText"/>
        <w:spacing w:line="284" w:lineRule="auto"/>
        <w:ind w:right="612"/>
        <w:pPrChange w:id="11656" w:author="Sablan Kevin" w:date="2019-01-04T09:40:00Z">
          <w:pPr>
            <w:pStyle w:val="BodyText"/>
          </w:pPr>
        </w:pPrChange>
      </w:pPr>
      <w:r>
        <w:t xml:space="preserve">In general, a safety feature should perform its function of redirecting, containing, stopping, or </w:t>
      </w:r>
      <w:del w:id="11657" w:author="Sablan Kevin" w:date="2019-01-04T09:40:00Z">
        <w:r w:rsidR="00024604">
          <w:delText>permitting</w:delText>
        </w:r>
      </w:del>
      <w:ins w:id="11658" w:author="Sablan Kevin" w:date="2019-01-04T09:40:00Z">
        <w:r>
          <w:t>pe</w:t>
        </w:r>
        <w:r>
          <w:rPr>
            <w:spacing w:val="-5"/>
          </w:rPr>
          <w:t>r</w:t>
        </w:r>
        <w:r>
          <w:t>- mitting</w:t>
        </w:r>
      </w:ins>
      <w:r>
        <w:t xml:space="preserve"> controlled penetration of the test vehicles in a predictable and safe manne</w:t>
      </w:r>
      <w:r>
        <w:rPr>
          <w:spacing w:val="-13"/>
          <w:rPrChange w:id="11659" w:author="Sablan Kevin" w:date="2019-01-04T09:40:00Z">
            <w:rPr/>
          </w:rPrChange>
        </w:rPr>
        <w:t>r</w:t>
      </w:r>
      <w:r>
        <w:t>.</w:t>
      </w:r>
      <w:r>
        <w:rPr>
          <w:spacing w:val="-4"/>
          <w:rPrChange w:id="11660" w:author="Sablan Kevin" w:date="2019-01-04T09:40:00Z">
            <w:rPr/>
          </w:rPrChange>
        </w:rPr>
        <w:t xml:space="preserve"> </w:t>
      </w:r>
      <w:r>
        <w:rPr>
          <w:spacing w:val="-14"/>
          <w:rPrChange w:id="11661" w:author="Sablan Kevin" w:date="2019-01-04T09:40:00Z">
            <w:rPr/>
          </w:rPrChange>
        </w:rPr>
        <w:t>V</w:t>
      </w:r>
      <w:r>
        <w:t>iolent roll or rollove</w:t>
      </w:r>
      <w:r>
        <w:rPr>
          <w:spacing w:val="-9"/>
          <w:rPrChange w:id="11662" w:author="Sablan Kevin" w:date="2019-01-04T09:40:00Z">
            <w:rPr/>
          </w:rPrChange>
        </w:rPr>
        <w:t>r</w:t>
      </w:r>
      <w:r>
        <w:t>, pitching, and spinout of the vehicle are unacceptable behavio</w:t>
      </w:r>
      <w:r>
        <w:rPr>
          <w:spacing w:val="-9"/>
          <w:rPrChange w:id="11663" w:author="Sablan Kevin" w:date="2019-01-04T09:40:00Z">
            <w:rPr/>
          </w:rPrChange>
        </w:rPr>
        <w:t>r</w:t>
      </w:r>
      <w:r>
        <w:t>, indicative of unstable and unpredictable dynamic interactions.</w:t>
      </w:r>
    </w:p>
    <w:p w14:paraId="6AEA5AD1" w14:textId="77777777" w:rsidR="00AA57AC" w:rsidRDefault="00AA57AC">
      <w:pPr>
        <w:spacing w:line="200" w:lineRule="exact"/>
        <w:rPr>
          <w:sz w:val="20"/>
          <w:rPrChange w:id="11664" w:author="Sablan Kevin" w:date="2019-01-04T09:40:00Z">
            <w:rPr/>
          </w:rPrChange>
        </w:rPr>
        <w:pPrChange w:id="11665" w:author="Sablan Kevin" w:date="2019-01-04T09:40:00Z">
          <w:pPr>
            <w:pStyle w:val="BodyText"/>
          </w:pPr>
        </w:pPrChange>
      </w:pPr>
    </w:p>
    <w:p w14:paraId="3BAAFBD0" w14:textId="77777777" w:rsidR="00AA57AC" w:rsidRDefault="00AA57AC">
      <w:pPr>
        <w:spacing w:before="10" w:line="240" w:lineRule="exact"/>
        <w:rPr>
          <w:ins w:id="11666" w:author="Sablan Kevin" w:date="2019-01-04T09:40:00Z"/>
          <w:sz w:val="24"/>
          <w:szCs w:val="24"/>
        </w:rPr>
      </w:pPr>
    </w:p>
    <w:p w14:paraId="298B2604" w14:textId="11B4E071" w:rsidR="00AA57AC" w:rsidRDefault="009516E7">
      <w:pPr>
        <w:pStyle w:val="Heading3"/>
        <w:pPrChange w:id="11667" w:author="Sablan Kevin" w:date="2019-01-04T09:40:00Z">
          <w:pPr>
            <w:pStyle w:val="111Bodytitles"/>
          </w:pPr>
        </w:pPrChange>
      </w:pPr>
      <w:bookmarkStart w:id="11668" w:name="_TOC_250021"/>
      <w:r>
        <w:t>A5.</w:t>
      </w:r>
      <w:del w:id="11669" w:author="Sablan Kevin" w:date="2019-01-04T09:40:00Z">
        <w:r w:rsidR="00024604">
          <w:delText>2.2</w:delText>
        </w:r>
      </w:del>
      <w:ins w:id="11670" w:author="Sablan Kevin" w:date="2019-01-04T09:40:00Z">
        <w:r>
          <w:t>3</w:t>
        </w:r>
      </w:ins>
      <w:r>
        <w:rPr>
          <w:spacing w:val="-4"/>
          <w:rPrChange w:id="11671" w:author="Sablan Kevin" w:date="2019-01-04T09:40:00Z">
            <w:rPr>
              <w:caps w:val="0"/>
            </w:rPr>
          </w:rPrChange>
        </w:rPr>
        <w:t xml:space="preserve"> </w:t>
      </w:r>
      <w:r>
        <w:t>OCCU</w:t>
      </w:r>
      <w:r>
        <w:rPr>
          <w:spacing w:val="-10"/>
          <w:rPrChange w:id="11672" w:author="Sablan Kevin" w:date="2019-01-04T09:40:00Z">
            <w:rPr>
              <w:caps w:val="0"/>
            </w:rPr>
          </w:rPrChange>
        </w:rPr>
        <w:t>P</w:t>
      </w:r>
      <w:r>
        <w:t>ANT</w:t>
      </w:r>
      <w:r>
        <w:rPr>
          <w:spacing w:val="-4"/>
          <w:rPrChange w:id="11673" w:author="Sablan Kevin" w:date="2019-01-04T09:40:00Z">
            <w:rPr>
              <w:caps w:val="0"/>
            </w:rPr>
          </w:rPrChange>
        </w:rPr>
        <w:t xml:space="preserve"> </w:t>
      </w:r>
      <w:r>
        <w:t>RISK</w:t>
      </w:r>
      <w:bookmarkEnd w:id="11668"/>
    </w:p>
    <w:p w14:paraId="5A3E3DEB" w14:textId="77777777" w:rsidR="00AA57AC" w:rsidRDefault="00AA57AC">
      <w:pPr>
        <w:spacing w:before="2" w:line="140" w:lineRule="exact"/>
        <w:rPr>
          <w:ins w:id="11674" w:author="Sablan Kevin" w:date="2019-01-04T09:40:00Z"/>
          <w:sz w:val="14"/>
          <w:szCs w:val="14"/>
        </w:rPr>
      </w:pPr>
    </w:p>
    <w:p w14:paraId="20DA51BD" w14:textId="77777777" w:rsidR="00AA57AC" w:rsidRDefault="00AA57AC">
      <w:pPr>
        <w:spacing w:line="200" w:lineRule="exact"/>
        <w:rPr>
          <w:sz w:val="20"/>
          <w:rPrChange w:id="11675" w:author="Sablan Kevin" w:date="2019-01-04T09:40:00Z">
            <w:rPr/>
          </w:rPrChange>
        </w:rPr>
        <w:pPrChange w:id="11676" w:author="Sablan Kevin" w:date="2019-01-04T09:40:00Z">
          <w:pPr>
            <w:pStyle w:val="BodyText"/>
          </w:pPr>
        </w:pPrChange>
      </w:pPr>
    </w:p>
    <w:p w14:paraId="727E92AE" w14:textId="71C1BCDD" w:rsidR="00AA57AC" w:rsidRDefault="009516E7">
      <w:pPr>
        <w:pStyle w:val="BodyText"/>
        <w:spacing w:line="284" w:lineRule="auto"/>
        <w:ind w:right="226"/>
        <w:rPr>
          <w:ins w:id="11677" w:author="Sablan Kevin" w:date="2019-01-04T09:40:00Z"/>
        </w:rPr>
      </w:pPr>
      <w:r>
        <w:t>Relationships between occupant risk and vehicle dynamics during interaction with a roadside safety feature</w:t>
      </w:r>
      <w:r>
        <w:rPr>
          <w:spacing w:val="-5"/>
          <w:rPrChange w:id="11678" w:author="Sablan Kevin" w:date="2019-01-04T09:40:00Z">
            <w:rPr/>
          </w:rPrChange>
        </w:rPr>
        <w:t xml:space="preserve"> </w:t>
      </w:r>
      <w:r>
        <w:t>are</w:t>
      </w:r>
      <w:r>
        <w:rPr>
          <w:spacing w:val="-4"/>
          <w:rPrChange w:id="11679" w:author="Sablan Kevin" w:date="2019-01-04T09:40:00Z">
            <w:rPr/>
          </w:rPrChange>
        </w:rPr>
        <w:t xml:space="preserve"> </w:t>
      </w:r>
      <w:r>
        <w:t>extremely</w:t>
      </w:r>
      <w:r>
        <w:rPr>
          <w:spacing w:val="-5"/>
          <w:rPrChange w:id="11680" w:author="Sablan Kevin" w:date="2019-01-04T09:40:00Z">
            <w:rPr/>
          </w:rPrChange>
        </w:rPr>
        <w:t xml:space="preserve"> </w:t>
      </w:r>
      <w:del w:id="11681" w:author="Sablan Kevin" w:date="2019-01-04T09:40:00Z">
        <w:r w:rsidR="00024604">
          <w:delText>difficult</w:delText>
        </w:r>
      </w:del>
      <w:ins w:id="11682" w:author="Sablan Kevin" w:date="2019-01-04T09:40:00Z">
        <w:r>
          <w:t>di</w:t>
        </w:r>
        <w:r>
          <w:rPr>
            <w:spacing w:val="-1"/>
          </w:rPr>
          <w:t>f</w:t>
        </w:r>
        <w:r>
          <w:rPr>
            <w:rFonts w:cs="Times New Roman"/>
          </w:rPr>
          <w:t>fi</w:t>
        </w:r>
        <w:r>
          <w:rPr>
            <w:rFonts w:cs="Times New Roman"/>
            <w:spacing w:val="-10"/>
          </w:rPr>
          <w:t xml:space="preserve"> </w:t>
        </w:r>
        <w:r>
          <w:t>cult</w:t>
        </w:r>
      </w:ins>
      <w:r>
        <w:rPr>
          <w:spacing w:val="-4"/>
          <w:rPrChange w:id="11683" w:author="Sablan Kevin" w:date="2019-01-04T09:40:00Z">
            <w:rPr/>
          </w:rPrChange>
        </w:rPr>
        <w:t xml:space="preserve"> </w:t>
      </w:r>
      <w:r>
        <w:t>to</w:t>
      </w:r>
      <w:r>
        <w:rPr>
          <w:spacing w:val="-5"/>
          <w:rPrChange w:id="11684" w:author="Sablan Kevin" w:date="2019-01-04T09:40:00Z">
            <w:rPr/>
          </w:rPrChange>
        </w:rPr>
        <w:t xml:space="preserve"> </w:t>
      </w:r>
      <w:r>
        <w:t>quantify</w:t>
      </w:r>
      <w:r>
        <w:rPr>
          <w:spacing w:val="-4"/>
          <w:rPrChange w:id="11685" w:author="Sablan Kevin" w:date="2019-01-04T09:40:00Z">
            <w:rPr/>
          </w:rPrChange>
        </w:rPr>
        <w:t xml:space="preserve"> </w:t>
      </w:r>
      <w:r>
        <w:t>because</w:t>
      </w:r>
      <w:r>
        <w:rPr>
          <w:spacing w:val="-5"/>
          <w:rPrChange w:id="11686" w:author="Sablan Kevin" w:date="2019-01-04T09:40:00Z">
            <w:rPr/>
          </w:rPrChange>
        </w:rPr>
        <w:t xml:space="preserve"> </w:t>
      </w:r>
      <w:r>
        <w:t>they</w:t>
      </w:r>
      <w:r>
        <w:rPr>
          <w:spacing w:val="-4"/>
          <w:rPrChange w:id="11687" w:author="Sablan Kevin" w:date="2019-01-04T09:40:00Z">
            <w:rPr/>
          </w:rPrChange>
        </w:rPr>
        <w:t xml:space="preserve"> </w:t>
      </w:r>
      <w:r>
        <w:t>involve</w:t>
      </w:r>
      <w:r>
        <w:rPr>
          <w:spacing w:val="-5"/>
          <w:rPrChange w:id="11688" w:author="Sablan Kevin" w:date="2019-01-04T09:40:00Z">
            <w:rPr/>
          </w:rPrChange>
        </w:rPr>
        <w:t xml:space="preserve"> </w:t>
      </w:r>
      <w:r>
        <w:t>such</w:t>
      </w:r>
      <w:r>
        <w:rPr>
          <w:spacing w:val="-4"/>
          <w:rPrChange w:id="11689" w:author="Sablan Kevin" w:date="2019-01-04T09:40:00Z">
            <w:rPr/>
          </w:rPrChange>
        </w:rPr>
        <w:t xml:space="preserve"> </w:t>
      </w:r>
      <w:r>
        <w:t>important,</w:t>
      </w:r>
      <w:r>
        <w:rPr>
          <w:spacing w:val="-4"/>
          <w:rPrChange w:id="11690" w:author="Sablan Kevin" w:date="2019-01-04T09:40:00Z">
            <w:rPr/>
          </w:rPrChange>
        </w:rPr>
        <w:t xml:space="preserve"> </w:t>
      </w:r>
      <w:r>
        <w:t>but</w:t>
      </w:r>
      <w:r>
        <w:rPr>
          <w:spacing w:val="-5"/>
          <w:rPrChange w:id="11691" w:author="Sablan Kevin" w:date="2019-01-04T09:40:00Z">
            <w:rPr/>
          </w:rPrChange>
        </w:rPr>
        <w:t xml:space="preserve"> </w:t>
      </w:r>
      <w:r>
        <w:t>widely</w:t>
      </w:r>
      <w:r>
        <w:rPr>
          <w:spacing w:val="-4"/>
          <w:rPrChange w:id="11692" w:author="Sablan Kevin" w:date="2019-01-04T09:40:00Z">
            <w:rPr/>
          </w:rPrChange>
        </w:rPr>
        <w:t xml:space="preserve"> </w:t>
      </w:r>
      <w:r>
        <w:t>varying, factors such as occupant physiolog</w:t>
      </w:r>
      <w:r>
        <w:rPr>
          <w:spacing w:val="-15"/>
          <w:rPrChange w:id="11693" w:author="Sablan Kevin" w:date="2019-01-04T09:40:00Z">
            <w:rPr/>
          </w:rPrChange>
        </w:rPr>
        <w:t>y</w:t>
      </w:r>
      <w:r>
        <w:t>, size, seating position, attitude and restraint, and vehicle interior geometry and safety features.</w:t>
      </w:r>
      <w:r>
        <w:rPr>
          <w:spacing w:val="-4"/>
          <w:rPrChange w:id="11694" w:author="Sablan Kevin" w:date="2019-01-04T09:40:00Z">
            <w:rPr/>
          </w:rPrChange>
        </w:rPr>
        <w:t xml:space="preserve"> </w:t>
      </w:r>
      <w:r>
        <w:t>There are sophisticated analytical and experimental tools available that can</w:t>
      </w:r>
      <w:r>
        <w:rPr>
          <w:spacing w:val="-5"/>
          <w:rPrChange w:id="11695" w:author="Sablan Kevin" w:date="2019-01-04T09:40:00Z">
            <w:rPr/>
          </w:rPrChange>
        </w:rPr>
        <w:t xml:space="preserve"> </w:t>
      </w:r>
      <w:r>
        <w:t>better</w:t>
      </w:r>
      <w:r>
        <w:rPr>
          <w:spacing w:val="-4"/>
          <w:rPrChange w:id="11696" w:author="Sablan Kevin" w:date="2019-01-04T09:40:00Z">
            <w:rPr/>
          </w:rPrChange>
        </w:rPr>
        <w:t xml:space="preserve"> </w:t>
      </w:r>
      <w:del w:id="11697" w:author="Sablan Kevin" w:date="2019-01-04T09:40:00Z">
        <w:r w:rsidR="00024604">
          <w:delText>define</w:delText>
        </w:r>
      </w:del>
      <w:ins w:id="11698" w:author="Sablan Kevin" w:date="2019-01-04T09:40:00Z">
        <w:r>
          <w:t>d</w:t>
        </w:r>
        <w:r>
          <w:rPr>
            <w:spacing w:val="-1"/>
          </w:rPr>
          <w:t>e</w:t>
        </w:r>
        <w:r>
          <w:rPr>
            <w:rFonts w:cs="Times New Roman"/>
          </w:rPr>
          <w:t>fi</w:t>
        </w:r>
        <w:r>
          <w:rPr>
            <w:rFonts w:cs="Times New Roman"/>
            <w:spacing w:val="-9"/>
          </w:rPr>
          <w:t xml:space="preserve"> </w:t>
        </w:r>
        <w:r>
          <w:t>ne</w:t>
        </w:r>
      </w:ins>
      <w:r>
        <w:rPr>
          <w:spacing w:val="-5"/>
          <w:rPrChange w:id="11699" w:author="Sablan Kevin" w:date="2019-01-04T09:40:00Z">
            <w:rPr/>
          </w:rPrChange>
        </w:rPr>
        <w:t xml:space="preserve"> </w:t>
      </w:r>
      <w:r>
        <w:t>these</w:t>
      </w:r>
      <w:r>
        <w:rPr>
          <w:spacing w:val="-4"/>
          <w:rPrChange w:id="11700" w:author="Sablan Kevin" w:date="2019-01-04T09:40:00Z">
            <w:rPr/>
          </w:rPrChange>
        </w:rPr>
        <w:t xml:space="preserve"> </w:t>
      </w:r>
      <w:r>
        <w:t>relationships,</w:t>
      </w:r>
      <w:r>
        <w:rPr>
          <w:spacing w:val="-4"/>
          <w:rPrChange w:id="11701" w:author="Sablan Kevin" w:date="2019-01-04T09:40:00Z">
            <w:rPr/>
          </w:rPrChange>
        </w:rPr>
        <w:t xml:space="preserve"> </w:t>
      </w:r>
      <w:r>
        <w:t>such</w:t>
      </w:r>
      <w:r>
        <w:rPr>
          <w:spacing w:val="-4"/>
          <w:rPrChange w:id="11702" w:author="Sablan Kevin" w:date="2019-01-04T09:40:00Z">
            <w:rPr/>
          </w:rPrChange>
        </w:rPr>
        <w:t xml:space="preserve"> </w:t>
      </w:r>
      <w:r>
        <w:t>as</w:t>
      </w:r>
      <w:r>
        <w:rPr>
          <w:spacing w:val="-4"/>
          <w:rPrChange w:id="11703" w:author="Sablan Kevin" w:date="2019-01-04T09:40:00Z">
            <w:rPr/>
          </w:rPrChange>
        </w:rPr>
        <w:t xml:space="preserve"> </w:t>
      </w:r>
      <w:r>
        <w:t>the</w:t>
      </w:r>
      <w:r>
        <w:rPr>
          <w:spacing w:val="-4"/>
          <w:rPrChange w:id="11704" w:author="Sablan Kevin" w:date="2019-01-04T09:40:00Z">
            <w:rPr/>
          </w:rPrChange>
        </w:rPr>
        <w:t xml:space="preserve"> </w:t>
      </w:r>
      <w:r>
        <w:t>crash</w:t>
      </w:r>
      <w:r>
        <w:rPr>
          <w:spacing w:val="-5"/>
          <w:rPrChange w:id="11705" w:author="Sablan Kevin" w:date="2019-01-04T09:40:00Z">
            <w:rPr/>
          </w:rPrChange>
        </w:rPr>
        <w:t xml:space="preserve"> </w:t>
      </w:r>
      <w:r>
        <w:t>victim</w:t>
      </w:r>
      <w:r>
        <w:rPr>
          <w:spacing w:val="-4"/>
          <w:rPrChange w:id="11706" w:author="Sablan Kevin" w:date="2019-01-04T09:40:00Z">
            <w:rPr/>
          </w:rPrChange>
        </w:rPr>
        <w:t xml:space="preserve"> </w:t>
      </w:r>
      <w:r>
        <w:t>simulator</w:t>
      </w:r>
      <w:r>
        <w:rPr>
          <w:spacing w:val="-4"/>
          <w:rPrChange w:id="11707" w:author="Sablan Kevin" w:date="2019-01-04T09:40:00Z">
            <w:rPr/>
          </w:rPrChange>
        </w:rPr>
        <w:t xml:space="preserve"> </w:t>
      </w:r>
      <w:r>
        <w:t>(CVS)</w:t>
      </w:r>
      <w:r>
        <w:rPr>
          <w:spacing w:val="-4"/>
          <w:rPrChange w:id="11708" w:author="Sablan Kevin" w:date="2019-01-04T09:40:00Z">
            <w:rPr/>
          </w:rPrChange>
        </w:rPr>
        <w:t xml:space="preserve"> </w:t>
      </w:r>
      <w:r>
        <w:t>computer</w:t>
      </w:r>
      <w:r>
        <w:rPr>
          <w:spacing w:val="-4"/>
          <w:rPrChange w:id="11709" w:author="Sablan Kevin" w:date="2019-01-04T09:40:00Z">
            <w:rPr/>
          </w:rPrChange>
        </w:rPr>
        <w:t xml:space="preserve"> </w:t>
      </w:r>
      <w:r>
        <w:t>program</w:t>
      </w:r>
      <w:r>
        <w:rPr>
          <w:spacing w:val="-4"/>
          <w:rPrChange w:id="11710" w:author="Sablan Kevin" w:date="2019-01-04T09:40:00Z">
            <w:rPr/>
          </w:rPrChange>
        </w:rPr>
        <w:t xml:space="preserve"> </w:t>
      </w:r>
      <w:r>
        <w:t>(</w:t>
      </w:r>
      <w:del w:id="11711" w:author="Sablan Kevin" w:date="2019-01-04T09:40:00Z">
        <w:r w:rsidR="00024604">
          <w:delText>54</w:delText>
        </w:r>
      </w:del>
      <w:ins w:id="11712" w:author="Sablan Kevin" w:date="2019-01-04T09:40:00Z">
        <w:r>
          <w:t>52</w:t>
        </w:r>
      </w:ins>
      <w:r>
        <w:t>) and use of instrumented anthropometric dummies. Howeve</w:t>
      </w:r>
      <w:r>
        <w:rPr>
          <w:spacing w:val="-9"/>
          <w:rPrChange w:id="11713" w:author="Sablan Kevin" w:date="2019-01-04T09:40:00Z">
            <w:rPr/>
          </w:rPrChange>
        </w:rPr>
        <w:t>r</w:t>
      </w:r>
      <w:r>
        <w:t>, the use of these tools was considered unfeasible for the present document because of: (a</w:t>
      </w:r>
      <w:del w:id="11714" w:author="Sablan Kevin" w:date="2019-01-04T09:40:00Z">
        <w:r w:rsidR="00024604">
          <w:delText>) </w:delText>
        </w:r>
      </w:del>
      <w:ins w:id="11715" w:author="Sablan Kevin" w:date="2019-01-04T09:40:00Z">
        <w:r>
          <w:t xml:space="preserve">) </w:t>
        </w:r>
      </w:ins>
      <w:r>
        <w:t>costs associated with their purchase and/or use,</w:t>
      </w:r>
      <w:del w:id="11716" w:author="Sablan Kevin" w:date="2019-01-04T09:40:00Z">
        <w:r w:rsidR="00024604">
          <w:delText xml:space="preserve"> </w:delText>
        </w:r>
      </w:del>
    </w:p>
    <w:p w14:paraId="7CCE00F0" w14:textId="3BACC981" w:rsidR="00AA57AC" w:rsidRDefault="009516E7">
      <w:pPr>
        <w:pStyle w:val="BodyText"/>
        <w:spacing w:before="1" w:line="284" w:lineRule="auto"/>
        <w:ind w:right="288"/>
        <w:pPrChange w:id="11717" w:author="Sablan Kevin" w:date="2019-01-04T09:40:00Z">
          <w:pPr>
            <w:pStyle w:val="BodyText"/>
          </w:pPr>
        </w:pPrChange>
      </w:pPr>
      <w:r>
        <w:t>(b</w:t>
      </w:r>
      <w:del w:id="11718" w:author="Sablan Kevin" w:date="2019-01-04T09:40:00Z">
        <w:r w:rsidR="00024604">
          <w:delText>) </w:delText>
        </w:r>
      </w:del>
      <w:ins w:id="11719" w:author="Sablan Kevin" w:date="2019-01-04T09:40:00Z">
        <w:r>
          <w:t xml:space="preserve">) </w:t>
        </w:r>
      </w:ins>
      <w:r>
        <w:t>level of instrumentation and expertise needed, and (c</w:t>
      </w:r>
      <w:del w:id="11720" w:author="Sablan Kevin" w:date="2019-01-04T09:40:00Z">
        <w:r w:rsidR="00024604">
          <w:delText>) </w:delText>
        </w:r>
      </w:del>
      <w:ins w:id="11721" w:author="Sablan Kevin" w:date="2019-01-04T09:40:00Z">
        <w:r>
          <w:t xml:space="preserve">) </w:t>
        </w:r>
      </w:ins>
      <w:r>
        <w:t xml:space="preserve">the absence of experience by testing </w:t>
      </w:r>
      <w:del w:id="11722" w:author="Sablan Kevin" w:date="2019-01-04T09:40:00Z">
        <w:r w:rsidR="00024604">
          <w:delText>agencies</w:delText>
        </w:r>
      </w:del>
      <w:ins w:id="11723" w:author="Sablan Kevin" w:date="2019-01-04T09:40:00Z">
        <w:r>
          <w:t>agen- cies</w:t>
        </w:r>
      </w:ins>
      <w:r>
        <w:rPr>
          <w:spacing w:val="-5"/>
          <w:rPrChange w:id="11724" w:author="Sablan Kevin" w:date="2019-01-04T09:40:00Z">
            <w:rPr/>
          </w:rPrChange>
        </w:rPr>
        <w:t xml:space="preserve"> </w:t>
      </w:r>
      <w:r>
        <w:t>involved</w:t>
      </w:r>
      <w:r>
        <w:rPr>
          <w:spacing w:val="-4"/>
          <w:rPrChange w:id="11725" w:author="Sablan Kevin" w:date="2019-01-04T09:40:00Z">
            <w:rPr/>
          </w:rPrChange>
        </w:rPr>
        <w:t xml:space="preserve"> </w:t>
      </w:r>
      <w:r>
        <w:t>in</w:t>
      </w:r>
      <w:r>
        <w:rPr>
          <w:spacing w:val="-4"/>
          <w:rPrChange w:id="11726" w:author="Sablan Kevin" w:date="2019-01-04T09:40:00Z">
            <w:rPr/>
          </w:rPrChange>
        </w:rPr>
        <w:t xml:space="preserve"> </w:t>
      </w:r>
      <w:r>
        <w:t>evaluating</w:t>
      </w:r>
      <w:r>
        <w:rPr>
          <w:spacing w:val="-4"/>
          <w:rPrChange w:id="11727" w:author="Sablan Kevin" w:date="2019-01-04T09:40:00Z">
            <w:rPr/>
          </w:rPrChange>
        </w:rPr>
        <w:t xml:space="preserve"> </w:t>
      </w:r>
      <w:r>
        <w:t>highway</w:t>
      </w:r>
      <w:r>
        <w:rPr>
          <w:spacing w:val="-4"/>
          <w:rPrChange w:id="11728" w:author="Sablan Kevin" w:date="2019-01-04T09:40:00Z">
            <w:rPr/>
          </w:rPrChange>
        </w:rPr>
        <w:t xml:space="preserve"> </w:t>
      </w:r>
      <w:r>
        <w:t>safety</w:t>
      </w:r>
      <w:r>
        <w:rPr>
          <w:spacing w:val="-4"/>
          <w:rPrChange w:id="11729" w:author="Sablan Kevin" w:date="2019-01-04T09:40:00Z">
            <w:rPr/>
          </w:rPrChange>
        </w:rPr>
        <w:t xml:space="preserve"> </w:t>
      </w:r>
      <w:r>
        <w:t>features.</w:t>
      </w:r>
      <w:r>
        <w:rPr>
          <w:spacing w:val="-5"/>
          <w:rPrChange w:id="11730" w:author="Sablan Kevin" w:date="2019-01-04T09:40:00Z">
            <w:rPr/>
          </w:rPrChange>
        </w:rPr>
        <w:t xml:space="preserve"> </w:t>
      </w:r>
      <w:r>
        <w:t>Studies</w:t>
      </w:r>
      <w:r>
        <w:rPr>
          <w:spacing w:val="-4"/>
          <w:rPrChange w:id="11731" w:author="Sablan Kevin" w:date="2019-01-04T09:40:00Z">
            <w:rPr/>
          </w:rPrChange>
        </w:rPr>
        <w:t xml:space="preserve"> </w:t>
      </w:r>
      <w:r>
        <w:t>are</w:t>
      </w:r>
      <w:r>
        <w:rPr>
          <w:spacing w:val="-4"/>
          <w:rPrChange w:id="11732" w:author="Sablan Kevin" w:date="2019-01-04T09:40:00Z">
            <w:rPr/>
          </w:rPrChange>
        </w:rPr>
        <w:t xml:space="preserve"> </w:t>
      </w:r>
      <w:r>
        <w:t>needed</w:t>
      </w:r>
      <w:r>
        <w:rPr>
          <w:spacing w:val="-4"/>
          <w:rPrChange w:id="11733" w:author="Sablan Kevin" w:date="2019-01-04T09:40:00Z">
            <w:rPr/>
          </w:rPrChange>
        </w:rPr>
        <w:t xml:space="preserve"> </w:t>
      </w:r>
      <w:r>
        <w:t>to</w:t>
      </w:r>
      <w:r>
        <w:rPr>
          <w:spacing w:val="-4"/>
          <w:rPrChange w:id="11734" w:author="Sablan Kevin" w:date="2019-01-04T09:40:00Z">
            <w:rPr/>
          </w:rPrChange>
        </w:rPr>
        <w:t xml:space="preserve"> </w:t>
      </w:r>
      <w:r>
        <w:t>better</w:t>
      </w:r>
      <w:r>
        <w:rPr>
          <w:spacing w:val="-4"/>
          <w:rPrChange w:id="11735" w:author="Sablan Kevin" w:date="2019-01-04T09:40:00Z">
            <w:rPr/>
          </w:rPrChange>
        </w:rPr>
        <w:t xml:space="preserve"> </w:t>
      </w:r>
      <w:del w:id="11736" w:author="Sablan Kevin" w:date="2019-01-04T09:40:00Z">
        <w:r w:rsidR="00024604">
          <w:delText>define</w:delText>
        </w:r>
      </w:del>
      <w:ins w:id="11737" w:author="Sablan Kevin" w:date="2019-01-04T09:40:00Z">
        <w:r>
          <w:t>d</w:t>
        </w:r>
        <w:r>
          <w:rPr>
            <w:spacing w:val="-2"/>
          </w:rPr>
          <w:t>e</w:t>
        </w:r>
        <w:r>
          <w:rPr>
            <w:rFonts w:cs="Times New Roman"/>
          </w:rPr>
          <w:t>fi</w:t>
        </w:r>
        <w:r>
          <w:rPr>
            <w:rFonts w:cs="Times New Roman"/>
            <w:spacing w:val="-10"/>
          </w:rPr>
          <w:t xml:space="preserve"> </w:t>
        </w:r>
        <w:r>
          <w:t>ne</w:t>
        </w:r>
      </w:ins>
      <w:r>
        <w:rPr>
          <w:spacing w:val="-4"/>
          <w:rPrChange w:id="11738" w:author="Sablan Kevin" w:date="2019-01-04T09:40:00Z">
            <w:rPr/>
          </w:rPrChange>
        </w:rPr>
        <w:t xml:space="preserve"> </w:t>
      </w:r>
      <w:r>
        <w:t>feasibility</w:t>
      </w:r>
      <w:r>
        <w:rPr>
          <w:spacing w:val="-4"/>
          <w:rPrChange w:id="11739" w:author="Sablan Kevin" w:date="2019-01-04T09:40:00Z">
            <w:rPr/>
          </w:rPrChange>
        </w:rPr>
        <w:t xml:space="preserve"> </w:t>
      </w:r>
      <w:r>
        <w:t>and e</w:t>
      </w:r>
      <w:r>
        <w:rPr>
          <w:spacing w:val="-4"/>
          <w:rPrChange w:id="11740" w:author="Sablan Kevin" w:date="2019-01-04T09:40:00Z">
            <w:rPr/>
          </w:rPrChange>
        </w:rPr>
        <w:t>f</w:t>
      </w:r>
      <w:r>
        <w:t>fectiveness of tools of this type in improving occupant risk assessment in crash tests.</w:t>
      </w:r>
      <w:del w:id="11741" w:author="Sablan Kevin" w:date="2019-01-04T09:40:00Z">
        <w:r w:rsidR="00024604">
          <w:delText xml:space="preserve"> </w:delText>
        </w:r>
      </w:del>
    </w:p>
    <w:p w14:paraId="0606EE67" w14:textId="77777777" w:rsidR="00AA57AC" w:rsidRDefault="00AA57AC">
      <w:pPr>
        <w:spacing w:before="2" w:line="100" w:lineRule="exact"/>
        <w:rPr>
          <w:ins w:id="11742" w:author="Sablan Kevin" w:date="2019-01-04T09:40:00Z"/>
          <w:sz w:val="10"/>
          <w:szCs w:val="10"/>
        </w:rPr>
      </w:pPr>
    </w:p>
    <w:p w14:paraId="52F49898" w14:textId="77777777" w:rsidR="00AA57AC" w:rsidRDefault="00AA57AC">
      <w:pPr>
        <w:spacing w:line="200" w:lineRule="exact"/>
        <w:rPr>
          <w:sz w:val="20"/>
          <w:rPrChange w:id="11743" w:author="Sablan Kevin" w:date="2019-01-04T09:40:00Z">
            <w:rPr/>
          </w:rPrChange>
        </w:rPr>
        <w:pPrChange w:id="11744" w:author="Sablan Kevin" w:date="2019-01-04T09:40:00Z">
          <w:pPr>
            <w:pStyle w:val="BodyText"/>
          </w:pPr>
        </w:pPrChange>
      </w:pPr>
    </w:p>
    <w:p w14:paraId="0C8EDB62" w14:textId="77777777" w:rsidR="00AA57AC" w:rsidRPr="00745104" w:rsidRDefault="009516E7">
      <w:pPr>
        <w:pStyle w:val="Heading5"/>
        <w:pPrChange w:id="11745" w:author="Sablan Kevin" w:date="2019-01-04T09:40:00Z">
          <w:pPr>
            <w:pStyle w:val="BodyText"/>
          </w:pPr>
        </w:pPrChange>
      </w:pPr>
      <w:r w:rsidRPr="008042FB">
        <w:t>Occupant Compartment Deformation and Intrusion</w:t>
      </w:r>
    </w:p>
    <w:p w14:paraId="5F83021C" w14:textId="6EBB1CEC" w:rsidR="00AA57AC" w:rsidRDefault="009516E7">
      <w:pPr>
        <w:pStyle w:val="BodyText"/>
        <w:spacing w:before="47" w:line="284" w:lineRule="auto"/>
        <w:ind w:right="259"/>
        <w:pPrChange w:id="11746" w:author="Sablan Kevin" w:date="2019-01-04T09:40:00Z">
          <w:pPr>
            <w:pStyle w:val="BodyText"/>
          </w:pPr>
        </w:pPrChange>
      </w:pPr>
      <w:r>
        <w:t>Criterion</w:t>
      </w:r>
      <w:r>
        <w:rPr>
          <w:spacing w:val="-1"/>
          <w:rPrChange w:id="11747" w:author="Sablan Kevin" w:date="2019-01-04T09:40:00Z">
            <w:rPr/>
          </w:rPrChange>
        </w:rPr>
        <w:t xml:space="preserve"> </w:t>
      </w:r>
      <w:r>
        <w:t>D</w:t>
      </w:r>
      <w:r>
        <w:rPr>
          <w:spacing w:val="-1"/>
          <w:rPrChange w:id="11748" w:author="Sablan Kevin" w:date="2019-01-04T09:40:00Z">
            <w:rPr/>
          </w:rPrChange>
        </w:rPr>
        <w:t xml:space="preserve"> </w:t>
      </w:r>
      <w:r>
        <w:t>in</w:t>
      </w:r>
      <w:r>
        <w:rPr>
          <w:spacing w:val="-1"/>
          <w:rPrChange w:id="11749" w:author="Sablan Kevin" w:date="2019-01-04T09:40:00Z">
            <w:rPr/>
          </w:rPrChange>
        </w:rPr>
        <w:t xml:space="preserve"> </w:t>
      </w:r>
      <w:r>
        <w:t>NCHRP</w:t>
      </w:r>
      <w:r>
        <w:rPr>
          <w:spacing w:val="-9"/>
          <w:rPrChange w:id="11750" w:author="Sablan Kevin" w:date="2019-01-04T09:40:00Z">
            <w:rPr/>
          </w:rPrChange>
        </w:rPr>
        <w:t xml:space="preserve"> </w:t>
      </w:r>
      <w:r>
        <w:t>Report</w:t>
      </w:r>
      <w:r>
        <w:rPr>
          <w:spacing w:val="-1"/>
          <w:rPrChange w:id="11751" w:author="Sablan Kevin" w:date="2019-01-04T09:40:00Z">
            <w:rPr/>
          </w:rPrChange>
        </w:rPr>
        <w:t xml:space="preserve"> </w:t>
      </w:r>
      <w:r>
        <w:t>350</w:t>
      </w:r>
      <w:r>
        <w:rPr>
          <w:spacing w:val="-1"/>
          <w:rPrChange w:id="11752" w:author="Sablan Kevin" w:date="2019-01-04T09:40:00Z">
            <w:rPr/>
          </w:rPrChange>
        </w:rPr>
        <w:t xml:space="preserve"> </w:t>
      </w:r>
      <w:r>
        <w:t>(</w:t>
      </w:r>
      <w:del w:id="11753" w:author="Sablan Kevin" w:date="2019-01-04T09:40:00Z">
        <w:r w:rsidR="00024604">
          <w:delText>129</w:delText>
        </w:r>
      </w:del>
      <w:ins w:id="11754" w:author="Sablan Kevin" w:date="2019-01-04T09:40:00Z">
        <w:r>
          <w:rPr>
            <w:spacing w:val="-9"/>
          </w:rPr>
          <w:t>1</w:t>
        </w:r>
        <w:r>
          <w:t>19</w:t>
        </w:r>
      </w:ins>
      <w:r>
        <w:t>)</w:t>
      </w:r>
      <w:r>
        <w:rPr>
          <w:spacing w:val="-1"/>
          <w:rPrChange w:id="11755" w:author="Sablan Kevin" w:date="2019-01-04T09:40:00Z">
            <w:rPr/>
          </w:rPrChange>
        </w:rPr>
        <w:t xml:space="preserve"> </w:t>
      </w:r>
      <w:r>
        <w:t>states</w:t>
      </w:r>
      <w:r>
        <w:rPr>
          <w:spacing w:val="-1"/>
          <w:rPrChange w:id="11756" w:author="Sablan Kevin" w:date="2019-01-04T09:40:00Z">
            <w:rPr/>
          </w:rPrChange>
        </w:rPr>
        <w:t xml:space="preserve"> </w:t>
      </w:r>
      <w:r>
        <w:t>that,</w:t>
      </w:r>
      <w:r>
        <w:rPr>
          <w:spacing w:val="-1"/>
          <w:rPrChange w:id="11757" w:author="Sablan Kevin" w:date="2019-01-04T09:40:00Z">
            <w:rPr/>
          </w:rPrChange>
        </w:rPr>
        <w:t xml:space="preserve"> </w:t>
      </w:r>
      <w:r>
        <w:t>“Deformations</w:t>
      </w:r>
      <w:r>
        <w:rPr>
          <w:spacing w:val="-1"/>
          <w:rPrChange w:id="11758" w:author="Sablan Kevin" w:date="2019-01-04T09:40:00Z">
            <w:rPr/>
          </w:rPrChange>
        </w:rPr>
        <w:t xml:space="preserve"> </w:t>
      </w:r>
      <w:r>
        <w:t>of,</w:t>
      </w:r>
      <w:r>
        <w:rPr>
          <w:spacing w:val="-1"/>
          <w:rPrChange w:id="11759" w:author="Sablan Kevin" w:date="2019-01-04T09:40:00Z">
            <w:rPr/>
          </w:rPrChange>
        </w:rPr>
        <w:t xml:space="preserve"> </w:t>
      </w:r>
      <w:r>
        <w:t>or</w:t>
      </w:r>
      <w:r>
        <w:rPr>
          <w:spacing w:val="-1"/>
          <w:rPrChange w:id="11760" w:author="Sablan Kevin" w:date="2019-01-04T09:40:00Z">
            <w:rPr/>
          </w:rPrChange>
        </w:rPr>
        <w:t xml:space="preserve"> </w:t>
      </w:r>
      <w:r>
        <w:t>intrusions</w:t>
      </w:r>
      <w:r>
        <w:rPr>
          <w:spacing w:val="-1"/>
          <w:rPrChange w:id="11761" w:author="Sablan Kevin" w:date="2019-01-04T09:40:00Z">
            <w:rPr/>
          </w:rPrChange>
        </w:rPr>
        <w:t xml:space="preserve"> </w:t>
      </w:r>
      <w:r>
        <w:t>into,</w:t>
      </w:r>
      <w:r>
        <w:rPr>
          <w:spacing w:val="-1"/>
          <w:rPrChange w:id="11762" w:author="Sablan Kevin" w:date="2019-01-04T09:40:00Z">
            <w:rPr/>
          </w:rPrChange>
        </w:rPr>
        <w:t xml:space="preserve"> </w:t>
      </w:r>
      <w:r>
        <w:t>the</w:t>
      </w:r>
      <w:r>
        <w:rPr>
          <w:spacing w:val="-1"/>
          <w:rPrChange w:id="11763" w:author="Sablan Kevin" w:date="2019-01-04T09:40:00Z">
            <w:rPr/>
          </w:rPrChange>
        </w:rPr>
        <w:t xml:space="preserve"> </w:t>
      </w:r>
      <w:r>
        <w:t>occupant compartment that could cause serious injuries should not be permitted.” Howeve</w:t>
      </w:r>
      <w:r>
        <w:rPr>
          <w:spacing w:val="-9"/>
          <w:rPrChange w:id="11764" w:author="Sablan Kevin" w:date="2019-01-04T09:40:00Z">
            <w:rPr/>
          </w:rPrChange>
        </w:rPr>
        <w:t>r</w:t>
      </w:r>
      <w:r>
        <w:t>, no guidance was provided in the document on what extent of deformation or intrusion would cause serious injuries. The Federal Highway</w:t>
      </w:r>
      <w:r>
        <w:rPr>
          <w:spacing w:val="-13"/>
          <w:rPrChange w:id="11765" w:author="Sablan Kevin" w:date="2019-01-04T09:40:00Z">
            <w:rPr/>
          </w:rPrChange>
        </w:rPr>
        <w:t xml:space="preserve"> </w:t>
      </w:r>
      <w:r>
        <w:t>Administration (FH</w:t>
      </w:r>
      <w:r>
        <w:rPr>
          <w:spacing w:val="-25"/>
          <w:rPrChange w:id="11766" w:author="Sablan Kevin" w:date="2019-01-04T09:40:00Z">
            <w:rPr/>
          </w:rPrChange>
        </w:rPr>
        <w:t>W</w:t>
      </w:r>
      <w:r>
        <w:t>A) provided some interim guidelines on the maximum acceptable limits.</w:t>
      </w:r>
      <w:r>
        <w:rPr>
          <w:spacing w:val="-13"/>
          <w:rPrChange w:id="11767" w:author="Sablan Kevin" w:date="2019-01-04T09:40:00Z">
            <w:rPr/>
          </w:rPrChange>
        </w:rPr>
        <w:t xml:space="preserve"> </w:t>
      </w:r>
      <w:r>
        <w:t>A</w:t>
      </w:r>
      <w:r>
        <w:rPr>
          <w:spacing w:val="-13"/>
          <w:rPrChange w:id="11768" w:author="Sablan Kevin" w:date="2019-01-04T09:40:00Z">
            <w:rPr/>
          </w:rPrChange>
        </w:rPr>
        <w:t xml:space="preserve"> </w:t>
      </w:r>
      <w:r>
        <w:t>detailed assessment was conducted on this topic and a set of more objective evaluation criteria were established.</w:t>
      </w:r>
    </w:p>
    <w:p w14:paraId="3FF4DF43" w14:textId="77777777" w:rsidR="00AA57AC" w:rsidRDefault="00AA57AC">
      <w:pPr>
        <w:spacing w:before="2" w:line="100" w:lineRule="exact"/>
        <w:rPr>
          <w:sz w:val="10"/>
          <w:rPrChange w:id="11769" w:author="Sablan Kevin" w:date="2019-01-04T09:40:00Z">
            <w:rPr/>
          </w:rPrChange>
        </w:rPr>
        <w:pPrChange w:id="11770" w:author="Sablan Kevin" w:date="2019-01-04T09:40:00Z">
          <w:pPr>
            <w:pStyle w:val="BodyText"/>
          </w:pPr>
        </w:pPrChange>
      </w:pPr>
    </w:p>
    <w:p w14:paraId="3025E72E" w14:textId="77777777" w:rsidR="00AA57AC" w:rsidRDefault="00AA57AC">
      <w:pPr>
        <w:spacing w:line="200" w:lineRule="exact"/>
        <w:rPr>
          <w:ins w:id="11771" w:author="Sablan Kevin" w:date="2019-01-04T09:40:00Z"/>
          <w:sz w:val="20"/>
          <w:szCs w:val="20"/>
        </w:rPr>
      </w:pPr>
    </w:p>
    <w:p w14:paraId="3922A162" w14:textId="62FC6037" w:rsidR="00AA57AC" w:rsidRDefault="009516E7">
      <w:pPr>
        <w:pStyle w:val="BodyText"/>
        <w:spacing w:line="284" w:lineRule="auto"/>
        <w:ind w:right="279"/>
        <w:rPr>
          <w:ins w:id="11772" w:author="Sablan Kevin" w:date="2019-01-04T09:40:00Z"/>
        </w:rPr>
      </w:pPr>
      <w:r>
        <w:t>First, a clear distinction was made between: (a</w:t>
      </w:r>
      <w:del w:id="11773" w:author="Sablan Kevin" w:date="2019-01-04T09:40:00Z">
        <w:r w:rsidR="00024604">
          <w:delText>) </w:delText>
        </w:r>
      </w:del>
      <w:ins w:id="11774" w:author="Sablan Kevin" w:date="2019-01-04T09:40:00Z">
        <w:r>
          <w:t xml:space="preserve">) </w:t>
        </w:r>
      </w:ins>
      <w:r>
        <w:t>penetration, in which a component of the test article actually penetrates into the occupant compartment; and (b</w:t>
      </w:r>
      <w:del w:id="11775" w:author="Sablan Kevin" w:date="2019-01-04T09:40:00Z">
        <w:r w:rsidR="00024604">
          <w:delText>) </w:delText>
        </w:r>
      </w:del>
      <w:ins w:id="11776" w:author="Sablan Kevin" w:date="2019-01-04T09:40:00Z">
        <w:r>
          <w:t xml:space="preserve">) </w:t>
        </w:r>
      </w:ins>
      <w:r>
        <w:t xml:space="preserve">intrusion or deformation, in which the </w:t>
      </w:r>
      <w:del w:id="11777" w:author="Sablan Kevin" w:date="2019-01-04T09:40:00Z">
        <w:r w:rsidR="00024604">
          <w:delText>occupant</w:delText>
        </w:r>
      </w:del>
      <w:ins w:id="11778" w:author="Sablan Kevin" w:date="2019-01-04T09:40:00Z">
        <w:r>
          <w:t>oc-</w:t>
        </w:r>
      </w:ins>
    </w:p>
    <w:p w14:paraId="009605FF" w14:textId="77777777" w:rsidR="00AA57AC" w:rsidRDefault="00AA57AC">
      <w:pPr>
        <w:spacing w:line="284" w:lineRule="auto"/>
        <w:rPr>
          <w:ins w:id="11779" w:author="Sablan Kevin" w:date="2019-01-04T09:40:00Z"/>
        </w:rPr>
        <w:sectPr w:rsidR="00AA57AC">
          <w:pgSz w:w="12240" w:h="15840"/>
          <w:pgMar w:top="560" w:right="1540" w:bottom="540" w:left="1320" w:header="0" w:footer="355" w:gutter="0"/>
          <w:cols w:space="720"/>
        </w:sectPr>
      </w:pPr>
    </w:p>
    <w:p w14:paraId="1670AF80" w14:textId="77777777" w:rsidR="00AA57AC" w:rsidRDefault="009516E7">
      <w:pPr>
        <w:spacing w:before="81"/>
        <w:ind w:left="100" w:right="106"/>
        <w:rPr>
          <w:ins w:id="11780" w:author="Sablan Kevin" w:date="2019-01-04T09:40:00Z"/>
          <w:rFonts w:ascii="Franklin Gothic Book" w:eastAsia="Franklin Gothic Book" w:hAnsi="Franklin Gothic Book" w:cs="Franklin Gothic Book"/>
          <w:sz w:val="18"/>
          <w:szCs w:val="18"/>
        </w:rPr>
      </w:pPr>
      <w:ins w:id="11781"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8</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C098D40" w14:textId="77777777" w:rsidR="00AA57AC" w:rsidRDefault="00AA57AC">
      <w:pPr>
        <w:spacing w:before="2" w:line="100" w:lineRule="exact"/>
        <w:rPr>
          <w:ins w:id="11782" w:author="Sablan Kevin" w:date="2019-01-04T09:40:00Z"/>
          <w:sz w:val="10"/>
          <w:szCs w:val="10"/>
        </w:rPr>
      </w:pPr>
    </w:p>
    <w:p w14:paraId="157CCE18" w14:textId="77777777" w:rsidR="00AA57AC" w:rsidRDefault="00AA57AC">
      <w:pPr>
        <w:spacing w:line="200" w:lineRule="exact"/>
        <w:rPr>
          <w:ins w:id="11783" w:author="Sablan Kevin" w:date="2019-01-04T09:40:00Z"/>
          <w:sz w:val="20"/>
          <w:szCs w:val="20"/>
        </w:rPr>
      </w:pPr>
    </w:p>
    <w:p w14:paraId="6FFB37EC" w14:textId="77777777" w:rsidR="00AA57AC" w:rsidRDefault="00AA57AC">
      <w:pPr>
        <w:spacing w:line="200" w:lineRule="exact"/>
        <w:rPr>
          <w:ins w:id="11784" w:author="Sablan Kevin" w:date="2019-01-04T09:40:00Z"/>
          <w:sz w:val="20"/>
          <w:szCs w:val="20"/>
        </w:rPr>
      </w:pPr>
    </w:p>
    <w:p w14:paraId="139D4456" w14:textId="07040443" w:rsidR="00AA57AC" w:rsidRDefault="009516E7">
      <w:pPr>
        <w:pStyle w:val="BodyText"/>
        <w:spacing w:line="284" w:lineRule="auto"/>
        <w:ind w:left="100" w:right="545"/>
        <w:rPr>
          <w:ins w:id="11785" w:author="Sablan Kevin" w:date="2019-01-04T09:40:00Z"/>
        </w:rPr>
      </w:pPr>
      <w:ins w:id="11786" w:author="Sablan Kevin" w:date="2019-01-04T09:40:00Z">
        <w:r>
          <w:t>cupant</w:t>
        </w:r>
      </w:ins>
      <w:r>
        <w:t xml:space="preserve"> compartment is deformed and reduced in size. No penetration by any element of the test article into the occupant compartment is allowed.</w:t>
      </w:r>
      <w:del w:id="11787" w:author="Sablan Kevin" w:date="2019-01-04T09:40:00Z">
        <w:r w:rsidR="00024604">
          <w:delText xml:space="preserve"> </w:delText>
        </w:r>
      </w:del>
    </w:p>
    <w:p w14:paraId="1353446D" w14:textId="77777777" w:rsidR="00AA57AC" w:rsidRDefault="00AA57AC">
      <w:pPr>
        <w:spacing w:before="2" w:line="100" w:lineRule="exact"/>
        <w:rPr>
          <w:sz w:val="10"/>
          <w:rPrChange w:id="11788" w:author="Sablan Kevin" w:date="2019-01-04T09:40:00Z">
            <w:rPr/>
          </w:rPrChange>
        </w:rPr>
        <w:pPrChange w:id="11789" w:author="Sablan Kevin" w:date="2019-01-04T09:40:00Z">
          <w:pPr>
            <w:pStyle w:val="BodyText"/>
          </w:pPr>
        </w:pPrChange>
      </w:pPr>
    </w:p>
    <w:p w14:paraId="7C74D160" w14:textId="77777777" w:rsidR="00AA57AC" w:rsidRDefault="00AA57AC">
      <w:pPr>
        <w:spacing w:line="200" w:lineRule="exact"/>
        <w:rPr>
          <w:sz w:val="20"/>
          <w:rPrChange w:id="11790" w:author="Sablan Kevin" w:date="2019-01-04T09:40:00Z">
            <w:rPr/>
          </w:rPrChange>
        </w:rPr>
        <w:pPrChange w:id="11791" w:author="Sablan Kevin" w:date="2019-01-04T09:40:00Z">
          <w:pPr>
            <w:pStyle w:val="BodyText"/>
          </w:pPr>
        </w:pPrChange>
      </w:pPr>
    </w:p>
    <w:p w14:paraId="28915087" w14:textId="77777777" w:rsidR="00AA57AC" w:rsidRDefault="009516E7">
      <w:pPr>
        <w:pStyle w:val="BodyText"/>
        <w:spacing w:line="284" w:lineRule="auto"/>
        <w:ind w:left="100"/>
        <w:pPrChange w:id="11792" w:author="Sablan Kevin" w:date="2019-01-04T09:40:00Z">
          <w:pPr>
            <w:pStyle w:val="BodyText"/>
          </w:pPr>
        </w:pPrChange>
      </w:pPr>
      <w:r>
        <w:t>Second, for deformation or intrusion, it was recognized that the potential for serious injury varies by the area of the vehicle damaged. For example, deformation in the roof area may potentially be more serious than the wheel/foot well area due to the proximity of the head to the roof.</w:t>
      </w:r>
      <w:r>
        <w:rPr>
          <w:spacing w:val="-4"/>
          <w:rPrChange w:id="11793" w:author="Sablan Kevin" w:date="2019-01-04T09:40:00Z">
            <w:rPr/>
          </w:rPrChange>
        </w:rPr>
        <w:t xml:space="preserve"> </w:t>
      </w:r>
      <w:r>
        <w:t>Thus, the limiting extents of deformation should also vary accordingl</w:t>
      </w:r>
      <w:r>
        <w:rPr>
          <w:spacing w:val="-15"/>
          <w:rPrChange w:id="11794" w:author="Sablan Kevin" w:date="2019-01-04T09:40:00Z">
            <w:rPr/>
          </w:rPrChange>
        </w:rPr>
        <w:t>y</w:t>
      </w:r>
      <w:r>
        <w:t>.</w:t>
      </w:r>
    </w:p>
    <w:p w14:paraId="69CB203C" w14:textId="77777777" w:rsidR="00AA57AC" w:rsidRDefault="00AA57AC">
      <w:pPr>
        <w:spacing w:before="2" w:line="100" w:lineRule="exact"/>
        <w:rPr>
          <w:sz w:val="10"/>
          <w:rPrChange w:id="11795" w:author="Sablan Kevin" w:date="2019-01-04T09:40:00Z">
            <w:rPr/>
          </w:rPrChange>
        </w:rPr>
        <w:pPrChange w:id="11796" w:author="Sablan Kevin" w:date="2019-01-04T09:40:00Z">
          <w:pPr>
            <w:pStyle w:val="BodyText"/>
          </w:pPr>
        </w:pPrChange>
      </w:pPr>
    </w:p>
    <w:p w14:paraId="30A08BCB" w14:textId="77777777" w:rsidR="00AA57AC" w:rsidRDefault="00AA57AC">
      <w:pPr>
        <w:spacing w:line="200" w:lineRule="exact"/>
        <w:rPr>
          <w:ins w:id="11797" w:author="Sablan Kevin" w:date="2019-01-04T09:40:00Z"/>
          <w:sz w:val="20"/>
          <w:szCs w:val="20"/>
        </w:rPr>
      </w:pPr>
    </w:p>
    <w:p w14:paraId="1A1FB71A" w14:textId="40242F7E" w:rsidR="00AA57AC" w:rsidRDefault="009516E7">
      <w:pPr>
        <w:pStyle w:val="BodyText"/>
        <w:spacing w:line="284" w:lineRule="auto"/>
        <w:ind w:left="100" w:right="143"/>
        <w:pPrChange w:id="11798" w:author="Sablan Kevin" w:date="2019-01-04T09:40:00Z">
          <w:pPr>
            <w:pStyle w:val="BodyText"/>
          </w:pPr>
        </w:pPrChange>
      </w:pPr>
      <w:r>
        <w:t xml:space="preserve">Third, the limiting extents for deformation were based on the recommended guidelines developed by the Insurance Institute for Highway Safety (IIHS) for evaluating structural performance of </w:t>
      </w:r>
      <w:del w:id="11799" w:author="Sablan Kevin" w:date="2019-01-04T09:40:00Z">
        <w:r w:rsidR="00024604">
          <w:delText>vehicles</w:delText>
        </w:r>
      </w:del>
      <w:ins w:id="11800" w:author="Sablan Kevin" w:date="2019-01-04T09:40:00Z">
        <w:r>
          <w:t>ve- hicles</w:t>
        </w:r>
      </w:ins>
      <w:r>
        <w:t xml:space="preserve"> in o</w:t>
      </w:r>
      <w:r>
        <w:rPr>
          <w:spacing w:val="-4"/>
          <w:rPrChange w:id="11801" w:author="Sablan Kevin" w:date="2019-01-04T09:40:00Z">
            <w:rPr/>
          </w:rPrChange>
        </w:rPr>
        <w:t>f</w:t>
      </w:r>
      <w:r>
        <w:t>fset frontal crash tests.</w:t>
      </w:r>
      <w:r>
        <w:rPr>
          <w:spacing w:val="-4"/>
          <w:rPrChange w:id="11802" w:author="Sablan Kevin" w:date="2019-01-04T09:40:00Z">
            <w:rPr/>
          </w:rPrChange>
        </w:rPr>
        <w:t xml:space="preserve"> </w:t>
      </w:r>
      <w:r>
        <w:t>The recommended guidelines were based on results from selected full-scale o</w:t>
      </w:r>
      <w:r>
        <w:rPr>
          <w:spacing w:val="-4"/>
          <w:rPrChange w:id="11803" w:author="Sablan Kevin" w:date="2019-01-04T09:40:00Z">
            <w:rPr/>
          </w:rPrChange>
        </w:rPr>
        <w:t>f</w:t>
      </w:r>
      <w:r>
        <w:t>fset frontal crashes, which are as follows:</w:t>
      </w:r>
    </w:p>
    <w:p w14:paraId="4DC01771" w14:textId="77777777" w:rsidR="00AA57AC" w:rsidRDefault="00AA57AC">
      <w:pPr>
        <w:spacing w:before="2" w:line="100" w:lineRule="exact"/>
        <w:rPr>
          <w:sz w:val="10"/>
          <w:rPrChange w:id="11804" w:author="Sablan Kevin" w:date="2019-01-04T09:40:00Z">
            <w:rPr/>
          </w:rPrChange>
        </w:rPr>
        <w:pPrChange w:id="11805" w:author="Sablan Kevin" w:date="2019-01-04T09:40:00Z">
          <w:pPr>
            <w:pStyle w:val="BodyText"/>
          </w:pPr>
        </w:pPrChange>
      </w:pPr>
    </w:p>
    <w:p w14:paraId="5D503054" w14:textId="473ED49B" w:rsidR="00AA57AC" w:rsidRDefault="00024604">
      <w:pPr>
        <w:spacing w:line="200" w:lineRule="exact"/>
        <w:rPr>
          <w:ins w:id="11806" w:author="Sablan Kevin" w:date="2019-01-04T09:40:00Z"/>
          <w:sz w:val="20"/>
          <w:szCs w:val="20"/>
        </w:rPr>
      </w:pPr>
      <w:del w:id="11807" w:author="Sablan Kevin" w:date="2019-01-04T09:40:00Z">
        <w:r>
          <w:rPr>
            <w:b/>
            <w:bCs/>
          </w:rPr>
          <w:tab/>
        </w:r>
      </w:del>
    </w:p>
    <w:p w14:paraId="685ADE08" w14:textId="77777777" w:rsidR="00AA57AC" w:rsidRDefault="009516E7">
      <w:pPr>
        <w:pStyle w:val="Heading5"/>
        <w:tabs>
          <w:tab w:val="left" w:pos="4241"/>
        </w:tabs>
        <w:ind w:left="820"/>
        <w:rPr>
          <w:rPrChange w:id="11808" w:author="Sablan Kevin" w:date="2019-01-04T09:40:00Z">
            <w:rPr>
              <w:u w:val="thick" w:color="000000"/>
            </w:rPr>
          </w:rPrChange>
        </w:rPr>
        <w:pPrChange w:id="11809" w:author="Sablan Kevin" w:date="2019-01-04T09:40:00Z">
          <w:pPr>
            <w:pStyle w:val="BodyText"/>
            <w:keepNext/>
            <w:tabs>
              <w:tab w:val="left" w:pos="720"/>
              <w:tab w:val="center" w:pos="5040"/>
            </w:tabs>
          </w:pPr>
        </w:pPrChange>
      </w:pPr>
      <w:r>
        <w:rPr>
          <w:rPrChange w:id="11810" w:author="Sablan Kevin" w:date="2019-01-04T09:40:00Z">
            <w:rPr>
              <w:bCs/>
              <w:u w:color="000000"/>
            </w:rPr>
          </w:rPrChange>
        </w:rPr>
        <w:t>Rating</w:t>
      </w:r>
      <w:r w:rsidRPr="008042FB">
        <w:tab/>
      </w:r>
      <w:r>
        <w:rPr>
          <w:rPrChange w:id="11811" w:author="Sablan Kevin" w:date="2019-01-04T09:40:00Z">
            <w:rPr>
              <w:bCs/>
              <w:u w:color="000000"/>
            </w:rPr>
          </w:rPrChange>
        </w:rPr>
        <w:t>Extent of Intrusion</w:t>
      </w:r>
    </w:p>
    <w:p w14:paraId="0104B8BE" w14:textId="506F245C" w:rsidR="00AA57AC" w:rsidRDefault="00024604">
      <w:pPr>
        <w:pStyle w:val="BodyText"/>
        <w:tabs>
          <w:tab w:val="left" w:pos="4390"/>
        </w:tabs>
        <w:spacing w:before="47"/>
        <w:ind w:left="820"/>
        <w:pPrChange w:id="11812" w:author="Sablan Kevin" w:date="2019-01-04T09:40:00Z">
          <w:pPr>
            <w:pStyle w:val="BodyText"/>
            <w:tabs>
              <w:tab w:val="left" w:pos="720"/>
              <w:tab w:val="center" w:pos="5040"/>
            </w:tabs>
          </w:pPr>
        </w:pPrChange>
      </w:pPr>
      <w:del w:id="11813" w:author="Sablan Kevin" w:date="2019-01-04T09:40:00Z">
        <w:r>
          <w:tab/>
        </w:r>
      </w:del>
      <w:r w:rsidR="009516E7">
        <w:t>Good</w:t>
      </w:r>
      <w:r w:rsidR="009516E7">
        <w:tab/>
        <w:t>&lt; 6 in. (150 mm)</w:t>
      </w:r>
    </w:p>
    <w:p w14:paraId="2D3010B7" w14:textId="52D2C665" w:rsidR="00AA57AC" w:rsidRDefault="00024604">
      <w:pPr>
        <w:pStyle w:val="BodyText"/>
        <w:tabs>
          <w:tab w:val="left" w:pos="3899"/>
        </w:tabs>
        <w:spacing w:before="47"/>
        <w:ind w:left="820"/>
        <w:pPrChange w:id="11814" w:author="Sablan Kevin" w:date="2019-01-04T09:40:00Z">
          <w:pPr>
            <w:pStyle w:val="BodyText"/>
            <w:tabs>
              <w:tab w:val="left" w:pos="720"/>
              <w:tab w:val="center" w:pos="5040"/>
            </w:tabs>
          </w:pPr>
        </w:pPrChange>
      </w:pPr>
      <w:del w:id="11815" w:author="Sablan Kevin" w:date="2019-01-04T09:40:00Z">
        <w:r>
          <w:tab/>
        </w:r>
      </w:del>
      <w:r w:rsidR="009516E7">
        <w:t>Acceptable</w:t>
      </w:r>
      <w:r w:rsidR="009516E7">
        <w:tab/>
        <w:t>6 in. – 9 in. (150 – 225 mm)</w:t>
      </w:r>
    </w:p>
    <w:p w14:paraId="27FDFF18" w14:textId="7B11FCE2" w:rsidR="00AA57AC" w:rsidRDefault="00024604">
      <w:pPr>
        <w:pStyle w:val="BodyText"/>
        <w:tabs>
          <w:tab w:val="left" w:pos="3844"/>
        </w:tabs>
        <w:spacing w:before="47"/>
        <w:ind w:left="820"/>
        <w:pPrChange w:id="11816" w:author="Sablan Kevin" w:date="2019-01-04T09:40:00Z">
          <w:pPr>
            <w:pStyle w:val="BodyText"/>
            <w:tabs>
              <w:tab w:val="left" w:pos="720"/>
              <w:tab w:val="center" w:pos="5040"/>
            </w:tabs>
          </w:pPr>
        </w:pPrChange>
      </w:pPr>
      <w:del w:id="11817" w:author="Sablan Kevin" w:date="2019-01-04T09:40:00Z">
        <w:r>
          <w:tab/>
        </w:r>
      </w:del>
      <w:r w:rsidR="009516E7">
        <w:t>Ma</w:t>
      </w:r>
      <w:r w:rsidR="009516E7">
        <w:rPr>
          <w:spacing w:val="-4"/>
          <w:rPrChange w:id="11818" w:author="Sablan Kevin" w:date="2019-01-04T09:40:00Z">
            <w:rPr/>
          </w:rPrChange>
        </w:rPr>
        <w:t>r</w:t>
      </w:r>
      <w:r w:rsidR="009516E7">
        <w:t>ginal</w:t>
      </w:r>
      <w:r w:rsidR="009516E7">
        <w:tab/>
        <w:t>9 in. – 12 in. (225 – 300 mm)</w:t>
      </w:r>
    </w:p>
    <w:p w14:paraId="56300D0D" w14:textId="7C1F7564" w:rsidR="00AA57AC" w:rsidRDefault="00024604">
      <w:pPr>
        <w:pStyle w:val="BodyText"/>
        <w:tabs>
          <w:tab w:val="left" w:pos="4335"/>
        </w:tabs>
        <w:spacing w:before="47"/>
        <w:ind w:left="820"/>
        <w:pPrChange w:id="11819" w:author="Sablan Kevin" w:date="2019-01-04T09:40:00Z">
          <w:pPr>
            <w:pStyle w:val="BodyText"/>
            <w:tabs>
              <w:tab w:val="left" w:pos="720"/>
              <w:tab w:val="center" w:pos="5040"/>
            </w:tabs>
          </w:pPr>
        </w:pPrChange>
      </w:pPr>
      <w:del w:id="11820" w:author="Sablan Kevin" w:date="2019-01-04T09:40:00Z">
        <w:r>
          <w:tab/>
        </w:r>
      </w:del>
      <w:r w:rsidR="009516E7">
        <w:t>Poor</w:t>
      </w:r>
      <w:r w:rsidR="009516E7">
        <w:tab/>
        <w:t>&gt; 12 in. (300 mm)</w:t>
      </w:r>
    </w:p>
    <w:p w14:paraId="0C719F4E" w14:textId="77777777" w:rsidR="00AA57AC" w:rsidRDefault="00AA57AC">
      <w:pPr>
        <w:spacing w:before="7" w:line="140" w:lineRule="exact"/>
        <w:rPr>
          <w:ins w:id="11821" w:author="Sablan Kevin" w:date="2019-01-04T09:40:00Z"/>
          <w:sz w:val="14"/>
          <w:szCs w:val="14"/>
        </w:rPr>
      </w:pPr>
    </w:p>
    <w:p w14:paraId="7DF91A98" w14:textId="77777777" w:rsidR="00AA57AC" w:rsidRDefault="00AA57AC">
      <w:pPr>
        <w:spacing w:line="200" w:lineRule="exact"/>
        <w:rPr>
          <w:sz w:val="20"/>
          <w:rPrChange w:id="11822" w:author="Sablan Kevin" w:date="2019-01-04T09:40:00Z">
            <w:rPr/>
          </w:rPrChange>
        </w:rPr>
        <w:pPrChange w:id="11823" w:author="Sablan Kevin" w:date="2019-01-04T09:40:00Z">
          <w:pPr>
            <w:pStyle w:val="BodyText"/>
          </w:pPr>
        </w:pPrChange>
      </w:pPr>
    </w:p>
    <w:p w14:paraId="587E4050" w14:textId="77777777" w:rsidR="00AA57AC" w:rsidRDefault="009516E7">
      <w:pPr>
        <w:pStyle w:val="BodyText"/>
        <w:ind w:left="100" w:right="106"/>
        <w:pPrChange w:id="11824" w:author="Sablan Kevin" w:date="2019-01-04T09:40:00Z">
          <w:pPr>
            <w:pStyle w:val="BodyText"/>
          </w:pPr>
        </w:pPrChange>
      </w:pPr>
      <w:r>
        <w:t>Comments on the individual limiting extents are presented as follows:</w:t>
      </w:r>
    </w:p>
    <w:p w14:paraId="7E762A14" w14:textId="77777777" w:rsidR="00AA57AC" w:rsidRDefault="00AA57AC">
      <w:pPr>
        <w:spacing w:before="6" w:line="220" w:lineRule="exact"/>
        <w:rPr>
          <w:rPrChange w:id="11825" w:author="Sablan Kevin" w:date="2019-01-04T09:40:00Z">
            <w:rPr>
              <w:spacing w:val="-1"/>
            </w:rPr>
          </w:rPrChange>
        </w:rPr>
        <w:pPrChange w:id="11826" w:author="Sablan Kevin" w:date="2019-01-04T09:40:00Z">
          <w:pPr>
            <w:pStyle w:val="BodyText"/>
          </w:pPr>
        </w:pPrChange>
      </w:pPr>
    </w:p>
    <w:p w14:paraId="16394C7C" w14:textId="12E4B1E2" w:rsidR="00AA57AC" w:rsidRDefault="009516E7">
      <w:pPr>
        <w:pStyle w:val="BodyText"/>
        <w:numPr>
          <w:ilvl w:val="1"/>
          <w:numId w:val="34"/>
        </w:numPr>
        <w:tabs>
          <w:tab w:val="left" w:pos="360"/>
        </w:tabs>
        <w:spacing w:before="64" w:line="275" w:lineRule="auto"/>
        <w:ind w:left="360" w:right="178"/>
        <w:pPrChange w:id="11827" w:author="Sablan Kevin" w:date="2019-01-04T09:40:00Z">
          <w:pPr>
            <w:pStyle w:val="Bodybullet1"/>
            <w:numPr>
              <w:numId w:val="100"/>
            </w:numPr>
            <w:ind w:left="720" w:hanging="360"/>
          </w:pPr>
        </w:pPrChange>
      </w:pPr>
      <w:r>
        <w:rPr>
          <w:rPrChange w:id="11828" w:author="Sablan Kevin" w:date="2019-01-04T09:40:00Z">
            <w:rPr>
              <w:rStyle w:val="bold"/>
            </w:rPr>
          </w:rPrChange>
        </w:rPr>
        <w:t>Roof</w:t>
      </w:r>
      <w:r>
        <w:rPr>
          <w:spacing w:val="-1"/>
          <w:rPrChange w:id="11829" w:author="Sablan Kevin" w:date="2019-01-04T09:40:00Z">
            <w:rPr>
              <w:rStyle w:val="bold"/>
            </w:rPr>
          </w:rPrChange>
        </w:rPr>
        <w:t xml:space="preserve"> </w:t>
      </w:r>
      <w:r>
        <w:rPr>
          <w:rPrChange w:id="11830" w:author="Sablan Kevin" w:date="2019-01-04T09:40:00Z">
            <w:rPr>
              <w:rStyle w:val="bold"/>
            </w:rPr>
          </w:rPrChange>
        </w:rPr>
        <w:t>≤ 4 in. (102 mm</w:t>
      </w:r>
      <w:del w:id="11831" w:author="Sablan Kevin" w:date="2019-01-04T09:40:00Z">
        <w:r w:rsidR="00024604">
          <w:rPr>
            <w:rStyle w:val="bold"/>
          </w:rPr>
          <w:delText>)</w:delText>
        </w:r>
        <w:r w:rsidR="00024604">
          <w:delText>—</w:delText>
        </w:r>
      </w:del>
      <w:ins w:id="11832" w:author="Sablan Kevin" w:date="2019-01-04T09:40:00Z">
        <w:r>
          <w:rPr>
            <w:rFonts w:cs="Times New Roman"/>
            <w:b/>
            <w:bCs/>
          </w:rPr>
          <w:t>)</w:t>
        </w:r>
        <w:r>
          <w:rPr>
            <w:rFonts w:cs="Times New Roman"/>
            <w:b/>
            <w:bCs/>
            <w:spacing w:val="9"/>
          </w:rPr>
          <w:t xml:space="preserve"> </w:t>
        </w:r>
        <w:r>
          <w:t>—</w:t>
        </w:r>
      </w:ins>
      <w:r>
        <w:t>A</w:t>
      </w:r>
      <w:r>
        <w:rPr>
          <w:spacing w:val="-13"/>
          <w:rPrChange w:id="11833" w:author="Sablan Kevin" w:date="2019-01-04T09:40:00Z">
            <w:rPr/>
          </w:rPrChange>
        </w:rPr>
        <w:t xml:space="preserve"> </w:t>
      </w:r>
      <w:r>
        <w:t>much lower limiting extent of deformation was selected</w:t>
      </w:r>
      <w:r>
        <w:rPr>
          <w:spacing w:val="-1"/>
          <w:rPrChange w:id="11834" w:author="Sablan Kevin" w:date="2019-01-04T09:40:00Z">
            <w:rPr/>
          </w:rPrChange>
        </w:rPr>
        <w:t xml:space="preserve"> </w:t>
      </w:r>
      <w:r>
        <w:t>for the roof area since the headroom inside the vehicle is limited and impacts to the head are more likely to result in serious or fatal injuries.</w:t>
      </w:r>
      <w:del w:id="11835" w:author="Sablan Kevin" w:date="2019-01-04T09:40:00Z">
        <w:r w:rsidR="00024604">
          <w:br/>
        </w:r>
      </w:del>
    </w:p>
    <w:p w14:paraId="2F37F768" w14:textId="77777777" w:rsidR="00AA57AC" w:rsidRDefault="00AA57AC">
      <w:pPr>
        <w:spacing w:before="15" w:line="240" w:lineRule="exact"/>
        <w:rPr>
          <w:ins w:id="11836" w:author="Sablan Kevin" w:date="2019-01-04T09:40:00Z"/>
          <w:sz w:val="24"/>
          <w:szCs w:val="24"/>
        </w:rPr>
      </w:pPr>
    </w:p>
    <w:p w14:paraId="111B19C4" w14:textId="2ACFFB00" w:rsidR="00AA57AC" w:rsidRDefault="009516E7">
      <w:pPr>
        <w:pStyle w:val="BodyText"/>
        <w:numPr>
          <w:ilvl w:val="1"/>
          <w:numId w:val="34"/>
        </w:numPr>
        <w:tabs>
          <w:tab w:val="left" w:pos="360"/>
        </w:tabs>
        <w:spacing w:line="281" w:lineRule="auto"/>
        <w:ind w:left="360" w:right="162"/>
        <w:pPrChange w:id="11837" w:author="Sablan Kevin" w:date="2019-01-04T09:40:00Z">
          <w:pPr>
            <w:pStyle w:val="Bodybullet1"/>
            <w:numPr>
              <w:numId w:val="100"/>
            </w:numPr>
            <w:ind w:left="720" w:hanging="360"/>
          </w:pPr>
        </w:pPrChange>
      </w:pPr>
      <w:r>
        <w:rPr>
          <w:spacing w:val="-4"/>
          <w:rPrChange w:id="11838" w:author="Sablan Kevin" w:date="2019-01-04T09:40:00Z">
            <w:rPr>
              <w:rStyle w:val="bold"/>
            </w:rPr>
          </w:rPrChange>
        </w:rPr>
        <w:t>W</w:t>
      </w:r>
      <w:r>
        <w:rPr>
          <w:rPrChange w:id="11839" w:author="Sablan Kevin" w:date="2019-01-04T09:40:00Z">
            <w:rPr>
              <w:rStyle w:val="bold"/>
            </w:rPr>
          </w:rPrChange>
        </w:rPr>
        <w:t>indshield</w:t>
      </w:r>
      <w:ins w:id="11840" w:author="Sablan Kevin" w:date="2019-01-04T09:40:00Z">
        <w:r>
          <w:rPr>
            <w:rFonts w:cs="Times New Roman"/>
            <w:b/>
            <w:bCs/>
            <w:spacing w:val="-28"/>
          </w:rPr>
          <w:t xml:space="preserve"> </w:t>
        </w:r>
      </w:ins>
      <w:r>
        <w:t>—No tear of plastic liner and maximum deformation of 3</w:t>
      </w:r>
      <w:del w:id="11841" w:author="Sablan Kevin" w:date="2019-01-04T09:40:00Z">
        <w:r w:rsidR="00024604">
          <w:delText> </w:delText>
        </w:r>
      </w:del>
      <w:ins w:id="11842" w:author="Sablan Kevin" w:date="2019-01-04T09:40:00Z">
        <w:r>
          <w:t xml:space="preserve"> </w:t>
        </w:r>
      </w:ins>
      <w:r>
        <w:t>in. (76</w:t>
      </w:r>
      <w:del w:id="11843" w:author="Sablan Kevin" w:date="2019-01-04T09:40:00Z">
        <w:r w:rsidR="00024604">
          <w:delText> </w:delText>
        </w:r>
      </w:del>
      <w:ins w:id="11844" w:author="Sablan Kevin" w:date="2019-01-04T09:40:00Z">
        <w:r>
          <w:t xml:space="preserve"> </w:t>
        </w:r>
      </w:ins>
      <w:r>
        <w:t>mm).</w:t>
      </w:r>
      <w:r>
        <w:rPr>
          <w:spacing w:val="-13"/>
          <w:rPrChange w:id="11845" w:author="Sablan Kevin" w:date="2019-01-04T09:40:00Z">
            <w:rPr/>
          </w:rPrChange>
        </w:rPr>
        <w:t xml:space="preserve"> </w:t>
      </w:r>
      <w:r>
        <w:t>A</w:t>
      </w:r>
      <w:r>
        <w:rPr>
          <w:spacing w:val="-13"/>
          <w:rPrChange w:id="11846" w:author="Sablan Kevin" w:date="2019-01-04T09:40:00Z">
            <w:rPr/>
          </w:rPrChange>
        </w:rPr>
        <w:t xml:space="preserve"> </w:t>
      </w:r>
      <w:r>
        <w:t>much lower limiting extent of deformation was selected for the windshield area</w:t>
      </w:r>
      <w:ins w:id="11847" w:author="Sablan Kevin" w:date="2019-01-04T09:40:00Z">
        <w:r w:rsidR="009C150D">
          <w:t>;</w:t>
        </w:r>
      </w:ins>
      <w:r>
        <w:t xml:space="preserve"> since</w:t>
      </w:r>
      <w:ins w:id="11848" w:author="Sablan Kevin" w:date="2019-01-04T09:40:00Z">
        <w:r w:rsidR="009C150D">
          <w:t>,</w:t>
        </w:r>
      </w:ins>
      <w:r>
        <w:t xml:space="preserve"> an occupant, particularly an unbelted occupant, would move forward toward the windshield.</w:t>
      </w:r>
      <w:r>
        <w:rPr>
          <w:spacing w:val="-4"/>
          <w:rPrChange w:id="11849" w:author="Sablan Kevin" w:date="2019-01-04T09:40:00Z">
            <w:rPr/>
          </w:rPrChange>
        </w:rPr>
        <w:t xml:space="preserve"> </w:t>
      </w:r>
      <w:r>
        <w:t xml:space="preserve">Thus, </w:t>
      </w:r>
      <w:del w:id="11850" w:author="Sablan Kevin" w:date="2019-01-04T09:40:00Z">
        <w:r w:rsidR="00024604">
          <w:delText>deformation</w:delText>
        </w:r>
      </w:del>
      <w:ins w:id="11851" w:author="Sablan Kevin" w:date="2019-01-04T09:40:00Z">
        <w:r>
          <w:t>deforma- tion</w:t>
        </w:r>
      </w:ins>
      <w:r>
        <w:t xml:space="preserve"> of the windshield would increase the potential of the occupant impacting the windshield and could lead to more severe injuries.</w:t>
      </w:r>
      <w:r>
        <w:rPr>
          <w:spacing w:val="-13"/>
          <w:rPrChange w:id="11852" w:author="Sablan Kevin" w:date="2019-01-04T09:40:00Z">
            <w:rPr/>
          </w:rPrChange>
        </w:rPr>
        <w:t xml:space="preserve"> </w:t>
      </w:r>
      <w:r>
        <w:t>Also, tearing of the plastic liner could lead to penetration of the occupant compartment and thus is not permitted. Note that a tear in the windshield</w:t>
      </w:r>
      <w:r>
        <w:rPr>
          <w:spacing w:val="-13"/>
          <w:rPrChange w:id="11853" w:author="Sablan Kevin" w:date="2019-01-04T09:40:00Z">
            <w:rPr/>
          </w:rPrChange>
        </w:rPr>
        <w:t>’</w:t>
      </w:r>
      <w:r>
        <w:t>s plastic liner is only precluded when there is a potential for a test article component to penetrate into</w:t>
      </w:r>
      <w:del w:id="11854" w:author="Sablan Kevin" w:date="2019-01-04T09:40:00Z">
        <w:r w:rsidR="00024604">
          <w:delText xml:space="preserve"> the vehicle. Tearing of the plastic liner produced when a test article contacts windshield support structures is acceptable. </w:delText>
        </w:r>
        <w:r w:rsidR="00024604">
          <w:br/>
        </w:r>
      </w:del>
    </w:p>
    <w:p w14:paraId="57B82488" w14:textId="296D15EA" w:rsidR="00AA57AC" w:rsidRDefault="009516E7">
      <w:pPr>
        <w:pStyle w:val="BodyText"/>
        <w:spacing w:before="5" w:line="284" w:lineRule="auto"/>
        <w:ind w:left="360" w:right="104"/>
        <w:rPr>
          <w:ins w:id="11855" w:author="Sablan Kevin" w:date="2019-01-04T09:40:00Z"/>
        </w:rPr>
      </w:pPr>
      <w:ins w:id="11856" w:author="Sablan Kevin" w:date="2019-01-04T09:40:00Z">
        <w:r w:rsidRPr="005769DE">
          <w:rPr>
            <w:highlight w:val="green"/>
          </w:rPr>
          <w:t>the vehicle.</w:t>
        </w:r>
        <w:r w:rsidRPr="005769DE">
          <w:rPr>
            <w:spacing w:val="-4"/>
            <w:highlight w:val="green"/>
          </w:rPr>
          <w:t xml:space="preserve"> </w:t>
        </w:r>
        <w:r w:rsidR="00131660" w:rsidRPr="005769DE">
          <w:rPr>
            <w:spacing w:val="-4"/>
            <w:highlight w:val="green"/>
          </w:rPr>
          <w:t>T</w:t>
        </w:r>
        <w:r w:rsidRPr="005769DE">
          <w:rPr>
            <w:highlight w:val="green"/>
          </w:rPr>
          <w:t xml:space="preserve">earing of the plastic liner </w:t>
        </w:r>
        <w:r w:rsidR="00E50E41" w:rsidRPr="005769DE">
          <w:rPr>
            <w:highlight w:val="green"/>
          </w:rPr>
          <w:t>produced</w:t>
        </w:r>
        <w:r w:rsidRPr="005769DE">
          <w:rPr>
            <w:highlight w:val="green"/>
          </w:rPr>
          <w:t xml:space="preserve"> when a </w:t>
        </w:r>
        <w:r w:rsidR="00E50E41" w:rsidRPr="005769DE">
          <w:rPr>
            <w:highlight w:val="green"/>
          </w:rPr>
          <w:t xml:space="preserve">continuous </w:t>
        </w:r>
        <w:r w:rsidRPr="005769DE">
          <w:rPr>
            <w:highlight w:val="green"/>
          </w:rPr>
          <w:t xml:space="preserve">test article contacts </w:t>
        </w:r>
        <w:r w:rsidR="00E50E41" w:rsidRPr="005769DE">
          <w:rPr>
            <w:highlight w:val="green"/>
          </w:rPr>
          <w:t xml:space="preserve">the </w:t>
        </w:r>
        <w:r w:rsidRPr="005769DE">
          <w:rPr>
            <w:highlight w:val="green"/>
          </w:rPr>
          <w:t>windshield support structure</w:t>
        </w:r>
        <w:r w:rsidR="00131660" w:rsidRPr="005769DE">
          <w:rPr>
            <w:highlight w:val="green"/>
          </w:rPr>
          <w:t xml:space="preserve">may be </w:t>
        </w:r>
        <w:r w:rsidR="00E50E41" w:rsidRPr="005769DE">
          <w:rPr>
            <w:highlight w:val="green"/>
          </w:rPr>
          <w:t>acceptable</w:t>
        </w:r>
        <w:r w:rsidRPr="005769DE">
          <w:rPr>
            <w:highlight w:val="green"/>
          </w:rPr>
          <w:t>.</w:t>
        </w:r>
        <w:r w:rsidR="009C150D" w:rsidRPr="005769DE">
          <w:rPr>
            <w:highlight w:val="green"/>
          </w:rPr>
          <w:t xml:space="preserve"> For example, a continuous, flexible cable element may contact and plastically deform </w:t>
        </w:r>
        <w:r w:rsidR="003C1957" w:rsidRPr="005769DE">
          <w:rPr>
            <w:highlight w:val="green"/>
          </w:rPr>
          <w:t>the</w:t>
        </w:r>
        <w:r w:rsidR="009C150D" w:rsidRPr="005769DE">
          <w:rPr>
            <w:highlight w:val="green"/>
          </w:rPr>
          <w:t xml:space="preserve"> A-pillar of an impacting vehicle within acceptable limits</w:t>
        </w:r>
        <w:r w:rsidR="00131660" w:rsidRPr="005769DE">
          <w:rPr>
            <w:highlight w:val="green"/>
          </w:rPr>
          <w:t xml:space="preserve"> and</w:t>
        </w:r>
        <w:r w:rsidR="00E50E41" w:rsidRPr="005769DE">
          <w:rPr>
            <w:highlight w:val="green"/>
          </w:rPr>
          <w:t xml:space="preserve"> result in</w:t>
        </w:r>
        <w:r w:rsidR="009C150D" w:rsidRPr="005769DE">
          <w:rPr>
            <w:highlight w:val="green"/>
          </w:rPr>
          <w:t xml:space="preserve"> m</w:t>
        </w:r>
        <w:r w:rsidR="00974132" w:rsidRPr="005769DE">
          <w:rPr>
            <w:highlight w:val="green"/>
          </w:rPr>
          <w:t>inor</w:t>
        </w:r>
        <w:r w:rsidR="009C150D" w:rsidRPr="005769DE">
          <w:rPr>
            <w:highlight w:val="green"/>
          </w:rPr>
          <w:t xml:space="preserve"> tearing of </w:t>
        </w:r>
        <w:r w:rsidR="00974132" w:rsidRPr="005769DE">
          <w:rPr>
            <w:highlight w:val="green"/>
          </w:rPr>
          <w:t xml:space="preserve">the </w:t>
        </w:r>
        <w:r w:rsidR="009C150D" w:rsidRPr="005769DE">
          <w:rPr>
            <w:highlight w:val="green"/>
          </w:rPr>
          <w:t>windshield’s plastic liner</w:t>
        </w:r>
        <w:r w:rsidR="00E50E41" w:rsidRPr="005769DE">
          <w:rPr>
            <w:highlight w:val="green"/>
          </w:rPr>
          <w:t xml:space="preserve">. Although tearing may occur, there </w:t>
        </w:r>
        <w:r w:rsidR="00131660" w:rsidRPr="005769DE">
          <w:rPr>
            <w:highlight w:val="green"/>
          </w:rPr>
          <w:t>may be</w:t>
        </w:r>
        <w:r w:rsidR="00E50E41" w:rsidRPr="005769DE">
          <w:rPr>
            <w:highlight w:val="green"/>
          </w:rPr>
          <w:t xml:space="preserve"> no</w:t>
        </w:r>
        <w:r w:rsidR="009C150D" w:rsidRPr="005769DE">
          <w:rPr>
            <w:highlight w:val="green"/>
          </w:rPr>
          <w:t xml:space="preserve"> concern for a continuous cable element to penetrate into the occupant compartment.</w:t>
        </w:r>
        <w:r w:rsidR="00131660" w:rsidRPr="005769DE">
          <w:rPr>
            <w:highlight w:val="green"/>
          </w:rPr>
          <w:t xml:space="preserve"> Under this scenario, minor tearing of plastic liner is </w:t>
        </w:r>
        <w:r w:rsidR="003C1957" w:rsidRPr="005769DE">
          <w:rPr>
            <w:highlight w:val="green"/>
          </w:rPr>
          <w:t xml:space="preserve">considered </w:t>
        </w:r>
        <w:r w:rsidR="00131660" w:rsidRPr="005769DE">
          <w:rPr>
            <w:highlight w:val="green"/>
          </w:rPr>
          <w:t>acceptable</w:t>
        </w:r>
        <w:r w:rsidR="003C1957" w:rsidRPr="005769DE">
          <w:rPr>
            <w:highlight w:val="green"/>
          </w:rPr>
          <w:t>.</w:t>
        </w:r>
      </w:ins>
    </w:p>
    <w:p w14:paraId="4E5E5550" w14:textId="77777777" w:rsidR="00AA57AC" w:rsidRDefault="00AA57AC">
      <w:pPr>
        <w:spacing w:before="6" w:line="240" w:lineRule="exact"/>
        <w:rPr>
          <w:ins w:id="11857" w:author="Sablan Kevin" w:date="2019-01-04T09:40:00Z"/>
          <w:sz w:val="24"/>
          <w:szCs w:val="24"/>
        </w:rPr>
      </w:pPr>
    </w:p>
    <w:p w14:paraId="13FBCB16" w14:textId="5DA61602" w:rsidR="00AA57AC" w:rsidRDefault="009516E7">
      <w:pPr>
        <w:pStyle w:val="BodyText"/>
        <w:numPr>
          <w:ilvl w:val="1"/>
          <w:numId w:val="34"/>
        </w:numPr>
        <w:tabs>
          <w:tab w:val="left" w:pos="360"/>
        </w:tabs>
        <w:spacing w:line="280" w:lineRule="auto"/>
        <w:ind w:left="360" w:right="191"/>
        <w:pPrChange w:id="11858" w:author="Sablan Kevin" w:date="2019-01-04T09:40:00Z">
          <w:pPr>
            <w:pStyle w:val="Bodybullet1"/>
            <w:numPr>
              <w:numId w:val="100"/>
            </w:numPr>
            <w:ind w:left="720" w:hanging="360"/>
          </w:pPr>
        </w:pPrChange>
      </w:pPr>
      <w:r>
        <w:rPr>
          <w:spacing w:val="-4"/>
          <w:rPrChange w:id="11859" w:author="Sablan Kevin" w:date="2019-01-04T09:40:00Z">
            <w:rPr>
              <w:rStyle w:val="bold"/>
            </w:rPr>
          </w:rPrChange>
        </w:rPr>
        <w:t>W</w:t>
      </w:r>
      <w:r>
        <w:rPr>
          <w:rPrChange w:id="11860" w:author="Sablan Kevin" w:date="2019-01-04T09:40:00Z">
            <w:rPr>
              <w:rStyle w:val="bold"/>
            </w:rPr>
          </w:rPrChange>
        </w:rPr>
        <w:t>indow</w:t>
      </w:r>
      <w:ins w:id="11861" w:author="Sablan Kevin" w:date="2019-01-04T09:40:00Z">
        <w:r>
          <w:rPr>
            <w:rFonts w:cs="Times New Roman"/>
            <w:b/>
            <w:bCs/>
            <w:spacing w:val="-28"/>
          </w:rPr>
          <w:t xml:space="preserve"> </w:t>
        </w:r>
      </w:ins>
      <w:r>
        <w:t xml:space="preserve">—No shattering of a side window resulting from direct contact with a structural </w:t>
      </w:r>
      <w:del w:id="11862" w:author="Sablan Kevin" w:date="2019-01-04T09:40:00Z">
        <w:r w:rsidR="00024604">
          <w:delText>member</w:delText>
        </w:r>
      </w:del>
      <w:ins w:id="11863" w:author="Sablan Kevin" w:date="2019-01-04T09:40:00Z">
        <w:r>
          <w:t>mem- ber</w:t>
        </w:r>
      </w:ins>
      <w:r>
        <w:t xml:space="preserve"> of the test article</w:t>
      </w:r>
      <w:ins w:id="11864" w:author="Sablan Kevin" w:date="2019-01-04T09:40:00Z">
        <w:r w:rsidR="0071678B">
          <w:t xml:space="preserve">, </w:t>
        </w:r>
        <w:r w:rsidR="0071678B" w:rsidRPr="005769DE">
          <w:rPr>
            <w:highlight w:val="green"/>
          </w:rPr>
          <w:t>except for special situations discussed below</w:t>
        </w:r>
      </w:ins>
      <w:r>
        <w:t>. In cases where the windows are laminated, the guidelines for windshields will appl</w:t>
      </w:r>
      <w:r>
        <w:rPr>
          <w:spacing w:val="-15"/>
          <w:rPrChange w:id="11865" w:author="Sablan Kevin" w:date="2019-01-04T09:40:00Z">
            <w:rPr/>
          </w:rPrChange>
        </w:rPr>
        <w:t>y</w:t>
      </w:r>
      <w:r>
        <w:t>. It was observed that the occupants’</w:t>
      </w:r>
      <w:r>
        <w:rPr>
          <w:spacing w:val="-17"/>
          <w:rPrChange w:id="11866" w:author="Sablan Kevin" w:date="2019-01-04T09:40:00Z">
            <w:rPr/>
          </w:rPrChange>
        </w:rPr>
        <w:t xml:space="preserve"> </w:t>
      </w:r>
      <w:r>
        <w:t>head would typically strike the side window in redirectional impacts</w:t>
      </w:r>
      <w:del w:id="11867" w:author="Sablan Kevin" w:date="2019-01-04T09:40:00Z">
        <w:r w:rsidR="00024604">
          <w:delText>.</w:delText>
        </w:r>
      </w:del>
      <w:ins w:id="11868" w:author="Sablan Kevin" w:date="2019-01-04T09:40:00Z">
        <w:r w:rsidR="0071678B">
          <w:t xml:space="preserve"> </w:t>
        </w:r>
        <w:r w:rsidR="0071678B" w:rsidRPr="005769DE">
          <w:rPr>
            <w:highlight w:val="green"/>
          </w:rPr>
          <w:t>with semi-rigid and rigid barriers</w:t>
        </w:r>
        <w:r w:rsidRPr="005769DE">
          <w:rPr>
            <w:highlight w:val="green"/>
          </w:rPr>
          <w:t>.</w:t>
        </w:r>
      </w:ins>
      <w:r>
        <w:rPr>
          <w:spacing w:val="-4"/>
          <w:rPrChange w:id="11869" w:author="Sablan Kevin" w:date="2019-01-04T09:40:00Z">
            <w:rPr/>
          </w:rPrChange>
        </w:rPr>
        <w:t xml:space="preserve"> </w:t>
      </w:r>
      <w:r>
        <w:t xml:space="preserve">Thus, if the side </w:t>
      </w:r>
      <w:del w:id="11870" w:author="Sablan Kevin" w:date="2019-01-04T09:40:00Z">
        <w:r w:rsidR="00024604">
          <w:delText>impact</w:delText>
        </w:r>
      </w:del>
      <w:ins w:id="11871" w:author="Sablan Kevin" w:date="2019-01-04T09:40:00Z">
        <w:r w:rsidR="0071678B" w:rsidRPr="005769DE">
          <w:rPr>
            <w:highlight w:val="green"/>
          </w:rPr>
          <w:t>window</w:t>
        </w:r>
      </w:ins>
      <w:r>
        <w:t xml:space="preserve"> was shattered from direct contact with a structural member of the test article, it is logical to assume that the occupant</w:t>
      </w:r>
      <w:r>
        <w:rPr>
          <w:spacing w:val="-13"/>
          <w:rPrChange w:id="11872" w:author="Sablan Kevin" w:date="2019-01-04T09:40:00Z">
            <w:rPr/>
          </w:rPrChange>
        </w:rPr>
        <w:t>’</w:t>
      </w:r>
      <w:r>
        <w:t>s head could also strike the structural member and result in serious injuries.</w:t>
      </w:r>
      <w:r w:rsidR="0071678B">
        <w:t xml:space="preserve"> </w:t>
      </w:r>
      <w:del w:id="11873" w:author="Sablan Kevin" w:date="2019-01-04T09:40:00Z">
        <w:r w:rsidR="00024604">
          <w:br/>
        </w:r>
      </w:del>
      <w:ins w:id="11874" w:author="Sablan Kevin" w:date="2019-01-04T09:40:00Z">
        <w:r w:rsidR="0071678B" w:rsidRPr="005769DE">
          <w:rPr>
            <w:highlight w:val="green"/>
          </w:rPr>
          <w:t xml:space="preserve">However, longitudinal barriers can vary significantly in terms of lateral stiffness and strength, thus altering the safety risks posed to vehicle occupants. Passenger vehicle impacts into flexible cable barriers may allow a continuous cable element to contact a side window and cause it to fracture. Flexible cable elements may also contact and plastically deform a vehicle’s A-pillar and/or B-pillar within acceptable limits. </w:t>
        </w:r>
        <w:r w:rsidR="003C1957" w:rsidRPr="005769DE">
          <w:rPr>
            <w:highlight w:val="green"/>
          </w:rPr>
          <w:t xml:space="preserve"> Because of the low vehicle decelerations associated with impacts into flexible barriers, lateral movement of the occupant is limited and contact with the occupant’s head is unlikely.  In such instances</w:t>
        </w:r>
        <w:r w:rsidR="0071678B" w:rsidRPr="005769DE">
          <w:rPr>
            <w:highlight w:val="green"/>
          </w:rPr>
          <w:t>, it is reasonable to allow side window fracture to occur as long as several conditions are met</w:t>
        </w:r>
        <w:r w:rsidR="003C1957" w:rsidRPr="005769DE">
          <w:rPr>
            <w:highlight w:val="green"/>
          </w:rPr>
          <w:t>: (1) t</w:t>
        </w:r>
        <w:r w:rsidR="0071678B" w:rsidRPr="005769DE">
          <w:rPr>
            <w:highlight w:val="green"/>
          </w:rPr>
          <w:t>he A-</w:t>
        </w:r>
        <w:r w:rsidR="00B07397" w:rsidRPr="005769DE">
          <w:rPr>
            <w:highlight w:val="green"/>
          </w:rPr>
          <w:t xml:space="preserve"> or</w:t>
        </w:r>
        <w:r w:rsidR="0071678B" w:rsidRPr="005769DE">
          <w:rPr>
            <w:highlight w:val="green"/>
          </w:rPr>
          <w:t xml:space="preserve"> B-pillars should not be completely severed</w:t>
        </w:r>
        <w:r w:rsidR="003C1957" w:rsidRPr="005769DE">
          <w:rPr>
            <w:highlight w:val="green"/>
          </w:rPr>
          <w:t>,</w:t>
        </w:r>
        <w:r w:rsidR="0071678B" w:rsidRPr="005769DE">
          <w:rPr>
            <w:highlight w:val="green"/>
          </w:rPr>
          <w:t xml:space="preserve"> </w:t>
        </w:r>
        <w:r w:rsidR="003C1957" w:rsidRPr="005769DE">
          <w:rPr>
            <w:highlight w:val="green"/>
          </w:rPr>
          <w:t>(2)</w:t>
        </w:r>
        <w:r w:rsidR="0071678B" w:rsidRPr="005769DE">
          <w:rPr>
            <w:highlight w:val="green"/>
          </w:rPr>
          <w:t xml:space="preserve"> the maximum resultant deformation to any support member </w:t>
        </w:r>
        <w:r w:rsidR="003C1957" w:rsidRPr="005769DE">
          <w:rPr>
            <w:highlight w:val="green"/>
          </w:rPr>
          <w:t>does not exceed</w:t>
        </w:r>
        <w:r w:rsidR="0071678B" w:rsidRPr="005769DE">
          <w:rPr>
            <w:highlight w:val="green"/>
          </w:rPr>
          <w:t xml:space="preserve"> 5 in. (127 mm)</w:t>
        </w:r>
        <w:r w:rsidR="003C1957" w:rsidRPr="005769DE">
          <w:rPr>
            <w:highlight w:val="green"/>
          </w:rPr>
          <w:t xml:space="preserve">, and (3) </w:t>
        </w:r>
        <w:r w:rsidR="0071678B" w:rsidRPr="005769DE">
          <w:rPr>
            <w:highlight w:val="green"/>
          </w:rPr>
          <w:t xml:space="preserve">the maximum lateral deformation to any support member </w:t>
        </w:r>
        <w:r w:rsidR="003C1957" w:rsidRPr="005769DE">
          <w:rPr>
            <w:highlight w:val="green"/>
          </w:rPr>
          <w:t>does not exceed</w:t>
        </w:r>
        <w:r w:rsidR="0071678B" w:rsidRPr="005769DE">
          <w:rPr>
            <w:highlight w:val="green"/>
          </w:rPr>
          <w:t xml:space="preserve"> 3 in. (76 mm).</w:t>
        </w:r>
      </w:ins>
    </w:p>
    <w:p w14:paraId="3DAAC97C" w14:textId="77777777" w:rsidR="00AA57AC" w:rsidRDefault="00AA57AC">
      <w:pPr>
        <w:spacing w:before="10" w:line="240" w:lineRule="exact"/>
        <w:rPr>
          <w:ins w:id="11875" w:author="Sablan Kevin" w:date="2019-01-04T09:40:00Z"/>
          <w:sz w:val="24"/>
          <w:szCs w:val="24"/>
        </w:rPr>
      </w:pPr>
    </w:p>
    <w:p w14:paraId="5C006041" w14:textId="76C48BB5" w:rsidR="00AA57AC" w:rsidRDefault="009516E7">
      <w:pPr>
        <w:numPr>
          <w:ilvl w:val="1"/>
          <w:numId w:val="34"/>
        </w:numPr>
        <w:tabs>
          <w:tab w:val="left" w:pos="360"/>
        </w:tabs>
        <w:spacing w:line="265" w:lineRule="auto"/>
        <w:ind w:left="360" w:right="286"/>
        <w:rPr>
          <w:ins w:id="11876" w:author="Sablan Kevin" w:date="2019-01-04T09:40:00Z"/>
          <w:rFonts w:ascii="Times New Roman" w:eastAsia="Times New Roman" w:hAnsi="Times New Roman" w:cs="Times New Roman"/>
          <w:sz w:val="20"/>
        </w:rPr>
      </w:pPr>
      <w:r>
        <w:rPr>
          <w:rFonts w:ascii="Times New Roman" w:hAnsi="Times New Roman"/>
          <w:rPrChange w:id="11877" w:author="Sablan Kevin" w:date="2019-01-04T09:40:00Z">
            <w:rPr>
              <w:rStyle w:val="bold"/>
            </w:rPr>
          </w:rPrChange>
        </w:rPr>
        <w:t>Wheel/foot</w:t>
      </w:r>
      <w:r>
        <w:rPr>
          <w:spacing w:val="-1"/>
          <w:rPrChange w:id="11878" w:author="Sablan Kevin" w:date="2019-01-04T09:40:00Z">
            <w:rPr>
              <w:rStyle w:val="bold"/>
            </w:rPr>
          </w:rPrChange>
        </w:rPr>
        <w:t xml:space="preserve"> </w:t>
      </w:r>
      <w:r>
        <w:rPr>
          <w:rFonts w:ascii="Times New Roman" w:hAnsi="Times New Roman"/>
          <w:rPrChange w:id="11879" w:author="Sablan Kevin" w:date="2019-01-04T09:40:00Z">
            <w:rPr>
              <w:rStyle w:val="bold"/>
            </w:rPr>
          </w:rPrChange>
        </w:rPr>
        <w:t>well an</w:t>
      </w:r>
      <w:r>
        <w:rPr>
          <w:rPrChange w:id="11880" w:author="Sablan Kevin" w:date="2019-01-04T09:40:00Z">
            <w:rPr>
              <w:rStyle w:val="bold"/>
            </w:rPr>
          </w:rPrChange>
        </w:rPr>
        <w:t>d toe pan a</w:t>
      </w:r>
      <w:r>
        <w:rPr>
          <w:spacing w:val="-4"/>
          <w:rPrChange w:id="11881" w:author="Sablan Kevin" w:date="2019-01-04T09:40:00Z">
            <w:rPr>
              <w:rStyle w:val="bold"/>
            </w:rPr>
          </w:rPrChange>
        </w:rPr>
        <w:t>r</w:t>
      </w:r>
      <w:r>
        <w:rPr>
          <w:rFonts w:ascii="Times New Roman" w:hAnsi="Times New Roman"/>
          <w:rPrChange w:id="11882" w:author="Sablan Kevin" w:date="2019-01-04T09:40:00Z">
            <w:rPr>
              <w:rStyle w:val="bold"/>
            </w:rPr>
          </w:rPrChange>
        </w:rPr>
        <w:t>eas</w:t>
      </w:r>
      <w:r>
        <w:rPr>
          <w:spacing w:val="-1"/>
          <w:rPrChange w:id="11883" w:author="Sablan Kevin" w:date="2019-01-04T09:40:00Z">
            <w:rPr>
              <w:rStyle w:val="bold"/>
            </w:rPr>
          </w:rPrChange>
        </w:rPr>
        <w:t xml:space="preserve"> </w:t>
      </w:r>
      <w:r>
        <w:rPr>
          <w:rFonts w:ascii="Times New Roman" w:hAnsi="Times New Roman"/>
          <w:rPrChange w:id="11884" w:author="Sablan Kevin" w:date="2019-01-04T09:40:00Z">
            <w:rPr>
              <w:rStyle w:val="bold"/>
            </w:rPr>
          </w:rPrChange>
        </w:rPr>
        <w:t>≤ 9 in. (229 mm</w:t>
      </w:r>
      <w:del w:id="11885" w:author="Sablan Kevin" w:date="2019-01-04T09:40:00Z">
        <w:r w:rsidR="00024604">
          <w:rPr>
            <w:rStyle w:val="bold"/>
          </w:rPr>
          <w:delText>)</w:delText>
        </w:r>
        <w:r w:rsidR="00024604">
          <w:delText>—</w:delText>
        </w:r>
      </w:del>
      <w:ins w:id="11886" w:author="Sablan Kevin" w:date="2019-01-04T09:40:00Z">
        <w:r>
          <w:rPr>
            <w:rFonts w:eastAsia="Times New Roman" w:cs="Times New Roman"/>
            <w:b/>
            <w:bCs/>
          </w:rPr>
          <w:t>)</w:t>
        </w:r>
        <w:r>
          <w:rPr>
            <w:rFonts w:eastAsia="Times New Roman" w:cs="Times New Roman"/>
            <w:b/>
            <w:bCs/>
            <w:spacing w:val="9"/>
          </w:rPr>
          <w:t xml:space="preserve"> </w:t>
        </w:r>
        <w:r>
          <w:rPr>
            <w:rFonts w:eastAsia="Times New Roman" w:cs="Times New Roman"/>
          </w:rPr>
          <w:t>—</w:t>
        </w:r>
      </w:ins>
      <w:r>
        <w:t>The limiting extent</w:t>
      </w:r>
      <w:r>
        <w:rPr>
          <w:spacing w:val="-1"/>
          <w:rPrChange w:id="11887" w:author="Sablan Kevin" w:date="2019-01-04T09:40:00Z">
            <w:rPr/>
          </w:rPrChange>
        </w:rPr>
        <w:t xml:space="preserve"> </w:t>
      </w:r>
      <w:r>
        <w:rPr>
          <w:rFonts w:ascii="Times New Roman" w:hAnsi="Times New Roman"/>
          <w:rPrChange w:id="11888" w:author="Sablan Kevin" w:date="2019-01-04T09:40:00Z">
            <w:rPr/>
          </w:rPrChange>
        </w:rPr>
        <w:t xml:space="preserve">for deformation in these areas corresponds to the acceptable range as recommended by the IIHS. Due to the </w:t>
      </w:r>
      <w:del w:id="11889" w:author="Sablan Kevin" w:date="2019-01-04T09:40:00Z">
        <w:r w:rsidR="00024604">
          <w:delText>proximity</w:delText>
        </w:r>
      </w:del>
      <w:ins w:id="11890" w:author="Sablan Kevin" w:date="2019-01-04T09:40:00Z">
        <w:r>
          <w:rPr>
            <w:rFonts w:eastAsia="Times New Roman" w:cs="Times New Roman"/>
          </w:rPr>
          <w:t>prox-</w:t>
        </w:r>
      </w:ins>
    </w:p>
    <w:p w14:paraId="15797F06" w14:textId="77777777" w:rsidR="00AA57AC" w:rsidRDefault="00AA57AC">
      <w:pPr>
        <w:spacing w:line="265" w:lineRule="auto"/>
        <w:rPr>
          <w:ins w:id="11891" w:author="Sablan Kevin" w:date="2019-01-04T09:40:00Z"/>
          <w:rFonts w:ascii="Times New Roman" w:eastAsia="Times New Roman" w:hAnsi="Times New Roman" w:cs="Times New Roman"/>
        </w:rPr>
        <w:sectPr w:rsidR="00AA57AC">
          <w:pgSz w:w="12240" w:h="15840"/>
          <w:pgMar w:top="600" w:right="1500" w:bottom="540" w:left="1700" w:header="0" w:footer="355" w:gutter="0"/>
          <w:cols w:space="720"/>
        </w:sectPr>
      </w:pPr>
    </w:p>
    <w:p w14:paraId="710AC1BF" w14:textId="77777777" w:rsidR="00AA57AC" w:rsidRDefault="009516E7">
      <w:pPr>
        <w:spacing w:before="86"/>
        <w:ind w:right="100"/>
        <w:jc w:val="right"/>
        <w:rPr>
          <w:ins w:id="11892" w:author="Sablan Kevin" w:date="2019-01-04T09:40:00Z"/>
          <w:rFonts w:ascii="Franklin Gothic Demi" w:eastAsia="Franklin Gothic Demi" w:hAnsi="Franklin Gothic Demi" w:cs="Franklin Gothic Demi"/>
          <w:sz w:val="18"/>
          <w:szCs w:val="18"/>
        </w:rPr>
      </w:pPr>
      <w:ins w:id="11893"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3"/>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4</w:t>
        </w:r>
        <w:r>
          <w:rPr>
            <w:rFonts w:ascii="Franklin Gothic Demi" w:eastAsia="Franklin Gothic Demi" w:hAnsi="Franklin Gothic Demi" w:cs="Franklin Gothic Demi"/>
            <w:sz w:val="18"/>
            <w:szCs w:val="18"/>
          </w:rPr>
          <w:t>9</w:t>
        </w:r>
      </w:ins>
    </w:p>
    <w:p w14:paraId="44B7C1E9" w14:textId="77777777" w:rsidR="00AA57AC" w:rsidRDefault="00AA57AC">
      <w:pPr>
        <w:spacing w:line="200" w:lineRule="exact"/>
        <w:rPr>
          <w:ins w:id="11894" w:author="Sablan Kevin" w:date="2019-01-04T09:40:00Z"/>
          <w:sz w:val="20"/>
          <w:szCs w:val="20"/>
        </w:rPr>
      </w:pPr>
    </w:p>
    <w:p w14:paraId="5896D57E" w14:textId="77777777" w:rsidR="00AA57AC" w:rsidRDefault="00AA57AC">
      <w:pPr>
        <w:spacing w:before="5" w:line="260" w:lineRule="exact"/>
        <w:rPr>
          <w:ins w:id="11895" w:author="Sablan Kevin" w:date="2019-01-04T09:40:00Z"/>
          <w:sz w:val="26"/>
          <w:szCs w:val="26"/>
        </w:rPr>
      </w:pPr>
    </w:p>
    <w:p w14:paraId="2D89386A" w14:textId="6D30A938" w:rsidR="00AA57AC" w:rsidRDefault="009516E7">
      <w:pPr>
        <w:pStyle w:val="BodyText"/>
        <w:spacing w:before="71" w:line="284" w:lineRule="auto"/>
        <w:ind w:left="380" w:right="287"/>
        <w:pPrChange w:id="11896" w:author="Sablan Kevin" w:date="2019-01-04T09:40:00Z">
          <w:pPr>
            <w:pStyle w:val="Bodybullet1"/>
            <w:numPr>
              <w:numId w:val="100"/>
            </w:numPr>
            <w:ind w:left="720" w:hanging="360"/>
          </w:pPr>
        </w:pPrChange>
      </w:pPr>
      <w:ins w:id="11897" w:author="Sablan Kevin" w:date="2019-01-04T09:40:00Z">
        <w:r>
          <w:t>imity</w:t>
        </w:r>
      </w:ins>
      <w:r>
        <w:t xml:space="preserve"> of the occupant</w:t>
      </w:r>
      <w:r>
        <w:rPr>
          <w:spacing w:val="-13"/>
          <w:rPrChange w:id="11898" w:author="Sablan Kevin" w:date="2019-01-04T09:40:00Z">
            <w:rPr/>
          </w:rPrChange>
        </w:rPr>
        <w:t>’</w:t>
      </w:r>
      <w:r>
        <w:t>s lower extremities in these areas, any deformation would likely result in injuries to the lower extremities.</w:t>
      </w:r>
      <w:r>
        <w:rPr>
          <w:spacing w:val="-4"/>
          <w:rPrChange w:id="11899" w:author="Sablan Kevin" w:date="2019-01-04T09:40:00Z">
            <w:rPr/>
          </w:rPrChange>
        </w:rPr>
        <w:t xml:space="preserve"> </w:t>
      </w:r>
      <w:r>
        <w:t>While such injuries are typically not life-threatening, they could be severe, resulting in long-term disabilities.</w:t>
      </w:r>
      <w:del w:id="11900" w:author="Sablan Kevin" w:date="2019-01-04T09:40:00Z">
        <w:r w:rsidR="00024604">
          <w:br/>
        </w:r>
      </w:del>
    </w:p>
    <w:p w14:paraId="0445F4BB" w14:textId="77777777" w:rsidR="00AA57AC" w:rsidRDefault="00AA57AC">
      <w:pPr>
        <w:spacing w:before="2" w:line="180" w:lineRule="exact"/>
        <w:rPr>
          <w:ins w:id="11901" w:author="Sablan Kevin" w:date="2019-01-04T09:40:00Z"/>
          <w:sz w:val="18"/>
          <w:szCs w:val="18"/>
        </w:rPr>
      </w:pPr>
    </w:p>
    <w:p w14:paraId="0ACA6295" w14:textId="20773309" w:rsidR="00AA57AC" w:rsidRDefault="009516E7">
      <w:pPr>
        <w:pStyle w:val="BodyText"/>
        <w:numPr>
          <w:ilvl w:val="1"/>
          <w:numId w:val="34"/>
        </w:numPr>
        <w:tabs>
          <w:tab w:val="left" w:pos="380"/>
        </w:tabs>
        <w:spacing w:before="64" w:line="275" w:lineRule="auto"/>
        <w:ind w:left="380" w:right="392" w:hanging="260"/>
        <w:pPrChange w:id="11902" w:author="Sablan Kevin" w:date="2019-01-04T09:40:00Z">
          <w:pPr>
            <w:pStyle w:val="Bodybullet1"/>
            <w:numPr>
              <w:numId w:val="100"/>
            </w:numPr>
            <w:ind w:left="720" w:hanging="360"/>
          </w:pPr>
        </w:pPrChange>
      </w:pPr>
      <w:r>
        <w:rPr>
          <w:rPrChange w:id="11903" w:author="Sablan Kevin" w:date="2019-01-04T09:40:00Z">
            <w:rPr>
              <w:rStyle w:val="bold"/>
            </w:rPr>
          </w:rPrChange>
        </w:rPr>
        <w:t>Side</w:t>
      </w:r>
      <w:r>
        <w:rPr>
          <w:spacing w:val="-1"/>
          <w:rPrChange w:id="11904" w:author="Sablan Kevin" w:date="2019-01-04T09:40:00Z">
            <w:rPr>
              <w:rStyle w:val="bold"/>
            </w:rPr>
          </w:rPrChange>
        </w:rPr>
        <w:t xml:space="preserve"> </w:t>
      </w:r>
      <w:r>
        <w:rPr>
          <w:rPrChange w:id="11905" w:author="Sablan Kevin" w:date="2019-01-04T09:40:00Z">
            <w:rPr>
              <w:rStyle w:val="bold"/>
            </w:rPr>
          </w:rPrChange>
        </w:rPr>
        <w:t>f</w:t>
      </w:r>
      <w:r>
        <w:rPr>
          <w:spacing w:val="-4"/>
          <w:rPrChange w:id="11906" w:author="Sablan Kevin" w:date="2019-01-04T09:40:00Z">
            <w:rPr>
              <w:rStyle w:val="bold"/>
            </w:rPr>
          </w:rPrChange>
        </w:rPr>
        <w:t>r</w:t>
      </w:r>
      <w:r>
        <w:rPr>
          <w:rPrChange w:id="11907" w:author="Sablan Kevin" w:date="2019-01-04T09:40:00Z">
            <w:rPr>
              <w:rStyle w:val="bold"/>
            </w:rPr>
          </w:rPrChange>
        </w:rPr>
        <w:t>ont panel (forward of</w:t>
      </w:r>
      <w:r>
        <w:rPr>
          <w:spacing w:val="-13"/>
          <w:rPrChange w:id="11908" w:author="Sablan Kevin" w:date="2019-01-04T09:40:00Z">
            <w:rPr>
              <w:rStyle w:val="bold"/>
            </w:rPr>
          </w:rPrChange>
        </w:rPr>
        <w:t xml:space="preserve"> </w:t>
      </w:r>
      <w:r>
        <w:rPr>
          <w:rPrChange w:id="11909" w:author="Sablan Kevin" w:date="2019-01-04T09:40:00Z">
            <w:rPr>
              <w:rStyle w:val="bold"/>
            </w:rPr>
          </w:rPrChange>
        </w:rPr>
        <w:t>A-pillar)</w:t>
      </w:r>
      <w:r>
        <w:rPr>
          <w:spacing w:val="-1"/>
          <w:rPrChange w:id="11910" w:author="Sablan Kevin" w:date="2019-01-04T09:40:00Z">
            <w:rPr>
              <w:rStyle w:val="bold"/>
            </w:rPr>
          </w:rPrChange>
        </w:rPr>
        <w:t xml:space="preserve"> </w:t>
      </w:r>
      <w:r>
        <w:rPr>
          <w:rPrChange w:id="11911" w:author="Sablan Kevin" w:date="2019-01-04T09:40:00Z">
            <w:rPr>
              <w:rStyle w:val="bold"/>
            </w:rPr>
          </w:rPrChange>
        </w:rPr>
        <w:t>≤ 12 in. (305 mm</w:t>
      </w:r>
      <w:del w:id="11912" w:author="Sablan Kevin" w:date="2019-01-04T09:40:00Z">
        <w:r w:rsidR="00024604">
          <w:rPr>
            <w:rStyle w:val="bold"/>
          </w:rPr>
          <w:delText>)</w:delText>
        </w:r>
        <w:r w:rsidR="00024604">
          <w:delText>—</w:delText>
        </w:r>
      </w:del>
      <w:ins w:id="11913" w:author="Sablan Kevin" w:date="2019-01-04T09:40:00Z">
        <w:r>
          <w:rPr>
            <w:rFonts w:cs="Times New Roman"/>
            <w:b/>
            <w:bCs/>
          </w:rPr>
          <w:t>)</w:t>
        </w:r>
        <w:r>
          <w:rPr>
            <w:rFonts w:cs="Times New Roman"/>
            <w:b/>
            <w:bCs/>
            <w:spacing w:val="9"/>
          </w:rPr>
          <w:t xml:space="preserve"> </w:t>
        </w:r>
        <w:r>
          <w:t>—</w:t>
        </w:r>
      </w:ins>
      <w:r>
        <w:t>The limiting</w:t>
      </w:r>
      <w:r>
        <w:rPr>
          <w:spacing w:val="-1"/>
          <w:rPrChange w:id="11914" w:author="Sablan Kevin" w:date="2019-01-04T09:40:00Z">
            <w:rPr/>
          </w:rPrChange>
        </w:rPr>
        <w:t xml:space="preserve"> </w:t>
      </w:r>
      <w:r>
        <w:t>extent for deformation in this area corresponds to the ma</w:t>
      </w:r>
      <w:r>
        <w:rPr>
          <w:spacing w:val="-4"/>
          <w:rPrChange w:id="11915" w:author="Sablan Kevin" w:date="2019-01-04T09:40:00Z">
            <w:rPr/>
          </w:rPrChange>
        </w:rPr>
        <w:t>r</w:t>
      </w:r>
      <w:r>
        <w:t>ginal range as recommended by the IIHS.</w:t>
      </w:r>
      <w:r>
        <w:rPr>
          <w:spacing w:val="-4"/>
          <w:rPrChange w:id="11916" w:author="Sablan Kevin" w:date="2019-01-04T09:40:00Z">
            <w:rPr/>
          </w:rPrChange>
        </w:rPr>
        <w:t xml:space="preserve"> </w:t>
      </w:r>
      <w:r>
        <w:t>While deformation in the side front panel still could result in injuries to the lower extremities, the likelihood is lower</w:t>
      </w:r>
      <w:del w:id="11917" w:author="Sablan Kevin" w:date="2019-01-04T09:40:00Z">
        <w:r w:rsidR="00024604">
          <w:delText xml:space="preserve"> </w:delText>
        </w:r>
      </w:del>
      <w:moveFromRangeStart w:id="11918" w:author="Sablan Kevin" w:date="2019-01-04T09:40:00Z" w:name="move534358154"/>
      <w:moveFrom w:id="11919" w:author="Sablan Kevin" w:date="2019-01-04T09:40:00Z">
        <w:r>
          <w:t>since the occupant</w:t>
        </w:r>
        <w:r>
          <w:rPr>
            <w:spacing w:val="-13"/>
            <w:rPrChange w:id="11920" w:author="Sablan Kevin" w:date="2019-01-04T09:40:00Z">
              <w:rPr/>
            </w:rPrChange>
          </w:rPr>
          <w:t>’</w:t>
        </w:r>
        <w:r>
          <w:t>s lower extremities are typically located further away from the side front panel.</w:t>
        </w:r>
      </w:moveFrom>
      <w:moveFromRangeEnd w:id="11918"/>
      <w:del w:id="11921" w:author="Sablan Kevin" w:date="2019-01-04T09:40:00Z">
        <w:r w:rsidR="00024604">
          <w:br/>
        </w:r>
      </w:del>
    </w:p>
    <w:p w14:paraId="1134ADE5" w14:textId="77777777" w:rsidR="00AA57AC" w:rsidRDefault="009516E7">
      <w:pPr>
        <w:pStyle w:val="BodyText"/>
        <w:spacing w:before="11"/>
        <w:ind w:left="380"/>
        <w:rPr>
          <w:ins w:id="11922" w:author="Sablan Kevin" w:date="2019-01-04T09:40:00Z"/>
        </w:rPr>
      </w:pPr>
      <w:moveToRangeStart w:id="11923" w:author="Sablan Kevin" w:date="2019-01-04T09:40:00Z" w:name="move534358154"/>
      <w:moveTo w:id="11924" w:author="Sablan Kevin" w:date="2019-01-04T09:40:00Z">
        <w:r>
          <w:t>since the occupant</w:t>
        </w:r>
        <w:r>
          <w:rPr>
            <w:spacing w:val="-13"/>
            <w:rPrChange w:id="11925" w:author="Sablan Kevin" w:date="2019-01-04T09:40:00Z">
              <w:rPr/>
            </w:rPrChange>
          </w:rPr>
          <w:t>’</w:t>
        </w:r>
        <w:r>
          <w:t>s lower extremities are typically located further away from the side front panel.</w:t>
        </w:r>
      </w:moveTo>
      <w:moveToRangeEnd w:id="11923"/>
    </w:p>
    <w:p w14:paraId="2CFFF3C6" w14:textId="77777777" w:rsidR="00AA57AC" w:rsidRDefault="00AA57AC">
      <w:pPr>
        <w:spacing w:before="11" w:line="280" w:lineRule="exact"/>
        <w:rPr>
          <w:ins w:id="11926" w:author="Sablan Kevin" w:date="2019-01-04T09:40:00Z"/>
          <w:sz w:val="28"/>
          <w:szCs w:val="28"/>
        </w:rPr>
      </w:pPr>
    </w:p>
    <w:p w14:paraId="7237B4A4" w14:textId="100A9AE8" w:rsidR="00AA57AC" w:rsidRDefault="009516E7">
      <w:pPr>
        <w:pStyle w:val="BodyText"/>
        <w:numPr>
          <w:ilvl w:val="1"/>
          <w:numId w:val="34"/>
        </w:numPr>
        <w:tabs>
          <w:tab w:val="left" w:pos="380"/>
        </w:tabs>
        <w:spacing w:line="278" w:lineRule="auto"/>
        <w:ind w:left="380" w:right="275" w:hanging="260"/>
        <w:pPrChange w:id="11927" w:author="Sablan Kevin" w:date="2019-01-04T09:40:00Z">
          <w:pPr>
            <w:pStyle w:val="Bodybullet1"/>
            <w:numPr>
              <w:numId w:val="100"/>
            </w:numPr>
            <w:ind w:left="720" w:hanging="360"/>
          </w:pPr>
        </w:pPrChange>
      </w:pPr>
      <w:r>
        <w:rPr>
          <w:rPrChange w:id="11928" w:author="Sablan Kevin" w:date="2019-01-04T09:40:00Z">
            <w:rPr>
              <w:rStyle w:val="bold"/>
            </w:rPr>
          </w:rPrChange>
        </w:rPr>
        <w:t>F</w:t>
      </w:r>
      <w:r>
        <w:rPr>
          <w:spacing w:val="-4"/>
          <w:rPrChange w:id="11929" w:author="Sablan Kevin" w:date="2019-01-04T09:40:00Z">
            <w:rPr>
              <w:rStyle w:val="bold"/>
            </w:rPr>
          </w:rPrChange>
        </w:rPr>
        <w:t>r</w:t>
      </w:r>
      <w:r>
        <w:rPr>
          <w:rPrChange w:id="11930" w:author="Sablan Kevin" w:date="2019-01-04T09:40:00Z">
            <w:rPr>
              <w:rStyle w:val="bold"/>
            </w:rPr>
          </w:rPrChange>
        </w:rPr>
        <w:t>ont</w:t>
      </w:r>
      <w:r>
        <w:rPr>
          <w:spacing w:val="-1"/>
          <w:rPrChange w:id="11931" w:author="Sablan Kevin" w:date="2019-01-04T09:40:00Z">
            <w:rPr>
              <w:rStyle w:val="bold"/>
            </w:rPr>
          </w:rPrChange>
        </w:rPr>
        <w:t xml:space="preserve"> </w:t>
      </w:r>
      <w:r>
        <w:rPr>
          <w:rPrChange w:id="11932" w:author="Sablan Kevin" w:date="2019-01-04T09:40:00Z">
            <w:rPr>
              <w:rStyle w:val="bold"/>
            </w:rPr>
          </w:rPrChange>
        </w:rPr>
        <w:t>side door</w:t>
      </w:r>
      <w:r>
        <w:rPr>
          <w:spacing w:val="-4"/>
          <w:rPrChange w:id="11933" w:author="Sablan Kevin" w:date="2019-01-04T09:40:00Z">
            <w:rPr>
              <w:rStyle w:val="bold"/>
            </w:rPr>
          </w:rPrChange>
        </w:rPr>
        <w:t xml:space="preserve"> </w:t>
      </w:r>
      <w:r>
        <w:rPr>
          <w:rPrChange w:id="11934" w:author="Sablan Kevin" w:date="2019-01-04T09:40:00Z">
            <w:rPr>
              <w:rStyle w:val="bold"/>
            </w:rPr>
          </w:rPrChange>
        </w:rPr>
        <w:t>a</w:t>
      </w:r>
      <w:r>
        <w:rPr>
          <w:spacing w:val="-4"/>
          <w:rPrChange w:id="11935" w:author="Sablan Kevin" w:date="2019-01-04T09:40:00Z">
            <w:rPr>
              <w:rStyle w:val="bold"/>
            </w:rPr>
          </w:rPrChange>
        </w:rPr>
        <w:t>r</w:t>
      </w:r>
      <w:r>
        <w:rPr>
          <w:rPrChange w:id="11936" w:author="Sablan Kevin" w:date="2019-01-04T09:40:00Z">
            <w:rPr>
              <w:rStyle w:val="bold"/>
            </w:rPr>
          </w:rPrChange>
        </w:rPr>
        <w:t>ea (above seat)</w:t>
      </w:r>
      <w:r>
        <w:rPr>
          <w:spacing w:val="-1"/>
          <w:rPrChange w:id="11937" w:author="Sablan Kevin" w:date="2019-01-04T09:40:00Z">
            <w:rPr>
              <w:rStyle w:val="bold"/>
            </w:rPr>
          </w:rPrChange>
        </w:rPr>
        <w:t xml:space="preserve"> </w:t>
      </w:r>
      <w:r>
        <w:rPr>
          <w:rPrChange w:id="11938" w:author="Sablan Kevin" w:date="2019-01-04T09:40:00Z">
            <w:rPr>
              <w:rStyle w:val="bold"/>
            </w:rPr>
          </w:rPrChange>
        </w:rPr>
        <w:t>≤ 9 in. (229 mm</w:t>
      </w:r>
      <w:del w:id="11939" w:author="Sablan Kevin" w:date="2019-01-04T09:40:00Z">
        <w:r w:rsidR="00024604">
          <w:rPr>
            <w:rStyle w:val="bold"/>
          </w:rPr>
          <w:delText>)</w:delText>
        </w:r>
        <w:r w:rsidR="00024604">
          <w:delText>—</w:delText>
        </w:r>
      </w:del>
      <w:ins w:id="11940" w:author="Sablan Kevin" w:date="2019-01-04T09:40:00Z">
        <w:r>
          <w:rPr>
            <w:rFonts w:cs="Times New Roman"/>
            <w:b/>
            <w:bCs/>
          </w:rPr>
          <w:t>)</w:t>
        </w:r>
        <w:r>
          <w:rPr>
            <w:rFonts w:cs="Times New Roman"/>
            <w:b/>
            <w:bCs/>
            <w:spacing w:val="9"/>
          </w:rPr>
          <w:t xml:space="preserve"> </w:t>
        </w:r>
        <w:r>
          <w:t>—</w:t>
        </w:r>
      </w:ins>
      <w:r>
        <w:t>The limiting extent</w:t>
      </w:r>
      <w:r>
        <w:rPr>
          <w:spacing w:val="-1"/>
          <w:rPrChange w:id="11941" w:author="Sablan Kevin" w:date="2019-01-04T09:40:00Z">
            <w:rPr/>
          </w:rPrChange>
        </w:rPr>
        <w:t xml:space="preserve"> </w:t>
      </w:r>
      <w:r>
        <w:t>for deformation in these areas corresponds to the acceptable range as recommended by the IIHS. Due to the proximity of the occupant</w:t>
      </w:r>
      <w:r>
        <w:rPr>
          <w:spacing w:val="-13"/>
          <w:rPrChange w:id="11942" w:author="Sablan Kevin" w:date="2019-01-04T09:40:00Z">
            <w:rPr/>
          </w:rPrChange>
        </w:rPr>
        <w:t>’</w:t>
      </w:r>
      <w:r>
        <w:t>s torso to this area, any deformation would likely result in serious injuries to the occupant.</w:t>
      </w:r>
      <w:del w:id="11943" w:author="Sablan Kevin" w:date="2019-01-04T09:40:00Z">
        <w:r w:rsidR="00024604">
          <w:delText xml:space="preserve"> </w:delText>
        </w:r>
        <w:r w:rsidR="00024604">
          <w:br/>
        </w:r>
      </w:del>
    </w:p>
    <w:p w14:paraId="5E19DCE1" w14:textId="77777777" w:rsidR="00AA57AC" w:rsidRDefault="00AA57AC">
      <w:pPr>
        <w:spacing w:before="12" w:line="240" w:lineRule="exact"/>
        <w:rPr>
          <w:ins w:id="11944" w:author="Sablan Kevin" w:date="2019-01-04T09:40:00Z"/>
          <w:sz w:val="24"/>
          <w:szCs w:val="24"/>
        </w:rPr>
      </w:pPr>
    </w:p>
    <w:p w14:paraId="213B93C2" w14:textId="6D494483" w:rsidR="00AA57AC" w:rsidRDefault="009516E7">
      <w:pPr>
        <w:pStyle w:val="BodyText"/>
        <w:numPr>
          <w:ilvl w:val="1"/>
          <w:numId w:val="34"/>
        </w:numPr>
        <w:tabs>
          <w:tab w:val="left" w:pos="380"/>
        </w:tabs>
        <w:spacing w:line="278" w:lineRule="auto"/>
        <w:ind w:left="380" w:right="413" w:hanging="260"/>
        <w:pPrChange w:id="11945" w:author="Sablan Kevin" w:date="2019-01-04T09:40:00Z">
          <w:pPr>
            <w:pStyle w:val="Bodybullet1"/>
            <w:numPr>
              <w:numId w:val="100"/>
            </w:numPr>
            <w:ind w:left="720" w:hanging="360"/>
          </w:pPr>
        </w:pPrChange>
      </w:pPr>
      <w:r>
        <w:rPr>
          <w:rPrChange w:id="11946" w:author="Sablan Kevin" w:date="2019-01-04T09:40:00Z">
            <w:rPr>
              <w:rStyle w:val="bold"/>
            </w:rPr>
          </w:rPrChange>
        </w:rPr>
        <w:t>F</w:t>
      </w:r>
      <w:r>
        <w:rPr>
          <w:spacing w:val="-4"/>
          <w:rPrChange w:id="11947" w:author="Sablan Kevin" w:date="2019-01-04T09:40:00Z">
            <w:rPr>
              <w:rStyle w:val="bold"/>
            </w:rPr>
          </w:rPrChange>
        </w:rPr>
        <w:t>r</w:t>
      </w:r>
      <w:r>
        <w:rPr>
          <w:rPrChange w:id="11948" w:author="Sablan Kevin" w:date="2019-01-04T09:40:00Z">
            <w:rPr>
              <w:rStyle w:val="bold"/>
            </w:rPr>
          </w:rPrChange>
        </w:rPr>
        <w:t>ont</w:t>
      </w:r>
      <w:r>
        <w:rPr>
          <w:spacing w:val="-1"/>
          <w:rPrChange w:id="11949" w:author="Sablan Kevin" w:date="2019-01-04T09:40:00Z">
            <w:rPr>
              <w:rStyle w:val="bold"/>
            </w:rPr>
          </w:rPrChange>
        </w:rPr>
        <w:t xml:space="preserve"> </w:t>
      </w:r>
      <w:r>
        <w:rPr>
          <w:rPrChange w:id="11950" w:author="Sablan Kevin" w:date="2019-01-04T09:40:00Z">
            <w:rPr>
              <w:rStyle w:val="bold"/>
            </w:rPr>
          </w:rPrChange>
        </w:rPr>
        <w:t>side door</w:t>
      </w:r>
      <w:r>
        <w:rPr>
          <w:spacing w:val="-4"/>
          <w:rPrChange w:id="11951" w:author="Sablan Kevin" w:date="2019-01-04T09:40:00Z">
            <w:rPr>
              <w:rStyle w:val="bold"/>
            </w:rPr>
          </w:rPrChange>
        </w:rPr>
        <w:t xml:space="preserve"> </w:t>
      </w:r>
      <w:r>
        <w:rPr>
          <w:rPrChange w:id="11952" w:author="Sablan Kevin" w:date="2019-01-04T09:40:00Z">
            <w:rPr>
              <w:rStyle w:val="bold"/>
            </w:rPr>
          </w:rPrChange>
        </w:rPr>
        <w:t>a</w:t>
      </w:r>
      <w:r>
        <w:rPr>
          <w:spacing w:val="-4"/>
          <w:rPrChange w:id="11953" w:author="Sablan Kevin" w:date="2019-01-04T09:40:00Z">
            <w:rPr>
              <w:rStyle w:val="bold"/>
            </w:rPr>
          </w:rPrChange>
        </w:rPr>
        <w:t>r</w:t>
      </w:r>
      <w:r>
        <w:rPr>
          <w:rPrChange w:id="11954" w:author="Sablan Kevin" w:date="2019-01-04T09:40:00Z">
            <w:rPr>
              <w:rStyle w:val="bold"/>
            </w:rPr>
          </w:rPrChange>
        </w:rPr>
        <w:t>ea (below seat)</w:t>
      </w:r>
      <w:r>
        <w:rPr>
          <w:spacing w:val="-1"/>
          <w:rPrChange w:id="11955" w:author="Sablan Kevin" w:date="2019-01-04T09:40:00Z">
            <w:rPr>
              <w:rStyle w:val="bold"/>
            </w:rPr>
          </w:rPrChange>
        </w:rPr>
        <w:t xml:space="preserve"> </w:t>
      </w:r>
      <w:r>
        <w:rPr>
          <w:rPrChange w:id="11956" w:author="Sablan Kevin" w:date="2019-01-04T09:40:00Z">
            <w:rPr>
              <w:rStyle w:val="bold"/>
            </w:rPr>
          </w:rPrChange>
        </w:rPr>
        <w:t>≤ 12 in. (305 mm</w:t>
      </w:r>
      <w:del w:id="11957" w:author="Sablan Kevin" w:date="2019-01-04T09:40:00Z">
        <w:r w:rsidR="00024604">
          <w:rPr>
            <w:rStyle w:val="bold"/>
          </w:rPr>
          <w:delText>)</w:delText>
        </w:r>
        <w:r w:rsidR="00024604">
          <w:delText>—</w:delText>
        </w:r>
      </w:del>
      <w:ins w:id="11958" w:author="Sablan Kevin" w:date="2019-01-04T09:40:00Z">
        <w:r>
          <w:rPr>
            <w:rFonts w:cs="Times New Roman"/>
            <w:b/>
            <w:bCs/>
          </w:rPr>
          <w:t>)</w:t>
        </w:r>
        <w:r>
          <w:rPr>
            <w:rFonts w:cs="Times New Roman"/>
            <w:b/>
            <w:bCs/>
            <w:spacing w:val="9"/>
          </w:rPr>
          <w:t xml:space="preserve"> </w:t>
        </w:r>
        <w:r>
          <w:t>—</w:t>
        </w:r>
      </w:ins>
      <w:r>
        <w:t>The limiting extent</w:t>
      </w:r>
      <w:r>
        <w:rPr>
          <w:spacing w:val="-1"/>
          <w:rPrChange w:id="11959" w:author="Sablan Kevin" w:date="2019-01-04T09:40:00Z">
            <w:rPr/>
          </w:rPrChange>
        </w:rPr>
        <w:t xml:space="preserve"> </w:t>
      </w:r>
      <w:r>
        <w:t>for deformation in this area corresponds to the ma</w:t>
      </w:r>
      <w:r>
        <w:rPr>
          <w:spacing w:val="-4"/>
          <w:rPrChange w:id="11960" w:author="Sablan Kevin" w:date="2019-01-04T09:40:00Z">
            <w:rPr/>
          </w:rPrChange>
        </w:rPr>
        <w:t>r</w:t>
      </w:r>
      <w:r>
        <w:t xml:space="preserve">ginal range as recommended by the IIHS. It is reasonable to </w:t>
      </w:r>
      <w:del w:id="11961" w:author="Sablan Kevin" w:date="2019-01-04T09:40:00Z">
        <w:r w:rsidR="00024604">
          <w:delText>assume</w:delText>
        </w:r>
      </w:del>
      <w:ins w:id="11962" w:author="Sablan Kevin" w:date="2019-01-04T09:40:00Z">
        <w:r>
          <w:t>as- sume</w:t>
        </w:r>
      </w:ins>
      <w:r>
        <w:t xml:space="preserve"> that the seat assembly would shield the occupant from some of the deformation and a la</w:t>
      </w:r>
      <w:r>
        <w:rPr>
          <w:spacing w:val="-4"/>
          <w:rPrChange w:id="11963" w:author="Sablan Kevin" w:date="2019-01-04T09:40:00Z">
            <w:rPr/>
          </w:rPrChange>
        </w:rPr>
        <w:t>r</w:t>
      </w:r>
      <w:r>
        <w:t>ger limiting extent is thus appropriate.</w:t>
      </w:r>
      <w:del w:id="11964" w:author="Sablan Kevin" w:date="2019-01-04T09:40:00Z">
        <w:r w:rsidR="00024604">
          <w:br/>
        </w:r>
      </w:del>
    </w:p>
    <w:p w14:paraId="05A04229" w14:textId="77777777" w:rsidR="00AA57AC" w:rsidRDefault="00AA57AC">
      <w:pPr>
        <w:spacing w:before="12" w:line="240" w:lineRule="exact"/>
        <w:rPr>
          <w:ins w:id="11965" w:author="Sablan Kevin" w:date="2019-01-04T09:40:00Z"/>
          <w:sz w:val="24"/>
          <w:szCs w:val="24"/>
        </w:rPr>
      </w:pPr>
    </w:p>
    <w:p w14:paraId="7016D9B6" w14:textId="62A03D11" w:rsidR="00AA57AC" w:rsidRDefault="009516E7">
      <w:pPr>
        <w:pStyle w:val="BodyText"/>
        <w:numPr>
          <w:ilvl w:val="1"/>
          <w:numId w:val="34"/>
        </w:numPr>
        <w:tabs>
          <w:tab w:val="left" w:pos="380"/>
        </w:tabs>
        <w:spacing w:line="278" w:lineRule="auto"/>
        <w:ind w:left="380" w:right="268" w:hanging="260"/>
        <w:pPrChange w:id="11966" w:author="Sablan Kevin" w:date="2019-01-04T09:40:00Z">
          <w:pPr>
            <w:pStyle w:val="Bodybullet1"/>
            <w:numPr>
              <w:numId w:val="100"/>
            </w:numPr>
            <w:ind w:left="720" w:hanging="360"/>
          </w:pPr>
        </w:pPrChange>
      </w:pPr>
      <w:r>
        <w:rPr>
          <w:rPrChange w:id="11967" w:author="Sablan Kevin" w:date="2019-01-04T09:40:00Z">
            <w:rPr>
              <w:rStyle w:val="bold"/>
            </w:rPr>
          </w:rPrChange>
        </w:rPr>
        <w:t>Floor</w:t>
      </w:r>
      <w:r>
        <w:rPr>
          <w:spacing w:val="-5"/>
          <w:rPrChange w:id="11968" w:author="Sablan Kevin" w:date="2019-01-04T09:40:00Z">
            <w:rPr>
              <w:rStyle w:val="bold"/>
            </w:rPr>
          </w:rPrChange>
        </w:rPr>
        <w:t xml:space="preserve"> </w:t>
      </w:r>
      <w:r>
        <w:rPr>
          <w:rPrChange w:id="11969" w:author="Sablan Kevin" w:date="2019-01-04T09:40:00Z">
            <w:rPr>
              <w:rStyle w:val="bold"/>
            </w:rPr>
          </w:rPrChange>
        </w:rPr>
        <w:t>pan and transmission tunnel a</w:t>
      </w:r>
      <w:r>
        <w:rPr>
          <w:spacing w:val="-4"/>
          <w:rPrChange w:id="11970" w:author="Sablan Kevin" w:date="2019-01-04T09:40:00Z">
            <w:rPr>
              <w:rStyle w:val="bold"/>
            </w:rPr>
          </w:rPrChange>
        </w:rPr>
        <w:t>r</w:t>
      </w:r>
      <w:r>
        <w:rPr>
          <w:rPrChange w:id="11971" w:author="Sablan Kevin" w:date="2019-01-04T09:40:00Z">
            <w:rPr>
              <w:rStyle w:val="bold"/>
            </w:rPr>
          </w:rPrChange>
        </w:rPr>
        <w:t>eas ≤ 12 in. (305 mm</w:t>
      </w:r>
      <w:del w:id="11972" w:author="Sablan Kevin" w:date="2019-01-04T09:40:00Z">
        <w:r w:rsidR="00024604">
          <w:rPr>
            <w:rStyle w:val="bold"/>
          </w:rPr>
          <w:delText>)</w:delText>
        </w:r>
        <w:r w:rsidR="00024604">
          <w:delText>—</w:delText>
        </w:r>
      </w:del>
      <w:ins w:id="11973" w:author="Sablan Kevin" w:date="2019-01-04T09:40:00Z">
        <w:r>
          <w:rPr>
            <w:rFonts w:cs="Times New Roman"/>
            <w:b/>
            <w:bCs/>
          </w:rPr>
          <w:t>)</w:t>
        </w:r>
        <w:r>
          <w:rPr>
            <w:rFonts w:cs="Times New Roman"/>
            <w:b/>
            <w:bCs/>
            <w:spacing w:val="9"/>
          </w:rPr>
          <w:t xml:space="preserve"> </w:t>
        </w:r>
        <w:r>
          <w:t>—</w:t>
        </w:r>
      </w:ins>
      <w:r>
        <w:t>The limiting</w:t>
      </w:r>
      <w:r>
        <w:rPr>
          <w:spacing w:val="-1"/>
          <w:rPrChange w:id="11974" w:author="Sablan Kevin" w:date="2019-01-04T09:40:00Z">
            <w:rPr/>
          </w:rPrChange>
        </w:rPr>
        <w:t xml:space="preserve"> </w:t>
      </w:r>
      <w:r>
        <w:t xml:space="preserve">extent for </w:t>
      </w:r>
      <w:del w:id="11975" w:author="Sablan Kevin" w:date="2019-01-04T09:40:00Z">
        <w:r w:rsidR="00024604">
          <w:delText>deformation</w:delText>
        </w:r>
      </w:del>
      <w:ins w:id="11976" w:author="Sablan Kevin" w:date="2019-01-04T09:40:00Z">
        <w:r>
          <w:t>deforma- tion</w:t>
        </w:r>
      </w:ins>
      <w:r>
        <w:t xml:space="preserve"> in this area corresponds to the ma</w:t>
      </w:r>
      <w:r>
        <w:rPr>
          <w:spacing w:val="-4"/>
          <w:rPrChange w:id="11977" w:author="Sablan Kevin" w:date="2019-01-04T09:40:00Z">
            <w:rPr/>
          </w:rPrChange>
        </w:rPr>
        <w:t>r</w:t>
      </w:r>
      <w:r>
        <w:t>ginal range as recommended by the IIHS. Deformation in these areas is typically the result of induced damages, which has a much lower potential for serious injuries than deformation from direct contacts.</w:t>
      </w:r>
      <w:del w:id="11978" w:author="Sablan Kevin" w:date="2019-01-04T09:40:00Z">
        <w:r w:rsidR="00024604">
          <w:delText xml:space="preserve"> </w:delText>
        </w:r>
      </w:del>
    </w:p>
    <w:p w14:paraId="37AB0B83" w14:textId="77777777" w:rsidR="00AA57AC" w:rsidRDefault="00AA57AC">
      <w:pPr>
        <w:spacing w:before="17" w:line="220" w:lineRule="exact"/>
        <w:pPrChange w:id="11979" w:author="Sablan Kevin" w:date="2019-01-04T09:40:00Z">
          <w:pPr>
            <w:pStyle w:val="BodyText"/>
          </w:pPr>
        </w:pPrChange>
      </w:pPr>
    </w:p>
    <w:p w14:paraId="37E565C0" w14:textId="77777777" w:rsidR="00AA57AC" w:rsidRDefault="009516E7">
      <w:pPr>
        <w:pStyle w:val="BodyText"/>
        <w:spacing w:before="71" w:line="284" w:lineRule="auto"/>
        <w:ind w:right="224"/>
        <w:pPrChange w:id="11980" w:author="Sablan Kevin" w:date="2019-01-04T09:40:00Z">
          <w:pPr>
            <w:pStyle w:val="BodyText"/>
          </w:pPr>
        </w:pPrChange>
      </w:pPr>
      <w:r>
        <w:t xml:space="preserve">It should be emphasized that any occupant compartment damage should be carefully documented in the form of photographs and measurements, particularly for </w:t>
      </w:r>
      <w:ins w:id="11981" w:author="Sablan Kevin" w:date="2019-01-04T09:40:00Z">
        <w:r w:rsidR="00130DD2" w:rsidRPr="005769DE">
          <w:rPr>
            <w:highlight w:val="green"/>
          </w:rPr>
          <w:t>pentrations and</w:t>
        </w:r>
        <w:r w:rsidR="00130DD2">
          <w:t xml:space="preserve"> </w:t>
        </w:r>
      </w:ins>
      <w:r>
        <w:t>area(s) where the maximum extent(s) are exceeded.</w:t>
      </w:r>
      <w:r>
        <w:rPr>
          <w:spacing w:val="-4"/>
          <w:rPrChange w:id="11982" w:author="Sablan Kevin" w:date="2019-01-04T09:40:00Z">
            <w:rPr/>
          </w:rPrChange>
        </w:rPr>
        <w:t xml:space="preserve"> </w:t>
      </w:r>
      <w:r>
        <w:t xml:space="preserve">The same applies for any damage to, or rupture of, </w:t>
      </w:r>
      <w:r w:rsidR="00130DD2">
        <w:t xml:space="preserve">the </w:t>
      </w:r>
      <w:ins w:id="11983" w:author="Sablan Kevin" w:date="2019-01-04T09:40:00Z">
        <w:r w:rsidR="00130DD2" w:rsidRPr="005769DE">
          <w:rPr>
            <w:highlight w:val="green"/>
          </w:rPr>
          <w:t xml:space="preserve">interior and exterior floorboard and rear trunk, </w:t>
        </w:r>
        <w:r w:rsidRPr="005769DE">
          <w:rPr>
            <w:highlight w:val="green"/>
          </w:rPr>
          <w:t>the</w:t>
        </w:r>
        <w:r>
          <w:t xml:space="preserve"> </w:t>
        </w:r>
      </w:ins>
      <w:r>
        <w:t>fuel tank, oil pan, or other features that might serve as a surrogate of a fuel tank.</w:t>
      </w:r>
    </w:p>
    <w:p w14:paraId="767D4353" w14:textId="77777777" w:rsidR="00AA57AC" w:rsidRDefault="00AA57AC">
      <w:pPr>
        <w:spacing w:before="2" w:line="100" w:lineRule="exact"/>
        <w:rPr>
          <w:sz w:val="10"/>
          <w:rPrChange w:id="11984" w:author="Sablan Kevin" w:date="2019-01-04T09:40:00Z">
            <w:rPr/>
          </w:rPrChange>
        </w:rPr>
        <w:pPrChange w:id="11985" w:author="Sablan Kevin" w:date="2019-01-04T09:40:00Z">
          <w:pPr>
            <w:pStyle w:val="BodyText"/>
          </w:pPr>
        </w:pPrChange>
      </w:pPr>
    </w:p>
    <w:p w14:paraId="3E8CB96B" w14:textId="30B83AA0" w:rsidR="00AA57AC" w:rsidRDefault="005769DE">
      <w:pPr>
        <w:spacing w:line="200" w:lineRule="exact"/>
        <w:rPr>
          <w:ins w:id="11986" w:author="Sablan Kevin" w:date="2019-01-04T09:40:00Z"/>
          <w:sz w:val="20"/>
          <w:szCs w:val="20"/>
        </w:rPr>
      </w:pPr>
      <w:ins w:id="11987" w:author="Ngethe, Patricia" w:date="2019-01-04T17:34:00Z">
        <w:r>
          <w:rPr>
            <w:sz w:val="20"/>
            <w:szCs w:val="20"/>
          </w:rPr>
          <w:t xml:space="preserve"> </w:t>
        </w:r>
      </w:ins>
    </w:p>
    <w:p w14:paraId="37B217DC" w14:textId="3853B049" w:rsidR="00AA57AC" w:rsidRDefault="009516E7">
      <w:pPr>
        <w:pStyle w:val="Heading5"/>
        <w:ind w:right="5286"/>
        <w:rPr>
          <w:b w:val="0"/>
          <w:rPrChange w:id="11988" w:author="Sablan Kevin" w:date="2019-01-04T09:40:00Z">
            <w:rPr>
              <w:b/>
            </w:rPr>
          </w:rPrChange>
        </w:rPr>
        <w:pPrChange w:id="11989" w:author="Sablan Kevin" w:date="2019-01-04T09:40:00Z">
          <w:pPr>
            <w:pStyle w:val="BodyText"/>
          </w:pPr>
        </w:pPrChange>
      </w:pPr>
      <w:r w:rsidRPr="008042FB">
        <w:t>Flail-Space Model</w:t>
      </w:r>
      <w:del w:id="11990" w:author="Sablan Kevin" w:date="2019-01-04T09:40:00Z">
        <w:r w:rsidR="00024604">
          <w:delText xml:space="preserve"> </w:delText>
        </w:r>
      </w:del>
    </w:p>
    <w:p w14:paraId="464A3288" w14:textId="556A2958" w:rsidR="00AA57AC" w:rsidRDefault="009516E7">
      <w:pPr>
        <w:pStyle w:val="BodyText"/>
        <w:spacing w:before="47" w:line="284" w:lineRule="auto"/>
        <w:ind w:right="303"/>
        <w:pPrChange w:id="11991" w:author="Sablan Kevin" w:date="2019-01-04T09:40:00Z">
          <w:pPr>
            <w:pStyle w:val="BodyText"/>
          </w:pPr>
        </w:pPrChange>
      </w:pPr>
      <w:r>
        <w:t>NCHRP</w:t>
      </w:r>
      <w:r>
        <w:rPr>
          <w:spacing w:val="-17"/>
          <w:rPrChange w:id="11992" w:author="Sablan Kevin" w:date="2019-01-04T09:40:00Z">
            <w:rPr/>
          </w:rPrChange>
        </w:rPr>
        <w:t xml:space="preserve"> </w:t>
      </w:r>
      <w:r>
        <w:t>Report</w:t>
      </w:r>
      <w:r>
        <w:rPr>
          <w:spacing w:val="-9"/>
          <w:rPrChange w:id="11993" w:author="Sablan Kevin" w:date="2019-01-04T09:40:00Z">
            <w:rPr/>
          </w:rPrChange>
        </w:rPr>
        <w:t xml:space="preserve"> </w:t>
      </w:r>
      <w:r>
        <w:t>350</w:t>
      </w:r>
      <w:r>
        <w:rPr>
          <w:spacing w:val="-8"/>
          <w:rPrChange w:id="11994" w:author="Sablan Kevin" w:date="2019-01-04T09:40:00Z">
            <w:rPr/>
          </w:rPrChange>
        </w:rPr>
        <w:t xml:space="preserve"> </w:t>
      </w:r>
      <w:r>
        <w:t>(</w:t>
      </w:r>
      <w:del w:id="11995" w:author="Sablan Kevin" w:date="2019-01-04T09:40:00Z">
        <w:r w:rsidR="00024604">
          <w:delText>129</w:delText>
        </w:r>
      </w:del>
      <w:ins w:id="11996" w:author="Sablan Kevin" w:date="2019-01-04T09:40:00Z">
        <w:r>
          <w:rPr>
            <w:spacing w:val="-9"/>
          </w:rPr>
          <w:t>1</w:t>
        </w:r>
        <w:r>
          <w:t>19</w:t>
        </w:r>
      </w:ins>
      <w:r>
        <w:t>)</w:t>
      </w:r>
      <w:r>
        <w:rPr>
          <w:spacing w:val="-9"/>
          <w:rPrChange w:id="11997" w:author="Sablan Kevin" w:date="2019-01-04T09:40:00Z">
            <w:rPr/>
          </w:rPrChange>
        </w:rPr>
        <w:t xml:space="preserve"> </w:t>
      </w:r>
      <w:r>
        <w:t>continued</w:t>
      </w:r>
      <w:r>
        <w:rPr>
          <w:spacing w:val="-9"/>
          <w:rPrChange w:id="11998" w:author="Sablan Kevin" w:date="2019-01-04T09:40:00Z">
            <w:rPr/>
          </w:rPrChange>
        </w:rPr>
        <w:t xml:space="preserve"> </w:t>
      </w:r>
      <w:r>
        <w:t>to</w:t>
      </w:r>
      <w:r>
        <w:rPr>
          <w:spacing w:val="-9"/>
          <w:rPrChange w:id="11999" w:author="Sablan Kevin" w:date="2019-01-04T09:40:00Z">
            <w:rPr/>
          </w:rPrChange>
        </w:rPr>
        <w:t xml:space="preserve"> </w:t>
      </w:r>
      <w:r>
        <w:t>use</w:t>
      </w:r>
      <w:r>
        <w:rPr>
          <w:spacing w:val="-9"/>
          <w:rPrChange w:id="12000" w:author="Sablan Kevin" w:date="2019-01-04T09:40:00Z">
            <w:rPr/>
          </w:rPrChange>
        </w:rPr>
        <w:t xml:space="preserve"> </w:t>
      </w:r>
      <w:r>
        <w:t>the</w:t>
      </w:r>
      <w:r>
        <w:rPr>
          <w:spacing w:val="-8"/>
          <w:rPrChange w:id="12001" w:author="Sablan Kevin" w:date="2019-01-04T09:40:00Z">
            <w:rPr/>
          </w:rPrChange>
        </w:rPr>
        <w:t xml:space="preserve"> </w:t>
      </w:r>
      <w:del w:id="12002" w:author="Sablan Kevin" w:date="2019-01-04T09:40:00Z">
        <w:r w:rsidR="00024604">
          <w:delText>simplified</w:delText>
        </w:r>
      </w:del>
      <w:ins w:id="12003" w:author="Sablan Kevin" w:date="2019-01-04T09:40:00Z">
        <w:r>
          <w:t>simpl</w:t>
        </w:r>
        <w:r>
          <w:rPr>
            <w:spacing w:val="-1"/>
          </w:rPr>
          <w:t>i</w:t>
        </w:r>
        <w:r>
          <w:rPr>
            <w:rFonts w:cs="Times New Roman"/>
          </w:rPr>
          <w:t>fi</w:t>
        </w:r>
        <w:r>
          <w:rPr>
            <w:rFonts w:cs="Times New Roman"/>
            <w:spacing w:val="-14"/>
          </w:rPr>
          <w:t xml:space="preserve"> </w:t>
        </w:r>
        <w:r>
          <w:t>ed</w:t>
        </w:r>
      </w:ins>
      <w:r>
        <w:rPr>
          <w:spacing w:val="-9"/>
          <w:rPrChange w:id="12004" w:author="Sablan Kevin" w:date="2019-01-04T09:40:00Z">
            <w:rPr/>
          </w:rPrChange>
        </w:rPr>
        <w:t xml:space="preserve"> </w:t>
      </w:r>
      <w:r>
        <w:t>point</w:t>
      </w:r>
      <w:r>
        <w:rPr>
          <w:spacing w:val="-9"/>
          <w:rPrChange w:id="12005" w:author="Sablan Kevin" w:date="2019-01-04T09:40:00Z">
            <w:rPr/>
          </w:rPrChange>
        </w:rPr>
        <w:t xml:space="preserve"> </w:t>
      </w:r>
      <w:r>
        <w:t>mass,</w:t>
      </w:r>
      <w:r>
        <w:rPr>
          <w:spacing w:val="-9"/>
          <w:rPrChange w:id="12006" w:author="Sablan Kevin" w:date="2019-01-04T09:40:00Z">
            <w:rPr/>
          </w:rPrChange>
        </w:rPr>
        <w:t xml:space="preserve"> </w:t>
      </w:r>
      <w:del w:id="12007" w:author="Sablan Kevin" w:date="2019-01-04T09:40:00Z">
        <w:r w:rsidR="00024604">
          <w:delText>flail</w:delText>
        </w:r>
      </w:del>
      <w:ins w:id="12008" w:author="Sablan Kevin" w:date="2019-01-04T09:40:00Z">
        <w:r>
          <w:rPr>
            <w:rFonts w:cs="Times New Roman"/>
            <w:w w:val="85"/>
          </w:rPr>
          <w:t>fl</w:t>
        </w:r>
        <w:r>
          <w:rPr>
            <w:rFonts w:cs="Times New Roman"/>
            <w:spacing w:val="-5"/>
            <w:w w:val="85"/>
          </w:rPr>
          <w:t xml:space="preserve"> </w:t>
        </w:r>
        <w:r>
          <w:t>ail</w:t>
        </w:r>
      </w:ins>
      <w:r>
        <w:t>-space</w:t>
      </w:r>
      <w:r>
        <w:rPr>
          <w:spacing w:val="-9"/>
          <w:rPrChange w:id="12009" w:author="Sablan Kevin" w:date="2019-01-04T09:40:00Z">
            <w:rPr/>
          </w:rPrChange>
        </w:rPr>
        <w:t xml:space="preserve"> </w:t>
      </w:r>
      <w:r>
        <w:t>model</w:t>
      </w:r>
      <w:r>
        <w:rPr>
          <w:spacing w:val="-10"/>
          <w:rPrChange w:id="12010" w:author="Sablan Kevin" w:date="2019-01-04T09:40:00Z">
            <w:rPr/>
          </w:rPrChange>
        </w:rPr>
        <w:t xml:space="preserve"> </w:t>
      </w:r>
      <w:del w:id="12011" w:author="Sablan Kevin" w:date="2019-01-04T09:40:00Z">
        <w:r w:rsidR="00024604">
          <w:delText>first developed</w:delText>
        </w:r>
      </w:del>
      <w:ins w:id="12012" w:author="Sablan Kevin" w:date="2019-01-04T09:40:00Z">
        <w:r>
          <w:rPr>
            <w:rFonts w:cs="Times New Roman"/>
            <w:w w:val="85"/>
          </w:rPr>
          <w:t>fi</w:t>
        </w:r>
        <w:r>
          <w:rPr>
            <w:rFonts w:cs="Times New Roman"/>
            <w:spacing w:val="-5"/>
            <w:w w:val="85"/>
          </w:rPr>
          <w:t xml:space="preserve"> </w:t>
        </w:r>
        <w:r>
          <w:t>rst</w:t>
        </w:r>
        <w:r>
          <w:rPr>
            <w:spacing w:val="-9"/>
          </w:rPr>
          <w:t xml:space="preserve"> </w:t>
        </w:r>
        <w:r>
          <w:t>devel- oped</w:t>
        </w:r>
      </w:ins>
      <w:r>
        <w:t xml:space="preserve"> under NCHRP</w:t>
      </w:r>
      <w:r>
        <w:rPr>
          <w:spacing w:val="-9"/>
          <w:rPrChange w:id="12013" w:author="Sablan Kevin" w:date="2019-01-04T09:40:00Z">
            <w:rPr/>
          </w:rPrChange>
        </w:rPr>
        <w:t xml:space="preserve"> </w:t>
      </w:r>
      <w:r>
        <w:t>Report 230 (</w:t>
      </w:r>
      <w:del w:id="12014" w:author="Sablan Kevin" w:date="2019-01-04T09:40:00Z">
        <w:r w:rsidR="00024604">
          <w:delText>92</w:delText>
        </w:r>
      </w:del>
      <w:ins w:id="12015" w:author="Sablan Kevin" w:date="2019-01-04T09:40:00Z">
        <w:r>
          <w:t>83</w:t>
        </w:r>
      </w:ins>
      <w:r>
        <w:t xml:space="preserve">) for assessing risks to occupants due to vehicular accelerations. </w:t>
      </w:r>
      <w:r>
        <w:rPr>
          <w:spacing w:val="-16"/>
          <w:rPrChange w:id="12016" w:author="Sablan Kevin" w:date="2019-01-04T09:40:00Z">
            <w:rPr/>
          </w:rPrChange>
        </w:rPr>
        <w:t>T</w:t>
      </w:r>
      <w:r>
        <w:t>wo measures of risk are used: (1</w:t>
      </w:r>
      <w:del w:id="12017" w:author="Sablan Kevin" w:date="2019-01-04T09:40:00Z">
        <w:r w:rsidR="00024604">
          <w:delText>) </w:delText>
        </w:r>
      </w:del>
      <w:ins w:id="12018" w:author="Sablan Kevin" w:date="2019-01-04T09:40:00Z">
        <w:r>
          <w:t xml:space="preserve">) </w:t>
        </w:r>
      </w:ins>
      <w:r>
        <w:t xml:space="preserve">occupant impact velocity (OIV)—the velocity at which a </w:t>
      </w:r>
      <w:del w:id="12019" w:author="Sablan Kevin" w:date="2019-01-04T09:40:00Z">
        <w:r w:rsidR="00024604">
          <w:delText>hypothetical</w:delText>
        </w:r>
      </w:del>
      <w:ins w:id="12020" w:author="Sablan Kevin" w:date="2019-01-04T09:40:00Z">
        <w:r>
          <w:t>hypo- thetical</w:t>
        </w:r>
      </w:ins>
      <w:r>
        <w:t xml:space="preserve"> occupant impacts a hypothetical interior surface; and (2</w:t>
      </w:r>
      <w:del w:id="12021" w:author="Sablan Kevin" w:date="2019-01-04T09:40:00Z">
        <w:r w:rsidR="00024604">
          <w:delText>) </w:delText>
        </w:r>
      </w:del>
      <w:ins w:id="12022" w:author="Sablan Kevin" w:date="2019-01-04T09:40:00Z">
        <w:r>
          <w:t xml:space="preserve">) </w:t>
        </w:r>
      </w:ins>
      <w:r>
        <w:t>ridedown acceleration—acceleration experienced</w:t>
      </w:r>
      <w:r>
        <w:rPr>
          <w:spacing w:val="-3"/>
          <w:rPrChange w:id="12023" w:author="Sablan Kevin" w:date="2019-01-04T09:40:00Z">
            <w:rPr/>
          </w:rPrChange>
        </w:rPr>
        <w:t xml:space="preserve"> </w:t>
      </w:r>
      <w:r>
        <w:t>by</w:t>
      </w:r>
      <w:r>
        <w:rPr>
          <w:spacing w:val="-3"/>
          <w:rPrChange w:id="12024" w:author="Sablan Kevin" w:date="2019-01-04T09:40:00Z">
            <w:rPr/>
          </w:rPrChange>
        </w:rPr>
        <w:t xml:space="preserve"> </w:t>
      </w:r>
      <w:r>
        <w:t>the</w:t>
      </w:r>
      <w:r>
        <w:rPr>
          <w:spacing w:val="-3"/>
          <w:rPrChange w:id="12025" w:author="Sablan Kevin" w:date="2019-01-04T09:40:00Z">
            <w:rPr/>
          </w:rPrChange>
        </w:rPr>
        <w:t xml:space="preserve"> </w:t>
      </w:r>
      <w:r>
        <w:t>occupant</w:t>
      </w:r>
      <w:r>
        <w:rPr>
          <w:spacing w:val="-3"/>
          <w:rPrChange w:id="12026" w:author="Sablan Kevin" w:date="2019-01-04T09:40:00Z">
            <w:rPr/>
          </w:rPrChange>
        </w:rPr>
        <w:t xml:space="preserve"> </w:t>
      </w:r>
      <w:r>
        <w:t>subsequent</w:t>
      </w:r>
      <w:r>
        <w:rPr>
          <w:spacing w:val="-3"/>
          <w:rPrChange w:id="12027" w:author="Sablan Kevin" w:date="2019-01-04T09:40:00Z">
            <w:rPr/>
          </w:rPrChange>
        </w:rPr>
        <w:t xml:space="preserve"> </w:t>
      </w:r>
      <w:r>
        <w:t>to</w:t>
      </w:r>
      <w:r>
        <w:rPr>
          <w:spacing w:val="-2"/>
          <w:rPrChange w:id="12028" w:author="Sablan Kevin" w:date="2019-01-04T09:40:00Z">
            <w:rPr/>
          </w:rPrChange>
        </w:rPr>
        <w:t xml:space="preserve"> </w:t>
      </w:r>
      <w:r>
        <w:t>contact</w:t>
      </w:r>
      <w:r>
        <w:rPr>
          <w:spacing w:val="-3"/>
          <w:rPrChange w:id="12029" w:author="Sablan Kevin" w:date="2019-01-04T09:40:00Z">
            <w:rPr/>
          </w:rPrChange>
        </w:rPr>
        <w:t xml:space="preserve"> </w:t>
      </w:r>
      <w:r>
        <w:t>with</w:t>
      </w:r>
      <w:r>
        <w:rPr>
          <w:spacing w:val="-3"/>
          <w:rPrChange w:id="12030" w:author="Sablan Kevin" w:date="2019-01-04T09:40:00Z">
            <w:rPr/>
          </w:rPrChange>
        </w:rPr>
        <w:t xml:space="preserve"> </w:t>
      </w:r>
      <w:r>
        <w:t>the</w:t>
      </w:r>
      <w:r>
        <w:rPr>
          <w:spacing w:val="-3"/>
          <w:rPrChange w:id="12031" w:author="Sablan Kevin" w:date="2019-01-04T09:40:00Z">
            <w:rPr/>
          </w:rPrChange>
        </w:rPr>
        <w:t xml:space="preserve"> </w:t>
      </w:r>
      <w:r>
        <w:t>interior</w:t>
      </w:r>
      <w:r>
        <w:rPr>
          <w:spacing w:val="-3"/>
          <w:rPrChange w:id="12032" w:author="Sablan Kevin" w:date="2019-01-04T09:40:00Z">
            <w:rPr/>
          </w:rPrChange>
        </w:rPr>
        <w:t xml:space="preserve"> </w:t>
      </w:r>
      <w:r>
        <w:t>surface.</w:t>
      </w:r>
      <w:r>
        <w:rPr>
          <w:spacing w:val="-6"/>
          <w:rPrChange w:id="12033" w:author="Sablan Kevin" w:date="2019-01-04T09:40:00Z">
            <w:rPr/>
          </w:rPrChange>
        </w:rPr>
        <w:t xml:space="preserve"> </w:t>
      </w:r>
      <w:r>
        <w:t>The</w:t>
      </w:r>
      <w:r>
        <w:rPr>
          <w:spacing w:val="-5"/>
          <w:rPrChange w:id="12034" w:author="Sablan Kevin" w:date="2019-01-04T09:40:00Z">
            <w:rPr/>
          </w:rPrChange>
        </w:rPr>
        <w:t xml:space="preserve"> </w:t>
      </w:r>
      <w:del w:id="12035" w:author="Sablan Kevin" w:date="2019-01-04T09:40:00Z">
        <w:r w:rsidR="00024604">
          <w:delText>flail</w:delText>
        </w:r>
      </w:del>
      <w:ins w:id="12036" w:author="Sablan Kevin" w:date="2019-01-04T09:40:00Z">
        <w:r>
          <w:rPr>
            <w:rFonts w:cs="Times New Roman"/>
            <w:w w:val="85"/>
          </w:rPr>
          <w:t xml:space="preserve">fl </w:t>
        </w:r>
        <w:r>
          <w:t>ail</w:t>
        </w:r>
      </w:ins>
      <w:r>
        <w:rPr>
          <w:spacing w:val="-3"/>
          <w:rPrChange w:id="12037" w:author="Sablan Kevin" w:date="2019-01-04T09:40:00Z">
            <w:rPr/>
          </w:rPrChange>
        </w:rPr>
        <w:t xml:space="preserve"> </w:t>
      </w:r>
      <w:r>
        <w:t>space</w:t>
      </w:r>
      <w:r>
        <w:rPr>
          <w:spacing w:val="-3"/>
          <w:rPrChange w:id="12038" w:author="Sablan Kevin" w:date="2019-01-04T09:40:00Z">
            <w:rPr/>
          </w:rPrChange>
        </w:rPr>
        <w:t xml:space="preserve"> </w:t>
      </w:r>
      <w:r>
        <w:t>model has served its intended purpose well, and there are no indications that features designed and assessed thereby</w:t>
      </w:r>
      <w:r>
        <w:rPr>
          <w:spacing w:val="-3"/>
          <w:rPrChange w:id="12039" w:author="Sablan Kevin" w:date="2019-01-04T09:40:00Z">
            <w:rPr/>
          </w:rPrChange>
        </w:rPr>
        <w:t xml:space="preserve"> </w:t>
      </w:r>
      <w:r>
        <w:t>have</w:t>
      </w:r>
      <w:r>
        <w:rPr>
          <w:spacing w:val="-2"/>
          <w:rPrChange w:id="12040" w:author="Sablan Kevin" w:date="2019-01-04T09:40:00Z">
            <w:rPr/>
          </w:rPrChange>
        </w:rPr>
        <w:t xml:space="preserve"> </w:t>
      </w:r>
      <w:r>
        <w:t>performed</w:t>
      </w:r>
      <w:r>
        <w:rPr>
          <w:spacing w:val="-3"/>
          <w:rPrChange w:id="12041" w:author="Sablan Kevin" w:date="2019-01-04T09:40:00Z">
            <w:rPr/>
          </w:rPrChange>
        </w:rPr>
        <w:t xml:space="preserve"> </w:t>
      </w:r>
      <w:r>
        <w:t>adversely</w:t>
      </w:r>
      <w:r>
        <w:rPr>
          <w:spacing w:val="-2"/>
          <w:rPrChange w:id="12042" w:author="Sablan Kevin" w:date="2019-01-04T09:40:00Z">
            <w:rPr/>
          </w:rPrChange>
        </w:rPr>
        <w:t xml:space="preserve"> </w:t>
      </w:r>
      <w:r>
        <w:t>in</w:t>
      </w:r>
      <w:r>
        <w:rPr>
          <w:spacing w:val="-3"/>
          <w:rPrChange w:id="12043" w:author="Sablan Kevin" w:date="2019-01-04T09:40:00Z">
            <w:rPr/>
          </w:rPrChange>
        </w:rPr>
        <w:t xml:space="preserve"> </w:t>
      </w:r>
      <w:r>
        <w:t>service.</w:t>
      </w:r>
      <w:r>
        <w:rPr>
          <w:spacing w:val="-6"/>
          <w:rPrChange w:id="12044" w:author="Sablan Kevin" w:date="2019-01-04T09:40:00Z">
            <w:rPr/>
          </w:rPrChange>
        </w:rPr>
        <w:t xml:space="preserve"> </w:t>
      </w:r>
      <w:r>
        <w:t>Thus,</w:t>
      </w:r>
      <w:r>
        <w:rPr>
          <w:spacing w:val="-3"/>
          <w:rPrChange w:id="12045" w:author="Sablan Kevin" w:date="2019-01-04T09:40:00Z">
            <w:rPr/>
          </w:rPrChange>
        </w:rPr>
        <w:t xml:space="preserve"> </w:t>
      </w:r>
      <w:r>
        <w:t>it</w:t>
      </w:r>
      <w:r>
        <w:rPr>
          <w:spacing w:val="-2"/>
          <w:rPrChange w:id="12046" w:author="Sablan Kevin" w:date="2019-01-04T09:40:00Z">
            <w:rPr/>
          </w:rPrChange>
        </w:rPr>
        <w:t xml:space="preserve"> </w:t>
      </w:r>
      <w:r>
        <w:t>was</w:t>
      </w:r>
      <w:r>
        <w:rPr>
          <w:spacing w:val="-3"/>
          <w:rPrChange w:id="12047" w:author="Sablan Kevin" w:date="2019-01-04T09:40:00Z">
            <w:rPr/>
          </w:rPrChange>
        </w:rPr>
        <w:t xml:space="preserve"> </w:t>
      </w:r>
      <w:r>
        <w:t>decided</w:t>
      </w:r>
      <w:r>
        <w:rPr>
          <w:spacing w:val="-2"/>
          <w:rPrChange w:id="12048" w:author="Sablan Kevin" w:date="2019-01-04T09:40:00Z">
            <w:rPr/>
          </w:rPrChange>
        </w:rPr>
        <w:t xml:space="preserve"> </w:t>
      </w:r>
      <w:r>
        <w:t>to</w:t>
      </w:r>
      <w:r>
        <w:rPr>
          <w:spacing w:val="-3"/>
          <w:rPrChange w:id="12049" w:author="Sablan Kevin" w:date="2019-01-04T09:40:00Z">
            <w:rPr/>
          </w:rPrChange>
        </w:rPr>
        <w:t xml:space="preserve"> </w:t>
      </w:r>
      <w:r>
        <w:t>retain</w:t>
      </w:r>
      <w:r>
        <w:rPr>
          <w:spacing w:val="-2"/>
          <w:rPrChange w:id="12050" w:author="Sablan Kevin" w:date="2019-01-04T09:40:00Z">
            <w:rPr/>
          </w:rPrChange>
        </w:rPr>
        <w:t xml:space="preserve"> </w:t>
      </w:r>
      <w:r>
        <w:t>the</w:t>
      </w:r>
      <w:r>
        <w:rPr>
          <w:spacing w:val="-3"/>
          <w:rPrChange w:id="12051" w:author="Sablan Kevin" w:date="2019-01-04T09:40:00Z">
            <w:rPr/>
          </w:rPrChange>
        </w:rPr>
        <w:t xml:space="preserve"> </w:t>
      </w:r>
      <w:del w:id="12052" w:author="Sablan Kevin" w:date="2019-01-04T09:40:00Z">
        <w:r w:rsidR="00024604">
          <w:delText>flail</w:delText>
        </w:r>
      </w:del>
      <w:ins w:id="12053" w:author="Sablan Kevin" w:date="2019-01-04T09:40:00Z">
        <w:r>
          <w:rPr>
            <w:rFonts w:cs="Times New Roman"/>
            <w:w w:val="85"/>
          </w:rPr>
          <w:t xml:space="preserve">fl </w:t>
        </w:r>
        <w:r>
          <w:t>ail</w:t>
        </w:r>
      </w:ins>
      <w:r>
        <w:rPr>
          <w:spacing w:val="-3"/>
          <w:rPrChange w:id="12054" w:author="Sablan Kevin" w:date="2019-01-04T09:40:00Z">
            <w:rPr/>
          </w:rPrChange>
        </w:rPr>
        <w:t xml:space="preserve"> </w:t>
      </w:r>
      <w:r>
        <w:t>space</w:t>
      </w:r>
      <w:r>
        <w:rPr>
          <w:spacing w:val="-2"/>
          <w:rPrChange w:id="12055" w:author="Sablan Kevin" w:date="2019-01-04T09:40:00Z">
            <w:rPr/>
          </w:rPrChange>
        </w:rPr>
        <w:t xml:space="preserve"> </w:t>
      </w:r>
      <w:r>
        <w:t>model</w:t>
      </w:r>
      <w:r>
        <w:rPr>
          <w:spacing w:val="-3"/>
          <w:rPrChange w:id="12056" w:author="Sablan Kevin" w:date="2019-01-04T09:40:00Z">
            <w:rPr/>
          </w:rPrChange>
        </w:rPr>
        <w:t xml:space="preserve"> </w:t>
      </w:r>
      <w:r>
        <w:t>for the present document.</w:t>
      </w:r>
    </w:p>
    <w:p w14:paraId="27815C8E" w14:textId="77777777" w:rsidR="00AA57AC" w:rsidRDefault="00AA57AC">
      <w:pPr>
        <w:spacing w:before="2" w:line="100" w:lineRule="exact"/>
        <w:rPr>
          <w:sz w:val="10"/>
          <w:rPrChange w:id="12057" w:author="Sablan Kevin" w:date="2019-01-04T09:40:00Z">
            <w:rPr/>
          </w:rPrChange>
        </w:rPr>
        <w:pPrChange w:id="12058" w:author="Sablan Kevin" w:date="2019-01-04T09:40:00Z">
          <w:pPr>
            <w:pStyle w:val="BodyText"/>
          </w:pPr>
        </w:pPrChange>
      </w:pPr>
    </w:p>
    <w:p w14:paraId="28C88290" w14:textId="77777777" w:rsidR="00AA57AC" w:rsidRDefault="00AA57AC">
      <w:pPr>
        <w:spacing w:line="200" w:lineRule="exact"/>
        <w:rPr>
          <w:ins w:id="12059" w:author="Sablan Kevin" w:date="2019-01-04T09:40:00Z"/>
          <w:sz w:val="20"/>
          <w:szCs w:val="20"/>
        </w:rPr>
      </w:pPr>
    </w:p>
    <w:p w14:paraId="2F459306" w14:textId="64C0EA89" w:rsidR="00AA57AC" w:rsidRDefault="009516E7">
      <w:pPr>
        <w:pStyle w:val="BodyText"/>
        <w:spacing w:line="284" w:lineRule="auto"/>
        <w:ind w:right="178"/>
        <w:pPrChange w:id="12060" w:author="Sablan Kevin" w:date="2019-01-04T09:40:00Z">
          <w:pPr>
            <w:pStyle w:val="BodyText"/>
          </w:pPr>
        </w:pPrChange>
      </w:pPr>
      <w:r>
        <w:t xml:space="preserve">All testing agencies are now using a standardized computer program for determination of the </w:t>
      </w:r>
      <w:del w:id="12061" w:author="Sablan Kevin" w:date="2019-01-04T09:40:00Z">
        <w:r w:rsidR="00024604">
          <w:delText>occupant</w:delText>
        </w:r>
      </w:del>
      <w:ins w:id="12062" w:author="Sablan Kevin" w:date="2019-01-04T09:40:00Z">
        <w:r>
          <w:t>occu- pant</w:t>
        </w:r>
      </w:ins>
      <w:r>
        <w:t xml:space="preserve"> risk factors.</w:t>
      </w:r>
      <w:r>
        <w:rPr>
          <w:spacing w:val="-4"/>
          <w:rPrChange w:id="12063" w:author="Sablan Kevin" w:date="2019-01-04T09:40:00Z">
            <w:rPr/>
          </w:rPrChange>
        </w:rPr>
        <w:t xml:space="preserve"> </w:t>
      </w:r>
      <w:r>
        <w:t>This should promote consistency among testing agencies and assure accuracy of the calculations.</w:t>
      </w:r>
    </w:p>
    <w:p w14:paraId="1B261650" w14:textId="57F2743E" w:rsidR="00AA57AC" w:rsidRDefault="00024604">
      <w:pPr>
        <w:spacing w:line="284" w:lineRule="auto"/>
        <w:rPr>
          <w:ins w:id="12064" w:author="Sablan Kevin" w:date="2019-01-04T09:40:00Z"/>
        </w:rPr>
        <w:sectPr w:rsidR="00AA57AC">
          <w:pgSz w:w="12240" w:h="15840"/>
          <w:pgMar w:top="560" w:right="1540" w:bottom="540" w:left="1320" w:header="0" w:footer="355" w:gutter="0"/>
          <w:cols w:space="720"/>
        </w:sectPr>
      </w:pPr>
      <w:del w:id="12065" w:author="Sablan Kevin" w:date="2019-01-04T09:40:00Z">
        <w:r>
          <w:delText xml:space="preserve"> </w:delText>
        </w:r>
      </w:del>
    </w:p>
    <w:p w14:paraId="1F32B955" w14:textId="77777777" w:rsidR="00AA57AC" w:rsidRDefault="009516E7">
      <w:pPr>
        <w:spacing w:before="81"/>
        <w:ind w:left="120"/>
        <w:rPr>
          <w:ins w:id="12066" w:author="Sablan Kevin" w:date="2019-01-04T09:40:00Z"/>
          <w:rFonts w:ascii="Franklin Gothic Book" w:eastAsia="Franklin Gothic Book" w:hAnsi="Franklin Gothic Book" w:cs="Franklin Gothic Book"/>
          <w:sz w:val="18"/>
          <w:szCs w:val="18"/>
        </w:rPr>
      </w:pPr>
      <w:ins w:id="12067"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5</w:t>
        </w:r>
        <w:r>
          <w:rPr>
            <w:rFonts w:ascii="Franklin Gothic Demi" w:eastAsia="Franklin Gothic Demi" w:hAnsi="Franklin Gothic Demi" w:cs="Franklin Gothic Demi"/>
            <w:sz w:val="18"/>
            <w:szCs w:val="18"/>
          </w:rPr>
          <w:t>0</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7FCA32E" w14:textId="77777777" w:rsidR="00AA57AC" w:rsidRDefault="00AA57AC">
      <w:pPr>
        <w:spacing w:before="2" w:line="100" w:lineRule="exact"/>
        <w:rPr>
          <w:ins w:id="12068" w:author="Sablan Kevin" w:date="2019-01-04T09:40:00Z"/>
          <w:sz w:val="10"/>
          <w:szCs w:val="10"/>
        </w:rPr>
      </w:pPr>
    </w:p>
    <w:p w14:paraId="320D097B" w14:textId="77777777" w:rsidR="00AA57AC" w:rsidRDefault="00AA57AC">
      <w:pPr>
        <w:spacing w:line="200" w:lineRule="exact"/>
        <w:rPr>
          <w:ins w:id="12069" w:author="Sablan Kevin" w:date="2019-01-04T09:40:00Z"/>
          <w:sz w:val="20"/>
          <w:szCs w:val="20"/>
        </w:rPr>
      </w:pPr>
    </w:p>
    <w:p w14:paraId="39319192" w14:textId="77777777" w:rsidR="00AA57AC" w:rsidRDefault="00AA57AC">
      <w:pPr>
        <w:spacing w:line="200" w:lineRule="exact"/>
        <w:rPr>
          <w:sz w:val="20"/>
          <w:rPrChange w:id="12070" w:author="Sablan Kevin" w:date="2019-01-04T09:40:00Z">
            <w:rPr/>
          </w:rPrChange>
        </w:rPr>
        <w:pPrChange w:id="12071" w:author="Sablan Kevin" w:date="2019-01-04T09:40:00Z">
          <w:pPr>
            <w:pStyle w:val="BodyText"/>
          </w:pPr>
        </w:pPrChange>
      </w:pPr>
    </w:p>
    <w:p w14:paraId="3DAA585E" w14:textId="0B624CA3" w:rsidR="00AA57AC" w:rsidRDefault="009516E7">
      <w:pPr>
        <w:pStyle w:val="BodyText"/>
        <w:spacing w:line="284" w:lineRule="auto"/>
        <w:ind w:right="288"/>
        <w:jc w:val="both"/>
        <w:rPr>
          <w:rFonts w:cs="Times New Roman"/>
        </w:rPr>
        <w:pPrChange w:id="12072" w:author="Sablan Kevin" w:date="2019-01-04T09:40:00Z">
          <w:pPr>
            <w:pStyle w:val="BodyText"/>
          </w:pPr>
        </w:pPrChange>
      </w:pPr>
      <w:r>
        <w:rPr>
          <w:rFonts w:cs="Times New Roman"/>
        </w:rPr>
        <w:t>One source of potential error is inconsistencies in positioning accelerometers and rate gyros used in measuring accelerations and rotational rates, i.e., they are not being placed at the vehicle</w:t>
      </w:r>
      <w:r>
        <w:rPr>
          <w:spacing w:val="-13"/>
          <w:rPrChange w:id="12073" w:author="Sablan Kevin" w:date="2019-01-04T09:40:00Z">
            <w:rPr/>
          </w:rPrChange>
        </w:rPr>
        <w:t>’</w:t>
      </w:r>
      <w:r>
        <w:rPr>
          <w:rFonts w:cs="Times New Roman"/>
        </w:rPr>
        <w:t>s center of mass. Recommendations contained in Section 4.3.2 should greatly reduce or eliminate this problem.</w:t>
      </w:r>
      <w:del w:id="12074" w:author="Sablan Kevin" w:date="2019-01-04T09:40:00Z">
        <w:r w:rsidR="00024604">
          <w:delText xml:space="preserve"> </w:delText>
        </w:r>
      </w:del>
    </w:p>
    <w:p w14:paraId="4B0CEF2E" w14:textId="77777777" w:rsidR="00AA57AC" w:rsidRDefault="00AA57AC">
      <w:pPr>
        <w:spacing w:before="2" w:line="100" w:lineRule="exact"/>
        <w:rPr>
          <w:sz w:val="10"/>
          <w:rPrChange w:id="12075" w:author="Sablan Kevin" w:date="2019-01-04T09:40:00Z">
            <w:rPr/>
          </w:rPrChange>
        </w:rPr>
        <w:pPrChange w:id="12076" w:author="Sablan Kevin" w:date="2019-01-04T09:40:00Z">
          <w:pPr>
            <w:pStyle w:val="BodyText"/>
          </w:pPr>
        </w:pPrChange>
      </w:pPr>
    </w:p>
    <w:p w14:paraId="4A409A2B" w14:textId="77777777" w:rsidR="00AA57AC" w:rsidRDefault="00AA57AC">
      <w:pPr>
        <w:spacing w:line="200" w:lineRule="exact"/>
        <w:rPr>
          <w:ins w:id="12077" w:author="Sablan Kevin" w:date="2019-01-04T09:40:00Z"/>
          <w:sz w:val="20"/>
          <w:szCs w:val="20"/>
        </w:rPr>
      </w:pPr>
    </w:p>
    <w:p w14:paraId="2B673106" w14:textId="7F7824C4" w:rsidR="00AA57AC" w:rsidRDefault="009516E7">
      <w:pPr>
        <w:pStyle w:val="BodyText"/>
        <w:spacing w:line="284" w:lineRule="auto"/>
        <w:ind w:right="97"/>
        <w:rPr>
          <w:rFonts w:cs="Times New Roman"/>
        </w:rPr>
        <w:pPrChange w:id="12078" w:author="Sablan Kevin" w:date="2019-01-04T09:40:00Z">
          <w:pPr>
            <w:pStyle w:val="BodyText"/>
          </w:pPr>
        </w:pPrChange>
      </w:pPr>
      <w:r>
        <w:rPr>
          <w:rFonts w:cs="Times New Roman"/>
        </w:rPr>
        <w:t>In</w:t>
      </w:r>
      <w:r>
        <w:rPr>
          <w:spacing w:val="-4"/>
          <w:rPrChange w:id="12079" w:author="Sablan Kevin" w:date="2019-01-04T09:40:00Z">
            <w:rPr/>
          </w:rPrChange>
        </w:rPr>
        <w:t xml:space="preserve"> </w:t>
      </w:r>
      <w:r>
        <w:rPr>
          <w:rFonts w:cs="Times New Roman"/>
        </w:rPr>
        <w:t>the</w:t>
      </w:r>
      <w:r>
        <w:rPr>
          <w:spacing w:val="-3"/>
          <w:rPrChange w:id="12080" w:author="Sablan Kevin" w:date="2019-01-04T09:40:00Z">
            <w:rPr/>
          </w:rPrChange>
        </w:rPr>
        <w:t xml:space="preserve"> </w:t>
      </w:r>
      <w:del w:id="12081" w:author="Sablan Kevin" w:date="2019-01-04T09:40:00Z">
        <w:r w:rsidR="00024604">
          <w:delText>flail</w:delText>
        </w:r>
      </w:del>
      <w:ins w:id="12082" w:author="Sablan Kevin" w:date="2019-01-04T09:40:00Z">
        <w:r>
          <w:rPr>
            <w:rFonts w:cs="Times New Roman"/>
            <w:w w:val="85"/>
          </w:rPr>
          <w:t>fl</w:t>
        </w:r>
        <w:r>
          <w:rPr>
            <w:rFonts w:cs="Times New Roman"/>
            <w:spacing w:val="-1"/>
            <w:w w:val="85"/>
          </w:rPr>
          <w:t xml:space="preserve"> </w:t>
        </w:r>
        <w:r>
          <w:rPr>
            <w:rFonts w:cs="Times New Roman"/>
          </w:rPr>
          <w:t>ail</w:t>
        </w:r>
      </w:ins>
      <w:r>
        <w:rPr>
          <w:rFonts w:cs="Times New Roman"/>
        </w:rPr>
        <w:t>-space</w:t>
      </w:r>
      <w:r>
        <w:rPr>
          <w:spacing w:val="-3"/>
          <w:rPrChange w:id="12083" w:author="Sablan Kevin" w:date="2019-01-04T09:40:00Z">
            <w:rPr/>
          </w:rPrChange>
        </w:rPr>
        <w:t xml:space="preserve"> </w:t>
      </w:r>
      <w:r>
        <w:rPr>
          <w:rFonts w:cs="Times New Roman"/>
        </w:rPr>
        <w:t>approach,</w:t>
      </w:r>
      <w:r>
        <w:rPr>
          <w:spacing w:val="-3"/>
          <w:rPrChange w:id="12084" w:author="Sablan Kevin" w:date="2019-01-04T09:40:00Z">
            <w:rPr/>
          </w:rPrChange>
        </w:rPr>
        <w:t xml:space="preserve"> </w:t>
      </w:r>
      <w:r>
        <w:rPr>
          <w:rFonts w:cs="Times New Roman"/>
        </w:rPr>
        <w:t>lateral</w:t>
      </w:r>
      <w:r>
        <w:rPr>
          <w:spacing w:val="-3"/>
          <w:rPrChange w:id="12085" w:author="Sablan Kevin" w:date="2019-01-04T09:40:00Z">
            <w:rPr/>
          </w:rPrChange>
        </w:rPr>
        <w:t xml:space="preserve"> </w:t>
      </w:r>
      <w:r>
        <w:rPr>
          <w:rFonts w:cs="Times New Roman"/>
        </w:rPr>
        <w:t>and</w:t>
      </w:r>
      <w:r>
        <w:rPr>
          <w:spacing w:val="-4"/>
          <w:rPrChange w:id="12086" w:author="Sablan Kevin" w:date="2019-01-04T09:40:00Z">
            <w:rPr/>
          </w:rPrChange>
        </w:rPr>
        <w:t xml:space="preserve"> </w:t>
      </w:r>
      <w:r>
        <w:rPr>
          <w:rFonts w:cs="Times New Roman"/>
        </w:rPr>
        <w:t>longitudinal,</w:t>
      </w:r>
      <w:r>
        <w:rPr>
          <w:spacing w:val="-3"/>
          <w:rPrChange w:id="12087" w:author="Sablan Kevin" w:date="2019-01-04T09:40:00Z">
            <w:rPr/>
          </w:rPrChange>
        </w:rPr>
        <w:t xml:space="preserve"> </w:t>
      </w:r>
      <w:r>
        <w:rPr>
          <w:rFonts w:cs="Times New Roman"/>
        </w:rPr>
        <w:t>but</w:t>
      </w:r>
      <w:r>
        <w:rPr>
          <w:spacing w:val="-3"/>
          <w:rPrChange w:id="12088" w:author="Sablan Kevin" w:date="2019-01-04T09:40:00Z">
            <w:rPr/>
          </w:rPrChange>
        </w:rPr>
        <w:t xml:space="preserve"> </w:t>
      </w:r>
      <w:r>
        <w:rPr>
          <w:rFonts w:cs="Times New Roman"/>
        </w:rPr>
        <w:t>not</w:t>
      </w:r>
      <w:r>
        <w:rPr>
          <w:spacing w:val="-3"/>
          <w:rPrChange w:id="12089" w:author="Sablan Kevin" w:date="2019-01-04T09:40:00Z">
            <w:rPr/>
          </w:rPrChange>
        </w:rPr>
        <w:t xml:space="preserve"> </w:t>
      </w:r>
      <w:r>
        <w:rPr>
          <w:rFonts w:cs="Times New Roman"/>
        </w:rPr>
        <w:t>vertical,</w:t>
      </w:r>
      <w:r>
        <w:rPr>
          <w:spacing w:val="-3"/>
          <w:rPrChange w:id="12090" w:author="Sablan Kevin" w:date="2019-01-04T09:40:00Z">
            <w:rPr/>
          </w:rPrChange>
        </w:rPr>
        <w:t xml:space="preserve"> </w:t>
      </w:r>
      <w:r>
        <w:rPr>
          <w:rFonts w:cs="Times New Roman"/>
        </w:rPr>
        <w:t>vehicular</w:t>
      </w:r>
      <w:r>
        <w:rPr>
          <w:spacing w:val="-4"/>
          <w:rPrChange w:id="12091" w:author="Sablan Kevin" w:date="2019-01-04T09:40:00Z">
            <w:rPr/>
          </w:rPrChange>
        </w:rPr>
        <w:t xml:space="preserve"> </w:t>
      </w:r>
      <w:r>
        <w:rPr>
          <w:rFonts w:cs="Times New Roman"/>
        </w:rPr>
        <w:t>accelerations</w:t>
      </w:r>
      <w:r>
        <w:rPr>
          <w:spacing w:val="-3"/>
          <w:rPrChange w:id="12092" w:author="Sablan Kevin" w:date="2019-01-04T09:40:00Z">
            <w:rPr/>
          </w:rPrChange>
        </w:rPr>
        <w:t xml:space="preserve"> </w:t>
      </w:r>
      <w:del w:id="12093" w:author="Sablan Kevin" w:date="2019-01-04T09:40:00Z">
        <w:r w:rsidR="00024604">
          <w:delText>measured</w:delText>
        </w:r>
      </w:del>
      <w:ins w:id="12094" w:author="Sablan Kevin" w:date="2019-01-04T09:40:00Z">
        <w:r>
          <w:rPr>
            <w:rFonts w:cs="Times New Roman"/>
          </w:rPr>
          <w:t>mea- sured</w:t>
        </w:r>
      </w:ins>
      <w:r>
        <w:rPr>
          <w:rFonts w:cs="Times New Roman"/>
        </w:rPr>
        <w:t xml:space="preserve"> at the vehicle</w:t>
      </w:r>
      <w:r>
        <w:rPr>
          <w:spacing w:val="-13"/>
          <w:rPrChange w:id="12095" w:author="Sablan Kevin" w:date="2019-01-04T09:40:00Z">
            <w:rPr/>
          </w:rPrChange>
        </w:rPr>
        <w:t>’</w:t>
      </w:r>
      <w:r>
        <w:rPr>
          <w:rFonts w:cs="Times New Roman"/>
        </w:rPr>
        <w:t>s cente</w:t>
      </w:r>
      <w:r>
        <w:rPr>
          <w:spacing w:val="-5"/>
          <w:rPrChange w:id="12096" w:author="Sablan Kevin" w:date="2019-01-04T09:40:00Z">
            <w:rPr/>
          </w:rPrChange>
        </w:rPr>
        <w:t>r</w:t>
      </w:r>
      <w:r>
        <w:rPr>
          <w:rFonts w:cs="Times New Roman"/>
        </w:rPr>
        <w:t xml:space="preserve">-of-mass are used. By requiring that the vehicle in the occupant risk test remain upright throughout the collision, it is believed that the vertical component of vehicle </w:t>
      </w:r>
      <w:del w:id="12097" w:author="Sablan Kevin" w:date="2019-01-04T09:40:00Z">
        <w:r w:rsidR="00024604">
          <w:delText>acceleration</w:delText>
        </w:r>
      </w:del>
      <w:ins w:id="12098" w:author="Sablan Kevin" w:date="2019-01-04T09:40:00Z">
        <w:r>
          <w:rPr>
            <w:rFonts w:cs="Times New Roman"/>
          </w:rPr>
          <w:t>accelera- tion</w:t>
        </w:r>
      </w:ins>
      <w:r>
        <w:rPr>
          <w:rFonts w:cs="Times New Roman"/>
        </w:rPr>
        <w:t xml:space="preserve"> becomes of secondary importance with regard to occupant kinematics for the level terrain tests described in this document and for most roadside features. Consequentl</w:t>
      </w:r>
      <w:r>
        <w:rPr>
          <w:spacing w:val="-15"/>
          <w:rPrChange w:id="12099" w:author="Sablan Kevin" w:date="2019-01-04T09:40:00Z">
            <w:rPr/>
          </w:rPrChange>
        </w:rPr>
        <w:t>y</w:t>
      </w:r>
      <w:r>
        <w:rPr>
          <w:rFonts w:cs="Times New Roman"/>
        </w:rPr>
        <w:t>, the vertical acceleration is considered</w:t>
      </w:r>
      <w:r>
        <w:rPr>
          <w:spacing w:val="-3"/>
          <w:rPrChange w:id="12100" w:author="Sablan Kevin" w:date="2019-01-04T09:40:00Z">
            <w:rPr/>
          </w:rPrChange>
        </w:rPr>
        <w:t xml:space="preserve"> </w:t>
      </w:r>
      <w:r>
        <w:rPr>
          <w:rFonts w:cs="Times New Roman"/>
        </w:rPr>
        <w:t>an</w:t>
      </w:r>
      <w:r>
        <w:rPr>
          <w:spacing w:val="-3"/>
          <w:rPrChange w:id="12101" w:author="Sablan Kevin" w:date="2019-01-04T09:40:00Z">
            <w:rPr/>
          </w:rPrChange>
        </w:rPr>
        <w:t xml:space="preserve"> </w:t>
      </w:r>
      <w:r>
        <w:rPr>
          <w:rFonts w:cs="Times New Roman"/>
        </w:rPr>
        <w:t>optional</w:t>
      </w:r>
      <w:r>
        <w:rPr>
          <w:spacing w:val="-3"/>
          <w:rPrChange w:id="12102" w:author="Sablan Kevin" w:date="2019-01-04T09:40:00Z">
            <w:rPr/>
          </w:rPrChange>
        </w:rPr>
        <w:t xml:space="preserve"> </w:t>
      </w:r>
      <w:r>
        <w:rPr>
          <w:rFonts w:cs="Times New Roman"/>
        </w:rPr>
        <w:t>factor</w:t>
      </w:r>
      <w:r>
        <w:rPr>
          <w:spacing w:val="-3"/>
          <w:rPrChange w:id="12103" w:author="Sablan Kevin" w:date="2019-01-04T09:40:00Z">
            <w:rPr/>
          </w:rPrChange>
        </w:rPr>
        <w:t xml:space="preserve"> </w:t>
      </w:r>
      <w:r>
        <w:rPr>
          <w:rFonts w:cs="Times New Roman"/>
        </w:rPr>
        <w:t>at</w:t>
      </w:r>
      <w:r>
        <w:rPr>
          <w:spacing w:val="-3"/>
          <w:rPrChange w:id="12104" w:author="Sablan Kevin" w:date="2019-01-04T09:40:00Z">
            <w:rPr/>
          </w:rPrChange>
        </w:rPr>
        <w:t xml:space="preserve"> </w:t>
      </w:r>
      <w:r>
        <w:rPr>
          <w:rFonts w:cs="Times New Roman"/>
        </w:rPr>
        <w:t>present</w:t>
      </w:r>
      <w:r>
        <w:rPr>
          <w:spacing w:val="-4"/>
          <w:rPrChange w:id="12105" w:author="Sablan Kevin" w:date="2019-01-04T09:40:00Z">
            <w:rPr/>
          </w:rPrChange>
        </w:rPr>
        <w:t xml:space="preserve"> </w:t>
      </w:r>
      <w:r>
        <w:rPr>
          <w:rFonts w:cs="Times New Roman"/>
        </w:rPr>
        <w:t>and</w:t>
      </w:r>
      <w:r>
        <w:rPr>
          <w:spacing w:val="-3"/>
          <w:rPrChange w:id="12106" w:author="Sablan Kevin" w:date="2019-01-04T09:40:00Z">
            <w:rPr/>
          </w:rPrChange>
        </w:rPr>
        <w:t xml:space="preserve"> </w:t>
      </w:r>
      <w:r>
        <w:rPr>
          <w:rFonts w:cs="Times New Roman"/>
        </w:rPr>
        <w:t>has</w:t>
      </w:r>
      <w:r>
        <w:rPr>
          <w:spacing w:val="-3"/>
          <w:rPrChange w:id="12107" w:author="Sablan Kevin" w:date="2019-01-04T09:40:00Z">
            <w:rPr/>
          </w:rPrChange>
        </w:rPr>
        <w:t xml:space="preserve"> </w:t>
      </w:r>
      <w:r>
        <w:rPr>
          <w:rFonts w:cs="Times New Roman"/>
        </w:rPr>
        <w:t>been</w:t>
      </w:r>
      <w:r>
        <w:rPr>
          <w:spacing w:val="-3"/>
          <w:rPrChange w:id="12108" w:author="Sablan Kevin" w:date="2019-01-04T09:40:00Z">
            <w:rPr/>
          </w:rPrChange>
        </w:rPr>
        <w:t xml:space="preserve"> </w:t>
      </w:r>
      <w:r>
        <w:rPr>
          <w:rFonts w:cs="Times New Roman"/>
        </w:rPr>
        <w:t>neglected</w:t>
      </w:r>
      <w:r>
        <w:rPr>
          <w:spacing w:val="-3"/>
          <w:rPrChange w:id="12109" w:author="Sablan Kevin" w:date="2019-01-04T09:40:00Z">
            <w:rPr/>
          </w:rPrChange>
        </w:rPr>
        <w:t xml:space="preserve"> </w:t>
      </w:r>
      <w:r>
        <w:rPr>
          <w:rFonts w:cs="Times New Roman"/>
        </w:rPr>
        <w:t>in</w:t>
      </w:r>
      <w:r>
        <w:rPr>
          <w:spacing w:val="-3"/>
          <w:rPrChange w:id="12110" w:author="Sablan Kevin" w:date="2019-01-04T09:40:00Z">
            <w:rPr/>
          </w:rPrChange>
        </w:rPr>
        <w:t xml:space="preserve"> </w:t>
      </w:r>
      <w:r>
        <w:rPr>
          <w:rFonts w:cs="Times New Roman"/>
        </w:rPr>
        <w:t>the</w:t>
      </w:r>
      <w:r>
        <w:rPr>
          <w:spacing w:val="-3"/>
          <w:rPrChange w:id="12111" w:author="Sablan Kevin" w:date="2019-01-04T09:40:00Z">
            <w:rPr/>
          </w:rPrChange>
        </w:rPr>
        <w:t xml:space="preserve"> </w:t>
      </w:r>
      <w:del w:id="12112" w:author="Sablan Kevin" w:date="2019-01-04T09:40:00Z">
        <w:r w:rsidR="00024604">
          <w:delText>flail</w:delText>
        </w:r>
      </w:del>
      <w:ins w:id="12113" w:author="Sablan Kevin" w:date="2019-01-04T09:40:00Z">
        <w:r>
          <w:rPr>
            <w:rFonts w:cs="Times New Roman"/>
            <w:w w:val="85"/>
          </w:rPr>
          <w:t>fl</w:t>
        </w:r>
        <w:r>
          <w:rPr>
            <w:rFonts w:cs="Times New Roman"/>
            <w:spacing w:val="-1"/>
            <w:w w:val="85"/>
          </w:rPr>
          <w:t xml:space="preserve"> </w:t>
        </w:r>
        <w:r>
          <w:rPr>
            <w:rFonts w:cs="Times New Roman"/>
          </w:rPr>
          <w:t>ail</w:t>
        </w:r>
      </w:ins>
      <w:r>
        <w:rPr>
          <w:rFonts w:cs="Times New Roman"/>
        </w:rPr>
        <w:t>-space</w:t>
      </w:r>
      <w:r>
        <w:rPr>
          <w:spacing w:val="-3"/>
          <w:rPrChange w:id="12114" w:author="Sablan Kevin" w:date="2019-01-04T09:40:00Z">
            <w:rPr/>
          </w:rPrChange>
        </w:rPr>
        <w:t xml:space="preserve"> </w:t>
      </w:r>
      <w:r>
        <w:rPr>
          <w:rFonts w:cs="Times New Roman"/>
        </w:rPr>
        <w:t>calculations.</w:t>
      </w:r>
      <w:del w:id="12115" w:author="Sablan Kevin" w:date="2019-01-04T09:40:00Z">
        <w:r w:rsidR="00024604">
          <w:delText xml:space="preserve"> </w:delText>
        </w:r>
      </w:del>
    </w:p>
    <w:p w14:paraId="30D07F02" w14:textId="77777777" w:rsidR="00AA57AC" w:rsidRDefault="00AA57AC">
      <w:pPr>
        <w:spacing w:before="2" w:line="100" w:lineRule="exact"/>
        <w:rPr>
          <w:sz w:val="10"/>
          <w:rPrChange w:id="12116" w:author="Sablan Kevin" w:date="2019-01-04T09:40:00Z">
            <w:rPr/>
          </w:rPrChange>
        </w:rPr>
        <w:pPrChange w:id="12117" w:author="Sablan Kevin" w:date="2019-01-04T09:40:00Z">
          <w:pPr>
            <w:pStyle w:val="BodyText"/>
          </w:pPr>
        </w:pPrChange>
      </w:pPr>
    </w:p>
    <w:p w14:paraId="49A542AC" w14:textId="77777777" w:rsidR="00AA57AC" w:rsidRDefault="00AA57AC">
      <w:pPr>
        <w:spacing w:line="200" w:lineRule="exact"/>
        <w:rPr>
          <w:ins w:id="12118" w:author="Sablan Kevin" w:date="2019-01-04T09:40:00Z"/>
          <w:sz w:val="20"/>
          <w:szCs w:val="20"/>
        </w:rPr>
      </w:pPr>
    </w:p>
    <w:p w14:paraId="63FB9D3E" w14:textId="074F3CF8" w:rsidR="00AA57AC" w:rsidRDefault="009516E7">
      <w:pPr>
        <w:pStyle w:val="BodyText"/>
        <w:spacing w:line="284" w:lineRule="auto"/>
        <w:ind w:right="136"/>
        <w:rPr>
          <w:rFonts w:cs="Times New Roman"/>
        </w:rPr>
        <w:pPrChange w:id="12119" w:author="Sablan Kevin" w:date="2019-01-04T09:40:00Z">
          <w:pPr>
            <w:pStyle w:val="BodyText"/>
          </w:pPr>
        </w:pPrChange>
      </w:pPr>
      <w:r>
        <w:rPr>
          <w:rFonts w:cs="Times New Roman"/>
        </w:rPr>
        <w:t>The performance design strategy for a feature should be to: (1</w:t>
      </w:r>
      <w:del w:id="12120" w:author="Sablan Kevin" w:date="2019-01-04T09:40:00Z">
        <w:r w:rsidR="00024604">
          <w:delText>) </w:delText>
        </w:r>
      </w:del>
      <w:ins w:id="12121" w:author="Sablan Kevin" w:date="2019-01-04T09:40:00Z">
        <w:r>
          <w:rPr>
            <w:rFonts w:cs="Times New Roman"/>
          </w:rPr>
          <w:t xml:space="preserve">) </w:t>
        </w:r>
      </w:ins>
      <w:r>
        <w:rPr>
          <w:rFonts w:cs="Times New Roman"/>
        </w:rPr>
        <w:t>keep the occupant</w:t>
      </w:r>
      <w:del w:id="12122" w:author="Sablan Kevin" w:date="2019-01-04T09:40:00Z">
        <w:r w:rsidR="00024604">
          <w:delText>–</w:delText>
        </w:r>
      </w:del>
      <w:ins w:id="12123" w:author="Sablan Kevin" w:date="2019-01-04T09:40:00Z">
        <w:r>
          <w:rPr>
            <w:rFonts w:cs="Times New Roman"/>
          </w:rPr>
          <w:t>-</w:t>
        </w:r>
      </w:ins>
      <w:r>
        <w:rPr>
          <w:rFonts w:cs="Times New Roman"/>
        </w:rPr>
        <w:t>vehicle interior impact velocity low by minimizing average vehicle accelerations or vehicle velocity change during the time the occupant is traveling through the occupant space; and (2</w:t>
      </w:r>
      <w:del w:id="12124" w:author="Sablan Kevin" w:date="2019-01-04T09:40:00Z">
        <w:r w:rsidR="00024604">
          <w:delText>) </w:delText>
        </w:r>
      </w:del>
      <w:ins w:id="12125" w:author="Sablan Kevin" w:date="2019-01-04T09:40:00Z">
        <w:r>
          <w:rPr>
            <w:rFonts w:cs="Times New Roman"/>
          </w:rPr>
          <w:t xml:space="preserve">) </w:t>
        </w:r>
      </w:ins>
      <w:r>
        <w:rPr>
          <w:rFonts w:cs="Times New Roman"/>
        </w:rPr>
        <w:t>limit peak vehicle accelerations during occupant ridedown.</w:t>
      </w:r>
      <w:del w:id="12126" w:author="Sablan Kevin" w:date="2019-01-04T09:40:00Z">
        <w:r w:rsidR="00024604">
          <w:delText xml:space="preserve"> </w:delText>
        </w:r>
      </w:del>
    </w:p>
    <w:p w14:paraId="46CC4EC8" w14:textId="77777777" w:rsidR="00AA57AC" w:rsidRDefault="00AA57AC">
      <w:pPr>
        <w:spacing w:before="2" w:line="100" w:lineRule="exact"/>
        <w:rPr>
          <w:sz w:val="10"/>
          <w:rPrChange w:id="12127" w:author="Sablan Kevin" w:date="2019-01-04T09:40:00Z">
            <w:rPr/>
          </w:rPrChange>
        </w:rPr>
        <w:pPrChange w:id="12128" w:author="Sablan Kevin" w:date="2019-01-04T09:40:00Z">
          <w:pPr>
            <w:pStyle w:val="BodyText"/>
          </w:pPr>
        </w:pPrChange>
      </w:pPr>
    </w:p>
    <w:p w14:paraId="26F720C8" w14:textId="77777777" w:rsidR="00AA57AC" w:rsidRDefault="00AA57AC">
      <w:pPr>
        <w:spacing w:line="200" w:lineRule="exact"/>
        <w:rPr>
          <w:ins w:id="12129" w:author="Sablan Kevin" w:date="2019-01-04T09:40:00Z"/>
          <w:sz w:val="20"/>
          <w:szCs w:val="20"/>
        </w:rPr>
      </w:pPr>
    </w:p>
    <w:p w14:paraId="71B14F20" w14:textId="05E2B1BE" w:rsidR="00AA57AC" w:rsidRPr="00745104" w:rsidRDefault="009516E7">
      <w:pPr>
        <w:pStyle w:val="Heading5"/>
        <w:pPrChange w:id="12130" w:author="Sablan Kevin" w:date="2019-01-04T09:40:00Z">
          <w:pPr>
            <w:pStyle w:val="BodyText"/>
          </w:pPr>
        </w:pPrChange>
      </w:pPr>
      <w:r w:rsidRPr="008042FB">
        <w:t>Limiting</w:t>
      </w:r>
      <w:r>
        <w:rPr>
          <w:spacing w:val="-4"/>
          <w:rPrChange w:id="12131" w:author="Sablan Kevin" w:date="2019-01-04T09:40:00Z">
            <w:rPr>
              <w:bCs/>
            </w:rPr>
          </w:rPrChange>
        </w:rPr>
        <w:t xml:space="preserve"> </w:t>
      </w:r>
      <w:r>
        <w:rPr>
          <w:spacing w:val="-21"/>
          <w:rPrChange w:id="12132" w:author="Sablan Kevin" w:date="2019-01-04T09:40:00Z">
            <w:rPr>
              <w:bCs/>
            </w:rPr>
          </w:rPrChange>
        </w:rPr>
        <w:t>V</w:t>
      </w:r>
      <w:r w:rsidRPr="008042FB">
        <w:t>alues for</w:t>
      </w:r>
      <w:r>
        <w:rPr>
          <w:spacing w:val="-4"/>
          <w:rPrChange w:id="12133" w:author="Sablan Kevin" w:date="2019-01-04T09:40:00Z">
            <w:rPr>
              <w:bCs/>
            </w:rPr>
          </w:rPrChange>
        </w:rPr>
        <w:t xml:space="preserve"> </w:t>
      </w:r>
      <w:r w:rsidRPr="008042FB">
        <w:t>Impact</w:t>
      </w:r>
      <w:r>
        <w:rPr>
          <w:spacing w:val="-4"/>
          <w:rPrChange w:id="12134" w:author="Sablan Kevin" w:date="2019-01-04T09:40:00Z">
            <w:rPr>
              <w:bCs/>
            </w:rPr>
          </w:rPrChange>
        </w:rPr>
        <w:t xml:space="preserve"> </w:t>
      </w:r>
      <w:r>
        <w:rPr>
          <w:spacing w:val="-21"/>
          <w:rPrChange w:id="12135" w:author="Sablan Kevin" w:date="2019-01-04T09:40:00Z">
            <w:rPr>
              <w:bCs/>
            </w:rPr>
          </w:rPrChange>
        </w:rPr>
        <w:t>V</w:t>
      </w:r>
      <w:r w:rsidRPr="008042FB">
        <w:t>elocity and Ridedown</w:t>
      </w:r>
      <w:r>
        <w:rPr>
          <w:spacing w:val="-13"/>
          <w:rPrChange w:id="12136" w:author="Sablan Kevin" w:date="2019-01-04T09:40:00Z">
            <w:rPr>
              <w:bCs/>
            </w:rPr>
          </w:rPrChange>
        </w:rPr>
        <w:t xml:space="preserve"> </w:t>
      </w:r>
      <w:r w:rsidRPr="008042FB">
        <w:t>Acceleration</w:t>
      </w:r>
      <w:del w:id="12137" w:author="Sablan Kevin" w:date="2019-01-04T09:40:00Z">
        <w:r w:rsidR="00024604">
          <w:delText xml:space="preserve"> </w:delText>
        </w:r>
      </w:del>
    </w:p>
    <w:p w14:paraId="3A3580DA" w14:textId="1DE59097" w:rsidR="00AA57AC" w:rsidRDefault="009516E7">
      <w:pPr>
        <w:pStyle w:val="BodyText"/>
        <w:spacing w:before="47" w:line="284" w:lineRule="auto"/>
        <w:ind w:right="136"/>
        <w:rPr>
          <w:ins w:id="12138" w:author="Sablan Kevin" w:date="2019-01-04T09:40:00Z"/>
          <w:rFonts w:cs="Times New Roman"/>
        </w:rPr>
      </w:pPr>
      <w:r>
        <w:rPr>
          <w:spacing w:val="-16"/>
          <w:rPrChange w:id="12139" w:author="Sablan Kevin" w:date="2019-01-04T09:40:00Z">
            <w:rPr/>
          </w:rPrChange>
        </w:rPr>
        <w:t>T</w:t>
      </w:r>
      <w:r>
        <w:rPr>
          <w:rFonts w:cs="Times New Roman"/>
        </w:rPr>
        <w:t>wo sets of limiting values are given in</w:t>
      </w:r>
      <w:r>
        <w:rPr>
          <w:spacing w:val="-4"/>
          <w:rPrChange w:id="12140" w:author="Sablan Kevin" w:date="2019-01-04T09:40:00Z">
            <w:rPr/>
          </w:rPrChange>
        </w:rPr>
        <w:t xml:space="preserve"> </w:t>
      </w:r>
      <w:r>
        <w:rPr>
          <w:spacing w:val="-16"/>
          <w:rPrChange w:id="12141" w:author="Sablan Kevin" w:date="2019-01-04T09:40:00Z">
            <w:rPr/>
          </w:rPrChange>
        </w:rPr>
        <w:t>T</w:t>
      </w:r>
      <w:r>
        <w:rPr>
          <w:rFonts w:cs="Times New Roman"/>
        </w:rPr>
        <w:t>able 5-1 of NCHRP</w:t>
      </w:r>
      <w:r>
        <w:rPr>
          <w:spacing w:val="-9"/>
          <w:rPrChange w:id="12142" w:author="Sablan Kevin" w:date="2019-01-04T09:40:00Z">
            <w:rPr/>
          </w:rPrChange>
        </w:rPr>
        <w:t xml:space="preserve"> </w:t>
      </w:r>
      <w:r>
        <w:rPr>
          <w:rFonts w:cs="Times New Roman"/>
        </w:rPr>
        <w:t>Report 350 (</w:t>
      </w:r>
      <w:del w:id="12143" w:author="Sablan Kevin" w:date="2019-01-04T09:40:00Z">
        <w:r w:rsidR="00024604">
          <w:delText>129</w:delText>
        </w:r>
      </w:del>
      <w:ins w:id="12144" w:author="Sablan Kevin" w:date="2019-01-04T09:40:00Z">
        <w:r>
          <w:rPr>
            <w:rFonts w:cs="Times New Roman"/>
            <w:spacing w:val="-9"/>
          </w:rPr>
          <w:t>1</w:t>
        </w:r>
        <w:r>
          <w:rPr>
            <w:rFonts w:cs="Times New Roman"/>
          </w:rPr>
          <w:t>19</w:t>
        </w:r>
      </w:ins>
      <w:r>
        <w:rPr>
          <w:rFonts w:cs="Times New Roman"/>
        </w:rPr>
        <w:t>): “preferred” and “maximum.”</w:t>
      </w:r>
      <w:r>
        <w:rPr>
          <w:spacing w:val="-4"/>
          <w:rPrChange w:id="12145" w:author="Sablan Kevin" w:date="2019-01-04T09:40:00Z">
            <w:rPr/>
          </w:rPrChange>
        </w:rPr>
        <w:t xml:space="preserve"> </w:t>
      </w:r>
      <w:r>
        <w:rPr>
          <w:rFonts w:cs="Times New Roman"/>
        </w:rPr>
        <w:t>The “maximum” limiting values should be treated as threshold limits.</w:t>
      </w:r>
      <w:r>
        <w:rPr>
          <w:spacing w:val="-4"/>
          <w:rPrChange w:id="12146" w:author="Sablan Kevin" w:date="2019-01-04T09:40:00Z">
            <w:rPr/>
          </w:rPrChange>
        </w:rPr>
        <w:t xml:space="preserve"> </w:t>
      </w:r>
      <w:r>
        <w:rPr>
          <w:spacing w:val="-16"/>
          <w:rPrChange w:id="12147" w:author="Sablan Kevin" w:date="2019-01-04T09:40:00Z">
            <w:rPr/>
          </w:rPrChange>
        </w:rPr>
        <w:t>T</w:t>
      </w:r>
      <w:r>
        <w:rPr>
          <w:rFonts w:cs="Times New Roman"/>
        </w:rPr>
        <w:t>est results should fall below these limits and desirably should not exceed the “preferred” values to promote safer performing features. In developing appropriate acceptance values, consideration should be given</w:t>
      </w:r>
      <w:del w:id="12148" w:author="Sablan Kevin" w:date="2019-01-04T09:40:00Z">
        <w:r w:rsidR="00024604">
          <w:delText xml:space="preserve"> </w:delText>
        </w:r>
      </w:del>
    </w:p>
    <w:p w14:paraId="319CF959" w14:textId="0AE8C18F" w:rsidR="00AA57AC" w:rsidRDefault="009516E7">
      <w:pPr>
        <w:pStyle w:val="BodyText"/>
        <w:spacing w:before="1" w:line="284" w:lineRule="auto"/>
        <w:rPr>
          <w:rFonts w:cs="Times New Roman"/>
        </w:rPr>
        <w:pPrChange w:id="12149" w:author="Sablan Kevin" w:date="2019-01-04T09:40:00Z">
          <w:pPr>
            <w:pStyle w:val="BodyText"/>
          </w:pPr>
        </w:pPrChange>
      </w:pPr>
      <w:r>
        <w:rPr>
          <w:rFonts w:cs="Times New Roman"/>
        </w:rPr>
        <w:t xml:space="preserve">to the state-of-the-possible (i.e., can a device be made, regardless of cost, to perform to the </w:t>
      </w:r>
      <w:del w:id="12150" w:author="Sablan Kevin" w:date="2019-01-04T09:40:00Z">
        <w:r w:rsidR="00024604">
          <w:delText>requirements</w:delText>
        </w:r>
      </w:del>
      <w:ins w:id="12151" w:author="Sablan Kevin" w:date="2019-01-04T09:40:00Z">
        <w:r>
          <w:rPr>
            <w:rFonts w:cs="Times New Roman"/>
          </w:rPr>
          <w:t>require- ments</w:t>
        </w:r>
      </w:ins>
      <w:r>
        <w:rPr>
          <w:rFonts w:cs="Times New Roman"/>
        </w:rPr>
        <w:t>?) and cost-e</w:t>
      </w:r>
      <w:r>
        <w:rPr>
          <w:spacing w:val="-4"/>
          <w:rPrChange w:id="12152" w:author="Sablan Kevin" w:date="2019-01-04T09:40:00Z">
            <w:rPr/>
          </w:rPrChange>
        </w:rPr>
        <w:t>f</w:t>
      </w:r>
      <w:r>
        <w:rPr>
          <w:rFonts w:cs="Times New Roman"/>
        </w:rPr>
        <w:t>fectiveness (i.e., can the increase in impact performance level justify the added cost?). Establishment of acceptance values is a policy decision and, therefore, beyond the purview of this report.</w:t>
      </w:r>
    </w:p>
    <w:p w14:paraId="6E16901D" w14:textId="77777777" w:rsidR="00AA57AC" w:rsidRDefault="00AA57AC">
      <w:pPr>
        <w:spacing w:before="2" w:line="100" w:lineRule="exact"/>
        <w:rPr>
          <w:sz w:val="10"/>
          <w:rPrChange w:id="12153" w:author="Sablan Kevin" w:date="2019-01-04T09:40:00Z">
            <w:rPr/>
          </w:rPrChange>
        </w:rPr>
        <w:pPrChange w:id="12154" w:author="Sablan Kevin" w:date="2019-01-04T09:40:00Z">
          <w:pPr>
            <w:pStyle w:val="BodyText"/>
          </w:pPr>
        </w:pPrChange>
      </w:pPr>
    </w:p>
    <w:p w14:paraId="72A39EFE" w14:textId="77777777" w:rsidR="00AA57AC" w:rsidRDefault="00AA57AC">
      <w:pPr>
        <w:spacing w:line="200" w:lineRule="exact"/>
        <w:rPr>
          <w:ins w:id="12155" w:author="Sablan Kevin" w:date="2019-01-04T09:40:00Z"/>
          <w:sz w:val="20"/>
          <w:szCs w:val="20"/>
        </w:rPr>
      </w:pPr>
    </w:p>
    <w:p w14:paraId="0A177D39" w14:textId="31B5F3CC" w:rsidR="00AA57AC" w:rsidRDefault="009516E7">
      <w:pPr>
        <w:pStyle w:val="BodyText"/>
        <w:spacing w:line="284" w:lineRule="auto"/>
        <w:ind w:right="113"/>
        <w:rPr>
          <w:rFonts w:cs="Times New Roman"/>
        </w:rPr>
        <w:pPrChange w:id="12156" w:author="Sablan Kevin" w:date="2019-01-04T09:40:00Z">
          <w:pPr>
            <w:pStyle w:val="BodyText"/>
          </w:pPr>
        </w:pPrChange>
      </w:pPr>
      <w:r>
        <w:rPr>
          <w:rFonts w:cs="Times New Roman"/>
        </w:rPr>
        <w:t>Some questions were raised about the rounding of limiting values due to conversions from the English units in NCHRP</w:t>
      </w:r>
      <w:r>
        <w:rPr>
          <w:spacing w:val="-9"/>
          <w:rPrChange w:id="12157" w:author="Sablan Kevin" w:date="2019-01-04T09:40:00Z">
            <w:rPr/>
          </w:rPrChange>
        </w:rPr>
        <w:t xml:space="preserve"> </w:t>
      </w:r>
      <w:r>
        <w:rPr>
          <w:rFonts w:cs="Times New Roman"/>
        </w:rPr>
        <w:t>Report 230 (</w:t>
      </w:r>
      <w:del w:id="12158" w:author="Sablan Kevin" w:date="2019-01-04T09:40:00Z">
        <w:r w:rsidR="00024604">
          <w:delText>92</w:delText>
        </w:r>
      </w:del>
      <w:ins w:id="12159" w:author="Sablan Kevin" w:date="2019-01-04T09:40:00Z">
        <w:r>
          <w:rPr>
            <w:rFonts w:cs="Times New Roman"/>
          </w:rPr>
          <w:t>83</w:t>
        </w:r>
      </w:ins>
      <w:r>
        <w:rPr>
          <w:rFonts w:cs="Times New Roman"/>
        </w:rPr>
        <w:t>) to the SI system in NCHRP</w:t>
      </w:r>
      <w:r>
        <w:rPr>
          <w:spacing w:val="-9"/>
          <w:rPrChange w:id="12160" w:author="Sablan Kevin" w:date="2019-01-04T09:40:00Z">
            <w:rPr/>
          </w:rPrChange>
        </w:rPr>
        <w:t xml:space="preserve"> </w:t>
      </w:r>
      <w:r>
        <w:rPr>
          <w:rFonts w:cs="Times New Roman"/>
        </w:rPr>
        <w:t>Report 350.</w:t>
      </w:r>
      <w:r>
        <w:rPr>
          <w:spacing w:val="-4"/>
          <w:rPrChange w:id="12161" w:author="Sablan Kevin" w:date="2019-01-04T09:40:00Z">
            <w:rPr/>
          </w:rPrChange>
        </w:rPr>
        <w:t xml:space="preserve"> </w:t>
      </w:r>
      <w:r>
        <w:rPr>
          <w:spacing w:val="-16"/>
          <w:rPrChange w:id="12162" w:author="Sablan Kevin" w:date="2019-01-04T09:40:00Z">
            <w:rPr/>
          </w:rPrChange>
        </w:rPr>
        <w:t>T</w:t>
      </w:r>
      <w:r>
        <w:rPr>
          <w:rFonts w:cs="Times New Roman"/>
        </w:rPr>
        <w:t xml:space="preserve">o avoid such </w:t>
      </w:r>
      <w:del w:id="12163" w:author="Sablan Kevin" w:date="2019-01-04T09:40:00Z">
        <w:r w:rsidR="00024604">
          <w:delText>arguments</w:delText>
        </w:r>
      </w:del>
      <w:ins w:id="12164" w:author="Sablan Kevin" w:date="2019-01-04T09:40:00Z">
        <w:r>
          <w:rPr>
            <w:rFonts w:cs="Times New Roman"/>
          </w:rPr>
          <w:t>a</w:t>
        </w:r>
        <w:r>
          <w:rPr>
            <w:rFonts w:cs="Times New Roman"/>
            <w:spacing w:val="-4"/>
          </w:rPr>
          <w:t>r</w:t>
        </w:r>
        <w:r>
          <w:rPr>
            <w:rFonts w:cs="Times New Roman"/>
          </w:rPr>
          <w:t>gu- ments</w:t>
        </w:r>
      </w:ins>
      <w:r>
        <w:rPr>
          <w:rFonts w:cs="Times New Roman"/>
        </w:rPr>
        <w:t>, the maximum limiting values are set to the following: 40</w:t>
      </w:r>
      <w:del w:id="12165" w:author="Sablan Kevin" w:date="2019-01-04T09:40:00Z">
        <w:r w:rsidR="00024604">
          <w:delText> </w:delText>
        </w:r>
      </w:del>
      <w:ins w:id="12166" w:author="Sablan Kevin" w:date="2019-01-04T09:40:00Z">
        <w:r>
          <w:rPr>
            <w:rFonts w:cs="Times New Roman"/>
          </w:rPr>
          <w:t xml:space="preserve"> </w:t>
        </w:r>
      </w:ins>
      <w:r>
        <w:rPr>
          <w:rFonts w:cs="Times New Roman"/>
        </w:rPr>
        <w:t>ft/s (12.20</w:t>
      </w:r>
      <w:del w:id="12167" w:author="Sablan Kevin" w:date="2019-01-04T09:40:00Z">
        <w:r w:rsidR="00024604">
          <w:delText> </w:delText>
        </w:r>
      </w:del>
      <w:ins w:id="12168" w:author="Sablan Kevin" w:date="2019-01-04T09:40:00Z">
        <w:r>
          <w:rPr>
            <w:rFonts w:cs="Times New Roman"/>
          </w:rPr>
          <w:t xml:space="preserve"> </w:t>
        </w:r>
      </w:ins>
      <w:r>
        <w:rPr>
          <w:rFonts w:cs="Times New Roman"/>
        </w:rPr>
        <w:t>m/s) for the longitudinal and lateral occupant impact velocity; 16</w:t>
      </w:r>
      <w:del w:id="12169" w:author="Sablan Kevin" w:date="2019-01-04T09:40:00Z">
        <w:r w:rsidR="00024604">
          <w:delText> </w:delText>
        </w:r>
      </w:del>
      <w:ins w:id="12170" w:author="Sablan Kevin" w:date="2019-01-04T09:40:00Z">
        <w:r>
          <w:rPr>
            <w:rFonts w:cs="Times New Roman"/>
          </w:rPr>
          <w:t xml:space="preserve"> </w:t>
        </w:r>
      </w:ins>
      <w:r>
        <w:rPr>
          <w:rFonts w:cs="Times New Roman"/>
        </w:rPr>
        <w:t>ft/s (4.9</w:t>
      </w:r>
      <w:del w:id="12171" w:author="Sablan Kevin" w:date="2019-01-04T09:40:00Z">
        <w:r w:rsidR="00024604">
          <w:delText> </w:delText>
        </w:r>
      </w:del>
      <w:ins w:id="12172" w:author="Sablan Kevin" w:date="2019-01-04T09:40:00Z">
        <w:r>
          <w:rPr>
            <w:rFonts w:cs="Times New Roman"/>
          </w:rPr>
          <w:t xml:space="preserve"> </w:t>
        </w:r>
      </w:ins>
      <w:r>
        <w:rPr>
          <w:rFonts w:cs="Times New Roman"/>
        </w:rPr>
        <w:t>m/s) for the longitudinal occupant impact velocity of breakaway support structures; and 20.49</w:t>
      </w:r>
      <w:del w:id="12173" w:author="Sablan Kevin" w:date="2019-01-04T09:40:00Z">
        <w:r w:rsidR="00024604">
          <w:delText> </w:delText>
        </w:r>
      </w:del>
      <w:ins w:id="12174" w:author="Sablan Kevin" w:date="2019-01-04T09:40:00Z">
        <w:r>
          <w:rPr>
            <w:rFonts w:cs="Times New Roman"/>
          </w:rPr>
          <w:t xml:space="preserve"> </w:t>
        </w:r>
      </w:ins>
      <w:r>
        <w:rPr>
          <w:rFonts w:cs="Times New Roman"/>
        </w:rPr>
        <w:t>G for the ridedown acceleration.</w:t>
      </w:r>
    </w:p>
    <w:p w14:paraId="422BAC6E" w14:textId="77777777" w:rsidR="00AA57AC" w:rsidRDefault="00AA57AC">
      <w:pPr>
        <w:spacing w:before="2" w:line="100" w:lineRule="exact"/>
        <w:rPr>
          <w:sz w:val="10"/>
          <w:rPrChange w:id="12175" w:author="Sablan Kevin" w:date="2019-01-04T09:40:00Z">
            <w:rPr/>
          </w:rPrChange>
        </w:rPr>
        <w:pPrChange w:id="12176" w:author="Sablan Kevin" w:date="2019-01-04T09:40:00Z">
          <w:pPr>
            <w:pStyle w:val="BodyText"/>
          </w:pPr>
        </w:pPrChange>
      </w:pPr>
    </w:p>
    <w:p w14:paraId="2082BEB2" w14:textId="77777777" w:rsidR="00AA57AC" w:rsidRDefault="00AA57AC">
      <w:pPr>
        <w:spacing w:line="200" w:lineRule="exact"/>
        <w:rPr>
          <w:ins w:id="12177" w:author="Sablan Kevin" w:date="2019-01-04T09:40:00Z"/>
          <w:sz w:val="20"/>
          <w:szCs w:val="20"/>
        </w:rPr>
      </w:pPr>
    </w:p>
    <w:p w14:paraId="52DA781F" w14:textId="2C5699C6" w:rsidR="00AA57AC" w:rsidRDefault="009516E7">
      <w:pPr>
        <w:pStyle w:val="BodyText"/>
        <w:rPr>
          <w:ins w:id="12178" w:author="Sablan Kevin" w:date="2019-01-04T09:40:00Z"/>
          <w:rFonts w:cs="Times New Roman"/>
        </w:rPr>
      </w:pPr>
      <w:r>
        <w:rPr>
          <w:rFonts w:cs="Times New Roman"/>
        </w:rPr>
        <w:t>The limiting value for the longitudinal occupant impact velocity was originally set at 40 ft/s</w:t>
      </w:r>
      <w:del w:id="12179" w:author="Sablan Kevin" w:date="2019-01-04T09:40:00Z">
        <w:r w:rsidR="00024604">
          <w:delText xml:space="preserve"> </w:delText>
        </w:r>
        <w:r w:rsidR="00024604">
          <w:br/>
        </w:r>
      </w:del>
    </w:p>
    <w:p w14:paraId="223F25B7" w14:textId="02B59DF4" w:rsidR="00AA57AC" w:rsidRDefault="009516E7">
      <w:pPr>
        <w:pStyle w:val="BodyText"/>
        <w:spacing w:before="47" w:line="284" w:lineRule="auto"/>
        <w:ind w:left="119" w:right="277"/>
        <w:rPr>
          <w:ins w:id="12180" w:author="Sablan Kevin" w:date="2019-01-04T09:40:00Z"/>
          <w:rFonts w:cs="Times New Roman"/>
        </w:rPr>
      </w:pPr>
      <w:r>
        <w:rPr>
          <w:rFonts w:cs="Times New Roman"/>
        </w:rPr>
        <w:t>(12.2</w:t>
      </w:r>
      <w:del w:id="12181" w:author="Sablan Kevin" w:date="2019-01-04T09:40:00Z">
        <w:r w:rsidR="00024604">
          <w:delText> </w:delText>
        </w:r>
      </w:del>
      <w:ins w:id="12182" w:author="Sablan Kevin" w:date="2019-01-04T09:40:00Z">
        <w:r>
          <w:rPr>
            <w:rFonts w:cs="Times New Roman"/>
          </w:rPr>
          <w:t xml:space="preserve"> </w:t>
        </w:r>
      </w:ins>
      <w:r>
        <w:rPr>
          <w:rFonts w:cs="Times New Roman"/>
        </w:rPr>
        <w:t>m/s) in NCHRP</w:t>
      </w:r>
      <w:r>
        <w:rPr>
          <w:spacing w:val="-9"/>
          <w:rPrChange w:id="12183" w:author="Sablan Kevin" w:date="2019-01-04T09:40:00Z">
            <w:rPr/>
          </w:rPrChange>
        </w:rPr>
        <w:t xml:space="preserve"> </w:t>
      </w:r>
      <w:r>
        <w:rPr>
          <w:rFonts w:cs="Times New Roman"/>
        </w:rPr>
        <w:t>Report 230, which was then hard converted to 39.4 ft/s (12.0 m/s) in NCHRP Report 350. Since a number of safety devices were approved with the maximum limiting values at 40</w:t>
      </w:r>
      <w:del w:id="12184" w:author="Sablan Kevin" w:date="2019-01-04T09:40:00Z">
        <w:r w:rsidR="00024604">
          <w:delText> </w:delText>
        </w:r>
      </w:del>
      <w:ins w:id="12185" w:author="Sablan Kevin" w:date="2019-01-04T09:40:00Z">
        <w:r>
          <w:rPr>
            <w:rFonts w:cs="Times New Roman"/>
          </w:rPr>
          <w:t xml:space="preserve"> </w:t>
        </w:r>
      </w:ins>
      <w:r>
        <w:rPr>
          <w:rFonts w:cs="Times New Roman"/>
        </w:rPr>
        <w:t>ft/s (12.2 m/s), this limit is used to allow for continuity among the guidelines.</w:t>
      </w:r>
      <w:r>
        <w:rPr>
          <w:spacing w:val="-4"/>
          <w:rPrChange w:id="12186" w:author="Sablan Kevin" w:date="2019-01-04T09:40:00Z">
            <w:rPr/>
          </w:rPrChange>
        </w:rPr>
        <w:t xml:space="preserve"> </w:t>
      </w:r>
      <w:r>
        <w:rPr>
          <w:rFonts w:cs="Times New Roman"/>
        </w:rPr>
        <w:t>The limiting value for the longitudinal occupant impact velocity of breakaway support structures was originally set at 15 ft/s (4.6 m/s) with an impact speed of 20 mph (32.2 km/h).</w:t>
      </w:r>
      <w:r>
        <w:rPr>
          <w:spacing w:val="-4"/>
          <w:rPrChange w:id="12187" w:author="Sablan Kevin" w:date="2019-01-04T09:40:00Z">
            <w:rPr/>
          </w:rPrChange>
        </w:rPr>
        <w:t xml:space="preserve"> </w:t>
      </w:r>
      <w:r>
        <w:rPr>
          <w:rFonts w:cs="Times New Roman"/>
        </w:rPr>
        <w:t>These values were hard converted to 16 ft/s (4.9 m/s) with an impact speed of 21.8 mph (35.0 km/h).</w:t>
      </w:r>
      <w:r>
        <w:rPr>
          <w:spacing w:val="-4"/>
          <w:rPrChange w:id="12188" w:author="Sablan Kevin" w:date="2019-01-04T09:40:00Z">
            <w:rPr/>
          </w:rPrChange>
        </w:rPr>
        <w:t xml:space="preserve"> </w:t>
      </w:r>
      <w:r>
        <w:rPr>
          <w:rFonts w:cs="Times New Roman"/>
        </w:rPr>
        <w:t>Thus, the maximum limiting value of</w:t>
      </w:r>
      <w:r>
        <w:rPr>
          <w:spacing w:val="-4"/>
          <w:rPrChange w:id="12189" w:author="Sablan Kevin" w:date="2019-01-04T09:40:00Z">
            <w:rPr/>
          </w:rPrChange>
        </w:rPr>
        <w:t xml:space="preserve"> </w:t>
      </w:r>
      <w:r>
        <w:rPr>
          <w:rFonts w:cs="Times New Roman"/>
        </w:rPr>
        <w:t>16</w:t>
      </w:r>
      <w:r>
        <w:rPr>
          <w:spacing w:val="-4"/>
          <w:rPrChange w:id="12190" w:author="Sablan Kevin" w:date="2019-01-04T09:40:00Z">
            <w:rPr/>
          </w:rPrChange>
        </w:rPr>
        <w:t xml:space="preserve"> </w:t>
      </w:r>
      <w:r>
        <w:rPr>
          <w:rFonts w:cs="Times New Roman"/>
        </w:rPr>
        <w:t>ft/s</w:t>
      </w:r>
      <w:r>
        <w:rPr>
          <w:spacing w:val="-3"/>
          <w:rPrChange w:id="12191" w:author="Sablan Kevin" w:date="2019-01-04T09:40:00Z">
            <w:rPr/>
          </w:rPrChange>
        </w:rPr>
        <w:t xml:space="preserve"> </w:t>
      </w:r>
      <w:r>
        <w:rPr>
          <w:rFonts w:cs="Times New Roman"/>
        </w:rPr>
        <w:t>(4.9</w:t>
      </w:r>
      <w:r>
        <w:rPr>
          <w:spacing w:val="-4"/>
          <w:rPrChange w:id="12192" w:author="Sablan Kevin" w:date="2019-01-04T09:40:00Z">
            <w:rPr/>
          </w:rPrChange>
        </w:rPr>
        <w:t xml:space="preserve"> </w:t>
      </w:r>
      <w:r>
        <w:rPr>
          <w:rFonts w:cs="Times New Roman"/>
        </w:rPr>
        <w:t>m/s)</w:t>
      </w:r>
      <w:r>
        <w:rPr>
          <w:spacing w:val="-4"/>
          <w:rPrChange w:id="12193" w:author="Sablan Kevin" w:date="2019-01-04T09:40:00Z">
            <w:rPr/>
          </w:rPrChange>
        </w:rPr>
        <w:t xml:space="preserve"> </w:t>
      </w:r>
      <w:r>
        <w:rPr>
          <w:rFonts w:cs="Times New Roman"/>
        </w:rPr>
        <w:t>already</w:t>
      </w:r>
      <w:r>
        <w:rPr>
          <w:spacing w:val="-3"/>
          <w:rPrChange w:id="12194" w:author="Sablan Kevin" w:date="2019-01-04T09:40:00Z">
            <w:rPr/>
          </w:rPrChange>
        </w:rPr>
        <w:t xml:space="preserve"> </w:t>
      </w:r>
      <w:r>
        <w:rPr>
          <w:rFonts w:cs="Times New Roman"/>
        </w:rPr>
        <w:t>represents</w:t>
      </w:r>
      <w:r>
        <w:rPr>
          <w:spacing w:val="-4"/>
          <w:rPrChange w:id="12195" w:author="Sablan Kevin" w:date="2019-01-04T09:40:00Z">
            <w:rPr/>
          </w:rPrChange>
        </w:rPr>
        <w:t xml:space="preserve"> </w:t>
      </w:r>
      <w:r>
        <w:rPr>
          <w:rFonts w:cs="Times New Roman"/>
        </w:rPr>
        <w:t>a</w:t>
      </w:r>
      <w:r>
        <w:rPr>
          <w:spacing w:val="-4"/>
          <w:rPrChange w:id="12196" w:author="Sablan Kevin" w:date="2019-01-04T09:40:00Z">
            <w:rPr/>
          </w:rPrChange>
        </w:rPr>
        <w:t xml:space="preserve"> </w:t>
      </w:r>
      <w:del w:id="12197" w:author="Sablan Kevin" w:date="2019-01-04T09:40:00Z">
        <w:r w:rsidR="00024604">
          <w:delText>significant</w:delText>
        </w:r>
      </w:del>
      <w:ins w:id="12198" w:author="Sablan Kevin" w:date="2019-01-04T09:40:00Z">
        <w:r>
          <w:rPr>
            <w:rFonts w:cs="Times New Roman"/>
          </w:rPr>
          <w:t>sign</w:t>
        </w:r>
        <w:r>
          <w:rPr>
            <w:rFonts w:cs="Times New Roman"/>
            <w:spacing w:val="-1"/>
          </w:rPr>
          <w:t>i</w:t>
        </w:r>
        <w:r>
          <w:rPr>
            <w:rFonts w:cs="Times New Roman"/>
          </w:rPr>
          <w:t>fi</w:t>
        </w:r>
        <w:r>
          <w:rPr>
            <w:rFonts w:cs="Times New Roman"/>
            <w:spacing w:val="-9"/>
          </w:rPr>
          <w:t xml:space="preserve"> </w:t>
        </w:r>
        <w:r>
          <w:rPr>
            <w:rFonts w:cs="Times New Roman"/>
          </w:rPr>
          <w:t>cant</w:t>
        </w:r>
      </w:ins>
      <w:r>
        <w:rPr>
          <w:spacing w:val="-4"/>
          <w:rPrChange w:id="12199" w:author="Sablan Kevin" w:date="2019-01-04T09:40:00Z">
            <w:rPr/>
          </w:rPrChange>
        </w:rPr>
        <w:t xml:space="preserve"> </w:t>
      </w:r>
      <w:r>
        <w:rPr>
          <w:rFonts w:cs="Times New Roman"/>
        </w:rPr>
        <w:t>easing</w:t>
      </w:r>
      <w:r>
        <w:rPr>
          <w:spacing w:val="-3"/>
          <w:rPrChange w:id="12200" w:author="Sablan Kevin" w:date="2019-01-04T09:40:00Z">
            <w:rPr/>
          </w:rPrChange>
        </w:rPr>
        <w:t xml:space="preserve"> </w:t>
      </w:r>
      <w:r>
        <w:rPr>
          <w:rFonts w:cs="Times New Roman"/>
        </w:rPr>
        <w:t>of</w:t>
      </w:r>
      <w:r>
        <w:rPr>
          <w:spacing w:val="-4"/>
          <w:rPrChange w:id="12201" w:author="Sablan Kevin" w:date="2019-01-04T09:40:00Z">
            <w:rPr/>
          </w:rPrChange>
        </w:rPr>
        <w:t xml:space="preserve"> </w:t>
      </w:r>
      <w:r>
        <w:rPr>
          <w:rFonts w:cs="Times New Roman"/>
        </w:rPr>
        <w:t>the</w:t>
      </w:r>
      <w:r>
        <w:rPr>
          <w:spacing w:val="-4"/>
          <w:rPrChange w:id="12202" w:author="Sablan Kevin" w:date="2019-01-04T09:40:00Z">
            <w:rPr/>
          </w:rPrChange>
        </w:rPr>
        <w:t xml:space="preserve"> </w:t>
      </w:r>
      <w:r>
        <w:rPr>
          <w:rFonts w:cs="Times New Roman"/>
        </w:rPr>
        <w:t>requirement</w:t>
      </w:r>
      <w:r>
        <w:rPr>
          <w:spacing w:val="-3"/>
          <w:rPrChange w:id="12203" w:author="Sablan Kevin" w:date="2019-01-04T09:40:00Z">
            <w:rPr/>
          </w:rPrChange>
        </w:rPr>
        <w:t xml:space="preserve"> </w:t>
      </w:r>
      <w:r>
        <w:rPr>
          <w:rFonts w:cs="Times New Roman"/>
        </w:rPr>
        <w:t>and</w:t>
      </w:r>
      <w:r>
        <w:rPr>
          <w:spacing w:val="-4"/>
          <w:rPrChange w:id="12204" w:author="Sablan Kevin" w:date="2019-01-04T09:40:00Z">
            <w:rPr/>
          </w:rPrChange>
        </w:rPr>
        <w:t xml:space="preserve"> </w:t>
      </w:r>
      <w:r>
        <w:rPr>
          <w:rFonts w:cs="Times New Roman"/>
        </w:rPr>
        <w:t>should</w:t>
      </w:r>
      <w:r>
        <w:rPr>
          <w:spacing w:val="-4"/>
          <w:rPrChange w:id="12205" w:author="Sablan Kevin" w:date="2019-01-04T09:40:00Z">
            <w:rPr/>
          </w:rPrChange>
        </w:rPr>
        <w:t xml:space="preserve"> </w:t>
      </w:r>
      <w:r>
        <w:rPr>
          <w:rFonts w:cs="Times New Roman"/>
        </w:rPr>
        <w:t>be</w:t>
      </w:r>
      <w:r>
        <w:rPr>
          <w:spacing w:val="-3"/>
          <w:rPrChange w:id="12206" w:author="Sablan Kevin" w:date="2019-01-04T09:40:00Z">
            <w:rPr/>
          </w:rPrChange>
        </w:rPr>
        <w:t xml:space="preserve"> </w:t>
      </w:r>
      <w:del w:id="12207" w:author="Sablan Kevin" w:date="2019-01-04T09:40:00Z">
        <w:r w:rsidR="00024604">
          <w:delText>considered</w:delText>
        </w:r>
      </w:del>
      <w:ins w:id="12208" w:author="Sablan Kevin" w:date="2019-01-04T09:40:00Z">
        <w:r>
          <w:rPr>
            <w:rFonts w:cs="Times New Roman"/>
          </w:rPr>
          <w:t>consid- ered</w:t>
        </w:r>
      </w:ins>
      <w:r>
        <w:rPr>
          <w:spacing w:val="-4"/>
          <w:rPrChange w:id="12209" w:author="Sablan Kevin" w:date="2019-01-04T09:40:00Z">
            <w:rPr/>
          </w:rPrChange>
        </w:rPr>
        <w:t xml:space="preserve"> </w:t>
      </w:r>
      <w:r>
        <w:rPr>
          <w:rFonts w:cs="Times New Roman"/>
        </w:rPr>
        <w:t>as</w:t>
      </w:r>
      <w:r>
        <w:rPr>
          <w:spacing w:val="-4"/>
          <w:rPrChange w:id="12210" w:author="Sablan Kevin" w:date="2019-01-04T09:40:00Z">
            <w:rPr/>
          </w:rPrChange>
        </w:rPr>
        <w:t xml:space="preserve"> </w:t>
      </w:r>
      <w:r>
        <w:rPr>
          <w:rFonts w:cs="Times New Roman"/>
        </w:rPr>
        <w:t>the</w:t>
      </w:r>
      <w:r>
        <w:rPr>
          <w:spacing w:val="-4"/>
          <w:rPrChange w:id="12211" w:author="Sablan Kevin" w:date="2019-01-04T09:40:00Z">
            <w:rPr/>
          </w:rPrChange>
        </w:rPr>
        <w:t xml:space="preserve"> </w:t>
      </w:r>
      <w:r>
        <w:rPr>
          <w:rFonts w:cs="Times New Roman"/>
        </w:rPr>
        <w:t>maximum</w:t>
      </w:r>
      <w:r>
        <w:rPr>
          <w:spacing w:val="-4"/>
          <w:rPrChange w:id="12212" w:author="Sablan Kevin" w:date="2019-01-04T09:40:00Z">
            <w:rPr/>
          </w:rPrChange>
        </w:rPr>
        <w:t xml:space="preserve"> </w:t>
      </w:r>
      <w:r>
        <w:rPr>
          <w:rFonts w:cs="Times New Roman"/>
        </w:rPr>
        <w:t>limiting</w:t>
      </w:r>
      <w:r>
        <w:rPr>
          <w:spacing w:val="-4"/>
          <w:rPrChange w:id="12213" w:author="Sablan Kevin" w:date="2019-01-04T09:40:00Z">
            <w:rPr/>
          </w:rPrChange>
        </w:rPr>
        <w:t xml:space="preserve"> </w:t>
      </w:r>
      <w:r>
        <w:rPr>
          <w:rFonts w:cs="Times New Roman"/>
        </w:rPr>
        <w:t>value.</w:t>
      </w:r>
      <w:r>
        <w:rPr>
          <w:spacing w:val="-4"/>
          <w:rPrChange w:id="12214" w:author="Sablan Kevin" w:date="2019-01-04T09:40:00Z">
            <w:rPr/>
          </w:rPrChange>
        </w:rPr>
        <w:t xml:space="preserve"> </w:t>
      </w:r>
      <w:r>
        <w:rPr>
          <w:rFonts w:cs="Times New Roman"/>
        </w:rPr>
        <w:t>NCHRP</w:t>
      </w:r>
      <w:r>
        <w:rPr>
          <w:spacing w:val="-12"/>
          <w:rPrChange w:id="12215" w:author="Sablan Kevin" w:date="2019-01-04T09:40:00Z">
            <w:rPr/>
          </w:rPrChange>
        </w:rPr>
        <w:t xml:space="preserve"> </w:t>
      </w:r>
      <w:r>
        <w:rPr>
          <w:rFonts w:cs="Times New Roman"/>
        </w:rPr>
        <w:t>Report</w:t>
      </w:r>
      <w:r>
        <w:rPr>
          <w:spacing w:val="-4"/>
          <w:rPrChange w:id="12216" w:author="Sablan Kevin" w:date="2019-01-04T09:40:00Z">
            <w:rPr/>
          </w:rPrChange>
        </w:rPr>
        <w:t xml:space="preserve"> </w:t>
      </w:r>
      <w:r>
        <w:rPr>
          <w:rFonts w:cs="Times New Roman"/>
        </w:rPr>
        <w:t>230</w:t>
      </w:r>
      <w:r>
        <w:rPr>
          <w:spacing w:val="-4"/>
          <w:rPrChange w:id="12217" w:author="Sablan Kevin" w:date="2019-01-04T09:40:00Z">
            <w:rPr/>
          </w:rPrChange>
        </w:rPr>
        <w:t xml:space="preserve"> </w:t>
      </w:r>
      <w:del w:id="12218" w:author="Sablan Kevin" w:date="2019-01-04T09:40:00Z">
        <w:r w:rsidR="00024604">
          <w:delText>specified</w:delText>
        </w:r>
      </w:del>
      <w:ins w:id="12219" w:author="Sablan Kevin" w:date="2019-01-04T09:40:00Z">
        <w:r>
          <w:rPr>
            <w:rFonts w:cs="Times New Roman"/>
          </w:rPr>
          <w:t>spec</w:t>
        </w:r>
        <w:r>
          <w:rPr>
            <w:rFonts w:cs="Times New Roman"/>
            <w:spacing w:val="-1"/>
          </w:rPr>
          <w:t>i</w:t>
        </w:r>
        <w:r>
          <w:rPr>
            <w:rFonts w:cs="Times New Roman"/>
          </w:rPr>
          <w:t>fi</w:t>
        </w:r>
        <w:r>
          <w:rPr>
            <w:rFonts w:cs="Times New Roman"/>
            <w:spacing w:val="-10"/>
          </w:rPr>
          <w:t xml:space="preserve"> </w:t>
        </w:r>
        <w:r>
          <w:rPr>
            <w:rFonts w:cs="Times New Roman"/>
          </w:rPr>
          <w:t>ed</w:t>
        </w:r>
      </w:ins>
      <w:r>
        <w:rPr>
          <w:spacing w:val="-4"/>
          <w:rPrChange w:id="12220" w:author="Sablan Kevin" w:date="2019-01-04T09:40:00Z">
            <w:rPr/>
          </w:rPrChange>
        </w:rPr>
        <w:t xml:space="preserve"> </w:t>
      </w:r>
      <w:r>
        <w:rPr>
          <w:rFonts w:cs="Times New Roman"/>
        </w:rPr>
        <w:t>20</w:t>
      </w:r>
      <w:r>
        <w:rPr>
          <w:spacing w:val="-4"/>
          <w:rPrChange w:id="12221" w:author="Sablan Kevin" w:date="2019-01-04T09:40:00Z">
            <w:rPr/>
          </w:rPrChange>
        </w:rPr>
        <w:t xml:space="preserve"> </w:t>
      </w:r>
      <w:r>
        <w:rPr>
          <w:rFonts w:cs="Times New Roman"/>
        </w:rPr>
        <w:t>G</w:t>
      </w:r>
      <w:r>
        <w:rPr>
          <w:spacing w:val="-4"/>
          <w:rPrChange w:id="12222" w:author="Sablan Kevin" w:date="2019-01-04T09:40:00Z">
            <w:rPr/>
          </w:rPrChange>
        </w:rPr>
        <w:t xml:space="preserve"> </w:t>
      </w:r>
      <w:r>
        <w:rPr>
          <w:rFonts w:cs="Times New Roman"/>
        </w:rPr>
        <w:t>as</w:t>
      </w:r>
      <w:r>
        <w:rPr>
          <w:spacing w:val="-3"/>
          <w:rPrChange w:id="12223" w:author="Sablan Kevin" w:date="2019-01-04T09:40:00Z">
            <w:rPr/>
          </w:rPrChange>
        </w:rPr>
        <w:t xml:space="preserve"> </w:t>
      </w:r>
      <w:r>
        <w:rPr>
          <w:rFonts w:cs="Times New Roman"/>
        </w:rPr>
        <w:t>the</w:t>
      </w:r>
      <w:r>
        <w:rPr>
          <w:spacing w:val="-4"/>
          <w:rPrChange w:id="12224" w:author="Sablan Kevin" w:date="2019-01-04T09:40:00Z">
            <w:rPr/>
          </w:rPrChange>
        </w:rPr>
        <w:t xml:space="preserve"> </w:t>
      </w:r>
      <w:r>
        <w:rPr>
          <w:rFonts w:cs="Times New Roman"/>
        </w:rPr>
        <w:t>maximum</w:t>
      </w:r>
      <w:r>
        <w:rPr>
          <w:spacing w:val="-4"/>
          <w:rPrChange w:id="12225" w:author="Sablan Kevin" w:date="2019-01-04T09:40:00Z">
            <w:rPr/>
          </w:rPrChange>
        </w:rPr>
        <w:t xml:space="preserve"> </w:t>
      </w:r>
      <w:r>
        <w:rPr>
          <w:rFonts w:cs="Times New Roman"/>
        </w:rPr>
        <w:t>limiting value, which was retained for NCHRP</w:t>
      </w:r>
      <w:r>
        <w:rPr>
          <w:spacing w:val="-9"/>
          <w:rPrChange w:id="12226" w:author="Sablan Kevin" w:date="2019-01-04T09:40:00Z">
            <w:rPr/>
          </w:rPrChange>
        </w:rPr>
        <w:t xml:space="preserve"> </w:t>
      </w:r>
      <w:r>
        <w:rPr>
          <w:rFonts w:cs="Times New Roman"/>
        </w:rPr>
        <w:t>Report 350. It was a</w:t>
      </w:r>
      <w:r>
        <w:rPr>
          <w:spacing w:val="-4"/>
          <w:rPrChange w:id="12227" w:author="Sablan Kevin" w:date="2019-01-04T09:40:00Z">
            <w:rPr/>
          </w:rPrChange>
        </w:rPr>
        <w:t>r</w:t>
      </w:r>
      <w:r>
        <w:rPr>
          <w:rFonts w:cs="Times New Roman"/>
        </w:rPr>
        <w:t>gued by some hardware developers that, since the limit is set as an intege</w:t>
      </w:r>
      <w:r>
        <w:rPr>
          <w:spacing w:val="-9"/>
          <w:rPrChange w:id="12228" w:author="Sablan Kevin" w:date="2019-01-04T09:40:00Z">
            <w:rPr/>
          </w:rPrChange>
        </w:rPr>
        <w:t>r</w:t>
      </w:r>
      <w:r>
        <w:rPr>
          <w:rFonts w:cs="Times New Roman"/>
        </w:rPr>
        <w:t>, the actual maximum limiting values should be 20.49 G to account</w:t>
      </w:r>
      <w:del w:id="12229" w:author="Sablan Kevin" w:date="2019-01-04T09:40:00Z">
        <w:r w:rsidR="00024604">
          <w:delText xml:space="preserve"> </w:delText>
        </w:r>
      </w:del>
    </w:p>
    <w:p w14:paraId="6B9698E5" w14:textId="77777777" w:rsidR="00AA57AC" w:rsidRDefault="00AA57AC">
      <w:pPr>
        <w:spacing w:line="284" w:lineRule="auto"/>
        <w:rPr>
          <w:ins w:id="12230" w:author="Sablan Kevin" w:date="2019-01-04T09:40:00Z"/>
          <w:rFonts w:ascii="Times New Roman" w:eastAsia="Times New Roman" w:hAnsi="Times New Roman" w:cs="Times New Roman"/>
        </w:rPr>
        <w:sectPr w:rsidR="00AA57AC">
          <w:pgSz w:w="12240" w:h="15840"/>
          <w:pgMar w:top="600" w:right="1340" w:bottom="540" w:left="1680" w:header="0" w:footer="355" w:gutter="0"/>
          <w:cols w:space="720"/>
        </w:sectPr>
      </w:pPr>
    </w:p>
    <w:p w14:paraId="0B748AF9" w14:textId="77777777" w:rsidR="00AA57AC" w:rsidRDefault="009516E7">
      <w:pPr>
        <w:spacing w:before="86"/>
        <w:ind w:right="100"/>
        <w:jc w:val="right"/>
        <w:rPr>
          <w:ins w:id="12231" w:author="Sablan Kevin" w:date="2019-01-04T09:40:00Z"/>
          <w:rFonts w:ascii="Franklin Gothic Demi" w:eastAsia="Franklin Gothic Demi" w:hAnsi="Franklin Gothic Demi" w:cs="Franklin Gothic Demi"/>
          <w:sz w:val="18"/>
          <w:szCs w:val="18"/>
        </w:rPr>
      </w:pPr>
      <w:ins w:id="12232"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5"/>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2"/>
            <w:sz w:val="18"/>
            <w:szCs w:val="18"/>
          </w:rPr>
          <w:t>5</w:t>
        </w:r>
        <w:r>
          <w:rPr>
            <w:rFonts w:ascii="Franklin Gothic Demi" w:eastAsia="Franklin Gothic Demi" w:hAnsi="Franklin Gothic Demi" w:cs="Franklin Gothic Demi"/>
            <w:sz w:val="18"/>
            <w:szCs w:val="18"/>
          </w:rPr>
          <w:t>1</w:t>
        </w:r>
      </w:ins>
    </w:p>
    <w:p w14:paraId="110416A7" w14:textId="77777777" w:rsidR="00AA57AC" w:rsidRDefault="00AA57AC">
      <w:pPr>
        <w:spacing w:line="200" w:lineRule="exact"/>
        <w:rPr>
          <w:ins w:id="12233" w:author="Sablan Kevin" w:date="2019-01-04T09:40:00Z"/>
          <w:sz w:val="20"/>
          <w:szCs w:val="20"/>
        </w:rPr>
      </w:pPr>
    </w:p>
    <w:p w14:paraId="64E5ADE0" w14:textId="77777777" w:rsidR="00AA57AC" w:rsidRDefault="00AA57AC">
      <w:pPr>
        <w:spacing w:before="5" w:line="260" w:lineRule="exact"/>
        <w:rPr>
          <w:ins w:id="12234" w:author="Sablan Kevin" w:date="2019-01-04T09:40:00Z"/>
          <w:sz w:val="26"/>
          <w:szCs w:val="26"/>
        </w:rPr>
      </w:pPr>
    </w:p>
    <w:p w14:paraId="5A4C66D4" w14:textId="77777777" w:rsidR="00AA57AC" w:rsidRDefault="009516E7">
      <w:pPr>
        <w:pStyle w:val="BodyText"/>
        <w:spacing w:before="71" w:line="284" w:lineRule="auto"/>
        <w:rPr>
          <w:rFonts w:cs="Times New Roman"/>
        </w:rPr>
        <w:pPrChange w:id="12235" w:author="Sablan Kevin" w:date="2019-01-04T09:40:00Z">
          <w:pPr>
            <w:pStyle w:val="BodyText"/>
          </w:pPr>
        </w:pPrChange>
      </w:pPr>
      <w:r>
        <w:rPr>
          <w:rFonts w:cs="Times New Roman"/>
        </w:rPr>
        <w:t>for rounding and some devices were accepted with this limiting value.</w:t>
      </w:r>
      <w:r>
        <w:rPr>
          <w:spacing w:val="-13"/>
          <w:rPrChange w:id="12236" w:author="Sablan Kevin" w:date="2019-01-04T09:40:00Z">
            <w:rPr/>
          </w:rPrChange>
        </w:rPr>
        <w:t xml:space="preserve"> </w:t>
      </w:r>
      <w:r>
        <w:rPr>
          <w:rFonts w:cs="Times New Roman"/>
        </w:rPr>
        <w:t>Again, to maintain continuity among guidelines, a maximum limiting value of 20.49 G is recommended.</w:t>
      </w:r>
    </w:p>
    <w:p w14:paraId="4011C7E7" w14:textId="77777777" w:rsidR="00AA57AC" w:rsidRDefault="00AA57AC">
      <w:pPr>
        <w:spacing w:before="2" w:line="100" w:lineRule="exact"/>
        <w:rPr>
          <w:sz w:val="10"/>
          <w:rPrChange w:id="12237" w:author="Sablan Kevin" w:date="2019-01-04T09:40:00Z">
            <w:rPr/>
          </w:rPrChange>
        </w:rPr>
        <w:pPrChange w:id="12238" w:author="Sablan Kevin" w:date="2019-01-04T09:40:00Z">
          <w:pPr>
            <w:pStyle w:val="BodyText"/>
          </w:pPr>
        </w:pPrChange>
      </w:pPr>
    </w:p>
    <w:p w14:paraId="052ED08C" w14:textId="77777777" w:rsidR="00AA57AC" w:rsidRDefault="00AA57AC">
      <w:pPr>
        <w:spacing w:line="200" w:lineRule="exact"/>
        <w:rPr>
          <w:ins w:id="12239" w:author="Sablan Kevin" w:date="2019-01-04T09:40:00Z"/>
          <w:sz w:val="20"/>
          <w:szCs w:val="20"/>
        </w:rPr>
      </w:pPr>
    </w:p>
    <w:p w14:paraId="7003465A" w14:textId="0C794C12" w:rsidR="00AA57AC" w:rsidRDefault="009516E7">
      <w:pPr>
        <w:pStyle w:val="Heading5"/>
        <w:rPr>
          <w:b w:val="0"/>
          <w:rPrChange w:id="12240" w:author="Sablan Kevin" w:date="2019-01-04T09:40:00Z">
            <w:rPr>
              <w:b/>
            </w:rPr>
          </w:rPrChange>
        </w:rPr>
        <w:pPrChange w:id="12241" w:author="Sablan Kevin" w:date="2019-01-04T09:40:00Z">
          <w:pPr>
            <w:pStyle w:val="BodyText"/>
          </w:pPr>
        </w:pPrChange>
      </w:pPr>
      <w:r w:rsidRPr="008042FB">
        <w:t>Calculation P</w:t>
      </w:r>
      <w:r>
        <w:rPr>
          <w:spacing w:val="-4"/>
          <w:rPrChange w:id="12242" w:author="Sablan Kevin" w:date="2019-01-04T09:40:00Z">
            <w:rPr>
              <w:bCs/>
            </w:rPr>
          </w:rPrChange>
        </w:rPr>
        <w:t>r</w:t>
      </w:r>
      <w:r w:rsidRPr="008042FB">
        <w:t>ocedu</w:t>
      </w:r>
      <w:r>
        <w:rPr>
          <w:spacing w:val="-4"/>
          <w:rPrChange w:id="12243" w:author="Sablan Kevin" w:date="2019-01-04T09:40:00Z">
            <w:rPr>
              <w:bCs/>
            </w:rPr>
          </w:rPrChange>
        </w:rPr>
        <w:t>r</w:t>
      </w:r>
      <w:r w:rsidRPr="008042FB">
        <w:t>es</w:t>
      </w:r>
      <w:del w:id="12244" w:author="Sablan Kevin" w:date="2019-01-04T09:40:00Z">
        <w:r w:rsidR="00024604">
          <w:delText xml:space="preserve"> </w:delText>
        </w:r>
      </w:del>
    </w:p>
    <w:p w14:paraId="48AECD13" w14:textId="24680B63" w:rsidR="00AA57AC" w:rsidRDefault="009516E7">
      <w:pPr>
        <w:pStyle w:val="BodyText"/>
        <w:spacing w:before="47"/>
        <w:rPr>
          <w:rFonts w:cs="Times New Roman"/>
        </w:rPr>
        <w:pPrChange w:id="12245" w:author="Sablan Kevin" w:date="2019-01-04T09:40:00Z">
          <w:pPr>
            <w:pStyle w:val="BodyText"/>
          </w:pPr>
        </w:pPrChange>
      </w:pPr>
      <w:r>
        <w:rPr>
          <w:rFonts w:cs="Times New Roman"/>
        </w:rPr>
        <w:t>The expression for occupant impact velocity is</w:t>
      </w:r>
      <w:del w:id="12246" w:author="Sablan Kevin" w:date="2019-01-04T09:40:00Z">
        <w:r w:rsidR="00024604">
          <w:delText xml:space="preserve"> </w:delText>
        </w:r>
      </w:del>
    </w:p>
    <w:p w14:paraId="74FE3EC5" w14:textId="25CAE6AC" w:rsidR="00AA57AC" w:rsidRDefault="00404B21">
      <w:pPr>
        <w:spacing w:before="2" w:line="170" w:lineRule="exact"/>
        <w:rPr>
          <w:ins w:id="12247" w:author="Sablan Kevin" w:date="2019-01-04T09:40:00Z"/>
          <w:sz w:val="17"/>
          <w:szCs w:val="17"/>
        </w:rPr>
      </w:pPr>
      <w:del w:id="12248" w:author="Sablan Kevin" w:date="2019-01-04T09:40:00Z">
        <w:r>
          <w:object w:dxaOrig="1420" w:dyaOrig="420" w14:anchorId="46898BF4">
            <v:shape id="_x0000_i1036" type="#_x0000_t75" style="width:71.25pt;height:21pt" o:ole="">
              <v:imagedata r:id="rId36" o:title=""/>
            </v:shape>
            <o:OLEObject Type="Embed" ProgID="Equation.DSMT4" ShapeID="_x0000_i1036" DrawAspect="Content" ObjectID="_1612099238" r:id="rId37"/>
          </w:object>
        </w:r>
        <w:r>
          <w:delText xml:space="preserve"> </w:delText>
        </w:r>
        <w:r w:rsidR="00024604">
          <w:tab/>
        </w:r>
      </w:del>
    </w:p>
    <w:p w14:paraId="58BB08D8" w14:textId="77777777" w:rsidR="00AA57AC" w:rsidRDefault="00AA57AC">
      <w:pPr>
        <w:spacing w:line="170" w:lineRule="exact"/>
        <w:rPr>
          <w:ins w:id="12249" w:author="Sablan Kevin" w:date="2019-01-04T09:40:00Z"/>
          <w:sz w:val="17"/>
          <w:szCs w:val="17"/>
        </w:rPr>
        <w:sectPr w:rsidR="00AA57AC">
          <w:pgSz w:w="12240" w:h="15840"/>
          <w:pgMar w:top="560" w:right="1540" w:bottom="540" w:left="1320" w:header="0" w:footer="355" w:gutter="0"/>
          <w:cols w:space="720"/>
        </w:sectPr>
      </w:pPr>
    </w:p>
    <w:p w14:paraId="1A4F3B49" w14:textId="77777777" w:rsidR="00AA57AC" w:rsidRDefault="00AA57AC">
      <w:pPr>
        <w:spacing w:before="2" w:line="150" w:lineRule="exact"/>
        <w:rPr>
          <w:ins w:id="12250" w:author="Sablan Kevin" w:date="2019-01-04T09:40:00Z"/>
          <w:sz w:val="15"/>
          <w:szCs w:val="15"/>
        </w:rPr>
      </w:pPr>
    </w:p>
    <w:p w14:paraId="6CA219D0" w14:textId="77777777" w:rsidR="00AA57AC" w:rsidRDefault="009516E7">
      <w:pPr>
        <w:tabs>
          <w:tab w:val="left" w:pos="608"/>
        </w:tabs>
        <w:spacing w:line="217" w:lineRule="exact"/>
        <w:ind w:left="136"/>
        <w:rPr>
          <w:ins w:id="12251" w:author="Sablan Kevin" w:date="2019-01-04T09:40:00Z"/>
          <w:rFonts w:ascii="Arial" w:eastAsia="Arial" w:hAnsi="Arial" w:cs="Arial"/>
          <w:sz w:val="44"/>
          <w:szCs w:val="44"/>
        </w:rPr>
      </w:pPr>
      <w:ins w:id="12252" w:author="Sablan Kevin" w:date="2019-01-04T09:40:00Z">
        <w:r>
          <w:rPr>
            <w:rFonts w:ascii="Times New Roman" w:eastAsia="Times New Roman" w:hAnsi="Times New Roman" w:cs="Times New Roman"/>
            <w:i/>
          </w:rPr>
          <w:t>V</w:t>
        </w:r>
        <w:r>
          <w:rPr>
            <w:rFonts w:ascii="Times New Roman" w:eastAsia="Times New Roman" w:hAnsi="Times New Roman" w:cs="Times New Roman"/>
            <w:i/>
          </w:rPr>
          <w:tab/>
        </w:r>
        <w:r>
          <w:rPr>
            <w:rFonts w:ascii="Arial" w:eastAsia="Arial" w:hAnsi="Arial" w:cs="Arial"/>
          </w:rPr>
          <w:t>=</w:t>
        </w:r>
        <w:r>
          <w:rPr>
            <w:rFonts w:ascii="Arial" w:eastAsia="Arial" w:hAnsi="Arial" w:cs="Arial"/>
            <w:spacing w:val="-20"/>
          </w:rPr>
          <w:t xml:space="preserve"> </w:t>
        </w:r>
        <w:r>
          <w:rPr>
            <w:rFonts w:ascii="Arial" w:eastAsia="Arial" w:hAnsi="Arial" w:cs="Arial"/>
            <w:position w:val="-11"/>
            <w:sz w:val="44"/>
            <w:szCs w:val="44"/>
          </w:rPr>
          <w:t>∫</w:t>
        </w:r>
      </w:ins>
    </w:p>
    <w:p w14:paraId="21C5268B" w14:textId="77777777" w:rsidR="00AA57AC" w:rsidRDefault="009516E7">
      <w:pPr>
        <w:spacing w:before="83"/>
        <w:ind w:left="-14"/>
        <w:rPr>
          <w:ins w:id="12253" w:author="Sablan Kevin" w:date="2019-01-04T09:40:00Z"/>
          <w:rFonts w:ascii="Times New Roman" w:eastAsia="Times New Roman" w:hAnsi="Times New Roman" w:cs="Times New Roman"/>
          <w:sz w:val="16"/>
          <w:szCs w:val="16"/>
        </w:rPr>
      </w:pPr>
      <w:ins w:id="12254" w:author="Sablan Kevin" w:date="2019-01-04T09:40:00Z">
        <w:r>
          <w:rPr>
            <w:w w:val="105"/>
          </w:rPr>
          <w:br w:type="column"/>
        </w:r>
        <w:r>
          <w:rPr>
            <w:rFonts w:ascii="Times New Roman" w:eastAsia="Times New Roman" w:hAnsi="Times New Roman" w:cs="Times New Roman"/>
            <w:i/>
            <w:spacing w:val="5"/>
            <w:w w:val="105"/>
            <w:sz w:val="16"/>
            <w:szCs w:val="16"/>
          </w:rPr>
          <w:t>t</w:t>
        </w:r>
        <w:r>
          <w:rPr>
            <w:rFonts w:ascii="Times New Roman" w:eastAsia="Times New Roman" w:hAnsi="Times New Roman" w:cs="Times New Roman"/>
            <w:w w:val="105"/>
            <w:sz w:val="16"/>
            <w:szCs w:val="16"/>
          </w:rPr>
          <w:t>*</w:t>
        </w:r>
      </w:ins>
    </w:p>
    <w:p w14:paraId="23645E37" w14:textId="77777777" w:rsidR="00AA57AC" w:rsidRDefault="009516E7">
      <w:pPr>
        <w:tabs>
          <w:tab w:val="left" w:pos="486"/>
        </w:tabs>
        <w:spacing w:line="101" w:lineRule="exact"/>
        <w:ind w:left="139"/>
        <w:rPr>
          <w:ins w:id="12255" w:author="Sablan Kevin" w:date="2019-01-04T09:40:00Z"/>
          <w:rFonts w:ascii="Times New Roman" w:eastAsia="Times New Roman" w:hAnsi="Times New Roman" w:cs="Times New Roman"/>
        </w:rPr>
      </w:pPr>
      <w:ins w:id="12256" w:author="Sablan Kevin" w:date="2019-01-04T09:40:00Z">
        <w:r>
          <w:rPr>
            <w:rFonts w:ascii="Times New Roman" w:eastAsia="Times New Roman" w:hAnsi="Times New Roman" w:cs="Times New Roman"/>
            <w:i/>
          </w:rPr>
          <w:t>a</w:t>
        </w:r>
        <w:r>
          <w:rPr>
            <w:rFonts w:ascii="Times New Roman" w:eastAsia="Times New Roman" w:hAnsi="Times New Roman" w:cs="Times New Roman"/>
            <w:i/>
          </w:rPr>
          <w:tab/>
        </w:r>
        <w:r>
          <w:rPr>
            <w:rFonts w:ascii="Times New Roman" w:eastAsia="Times New Roman" w:hAnsi="Times New Roman" w:cs="Times New Roman"/>
            <w:i/>
            <w:spacing w:val="-1"/>
          </w:rPr>
          <w:t>d</w:t>
        </w:r>
        <w:r>
          <w:rPr>
            <w:rFonts w:ascii="Times New Roman" w:eastAsia="Times New Roman" w:hAnsi="Times New Roman" w:cs="Times New Roman"/>
            <w:i/>
          </w:rPr>
          <w:t>t</w:t>
        </w:r>
      </w:ins>
    </w:p>
    <w:p w14:paraId="5C7F34E7" w14:textId="77777777" w:rsidR="00AA57AC" w:rsidRDefault="009516E7">
      <w:pPr>
        <w:spacing w:before="19" w:line="220" w:lineRule="exact"/>
        <w:rPr>
          <w:ins w:id="12257" w:author="Sablan Kevin" w:date="2019-01-04T09:40:00Z"/>
        </w:rPr>
      </w:pPr>
      <w:ins w:id="12258" w:author="Sablan Kevin" w:date="2019-01-04T09:40:00Z">
        <w:r>
          <w:br w:type="column"/>
        </w:r>
      </w:ins>
    </w:p>
    <w:p w14:paraId="171D625A" w14:textId="77777777" w:rsidR="00AA57AC" w:rsidRDefault="009516E7">
      <w:pPr>
        <w:pStyle w:val="BodyText"/>
        <w:spacing w:line="130" w:lineRule="exact"/>
        <w:ind w:left="136"/>
        <w:pPrChange w:id="12259" w:author="Sablan Kevin" w:date="2019-01-04T09:40:00Z">
          <w:pPr>
            <w:pStyle w:val="Equation"/>
          </w:pPr>
        </w:pPrChange>
      </w:pPr>
      <w:r>
        <w:rPr>
          <w:rFonts w:cs="Times New Roman"/>
        </w:rPr>
        <w:t>(Eq.</w:t>
      </w:r>
      <w:r>
        <w:rPr>
          <w:spacing w:val="-13"/>
          <w:rPrChange w:id="12260" w:author="Sablan Kevin" w:date="2019-01-04T09:40:00Z">
            <w:rPr/>
          </w:rPrChange>
        </w:rPr>
        <w:t xml:space="preserve"> </w:t>
      </w:r>
      <w:r>
        <w:rPr>
          <w:rFonts w:cs="Times New Roman"/>
        </w:rPr>
        <w:t>A5-1)</w:t>
      </w:r>
    </w:p>
    <w:p w14:paraId="74001A2A" w14:textId="77777777" w:rsidR="00024604" w:rsidRDefault="00024604" w:rsidP="00024604">
      <w:pPr>
        <w:pStyle w:val="BodyText"/>
        <w:rPr>
          <w:del w:id="12261" w:author="Sablan Kevin" w:date="2019-01-04T09:40:00Z"/>
        </w:rPr>
      </w:pPr>
    </w:p>
    <w:p w14:paraId="5D52E7C4" w14:textId="77777777" w:rsidR="00AA57AC" w:rsidRDefault="00AA57AC">
      <w:pPr>
        <w:spacing w:line="130" w:lineRule="exact"/>
        <w:rPr>
          <w:ins w:id="12262" w:author="Sablan Kevin" w:date="2019-01-04T09:40:00Z"/>
          <w:rFonts w:ascii="Times New Roman" w:eastAsia="Times New Roman" w:hAnsi="Times New Roman" w:cs="Times New Roman"/>
        </w:rPr>
        <w:sectPr w:rsidR="00AA57AC">
          <w:type w:val="continuous"/>
          <w:pgSz w:w="12240" w:h="15840"/>
          <w:pgMar w:top="1200" w:right="1540" w:bottom="280" w:left="1320" w:header="720" w:footer="720" w:gutter="0"/>
          <w:cols w:num="3" w:space="720" w:equalWidth="0">
            <w:col w:w="903" w:space="40"/>
            <w:col w:w="658" w:space="4642"/>
            <w:col w:w="3137"/>
          </w:cols>
        </w:sectPr>
      </w:pPr>
    </w:p>
    <w:p w14:paraId="50923892" w14:textId="77777777" w:rsidR="00AA57AC" w:rsidRDefault="009516E7">
      <w:pPr>
        <w:spacing w:line="204" w:lineRule="exact"/>
        <w:ind w:left="268"/>
        <w:rPr>
          <w:ins w:id="12263" w:author="Sablan Kevin" w:date="2019-01-04T09:40:00Z"/>
          <w:rFonts w:ascii="Times New Roman" w:eastAsia="Times New Roman" w:hAnsi="Times New Roman" w:cs="Times New Roman"/>
          <w:sz w:val="13"/>
          <w:szCs w:val="13"/>
        </w:rPr>
      </w:pPr>
      <w:ins w:id="12264" w:author="Sablan Kevin" w:date="2019-01-04T09:40:00Z">
        <w:r>
          <w:rPr>
            <w:rFonts w:ascii="Times New Roman" w:eastAsia="Times New Roman" w:hAnsi="Times New Roman" w:cs="Times New Roman"/>
            <w:i/>
            <w:position w:val="4"/>
            <w:sz w:val="16"/>
            <w:szCs w:val="16"/>
          </w:rPr>
          <w:t>I</w:t>
        </w:r>
        <w:r>
          <w:rPr>
            <w:rFonts w:ascii="Times New Roman" w:eastAsia="Times New Roman" w:hAnsi="Times New Roman" w:cs="Times New Roman"/>
            <w:i/>
            <w:spacing w:val="-24"/>
            <w:position w:val="4"/>
            <w:sz w:val="16"/>
            <w:szCs w:val="16"/>
          </w:rPr>
          <w:t xml:space="preserve"> </w:t>
        </w:r>
        <w:r>
          <w:rPr>
            <w:rFonts w:ascii="Times New Roman" w:eastAsia="Times New Roman" w:hAnsi="Times New Roman" w:cs="Times New Roman"/>
            <w:i/>
            <w:spacing w:val="7"/>
            <w:sz w:val="13"/>
            <w:szCs w:val="13"/>
          </w:rPr>
          <w:t>x</w:t>
        </w:r>
        <w:r>
          <w:rPr>
            <w:rFonts w:ascii="Times New Roman" w:eastAsia="Times New Roman" w:hAnsi="Times New Roman" w:cs="Times New Roman"/>
            <w:sz w:val="13"/>
            <w:szCs w:val="13"/>
          </w:rPr>
          <w:t>,</w:t>
        </w:r>
        <w:r>
          <w:rPr>
            <w:rFonts w:ascii="Times New Roman" w:eastAsia="Times New Roman" w:hAnsi="Times New Roman" w:cs="Times New Roman"/>
            <w:spacing w:val="-12"/>
            <w:sz w:val="13"/>
            <w:szCs w:val="13"/>
          </w:rPr>
          <w:t xml:space="preserve"> </w:t>
        </w:r>
        <w:r>
          <w:rPr>
            <w:rFonts w:ascii="Times New Roman" w:eastAsia="Times New Roman" w:hAnsi="Times New Roman" w:cs="Times New Roman"/>
            <w:i/>
            <w:sz w:val="13"/>
            <w:szCs w:val="13"/>
          </w:rPr>
          <w:t xml:space="preserve">y </w:t>
        </w:r>
        <w:r>
          <w:rPr>
            <w:rFonts w:ascii="Times New Roman" w:eastAsia="Times New Roman" w:hAnsi="Times New Roman" w:cs="Times New Roman"/>
            <w:i/>
            <w:spacing w:val="-5"/>
            <w:sz w:val="13"/>
            <w:szCs w:val="13"/>
          </w:rPr>
          <w:t xml:space="preserve"> </w:t>
        </w:r>
      </w:ins>
    </w:p>
    <w:p w14:paraId="1491283C" w14:textId="77777777" w:rsidR="00AA57AC" w:rsidRDefault="009516E7">
      <w:pPr>
        <w:spacing w:line="147" w:lineRule="exact"/>
        <w:ind w:left="578"/>
        <w:rPr>
          <w:ins w:id="12265" w:author="Sablan Kevin" w:date="2019-01-04T09:40:00Z"/>
          <w:rFonts w:ascii="Times New Roman" w:eastAsia="Times New Roman" w:hAnsi="Times New Roman" w:cs="Times New Roman"/>
          <w:sz w:val="16"/>
          <w:szCs w:val="16"/>
        </w:rPr>
      </w:pPr>
      <w:ins w:id="12266" w:author="Sablan Kevin" w:date="2019-01-04T09:40:00Z">
        <w:r>
          <w:rPr>
            <w:w w:val="105"/>
          </w:rPr>
          <w:br w:type="column"/>
        </w:r>
        <w:r>
          <w:rPr>
            <w:rFonts w:ascii="Times New Roman" w:eastAsia="Times New Roman" w:hAnsi="Times New Roman" w:cs="Times New Roman"/>
            <w:i/>
            <w:spacing w:val="6"/>
            <w:w w:val="105"/>
            <w:sz w:val="16"/>
            <w:szCs w:val="16"/>
          </w:rPr>
          <w:t>x</w:t>
        </w:r>
        <w:r>
          <w:rPr>
            <w:rFonts w:ascii="Times New Roman" w:eastAsia="Times New Roman" w:hAnsi="Times New Roman" w:cs="Times New Roman"/>
            <w:w w:val="105"/>
            <w:sz w:val="16"/>
            <w:szCs w:val="16"/>
          </w:rPr>
          <w:t>,</w:t>
        </w:r>
        <w:r>
          <w:rPr>
            <w:rFonts w:ascii="Times New Roman" w:eastAsia="Times New Roman" w:hAnsi="Times New Roman" w:cs="Times New Roman"/>
            <w:spacing w:val="-27"/>
            <w:w w:val="105"/>
            <w:sz w:val="16"/>
            <w:szCs w:val="16"/>
          </w:rPr>
          <w:t xml:space="preserve"> </w:t>
        </w:r>
        <w:r>
          <w:rPr>
            <w:rFonts w:ascii="Times New Roman" w:eastAsia="Times New Roman" w:hAnsi="Times New Roman" w:cs="Times New Roman"/>
            <w:i/>
            <w:w w:val="105"/>
            <w:sz w:val="16"/>
            <w:szCs w:val="16"/>
          </w:rPr>
          <w:t>y</w:t>
        </w:r>
      </w:ins>
    </w:p>
    <w:p w14:paraId="1FC14E8E" w14:textId="77777777" w:rsidR="00AA57AC" w:rsidRDefault="009516E7">
      <w:pPr>
        <w:spacing w:line="147" w:lineRule="exact"/>
        <w:ind w:left="268"/>
        <w:rPr>
          <w:ins w:id="12267" w:author="Sablan Kevin" w:date="2019-01-04T09:40:00Z"/>
          <w:rFonts w:ascii="Times New Roman" w:eastAsia="Times New Roman" w:hAnsi="Times New Roman" w:cs="Times New Roman"/>
          <w:sz w:val="16"/>
          <w:szCs w:val="16"/>
        </w:rPr>
      </w:pPr>
      <w:ins w:id="12268" w:author="Sablan Kevin" w:date="2019-01-04T09:40:00Z">
        <w:r>
          <w:rPr>
            <w:rFonts w:ascii="Times New Roman" w:eastAsia="Times New Roman" w:hAnsi="Times New Roman" w:cs="Times New Roman"/>
            <w:w w:val="105"/>
            <w:sz w:val="16"/>
            <w:szCs w:val="16"/>
          </w:rPr>
          <w:t>0</w:t>
        </w:r>
      </w:ins>
    </w:p>
    <w:p w14:paraId="55EF5F5F" w14:textId="77777777" w:rsidR="00AA57AC" w:rsidRDefault="00AA57AC">
      <w:pPr>
        <w:spacing w:line="147" w:lineRule="exact"/>
        <w:rPr>
          <w:ins w:id="12269" w:author="Sablan Kevin" w:date="2019-01-04T09:40:00Z"/>
          <w:rFonts w:ascii="Times New Roman" w:eastAsia="Times New Roman" w:hAnsi="Times New Roman" w:cs="Times New Roman"/>
          <w:sz w:val="16"/>
          <w:szCs w:val="16"/>
        </w:rPr>
        <w:sectPr w:rsidR="00AA57AC">
          <w:type w:val="continuous"/>
          <w:pgSz w:w="12240" w:h="15840"/>
          <w:pgMar w:top="1200" w:right="1540" w:bottom="280" w:left="1320" w:header="720" w:footer="720" w:gutter="0"/>
          <w:cols w:num="2" w:space="720" w:equalWidth="0">
            <w:col w:w="576" w:space="43"/>
            <w:col w:w="8761"/>
          </w:cols>
        </w:sectPr>
      </w:pPr>
    </w:p>
    <w:p w14:paraId="5B2AABC8" w14:textId="77777777" w:rsidR="00AA57AC" w:rsidRDefault="00AA57AC">
      <w:pPr>
        <w:spacing w:before="8" w:line="240" w:lineRule="exact"/>
        <w:rPr>
          <w:ins w:id="12270" w:author="Sablan Kevin" w:date="2019-01-04T09:40:00Z"/>
          <w:sz w:val="24"/>
          <w:szCs w:val="24"/>
        </w:rPr>
      </w:pPr>
    </w:p>
    <w:p w14:paraId="0F0D038E" w14:textId="41A10C3E" w:rsidR="00AA57AC" w:rsidRDefault="00FA30BE">
      <w:pPr>
        <w:pStyle w:val="BodyText"/>
        <w:spacing w:before="37" w:line="300" w:lineRule="exact"/>
        <w:ind w:right="146"/>
        <w:rPr>
          <w:ins w:id="12271" w:author="Sablan Kevin" w:date="2019-01-04T09:40:00Z"/>
          <w:rFonts w:cs="Times New Roman"/>
        </w:rPr>
      </w:pPr>
      <w:ins w:id="12272" w:author="Sablan Kevin" w:date="2019-01-04T09:40:00Z">
        <w:r>
          <w:rPr>
            <w:noProof/>
          </w:rPr>
          <mc:AlternateContent>
            <mc:Choice Requires="wps">
              <w:drawing>
                <wp:anchor distT="0" distB="0" distL="114300" distR="114300" simplePos="0" relativeHeight="503278322" behindDoc="1" locked="0" layoutInCell="1" allowOverlap="1" wp14:anchorId="08A62C17" wp14:editId="69F620C8">
                  <wp:simplePos x="0" y="0"/>
                  <wp:positionH relativeFrom="page">
                    <wp:posOffset>1551305</wp:posOffset>
                  </wp:positionH>
                  <wp:positionV relativeFrom="paragraph">
                    <wp:posOffset>160655</wp:posOffset>
                  </wp:positionV>
                  <wp:extent cx="86995" cy="101600"/>
                  <wp:effectExtent l="0" t="0" r="0" b="4445"/>
                  <wp:wrapNone/>
                  <wp:docPr id="12318" name="Text Box 12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95"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CC013" w14:textId="77777777" w:rsidR="00745104" w:rsidRDefault="00745104">
                              <w:pPr>
                                <w:spacing w:line="160" w:lineRule="exact"/>
                                <w:rPr>
                                  <w:ins w:id="12273" w:author="Sablan Kevin" w:date="2019-01-04T09:40:00Z"/>
                                  <w:rFonts w:ascii="Times New Roman" w:eastAsia="Times New Roman" w:hAnsi="Times New Roman" w:cs="Times New Roman"/>
                                  <w:sz w:val="16"/>
                                  <w:szCs w:val="16"/>
                                </w:rPr>
                              </w:pPr>
                              <w:ins w:id="12274" w:author="Sablan Kevin" w:date="2019-01-04T09:40:00Z">
                                <w:r>
                                  <w:rPr>
                                    <w:rFonts w:ascii="Times New Roman" w:eastAsia="Times New Roman" w:hAnsi="Times New Roman" w:cs="Times New Roman"/>
                                    <w:i/>
                                    <w:sz w:val="16"/>
                                    <w:szCs w:val="16"/>
                                  </w:rPr>
                                  <w:t xml:space="preserve">y </w:t>
                                </w:r>
                                <w:r>
                                  <w:rPr>
                                    <w:rFonts w:ascii="Times New Roman" w:eastAsia="Times New Roman" w:hAnsi="Times New Roman" w:cs="Times New Roman"/>
                                    <w:i/>
                                    <w:spacing w:val="-14"/>
                                    <w:sz w:val="16"/>
                                    <w:szCs w:val="16"/>
                                  </w:rPr>
                                  <w:t xml:space="preserve"> </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62C17" id="Text Box 12312" o:spid="_x0000_s1035" type="#_x0000_t202" style="position:absolute;left:0;text-align:left;margin-left:122.15pt;margin-top:12.65pt;width:6.85pt;height:8pt;z-index:-3815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" filled="f" stroked="f">
                  <v:textbox inset="0,0,0,0">
                    <w:txbxContent>
                      <w:p w14:paraId="21DCC013" w14:textId="77777777" w:rsidR="00745104" w:rsidRDefault="00745104">
                        <w:pPr>
                          <w:spacing w:line="160" w:lineRule="exact"/>
                          <w:rPr>
                            <w:ins w:id="12291" w:author="Sablan Kevin" w:date="2019-01-04T09:40:00Z"/>
                            <w:rFonts w:ascii="Times New Roman" w:eastAsia="Times New Roman" w:hAnsi="Times New Roman" w:cs="Times New Roman"/>
                            <w:sz w:val="16"/>
                            <w:szCs w:val="16"/>
                          </w:rPr>
                        </w:pPr>
                        <w:ins w:id="12292" w:author="Sablan Kevin" w:date="2019-01-04T09:40:00Z">
                          <w:r>
                            <w:rPr>
                              <w:rFonts w:ascii="Times New Roman" w:eastAsia="Times New Roman" w:hAnsi="Times New Roman" w:cs="Times New Roman"/>
                              <w:i/>
                              <w:sz w:val="16"/>
                              <w:szCs w:val="16"/>
                            </w:rPr>
                            <w:t xml:space="preserve">y </w:t>
                          </w:r>
                          <w:r>
                            <w:rPr>
                              <w:rFonts w:ascii="Times New Roman" w:eastAsia="Times New Roman" w:hAnsi="Times New Roman" w:cs="Times New Roman"/>
                              <w:i/>
                              <w:spacing w:val="-14"/>
                              <w:sz w:val="16"/>
                              <w:szCs w:val="16"/>
                            </w:rPr>
                            <w:t xml:space="preserve"> </w:t>
                          </w:r>
                        </w:ins>
                      </w:p>
                    </w:txbxContent>
                  </v:textbox>
                  <w10:wrap anchorx="page"/>
                </v:shape>
              </w:pict>
            </mc:Fallback>
          </mc:AlternateContent>
        </w:r>
      </w:ins>
      <w:r w:rsidR="009516E7">
        <w:rPr>
          <w:rFonts w:cs="Times New Roman"/>
        </w:rPr>
        <w:t>Where</w:t>
      </w:r>
      <w:r w:rsidR="009516E7">
        <w:rPr>
          <w:spacing w:val="16"/>
          <w:rPrChange w:id="12275" w:author="Sablan Kevin" w:date="2019-01-04T09:40:00Z">
            <w:rPr/>
          </w:rPrChange>
        </w:rPr>
        <w:t xml:space="preserve"> </w:t>
      </w:r>
      <w:del w:id="12276" w:author="Sablan Kevin" w:date="2019-01-04T09:40:00Z">
        <w:r w:rsidR="00404B21">
          <w:object w:dxaOrig="400" w:dyaOrig="380" w14:anchorId="42F8BA9D">
            <v:shape id="_x0000_i1037" type="#_x0000_t75" style="width:20.25pt;height:18.75pt" o:ole="">
              <v:imagedata r:id="rId38" o:title=""/>
            </v:shape>
            <o:OLEObject Type="Embed" ProgID="Equation.DSMT4" ShapeID="_x0000_i1037" DrawAspect="Content" ObjectID="_1612099239" r:id="rId39"/>
          </w:object>
        </w:r>
      </w:del>
      <w:ins w:id="12277" w:author="Sablan Kevin" w:date="2019-01-04T09:40:00Z">
        <w:r w:rsidR="009516E7">
          <w:rPr>
            <w:rFonts w:cs="Times New Roman"/>
            <w:i/>
            <w:spacing w:val="-3"/>
          </w:rPr>
          <w:t>V</w:t>
        </w:r>
        <w:r w:rsidR="009516E7">
          <w:rPr>
            <w:rFonts w:cs="Times New Roman"/>
            <w:i/>
            <w:position w:val="-5"/>
            <w:sz w:val="18"/>
            <w:szCs w:val="18"/>
          </w:rPr>
          <w:t>I</w:t>
        </w:r>
        <w:r w:rsidR="009516E7">
          <w:rPr>
            <w:rFonts w:cs="Times New Roman"/>
            <w:i/>
            <w:spacing w:val="-29"/>
            <w:position w:val="-5"/>
            <w:sz w:val="18"/>
            <w:szCs w:val="18"/>
          </w:rPr>
          <w:t xml:space="preserve"> </w:t>
        </w:r>
        <w:r w:rsidR="009516E7">
          <w:rPr>
            <w:rFonts w:cs="Times New Roman"/>
            <w:i/>
            <w:spacing w:val="6"/>
            <w:position w:val="-9"/>
            <w:sz w:val="16"/>
            <w:szCs w:val="16"/>
          </w:rPr>
          <w:t>x</w:t>
        </w:r>
        <w:r w:rsidR="009516E7">
          <w:rPr>
            <w:rFonts w:cs="Times New Roman"/>
            <w:position w:val="-9"/>
            <w:sz w:val="16"/>
            <w:szCs w:val="16"/>
          </w:rPr>
          <w:t xml:space="preserve">,  </w:t>
        </w:r>
      </w:ins>
      <w:r w:rsidR="009516E7">
        <w:rPr>
          <w:spacing w:val="37"/>
          <w:position w:val="-9"/>
          <w:sz w:val="16"/>
          <w:rPrChange w:id="12278" w:author="Sablan Kevin" w:date="2019-01-04T09:40:00Z">
            <w:rPr/>
          </w:rPrChange>
        </w:rPr>
        <w:t xml:space="preserve"> </w:t>
      </w:r>
      <w:r w:rsidR="009516E7">
        <w:rPr>
          <w:rFonts w:cs="Times New Roman"/>
        </w:rPr>
        <w:t>is occupant</w:t>
      </w:r>
      <w:del w:id="12279" w:author="Sablan Kevin" w:date="2019-01-04T09:40:00Z">
        <w:r w:rsidR="00024604">
          <w:delText>–</w:delText>
        </w:r>
      </w:del>
      <w:ins w:id="12280" w:author="Sablan Kevin" w:date="2019-01-04T09:40:00Z">
        <w:r w:rsidR="009516E7">
          <w:rPr>
            <w:rFonts w:cs="Times New Roman"/>
          </w:rPr>
          <w:t>-</w:t>
        </w:r>
      </w:ins>
      <w:r w:rsidR="009516E7">
        <w:rPr>
          <w:rFonts w:cs="Times New Roman"/>
        </w:rPr>
        <w:t>car interior impact velocity in the</w:t>
      </w:r>
      <w:r w:rsidR="009516E7">
        <w:rPr>
          <w:spacing w:val="-1"/>
          <w:rPrChange w:id="12281" w:author="Sablan Kevin" w:date="2019-01-04T09:40:00Z">
            <w:rPr/>
          </w:rPrChange>
        </w:rPr>
        <w:t xml:space="preserve"> </w:t>
      </w:r>
      <w:r w:rsidR="009516E7">
        <w:rPr>
          <w:rPrChange w:id="12282" w:author="Sablan Kevin" w:date="2019-01-04T09:40:00Z">
            <w:rPr>
              <w:rStyle w:val="ital"/>
            </w:rPr>
          </w:rPrChange>
        </w:rPr>
        <w:t>x</w:t>
      </w:r>
      <w:r w:rsidR="009516E7">
        <w:rPr>
          <w:i/>
          <w:rPrChange w:id="12283" w:author="Sablan Kevin" w:date="2019-01-04T09:40:00Z">
            <w:rPr/>
          </w:rPrChange>
        </w:rPr>
        <w:t xml:space="preserve"> </w:t>
      </w:r>
      <w:r w:rsidR="009516E7">
        <w:rPr>
          <w:rFonts w:cs="Times New Roman"/>
        </w:rPr>
        <w:t xml:space="preserve">or </w:t>
      </w:r>
      <w:r w:rsidR="009516E7">
        <w:rPr>
          <w:rPrChange w:id="12284" w:author="Sablan Kevin" w:date="2019-01-04T09:40:00Z">
            <w:rPr>
              <w:rStyle w:val="ital"/>
            </w:rPr>
          </w:rPrChange>
        </w:rPr>
        <w:t>y</w:t>
      </w:r>
      <w:r w:rsidR="009516E7">
        <w:rPr>
          <w:i/>
          <w:rPrChange w:id="12285" w:author="Sablan Kevin" w:date="2019-01-04T09:40:00Z">
            <w:rPr/>
          </w:rPrChange>
        </w:rPr>
        <w:t xml:space="preserve"> </w:t>
      </w:r>
      <w:del w:id="12286" w:author="Sablan Kevin" w:date="2019-01-04T09:40:00Z">
        <w:r w:rsidR="00024604">
          <w:delText>direction</w:delText>
        </w:r>
      </w:del>
      <w:ins w:id="12287" w:author="Sablan Kevin" w:date="2019-01-04T09:40:00Z">
        <w:r w:rsidR="009516E7">
          <w:rPr>
            <w:rFonts w:cs="Times New Roman"/>
          </w:rPr>
          <w:t>directions</w:t>
        </w:r>
      </w:ins>
      <w:r w:rsidR="009516E7">
        <w:rPr>
          <w:rFonts w:cs="Times New Roman"/>
        </w:rPr>
        <w:t>,</w:t>
      </w:r>
      <w:r w:rsidR="009516E7">
        <w:rPr>
          <w:spacing w:val="-1"/>
          <w:rPrChange w:id="12288" w:author="Sablan Kevin" w:date="2019-01-04T09:40:00Z">
            <w:rPr/>
          </w:rPrChange>
        </w:rPr>
        <w:t xml:space="preserve"> </w:t>
      </w:r>
      <w:r w:rsidR="009516E7">
        <w:rPr>
          <w:rPrChange w:id="12289" w:author="Sablan Kevin" w:date="2019-01-04T09:40:00Z">
            <w:rPr>
              <w:rStyle w:val="ital"/>
            </w:rPr>
          </w:rPrChange>
        </w:rPr>
        <w:t>a</w:t>
      </w:r>
      <w:r w:rsidR="009516E7">
        <w:rPr>
          <w:position w:val="-3"/>
          <w:sz w:val="15"/>
          <w:rPrChange w:id="12290" w:author="Sablan Kevin" w:date="2019-01-04T09:40:00Z">
            <w:rPr>
              <w:rStyle w:val="subital"/>
            </w:rPr>
          </w:rPrChange>
        </w:rPr>
        <w:t>x,y</w:t>
      </w:r>
      <w:r w:rsidR="009516E7">
        <w:rPr>
          <w:i/>
          <w:spacing w:val="17"/>
          <w:position w:val="-3"/>
          <w:sz w:val="15"/>
          <w:rPrChange w:id="12291" w:author="Sablan Kevin" w:date="2019-01-04T09:40:00Z">
            <w:rPr/>
          </w:rPrChange>
        </w:rPr>
        <w:t xml:space="preserve"> </w:t>
      </w:r>
      <w:r w:rsidR="009516E7">
        <w:rPr>
          <w:rFonts w:cs="Times New Roman"/>
        </w:rPr>
        <w:t xml:space="preserve">is vehicular </w:t>
      </w:r>
      <w:del w:id="12292" w:author="Sablan Kevin" w:date="2019-01-04T09:40:00Z">
        <w:r w:rsidR="00024604">
          <w:delText>acceleration</w:delText>
        </w:r>
      </w:del>
      <w:ins w:id="12293" w:author="Sablan Kevin" w:date="2019-01-04T09:40:00Z">
        <w:r w:rsidR="009516E7">
          <w:rPr>
            <w:rFonts w:cs="Times New Roman"/>
          </w:rPr>
          <w:t>accelera- tion</w:t>
        </w:r>
      </w:ins>
      <w:r w:rsidR="009516E7">
        <w:rPr>
          <w:rFonts w:cs="Times New Roman"/>
        </w:rPr>
        <w:t xml:space="preserve"> in </w:t>
      </w:r>
      <w:r w:rsidR="009516E7">
        <w:rPr>
          <w:rPrChange w:id="12294" w:author="Sablan Kevin" w:date="2019-01-04T09:40:00Z">
            <w:rPr>
              <w:rStyle w:val="ital"/>
            </w:rPr>
          </w:rPrChange>
        </w:rPr>
        <w:t>x</w:t>
      </w:r>
      <w:r w:rsidR="009516E7">
        <w:rPr>
          <w:i/>
          <w:rPrChange w:id="12295" w:author="Sablan Kevin" w:date="2019-01-04T09:40:00Z">
            <w:rPr/>
          </w:rPrChange>
        </w:rPr>
        <w:t xml:space="preserve"> </w:t>
      </w:r>
      <w:r w:rsidR="009516E7">
        <w:rPr>
          <w:rFonts w:cs="Times New Roman"/>
        </w:rPr>
        <w:t xml:space="preserve">or </w:t>
      </w:r>
      <w:r w:rsidR="009516E7">
        <w:rPr>
          <w:rPrChange w:id="12296" w:author="Sablan Kevin" w:date="2019-01-04T09:40:00Z">
            <w:rPr>
              <w:rStyle w:val="ital"/>
            </w:rPr>
          </w:rPrChange>
        </w:rPr>
        <w:t>y</w:t>
      </w:r>
      <w:r w:rsidR="009516E7">
        <w:rPr>
          <w:i/>
          <w:rPrChange w:id="12297" w:author="Sablan Kevin" w:date="2019-01-04T09:40:00Z">
            <w:rPr/>
          </w:rPrChange>
        </w:rPr>
        <w:t xml:space="preserve"> </w:t>
      </w:r>
      <w:r w:rsidR="009516E7">
        <w:rPr>
          <w:rFonts w:cs="Times New Roman"/>
        </w:rPr>
        <w:t>direction, and</w:t>
      </w:r>
      <w:r w:rsidR="009516E7">
        <w:rPr>
          <w:spacing w:val="-1"/>
          <w:rPrChange w:id="12298" w:author="Sablan Kevin" w:date="2019-01-04T09:40:00Z">
            <w:rPr/>
          </w:rPrChange>
        </w:rPr>
        <w:t xml:space="preserve"> </w:t>
      </w:r>
      <w:r w:rsidR="009516E7">
        <w:rPr>
          <w:spacing w:val="-1"/>
          <w:rPrChange w:id="12299" w:author="Sablan Kevin" w:date="2019-01-04T09:40:00Z">
            <w:rPr>
              <w:rStyle w:val="ital"/>
            </w:rPr>
          </w:rPrChange>
        </w:rPr>
        <w:t>t</w:t>
      </w:r>
      <w:r w:rsidR="009516E7">
        <w:rPr>
          <w:position w:val="7"/>
          <w:sz w:val="15"/>
          <w:rPrChange w:id="12300" w:author="Sablan Kevin" w:date="2019-01-04T09:40:00Z">
            <w:rPr>
              <w:rStyle w:val="super"/>
            </w:rPr>
          </w:rPrChange>
        </w:rPr>
        <w:t>*</w:t>
      </w:r>
      <w:r w:rsidR="009516E7">
        <w:rPr>
          <w:spacing w:val="17"/>
          <w:position w:val="7"/>
          <w:sz w:val="15"/>
          <w:rPrChange w:id="12301" w:author="Sablan Kevin" w:date="2019-01-04T09:40:00Z">
            <w:rPr/>
          </w:rPrChange>
        </w:rPr>
        <w:t xml:space="preserve"> </w:t>
      </w:r>
      <w:r w:rsidR="009516E7">
        <w:rPr>
          <w:rFonts w:cs="Times New Roman"/>
        </w:rPr>
        <w:t>is time when the occupant has traveled either</w:t>
      </w:r>
      <w:r w:rsidR="009516E7">
        <w:rPr>
          <w:spacing w:val="1"/>
          <w:rPrChange w:id="12302" w:author="Sablan Kevin" w:date="2019-01-04T09:40:00Z">
            <w:rPr/>
          </w:rPrChange>
        </w:rPr>
        <w:t xml:space="preserve"> </w:t>
      </w:r>
      <w:r w:rsidR="009516E7">
        <w:rPr>
          <w:rFonts w:cs="Times New Roman"/>
        </w:rPr>
        <w:t>2</w:t>
      </w:r>
      <w:del w:id="12303" w:author="Sablan Kevin" w:date="2019-01-04T09:40:00Z">
        <w:r w:rsidR="00024604">
          <w:delText> </w:delText>
        </w:r>
      </w:del>
      <w:ins w:id="12304" w:author="Sablan Kevin" w:date="2019-01-04T09:40:00Z">
        <w:r w:rsidR="009516E7">
          <w:rPr>
            <w:rFonts w:cs="Times New Roman"/>
          </w:rPr>
          <w:t xml:space="preserve"> </w:t>
        </w:r>
      </w:ins>
      <w:r w:rsidR="009516E7">
        <w:rPr>
          <w:rFonts w:cs="Times New Roman"/>
        </w:rPr>
        <w:t>ft (0.6</w:t>
      </w:r>
      <w:del w:id="12305" w:author="Sablan Kevin" w:date="2019-01-04T09:40:00Z">
        <w:r w:rsidR="00024604">
          <w:delText> </w:delText>
        </w:r>
      </w:del>
      <w:ins w:id="12306" w:author="Sablan Kevin" w:date="2019-01-04T09:40:00Z">
        <w:r w:rsidR="009516E7">
          <w:rPr>
            <w:rFonts w:cs="Times New Roman"/>
          </w:rPr>
          <w:t xml:space="preserve"> </w:t>
        </w:r>
      </w:ins>
      <w:r w:rsidR="009516E7">
        <w:rPr>
          <w:rFonts w:cs="Times New Roman"/>
        </w:rPr>
        <w:t>m) forward or 1</w:t>
      </w:r>
      <w:del w:id="12307" w:author="Sablan Kevin" w:date="2019-01-04T09:40:00Z">
        <w:r w:rsidR="00024604">
          <w:delText> </w:delText>
        </w:r>
      </w:del>
      <w:ins w:id="12308" w:author="Sablan Kevin" w:date="2019-01-04T09:40:00Z">
        <w:r w:rsidR="009516E7">
          <w:rPr>
            <w:rFonts w:cs="Times New Roman"/>
          </w:rPr>
          <w:t xml:space="preserve"> </w:t>
        </w:r>
      </w:ins>
      <w:r w:rsidR="009516E7">
        <w:rPr>
          <w:rFonts w:cs="Times New Roman"/>
        </w:rPr>
        <w:t>ft</w:t>
      </w:r>
      <w:del w:id="12309" w:author="Sablan Kevin" w:date="2019-01-04T09:40:00Z">
        <w:r w:rsidR="00024604">
          <w:delText xml:space="preserve"> </w:delText>
        </w:r>
      </w:del>
    </w:p>
    <w:p w14:paraId="014E27A5" w14:textId="36025E5B" w:rsidR="00AA57AC" w:rsidRDefault="009516E7">
      <w:pPr>
        <w:pStyle w:val="BodyText"/>
        <w:spacing w:before="30"/>
        <w:rPr>
          <w:rFonts w:cs="Times New Roman"/>
        </w:rPr>
        <w:pPrChange w:id="12310" w:author="Sablan Kevin" w:date="2019-01-04T09:40:00Z">
          <w:pPr>
            <w:pStyle w:val="BodyText"/>
          </w:pPr>
        </w:pPrChange>
      </w:pPr>
      <w:r>
        <w:rPr>
          <w:rFonts w:cs="Times New Roman"/>
        </w:rPr>
        <w:t>(0.3</w:t>
      </w:r>
      <w:del w:id="12311" w:author="Sablan Kevin" w:date="2019-01-04T09:40:00Z">
        <w:r w:rsidR="00024604">
          <w:delText> </w:delText>
        </w:r>
      </w:del>
      <w:ins w:id="12312" w:author="Sablan Kevin" w:date="2019-01-04T09:40:00Z">
        <w:r>
          <w:rPr>
            <w:rFonts w:cs="Times New Roman"/>
          </w:rPr>
          <w:t xml:space="preserve"> </w:t>
        </w:r>
      </w:ins>
      <w:r>
        <w:rPr>
          <w:rFonts w:cs="Times New Roman"/>
        </w:rPr>
        <w:t xml:space="preserve">m) </w:t>
      </w:r>
      <w:del w:id="12313" w:author="Sablan Kevin" w:date="2019-01-04T09:40:00Z">
        <w:r w:rsidR="00024604">
          <w:delText>laterally</w:delText>
        </w:r>
      </w:del>
      <w:ins w:id="12314" w:author="Sablan Kevin" w:date="2019-01-04T09:40:00Z">
        <w:r>
          <w:rPr>
            <w:rFonts w:cs="Times New Roman"/>
          </w:rPr>
          <w:t>lateral</w:t>
        </w:r>
      </w:ins>
      <w:r>
        <w:rPr>
          <w:rFonts w:cs="Times New Roman"/>
        </w:rPr>
        <w:t>, whichever is smalle</w:t>
      </w:r>
      <w:r>
        <w:rPr>
          <w:spacing w:val="-13"/>
          <w:rPrChange w:id="12315" w:author="Sablan Kevin" w:date="2019-01-04T09:40:00Z">
            <w:rPr/>
          </w:rPrChange>
        </w:rPr>
        <w:t>r</w:t>
      </w:r>
      <w:r>
        <w:rPr>
          <w:rFonts w:cs="Times New Roman"/>
        </w:rPr>
        <w:t>.</w:t>
      </w:r>
      <w:r>
        <w:rPr>
          <w:spacing w:val="-4"/>
          <w:rPrChange w:id="12316" w:author="Sablan Kevin" w:date="2019-01-04T09:40:00Z">
            <w:rPr/>
          </w:rPrChange>
        </w:rPr>
        <w:t xml:space="preserve"> </w:t>
      </w:r>
      <w:r>
        <w:rPr>
          <w:spacing w:val="-8"/>
          <w:rPrChange w:id="12317" w:author="Sablan Kevin" w:date="2019-01-04T09:40:00Z">
            <w:rPr/>
          </w:rPrChange>
        </w:rPr>
        <w:t>T</w:t>
      </w:r>
      <w:r>
        <w:rPr>
          <w:rFonts w:cs="Times New Roman"/>
        </w:rPr>
        <w:t>ime</w:t>
      </w:r>
      <w:r>
        <w:rPr>
          <w:spacing w:val="-1"/>
          <w:rPrChange w:id="12318" w:author="Sablan Kevin" w:date="2019-01-04T09:40:00Z">
            <w:rPr/>
          </w:rPrChange>
        </w:rPr>
        <w:t xml:space="preserve"> </w:t>
      </w:r>
      <w:r>
        <w:rPr>
          <w:spacing w:val="-1"/>
          <w:rPrChange w:id="12319" w:author="Sablan Kevin" w:date="2019-01-04T09:40:00Z">
            <w:rPr>
              <w:rStyle w:val="ital"/>
            </w:rPr>
          </w:rPrChange>
        </w:rPr>
        <w:t>t</w:t>
      </w:r>
      <w:r>
        <w:rPr>
          <w:position w:val="7"/>
          <w:sz w:val="15"/>
          <w:rPrChange w:id="12320" w:author="Sablan Kevin" w:date="2019-01-04T09:40:00Z">
            <w:rPr>
              <w:rStyle w:val="super"/>
            </w:rPr>
          </w:rPrChange>
        </w:rPr>
        <w:t>*</w:t>
      </w:r>
      <w:r>
        <w:rPr>
          <w:spacing w:val="17"/>
          <w:position w:val="7"/>
          <w:sz w:val="15"/>
          <w:rPrChange w:id="12321" w:author="Sablan Kevin" w:date="2019-01-04T09:40:00Z">
            <w:rPr/>
          </w:rPrChange>
        </w:rPr>
        <w:t xml:space="preserve"> </w:t>
      </w:r>
      <w:r>
        <w:rPr>
          <w:rFonts w:cs="Times New Roman"/>
        </w:rPr>
        <w:t>is determined</w:t>
      </w:r>
      <w:r>
        <w:rPr>
          <w:spacing w:val="1"/>
          <w:rPrChange w:id="12322" w:author="Sablan Kevin" w:date="2019-01-04T09:40:00Z">
            <w:rPr/>
          </w:rPrChange>
        </w:rPr>
        <w:t xml:space="preserve"> </w:t>
      </w:r>
      <w:r>
        <w:rPr>
          <w:rFonts w:cs="Times New Roman"/>
        </w:rPr>
        <w:t>by incremental integration as follows:</w:t>
      </w:r>
      <w:del w:id="12323" w:author="Sablan Kevin" w:date="2019-01-04T09:40:00Z">
        <w:r w:rsidR="00024604">
          <w:delText xml:space="preserve"> </w:delText>
        </w:r>
      </w:del>
    </w:p>
    <w:p w14:paraId="2E539C3D" w14:textId="77777777" w:rsidR="00AA57AC" w:rsidRDefault="00AA57AC">
      <w:pPr>
        <w:spacing w:before="2" w:line="170" w:lineRule="exact"/>
        <w:rPr>
          <w:sz w:val="17"/>
          <w:rPrChange w:id="12324" w:author="Sablan Kevin" w:date="2019-01-04T09:40:00Z">
            <w:rPr/>
          </w:rPrChange>
        </w:rPr>
        <w:pPrChange w:id="12325" w:author="Sablan Kevin" w:date="2019-01-04T09:40:00Z">
          <w:pPr>
            <w:pStyle w:val="BodyText"/>
          </w:pPr>
        </w:pPrChange>
      </w:pPr>
    </w:p>
    <w:p w14:paraId="589DABF3" w14:textId="2B3BC5F2" w:rsidR="00AA57AC" w:rsidRDefault="00115F46">
      <w:pPr>
        <w:spacing w:line="170" w:lineRule="exact"/>
        <w:rPr>
          <w:ins w:id="12326" w:author="Sablan Kevin" w:date="2019-01-04T09:40:00Z"/>
          <w:sz w:val="17"/>
          <w:szCs w:val="17"/>
        </w:rPr>
        <w:sectPr w:rsidR="00AA57AC">
          <w:type w:val="continuous"/>
          <w:pgSz w:w="12240" w:h="15840"/>
          <w:pgMar w:top="1200" w:right="1540" w:bottom="280" w:left="1320" w:header="720" w:footer="720" w:gutter="0"/>
          <w:cols w:space="720"/>
        </w:sectPr>
      </w:pPr>
      <w:del w:id="12327" w:author="Sablan Kevin" w:date="2019-01-04T09:40:00Z">
        <w:r>
          <w:object w:dxaOrig="1860" w:dyaOrig="400" w14:anchorId="13EAA154">
            <v:shape id="_x0000_i1038" type="#_x0000_t75" style="width:93pt;height:20.25pt" o:ole="">
              <v:imagedata r:id="rId40" o:title=""/>
            </v:shape>
            <o:OLEObject Type="Embed" ProgID="Equation.DSMT4" ShapeID="_x0000_i1038" DrawAspect="Content" ObjectID="_1612099240" r:id="rId41"/>
          </w:object>
        </w:r>
        <w:r>
          <w:delText xml:space="preserve"> </w:delText>
        </w:r>
        <w:r w:rsidR="00024604">
          <w:tab/>
        </w:r>
      </w:del>
    </w:p>
    <w:p w14:paraId="33DA5BD0" w14:textId="77777777" w:rsidR="00AA57AC" w:rsidRDefault="009516E7">
      <w:pPr>
        <w:spacing w:before="83" w:line="154" w:lineRule="exact"/>
        <w:ind w:right="141"/>
        <w:jc w:val="right"/>
        <w:rPr>
          <w:ins w:id="12328" w:author="Sablan Kevin" w:date="2019-01-04T09:40:00Z"/>
          <w:rFonts w:ascii="Times New Roman" w:eastAsia="Times New Roman" w:hAnsi="Times New Roman" w:cs="Times New Roman"/>
          <w:sz w:val="16"/>
          <w:szCs w:val="16"/>
        </w:rPr>
      </w:pPr>
      <w:ins w:id="12329" w:author="Sablan Kevin" w:date="2019-01-04T09:40:00Z">
        <w:r>
          <w:rPr>
            <w:rFonts w:ascii="Times New Roman" w:eastAsia="Times New Roman" w:hAnsi="Times New Roman" w:cs="Times New Roman"/>
            <w:i/>
            <w:spacing w:val="4"/>
            <w:sz w:val="16"/>
            <w:szCs w:val="16"/>
          </w:rPr>
          <w:t>t</w:t>
        </w:r>
        <w:r>
          <w:rPr>
            <w:rFonts w:ascii="Times New Roman" w:eastAsia="Times New Roman" w:hAnsi="Times New Roman" w:cs="Times New Roman"/>
            <w:sz w:val="16"/>
            <w:szCs w:val="16"/>
          </w:rPr>
          <w:t>*</w:t>
        </w:r>
      </w:ins>
    </w:p>
    <w:p w14:paraId="5B010424" w14:textId="77777777" w:rsidR="00AA57AC" w:rsidRDefault="009516E7">
      <w:pPr>
        <w:spacing w:line="259" w:lineRule="exact"/>
        <w:ind w:left="173"/>
        <w:rPr>
          <w:ins w:id="12330" w:author="Sablan Kevin" w:date="2019-01-04T09:40:00Z"/>
          <w:rFonts w:ascii="Arial" w:eastAsia="Arial" w:hAnsi="Arial" w:cs="Arial"/>
          <w:sz w:val="44"/>
          <w:szCs w:val="44"/>
        </w:rPr>
      </w:pPr>
      <w:ins w:id="12331" w:author="Sablan Kevin" w:date="2019-01-04T09:40:00Z">
        <w:r>
          <w:rPr>
            <w:rFonts w:ascii="Times New Roman" w:eastAsia="Times New Roman" w:hAnsi="Times New Roman" w:cs="Times New Roman"/>
            <w:i/>
          </w:rPr>
          <w:t>X</w:t>
        </w:r>
        <w:r>
          <w:rPr>
            <w:rFonts w:ascii="Times New Roman" w:eastAsia="Times New Roman" w:hAnsi="Times New Roman" w:cs="Times New Roman"/>
            <w:i/>
            <w:spacing w:val="-23"/>
          </w:rPr>
          <w:t xml:space="preserve"> </w:t>
        </w:r>
        <w:r>
          <w:rPr>
            <w:rFonts w:ascii="Times New Roman" w:eastAsia="Times New Roman" w:hAnsi="Times New Roman" w:cs="Times New Roman"/>
            <w:spacing w:val="10"/>
          </w:rPr>
          <w:t>,</w:t>
        </w:r>
        <w:r>
          <w:rPr>
            <w:rFonts w:ascii="Times New Roman" w:eastAsia="Times New Roman" w:hAnsi="Times New Roman" w:cs="Times New Roman"/>
            <w:i/>
          </w:rPr>
          <w:t>Y</w:t>
        </w:r>
        <w:r>
          <w:rPr>
            <w:rFonts w:ascii="Times New Roman" w:eastAsia="Times New Roman" w:hAnsi="Times New Roman" w:cs="Times New Roman"/>
            <w:i/>
            <w:spacing w:val="17"/>
          </w:rPr>
          <w:t xml:space="preserve"> </w:t>
        </w:r>
        <w:r>
          <w:rPr>
            <w:rFonts w:ascii="Arial" w:eastAsia="Arial" w:hAnsi="Arial" w:cs="Arial"/>
          </w:rPr>
          <w:t>=</w:t>
        </w:r>
        <w:r>
          <w:rPr>
            <w:rFonts w:ascii="Arial" w:eastAsia="Arial" w:hAnsi="Arial" w:cs="Arial"/>
            <w:spacing w:val="-11"/>
          </w:rPr>
          <w:t xml:space="preserve"> </w:t>
        </w:r>
        <w:r>
          <w:rPr>
            <w:rFonts w:ascii="Arial" w:eastAsia="Arial" w:hAnsi="Arial" w:cs="Arial"/>
            <w:position w:val="-11"/>
            <w:sz w:val="44"/>
            <w:szCs w:val="44"/>
          </w:rPr>
          <w:t>∫</w:t>
        </w:r>
        <w:r>
          <w:rPr>
            <w:rFonts w:ascii="Arial" w:eastAsia="Arial" w:hAnsi="Arial" w:cs="Arial"/>
            <w:spacing w:val="51"/>
            <w:position w:val="-11"/>
            <w:sz w:val="44"/>
            <w:szCs w:val="44"/>
          </w:rPr>
          <w:t xml:space="preserve"> </w:t>
        </w:r>
        <w:r>
          <w:rPr>
            <w:rFonts w:ascii="Arial" w:eastAsia="Arial" w:hAnsi="Arial" w:cs="Arial"/>
            <w:position w:val="-11"/>
            <w:sz w:val="44"/>
            <w:szCs w:val="44"/>
          </w:rPr>
          <w:t>∫</w:t>
        </w:r>
      </w:ins>
    </w:p>
    <w:p w14:paraId="5108C127" w14:textId="77777777" w:rsidR="00AA57AC" w:rsidRDefault="009516E7">
      <w:pPr>
        <w:spacing w:before="83" w:line="157" w:lineRule="exact"/>
        <w:ind w:left="-13"/>
        <w:rPr>
          <w:ins w:id="12332" w:author="Sablan Kevin" w:date="2019-01-04T09:40:00Z"/>
          <w:rFonts w:ascii="Times New Roman" w:eastAsia="Times New Roman" w:hAnsi="Times New Roman" w:cs="Times New Roman"/>
          <w:sz w:val="16"/>
          <w:szCs w:val="16"/>
        </w:rPr>
      </w:pPr>
      <w:ins w:id="12333" w:author="Sablan Kevin" w:date="2019-01-04T09:40:00Z">
        <w:r>
          <w:rPr>
            <w:w w:val="105"/>
          </w:rPr>
          <w:br w:type="column"/>
        </w:r>
        <w:r>
          <w:rPr>
            <w:rFonts w:ascii="Times New Roman" w:eastAsia="Times New Roman" w:hAnsi="Times New Roman" w:cs="Times New Roman"/>
            <w:i/>
            <w:spacing w:val="5"/>
            <w:w w:val="105"/>
            <w:sz w:val="16"/>
            <w:szCs w:val="16"/>
          </w:rPr>
          <w:t>t</w:t>
        </w:r>
        <w:r>
          <w:rPr>
            <w:rFonts w:ascii="Times New Roman" w:eastAsia="Times New Roman" w:hAnsi="Times New Roman" w:cs="Times New Roman"/>
            <w:w w:val="105"/>
            <w:sz w:val="16"/>
            <w:szCs w:val="16"/>
          </w:rPr>
          <w:t>*</w:t>
        </w:r>
      </w:ins>
    </w:p>
    <w:p w14:paraId="57E6DA78" w14:textId="77777777" w:rsidR="00AA57AC" w:rsidRDefault="009516E7">
      <w:pPr>
        <w:spacing w:line="256" w:lineRule="exact"/>
        <w:ind w:left="139"/>
        <w:rPr>
          <w:ins w:id="12334" w:author="Sablan Kevin" w:date="2019-01-04T09:40:00Z"/>
          <w:rFonts w:ascii="Times New Roman" w:eastAsia="Times New Roman" w:hAnsi="Times New Roman" w:cs="Times New Roman"/>
          <w:sz w:val="16"/>
          <w:szCs w:val="16"/>
        </w:rPr>
      </w:pPr>
      <w:ins w:id="12335" w:author="Sablan Kevin" w:date="2019-01-04T09:40:00Z">
        <w:r>
          <w:rPr>
            <w:rFonts w:ascii="Times New Roman" w:eastAsia="Times New Roman" w:hAnsi="Times New Roman" w:cs="Times New Roman"/>
            <w:i/>
            <w:spacing w:val="6"/>
          </w:rPr>
          <w:t>a</w:t>
        </w:r>
        <w:r>
          <w:rPr>
            <w:rFonts w:ascii="Times New Roman" w:eastAsia="Times New Roman" w:hAnsi="Times New Roman" w:cs="Times New Roman"/>
            <w:i/>
            <w:spacing w:val="5"/>
            <w:position w:val="-5"/>
            <w:sz w:val="16"/>
            <w:szCs w:val="16"/>
          </w:rPr>
          <w:t>x</w:t>
        </w:r>
        <w:r>
          <w:rPr>
            <w:rFonts w:ascii="Times New Roman" w:eastAsia="Times New Roman" w:hAnsi="Times New Roman" w:cs="Times New Roman"/>
            <w:position w:val="-5"/>
            <w:sz w:val="16"/>
            <w:szCs w:val="16"/>
          </w:rPr>
          <w:t>,</w:t>
        </w:r>
        <w:r>
          <w:rPr>
            <w:rFonts w:ascii="Times New Roman" w:eastAsia="Times New Roman" w:hAnsi="Times New Roman" w:cs="Times New Roman"/>
            <w:spacing w:val="-18"/>
            <w:position w:val="-5"/>
            <w:sz w:val="16"/>
            <w:szCs w:val="16"/>
          </w:rPr>
          <w:t xml:space="preserve"> </w:t>
        </w:r>
        <w:r>
          <w:rPr>
            <w:rFonts w:ascii="Times New Roman" w:eastAsia="Times New Roman" w:hAnsi="Times New Roman" w:cs="Times New Roman"/>
            <w:i/>
            <w:position w:val="-5"/>
            <w:sz w:val="16"/>
            <w:szCs w:val="16"/>
          </w:rPr>
          <w:t>y</w:t>
        </w:r>
        <w:r>
          <w:rPr>
            <w:rFonts w:ascii="Times New Roman" w:eastAsia="Times New Roman" w:hAnsi="Times New Roman" w:cs="Times New Roman"/>
            <w:i/>
            <w:spacing w:val="-19"/>
            <w:position w:val="-5"/>
            <w:sz w:val="16"/>
            <w:szCs w:val="16"/>
          </w:rPr>
          <w:t xml:space="preserve"> </w:t>
        </w:r>
        <w:r>
          <w:rPr>
            <w:rFonts w:ascii="Times New Roman" w:eastAsia="Times New Roman" w:hAnsi="Times New Roman" w:cs="Times New Roman"/>
            <w:i/>
            <w:spacing w:val="-1"/>
          </w:rPr>
          <w:t>d</w:t>
        </w:r>
        <w:r>
          <w:rPr>
            <w:rFonts w:ascii="Times New Roman" w:eastAsia="Times New Roman" w:hAnsi="Times New Roman" w:cs="Times New Roman"/>
            <w:i/>
            <w:spacing w:val="18"/>
          </w:rPr>
          <w:t>t</w:t>
        </w:r>
        <w:r>
          <w:rPr>
            <w:rFonts w:ascii="Times New Roman" w:eastAsia="Times New Roman" w:hAnsi="Times New Roman" w:cs="Times New Roman"/>
            <w:position w:val="10"/>
            <w:sz w:val="16"/>
            <w:szCs w:val="16"/>
          </w:rPr>
          <w:t>2</w:t>
        </w:r>
      </w:ins>
    </w:p>
    <w:p w14:paraId="4E581D9C" w14:textId="77777777" w:rsidR="00AA57AC" w:rsidRDefault="009516E7">
      <w:pPr>
        <w:spacing w:before="19" w:line="220" w:lineRule="exact"/>
        <w:rPr>
          <w:ins w:id="12336" w:author="Sablan Kevin" w:date="2019-01-04T09:40:00Z"/>
        </w:rPr>
      </w:pPr>
      <w:ins w:id="12337" w:author="Sablan Kevin" w:date="2019-01-04T09:40:00Z">
        <w:r>
          <w:br w:type="column"/>
        </w:r>
      </w:ins>
    </w:p>
    <w:p w14:paraId="2574D8B8" w14:textId="77777777" w:rsidR="00AA57AC" w:rsidRDefault="009516E7">
      <w:pPr>
        <w:pStyle w:val="BodyText"/>
        <w:ind w:left="173"/>
        <w:pPrChange w:id="12338" w:author="Sablan Kevin" w:date="2019-01-04T09:40:00Z">
          <w:pPr>
            <w:pStyle w:val="Equation"/>
          </w:pPr>
        </w:pPrChange>
      </w:pPr>
      <w:r>
        <w:rPr>
          <w:rFonts w:cs="Times New Roman"/>
        </w:rPr>
        <w:t>(Eq.</w:t>
      </w:r>
      <w:r>
        <w:rPr>
          <w:spacing w:val="-13"/>
          <w:rPrChange w:id="12339" w:author="Sablan Kevin" w:date="2019-01-04T09:40:00Z">
            <w:rPr/>
          </w:rPrChange>
        </w:rPr>
        <w:t xml:space="preserve"> </w:t>
      </w:r>
      <w:r>
        <w:rPr>
          <w:rFonts w:cs="Times New Roman"/>
        </w:rPr>
        <w:t>A5-2)</w:t>
      </w:r>
    </w:p>
    <w:p w14:paraId="2F2591C2" w14:textId="77777777" w:rsidR="00024604" w:rsidRDefault="00024604" w:rsidP="00024604">
      <w:pPr>
        <w:pStyle w:val="BodyText"/>
        <w:rPr>
          <w:del w:id="12340" w:author="Sablan Kevin" w:date="2019-01-04T09:40:00Z"/>
        </w:rPr>
      </w:pPr>
    </w:p>
    <w:p w14:paraId="0EAAC5AA" w14:textId="77777777" w:rsidR="00AA57AC" w:rsidRDefault="00AA57AC">
      <w:pPr>
        <w:rPr>
          <w:ins w:id="12341" w:author="Sablan Kevin" w:date="2019-01-04T09:40:00Z"/>
          <w:rFonts w:ascii="Times New Roman" w:eastAsia="Times New Roman" w:hAnsi="Times New Roman" w:cs="Times New Roman"/>
        </w:rPr>
        <w:sectPr w:rsidR="00AA57AC">
          <w:type w:val="continuous"/>
          <w:pgSz w:w="12240" w:h="15840"/>
          <w:pgMar w:top="1200" w:right="1540" w:bottom="280" w:left="1320" w:header="720" w:footer="720" w:gutter="0"/>
          <w:cols w:num="3" w:space="720" w:equalWidth="0">
            <w:col w:w="1200" w:space="40"/>
            <w:col w:w="760" w:space="4206"/>
            <w:col w:w="3174"/>
          </w:cols>
        </w:sectPr>
      </w:pPr>
    </w:p>
    <w:p w14:paraId="486DD4C9" w14:textId="77777777" w:rsidR="00AA57AC" w:rsidRDefault="009516E7">
      <w:pPr>
        <w:tabs>
          <w:tab w:val="left" w:pos="1185"/>
        </w:tabs>
        <w:spacing w:line="167" w:lineRule="exact"/>
        <w:ind w:left="883"/>
        <w:rPr>
          <w:ins w:id="12342" w:author="Sablan Kevin" w:date="2019-01-04T09:40:00Z"/>
          <w:rFonts w:ascii="Times New Roman" w:eastAsia="Times New Roman" w:hAnsi="Times New Roman" w:cs="Times New Roman"/>
          <w:sz w:val="16"/>
          <w:szCs w:val="16"/>
        </w:rPr>
      </w:pPr>
      <w:ins w:id="12343" w:author="Sablan Kevin" w:date="2019-01-04T09:40:00Z">
        <w:r>
          <w:rPr>
            <w:rFonts w:ascii="Times New Roman" w:eastAsia="Times New Roman" w:hAnsi="Times New Roman" w:cs="Times New Roman"/>
            <w:w w:val="105"/>
            <w:sz w:val="16"/>
            <w:szCs w:val="16"/>
          </w:rPr>
          <w:t>0</w:t>
        </w:r>
        <w:r>
          <w:rPr>
            <w:rFonts w:ascii="Times New Roman" w:eastAsia="Times New Roman" w:hAnsi="Times New Roman" w:cs="Times New Roman"/>
            <w:w w:val="105"/>
            <w:sz w:val="16"/>
            <w:szCs w:val="16"/>
          </w:rPr>
          <w:tab/>
          <w:t>0</w:t>
        </w:r>
      </w:ins>
    </w:p>
    <w:p w14:paraId="38890E8B" w14:textId="77777777" w:rsidR="00AA57AC" w:rsidRDefault="00AA57AC">
      <w:pPr>
        <w:spacing w:before="5" w:line="170" w:lineRule="exact"/>
        <w:rPr>
          <w:ins w:id="12344" w:author="Sablan Kevin" w:date="2019-01-04T09:40:00Z"/>
          <w:sz w:val="17"/>
          <w:szCs w:val="17"/>
        </w:rPr>
      </w:pPr>
    </w:p>
    <w:p w14:paraId="7CFFB712" w14:textId="6A0C24EE" w:rsidR="00AA57AC" w:rsidRDefault="00FA30BE">
      <w:pPr>
        <w:pStyle w:val="BodyText"/>
        <w:spacing w:line="280" w:lineRule="auto"/>
        <w:ind w:right="267"/>
        <w:rPr>
          <w:ins w:id="12345" w:author="Sablan Kevin" w:date="2019-01-04T09:40:00Z"/>
          <w:rFonts w:cs="Times New Roman"/>
        </w:rPr>
      </w:pPr>
      <w:ins w:id="12346" w:author="Sablan Kevin" w:date="2019-01-04T09:40:00Z">
        <w:r>
          <w:rPr>
            <w:noProof/>
          </w:rPr>
          <mc:AlternateContent>
            <mc:Choice Requires="wps">
              <w:drawing>
                <wp:anchor distT="0" distB="0" distL="114300" distR="114300" simplePos="0" relativeHeight="503278323" behindDoc="1" locked="0" layoutInCell="1" allowOverlap="1" wp14:anchorId="225492DB" wp14:editId="2192AFEE">
                  <wp:simplePos x="0" y="0"/>
                  <wp:positionH relativeFrom="page">
                    <wp:posOffset>3218815</wp:posOffset>
                  </wp:positionH>
                  <wp:positionV relativeFrom="paragraph">
                    <wp:posOffset>270510</wp:posOffset>
                  </wp:positionV>
                  <wp:extent cx="43180" cy="97790"/>
                  <wp:effectExtent l="0" t="3810" r="0" b="3175"/>
                  <wp:wrapNone/>
                  <wp:docPr id="12317" name="Text Box 12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0B7BF" w14:textId="77777777" w:rsidR="00745104" w:rsidRDefault="00745104">
                              <w:pPr>
                                <w:spacing w:line="154" w:lineRule="exact"/>
                                <w:rPr>
                                  <w:ins w:id="12347" w:author="Sablan Kevin" w:date="2019-01-04T09:40:00Z"/>
                                  <w:rFonts w:ascii="Times New Roman" w:eastAsia="Times New Roman" w:hAnsi="Times New Roman" w:cs="Times New Roman"/>
                                  <w:sz w:val="15"/>
                                  <w:szCs w:val="15"/>
                                </w:rPr>
                              </w:pPr>
                              <w:ins w:id="12348" w:author="Sablan Kevin" w:date="2019-01-04T09:40:00Z">
                                <w:r>
                                  <w:rPr>
                                    <w:rFonts w:ascii="Times New Roman" w:eastAsia="Times New Roman" w:hAnsi="Times New Roman" w:cs="Times New Roman"/>
                                    <w:i/>
                                    <w:sz w:val="15"/>
                                    <w:szCs w:val="15"/>
                                  </w:rPr>
                                  <w:t>x</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492DB" id="Text Box 12311" o:spid="_x0000_s1036" type="#_x0000_t202" style="position:absolute;left:0;text-align:left;margin-left:253.45pt;margin-top:21.3pt;width:3.4pt;height:7.7pt;z-index:-38157;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" filled="f" stroked="f">
                  <v:textbox inset="0,0,0,0">
                    <w:txbxContent>
                      <w:p w14:paraId="1150B7BF" w14:textId="77777777" w:rsidR="00745104" w:rsidRDefault="00745104">
                        <w:pPr>
                          <w:spacing w:line="154" w:lineRule="exact"/>
                          <w:rPr>
                            <w:ins w:id="12367" w:author="Sablan Kevin" w:date="2019-01-04T09:40:00Z"/>
                            <w:rFonts w:ascii="Times New Roman" w:eastAsia="Times New Roman" w:hAnsi="Times New Roman" w:cs="Times New Roman"/>
                            <w:sz w:val="15"/>
                            <w:szCs w:val="15"/>
                          </w:rPr>
                        </w:pPr>
                        <w:ins w:id="12368" w:author="Sablan Kevin" w:date="2019-01-04T09:40:00Z">
                          <w:r>
                            <w:rPr>
                              <w:rFonts w:ascii="Times New Roman" w:eastAsia="Times New Roman" w:hAnsi="Times New Roman" w:cs="Times New Roman"/>
                              <w:i/>
                              <w:sz w:val="15"/>
                              <w:szCs w:val="15"/>
                            </w:rPr>
                            <w:t>x</w:t>
                          </w:r>
                        </w:ins>
                      </w:p>
                    </w:txbxContent>
                  </v:textbox>
                  <w10:wrap anchorx="page"/>
                </v:shape>
              </w:pict>
            </mc:Fallback>
          </mc:AlternateContent>
        </w:r>
      </w:ins>
      <w:r w:rsidR="009516E7">
        <w:rPr>
          <w:rFonts w:cs="Times New Roman"/>
        </w:rPr>
        <w:t xml:space="preserve">where, </w:t>
      </w:r>
      <w:r w:rsidR="009516E7">
        <w:rPr>
          <w:rPrChange w:id="12349" w:author="Sablan Kevin" w:date="2019-01-04T09:40:00Z">
            <w:rPr>
              <w:rStyle w:val="ital"/>
            </w:rPr>
          </w:rPrChange>
        </w:rPr>
        <w:t>x</w:t>
      </w:r>
      <w:r w:rsidR="009516E7">
        <w:rPr>
          <w:i/>
          <w:rPrChange w:id="12350" w:author="Sablan Kevin" w:date="2019-01-04T09:40:00Z">
            <w:rPr/>
          </w:rPrChange>
        </w:rPr>
        <w:t xml:space="preserve"> </w:t>
      </w:r>
      <w:r w:rsidR="009516E7">
        <w:rPr>
          <w:rFonts w:cs="Times New Roman"/>
        </w:rPr>
        <w:t>= 2</w:t>
      </w:r>
      <w:del w:id="12351" w:author="Sablan Kevin" w:date="2019-01-04T09:40:00Z">
        <w:r w:rsidR="00024604">
          <w:delText> </w:delText>
        </w:r>
      </w:del>
      <w:ins w:id="12352" w:author="Sablan Kevin" w:date="2019-01-04T09:40:00Z">
        <w:r w:rsidR="009516E7">
          <w:rPr>
            <w:rFonts w:cs="Times New Roman"/>
          </w:rPr>
          <w:t xml:space="preserve"> </w:t>
        </w:r>
      </w:ins>
      <w:r w:rsidR="009516E7">
        <w:rPr>
          <w:rFonts w:cs="Times New Roman"/>
        </w:rPr>
        <w:t>ft (0.6</w:t>
      </w:r>
      <w:del w:id="12353" w:author="Sablan Kevin" w:date="2019-01-04T09:40:00Z">
        <w:r w:rsidR="00024604">
          <w:delText> </w:delText>
        </w:r>
      </w:del>
      <w:ins w:id="12354" w:author="Sablan Kevin" w:date="2019-01-04T09:40:00Z">
        <w:r w:rsidR="009516E7">
          <w:rPr>
            <w:rFonts w:cs="Times New Roman"/>
          </w:rPr>
          <w:t xml:space="preserve"> </w:t>
        </w:r>
      </w:ins>
      <w:r w:rsidR="009516E7">
        <w:rPr>
          <w:rFonts w:cs="Times New Roman"/>
        </w:rPr>
        <w:t>m) and</w:t>
      </w:r>
      <w:r w:rsidR="009516E7">
        <w:rPr>
          <w:spacing w:val="-1"/>
          <w:rPrChange w:id="12355" w:author="Sablan Kevin" w:date="2019-01-04T09:40:00Z">
            <w:rPr/>
          </w:rPrChange>
        </w:rPr>
        <w:t xml:space="preserve"> </w:t>
      </w:r>
      <w:r w:rsidR="009516E7">
        <w:rPr>
          <w:rPrChange w:id="12356" w:author="Sablan Kevin" w:date="2019-01-04T09:40:00Z">
            <w:rPr>
              <w:rStyle w:val="ital"/>
            </w:rPr>
          </w:rPrChange>
        </w:rPr>
        <w:t>y</w:t>
      </w:r>
      <w:r w:rsidR="009516E7">
        <w:rPr>
          <w:i/>
          <w:rPrChange w:id="12357" w:author="Sablan Kevin" w:date="2019-01-04T09:40:00Z">
            <w:rPr/>
          </w:rPrChange>
        </w:rPr>
        <w:t xml:space="preserve"> </w:t>
      </w:r>
      <w:r w:rsidR="009516E7">
        <w:rPr>
          <w:rFonts w:cs="Times New Roman"/>
        </w:rPr>
        <w:t>= 1</w:t>
      </w:r>
      <w:del w:id="12358" w:author="Sablan Kevin" w:date="2019-01-04T09:40:00Z">
        <w:r w:rsidR="00024604">
          <w:delText> </w:delText>
        </w:r>
      </w:del>
      <w:ins w:id="12359" w:author="Sablan Kevin" w:date="2019-01-04T09:40:00Z">
        <w:r w:rsidR="009516E7">
          <w:rPr>
            <w:rFonts w:cs="Times New Roman"/>
          </w:rPr>
          <w:t xml:space="preserve"> </w:t>
        </w:r>
      </w:ins>
      <w:r w:rsidR="009516E7">
        <w:rPr>
          <w:rFonts w:cs="Times New Roman"/>
        </w:rPr>
        <w:t>ft (0.3</w:t>
      </w:r>
      <w:del w:id="12360" w:author="Sablan Kevin" w:date="2019-01-04T09:40:00Z">
        <w:r w:rsidR="00024604">
          <w:delText> </w:delText>
        </w:r>
      </w:del>
      <w:ins w:id="12361" w:author="Sablan Kevin" w:date="2019-01-04T09:40:00Z">
        <w:r w:rsidR="009516E7">
          <w:rPr>
            <w:rFonts w:cs="Times New Roman"/>
          </w:rPr>
          <w:t xml:space="preserve"> </w:t>
        </w:r>
      </w:ins>
      <w:r w:rsidR="009516E7">
        <w:rPr>
          <w:rFonts w:cs="Times New Roman"/>
        </w:rPr>
        <w:t>m).</w:t>
      </w:r>
      <w:r w:rsidR="009516E7">
        <w:rPr>
          <w:spacing w:val="-13"/>
          <w:rPrChange w:id="12362" w:author="Sablan Kevin" w:date="2019-01-04T09:40:00Z">
            <w:rPr/>
          </w:rPrChange>
        </w:rPr>
        <w:t xml:space="preserve"> </w:t>
      </w:r>
      <w:r w:rsidR="009516E7">
        <w:rPr>
          <w:rFonts w:cs="Times New Roman"/>
        </w:rPr>
        <w:t>Acceleration in the</w:t>
      </w:r>
      <w:r w:rsidR="009516E7">
        <w:rPr>
          <w:spacing w:val="-1"/>
          <w:rPrChange w:id="12363" w:author="Sablan Kevin" w:date="2019-01-04T09:40:00Z">
            <w:rPr/>
          </w:rPrChange>
        </w:rPr>
        <w:t xml:space="preserve"> </w:t>
      </w:r>
      <w:r w:rsidR="009516E7">
        <w:rPr>
          <w:rPrChange w:id="12364" w:author="Sablan Kevin" w:date="2019-01-04T09:40:00Z">
            <w:rPr>
              <w:rStyle w:val="ital"/>
            </w:rPr>
          </w:rPrChange>
        </w:rPr>
        <w:t>x</w:t>
      </w:r>
      <w:r w:rsidR="009516E7">
        <w:rPr>
          <w:i/>
          <w:rPrChange w:id="12365" w:author="Sablan Kevin" w:date="2019-01-04T09:40:00Z">
            <w:rPr/>
          </w:rPrChange>
        </w:rPr>
        <w:t xml:space="preserve"> </w:t>
      </w:r>
      <w:r w:rsidR="009516E7">
        <w:rPr>
          <w:rFonts w:cs="Times New Roman"/>
        </w:rPr>
        <w:t>direction is integrated twice with respect</w:t>
      </w:r>
      <w:r w:rsidR="009516E7">
        <w:rPr>
          <w:spacing w:val="-2"/>
          <w:rPrChange w:id="12366" w:author="Sablan Kevin" w:date="2019-01-04T09:40:00Z">
            <w:rPr/>
          </w:rPrChange>
        </w:rPr>
        <w:t xml:space="preserve"> </w:t>
      </w:r>
      <w:r w:rsidR="009516E7">
        <w:rPr>
          <w:rFonts w:cs="Times New Roman"/>
        </w:rPr>
        <w:t>to</w:t>
      </w:r>
      <w:r w:rsidR="009516E7">
        <w:rPr>
          <w:spacing w:val="-2"/>
          <w:rPrChange w:id="12367" w:author="Sablan Kevin" w:date="2019-01-04T09:40:00Z">
            <w:rPr/>
          </w:rPrChange>
        </w:rPr>
        <w:t xml:space="preserve"> </w:t>
      </w:r>
      <w:r w:rsidR="009516E7">
        <w:rPr>
          <w:rFonts w:cs="Times New Roman"/>
        </w:rPr>
        <w:t>time</w:t>
      </w:r>
      <w:r w:rsidR="009516E7">
        <w:rPr>
          <w:spacing w:val="-2"/>
          <w:rPrChange w:id="12368" w:author="Sablan Kevin" w:date="2019-01-04T09:40:00Z">
            <w:rPr/>
          </w:rPrChange>
        </w:rPr>
        <w:t xml:space="preserve"> </w:t>
      </w:r>
      <w:r w:rsidR="009516E7">
        <w:rPr>
          <w:rFonts w:cs="Times New Roman"/>
        </w:rPr>
        <w:t>to</w:t>
      </w:r>
      <w:r w:rsidR="009516E7">
        <w:rPr>
          <w:spacing w:val="-3"/>
          <w:rPrChange w:id="12369" w:author="Sablan Kevin" w:date="2019-01-04T09:40:00Z">
            <w:rPr/>
          </w:rPrChange>
        </w:rPr>
        <w:t xml:space="preserve"> </w:t>
      </w:r>
      <w:del w:id="12370" w:author="Sablan Kevin" w:date="2019-01-04T09:40:00Z">
        <w:r w:rsidR="00024604">
          <w:delText>find</w:delText>
        </w:r>
      </w:del>
      <w:ins w:id="12371" w:author="Sablan Kevin" w:date="2019-01-04T09:40:00Z">
        <w:r w:rsidR="009516E7">
          <w:rPr>
            <w:rFonts w:cs="Times New Roman"/>
            <w:w w:val="85"/>
          </w:rPr>
          <w:t xml:space="preserve">fi </w:t>
        </w:r>
        <w:r w:rsidR="009516E7">
          <w:rPr>
            <w:rFonts w:cs="Times New Roman"/>
          </w:rPr>
          <w:t>nd</w:t>
        </w:r>
      </w:ins>
      <w:r w:rsidR="009516E7">
        <w:rPr>
          <w:spacing w:val="-1"/>
          <w:rPrChange w:id="12372" w:author="Sablan Kevin" w:date="2019-01-04T09:40:00Z">
            <w:rPr/>
          </w:rPrChange>
        </w:rPr>
        <w:t xml:space="preserve"> </w:t>
      </w:r>
      <w:r w:rsidR="009516E7">
        <w:rPr>
          <w:rFonts w:cs="Times New Roman"/>
        </w:rPr>
        <w:t>the</w:t>
      </w:r>
      <w:r w:rsidR="009516E7">
        <w:rPr>
          <w:spacing w:val="-2"/>
          <w:rPrChange w:id="12373" w:author="Sablan Kevin" w:date="2019-01-04T09:40:00Z">
            <w:rPr/>
          </w:rPrChange>
        </w:rPr>
        <w:t xml:space="preserve"> </w:t>
      </w:r>
      <w:r w:rsidR="009516E7">
        <w:rPr>
          <w:rFonts w:cs="Times New Roman"/>
        </w:rPr>
        <w:t>value</w:t>
      </w:r>
      <w:r w:rsidR="009516E7">
        <w:rPr>
          <w:spacing w:val="-2"/>
          <w:rPrChange w:id="12374" w:author="Sablan Kevin" w:date="2019-01-04T09:40:00Z">
            <w:rPr/>
          </w:rPrChange>
        </w:rPr>
        <w:t xml:space="preserve"> </w:t>
      </w:r>
      <w:r w:rsidR="009516E7">
        <w:rPr>
          <w:rFonts w:cs="Times New Roman"/>
        </w:rPr>
        <w:t>of</w:t>
      </w:r>
      <w:r w:rsidR="009516E7">
        <w:rPr>
          <w:spacing w:val="-2"/>
          <w:rPrChange w:id="12375" w:author="Sablan Kevin" w:date="2019-01-04T09:40:00Z">
            <w:rPr/>
          </w:rPrChange>
        </w:rPr>
        <w:t xml:space="preserve"> </w:t>
      </w:r>
      <w:r w:rsidR="009516E7">
        <w:rPr>
          <w:rFonts w:cs="Times New Roman"/>
        </w:rPr>
        <w:t>time,</w:t>
      </w:r>
      <w:r w:rsidR="009516E7">
        <w:rPr>
          <w:spacing w:val="-3"/>
          <w:rPrChange w:id="12376" w:author="Sablan Kevin" w:date="2019-01-04T09:40:00Z">
            <w:rPr/>
          </w:rPrChange>
        </w:rPr>
        <w:t xml:space="preserve"> </w:t>
      </w:r>
      <w:del w:id="12377" w:author="Sablan Kevin" w:date="2019-01-04T09:40:00Z">
        <w:r w:rsidR="00024604">
          <w:rPr>
            <w:rStyle w:val="ital"/>
          </w:rPr>
          <w:delText>t</w:delText>
        </w:r>
        <w:r w:rsidR="00024604">
          <w:rPr>
            <w:rStyle w:val="subital"/>
          </w:rPr>
          <w:delText>x</w:delText>
        </w:r>
      </w:del>
      <w:ins w:id="12378" w:author="Sablan Kevin" w:date="2019-01-04T09:40:00Z">
        <w:r w:rsidR="009516E7">
          <w:rPr>
            <w:rFonts w:cs="Times New Roman"/>
            <w:i/>
          </w:rPr>
          <w:t>t</w:t>
        </w:r>
        <w:r w:rsidR="009516E7">
          <w:rPr>
            <w:rFonts w:cs="Times New Roman"/>
            <w:i/>
            <w:spacing w:val="11"/>
          </w:rPr>
          <w:t xml:space="preserve"> </w:t>
        </w:r>
      </w:ins>
      <w:r w:rsidR="009516E7">
        <w:rPr>
          <w:position w:val="7"/>
          <w:sz w:val="15"/>
          <w:rPrChange w:id="12379" w:author="Sablan Kevin" w:date="2019-01-04T09:40:00Z">
            <w:rPr>
              <w:rStyle w:val="superscript"/>
            </w:rPr>
          </w:rPrChange>
        </w:rPr>
        <w:t>*</w:t>
      </w:r>
      <w:r w:rsidR="009516E7">
        <w:rPr>
          <w:rFonts w:cs="Times New Roman"/>
        </w:rPr>
        <w:t>,</w:t>
      </w:r>
      <w:r w:rsidR="009516E7">
        <w:rPr>
          <w:spacing w:val="-2"/>
          <w:rPrChange w:id="12380" w:author="Sablan Kevin" w:date="2019-01-04T09:40:00Z">
            <w:rPr/>
          </w:rPrChange>
        </w:rPr>
        <w:t xml:space="preserve"> </w:t>
      </w:r>
      <w:r w:rsidR="009516E7">
        <w:rPr>
          <w:rFonts w:cs="Times New Roman"/>
        </w:rPr>
        <w:t>at</w:t>
      </w:r>
      <w:r w:rsidR="009516E7">
        <w:rPr>
          <w:spacing w:val="-2"/>
          <w:rPrChange w:id="12381" w:author="Sablan Kevin" w:date="2019-01-04T09:40:00Z">
            <w:rPr/>
          </w:rPrChange>
        </w:rPr>
        <w:t xml:space="preserve"> </w:t>
      </w:r>
      <w:r w:rsidR="009516E7">
        <w:rPr>
          <w:rFonts w:cs="Times New Roman"/>
        </w:rPr>
        <w:t>which</w:t>
      </w:r>
      <w:r w:rsidR="009516E7">
        <w:rPr>
          <w:spacing w:val="-2"/>
          <w:rPrChange w:id="12382" w:author="Sablan Kevin" w:date="2019-01-04T09:40:00Z">
            <w:rPr/>
          </w:rPrChange>
        </w:rPr>
        <w:t xml:space="preserve"> </w:t>
      </w:r>
      <w:r w:rsidR="009516E7">
        <w:rPr>
          <w:rFonts w:cs="Times New Roman"/>
        </w:rPr>
        <w:t>the</w:t>
      </w:r>
      <w:r w:rsidR="009516E7">
        <w:rPr>
          <w:spacing w:val="-2"/>
          <w:rPrChange w:id="12383" w:author="Sablan Kevin" w:date="2019-01-04T09:40:00Z">
            <w:rPr/>
          </w:rPrChange>
        </w:rPr>
        <w:t xml:space="preserve"> </w:t>
      </w:r>
      <w:r w:rsidR="009516E7">
        <w:rPr>
          <w:rFonts w:cs="Times New Roman"/>
        </w:rPr>
        <w:t>double</w:t>
      </w:r>
      <w:r w:rsidR="009516E7">
        <w:rPr>
          <w:spacing w:val="-2"/>
          <w:rPrChange w:id="12384" w:author="Sablan Kevin" w:date="2019-01-04T09:40:00Z">
            <w:rPr/>
          </w:rPrChange>
        </w:rPr>
        <w:t xml:space="preserve"> </w:t>
      </w:r>
      <w:r w:rsidR="009516E7">
        <w:rPr>
          <w:rFonts w:cs="Times New Roman"/>
        </w:rPr>
        <w:t>integration</w:t>
      </w:r>
      <w:r w:rsidR="009516E7">
        <w:rPr>
          <w:spacing w:val="-2"/>
          <w:rPrChange w:id="12385" w:author="Sablan Kevin" w:date="2019-01-04T09:40:00Z">
            <w:rPr/>
          </w:rPrChange>
        </w:rPr>
        <w:t xml:space="preserve"> </w:t>
      </w:r>
      <w:r w:rsidR="009516E7">
        <w:rPr>
          <w:rFonts w:cs="Times New Roman"/>
        </w:rPr>
        <w:t>equals</w:t>
      </w:r>
      <w:r w:rsidR="009516E7">
        <w:rPr>
          <w:spacing w:val="-2"/>
          <w:rPrChange w:id="12386" w:author="Sablan Kevin" w:date="2019-01-04T09:40:00Z">
            <w:rPr/>
          </w:rPrChange>
        </w:rPr>
        <w:t xml:space="preserve"> </w:t>
      </w:r>
      <w:r w:rsidR="009516E7">
        <w:rPr>
          <w:rFonts w:cs="Times New Roman"/>
        </w:rPr>
        <w:t>2</w:t>
      </w:r>
      <w:del w:id="12387" w:author="Sablan Kevin" w:date="2019-01-04T09:40:00Z">
        <w:r w:rsidR="00024604">
          <w:delText> </w:delText>
        </w:r>
      </w:del>
      <w:ins w:id="12388" w:author="Sablan Kevin" w:date="2019-01-04T09:40:00Z">
        <w:r w:rsidR="009516E7">
          <w:rPr>
            <w:rFonts w:cs="Times New Roman"/>
            <w:spacing w:val="-2"/>
          </w:rPr>
          <w:t xml:space="preserve"> </w:t>
        </w:r>
      </w:ins>
      <w:r w:rsidR="009516E7">
        <w:rPr>
          <w:rFonts w:cs="Times New Roman"/>
        </w:rPr>
        <w:t>ft</w:t>
      </w:r>
      <w:r w:rsidR="009516E7">
        <w:rPr>
          <w:spacing w:val="-1"/>
          <w:rPrChange w:id="12389" w:author="Sablan Kevin" w:date="2019-01-04T09:40:00Z">
            <w:rPr/>
          </w:rPrChange>
        </w:rPr>
        <w:t xml:space="preserve"> </w:t>
      </w:r>
      <w:r w:rsidR="009516E7">
        <w:rPr>
          <w:rFonts w:cs="Times New Roman"/>
        </w:rPr>
        <w:t>(0.6</w:t>
      </w:r>
      <w:del w:id="12390" w:author="Sablan Kevin" w:date="2019-01-04T09:40:00Z">
        <w:r w:rsidR="00024604">
          <w:delText> </w:delText>
        </w:r>
      </w:del>
      <w:ins w:id="12391" w:author="Sablan Kevin" w:date="2019-01-04T09:40:00Z">
        <w:r w:rsidR="009516E7">
          <w:rPr>
            <w:rFonts w:cs="Times New Roman"/>
            <w:spacing w:val="-2"/>
          </w:rPr>
          <w:t xml:space="preserve"> </w:t>
        </w:r>
      </w:ins>
      <w:r w:rsidR="009516E7">
        <w:rPr>
          <w:rFonts w:cs="Times New Roman"/>
        </w:rPr>
        <w:t>m).</w:t>
      </w:r>
      <w:del w:id="12392" w:author="Sablan Kevin" w:date="2019-01-04T09:40:00Z">
        <w:r w:rsidR="00024604">
          <w:delText xml:space="preserve"> </w:delText>
        </w:r>
      </w:del>
    </w:p>
    <w:p w14:paraId="791F1FCD" w14:textId="06F058A6" w:rsidR="00AA57AC" w:rsidRDefault="00FA30BE">
      <w:pPr>
        <w:pStyle w:val="BodyText"/>
        <w:ind w:right="288"/>
        <w:rPr>
          <w:ins w:id="12393" w:author="Sablan Kevin" w:date="2019-01-04T09:40:00Z"/>
          <w:rFonts w:cs="Times New Roman"/>
        </w:rPr>
      </w:pPr>
      <w:ins w:id="12394" w:author="Sablan Kevin" w:date="2019-01-04T09:40:00Z">
        <w:r>
          <w:rPr>
            <w:noProof/>
          </w:rPr>
          <mc:AlternateContent>
            <mc:Choice Requires="wps">
              <w:drawing>
                <wp:anchor distT="0" distB="0" distL="114300" distR="114300" simplePos="0" relativeHeight="503278324" behindDoc="1" locked="0" layoutInCell="1" allowOverlap="1" wp14:anchorId="1374052C" wp14:editId="64F715F0">
                  <wp:simplePos x="0" y="0"/>
                  <wp:positionH relativeFrom="page">
                    <wp:posOffset>6287135</wp:posOffset>
                  </wp:positionH>
                  <wp:positionV relativeFrom="paragraph">
                    <wp:posOffset>82550</wp:posOffset>
                  </wp:positionV>
                  <wp:extent cx="43180" cy="97790"/>
                  <wp:effectExtent l="635" t="0" r="3810" b="635"/>
                  <wp:wrapNone/>
                  <wp:docPr id="12316" name="Text Box 12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A025C" w14:textId="77777777" w:rsidR="00745104" w:rsidRDefault="00745104">
                              <w:pPr>
                                <w:spacing w:line="154" w:lineRule="exact"/>
                                <w:rPr>
                                  <w:ins w:id="12395" w:author="Sablan Kevin" w:date="2019-01-04T09:40:00Z"/>
                                  <w:rFonts w:ascii="Times New Roman" w:eastAsia="Times New Roman" w:hAnsi="Times New Roman" w:cs="Times New Roman"/>
                                  <w:sz w:val="15"/>
                                  <w:szCs w:val="15"/>
                                </w:rPr>
                              </w:pPr>
                              <w:ins w:id="12396" w:author="Sablan Kevin" w:date="2019-01-04T09:40:00Z">
                                <w:r>
                                  <w:rPr>
                                    <w:rFonts w:ascii="Times New Roman" w:eastAsia="Times New Roman" w:hAnsi="Times New Roman" w:cs="Times New Roman"/>
                                    <w:i/>
                                    <w:sz w:val="15"/>
                                    <w:szCs w:val="15"/>
                                  </w:rPr>
                                  <w:t>y</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4052C" id="Text Box 12310" o:spid="_x0000_s1037" type="#_x0000_t202" style="position:absolute;left:0;text-align:left;margin-left:495.05pt;margin-top:6.5pt;width:3.4pt;height:7.7pt;z-index:-381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" filled="f" stroked="f">
                  <v:textbox inset="0,0,0,0">
                    <w:txbxContent>
                      <w:p w14:paraId="546A025C" w14:textId="77777777" w:rsidR="00745104" w:rsidRDefault="00745104">
                        <w:pPr>
                          <w:spacing w:line="154" w:lineRule="exact"/>
                          <w:rPr>
                            <w:ins w:id="12417" w:author="Sablan Kevin" w:date="2019-01-04T09:40:00Z"/>
                            <w:rFonts w:ascii="Times New Roman" w:eastAsia="Times New Roman" w:hAnsi="Times New Roman" w:cs="Times New Roman"/>
                            <w:sz w:val="15"/>
                            <w:szCs w:val="15"/>
                          </w:rPr>
                        </w:pPr>
                        <w:ins w:id="12418" w:author="Sablan Kevin" w:date="2019-01-04T09:40:00Z">
                          <w:r>
                            <w:rPr>
                              <w:rFonts w:ascii="Times New Roman" w:eastAsia="Times New Roman" w:hAnsi="Times New Roman" w:cs="Times New Roman"/>
                              <w:i/>
                              <w:sz w:val="15"/>
                              <w:szCs w:val="15"/>
                            </w:rPr>
                            <w:t>y</w:t>
                          </w:r>
                        </w:ins>
                      </w:p>
                    </w:txbxContent>
                  </v:textbox>
                  <w10:wrap anchorx="page"/>
                </v:shape>
              </w:pict>
            </mc:Fallback>
          </mc:AlternateContent>
        </w:r>
        <w:r>
          <w:rPr>
            <w:noProof/>
          </w:rPr>
          <mc:AlternateContent>
            <mc:Choice Requires="wps">
              <w:drawing>
                <wp:anchor distT="0" distB="0" distL="114300" distR="114300" simplePos="0" relativeHeight="503278326" behindDoc="1" locked="0" layoutInCell="1" allowOverlap="1" wp14:anchorId="761197CA" wp14:editId="1BF9070A">
                  <wp:simplePos x="0" y="0"/>
                  <wp:positionH relativeFrom="page">
                    <wp:posOffset>5488305</wp:posOffset>
                  </wp:positionH>
                  <wp:positionV relativeFrom="paragraph">
                    <wp:posOffset>273050</wp:posOffset>
                  </wp:positionV>
                  <wp:extent cx="43180" cy="97790"/>
                  <wp:effectExtent l="1905" t="0" r="2540" b="635"/>
                  <wp:wrapNone/>
                  <wp:docPr id="12315" name="Text Box 12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9E341" w14:textId="77777777" w:rsidR="00745104" w:rsidRDefault="00745104">
                              <w:pPr>
                                <w:spacing w:line="154" w:lineRule="exact"/>
                                <w:rPr>
                                  <w:ins w:id="12397" w:author="Sablan Kevin" w:date="2019-01-04T09:40:00Z"/>
                                  <w:rFonts w:ascii="Times New Roman" w:eastAsia="Times New Roman" w:hAnsi="Times New Roman" w:cs="Times New Roman"/>
                                  <w:sz w:val="15"/>
                                  <w:szCs w:val="15"/>
                                </w:rPr>
                              </w:pPr>
                              <w:ins w:id="12398" w:author="Sablan Kevin" w:date="2019-01-04T09:40:00Z">
                                <w:r>
                                  <w:rPr>
                                    <w:rFonts w:ascii="Times New Roman" w:eastAsia="Times New Roman" w:hAnsi="Times New Roman" w:cs="Times New Roman"/>
                                    <w:i/>
                                    <w:sz w:val="15"/>
                                    <w:szCs w:val="15"/>
                                  </w:rPr>
                                  <w:t>y</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197CA" id="Text Box 12309" o:spid="_x0000_s1038" type="#_x0000_t202" style="position:absolute;left:0;text-align:left;margin-left:432.15pt;margin-top:21.5pt;width:3.4pt;height:7.7pt;z-index:-3815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" filled="f" stroked="f">
                  <v:textbox inset="0,0,0,0">
                    <w:txbxContent>
                      <w:p w14:paraId="7399E341" w14:textId="77777777" w:rsidR="00745104" w:rsidRDefault="00745104">
                        <w:pPr>
                          <w:spacing w:line="154" w:lineRule="exact"/>
                          <w:rPr>
                            <w:ins w:id="12421" w:author="Sablan Kevin" w:date="2019-01-04T09:40:00Z"/>
                            <w:rFonts w:ascii="Times New Roman" w:eastAsia="Times New Roman" w:hAnsi="Times New Roman" w:cs="Times New Roman"/>
                            <w:sz w:val="15"/>
                            <w:szCs w:val="15"/>
                          </w:rPr>
                        </w:pPr>
                        <w:ins w:id="12422" w:author="Sablan Kevin" w:date="2019-01-04T09:40:00Z">
                          <w:r>
                            <w:rPr>
                              <w:rFonts w:ascii="Times New Roman" w:eastAsia="Times New Roman" w:hAnsi="Times New Roman" w:cs="Times New Roman"/>
                              <w:i/>
                              <w:sz w:val="15"/>
                              <w:szCs w:val="15"/>
                            </w:rPr>
                            <w:t>y</w:t>
                          </w:r>
                        </w:ins>
                      </w:p>
                    </w:txbxContent>
                  </v:textbox>
                  <w10:wrap anchorx="page"/>
                </v:shape>
              </w:pict>
            </mc:Fallback>
          </mc:AlternateContent>
        </w:r>
      </w:ins>
      <w:r w:rsidR="009516E7">
        <w:rPr>
          <w:rFonts w:cs="Times New Roman"/>
        </w:rPr>
        <w:t>Acceleration</w:t>
      </w:r>
      <w:r w:rsidR="009516E7">
        <w:rPr>
          <w:spacing w:val="-2"/>
          <w:rPrChange w:id="12399" w:author="Sablan Kevin" w:date="2019-01-04T09:40:00Z">
            <w:rPr/>
          </w:rPrChange>
        </w:rPr>
        <w:t xml:space="preserve"> </w:t>
      </w:r>
      <w:r w:rsidR="009516E7">
        <w:rPr>
          <w:rFonts w:cs="Times New Roman"/>
        </w:rPr>
        <w:t>in</w:t>
      </w:r>
      <w:r w:rsidR="009516E7">
        <w:rPr>
          <w:spacing w:val="-2"/>
          <w:rPrChange w:id="12400" w:author="Sablan Kevin" w:date="2019-01-04T09:40:00Z">
            <w:rPr/>
          </w:rPrChange>
        </w:rPr>
        <w:t xml:space="preserve"> </w:t>
      </w:r>
      <w:r w:rsidR="009516E7">
        <w:rPr>
          <w:rFonts w:cs="Times New Roman"/>
        </w:rPr>
        <w:t>the</w:t>
      </w:r>
      <w:r w:rsidR="009516E7">
        <w:rPr>
          <w:spacing w:val="-3"/>
          <w:rPrChange w:id="12401" w:author="Sablan Kevin" w:date="2019-01-04T09:40:00Z">
            <w:rPr/>
          </w:rPrChange>
        </w:rPr>
        <w:t xml:space="preserve"> </w:t>
      </w:r>
      <w:r w:rsidR="009516E7">
        <w:rPr>
          <w:rPrChange w:id="12402" w:author="Sablan Kevin" w:date="2019-01-04T09:40:00Z">
            <w:rPr>
              <w:rStyle w:val="ital"/>
            </w:rPr>
          </w:rPrChange>
        </w:rPr>
        <w:t>y</w:t>
      </w:r>
      <w:r w:rsidR="009516E7">
        <w:rPr>
          <w:i/>
          <w:spacing w:val="-2"/>
          <w:rPrChange w:id="12403" w:author="Sablan Kevin" w:date="2019-01-04T09:40:00Z">
            <w:rPr/>
          </w:rPrChange>
        </w:rPr>
        <w:t xml:space="preserve"> </w:t>
      </w:r>
      <w:r w:rsidR="009516E7">
        <w:rPr>
          <w:rFonts w:cs="Times New Roman"/>
        </w:rPr>
        <w:t>direction</w:t>
      </w:r>
      <w:r w:rsidR="009516E7">
        <w:rPr>
          <w:spacing w:val="-2"/>
          <w:rPrChange w:id="12404" w:author="Sablan Kevin" w:date="2019-01-04T09:40:00Z">
            <w:rPr/>
          </w:rPrChange>
        </w:rPr>
        <w:t xml:space="preserve"> </w:t>
      </w:r>
      <w:r w:rsidR="009516E7">
        <w:rPr>
          <w:rFonts w:cs="Times New Roman"/>
        </w:rPr>
        <w:t>is</w:t>
      </w:r>
      <w:r w:rsidR="009516E7">
        <w:rPr>
          <w:spacing w:val="-2"/>
          <w:rPrChange w:id="12405" w:author="Sablan Kevin" w:date="2019-01-04T09:40:00Z">
            <w:rPr/>
          </w:rPrChange>
        </w:rPr>
        <w:t xml:space="preserve"> </w:t>
      </w:r>
      <w:r w:rsidR="009516E7">
        <w:rPr>
          <w:rFonts w:cs="Times New Roman"/>
        </w:rPr>
        <w:t>integrated</w:t>
      </w:r>
      <w:r w:rsidR="009516E7">
        <w:rPr>
          <w:spacing w:val="-2"/>
          <w:rPrChange w:id="12406" w:author="Sablan Kevin" w:date="2019-01-04T09:40:00Z">
            <w:rPr/>
          </w:rPrChange>
        </w:rPr>
        <w:t xml:space="preserve"> </w:t>
      </w:r>
      <w:r w:rsidR="009516E7">
        <w:rPr>
          <w:rFonts w:cs="Times New Roman"/>
        </w:rPr>
        <w:t>twice</w:t>
      </w:r>
      <w:r w:rsidR="009516E7">
        <w:rPr>
          <w:spacing w:val="-2"/>
          <w:rPrChange w:id="12407" w:author="Sablan Kevin" w:date="2019-01-04T09:40:00Z">
            <w:rPr/>
          </w:rPrChange>
        </w:rPr>
        <w:t xml:space="preserve"> </w:t>
      </w:r>
      <w:r w:rsidR="009516E7">
        <w:rPr>
          <w:rFonts w:cs="Times New Roman"/>
        </w:rPr>
        <w:t>with</w:t>
      </w:r>
      <w:r w:rsidR="009516E7">
        <w:rPr>
          <w:spacing w:val="-2"/>
          <w:rPrChange w:id="12408" w:author="Sablan Kevin" w:date="2019-01-04T09:40:00Z">
            <w:rPr/>
          </w:rPrChange>
        </w:rPr>
        <w:t xml:space="preserve"> </w:t>
      </w:r>
      <w:r w:rsidR="009516E7">
        <w:rPr>
          <w:rFonts w:cs="Times New Roman"/>
        </w:rPr>
        <w:t>respect</w:t>
      </w:r>
      <w:r w:rsidR="009516E7">
        <w:rPr>
          <w:spacing w:val="-2"/>
          <w:rPrChange w:id="12409" w:author="Sablan Kevin" w:date="2019-01-04T09:40:00Z">
            <w:rPr/>
          </w:rPrChange>
        </w:rPr>
        <w:t xml:space="preserve"> </w:t>
      </w:r>
      <w:r w:rsidR="009516E7">
        <w:rPr>
          <w:rFonts w:cs="Times New Roman"/>
        </w:rPr>
        <w:t>to</w:t>
      </w:r>
      <w:r w:rsidR="009516E7">
        <w:rPr>
          <w:spacing w:val="-1"/>
          <w:rPrChange w:id="12410" w:author="Sablan Kevin" w:date="2019-01-04T09:40:00Z">
            <w:rPr/>
          </w:rPrChange>
        </w:rPr>
        <w:t xml:space="preserve"> </w:t>
      </w:r>
      <w:r w:rsidR="009516E7">
        <w:rPr>
          <w:rFonts w:cs="Times New Roman"/>
        </w:rPr>
        <w:t>time</w:t>
      </w:r>
      <w:r w:rsidR="009516E7">
        <w:rPr>
          <w:spacing w:val="-2"/>
          <w:rPrChange w:id="12411" w:author="Sablan Kevin" w:date="2019-01-04T09:40:00Z">
            <w:rPr/>
          </w:rPrChange>
        </w:rPr>
        <w:t xml:space="preserve"> </w:t>
      </w:r>
      <w:r w:rsidR="009516E7">
        <w:rPr>
          <w:rFonts w:cs="Times New Roman"/>
        </w:rPr>
        <w:t>to</w:t>
      </w:r>
      <w:r w:rsidR="009516E7">
        <w:rPr>
          <w:spacing w:val="-3"/>
          <w:rPrChange w:id="12412" w:author="Sablan Kevin" w:date="2019-01-04T09:40:00Z">
            <w:rPr/>
          </w:rPrChange>
        </w:rPr>
        <w:t xml:space="preserve"> </w:t>
      </w:r>
      <w:del w:id="12413" w:author="Sablan Kevin" w:date="2019-01-04T09:40:00Z">
        <w:r w:rsidR="00024604">
          <w:delText>find</w:delText>
        </w:r>
      </w:del>
      <w:ins w:id="12414" w:author="Sablan Kevin" w:date="2019-01-04T09:40:00Z">
        <w:r w:rsidR="009516E7">
          <w:rPr>
            <w:rFonts w:cs="Times New Roman"/>
            <w:w w:val="85"/>
          </w:rPr>
          <w:t xml:space="preserve">fi </w:t>
        </w:r>
        <w:r w:rsidR="009516E7">
          <w:rPr>
            <w:rFonts w:cs="Times New Roman"/>
          </w:rPr>
          <w:t>nd</w:t>
        </w:r>
      </w:ins>
      <w:r w:rsidR="009516E7">
        <w:rPr>
          <w:spacing w:val="-2"/>
          <w:rPrChange w:id="12415" w:author="Sablan Kevin" w:date="2019-01-04T09:40:00Z">
            <w:rPr/>
          </w:rPrChange>
        </w:rPr>
        <w:t xml:space="preserve"> </w:t>
      </w:r>
      <w:r w:rsidR="009516E7">
        <w:rPr>
          <w:rFonts w:cs="Times New Roman"/>
        </w:rPr>
        <w:t>the</w:t>
      </w:r>
      <w:r w:rsidR="009516E7">
        <w:rPr>
          <w:spacing w:val="-1"/>
          <w:rPrChange w:id="12416" w:author="Sablan Kevin" w:date="2019-01-04T09:40:00Z">
            <w:rPr/>
          </w:rPrChange>
        </w:rPr>
        <w:t xml:space="preserve"> </w:t>
      </w:r>
      <w:r w:rsidR="009516E7">
        <w:rPr>
          <w:rFonts w:cs="Times New Roman"/>
        </w:rPr>
        <w:t>value</w:t>
      </w:r>
      <w:r w:rsidR="009516E7">
        <w:rPr>
          <w:spacing w:val="-2"/>
          <w:rPrChange w:id="12417" w:author="Sablan Kevin" w:date="2019-01-04T09:40:00Z">
            <w:rPr/>
          </w:rPrChange>
        </w:rPr>
        <w:t xml:space="preserve"> </w:t>
      </w:r>
      <w:r w:rsidR="009516E7">
        <w:rPr>
          <w:rFonts w:cs="Times New Roman"/>
        </w:rPr>
        <w:t>of</w:t>
      </w:r>
      <w:r w:rsidR="009516E7">
        <w:rPr>
          <w:spacing w:val="-2"/>
          <w:rPrChange w:id="12418" w:author="Sablan Kevin" w:date="2019-01-04T09:40:00Z">
            <w:rPr/>
          </w:rPrChange>
        </w:rPr>
        <w:t xml:space="preserve"> </w:t>
      </w:r>
      <w:r w:rsidR="009516E7">
        <w:rPr>
          <w:rFonts w:cs="Times New Roman"/>
        </w:rPr>
        <w:t>time,</w:t>
      </w:r>
      <w:r w:rsidR="009516E7">
        <w:rPr>
          <w:spacing w:val="-3"/>
          <w:rPrChange w:id="12419" w:author="Sablan Kevin" w:date="2019-01-04T09:40:00Z">
            <w:rPr/>
          </w:rPrChange>
        </w:rPr>
        <w:t xml:space="preserve"> </w:t>
      </w:r>
      <w:del w:id="12420" w:author="Sablan Kevin" w:date="2019-01-04T09:40:00Z">
        <w:r w:rsidR="00024604">
          <w:rPr>
            <w:rStyle w:val="ital"/>
          </w:rPr>
          <w:delText>t</w:delText>
        </w:r>
        <w:r w:rsidR="00024604">
          <w:rPr>
            <w:rStyle w:val="subital"/>
          </w:rPr>
          <w:delText>y</w:delText>
        </w:r>
      </w:del>
      <w:ins w:id="12421" w:author="Sablan Kevin" w:date="2019-01-04T09:40:00Z">
        <w:r w:rsidR="009516E7">
          <w:rPr>
            <w:rFonts w:cs="Times New Roman"/>
            <w:i/>
          </w:rPr>
          <w:t>t</w:t>
        </w:r>
        <w:r w:rsidR="009516E7">
          <w:rPr>
            <w:rFonts w:cs="Times New Roman"/>
            <w:i/>
            <w:spacing w:val="11"/>
          </w:rPr>
          <w:t xml:space="preserve"> </w:t>
        </w:r>
      </w:ins>
      <w:r w:rsidR="009516E7">
        <w:rPr>
          <w:spacing w:val="-1"/>
          <w:position w:val="7"/>
          <w:sz w:val="15"/>
          <w:rPrChange w:id="12422" w:author="Sablan Kevin" w:date="2019-01-04T09:40:00Z">
            <w:rPr>
              <w:rStyle w:val="super"/>
            </w:rPr>
          </w:rPrChange>
        </w:rPr>
        <w:t>*</w:t>
      </w:r>
      <w:r w:rsidR="009516E7">
        <w:rPr>
          <w:rFonts w:cs="Times New Roman"/>
        </w:rPr>
        <w:t>,</w:t>
      </w:r>
      <w:r w:rsidR="009516E7">
        <w:rPr>
          <w:spacing w:val="-2"/>
          <w:rPrChange w:id="12423" w:author="Sablan Kevin" w:date="2019-01-04T09:40:00Z">
            <w:rPr/>
          </w:rPrChange>
        </w:rPr>
        <w:t xml:space="preserve"> </w:t>
      </w:r>
      <w:r w:rsidR="009516E7">
        <w:rPr>
          <w:rFonts w:cs="Times New Roman"/>
        </w:rPr>
        <w:t>at</w:t>
      </w:r>
      <w:del w:id="12424" w:author="Sablan Kevin" w:date="2019-01-04T09:40:00Z">
        <w:r w:rsidR="00024604">
          <w:delText xml:space="preserve"> </w:delText>
        </w:r>
      </w:del>
    </w:p>
    <w:p w14:paraId="3A13FBD3" w14:textId="77777777" w:rsidR="00AA57AC" w:rsidRDefault="00AA57AC">
      <w:pPr>
        <w:rPr>
          <w:ins w:id="12425" w:author="Sablan Kevin" w:date="2019-01-04T09:40:00Z"/>
          <w:rFonts w:ascii="Times New Roman" w:eastAsia="Times New Roman" w:hAnsi="Times New Roman" w:cs="Times New Roman"/>
        </w:rPr>
        <w:sectPr w:rsidR="00AA57AC">
          <w:type w:val="continuous"/>
          <w:pgSz w:w="12240" w:h="15840"/>
          <w:pgMar w:top="1200" w:right="1540" w:bottom="280" w:left="1320" w:header="720" w:footer="720" w:gutter="0"/>
          <w:cols w:space="720"/>
        </w:sectPr>
      </w:pPr>
    </w:p>
    <w:p w14:paraId="2BB0AD56" w14:textId="27DD5EDA" w:rsidR="00AA57AC" w:rsidRDefault="00FA30BE">
      <w:pPr>
        <w:pStyle w:val="BodyText"/>
        <w:spacing w:before="42"/>
        <w:rPr>
          <w:ins w:id="12426" w:author="Sablan Kevin" w:date="2019-01-04T09:40:00Z"/>
          <w:rFonts w:cs="Times New Roman"/>
          <w:sz w:val="15"/>
          <w:szCs w:val="15"/>
        </w:rPr>
      </w:pPr>
      <w:ins w:id="12427" w:author="Sablan Kevin" w:date="2019-01-04T09:40:00Z">
        <w:r>
          <w:rPr>
            <w:noProof/>
          </w:rPr>
          <mc:AlternateContent>
            <mc:Choice Requires="wps">
              <w:drawing>
                <wp:anchor distT="0" distB="0" distL="114300" distR="114300" simplePos="0" relativeHeight="503278325" behindDoc="1" locked="0" layoutInCell="1" allowOverlap="1" wp14:anchorId="3B8FB86A" wp14:editId="13A293AD">
                  <wp:simplePos x="0" y="0"/>
                  <wp:positionH relativeFrom="page">
                    <wp:posOffset>5085080</wp:posOffset>
                  </wp:positionH>
                  <wp:positionV relativeFrom="paragraph">
                    <wp:posOffset>109220</wp:posOffset>
                  </wp:positionV>
                  <wp:extent cx="43180" cy="97790"/>
                  <wp:effectExtent l="0" t="4445" r="0" b="2540"/>
                  <wp:wrapNone/>
                  <wp:docPr id="12314" name="Text Box 12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F41E9" w14:textId="77777777" w:rsidR="00745104" w:rsidRDefault="00745104">
                              <w:pPr>
                                <w:spacing w:line="154" w:lineRule="exact"/>
                                <w:rPr>
                                  <w:ins w:id="12428" w:author="Sablan Kevin" w:date="2019-01-04T09:40:00Z"/>
                                  <w:rFonts w:ascii="Times New Roman" w:eastAsia="Times New Roman" w:hAnsi="Times New Roman" w:cs="Times New Roman"/>
                                  <w:sz w:val="15"/>
                                  <w:szCs w:val="15"/>
                                </w:rPr>
                              </w:pPr>
                              <w:ins w:id="12429" w:author="Sablan Kevin" w:date="2019-01-04T09:40:00Z">
                                <w:r>
                                  <w:rPr>
                                    <w:rFonts w:ascii="Times New Roman" w:eastAsia="Times New Roman" w:hAnsi="Times New Roman" w:cs="Times New Roman"/>
                                    <w:i/>
                                    <w:sz w:val="15"/>
                                    <w:szCs w:val="15"/>
                                  </w:rPr>
                                  <w:t>x</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FB86A" id="Text Box 12308" o:spid="_x0000_s1039" type="#_x0000_t202" style="position:absolute;left:0;text-align:left;margin-left:400.4pt;margin-top:8.6pt;width:3.4pt;height:7.7pt;z-index:-38155;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" filled="f" stroked="f">
                  <v:textbox inset="0,0,0,0">
                    <w:txbxContent>
                      <w:p w14:paraId="0F9F41E9" w14:textId="77777777" w:rsidR="00745104" w:rsidRDefault="00745104">
                        <w:pPr>
                          <w:spacing w:line="154" w:lineRule="exact"/>
                          <w:rPr>
                            <w:ins w:id="12454" w:author="Sablan Kevin" w:date="2019-01-04T09:40:00Z"/>
                            <w:rFonts w:ascii="Times New Roman" w:eastAsia="Times New Roman" w:hAnsi="Times New Roman" w:cs="Times New Roman"/>
                            <w:sz w:val="15"/>
                            <w:szCs w:val="15"/>
                          </w:rPr>
                        </w:pPr>
                        <w:ins w:id="12455" w:author="Sablan Kevin" w:date="2019-01-04T09:40:00Z">
                          <w:r>
                            <w:rPr>
                              <w:rFonts w:ascii="Times New Roman" w:eastAsia="Times New Roman" w:hAnsi="Times New Roman" w:cs="Times New Roman"/>
                              <w:i/>
                              <w:sz w:val="15"/>
                              <w:szCs w:val="15"/>
                            </w:rPr>
                            <w:t>x</w:t>
                          </w:r>
                        </w:ins>
                      </w:p>
                    </w:txbxContent>
                  </v:textbox>
                  <w10:wrap anchorx="page"/>
                </v:shape>
              </w:pict>
            </mc:Fallback>
          </mc:AlternateContent>
        </w:r>
      </w:ins>
      <w:r w:rsidR="009516E7">
        <w:rPr>
          <w:rFonts w:cs="Times New Roman"/>
        </w:rPr>
        <w:t>which the double integration equals 1</w:t>
      </w:r>
      <w:del w:id="12430" w:author="Sablan Kevin" w:date="2019-01-04T09:40:00Z">
        <w:r w:rsidR="00024604">
          <w:delText> </w:delText>
        </w:r>
      </w:del>
      <w:ins w:id="12431" w:author="Sablan Kevin" w:date="2019-01-04T09:40:00Z">
        <w:r w:rsidR="009516E7">
          <w:rPr>
            <w:rFonts w:cs="Times New Roman"/>
          </w:rPr>
          <w:t xml:space="preserve"> </w:t>
        </w:r>
      </w:ins>
      <w:r w:rsidR="009516E7">
        <w:rPr>
          <w:rFonts w:cs="Times New Roman"/>
        </w:rPr>
        <w:t>ft (0.3</w:t>
      </w:r>
      <w:del w:id="12432" w:author="Sablan Kevin" w:date="2019-01-04T09:40:00Z">
        <w:r w:rsidR="00024604">
          <w:delText> </w:delText>
        </w:r>
      </w:del>
      <w:ins w:id="12433" w:author="Sablan Kevin" w:date="2019-01-04T09:40:00Z">
        <w:r w:rsidR="009516E7">
          <w:rPr>
            <w:rFonts w:cs="Times New Roman"/>
          </w:rPr>
          <w:t xml:space="preserve"> </w:t>
        </w:r>
      </w:ins>
      <w:r w:rsidR="009516E7">
        <w:rPr>
          <w:rFonts w:cs="Times New Roman"/>
        </w:rPr>
        <w:t>m).</w:t>
      </w:r>
      <w:r w:rsidR="009516E7">
        <w:rPr>
          <w:spacing w:val="-4"/>
          <w:rPrChange w:id="12434" w:author="Sablan Kevin" w:date="2019-01-04T09:40:00Z">
            <w:rPr/>
          </w:rPrChange>
        </w:rPr>
        <w:t xml:space="preserve"> </w:t>
      </w:r>
      <w:r w:rsidR="009516E7">
        <w:rPr>
          <w:spacing w:val="-8"/>
          <w:rPrChange w:id="12435" w:author="Sablan Kevin" w:date="2019-01-04T09:40:00Z">
            <w:rPr/>
          </w:rPrChange>
        </w:rPr>
        <w:t>T</w:t>
      </w:r>
      <w:r w:rsidR="009516E7">
        <w:rPr>
          <w:rFonts w:cs="Times New Roman"/>
        </w:rPr>
        <w:t>ime</w:t>
      </w:r>
      <w:r w:rsidR="009516E7">
        <w:rPr>
          <w:spacing w:val="-1"/>
          <w:rPrChange w:id="12436" w:author="Sablan Kevin" w:date="2019-01-04T09:40:00Z">
            <w:rPr/>
          </w:rPrChange>
        </w:rPr>
        <w:t xml:space="preserve"> </w:t>
      </w:r>
      <w:r w:rsidR="009516E7">
        <w:rPr>
          <w:rPrChange w:id="12437" w:author="Sablan Kevin" w:date="2019-01-04T09:40:00Z">
            <w:rPr>
              <w:rStyle w:val="ital"/>
            </w:rPr>
          </w:rPrChange>
        </w:rPr>
        <w:t>t</w:t>
      </w:r>
      <w:r w:rsidR="009516E7">
        <w:rPr>
          <w:rFonts w:cs="Times New Roman"/>
        </w:rPr>
        <w:t>*</w:t>
      </w:r>
      <w:r w:rsidR="009516E7">
        <w:rPr>
          <w:spacing w:val="1"/>
          <w:rPrChange w:id="12438" w:author="Sablan Kevin" w:date="2019-01-04T09:40:00Z">
            <w:rPr/>
          </w:rPrChange>
        </w:rPr>
        <w:t xml:space="preserve"> </w:t>
      </w:r>
      <w:r w:rsidR="009516E7">
        <w:rPr>
          <w:rFonts w:cs="Times New Roman"/>
        </w:rPr>
        <w:t>is the smaller of</w:t>
      </w:r>
      <w:r w:rsidR="009516E7">
        <w:rPr>
          <w:spacing w:val="-1"/>
          <w:rPrChange w:id="12439" w:author="Sablan Kevin" w:date="2019-01-04T09:40:00Z">
            <w:rPr/>
          </w:rPrChange>
        </w:rPr>
        <w:t xml:space="preserve"> </w:t>
      </w:r>
      <w:del w:id="12440" w:author="Sablan Kevin" w:date="2019-01-04T09:40:00Z">
        <w:r w:rsidR="00024604">
          <w:rPr>
            <w:rStyle w:val="ital"/>
          </w:rPr>
          <w:delText>t</w:delText>
        </w:r>
        <w:r w:rsidR="00024604">
          <w:rPr>
            <w:rStyle w:val="subital"/>
          </w:rPr>
          <w:delText>x</w:delText>
        </w:r>
        <w:r w:rsidR="00024604">
          <w:rPr>
            <w:rStyle w:val="superscript"/>
          </w:rPr>
          <w:delText>*</w:delText>
        </w:r>
        <w:r w:rsidR="00024604">
          <w:delText xml:space="preserve"> </w:delText>
        </w:r>
      </w:del>
      <w:ins w:id="12441" w:author="Sablan Kevin" w:date="2019-01-04T09:40:00Z">
        <w:r w:rsidR="009516E7">
          <w:rPr>
            <w:rFonts w:cs="Times New Roman"/>
            <w:i/>
          </w:rPr>
          <w:t>t</w:t>
        </w:r>
        <w:r w:rsidR="009516E7">
          <w:rPr>
            <w:rFonts w:cs="Times New Roman"/>
            <w:i/>
            <w:spacing w:val="13"/>
          </w:rPr>
          <w:t xml:space="preserve"> </w:t>
        </w:r>
        <w:r w:rsidR="009516E7">
          <w:rPr>
            <w:rFonts w:cs="Times New Roman"/>
            <w:position w:val="7"/>
            <w:sz w:val="15"/>
            <w:szCs w:val="15"/>
          </w:rPr>
          <w:t>*</w:t>
        </w:r>
      </w:ins>
    </w:p>
    <w:p w14:paraId="33F6945C" w14:textId="728C9A19" w:rsidR="00AA57AC" w:rsidRPr="00745104" w:rsidRDefault="009516E7">
      <w:pPr>
        <w:spacing w:before="42"/>
        <w:ind w:left="14"/>
        <w:pPrChange w:id="12442" w:author="Sablan Kevin" w:date="2019-01-04T09:40:00Z">
          <w:pPr>
            <w:pStyle w:val="BodyText"/>
          </w:pPr>
        </w:pPrChange>
      </w:pPr>
      <w:ins w:id="12443" w:author="Sablan Kevin" w:date="2019-01-04T09:40:00Z">
        <w:r>
          <w:br w:type="column"/>
        </w:r>
      </w:ins>
      <w:r>
        <w:rPr>
          <w:rFonts w:ascii="Times New Roman" w:hAnsi="Times New Roman"/>
          <w:rPrChange w:id="12444" w:author="Sablan Kevin" w:date="2019-01-04T09:40:00Z">
            <w:rPr>
              <w:rFonts w:eastAsia="Times New Roman"/>
            </w:rPr>
          </w:rPrChange>
        </w:rPr>
        <w:t xml:space="preserve">and </w:t>
      </w:r>
      <w:del w:id="12445" w:author="Sablan Kevin" w:date="2019-01-04T09:40:00Z">
        <w:r w:rsidR="00024604">
          <w:rPr>
            <w:rStyle w:val="ital"/>
          </w:rPr>
          <w:delText>t</w:delText>
        </w:r>
        <w:r w:rsidR="00024604">
          <w:rPr>
            <w:rStyle w:val="subital"/>
          </w:rPr>
          <w:delText>y</w:delText>
        </w:r>
      </w:del>
      <w:ins w:id="12446" w:author="Sablan Kevin" w:date="2019-01-04T09:40:00Z">
        <w:r>
          <w:rPr>
            <w:rFonts w:ascii="Times New Roman" w:eastAsia="Times New Roman" w:hAnsi="Times New Roman" w:cs="Times New Roman"/>
            <w:i/>
          </w:rPr>
          <w:t>t</w:t>
        </w:r>
        <w:r>
          <w:rPr>
            <w:rFonts w:ascii="Times New Roman" w:eastAsia="Times New Roman" w:hAnsi="Times New Roman" w:cs="Times New Roman"/>
            <w:i/>
            <w:spacing w:val="14"/>
          </w:rPr>
          <w:t xml:space="preserve"> </w:t>
        </w:r>
      </w:ins>
      <w:r>
        <w:rPr>
          <w:position w:val="7"/>
          <w:sz w:val="15"/>
          <w:rPrChange w:id="12447" w:author="Sablan Kevin" w:date="2019-01-04T09:40:00Z">
            <w:rPr>
              <w:rStyle w:val="superscript"/>
              <w:rFonts w:eastAsia="Times New Roman"/>
            </w:rPr>
          </w:rPrChange>
        </w:rPr>
        <w:t>*</w:t>
      </w:r>
      <w:r>
        <w:rPr>
          <w:rFonts w:ascii="Times New Roman" w:hAnsi="Times New Roman"/>
          <w:rPrChange w:id="12448" w:author="Sablan Kevin" w:date="2019-01-04T09:40:00Z">
            <w:rPr>
              <w:rFonts w:eastAsia="Times New Roman"/>
            </w:rPr>
          </w:rPrChange>
        </w:rPr>
        <w:t>.</w:t>
      </w:r>
    </w:p>
    <w:p w14:paraId="15A65847" w14:textId="77777777" w:rsidR="00AA57AC" w:rsidRDefault="00AA57AC">
      <w:pPr>
        <w:rPr>
          <w:ins w:id="12449" w:author="Sablan Kevin" w:date="2019-01-04T09:40:00Z"/>
          <w:rFonts w:ascii="Times New Roman" w:eastAsia="Times New Roman" w:hAnsi="Times New Roman" w:cs="Times New Roman"/>
        </w:rPr>
        <w:sectPr w:rsidR="00AA57AC">
          <w:type w:val="continuous"/>
          <w:pgSz w:w="12240" w:h="15840"/>
          <w:pgMar w:top="1200" w:right="1540" w:bottom="280" w:left="1320" w:header="720" w:footer="720" w:gutter="0"/>
          <w:cols w:num="2" w:space="720" w:equalWidth="0">
            <w:col w:w="6834" w:space="40"/>
            <w:col w:w="2506"/>
          </w:cols>
        </w:sectPr>
      </w:pPr>
    </w:p>
    <w:p w14:paraId="299560E1" w14:textId="77777777" w:rsidR="00AA57AC" w:rsidRDefault="00AA57AC">
      <w:pPr>
        <w:spacing w:before="15" w:line="260" w:lineRule="exact"/>
        <w:rPr>
          <w:sz w:val="26"/>
          <w:rPrChange w:id="12450" w:author="Sablan Kevin" w:date="2019-01-04T09:40:00Z">
            <w:rPr/>
          </w:rPrChange>
        </w:rPr>
        <w:pPrChange w:id="12451" w:author="Sablan Kevin" w:date="2019-01-04T09:40:00Z">
          <w:pPr>
            <w:pStyle w:val="BodyText"/>
          </w:pPr>
        </w:pPrChange>
      </w:pPr>
    </w:p>
    <w:p w14:paraId="62B25D58" w14:textId="4831BD6A" w:rsidR="00AA57AC" w:rsidRDefault="009516E7">
      <w:pPr>
        <w:pStyle w:val="BodyText"/>
        <w:spacing w:before="71" w:line="284" w:lineRule="auto"/>
        <w:ind w:right="272"/>
        <w:rPr>
          <w:ins w:id="12452" w:author="Sablan Kevin" w:date="2019-01-04T09:40:00Z"/>
          <w:rFonts w:cs="Times New Roman"/>
        </w:rPr>
      </w:pPr>
      <w:r>
        <w:rPr>
          <w:rFonts w:cs="Times New Roman"/>
        </w:rPr>
        <w:t>In tests of breakaway features, the impulse on the vehicle may be relatively small and of short duration. It is not unusual in such tests for</w:t>
      </w:r>
      <w:r>
        <w:rPr>
          <w:spacing w:val="-1"/>
          <w:rPrChange w:id="12453" w:author="Sablan Kevin" w:date="2019-01-04T09:40:00Z">
            <w:rPr/>
          </w:rPrChange>
        </w:rPr>
        <w:t xml:space="preserve"> </w:t>
      </w:r>
      <w:r>
        <w:rPr>
          <w:rPrChange w:id="12454" w:author="Sablan Kevin" w:date="2019-01-04T09:40:00Z">
            <w:rPr>
              <w:rStyle w:val="ital"/>
            </w:rPr>
          </w:rPrChange>
        </w:rPr>
        <w:t>x</w:t>
      </w:r>
      <w:r>
        <w:rPr>
          <w:i/>
          <w:rPrChange w:id="12455" w:author="Sablan Kevin" w:date="2019-01-04T09:40:00Z">
            <w:rPr/>
          </w:rPrChange>
        </w:rPr>
        <w:t xml:space="preserve"> </w:t>
      </w:r>
      <w:r>
        <w:rPr>
          <w:rFonts w:cs="Times New Roman"/>
        </w:rPr>
        <w:t xml:space="preserve">and </w:t>
      </w:r>
      <w:r>
        <w:rPr>
          <w:rPrChange w:id="12456" w:author="Sablan Kevin" w:date="2019-01-04T09:40:00Z">
            <w:rPr>
              <w:rStyle w:val="ital"/>
            </w:rPr>
          </w:rPrChange>
        </w:rPr>
        <w:t>y</w:t>
      </w:r>
      <w:r>
        <w:rPr>
          <w:i/>
          <w:rPrChange w:id="12457" w:author="Sablan Kevin" w:date="2019-01-04T09:40:00Z">
            <w:rPr/>
          </w:rPrChange>
        </w:rPr>
        <w:t xml:space="preserve"> </w:t>
      </w:r>
      <w:r>
        <w:rPr>
          <w:rFonts w:cs="Times New Roman"/>
        </w:rPr>
        <w:t>to be less than 2</w:t>
      </w:r>
      <w:del w:id="12458" w:author="Sablan Kevin" w:date="2019-01-04T09:40:00Z">
        <w:r w:rsidR="00024604">
          <w:delText> </w:delText>
        </w:r>
      </w:del>
      <w:ins w:id="12459" w:author="Sablan Kevin" w:date="2019-01-04T09:40:00Z">
        <w:r>
          <w:rPr>
            <w:rFonts w:cs="Times New Roman"/>
          </w:rPr>
          <w:t xml:space="preserve"> </w:t>
        </w:r>
      </w:ins>
      <w:r>
        <w:rPr>
          <w:rFonts w:cs="Times New Roman"/>
        </w:rPr>
        <w:t>ft and 1</w:t>
      </w:r>
      <w:del w:id="12460" w:author="Sablan Kevin" w:date="2019-01-04T09:40:00Z">
        <w:r w:rsidR="00024604">
          <w:delText> </w:delText>
        </w:r>
      </w:del>
      <w:ins w:id="12461" w:author="Sablan Kevin" w:date="2019-01-04T09:40:00Z">
        <w:r>
          <w:rPr>
            <w:rFonts w:cs="Times New Roman"/>
          </w:rPr>
          <w:t xml:space="preserve"> </w:t>
        </w:r>
      </w:ins>
      <w:r>
        <w:rPr>
          <w:rFonts w:cs="Times New Roman"/>
        </w:rPr>
        <w:t>ft (0.6</w:t>
      </w:r>
      <w:del w:id="12462" w:author="Sablan Kevin" w:date="2019-01-04T09:40:00Z">
        <w:r w:rsidR="00024604">
          <w:delText> </w:delText>
        </w:r>
      </w:del>
      <w:ins w:id="12463" w:author="Sablan Kevin" w:date="2019-01-04T09:40:00Z">
        <w:r>
          <w:rPr>
            <w:rFonts w:cs="Times New Roman"/>
          </w:rPr>
          <w:t xml:space="preserve"> </w:t>
        </w:r>
      </w:ins>
      <w:r>
        <w:rPr>
          <w:rFonts w:cs="Times New Roman"/>
        </w:rPr>
        <w:t>m and 0.3</w:t>
      </w:r>
      <w:del w:id="12464" w:author="Sablan Kevin" w:date="2019-01-04T09:40:00Z">
        <w:r w:rsidR="00024604">
          <w:delText> </w:delText>
        </w:r>
      </w:del>
      <w:ins w:id="12465" w:author="Sablan Kevin" w:date="2019-01-04T09:40:00Z">
        <w:r>
          <w:rPr>
            <w:rFonts w:cs="Times New Roman"/>
          </w:rPr>
          <w:t xml:space="preserve"> </w:t>
        </w:r>
      </w:ins>
      <w:r>
        <w:rPr>
          <w:rFonts w:cs="Times New Roman"/>
        </w:rPr>
        <w:t xml:space="preserve">m), </w:t>
      </w:r>
      <w:del w:id="12466" w:author="Sablan Kevin" w:date="2019-01-04T09:40:00Z">
        <w:r w:rsidR="00024604">
          <w:delText>respectively</w:delText>
        </w:r>
      </w:del>
      <w:ins w:id="12467" w:author="Sablan Kevin" w:date="2019-01-04T09:40:00Z">
        <w:r>
          <w:rPr>
            <w:rFonts w:cs="Times New Roman"/>
          </w:rPr>
          <w:t>re- spectivel</w:t>
        </w:r>
        <w:r>
          <w:rPr>
            <w:rFonts w:cs="Times New Roman"/>
            <w:spacing w:val="-15"/>
          </w:rPr>
          <w:t>y</w:t>
        </w:r>
      </w:ins>
      <w:r>
        <w:rPr>
          <w:rFonts w:cs="Times New Roman"/>
        </w:rPr>
        <w:t>, during the period in which accelerations are recorded or up to the time brakes are applied to the test vehicle. In such cases</w:t>
      </w:r>
      <w:del w:id="12468" w:author="Sablan Kevin" w:date="2019-01-04T09:40:00Z">
        <w:r w:rsidR="00024604">
          <w:delText>,</w:delText>
        </w:r>
      </w:del>
      <w:r>
        <w:rPr>
          <w:rFonts w:cs="Times New Roman"/>
        </w:rPr>
        <w:t xml:space="preserve"> it is recommended that the occupant impact velocity be set equal</w:t>
      </w:r>
      <w:del w:id="12469" w:author="Sablan Kevin" w:date="2019-01-04T09:40:00Z">
        <w:r w:rsidR="00024604">
          <w:delText xml:space="preserve"> </w:delText>
        </w:r>
      </w:del>
    </w:p>
    <w:p w14:paraId="6FB3EF5A" w14:textId="373C5EFB" w:rsidR="00AA57AC" w:rsidRDefault="009516E7">
      <w:pPr>
        <w:pStyle w:val="BodyText"/>
        <w:spacing w:before="1" w:line="284" w:lineRule="auto"/>
        <w:ind w:right="73"/>
        <w:rPr>
          <w:rFonts w:cs="Times New Roman"/>
        </w:rPr>
        <w:pPrChange w:id="12470" w:author="Sablan Kevin" w:date="2019-01-04T09:40:00Z">
          <w:pPr>
            <w:pStyle w:val="BodyText"/>
          </w:pPr>
        </w:pPrChange>
      </w:pPr>
      <w:r>
        <w:rPr>
          <w:rFonts w:cs="Times New Roman"/>
        </w:rPr>
        <w:t>to the vehicle</w:t>
      </w:r>
      <w:r>
        <w:rPr>
          <w:spacing w:val="-13"/>
          <w:rPrChange w:id="12471" w:author="Sablan Kevin" w:date="2019-01-04T09:40:00Z">
            <w:rPr/>
          </w:rPrChange>
        </w:rPr>
        <w:t>’</w:t>
      </w:r>
      <w:r>
        <w:rPr>
          <w:rFonts w:cs="Times New Roman"/>
        </w:rPr>
        <w:t>s change in velocity that occurs during contact with the test article, or parts thereof. If parts of the test article remain with the vehicle after impact, the vehicle</w:t>
      </w:r>
      <w:r>
        <w:rPr>
          <w:spacing w:val="-13"/>
          <w:rPrChange w:id="12472" w:author="Sablan Kevin" w:date="2019-01-04T09:40:00Z">
            <w:rPr/>
          </w:rPrChange>
        </w:rPr>
        <w:t>’</w:t>
      </w:r>
      <w:r>
        <w:rPr>
          <w:rFonts w:cs="Times New Roman"/>
        </w:rPr>
        <w:t>s change in velocity should be computed at the time the vehicle clears the footing or foundation of the test article.</w:t>
      </w:r>
      <w:del w:id="12473" w:author="Sablan Kevin" w:date="2019-01-04T09:40:00Z">
        <w:r w:rsidR="00024604">
          <w:delText xml:space="preserve"> </w:delText>
        </w:r>
      </w:del>
    </w:p>
    <w:p w14:paraId="64F24F99" w14:textId="77777777" w:rsidR="00AA57AC" w:rsidRDefault="00AA57AC">
      <w:pPr>
        <w:spacing w:before="2" w:line="100" w:lineRule="exact"/>
        <w:rPr>
          <w:sz w:val="10"/>
          <w:rPrChange w:id="12474" w:author="Sablan Kevin" w:date="2019-01-04T09:40:00Z">
            <w:rPr/>
          </w:rPrChange>
        </w:rPr>
        <w:pPrChange w:id="12475" w:author="Sablan Kevin" w:date="2019-01-04T09:40:00Z">
          <w:pPr>
            <w:pStyle w:val="BodyText"/>
          </w:pPr>
        </w:pPrChange>
      </w:pPr>
    </w:p>
    <w:p w14:paraId="3EE47CD2" w14:textId="77777777" w:rsidR="00AA57AC" w:rsidRDefault="00AA57AC">
      <w:pPr>
        <w:spacing w:line="200" w:lineRule="exact"/>
        <w:rPr>
          <w:ins w:id="12476" w:author="Sablan Kevin" w:date="2019-01-04T09:40:00Z"/>
          <w:sz w:val="20"/>
          <w:szCs w:val="20"/>
        </w:rPr>
      </w:pPr>
    </w:p>
    <w:p w14:paraId="5E954EC4" w14:textId="586A70CF" w:rsidR="00AA57AC" w:rsidRDefault="009516E7">
      <w:pPr>
        <w:pStyle w:val="BodyText"/>
        <w:spacing w:line="283" w:lineRule="auto"/>
        <w:ind w:right="281"/>
        <w:rPr>
          <w:rFonts w:cs="Times New Roman"/>
        </w:rPr>
        <w:pPrChange w:id="12477" w:author="Sablan Kevin" w:date="2019-01-04T09:40:00Z">
          <w:pPr>
            <w:pStyle w:val="BodyText"/>
          </w:pPr>
        </w:pPrChange>
      </w:pPr>
      <w:r>
        <w:rPr>
          <w:rFonts w:cs="Times New Roman"/>
        </w:rPr>
        <w:t>For the ridedown acceleration to produce occupant injur</w:t>
      </w:r>
      <w:r>
        <w:rPr>
          <w:spacing w:val="-15"/>
          <w:rPrChange w:id="12478" w:author="Sablan Kevin" w:date="2019-01-04T09:40:00Z">
            <w:rPr/>
          </w:rPrChange>
        </w:rPr>
        <w:t>y</w:t>
      </w:r>
      <w:r>
        <w:rPr>
          <w:rFonts w:cs="Times New Roman"/>
        </w:rPr>
        <w:t xml:space="preserve">, it should have at least a minimum </w:t>
      </w:r>
      <w:del w:id="12479" w:author="Sablan Kevin" w:date="2019-01-04T09:40:00Z">
        <w:r w:rsidR="00024604">
          <w:delText>duration</w:delText>
        </w:r>
      </w:del>
      <w:ins w:id="12480" w:author="Sablan Kevin" w:date="2019-01-04T09:40:00Z">
        <w:r>
          <w:rPr>
            <w:rFonts w:cs="Times New Roman"/>
          </w:rPr>
          <w:t>dura- tion</w:t>
        </w:r>
      </w:ins>
      <w:r>
        <w:rPr>
          <w:rFonts w:cs="Times New Roman"/>
        </w:rPr>
        <w:t xml:space="preserve"> ranging from 0.007 to 0.04</w:t>
      </w:r>
      <w:del w:id="12481" w:author="Sablan Kevin" w:date="2019-01-04T09:40:00Z">
        <w:r w:rsidR="00024604">
          <w:delText> </w:delText>
        </w:r>
      </w:del>
      <w:ins w:id="12482" w:author="Sablan Kevin" w:date="2019-01-04T09:40:00Z">
        <w:r>
          <w:rPr>
            <w:rFonts w:cs="Times New Roman"/>
          </w:rPr>
          <w:t xml:space="preserve"> </w:t>
        </w:r>
      </w:ins>
      <w:r>
        <w:rPr>
          <w:rFonts w:cs="Times New Roman"/>
        </w:rPr>
        <w:t>s, depending on body component (</w:t>
      </w:r>
      <w:del w:id="12483" w:author="Sablan Kevin" w:date="2019-01-04T09:40:00Z">
        <w:r w:rsidR="00024604">
          <w:rPr>
            <w:u w:color="000000"/>
          </w:rPr>
          <w:delText>158</w:delText>
        </w:r>
      </w:del>
      <w:ins w:id="12484" w:author="Sablan Kevin" w:date="2019-01-04T09:40:00Z">
        <w:r>
          <w:rPr>
            <w:rFonts w:cs="Times New Roman"/>
          </w:rPr>
          <w:t>146</w:t>
        </w:r>
      </w:ins>
      <w:r>
        <w:rPr>
          <w:rFonts w:cs="Times New Roman"/>
        </w:rPr>
        <w:t>).</w:t>
      </w:r>
      <w:r>
        <w:rPr>
          <w:spacing w:val="-4"/>
          <w:rPrChange w:id="12485" w:author="Sablan Kevin" w:date="2019-01-04T09:40:00Z">
            <w:rPr/>
          </w:rPrChange>
        </w:rPr>
        <w:t xml:space="preserve"> </w:t>
      </w:r>
      <w:r>
        <w:rPr>
          <w:rFonts w:cs="Times New Roman"/>
        </w:rPr>
        <w:t>Thus, vehicular acceleration “spikes” of duration less than 0.007</w:t>
      </w:r>
      <w:del w:id="12486" w:author="Sablan Kevin" w:date="2019-01-04T09:40:00Z">
        <w:r w:rsidR="00024604">
          <w:delText> </w:delText>
        </w:r>
      </w:del>
      <w:ins w:id="12487" w:author="Sablan Kevin" w:date="2019-01-04T09:40:00Z">
        <w:r>
          <w:rPr>
            <w:rFonts w:cs="Times New Roman"/>
          </w:rPr>
          <w:t xml:space="preserve"> </w:t>
        </w:r>
      </w:ins>
      <w:r>
        <w:rPr>
          <w:rFonts w:cs="Times New Roman"/>
        </w:rPr>
        <w:t>s are not critical and should be averaged from the pulse.</w:t>
      </w:r>
      <w:r>
        <w:rPr>
          <w:spacing w:val="-13"/>
          <w:rPrChange w:id="12488" w:author="Sablan Kevin" w:date="2019-01-04T09:40:00Z">
            <w:rPr/>
          </w:rPrChange>
        </w:rPr>
        <w:t xml:space="preserve"> </w:t>
      </w:r>
      <w:r>
        <w:rPr>
          <w:rFonts w:cs="Times New Roman"/>
        </w:rPr>
        <w:t xml:space="preserve">An </w:t>
      </w:r>
      <w:del w:id="12489" w:author="Sablan Kevin" w:date="2019-01-04T09:40:00Z">
        <w:r w:rsidR="00024604">
          <w:delText>arbitrary</w:delText>
        </w:r>
      </w:del>
      <w:ins w:id="12490" w:author="Sablan Kevin" w:date="2019-01-04T09:40:00Z">
        <w:r>
          <w:rPr>
            <w:rFonts w:cs="Times New Roman"/>
          </w:rPr>
          <w:t>arbi- trary</w:t>
        </w:r>
      </w:ins>
      <w:r>
        <w:rPr>
          <w:rFonts w:cs="Times New Roman"/>
        </w:rPr>
        <w:t xml:space="preserve"> duration of 0.010 s has been selected as a convenient and somewhat conservative time base for averaging accelerations for occupant risk assessment.</w:t>
      </w:r>
      <w:r>
        <w:rPr>
          <w:spacing w:val="-4"/>
          <w:rPrChange w:id="12491" w:author="Sablan Kevin" w:date="2019-01-04T09:40:00Z">
            <w:rPr/>
          </w:rPrChange>
        </w:rPr>
        <w:t xml:space="preserve"> </w:t>
      </w:r>
      <w:r>
        <w:rPr>
          <w:rFonts w:cs="Times New Roman"/>
        </w:rPr>
        <w:t>This is accomplished by taking a moving 10-ms average of vehicular “instantaneous” accelerations in the</w:t>
      </w:r>
      <w:r>
        <w:rPr>
          <w:spacing w:val="-1"/>
          <w:rPrChange w:id="12492" w:author="Sablan Kevin" w:date="2019-01-04T09:40:00Z">
            <w:rPr/>
          </w:rPrChange>
        </w:rPr>
        <w:t xml:space="preserve"> </w:t>
      </w:r>
      <w:r>
        <w:rPr>
          <w:rPrChange w:id="12493" w:author="Sablan Kevin" w:date="2019-01-04T09:40:00Z">
            <w:rPr>
              <w:rStyle w:val="ital"/>
            </w:rPr>
          </w:rPrChange>
        </w:rPr>
        <w:t>x</w:t>
      </w:r>
      <w:r>
        <w:rPr>
          <w:i/>
          <w:rPrChange w:id="12494" w:author="Sablan Kevin" w:date="2019-01-04T09:40:00Z">
            <w:rPr/>
          </w:rPrChange>
        </w:rPr>
        <w:t xml:space="preserve"> </w:t>
      </w:r>
      <w:r>
        <w:rPr>
          <w:rFonts w:cs="Times New Roman"/>
        </w:rPr>
        <w:t>and</w:t>
      </w:r>
      <w:r>
        <w:rPr>
          <w:spacing w:val="1"/>
          <w:rPrChange w:id="12495" w:author="Sablan Kevin" w:date="2019-01-04T09:40:00Z">
            <w:rPr/>
          </w:rPrChange>
        </w:rPr>
        <w:t xml:space="preserve"> </w:t>
      </w:r>
      <w:r>
        <w:rPr>
          <w:rPrChange w:id="12496" w:author="Sablan Kevin" w:date="2019-01-04T09:40:00Z">
            <w:rPr>
              <w:rStyle w:val="ital"/>
            </w:rPr>
          </w:rPrChange>
        </w:rPr>
        <w:t>y</w:t>
      </w:r>
      <w:r>
        <w:rPr>
          <w:i/>
          <w:rPrChange w:id="12497" w:author="Sablan Kevin" w:date="2019-01-04T09:40:00Z">
            <w:rPr/>
          </w:rPrChange>
        </w:rPr>
        <w:t xml:space="preserve"> </w:t>
      </w:r>
      <w:r>
        <w:rPr>
          <w:rFonts w:cs="Times New Roman"/>
        </w:rPr>
        <w:t>directions, subsequent to</w:t>
      </w:r>
      <w:r>
        <w:rPr>
          <w:spacing w:val="-1"/>
          <w:rPrChange w:id="12498" w:author="Sablan Kevin" w:date="2019-01-04T09:40:00Z">
            <w:rPr/>
          </w:rPrChange>
        </w:rPr>
        <w:t xml:space="preserve"> </w:t>
      </w:r>
      <w:r>
        <w:rPr>
          <w:spacing w:val="-1"/>
          <w:rPrChange w:id="12499" w:author="Sablan Kevin" w:date="2019-01-04T09:40:00Z">
            <w:rPr>
              <w:rStyle w:val="ital"/>
            </w:rPr>
          </w:rPrChange>
        </w:rPr>
        <w:t>t</w:t>
      </w:r>
      <w:r>
        <w:rPr>
          <w:position w:val="7"/>
          <w:sz w:val="15"/>
          <w:rPrChange w:id="12500" w:author="Sablan Kevin" w:date="2019-01-04T09:40:00Z">
            <w:rPr>
              <w:rStyle w:val="super"/>
            </w:rPr>
          </w:rPrChange>
        </w:rPr>
        <w:t>*</w:t>
      </w:r>
      <w:r>
        <w:rPr>
          <w:rFonts w:cs="Times New Roman"/>
        </w:rPr>
        <w:t>.</w:t>
      </w:r>
      <w:del w:id="12501" w:author="Sablan Kevin" w:date="2019-01-04T09:40:00Z">
        <w:r w:rsidR="00024604">
          <w:delText xml:space="preserve"> </w:delText>
        </w:r>
      </w:del>
    </w:p>
    <w:p w14:paraId="20FBA42D" w14:textId="77777777" w:rsidR="00AA57AC" w:rsidRDefault="00AA57AC">
      <w:pPr>
        <w:spacing w:line="100" w:lineRule="exact"/>
        <w:rPr>
          <w:ins w:id="12502" w:author="Sablan Kevin" w:date="2019-01-04T09:40:00Z"/>
          <w:sz w:val="10"/>
          <w:szCs w:val="10"/>
        </w:rPr>
      </w:pPr>
    </w:p>
    <w:p w14:paraId="70D60632" w14:textId="77777777" w:rsidR="00AA57AC" w:rsidRDefault="00AA57AC">
      <w:pPr>
        <w:spacing w:line="200" w:lineRule="exact"/>
        <w:rPr>
          <w:sz w:val="20"/>
          <w:rPrChange w:id="12503" w:author="Sablan Kevin" w:date="2019-01-04T09:40:00Z">
            <w:rPr/>
          </w:rPrChange>
        </w:rPr>
        <w:pPrChange w:id="12504" w:author="Sablan Kevin" w:date="2019-01-04T09:40:00Z">
          <w:pPr>
            <w:pStyle w:val="BodyText"/>
          </w:pPr>
        </w:pPrChange>
      </w:pPr>
    </w:p>
    <w:p w14:paraId="5DB8A0AD" w14:textId="067695B6" w:rsidR="00AA57AC" w:rsidRDefault="009516E7">
      <w:pPr>
        <w:pStyle w:val="BodyText"/>
        <w:spacing w:line="284" w:lineRule="auto"/>
        <w:ind w:right="353"/>
        <w:rPr>
          <w:ins w:id="12505" w:author="Sablan Kevin" w:date="2019-01-04T09:40:00Z"/>
          <w:rFonts w:cs="Times New Roman"/>
        </w:rPr>
      </w:pPr>
      <w:r>
        <w:rPr>
          <w:rFonts w:cs="Times New Roman"/>
        </w:rPr>
        <w:t>The occupant impact velocity and the highest 10-ms average acceleration values are then compared to recommended limits; it is desirable that both values are below the “preferable” limits; values in excess of the “maximum” limits are considered to be unacceptable.</w:t>
      </w:r>
      <w:del w:id="12506" w:author="Sablan Kevin" w:date="2019-01-04T09:40:00Z">
        <w:r w:rsidR="00024604">
          <w:delText xml:space="preserve"> </w:delText>
        </w:r>
      </w:del>
    </w:p>
    <w:p w14:paraId="0EF8F813" w14:textId="77777777" w:rsidR="00AA57AC" w:rsidRDefault="00AA57AC">
      <w:pPr>
        <w:spacing w:before="2" w:line="100" w:lineRule="exact"/>
        <w:rPr>
          <w:sz w:val="10"/>
          <w:rPrChange w:id="12507" w:author="Sablan Kevin" w:date="2019-01-04T09:40:00Z">
            <w:rPr/>
          </w:rPrChange>
        </w:rPr>
        <w:pPrChange w:id="12508" w:author="Sablan Kevin" w:date="2019-01-04T09:40:00Z">
          <w:pPr>
            <w:pStyle w:val="BodyText"/>
          </w:pPr>
        </w:pPrChange>
      </w:pPr>
    </w:p>
    <w:p w14:paraId="0051A19C" w14:textId="77777777" w:rsidR="00AA57AC" w:rsidRDefault="00AA57AC">
      <w:pPr>
        <w:spacing w:line="200" w:lineRule="exact"/>
        <w:rPr>
          <w:sz w:val="20"/>
          <w:rPrChange w:id="12509" w:author="Sablan Kevin" w:date="2019-01-04T09:40:00Z">
            <w:rPr/>
          </w:rPrChange>
        </w:rPr>
        <w:pPrChange w:id="12510" w:author="Sablan Kevin" w:date="2019-01-04T09:40:00Z">
          <w:pPr>
            <w:pStyle w:val="BodyText"/>
          </w:pPr>
        </w:pPrChange>
      </w:pPr>
    </w:p>
    <w:p w14:paraId="56B193B2" w14:textId="31760DFF" w:rsidR="00AA57AC" w:rsidRDefault="009516E7">
      <w:pPr>
        <w:pStyle w:val="BodyText"/>
        <w:spacing w:line="284" w:lineRule="auto"/>
        <w:ind w:right="268"/>
        <w:rPr>
          <w:rFonts w:cs="Times New Roman"/>
        </w:rPr>
        <w:pPrChange w:id="12511" w:author="Sablan Kevin" w:date="2019-01-04T09:40:00Z">
          <w:pPr>
            <w:pStyle w:val="BodyText"/>
          </w:pPr>
        </w:pPrChange>
      </w:pPr>
      <w:r>
        <w:rPr>
          <w:rFonts w:cs="Times New Roman"/>
        </w:rPr>
        <w:t>Recommendations relative to the measurement of accelerations are given in Section 4.3.2 and in Appendix C. Furthe</w:t>
      </w:r>
      <w:r>
        <w:rPr>
          <w:spacing w:val="-9"/>
          <w:rPrChange w:id="12512" w:author="Sablan Kevin" w:date="2019-01-04T09:40:00Z">
            <w:rPr/>
          </w:rPrChange>
        </w:rPr>
        <w:t>r</w:t>
      </w:r>
      <w:r>
        <w:rPr>
          <w:rFonts w:cs="Times New Roman"/>
        </w:rPr>
        <w:t xml:space="preserve">, for purposes of standardization of occupant risk calculation procedures, the </w:t>
      </w:r>
      <w:del w:id="12513" w:author="Sablan Kevin" w:date="2019-01-04T09:40:00Z">
        <w:r w:rsidR="00024604">
          <w:br/>
        </w:r>
      </w:del>
      <w:r>
        <w:rPr>
          <w:rFonts w:cs="Times New Roman"/>
        </w:rPr>
        <w:t>following are recommended:</w:t>
      </w:r>
      <w:del w:id="12514" w:author="Sablan Kevin" w:date="2019-01-04T09:40:00Z">
        <w:r w:rsidR="00024604">
          <w:delText xml:space="preserve"> </w:delText>
        </w:r>
      </w:del>
    </w:p>
    <w:p w14:paraId="1903B8D8" w14:textId="77777777" w:rsidR="00024604" w:rsidRDefault="00024604" w:rsidP="00024604">
      <w:pPr>
        <w:pStyle w:val="BodyText"/>
        <w:rPr>
          <w:del w:id="12515" w:author="Sablan Kevin" w:date="2019-01-04T09:40:00Z"/>
        </w:rPr>
      </w:pPr>
    </w:p>
    <w:p w14:paraId="757BEC14" w14:textId="3ED6FBB4" w:rsidR="00AA57AC" w:rsidRDefault="00024604">
      <w:pPr>
        <w:spacing w:line="284" w:lineRule="auto"/>
        <w:rPr>
          <w:ins w:id="12516" w:author="Sablan Kevin" w:date="2019-01-04T09:40:00Z"/>
          <w:rFonts w:ascii="Times New Roman" w:eastAsia="Times New Roman" w:hAnsi="Times New Roman" w:cs="Times New Roman"/>
        </w:rPr>
        <w:sectPr w:rsidR="00AA57AC">
          <w:type w:val="continuous"/>
          <w:pgSz w:w="12240" w:h="15840"/>
          <w:pgMar w:top="1200" w:right="1540" w:bottom="280" w:left="1320" w:header="720" w:footer="720" w:gutter="0"/>
          <w:cols w:space="720"/>
        </w:sectPr>
      </w:pPr>
      <w:del w:id="12517" w:author="Sablan Kevin" w:date="2019-01-04T09:40:00Z">
        <w:r>
          <w:delText>(1)</w:delText>
        </w:r>
        <w:r>
          <w:tab/>
        </w:r>
      </w:del>
    </w:p>
    <w:p w14:paraId="2E1CB061" w14:textId="77777777" w:rsidR="00AA57AC" w:rsidRDefault="009516E7">
      <w:pPr>
        <w:spacing w:before="81"/>
        <w:ind w:left="120" w:right="106"/>
        <w:rPr>
          <w:ins w:id="12518" w:author="Sablan Kevin" w:date="2019-01-04T09:40:00Z"/>
          <w:rFonts w:ascii="Franklin Gothic Book" w:eastAsia="Franklin Gothic Book" w:hAnsi="Franklin Gothic Book" w:cs="Franklin Gothic Book"/>
          <w:sz w:val="18"/>
          <w:szCs w:val="18"/>
        </w:rPr>
      </w:pPr>
      <w:ins w:id="12519" w:author="Sablan Kevin" w:date="2019-01-04T09:40:00Z">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5</w:t>
        </w:r>
        <w:r>
          <w:rPr>
            <w:rFonts w:ascii="Franklin Gothic Demi" w:eastAsia="Franklin Gothic Demi" w:hAnsi="Franklin Gothic Demi" w:cs="Franklin Gothic Demi"/>
            <w:sz w:val="18"/>
            <w:szCs w:val="18"/>
          </w:rPr>
          <w:t>2</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1DA74F7C" w14:textId="77777777" w:rsidR="00AA57AC" w:rsidRDefault="00AA57AC">
      <w:pPr>
        <w:spacing w:before="2" w:line="100" w:lineRule="exact"/>
        <w:rPr>
          <w:ins w:id="12520" w:author="Sablan Kevin" w:date="2019-01-04T09:40:00Z"/>
          <w:sz w:val="10"/>
          <w:szCs w:val="10"/>
        </w:rPr>
      </w:pPr>
    </w:p>
    <w:p w14:paraId="36A0FE25" w14:textId="77777777" w:rsidR="00AA57AC" w:rsidRDefault="00AA57AC">
      <w:pPr>
        <w:spacing w:line="200" w:lineRule="exact"/>
        <w:rPr>
          <w:ins w:id="12521" w:author="Sablan Kevin" w:date="2019-01-04T09:40:00Z"/>
          <w:sz w:val="20"/>
          <w:szCs w:val="20"/>
        </w:rPr>
      </w:pPr>
    </w:p>
    <w:p w14:paraId="5942B0D3" w14:textId="77777777" w:rsidR="00AA57AC" w:rsidRDefault="00AA57AC">
      <w:pPr>
        <w:spacing w:line="200" w:lineRule="exact"/>
        <w:rPr>
          <w:ins w:id="12522" w:author="Sablan Kevin" w:date="2019-01-04T09:40:00Z"/>
          <w:sz w:val="20"/>
          <w:szCs w:val="20"/>
        </w:rPr>
      </w:pPr>
    </w:p>
    <w:p w14:paraId="6E867141" w14:textId="5882FBEF" w:rsidR="00AA57AC" w:rsidRDefault="009516E7">
      <w:pPr>
        <w:pStyle w:val="BodyText"/>
        <w:numPr>
          <w:ilvl w:val="0"/>
          <w:numId w:val="31"/>
        </w:numPr>
        <w:tabs>
          <w:tab w:val="left" w:pos="839"/>
        </w:tabs>
        <w:spacing w:line="284" w:lineRule="auto"/>
        <w:ind w:left="840" w:right="119"/>
        <w:rPr>
          <w:rFonts w:cs="Times New Roman"/>
        </w:rPr>
        <w:pPrChange w:id="12523" w:author="Sablan Kevin" w:date="2019-01-04T09:40:00Z">
          <w:pPr>
            <w:pStyle w:val="BodyText"/>
          </w:pPr>
        </w:pPrChange>
      </w:pPr>
      <w:r>
        <w:rPr>
          <w:rFonts w:cs="Times New Roman"/>
        </w:rPr>
        <w:t>Prior to integration using above formulas, accelerometer analog data should be digitized at 1,500 samples per second.</w:t>
      </w:r>
      <w:r>
        <w:rPr>
          <w:spacing w:val="-4"/>
          <w:rPrChange w:id="12524" w:author="Sablan Kevin" w:date="2019-01-04T09:40:00Z">
            <w:rPr/>
          </w:rPrChange>
        </w:rPr>
        <w:t xml:space="preserve"> </w:t>
      </w:r>
      <w:r>
        <w:rPr>
          <w:rFonts w:cs="Times New Roman"/>
        </w:rPr>
        <w:t>This is consistent with recommendations of</w:t>
      </w:r>
      <w:r>
        <w:rPr>
          <w:spacing w:val="-13"/>
          <w:rPrChange w:id="12525" w:author="Sablan Kevin" w:date="2019-01-04T09:40:00Z">
            <w:rPr/>
          </w:rPrChange>
        </w:rPr>
        <w:t xml:space="preserve"> </w:t>
      </w:r>
      <w:r>
        <w:rPr>
          <w:rFonts w:cs="Times New Roman"/>
        </w:rPr>
        <w:t>Appendix C, Section</w:t>
      </w:r>
      <w:del w:id="12526" w:author="Sablan Kevin" w:date="2019-01-04T09:40:00Z">
        <w:r w:rsidR="00024604">
          <w:delText xml:space="preserve"> 8.2. It is recommended therein that the sample rate be, at a minimum, eight times </w:delText>
        </w:r>
        <w:r w:rsidR="00024604">
          <w:rPr>
            <w:rStyle w:val="ital"/>
          </w:rPr>
          <w:delText>F</w:delText>
        </w:r>
        <w:r w:rsidR="00024604">
          <w:rPr>
            <w:rStyle w:val="subital"/>
          </w:rPr>
          <w:delText>h </w:delText>
        </w:r>
        <w:r w:rsidR="00024604">
          <w:delText xml:space="preserve">, where </w:delText>
        </w:r>
        <w:r w:rsidR="00024604">
          <w:rPr>
            <w:rStyle w:val="ital"/>
          </w:rPr>
          <w:delText>F</w:delText>
        </w:r>
        <w:r w:rsidR="00024604">
          <w:rPr>
            <w:rStyle w:val="subital"/>
          </w:rPr>
          <w:delText>h</w:delText>
        </w:r>
        <w:r w:rsidR="00024604">
          <w:delText>  where  is recommended therein that the sample rate be,</w:delText>
        </w:r>
        <w:r w:rsidR="00024604">
          <w:rPr>
            <w:rStyle w:val="ital"/>
          </w:rPr>
          <w:delText>F</w:delText>
        </w:r>
        <w:r w:rsidR="00024604">
          <w:rPr>
            <w:rStyle w:val="subital"/>
          </w:rPr>
          <w:delText>h</w:delText>
        </w:r>
        <w:r w:rsidR="00024604">
          <w:delText xml:space="preserve"> × 8 = 1,440, which is rounded to 1,500 for convenience and ease of integration.</w:delText>
        </w:r>
      </w:del>
    </w:p>
    <w:p w14:paraId="3407EDF8" w14:textId="77777777" w:rsidR="00024604" w:rsidRDefault="00024604" w:rsidP="00024604">
      <w:pPr>
        <w:pStyle w:val="BodyText"/>
        <w:ind w:left="720" w:hanging="720"/>
        <w:rPr>
          <w:del w:id="12527" w:author="Sablan Kevin" w:date="2019-01-04T09:40:00Z"/>
        </w:rPr>
      </w:pPr>
    </w:p>
    <w:p w14:paraId="36B3CC51" w14:textId="2F411D62" w:rsidR="00AA57AC" w:rsidRDefault="00024604">
      <w:pPr>
        <w:pStyle w:val="BodyText"/>
        <w:spacing w:before="1" w:line="259" w:lineRule="auto"/>
        <w:ind w:left="840" w:right="131"/>
        <w:jc w:val="both"/>
        <w:rPr>
          <w:ins w:id="12528" w:author="Sablan Kevin" w:date="2019-01-04T09:40:00Z"/>
          <w:rFonts w:cs="Times New Roman"/>
        </w:rPr>
      </w:pPr>
      <w:del w:id="12529" w:author="Sablan Kevin" w:date="2019-01-04T09:40:00Z">
        <w:r>
          <w:delText>(2)</w:delText>
        </w:r>
        <w:r>
          <w:tab/>
        </w:r>
      </w:del>
      <w:ins w:id="12530" w:author="Sablan Kevin" w:date="2019-01-04T09:40:00Z">
        <w:r w:rsidR="009516E7">
          <w:rPr>
            <w:rFonts w:cs="Times New Roman"/>
          </w:rPr>
          <w:t>8.2. It is recommended therein that the sample rate be, at</w:t>
        </w:r>
        <w:r w:rsidR="009516E7">
          <w:rPr>
            <w:rFonts w:cs="Times New Roman"/>
            <w:spacing w:val="1"/>
          </w:rPr>
          <w:t xml:space="preserve"> </w:t>
        </w:r>
        <w:r w:rsidR="009516E7">
          <w:rPr>
            <w:rFonts w:cs="Times New Roman"/>
          </w:rPr>
          <w:t>a minimum, eight times</w:t>
        </w:r>
        <w:r w:rsidR="009516E7">
          <w:rPr>
            <w:rFonts w:cs="Times New Roman"/>
            <w:spacing w:val="-2"/>
          </w:rPr>
          <w:t xml:space="preserve"> </w:t>
        </w:r>
        <w:r w:rsidR="009516E7">
          <w:rPr>
            <w:rFonts w:cs="Times New Roman"/>
            <w:i/>
            <w:spacing w:val="-1"/>
          </w:rPr>
          <w:t>F</w:t>
        </w:r>
        <w:r w:rsidR="009516E7">
          <w:rPr>
            <w:rFonts w:cs="Times New Roman"/>
            <w:i/>
            <w:position w:val="-3"/>
            <w:sz w:val="15"/>
            <w:szCs w:val="15"/>
          </w:rPr>
          <w:t>h</w:t>
        </w:r>
        <w:r w:rsidR="009516E7">
          <w:rPr>
            <w:rFonts w:cs="Times New Roman"/>
            <w:i/>
            <w:spacing w:val="-19"/>
            <w:position w:val="-3"/>
            <w:sz w:val="15"/>
            <w:szCs w:val="15"/>
          </w:rPr>
          <w:t xml:space="preserve"> </w:t>
        </w:r>
        <w:r w:rsidR="009516E7" w:rsidRPr="00745104">
          <w:rPr>
            <w:rFonts w:cs="Times New Roman"/>
          </w:rPr>
          <w:t xml:space="preserve">, where </w:t>
        </w:r>
        <w:r w:rsidR="009516E7" w:rsidRPr="00745104">
          <w:rPr>
            <w:rFonts w:cs="Times New Roman"/>
            <w:i/>
            <w:spacing w:val="-1"/>
          </w:rPr>
          <w:t>F</w:t>
        </w:r>
        <w:r w:rsidR="009516E7" w:rsidRPr="00745104">
          <w:rPr>
            <w:rFonts w:cs="Times New Roman"/>
            <w:i/>
            <w:position w:val="-3"/>
            <w:sz w:val="15"/>
            <w:szCs w:val="15"/>
          </w:rPr>
          <w:t>h</w:t>
        </w:r>
        <w:r w:rsidR="009516E7" w:rsidRPr="00745104">
          <w:rPr>
            <w:rFonts w:cs="Times New Roman"/>
            <w:i/>
            <w:spacing w:val="17"/>
            <w:position w:val="-3"/>
            <w:sz w:val="15"/>
            <w:szCs w:val="15"/>
          </w:rPr>
          <w:t xml:space="preserve"> </w:t>
        </w:r>
        <w:r w:rsidR="009516E7" w:rsidRPr="00745104">
          <w:rPr>
            <w:rFonts w:cs="Times New Roman"/>
          </w:rPr>
          <w:t>= 180 for measurement of</w:t>
        </w:r>
        <w:r w:rsidR="009516E7" w:rsidRPr="00745104">
          <w:rPr>
            <w:rFonts w:cs="Times New Roman"/>
            <w:spacing w:val="1"/>
          </w:rPr>
          <w:t xml:space="preserve"> </w:t>
        </w:r>
        <w:r w:rsidR="009516E7" w:rsidRPr="00745104">
          <w:rPr>
            <w:rFonts w:cs="Times New Roman"/>
          </w:rPr>
          <w:t>vehicular response</w:t>
        </w:r>
        <w:r w:rsidR="009516E7">
          <w:rPr>
            <w:rFonts w:cs="Times New Roman"/>
          </w:rPr>
          <w:t>. Note that</w:t>
        </w:r>
        <w:r w:rsidR="009516E7">
          <w:rPr>
            <w:rFonts w:cs="Times New Roman"/>
            <w:spacing w:val="-1"/>
          </w:rPr>
          <w:t xml:space="preserve"> </w:t>
        </w:r>
        <w:r w:rsidR="009516E7">
          <w:rPr>
            <w:rFonts w:cs="Times New Roman"/>
            <w:i/>
            <w:spacing w:val="-1"/>
          </w:rPr>
          <w:t>F</w:t>
        </w:r>
        <w:r w:rsidR="009516E7">
          <w:rPr>
            <w:rFonts w:cs="Times New Roman"/>
            <w:i/>
            <w:position w:val="-3"/>
            <w:sz w:val="15"/>
            <w:szCs w:val="15"/>
          </w:rPr>
          <w:t>h</w:t>
        </w:r>
        <w:r w:rsidR="009516E7">
          <w:rPr>
            <w:rFonts w:cs="Times New Roman"/>
            <w:i/>
            <w:spacing w:val="17"/>
            <w:position w:val="-3"/>
            <w:sz w:val="15"/>
            <w:szCs w:val="15"/>
          </w:rPr>
          <w:t xml:space="preserve"> </w:t>
        </w:r>
        <w:r w:rsidR="009516E7">
          <w:rPr>
            <w:rFonts w:cs="Times New Roman"/>
          </w:rPr>
          <w:t>× 8</w:t>
        </w:r>
        <w:r w:rsidR="009516E7">
          <w:rPr>
            <w:rFonts w:cs="Times New Roman"/>
            <w:spacing w:val="1"/>
          </w:rPr>
          <w:t xml:space="preserve"> </w:t>
        </w:r>
        <w:r w:rsidR="009516E7">
          <w:rPr>
            <w:rFonts w:cs="Times New Roman"/>
          </w:rPr>
          <w:t>= 1,440, which is round- ed to 1,500 for convenience and ease of integration.</w:t>
        </w:r>
      </w:ins>
    </w:p>
    <w:p w14:paraId="2AB20316" w14:textId="77777777" w:rsidR="00AA57AC" w:rsidRDefault="00AA57AC">
      <w:pPr>
        <w:spacing w:before="7" w:line="120" w:lineRule="exact"/>
        <w:rPr>
          <w:ins w:id="12531" w:author="Sablan Kevin" w:date="2019-01-04T09:40:00Z"/>
          <w:sz w:val="12"/>
          <w:szCs w:val="12"/>
        </w:rPr>
      </w:pPr>
    </w:p>
    <w:p w14:paraId="0A2D3DA9" w14:textId="77777777" w:rsidR="00AA57AC" w:rsidRDefault="00AA57AC">
      <w:pPr>
        <w:spacing w:line="200" w:lineRule="exact"/>
        <w:rPr>
          <w:ins w:id="12532" w:author="Sablan Kevin" w:date="2019-01-04T09:40:00Z"/>
          <w:sz w:val="20"/>
          <w:szCs w:val="20"/>
        </w:rPr>
      </w:pPr>
    </w:p>
    <w:p w14:paraId="04A327A2" w14:textId="70110DB8" w:rsidR="00AA57AC" w:rsidRDefault="009516E7">
      <w:pPr>
        <w:pStyle w:val="BodyText"/>
        <w:numPr>
          <w:ilvl w:val="0"/>
          <w:numId w:val="31"/>
        </w:numPr>
        <w:tabs>
          <w:tab w:val="left" w:pos="840"/>
        </w:tabs>
        <w:spacing w:line="276" w:lineRule="auto"/>
        <w:ind w:left="840" w:right="131" w:hanging="720"/>
        <w:jc w:val="both"/>
        <w:rPr>
          <w:rFonts w:cs="Times New Roman"/>
        </w:rPr>
        <w:pPrChange w:id="12533" w:author="Sablan Kevin" w:date="2019-01-04T09:40:00Z">
          <w:pPr>
            <w:pStyle w:val="BodyText"/>
          </w:pPr>
        </w:pPrChange>
      </w:pPr>
      <w:r>
        <w:rPr>
          <w:rFonts w:cs="Times New Roman"/>
        </w:rPr>
        <w:t>It is recommended the “linear acceleration” assumption or the equivalent “trapezoidal rule” be used to integrate the digitized accelerometer data.</w:t>
      </w:r>
      <w:r>
        <w:rPr>
          <w:spacing w:val="-13"/>
          <w:rPrChange w:id="12534" w:author="Sablan Kevin" w:date="2019-01-04T09:40:00Z">
            <w:rPr/>
          </w:rPrChange>
        </w:rPr>
        <w:t xml:space="preserve"> </w:t>
      </w:r>
      <w:r>
        <w:rPr>
          <w:rFonts w:cs="Times New Roman"/>
        </w:rPr>
        <w:t>As such, accelerations are assumed to vary linearly over each time step</w:t>
      </w:r>
      <w:r>
        <w:rPr>
          <w:spacing w:val="-1"/>
          <w:rPrChange w:id="12535" w:author="Sablan Kevin" w:date="2019-01-04T09:40:00Z">
            <w:rPr/>
          </w:rPrChange>
        </w:rPr>
        <w:t xml:space="preserve"> </w:t>
      </w:r>
      <w:r>
        <w:rPr>
          <w:spacing w:val="-1"/>
          <w:rPrChange w:id="12536" w:author="Sablan Kevin" w:date="2019-01-04T09:40:00Z">
            <w:rPr>
              <w:rStyle w:val="ital"/>
            </w:rPr>
          </w:rPrChange>
        </w:rPr>
        <w:t>t</w:t>
      </w:r>
      <w:r>
        <w:rPr>
          <w:position w:val="-3"/>
          <w:sz w:val="15"/>
          <w:rPrChange w:id="12537" w:author="Sablan Kevin" w:date="2019-01-04T09:40:00Z">
            <w:rPr>
              <w:rStyle w:val="subital"/>
            </w:rPr>
          </w:rPrChange>
        </w:rPr>
        <w:t>i</w:t>
      </w:r>
      <w:r>
        <w:rPr>
          <w:i/>
          <w:spacing w:val="17"/>
          <w:position w:val="-3"/>
          <w:sz w:val="15"/>
          <w:rPrChange w:id="12538" w:author="Sablan Kevin" w:date="2019-01-04T09:40:00Z">
            <w:rPr/>
          </w:rPrChange>
        </w:rPr>
        <w:t xml:space="preserve"> </w:t>
      </w:r>
      <w:r>
        <w:rPr>
          <w:rFonts w:cs="Times New Roman"/>
        </w:rPr>
        <w:t xml:space="preserve">to </w:t>
      </w:r>
      <w:r>
        <w:rPr>
          <w:spacing w:val="-1"/>
          <w:rPrChange w:id="12539" w:author="Sablan Kevin" w:date="2019-01-04T09:40:00Z">
            <w:rPr>
              <w:rStyle w:val="ital"/>
            </w:rPr>
          </w:rPrChange>
        </w:rPr>
        <w:t>t</w:t>
      </w:r>
      <w:r>
        <w:rPr>
          <w:position w:val="-3"/>
          <w:sz w:val="15"/>
          <w:rPrChange w:id="12540" w:author="Sablan Kevin" w:date="2019-01-04T09:40:00Z">
            <w:rPr>
              <w:rStyle w:val="subital"/>
            </w:rPr>
          </w:rPrChange>
        </w:rPr>
        <w:t>i</w:t>
      </w:r>
      <w:r>
        <w:rPr>
          <w:i/>
          <w:position w:val="-3"/>
          <w:sz w:val="15"/>
          <w:rPrChange w:id="12541" w:author="Sablan Kevin" w:date="2019-01-04T09:40:00Z">
            <w:rPr>
              <w:i/>
              <w:vertAlign w:val="subscript"/>
            </w:rPr>
          </w:rPrChange>
        </w:rPr>
        <w:t xml:space="preserve"> </w:t>
      </w:r>
      <w:r>
        <w:rPr>
          <w:rFonts w:cs="Times New Roman"/>
        </w:rPr>
        <w:t>+ 1.</w:t>
      </w:r>
      <w:r>
        <w:rPr>
          <w:spacing w:val="1"/>
          <w:rPrChange w:id="12542" w:author="Sablan Kevin" w:date="2019-01-04T09:40:00Z">
            <w:rPr/>
          </w:rPrChange>
        </w:rPr>
        <w:t xml:space="preserve"> </w:t>
      </w:r>
      <w:r>
        <w:rPr>
          <w:rFonts w:cs="Times New Roman"/>
        </w:rPr>
        <w:t>Description of the trapezoidal rule can be found in most numerical methods textbooks.</w:t>
      </w:r>
      <w:del w:id="12543" w:author="Sablan Kevin" w:date="2019-01-04T09:40:00Z">
        <w:r w:rsidR="00024604">
          <w:delText xml:space="preserve"> </w:delText>
        </w:r>
      </w:del>
    </w:p>
    <w:p w14:paraId="02341DEA" w14:textId="77777777" w:rsidR="00AA57AC" w:rsidRDefault="00AA57AC">
      <w:pPr>
        <w:spacing w:line="200" w:lineRule="exact"/>
        <w:rPr>
          <w:sz w:val="20"/>
          <w:rPrChange w:id="12544" w:author="Sablan Kevin" w:date="2019-01-04T09:40:00Z">
            <w:rPr/>
          </w:rPrChange>
        </w:rPr>
        <w:pPrChange w:id="12545" w:author="Sablan Kevin" w:date="2019-01-04T09:40:00Z">
          <w:pPr>
            <w:pStyle w:val="BodyText"/>
            <w:ind w:left="720" w:hanging="720"/>
          </w:pPr>
        </w:pPrChange>
      </w:pPr>
    </w:p>
    <w:p w14:paraId="246C45FE" w14:textId="77777777" w:rsidR="00AA57AC" w:rsidRDefault="00AA57AC">
      <w:pPr>
        <w:spacing w:before="20" w:line="240" w:lineRule="exact"/>
        <w:rPr>
          <w:ins w:id="12546" w:author="Sablan Kevin" w:date="2019-01-04T09:40:00Z"/>
          <w:sz w:val="24"/>
          <w:szCs w:val="24"/>
        </w:rPr>
      </w:pPr>
    </w:p>
    <w:p w14:paraId="68C5ECA7" w14:textId="41D4658F" w:rsidR="00AA57AC" w:rsidRDefault="009516E7">
      <w:pPr>
        <w:pStyle w:val="Heading3"/>
        <w:ind w:right="106"/>
        <w:rPr>
          <w:ins w:id="12547" w:author="Sablan Kevin" w:date="2019-01-04T09:40:00Z"/>
          <w:rFonts w:cs="Franklin Gothic Demi"/>
        </w:rPr>
      </w:pPr>
      <w:bookmarkStart w:id="12548" w:name="_TOC_250020"/>
      <w:r>
        <w:rPr>
          <w:rFonts w:cs="Franklin Gothic Demi"/>
        </w:rPr>
        <w:t>A5.</w:t>
      </w:r>
      <w:del w:id="12549" w:author="Sablan Kevin" w:date="2019-01-04T09:40:00Z">
        <w:r w:rsidR="00024604">
          <w:delText>2.3</w:delText>
        </w:r>
      </w:del>
      <w:ins w:id="12550" w:author="Sablan Kevin" w:date="2019-01-04T09:40:00Z">
        <w:r>
          <w:rPr>
            <w:rFonts w:cs="Franklin Gothic Demi"/>
          </w:rPr>
          <w:t>4</w:t>
        </w:r>
      </w:ins>
      <w:r>
        <w:rPr>
          <w:spacing w:val="-4"/>
          <w:rPrChange w:id="12551" w:author="Sablan Kevin" w:date="2019-01-04T09:40:00Z">
            <w:rPr/>
          </w:rPrChange>
        </w:rPr>
        <w:t xml:space="preserve"> </w:t>
      </w:r>
      <w:r>
        <w:rPr>
          <w:rFonts w:cs="Franklin Gothic Demi"/>
        </w:rPr>
        <w:t>POS</w:t>
      </w:r>
      <w:r>
        <w:rPr>
          <w:spacing w:val="-6"/>
          <w:rPrChange w:id="12552" w:author="Sablan Kevin" w:date="2019-01-04T09:40:00Z">
            <w:rPr/>
          </w:rPrChange>
        </w:rPr>
        <w:t>T</w:t>
      </w:r>
      <w:r>
        <w:rPr>
          <w:rFonts w:cs="Franklin Gothic Demi"/>
        </w:rPr>
        <w:t>-IM</w:t>
      </w:r>
      <w:r>
        <w:rPr>
          <w:spacing w:val="-11"/>
          <w:rPrChange w:id="12553" w:author="Sablan Kevin" w:date="2019-01-04T09:40:00Z">
            <w:rPr/>
          </w:rPrChange>
        </w:rPr>
        <w:t>P</w:t>
      </w:r>
      <w:r>
        <w:rPr>
          <w:spacing w:val="-7"/>
          <w:rPrChange w:id="12554" w:author="Sablan Kevin" w:date="2019-01-04T09:40:00Z">
            <w:rPr/>
          </w:rPrChange>
        </w:rPr>
        <w:t>A</w:t>
      </w:r>
      <w:r>
        <w:rPr>
          <w:rFonts w:cs="Franklin Gothic Demi"/>
        </w:rPr>
        <w:t>CT</w:t>
      </w:r>
      <w:r>
        <w:rPr>
          <w:spacing w:val="-4"/>
          <w:rPrChange w:id="12555" w:author="Sablan Kevin" w:date="2019-01-04T09:40:00Z">
            <w:rPr/>
          </w:rPrChange>
        </w:rPr>
        <w:t xml:space="preserve"> </w:t>
      </w:r>
      <w:r>
        <w:rPr>
          <w:rFonts w:cs="Franklin Gothic Demi"/>
        </w:rPr>
        <w:t>VEHICULAR</w:t>
      </w:r>
      <w:r>
        <w:rPr>
          <w:spacing w:val="-4"/>
          <w:rPrChange w:id="12556" w:author="Sablan Kevin" w:date="2019-01-04T09:40:00Z">
            <w:rPr/>
          </w:rPrChange>
        </w:rPr>
        <w:t xml:space="preserve"> </w:t>
      </w:r>
      <w:del w:id="12557" w:author="Sablan Kevin" w:date="2019-01-04T09:40:00Z">
        <w:r w:rsidR="00024604">
          <w:delText>Respons</w:delText>
        </w:r>
        <w:r w:rsidR="00024604" w:rsidRPr="00434231">
          <w:delText>e</w:delText>
        </w:r>
      </w:del>
      <w:ins w:id="12558" w:author="Sablan Kevin" w:date="2019-01-04T09:40:00Z">
        <w:r w:rsidRPr="00434231">
          <w:rPr>
            <w:rFonts w:cs="Franklin Gothic Demi"/>
          </w:rPr>
          <w:t>TRAJECTO</w:t>
        </w:r>
        <w:r w:rsidRPr="00434231">
          <w:rPr>
            <w:rFonts w:cs="Franklin Gothic Demi"/>
            <w:spacing w:val="-4"/>
          </w:rPr>
          <w:t>R</w:t>
        </w:r>
        <w:bookmarkEnd w:id="12548"/>
        <w:r w:rsidRPr="00434231">
          <w:rPr>
            <w:rFonts w:cs="Franklin Gothic Demi"/>
          </w:rPr>
          <w:t>Y</w:t>
        </w:r>
      </w:ins>
    </w:p>
    <w:p w14:paraId="0C14A92C" w14:textId="77777777" w:rsidR="00AA57AC" w:rsidRDefault="00AA57AC">
      <w:pPr>
        <w:spacing w:before="2" w:line="140" w:lineRule="exact"/>
        <w:rPr>
          <w:sz w:val="14"/>
          <w:rPrChange w:id="12559" w:author="Sablan Kevin" w:date="2019-01-04T09:40:00Z">
            <w:rPr/>
          </w:rPrChange>
        </w:rPr>
        <w:pPrChange w:id="12560" w:author="Sablan Kevin" w:date="2019-01-04T09:40:00Z">
          <w:pPr>
            <w:pStyle w:val="111Bodytitles"/>
            <w:keepNext/>
            <w:keepLines/>
          </w:pPr>
        </w:pPrChange>
      </w:pPr>
    </w:p>
    <w:p w14:paraId="0FAAC30C" w14:textId="77777777" w:rsidR="00AA57AC" w:rsidRDefault="00AA57AC">
      <w:pPr>
        <w:spacing w:line="200" w:lineRule="exact"/>
        <w:rPr>
          <w:sz w:val="20"/>
          <w:rPrChange w:id="12561" w:author="Sablan Kevin" w:date="2019-01-04T09:40:00Z">
            <w:rPr/>
          </w:rPrChange>
        </w:rPr>
        <w:pPrChange w:id="12562" w:author="Sablan Kevin" w:date="2019-01-04T09:40:00Z">
          <w:pPr>
            <w:pStyle w:val="BodyText"/>
          </w:pPr>
        </w:pPrChange>
      </w:pPr>
    </w:p>
    <w:p w14:paraId="25095078" w14:textId="49FAC8E6" w:rsidR="00AA57AC" w:rsidRDefault="009516E7">
      <w:pPr>
        <w:pStyle w:val="BodyText"/>
        <w:spacing w:line="284" w:lineRule="auto"/>
        <w:rPr>
          <w:rFonts w:cs="Times New Roman"/>
        </w:rPr>
        <w:pPrChange w:id="12563" w:author="Sablan Kevin" w:date="2019-01-04T09:40:00Z">
          <w:pPr>
            <w:pStyle w:val="BodyText"/>
          </w:pPr>
        </w:pPrChange>
      </w:pPr>
      <w:r>
        <w:rPr>
          <w:rFonts w:cs="Times New Roman"/>
        </w:rPr>
        <w:t>In general, the ideal afte</w:t>
      </w:r>
      <w:r>
        <w:rPr>
          <w:spacing w:val="-5"/>
          <w:rPrChange w:id="12564" w:author="Sablan Kevin" w:date="2019-01-04T09:40:00Z">
            <w:rPr/>
          </w:rPrChange>
        </w:rPr>
        <w:t>r</w:t>
      </w:r>
      <w:r>
        <w:rPr>
          <w:rFonts w:cs="Times New Roman"/>
        </w:rPr>
        <w:t>-collision vehicular trajectory performan</w:t>
      </w:r>
      <w:bookmarkStart w:id="12565" w:name="_GoBack"/>
      <w:bookmarkEnd w:id="12565"/>
      <w:r>
        <w:rPr>
          <w:rFonts w:cs="Times New Roman"/>
        </w:rPr>
        <w:t>ce goal for all features should be that</w:t>
      </w:r>
      <w:r>
        <w:rPr>
          <w:spacing w:val="-3"/>
          <w:rPrChange w:id="12566" w:author="Sablan Kevin" w:date="2019-01-04T09:40:00Z">
            <w:rPr/>
          </w:rPrChange>
        </w:rPr>
        <w:t xml:space="preserve"> </w:t>
      </w:r>
      <w:r>
        <w:rPr>
          <w:rFonts w:cs="Times New Roman"/>
        </w:rPr>
        <w:t>the</w:t>
      </w:r>
      <w:r>
        <w:rPr>
          <w:spacing w:val="-3"/>
          <w:rPrChange w:id="12567" w:author="Sablan Kevin" w:date="2019-01-04T09:40:00Z">
            <w:rPr/>
          </w:rPrChange>
        </w:rPr>
        <w:t xml:space="preserve"> </w:t>
      </w:r>
      <w:r>
        <w:rPr>
          <w:rFonts w:cs="Times New Roman"/>
        </w:rPr>
        <w:t>vehicle</w:t>
      </w:r>
      <w:r>
        <w:rPr>
          <w:spacing w:val="-2"/>
          <w:rPrChange w:id="12568" w:author="Sablan Kevin" w:date="2019-01-04T09:40:00Z">
            <w:rPr/>
          </w:rPrChange>
        </w:rPr>
        <w:t xml:space="preserve"> </w:t>
      </w:r>
      <w:r>
        <w:rPr>
          <w:rFonts w:cs="Times New Roman"/>
        </w:rPr>
        <w:t>trajectory</w:t>
      </w:r>
      <w:r>
        <w:rPr>
          <w:spacing w:val="-3"/>
          <w:rPrChange w:id="12569" w:author="Sablan Kevin" w:date="2019-01-04T09:40:00Z">
            <w:rPr/>
          </w:rPrChange>
        </w:rPr>
        <w:t xml:space="preserve"> </w:t>
      </w:r>
      <w:r>
        <w:rPr>
          <w:rFonts w:cs="Times New Roman"/>
        </w:rPr>
        <w:t>and</w:t>
      </w:r>
      <w:r>
        <w:rPr>
          <w:spacing w:val="-4"/>
          <w:rPrChange w:id="12570" w:author="Sablan Kevin" w:date="2019-01-04T09:40:00Z">
            <w:rPr/>
          </w:rPrChange>
        </w:rPr>
        <w:t xml:space="preserve"> </w:t>
      </w:r>
      <w:del w:id="12571" w:author="Sablan Kevin" w:date="2019-01-04T09:40:00Z">
        <w:r w:rsidR="00024604">
          <w:delText>final</w:delText>
        </w:r>
      </w:del>
      <w:ins w:id="12572" w:author="Sablan Kevin" w:date="2019-01-04T09:40:00Z">
        <w:r>
          <w:rPr>
            <w:rFonts w:cs="Times New Roman"/>
            <w:w w:val="85"/>
          </w:rPr>
          <w:t xml:space="preserve">fi </w:t>
        </w:r>
        <w:r>
          <w:rPr>
            <w:rFonts w:cs="Times New Roman"/>
          </w:rPr>
          <w:t>nal</w:t>
        </w:r>
      </w:ins>
      <w:r>
        <w:rPr>
          <w:spacing w:val="-2"/>
          <w:rPrChange w:id="12573" w:author="Sablan Kevin" w:date="2019-01-04T09:40:00Z">
            <w:rPr/>
          </w:rPrChange>
        </w:rPr>
        <w:t xml:space="preserve"> </w:t>
      </w:r>
      <w:r>
        <w:rPr>
          <w:rFonts w:cs="Times New Roman"/>
        </w:rPr>
        <w:t>stopping</w:t>
      </w:r>
      <w:r>
        <w:rPr>
          <w:spacing w:val="-3"/>
          <w:rPrChange w:id="12574" w:author="Sablan Kevin" w:date="2019-01-04T09:40:00Z">
            <w:rPr/>
          </w:rPrChange>
        </w:rPr>
        <w:t xml:space="preserve"> </w:t>
      </w:r>
      <w:r>
        <w:rPr>
          <w:rFonts w:cs="Times New Roman"/>
        </w:rPr>
        <w:t>position</w:t>
      </w:r>
      <w:r>
        <w:rPr>
          <w:spacing w:val="-3"/>
          <w:rPrChange w:id="12575" w:author="Sablan Kevin" w:date="2019-01-04T09:40:00Z">
            <w:rPr/>
          </w:rPrChange>
        </w:rPr>
        <w:t xml:space="preserve"> </w:t>
      </w:r>
      <w:r>
        <w:rPr>
          <w:rFonts w:cs="Times New Roman"/>
        </w:rPr>
        <w:t>should</w:t>
      </w:r>
      <w:r>
        <w:rPr>
          <w:spacing w:val="-2"/>
          <w:rPrChange w:id="12576" w:author="Sablan Kevin" w:date="2019-01-04T09:40:00Z">
            <w:rPr/>
          </w:rPrChange>
        </w:rPr>
        <w:t xml:space="preserve"> </w:t>
      </w:r>
      <w:r>
        <w:rPr>
          <w:rFonts w:cs="Times New Roman"/>
        </w:rPr>
        <w:t>not</w:t>
      </w:r>
      <w:r>
        <w:rPr>
          <w:spacing w:val="-3"/>
          <w:rPrChange w:id="12577" w:author="Sablan Kevin" w:date="2019-01-04T09:40:00Z">
            <w:rPr/>
          </w:rPrChange>
        </w:rPr>
        <w:t xml:space="preserve"> </w:t>
      </w:r>
      <w:r>
        <w:rPr>
          <w:rFonts w:cs="Times New Roman"/>
        </w:rPr>
        <w:t>intrude</w:t>
      </w:r>
      <w:r>
        <w:rPr>
          <w:spacing w:val="-2"/>
          <w:rPrChange w:id="12578" w:author="Sablan Kevin" w:date="2019-01-04T09:40:00Z">
            <w:rPr/>
          </w:rPrChange>
        </w:rPr>
        <w:t xml:space="preserve"> </w:t>
      </w:r>
      <w:r>
        <w:rPr>
          <w:rFonts w:cs="Times New Roman"/>
        </w:rPr>
        <w:t>into</w:t>
      </w:r>
      <w:r>
        <w:rPr>
          <w:spacing w:val="-3"/>
          <w:rPrChange w:id="12579" w:author="Sablan Kevin" w:date="2019-01-04T09:40:00Z">
            <w:rPr/>
          </w:rPrChange>
        </w:rPr>
        <w:t xml:space="preserve"> </w:t>
      </w:r>
      <w:r>
        <w:rPr>
          <w:rFonts w:cs="Times New Roman"/>
        </w:rPr>
        <w:t>the</w:t>
      </w:r>
      <w:r>
        <w:rPr>
          <w:spacing w:val="-3"/>
          <w:rPrChange w:id="12580" w:author="Sablan Kevin" w:date="2019-01-04T09:40:00Z">
            <w:rPr/>
          </w:rPrChange>
        </w:rPr>
        <w:t xml:space="preserve"> </w:t>
      </w:r>
      <w:r>
        <w:rPr>
          <w:rFonts w:cs="Times New Roman"/>
        </w:rPr>
        <w:t>adjacent</w:t>
      </w:r>
      <w:r>
        <w:rPr>
          <w:spacing w:val="-2"/>
          <w:rPrChange w:id="12581" w:author="Sablan Kevin" w:date="2019-01-04T09:40:00Z">
            <w:rPr/>
          </w:rPrChange>
        </w:rPr>
        <w:t xml:space="preserve"> </w:t>
      </w:r>
      <w:r>
        <w:rPr>
          <w:rFonts w:cs="Times New Roman"/>
        </w:rPr>
        <w:t>or</w:t>
      </w:r>
      <w:r>
        <w:rPr>
          <w:spacing w:val="-3"/>
          <w:rPrChange w:id="12582" w:author="Sablan Kevin" w:date="2019-01-04T09:40:00Z">
            <w:rPr/>
          </w:rPrChange>
        </w:rPr>
        <w:t xml:space="preserve"> </w:t>
      </w:r>
      <w:del w:id="12583" w:author="Sablan Kevin" w:date="2019-01-04T09:40:00Z">
        <w:r w:rsidR="00024604">
          <w:delText>opposing traffic</w:delText>
        </w:r>
      </w:del>
      <w:ins w:id="12584" w:author="Sablan Kevin" w:date="2019-01-04T09:40:00Z">
        <w:r>
          <w:rPr>
            <w:rFonts w:cs="Times New Roman"/>
          </w:rPr>
          <w:t>op- posing</w:t>
        </w:r>
        <w:r>
          <w:rPr>
            <w:rFonts w:cs="Times New Roman"/>
            <w:spacing w:val="-4"/>
          </w:rPr>
          <w:t xml:space="preserve"> </w:t>
        </w:r>
        <w:r>
          <w:rPr>
            <w:rFonts w:cs="Times New Roman"/>
          </w:rPr>
          <w:t>traffi</w:t>
        </w:r>
        <w:r>
          <w:rPr>
            <w:rFonts w:cs="Times New Roman"/>
            <w:spacing w:val="-10"/>
          </w:rPr>
          <w:t xml:space="preserve"> </w:t>
        </w:r>
        <w:r>
          <w:rPr>
            <w:rFonts w:cs="Times New Roman"/>
          </w:rPr>
          <w:t>c</w:t>
        </w:r>
      </w:ins>
      <w:r>
        <w:rPr>
          <w:spacing w:val="-4"/>
          <w:rPrChange w:id="12585" w:author="Sablan Kevin" w:date="2019-01-04T09:40:00Z">
            <w:rPr/>
          </w:rPrChange>
        </w:rPr>
        <w:t xml:space="preserve"> </w:t>
      </w:r>
      <w:r>
        <w:rPr>
          <w:rFonts w:cs="Times New Roman"/>
        </w:rPr>
        <w:t>stream.</w:t>
      </w:r>
      <w:r>
        <w:rPr>
          <w:spacing w:val="-4"/>
          <w:rPrChange w:id="12586" w:author="Sablan Kevin" w:date="2019-01-04T09:40:00Z">
            <w:rPr/>
          </w:rPrChange>
        </w:rPr>
        <w:t xml:space="preserve"> </w:t>
      </w:r>
      <w:r>
        <w:rPr>
          <w:rFonts w:cs="Times New Roman"/>
        </w:rPr>
        <w:t>For</w:t>
      </w:r>
      <w:r>
        <w:rPr>
          <w:spacing w:val="-4"/>
          <w:rPrChange w:id="12587" w:author="Sablan Kevin" w:date="2019-01-04T09:40:00Z">
            <w:rPr/>
          </w:rPrChange>
        </w:rPr>
        <w:t xml:space="preserve"> </w:t>
      </w:r>
      <w:r>
        <w:rPr>
          <w:rFonts w:cs="Times New Roman"/>
        </w:rPr>
        <w:t>breakaway</w:t>
      </w:r>
      <w:r>
        <w:rPr>
          <w:spacing w:val="-3"/>
          <w:rPrChange w:id="12588" w:author="Sablan Kevin" w:date="2019-01-04T09:40:00Z">
            <w:rPr/>
          </w:rPrChange>
        </w:rPr>
        <w:t xml:space="preserve"> </w:t>
      </w:r>
      <w:r>
        <w:rPr>
          <w:rFonts w:cs="Times New Roman"/>
        </w:rPr>
        <w:t>or</w:t>
      </w:r>
      <w:r>
        <w:rPr>
          <w:spacing w:val="-4"/>
          <w:rPrChange w:id="12589" w:author="Sablan Kevin" w:date="2019-01-04T09:40:00Z">
            <w:rPr/>
          </w:rPrChange>
        </w:rPr>
        <w:t xml:space="preserve"> </w:t>
      </w:r>
      <w:r>
        <w:rPr>
          <w:rFonts w:cs="Times New Roman"/>
        </w:rPr>
        <w:t>yielding</w:t>
      </w:r>
      <w:r>
        <w:rPr>
          <w:spacing w:val="-4"/>
          <w:rPrChange w:id="12590" w:author="Sablan Kevin" w:date="2019-01-04T09:40:00Z">
            <w:rPr/>
          </w:rPrChange>
        </w:rPr>
        <w:t xml:space="preserve"> </w:t>
      </w:r>
      <w:r>
        <w:rPr>
          <w:rFonts w:cs="Times New Roman"/>
        </w:rPr>
        <w:t>supports,</w:t>
      </w:r>
      <w:r>
        <w:rPr>
          <w:spacing w:val="-4"/>
          <w:rPrChange w:id="12591" w:author="Sablan Kevin" w:date="2019-01-04T09:40:00Z">
            <w:rPr/>
          </w:rPrChange>
        </w:rPr>
        <w:t xml:space="preserve"> </w:t>
      </w:r>
      <w:r>
        <w:rPr>
          <w:rFonts w:cs="Times New Roman"/>
        </w:rPr>
        <w:t>the</w:t>
      </w:r>
      <w:r>
        <w:rPr>
          <w:spacing w:val="-4"/>
          <w:rPrChange w:id="12592" w:author="Sablan Kevin" w:date="2019-01-04T09:40:00Z">
            <w:rPr/>
          </w:rPrChange>
        </w:rPr>
        <w:t xml:space="preserve"> </w:t>
      </w:r>
      <w:r>
        <w:rPr>
          <w:rFonts w:cs="Times New Roman"/>
        </w:rPr>
        <w:t>trajectory</w:t>
      </w:r>
      <w:r>
        <w:rPr>
          <w:spacing w:val="-4"/>
          <w:rPrChange w:id="12593" w:author="Sablan Kevin" w:date="2019-01-04T09:40:00Z">
            <w:rPr/>
          </w:rPrChange>
        </w:rPr>
        <w:t xml:space="preserve"> </w:t>
      </w:r>
      <w:r>
        <w:rPr>
          <w:rFonts w:cs="Times New Roman"/>
        </w:rPr>
        <w:t>of</w:t>
      </w:r>
      <w:r>
        <w:rPr>
          <w:spacing w:val="-4"/>
          <w:rPrChange w:id="12594" w:author="Sablan Kevin" w:date="2019-01-04T09:40:00Z">
            <w:rPr/>
          </w:rPrChange>
        </w:rPr>
        <w:t xml:space="preserve"> </w:t>
      </w:r>
      <w:r>
        <w:rPr>
          <w:rFonts w:cs="Times New Roman"/>
        </w:rPr>
        <w:t>a</w:t>
      </w:r>
      <w:r>
        <w:rPr>
          <w:spacing w:val="-4"/>
          <w:rPrChange w:id="12595" w:author="Sablan Kevin" w:date="2019-01-04T09:40:00Z">
            <w:rPr/>
          </w:rPrChange>
        </w:rPr>
        <w:t xml:space="preserve"> </w:t>
      </w:r>
      <w:r>
        <w:rPr>
          <w:rFonts w:cs="Times New Roman"/>
        </w:rPr>
        <w:t>vehicle</w:t>
      </w:r>
      <w:r>
        <w:rPr>
          <w:spacing w:val="-4"/>
          <w:rPrChange w:id="12596" w:author="Sablan Kevin" w:date="2019-01-04T09:40:00Z">
            <w:rPr/>
          </w:rPrChange>
        </w:rPr>
        <w:t xml:space="preserve"> </w:t>
      </w:r>
      <w:r>
        <w:rPr>
          <w:rFonts w:cs="Times New Roman"/>
        </w:rPr>
        <w:t>after</w:t>
      </w:r>
      <w:r>
        <w:rPr>
          <w:spacing w:val="-3"/>
          <w:rPrChange w:id="12597" w:author="Sablan Kevin" w:date="2019-01-04T09:40:00Z">
            <w:rPr/>
          </w:rPrChange>
        </w:rPr>
        <w:t xml:space="preserve"> </w:t>
      </w:r>
      <w:r>
        <w:rPr>
          <w:rFonts w:cs="Times New Roman"/>
        </w:rPr>
        <w:t>it</w:t>
      </w:r>
      <w:r>
        <w:rPr>
          <w:spacing w:val="-4"/>
          <w:rPrChange w:id="12598" w:author="Sablan Kevin" w:date="2019-01-04T09:40:00Z">
            <w:rPr/>
          </w:rPrChange>
        </w:rPr>
        <w:t xml:space="preserve"> </w:t>
      </w:r>
      <w:r>
        <w:rPr>
          <w:rFonts w:cs="Times New Roman"/>
        </w:rPr>
        <w:t>has collided</w:t>
      </w:r>
      <w:r>
        <w:rPr>
          <w:spacing w:val="-5"/>
          <w:rPrChange w:id="12599" w:author="Sablan Kevin" w:date="2019-01-04T09:40:00Z">
            <w:rPr/>
          </w:rPrChange>
        </w:rPr>
        <w:t xml:space="preserve"> </w:t>
      </w:r>
      <w:r>
        <w:rPr>
          <w:rFonts w:cs="Times New Roman"/>
        </w:rPr>
        <w:t>with</w:t>
      </w:r>
      <w:r>
        <w:rPr>
          <w:spacing w:val="-4"/>
          <w:rPrChange w:id="12600" w:author="Sablan Kevin" w:date="2019-01-04T09:40:00Z">
            <w:rPr/>
          </w:rPrChange>
        </w:rPr>
        <w:t xml:space="preserve"> </w:t>
      </w:r>
      <w:r>
        <w:rPr>
          <w:rFonts w:cs="Times New Roman"/>
        </w:rPr>
        <w:t>a</w:t>
      </w:r>
      <w:r>
        <w:rPr>
          <w:spacing w:val="-4"/>
          <w:rPrChange w:id="12601" w:author="Sablan Kevin" w:date="2019-01-04T09:40:00Z">
            <w:rPr/>
          </w:rPrChange>
        </w:rPr>
        <w:t xml:space="preserve"> </w:t>
      </w:r>
      <w:r>
        <w:rPr>
          <w:rFonts w:cs="Times New Roman"/>
        </w:rPr>
        <w:t>test</w:t>
      </w:r>
      <w:r>
        <w:rPr>
          <w:spacing w:val="-4"/>
          <w:rPrChange w:id="12602" w:author="Sablan Kevin" w:date="2019-01-04T09:40:00Z">
            <w:rPr/>
          </w:rPrChange>
        </w:rPr>
        <w:t xml:space="preserve"> </w:t>
      </w:r>
      <w:r>
        <w:rPr>
          <w:rFonts w:cs="Times New Roman"/>
        </w:rPr>
        <w:t>article</w:t>
      </w:r>
      <w:r>
        <w:rPr>
          <w:spacing w:val="-4"/>
          <w:rPrChange w:id="12603" w:author="Sablan Kevin" w:date="2019-01-04T09:40:00Z">
            <w:rPr/>
          </w:rPrChange>
        </w:rPr>
        <w:t xml:space="preserve"> </w:t>
      </w:r>
      <w:r>
        <w:rPr>
          <w:rFonts w:cs="Times New Roman"/>
        </w:rPr>
        <w:t>that</w:t>
      </w:r>
      <w:r>
        <w:rPr>
          <w:spacing w:val="-4"/>
          <w:rPrChange w:id="12604" w:author="Sablan Kevin" w:date="2019-01-04T09:40:00Z">
            <w:rPr/>
          </w:rPrChange>
        </w:rPr>
        <w:t xml:space="preserve"> </w:t>
      </w:r>
      <w:del w:id="12605" w:author="Sablan Kevin" w:date="2019-01-04T09:40:00Z">
        <w:r w:rsidR="00024604">
          <w:delText>satisfies</w:delText>
        </w:r>
      </w:del>
      <w:ins w:id="12606" w:author="Sablan Kevin" w:date="2019-01-04T09:40:00Z">
        <w:r>
          <w:rPr>
            <w:rFonts w:cs="Times New Roman"/>
          </w:rPr>
          <w:t>sati</w:t>
        </w:r>
        <w:r>
          <w:rPr>
            <w:rFonts w:cs="Times New Roman"/>
            <w:spacing w:val="-1"/>
          </w:rPr>
          <w:t>s</w:t>
        </w:r>
        <w:r>
          <w:rPr>
            <w:rFonts w:cs="Times New Roman"/>
          </w:rPr>
          <w:t>fi</w:t>
        </w:r>
        <w:r>
          <w:rPr>
            <w:rFonts w:cs="Times New Roman"/>
            <w:spacing w:val="-10"/>
          </w:rPr>
          <w:t xml:space="preserve"> </w:t>
        </w:r>
        <w:r>
          <w:rPr>
            <w:rFonts w:cs="Times New Roman"/>
          </w:rPr>
          <w:t>es</w:t>
        </w:r>
      </w:ins>
      <w:r>
        <w:rPr>
          <w:spacing w:val="-4"/>
          <w:rPrChange w:id="12607" w:author="Sablan Kevin" w:date="2019-01-04T09:40:00Z">
            <w:rPr/>
          </w:rPrChange>
        </w:rPr>
        <w:t xml:space="preserve"> </w:t>
      </w:r>
      <w:r>
        <w:rPr>
          <w:rFonts w:cs="Times New Roman"/>
        </w:rPr>
        <w:t>structural</w:t>
      </w:r>
      <w:r>
        <w:rPr>
          <w:spacing w:val="-4"/>
          <w:rPrChange w:id="12608" w:author="Sablan Kevin" w:date="2019-01-04T09:40:00Z">
            <w:rPr/>
          </w:rPrChange>
        </w:rPr>
        <w:t xml:space="preserve"> </w:t>
      </w:r>
      <w:r>
        <w:rPr>
          <w:rFonts w:cs="Times New Roman"/>
        </w:rPr>
        <w:t>adequacy</w:t>
      </w:r>
      <w:r>
        <w:rPr>
          <w:spacing w:val="-5"/>
          <w:rPrChange w:id="12609" w:author="Sablan Kevin" w:date="2019-01-04T09:40:00Z">
            <w:rPr/>
          </w:rPrChange>
        </w:rPr>
        <w:t xml:space="preserve"> </w:t>
      </w:r>
      <w:r>
        <w:rPr>
          <w:rFonts w:cs="Times New Roman"/>
        </w:rPr>
        <w:t>and</w:t>
      </w:r>
      <w:r>
        <w:rPr>
          <w:spacing w:val="-4"/>
          <w:rPrChange w:id="12610" w:author="Sablan Kevin" w:date="2019-01-04T09:40:00Z">
            <w:rPr/>
          </w:rPrChange>
        </w:rPr>
        <w:t xml:space="preserve"> </w:t>
      </w:r>
      <w:r>
        <w:rPr>
          <w:rFonts w:cs="Times New Roman"/>
        </w:rPr>
        <w:t>occupant</w:t>
      </w:r>
      <w:r>
        <w:rPr>
          <w:spacing w:val="-4"/>
          <w:rPrChange w:id="12611" w:author="Sablan Kevin" w:date="2019-01-04T09:40:00Z">
            <w:rPr/>
          </w:rPrChange>
        </w:rPr>
        <w:t xml:space="preserve"> </w:t>
      </w:r>
      <w:r>
        <w:rPr>
          <w:rFonts w:cs="Times New Roman"/>
        </w:rPr>
        <w:t>risk</w:t>
      </w:r>
      <w:r>
        <w:rPr>
          <w:spacing w:val="-4"/>
          <w:rPrChange w:id="12612" w:author="Sablan Kevin" w:date="2019-01-04T09:40:00Z">
            <w:rPr/>
          </w:rPrChange>
        </w:rPr>
        <w:t xml:space="preserve"> </w:t>
      </w:r>
      <w:r>
        <w:rPr>
          <w:rFonts w:cs="Times New Roman"/>
        </w:rPr>
        <w:t>requirements</w:t>
      </w:r>
      <w:r>
        <w:rPr>
          <w:spacing w:val="-4"/>
          <w:rPrChange w:id="12613" w:author="Sablan Kevin" w:date="2019-01-04T09:40:00Z">
            <w:rPr/>
          </w:rPrChange>
        </w:rPr>
        <w:t xml:space="preserve"> </w:t>
      </w:r>
      <w:r>
        <w:rPr>
          <w:rFonts w:cs="Times New Roman"/>
        </w:rPr>
        <w:t>is</w:t>
      </w:r>
      <w:r>
        <w:rPr>
          <w:spacing w:val="-4"/>
          <w:rPrChange w:id="12614" w:author="Sablan Kevin" w:date="2019-01-04T09:40:00Z">
            <w:rPr/>
          </w:rPrChange>
        </w:rPr>
        <w:t xml:space="preserve"> </w:t>
      </w:r>
      <w:del w:id="12615" w:author="Sablan Kevin" w:date="2019-01-04T09:40:00Z">
        <w:r w:rsidR="00024604">
          <w:delText>generally</w:delText>
        </w:r>
      </w:del>
      <w:ins w:id="12616" w:author="Sablan Kevin" w:date="2019-01-04T09:40:00Z">
        <w:r>
          <w:rPr>
            <w:rFonts w:cs="Times New Roman"/>
          </w:rPr>
          <w:t>gene</w:t>
        </w:r>
        <w:r>
          <w:rPr>
            <w:rFonts w:cs="Times New Roman"/>
            <w:spacing w:val="-5"/>
          </w:rPr>
          <w:t>r</w:t>
        </w:r>
        <w:r>
          <w:rPr>
            <w:rFonts w:cs="Times New Roman"/>
          </w:rPr>
          <w:t>- ally</w:t>
        </w:r>
      </w:ins>
      <w:r>
        <w:rPr>
          <w:spacing w:val="-4"/>
          <w:rPrChange w:id="12617" w:author="Sablan Kevin" w:date="2019-01-04T09:40:00Z">
            <w:rPr/>
          </w:rPrChange>
        </w:rPr>
        <w:t xml:space="preserve"> </w:t>
      </w:r>
      <w:r>
        <w:rPr>
          <w:rFonts w:cs="Times New Roman"/>
        </w:rPr>
        <w:t>away</w:t>
      </w:r>
      <w:r>
        <w:rPr>
          <w:spacing w:val="-4"/>
          <w:rPrChange w:id="12618" w:author="Sablan Kevin" w:date="2019-01-04T09:40:00Z">
            <w:rPr/>
          </w:rPrChange>
        </w:rPr>
        <w:t xml:space="preserve"> </w:t>
      </w:r>
      <w:r>
        <w:rPr>
          <w:rFonts w:cs="Times New Roman"/>
        </w:rPr>
        <w:t>from</w:t>
      </w:r>
      <w:r>
        <w:rPr>
          <w:spacing w:val="-3"/>
          <w:rPrChange w:id="12619" w:author="Sablan Kevin" w:date="2019-01-04T09:40:00Z">
            <w:rPr/>
          </w:rPrChange>
        </w:rPr>
        <w:t xml:space="preserve"> </w:t>
      </w:r>
      <w:r>
        <w:rPr>
          <w:rFonts w:cs="Times New Roman"/>
        </w:rPr>
        <w:t>the</w:t>
      </w:r>
      <w:r>
        <w:rPr>
          <w:spacing w:val="-4"/>
          <w:rPrChange w:id="12620" w:author="Sablan Kevin" w:date="2019-01-04T09:40:00Z">
            <w:rPr/>
          </w:rPrChange>
        </w:rPr>
        <w:t xml:space="preserve"> </w:t>
      </w:r>
      <w:del w:id="12621" w:author="Sablan Kevin" w:date="2019-01-04T09:40:00Z">
        <w:r w:rsidR="00024604">
          <w:delText>traffic</w:delText>
        </w:r>
      </w:del>
      <w:ins w:id="12622" w:author="Sablan Kevin" w:date="2019-01-04T09:40:00Z">
        <w:r>
          <w:rPr>
            <w:rFonts w:cs="Times New Roman"/>
          </w:rPr>
          <w:t>tra</w:t>
        </w:r>
        <w:r>
          <w:rPr>
            <w:rFonts w:cs="Times New Roman"/>
            <w:spacing w:val="-1"/>
          </w:rPr>
          <w:t>f</w:t>
        </w:r>
        <w:r>
          <w:rPr>
            <w:rFonts w:cs="Times New Roman"/>
          </w:rPr>
          <w:t>fi</w:t>
        </w:r>
        <w:r>
          <w:rPr>
            <w:rFonts w:cs="Times New Roman"/>
            <w:spacing w:val="-9"/>
          </w:rPr>
          <w:t xml:space="preserve"> </w:t>
        </w:r>
        <w:r>
          <w:rPr>
            <w:rFonts w:cs="Times New Roman"/>
          </w:rPr>
          <w:t>c</w:t>
        </w:r>
      </w:ins>
      <w:r>
        <w:rPr>
          <w:spacing w:val="-4"/>
          <w:rPrChange w:id="12623" w:author="Sablan Kevin" w:date="2019-01-04T09:40:00Z">
            <w:rPr/>
          </w:rPrChange>
        </w:rPr>
        <w:t xml:space="preserve"> </w:t>
      </w:r>
      <w:r>
        <w:rPr>
          <w:rFonts w:cs="Times New Roman"/>
        </w:rPr>
        <w:t>stream</w:t>
      </w:r>
      <w:r>
        <w:rPr>
          <w:spacing w:val="-4"/>
          <w:rPrChange w:id="12624" w:author="Sablan Kevin" w:date="2019-01-04T09:40:00Z">
            <w:rPr/>
          </w:rPrChange>
        </w:rPr>
        <w:t xml:space="preserve"> </w:t>
      </w:r>
      <w:r>
        <w:rPr>
          <w:rFonts w:cs="Times New Roman"/>
        </w:rPr>
        <w:t>and</w:t>
      </w:r>
      <w:r>
        <w:rPr>
          <w:spacing w:val="-3"/>
          <w:rPrChange w:id="12625" w:author="Sablan Kevin" w:date="2019-01-04T09:40:00Z">
            <w:rPr/>
          </w:rPrChange>
        </w:rPr>
        <w:t xml:space="preserve"> </w:t>
      </w:r>
      <w:r>
        <w:rPr>
          <w:rFonts w:cs="Times New Roman"/>
        </w:rPr>
        <w:t>is,</w:t>
      </w:r>
      <w:r>
        <w:rPr>
          <w:spacing w:val="-4"/>
          <w:rPrChange w:id="12626" w:author="Sablan Kevin" w:date="2019-01-04T09:40:00Z">
            <w:rPr/>
          </w:rPrChange>
        </w:rPr>
        <w:t xml:space="preserve"> </w:t>
      </w:r>
      <w:r>
        <w:rPr>
          <w:rFonts w:cs="Times New Roman"/>
        </w:rPr>
        <w:t>hence,</w:t>
      </w:r>
      <w:r>
        <w:rPr>
          <w:spacing w:val="-4"/>
          <w:rPrChange w:id="12627" w:author="Sablan Kevin" w:date="2019-01-04T09:40:00Z">
            <w:rPr/>
          </w:rPrChange>
        </w:rPr>
        <w:t xml:space="preserve"> </w:t>
      </w:r>
      <w:r>
        <w:rPr>
          <w:rFonts w:cs="Times New Roman"/>
        </w:rPr>
        <w:t>less</w:t>
      </w:r>
      <w:r>
        <w:rPr>
          <w:spacing w:val="-3"/>
          <w:rPrChange w:id="12628" w:author="Sablan Kevin" w:date="2019-01-04T09:40:00Z">
            <w:rPr/>
          </w:rPrChange>
        </w:rPr>
        <w:t xml:space="preserve"> </w:t>
      </w:r>
      <w:r>
        <w:rPr>
          <w:rFonts w:cs="Times New Roman"/>
        </w:rPr>
        <w:t>critical.</w:t>
      </w:r>
      <w:r>
        <w:rPr>
          <w:spacing w:val="-4"/>
          <w:rPrChange w:id="12629" w:author="Sablan Kevin" w:date="2019-01-04T09:40:00Z">
            <w:rPr/>
          </w:rPrChange>
        </w:rPr>
        <w:t xml:space="preserve"> </w:t>
      </w:r>
      <w:r>
        <w:rPr>
          <w:rFonts w:cs="Times New Roman"/>
        </w:rPr>
        <w:t>For</w:t>
      </w:r>
      <w:r>
        <w:rPr>
          <w:spacing w:val="-4"/>
          <w:rPrChange w:id="12630" w:author="Sablan Kevin" w:date="2019-01-04T09:40:00Z">
            <w:rPr/>
          </w:rPrChange>
        </w:rPr>
        <w:t xml:space="preserve"> </w:t>
      </w:r>
      <w:r>
        <w:rPr>
          <w:rFonts w:cs="Times New Roman"/>
        </w:rPr>
        <w:t>end-on</w:t>
      </w:r>
      <w:r>
        <w:rPr>
          <w:spacing w:val="-3"/>
          <w:rPrChange w:id="12631" w:author="Sablan Kevin" w:date="2019-01-04T09:40:00Z">
            <w:rPr/>
          </w:rPrChange>
        </w:rPr>
        <w:t xml:space="preserve"> </w:t>
      </w:r>
      <w:r>
        <w:rPr>
          <w:rFonts w:cs="Times New Roman"/>
        </w:rPr>
        <w:t>impacts</w:t>
      </w:r>
      <w:r>
        <w:rPr>
          <w:spacing w:val="-4"/>
          <w:rPrChange w:id="12632" w:author="Sablan Kevin" w:date="2019-01-04T09:40:00Z">
            <w:rPr/>
          </w:rPrChange>
        </w:rPr>
        <w:t xml:space="preserve"> </w:t>
      </w:r>
      <w:r>
        <w:rPr>
          <w:rFonts w:cs="Times New Roman"/>
        </w:rPr>
        <w:t>into</w:t>
      </w:r>
      <w:r>
        <w:rPr>
          <w:spacing w:val="-4"/>
          <w:rPrChange w:id="12633" w:author="Sablan Kevin" w:date="2019-01-04T09:40:00Z">
            <w:rPr/>
          </w:rPrChange>
        </w:rPr>
        <w:t xml:space="preserve"> </w:t>
      </w:r>
      <w:r>
        <w:rPr>
          <w:rFonts w:cs="Times New Roman"/>
        </w:rPr>
        <w:t>crash</w:t>
      </w:r>
      <w:r>
        <w:rPr>
          <w:spacing w:val="-3"/>
          <w:rPrChange w:id="12634" w:author="Sablan Kevin" w:date="2019-01-04T09:40:00Z">
            <w:rPr/>
          </w:rPrChange>
        </w:rPr>
        <w:t xml:space="preserve"> </w:t>
      </w:r>
      <w:r>
        <w:rPr>
          <w:rFonts w:cs="Times New Roman"/>
        </w:rPr>
        <w:t>cushions and</w:t>
      </w:r>
      <w:r>
        <w:rPr>
          <w:spacing w:val="-3"/>
          <w:rPrChange w:id="12635" w:author="Sablan Kevin" w:date="2019-01-04T09:40:00Z">
            <w:rPr/>
          </w:rPrChange>
        </w:rPr>
        <w:t xml:space="preserve"> </w:t>
      </w:r>
      <w:r>
        <w:rPr>
          <w:rFonts w:cs="Times New Roman"/>
        </w:rPr>
        <w:t>barrier</w:t>
      </w:r>
      <w:r>
        <w:rPr>
          <w:spacing w:val="-3"/>
          <w:rPrChange w:id="12636" w:author="Sablan Kevin" w:date="2019-01-04T09:40:00Z">
            <w:rPr/>
          </w:rPrChange>
        </w:rPr>
        <w:t xml:space="preserve"> </w:t>
      </w:r>
      <w:r>
        <w:rPr>
          <w:rFonts w:cs="Times New Roman"/>
        </w:rPr>
        <w:t>terminals</w:t>
      </w:r>
      <w:r>
        <w:rPr>
          <w:spacing w:val="-3"/>
          <w:rPrChange w:id="12637" w:author="Sablan Kevin" w:date="2019-01-04T09:40:00Z">
            <w:rPr/>
          </w:rPrChange>
        </w:rPr>
        <w:t xml:space="preserve"> </w:t>
      </w:r>
      <w:r>
        <w:rPr>
          <w:rFonts w:cs="Times New Roman"/>
        </w:rPr>
        <w:t>that</w:t>
      </w:r>
      <w:r>
        <w:rPr>
          <w:spacing w:val="-3"/>
          <w:rPrChange w:id="12638" w:author="Sablan Kevin" w:date="2019-01-04T09:40:00Z">
            <w:rPr/>
          </w:rPrChange>
        </w:rPr>
        <w:t xml:space="preserve"> </w:t>
      </w:r>
      <w:r>
        <w:rPr>
          <w:rFonts w:cs="Times New Roman"/>
        </w:rPr>
        <w:t>function</w:t>
      </w:r>
      <w:r>
        <w:rPr>
          <w:spacing w:val="-2"/>
          <w:rPrChange w:id="12639" w:author="Sablan Kevin" w:date="2019-01-04T09:40:00Z">
            <w:rPr/>
          </w:rPrChange>
        </w:rPr>
        <w:t xml:space="preserve"> </w:t>
      </w:r>
      <w:r>
        <w:rPr>
          <w:rFonts w:cs="Times New Roman"/>
        </w:rPr>
        <w:t>as</w:t>
      </w:r>
      <w:r>
        <w:rPr>
          <w:spacing w:val="-3"/>
          <w:rPrChange w:id="12640" w:author="Sablan Kevin" w:date="2019-01-04T09:40:00Z">
            <w:rPr/>
          </w:rPrChange>
        </w:rPr>
        <w:t xml:space="preserve"> </w:t>
      </w:r>
      <w:r>
        <w:rPr>
          <w:rFonts w:cs="Times New Roman"/>
        </w:rPr>
        <w:t>crash</w:t>
      </w:r>
      <w:r>
        <w:rPr>
          <w:spacing w:val="-3"/>
          <w:rPrChange w:id="12641" w:author="Sablan Kevin" w:date="2019-01-04T09:40:00Z">
            <w:rPr/>
          </w:rPrChange>
        </w:rPr>
        <w:t xml:space="preserve"> </w:t>
      </w:r>
      <w:r>
        <w:rPr>
          <w:rFonts w:cs="Times New Roman"/>
        </w:rPr>
        <w:t>cushions,</w:t>
      </w:r>
      <w:r>
        <w:rPr>
          <w:spacing w:val="-3"/>
          <w:rPrChange w:id="12642" w:author="Sablan Kevin" w:date="2019-01-04T09:40:00Z">
            <w:rPr/>
          </w:rPrChange>
        </w:rPr>
        <w:t xml:space="preserve"> </w:t>
      </w:r>
      <w:r>
        <w:rPr>
          <w:rFonts w:cs="Times New Roman"/>
        </w:rPr>
        <w:t>preferably</w:t>
      </w:r>
      <w:r>
        <w:rPr>
          <w:spacing w:val="-3"/>
          <w:rPrChange w:id="12643" w:author="Sablan Kevin" w:date="2019-01-04T09:40:00Z">
            <w:rPr/>
          </w:rPrChange>
        </w:rPr>
        <w:t xml:space="preserve"> </w:t>
      </w:r>
      <w:r>
        <w:rPr>
          <w:rFonts w:cs="Times New Roman"/>
        </w:rPr>
        <w:t>the</w:t>
      </w:r>
      <w:r>
        <w:rPr>
          <w:spacing w:val="-3"/>
          <w:rPrChange w:id="12644" w:author="Sablan Kevin" w:date="2019-01-04T09:40:00Z">
            <w:rPr/>
          </w:rPrChange>
        </w:rPr>
        <w:t xml:space="preserve"> </w:t>
      </w:r>
      <w:del w:id="12645" w:author="Sablan Kevin" w:date="2019-01-04T09:40:00Z">
        <w:r w:rsidR="00024604">
          <w:delText>final</w:delText>
        </w:r>
      </w:del>
      <w:ins w:id="12646" w:author="Sablan Kevin" w:date="2019-01-04T09:40:00Z">
        <w:r>
          <w:rPr>
            <w:rFonts w:cs="Times New Roman"/>
            <w:w w:val="85"/>
          </w:rPr>
          <w:t>fi</w:t>
        </w:r>
        <w:r>
          <w:rPr>
            <w:rFonts w:cs="Times New Roman"/>
            <w:spacing w:val="-1"/>
            <w:w w:val="85"/>
          </w:rPr>
          <w:t xml:space="preserve"> </w:t>
        </w:r>
        <w:r>
          <w:rPr>
            <w:rFonts w:cs="Times New Roman"/>
          </w:rPr>
          <w:t>nal</w:t>
        </w:r>
      </w:ins>
      <w:r>
        <w:rPr>
          <w:spacing w:val="-2"/>
          <w:rPrChange w:id="12647" w:author="Sablan Kevin" w:date="2019-01-04T09:40:00Z">
            <w:rPr/>
          </w:rPrChange>
        </w:rPr>
        <w:t xml:space="preserve"> </w:t>
      </w:r>
      <w:r>
        <w:rPr>
          <w:rFonts w:cs="Times New Roman"/>
        </w:rPr>
        <w:t>position</w:t>
      </w:r>
      <w:r>
        <w:rPr>
          <w:spacing w:val="-3"/>
          <w:rPrChange w:id="12648" w:author="Sablan Kevin" w:date="2019-01-04T09:40:00Z">
            <w:rPr/>
          </w:rPrChange>
        </w:rPr>
        <w:t xml:space="preserve"> </w:t>
      </w:r>
      <w:r>
        <w:rPr>
          <w:rFonts w:cs="Times New Roman"/>
        </w:rPr>
        <w:t>of</w:t>
      </w:r>
      <w:r>
        <w:rPr>
          <w:spacing w:val="-3"/>
          <w:rPrChange w:id="12649" w:author="Sablan Kevin" w:date="2019-01-04T09:40:00Z">
            <w:rPr/>
          </w:rPrChange>
        </w:rPr>
        <w:t xml:space="preserve"> </w:t>
      </w:r>
      <w:r>
        <w:rPr>
          <w:rFonts w:cs="Times New Roman"/>
        </w:rPr>
        <w:t>the</w:t>
      </w:r>
      <w:r>
        <w:rPr>
          <w:spacing w:val="-3"/>
          <w:rPrChange w:id="12650" w:author="Sablan Kevin" w:date="2019-01-04T09:40:00Z">
            <w:rPr/>
          </w:rPrChange>
        </w:rPr>
        <w:t xml:space="preserve"> </w:t>
      </w:r>
      <w:r>
        <w:rPr>
          <w:rFonts w:cs="Times New Roman"/>
        </w:rPr>
        <w:t>vehicle should be next to the test device.</w:t>
      </w:r>
      <w:del w:id="12651" w:author="Sablan Kevin" w:date="2019-01-04T09:40:00Z">
        <w:r w:rsidR="00024604">
          <w:delText xml:space="preserve"> </w:delText>
        </w:r>
      </w:del>
    </w:p>
    <w:p w14:paraId="7160CC67" w14:textId="77777777" w:rsidR="00AA57AC" w:rsidRDefault="00AA57AC">
      <w:pPr>
        <w:spacing w:before="2" w:line="100" w:lineRule="exact"/>
        <w:rPr>
          <w:ins w:id="12652" w:author="Sablan Kevin" w:date="2019-01-04T09:40:00Z"/>
          <w:sz w:val="10"/>
          <w:szCs w:val="10"/>
        </w:rPr>
      </w:pPr>
    </w:p>
    <w:p w14:paraId="298E9031" w14:textId="77777777" w:rsidR="00AA57AC" w:rsidRDefault="00AA57AC">
      <w:pPr>
        <w:spacing w:line="200" w:lineRule="exact"/>
        <w:rPr>
          <w:sz w:val="20"/>
          <w:rPrChange w:id="12653" w:author="Sablan Kevin" w:date="2019-01-04T09:40:00Z">
            <w:rPr/>
          </w:rPrChange>
        </w:rPr>
        <w:pPrChange w:id="12654" w:author="Sablan Kevin" w:date="2019-01-04T09:40:00Z">
          <w:pPr>
            <w:pStyle w:val="BodyText"/>
          </w:pPr>
        </w:pPrChange>
      </w:pPr>
    </w:p>
    <w:p w14:paraId="5D3E7C8B" w14:textId="7557440F" w:rsidR="00AA57AC" w:rsidRDefault="009516E7">
      <w:pPr>
        <w:pStyle w:val="BodyText"/>
        <w:spacing w:line="284" w:lineRule="auto"/>
        <w:ind w:right="63"/>
        <w:rPr>
          <w:rFonts w:cs="Times New Roman"/>
        </w:rPr>
        <w:pPrChange w:id="12655" w:author="Sablan Kevin" w:date="2019-01-04T09:40:00Z">
          <w:pPr>
            <w:pStyle w:val="BodyText"/>
          </w:pPr>
        </w:pPrChange>
      </w:pPr>
      <w:r>
        <w:rPr>
          <w:rFonts w:cs="Times New Roman"/>
        </w:rPr>
        <w:t>For redirectional performance tests of length of need, transitions, terminals and redirective crash cushions,</w:t>
      </w:r>
      <w:r>
        <w:rPr>
          <w:spacing w:val="-5"/>
          <w:rPrChange w:id="12656" w:author="Sablan Kevin" w:date="2019-01-04T09:40:00Z">
            <w:rPr/>
          </w:rPrChange>
        </w:rPr>
        <w:t xml:space="preserve"> </w:t>
      </w:r>
      <w:r>
        <w:rPr>
          <w:rFonts w:cs="Times New Roman"/>
        </w:rPr>
        <w:t>the</w:t>
      </w:r>
      <w:r>
        <w:rPr>
          <w:spacing w:val="-5"/>
          <w:rPrChange w:id="12657" w:author="Sablan Kevin" w:date="2019-01-04T09:40:00Z">
            <w:rPr/>
          </w:rPrChange>
        </w:rPr>
        <w:t xml:space="preserve"> </w:t>
      </w:r>
      <w:r>
        <w:rPr>
          <w:rFonts w:cs="Times New Roman"/>
        </w:rPr>
        <w:t>afte</w:t>
      </w:r>
      <w:r>
        <w:rPr>
          <w:spacing w:val="-5"/>
          <w:rPrChange w:id="12658" w:author="Sablan Kevin" w:date="2019-01-04T09:40:00Z">
            <w:rPr/>
          </w:rPrChange>
        </w:rPr>
        <w:t>r</w:t>
      </w:r>
      <w:r>
        <w:rPr>
          <w:rFonts w:cs="Times New Roman"/>
        </w:rPr>
        <w:t>-collision</w:t>
      </w:r>
      <w:r>
        <w:rPr>
          <w:spacing w:val="-5"/>
          <w:rPrChange w:id="12659" w:author="Sablan Kevin" w:date="2019-01-04T09:40:00Z">
            <w:rPr/>
          </w:rPrChange>
        </w:rPr>
        <w:t xml:space="preserve"> </w:t>
      </w:r>
      <w:r>
        <w:rPr>
          <w:rFonts w:cs="Times New Roman"/>
        </w:rPr>
        <w:t>trajectory</w:t>
      </w:r>
      <w:r>
        <w:rPr>
          <w:spacing w:val="-5"/>
          <w:rPrChange w:id="12660" w:author="Sablan Kevin" w:date="2019-01-04T09:40:00Z">
            <w:rPr/>
          </w:rPrChange>
        </w:rPr>
        <w:t xml:space="preserve"> </w:t>
      </w:r>
      <w:r>
        <w:rPr>
          <w:rFonts w:cs="Times New Roman"/>
        </w:rPr>
        <w:t>is</w:t>
      </w:r>
      <w:r>
        <w:rPr>
          <w:spacing w:val="-5"/>
          <w:rPrChange w:id="12661" w:author="Sablan Kevin" w:date="2019-01-04T09:40:00Z">
            <w:rPr/>
          </w:rPrChange>
        </w:rPr>
        <w:t xml:space="preserve"> </w:t>
      </w:r>
      <w:r>
        <w:rPr>
          <w:rFonts w:cs="Times New Roman"/>
        </w:rPr>
        <w:t>more</w:t>
      </w:r>
      <w:r>
        <w:rPr>
          <w:spacing w:val="-4"/>
          <w:rPrChange w:id="12662" w:author="Sablan Kevin" w:date="2019-01-04T09:40:00Z">
            <w:rPr/>
          </w:rPrChange>
        </w:rPr>
        <w:t xml:space="preserve"> </w:t>
      </w:r>
      <w:del w:id="12663" w:author="Sablan Kevin" w:date="2019-01-04T09:40:00Z">
        <w:r w:rsidR="00024604">
          <w:delText>difficult</w:delText>
        </w:r>
      </w:del>
      <w:ins w:id="12664" w:author="Sablan Kevin" w:date="2019-01-04T09:40:00Z">
        <w:r>
          <w:rPr>
            <w:rFonts w:cs="Times New Roman"/>
          </w:rPr>
          <w:t>di</w:t>
        </w:r>
        <w:r>
          <w:rPr>
            <w:rFonts w:cs="Times New Roman"/>
            <w:spacing w:val="-1"/>
          </w:rPr>
          <w:t>f</w:t>
        </w:r>
        <w:r>
          <w:rPr>
            <w:rFonts w:cs="Times New Roman"/>
          </w:rPr>
          <w:t>fi</w:t>
        </w:r>
        <w:r>
          <w:rPr>
            <w:rFonts w:cs="Times New Roman"/>
            <w:spacing w:val="-11"/>
          </w:rPr>
          <w:t xml:space="preserve"> </w:t>
        </w:r>
        <w:r>
          <w:rPr>
            <w:rFonts w:cs="Times New Roman"/>
          </w:rPr>
          <w:t>cult</w:t>
        </w:r>
      </w:ins>
      <w:r>
        <w:rPr>
          <w:spacing w:val="-5"/>
          <w:rPrChange w:id="12665" w:author="Sablan Kevin" w:date="2019-01-04T09:40:00Z">
            <w:rPr/>
          </w:rPrChange>
        </w:rPr>
        <w:t xml:space="preserve"> </w:t>
      </w:r>
      <w:r>
        <w:rPr>
          <w:rFonts w:cs="Times New Roman"/>
        </w:rPr>
        <w:t>to</w:t>
      </w:r>
      <w:r>
        <w:rPr>
          <w:spacing w:val="-4"/>
          <w:rPrChange w:id="12666" w:author="Sablan Kevin" w:date="2019-01-04T09:40:00Z">
            <w:rPr/>
          </w:rPrChange>
        </w:rPr>
        <w:t xml:space="preserve"> </w:t>
      </w:r>
      <w:r>
        <w:rPr>
          <w:rFonts w:cs="Times New Roman"/>
        </w:rPr>
        <w:t>assess.</w:t>
      </w:r>
      <w:r>
        <w:rPr>
          <w:spacing w:val="-9"/>
          <w:rPrChange w:id="12667" w:author="Sablan Kevin" w:date="2019-01-04T09:40:00Z">
            <w:rPr/>
          </w:rPrChange>
        </w:rPr>
        <w:t xml:space="preserve"> </w:t>
      </w:r>
      <w:r>
        <w:rPr>
          <w:rFonts w:cs="Times New Roman"/>
        </w:rPr>
        <w:t>The</w:t>
      </w:r>
      <w:r>
        <w:rPr>
          <w:spacing w:val="-5"/>
          <w:rPrChange w:id="12668" w:author="Sablan Kevin" w:date="2019-01-04T09:40:00Z">
            <w:rPr/>
          </w:rPrChange>
        </w:rPr>
        <w:t xml:space="preserve"> </w:t>
      </w:r>
      <w:r>
        <w:rPr>
          <w:rFonts w:cs="Times New Roman"/>
        </w:rPr>
        <w:t>afte</w:t>
      </w:r>
      <w:r>
        <w:rPr>
          <w:spacing w:val="-5"/>
          <w:rPrChange w:id="12669" w:author="Sablan Kevin" w:date="2019-01-04T09:40:00Z">
            <w:rPr/>
          </w:rPrChange>
        </w:rPr>
        <w:t>r</w:t>
      </w:r>
      <w:r>
        <w:rPr>
          <w:rFonts w:cs="Times New Roman"/>
        </w:rPr>
        <w:t>-collision</w:t>
      </w:r>
      <w:r>
        <w:rPr>
          <w:spacing w:val="-4"/>
          <w:rPrChange w:id="12670" w:author="Sablan Kevin" w:date="2019-01-04T09:40:00Z">
            <w:rPr/>
          </w:rPrChange>
        </w:rPr>
        <w:t xml:space="preserve"> </w:t>
      </w:r>
      <w:r>
        <w:rPr>
          <w:rFonts w:cs="Times New Roman"/>
        </w:rPr>
        <w:t>trajectory</w:t>
      </w:r>
      <w:r>
        <w:rPr>
          <w:spacing w:val="-5"/>
          <w:rPrChange w:id="12671" w:author="Sablan Kevin" w:date="2019-01-04T09:40:00Z">
            <w:rPr/>
          </w:rPrChange>
        </w:rPr>
        <w:t xml:space="preserve"> </w:t>
      </w:r>
      <w:r>
        <w:rPr>
          <w:rFonts w:cs="Times New Roman"/>
        </w:rPr>
        <w:t>may be one of the least repeatable performance factors because of variation in method and timing of brake</w:t>
      </w:r>
      <w:r>
        <w:rPr>
          <w:spacing w:val="-4"/>
          <w:rPrChange w:id="12672" w:author="Sablan Kevin" w:date="2019-01-04T09:40:00Z">
            <w:rPr/>
          </w:rPrChange>
        </w:rPr>
        <w:t xml:space="preserve"> </w:t>
      </w:r>
      <w:r>
        <w:rPr>
          <w:rFonts w:cs="Times New Roman"/>
        </w:rPr>
        <w:t>application.</w:t>
      </w:r>
      <w:r>
        <w:rPr>
          <w:spacing w:val="-4"/>
          <w:rPrChange w:id="12673" w:author="Sablan Kevin" w:date="2019-01-04T09:40:00Z">
            <w:rPr/>
          </w:rPrChange>
        </w:rPr>
        <w:t xml:space="preserve"> </w:t>
      </w:r>
      <w:r>
        <w:rPr>
          <w:rFonts w:cs="Times New Roman"/>
        </w:rPr>
        <w:t>Furthe</w:t>
      </w:r>
      <w:r>
        <w:rPr>
          <w:spacing w:val="-9"/>
          <w:rPrChange w:id="12674" w:author="Sablan Kevin" w:date="2019-01-04T09:40:00Z">
            <w:rPr/>
          </w:rPrChange>
        </w:rPr>
        <w:t>r</w:t>
      </w:r>
      <w:r>
        <w:rPr>
          <w:rFonts w:cs="Times New Roman"/>
        </w:rPr>
        <w:t>,</w:t>
      </w:r>
      <w:r>
        <w:rPr>
          <w:spacing w:val="-4"/>
          <w:rPrChange w:id="12675" w:author="Sablan Kevin" w:date="2019-01-04T09:40:00Z">
            <w:rPr/>
          </w:rPrChange>
        </w:rPr>
        <w:t xml:space="preserve"> </w:t>
      </w:r>
      <w:r>
        <w:rPr>
          <w:rFonts w:cs="Times New Roman"/>
        </w:rPr>
        <w:t>variables</w:t>
      </w:r>
      <w:r>
        <w:rPr>
          <w:spacing w:val="-4"/>
          <w:rPrChange w:id="12676" w:author="Sablan Kevin" w:date="2019-01-04T09:40:00Z">
            <w:rPr/>
          </w:rPrChange>
        </w:rPr>
        <w:t xml:space="preserve"> </w:t>
      </w:r>
      <w:r>
        <w:rPr>
          <w:rFonts w:cs="Times New Roman"/>
        </w:rPr>
        <w:t>that</w:t>
      </w:r>
      <w:r>
        <w:rPr>
          <w:spacing w:val="-4"/>
          <w:rPrChange w:id="12677" w:author="Sablan Kevin" w:date="2019-01-04T09:40:00Z">
            <w:rPr/>
          </w:rPrChange>
        </w:rPr>
        <w:t xml:space="preserve"> </w:t>
      </w:r>
      <w:r>
        <w:rPr>
          <w:rFonts w:cs="Times New Roman"/>
        </w:rPr>
        <w:t>are</w:t>
      </w:r>
      <w:r>
        <w:rPr>
          <w:spacing w:val="-4"/>
          <w:rPrChange w:id="12678" w:author="Sablan Kevin" w:date="2019-01-04T09:40:00Z">
            <w:rPr/>
          </w:rPrChange>
        </w:rPr>
        <w:t xml:space="preserve"> </w:t>
      </w:r>
      <w:r>
        <w:rPr>
          <w:rFonts w:cs="Times New Roman"/>
        </w:rPr>
        <w:t>in</w:t>
      </w:r>
      <w:r>
        <w:rPr>
          <w:spacing w:val="-4"/>
          <w:rPrChange w:id="12679" w:author="Sablan Kevin" w:date="2019-01-04T09:40:00Z">
            <w:rPr/>
          </w:rPrChange>
        </w:rPr>
        <w:t xml:space="preserve"> </w:t>
      </w:r>
      <w:r>
        <w:rPr>
          <w:rFonts w:cs="Times New Roman"/>
        </w:rPr>
        <w:t>part</w:t>
      </w:r>
      <w:r>
        <w:rPr>
          <w:spacing w:val="-4"/>
          <w:rPrChange w:id="12680" w:author="Sablan Kevin" w:date="2019-01-04T09:40:00Z">
            <w:rPr/>
          </w:rPrChange>
        </w:rPr>
        <w:t xml:space="preserve"> </w:t>
      </w:r>
      <w:r>
        <w:rPr>
          <w:rFonts w:cs="Times New Roman"/>
        </w:rPr>
        <w:t>related</w:t>
      </w:r>
      <w:r>
        <w:rPr>
          <w:spacing w:val="-3"/>
          <w:rPrChange w:id="12681" w:author="Sablan Kevin" w:date="2019-01-04T09:40:00Z">
            <w:rPr/>
          </w:rPrChange>
        </w:rPr>
        <w:t xml:space="preserve"> </w:t>
      </w:r>
      <w:r>
        <w:rPr>
          <w:rFonts w:cs="Times New Roman"/>
        </w:rPr>
        <w:t>to</w:t>
      </w:r>
      <w:r>
        <w:rPr>
          <w:spacing w:val="-4"/>
          <w:rPrChange w:id="12682" w:author="Sablan Kevin" w:date="2019-01-04T09:40:00Z">
            <w:rPr/>
          </w:rPrChange>
        </w:rPr>
        <w:t xml:space="preserve"> </w:t>
      </w:r>
      <w:r>
        <w:rPr>
          <w:rFonts w:cs="Times New Roman"/>
        </w:rPr>
        <w:t>the</w:t>
      </w:r>
      <w:r>
        <w:rPr>
          <w:spacing w:val="-4"/>
          <w:rPrChange w:id="12683" w:author="Sablan Kevin" w:date="2019-01-04T09:40:00Z">
            <w:rPr/>
          </w:rPrChange>
        </w:rPr>
        <w:t xml:space="preserve"> </w:t>
      </w:r>
      <w:del w:id="12684" w:author="Sablan Kevin" w:date="2019-01-04T09:40:00Z">
        <w:r w:rsidR="00024604">
          <w:delText>specific</w:delText>
        </w:r>
      </w:del>
      <w:ins w:id="12685" w:author="Sablan Kevin" w:date="2019-01-04T09:40:00Z">
        <w:r>
          <w:rPr>
            <w:rFonts w:cs="Times New Roman"/>
          </w:rPr>
          <w:t>spec</w:t>
        </w:r>
        <w:r>
          <w:rPr>
            <w:rFonts w:cs="Times New Roman"/>
            <w:spacing w:val="-2"/>
          </w:rPr>
          <w:t>i</w:t>
        </w:r>
        <w:r>
          <w:rPr>
            <w:rFonts w:cs="Times New Roman"/>
          </w:rPr>
          <w:t>fi</w:t>
        </w:r>
        <w:r>
          <w:rPr>
            <w:rFonts w:cs="Times New Roman"/>
            <w:spacing w:val="-10"/>
          </w:rPr>
          <w:t xml:space="preserve"> </w:t>
        </w:r>
        <w:r>
          <w:rPr>
            <w:rFonts w:cs="Times New Roman"/>
          </w:rPr>
          <w:t>c</w:t>
        </w:r>
      </w:ins>
      <w:r>
        <w:rPr>
          <w:spacing w:val="-4"/>
          <w:rPrChange w:id="12686" w:author="Sablan Kevin" w:date="2019-01-04T09:40:00Z">
            <w:rPr/>
          </w:rPrChange>
        </w:rPr>
        <w:t xml:space="preserve"> </w:t>
      </w:r>
      <w:r>
        <w:rPr>
          <w:rFonts w:cs="Times New Roman"/>
        </w:rPr>
        <w:t>model</w:t>
      </w:r>
      <w:r>
        <w:rPr>
          <w:spacing w:val="-4"/>
          <w:rPrChange w:id="12687" w:author="Sablan Kevin" w:date="2019-01-04T09:40:00Z">
            <w:rPr/>
          </w:rPrChange>
        </w:rPr>
        <w:t xml:space="preserve"> </w:t>
      </w:r>
      <w:r>
        <w:rPr>
          <w:rFonts w:cs="Times New Roman"/>
        </w:rPr>
        <w:t>of</w:t>
      </w:r>
      <w:r>
        <w:rPr>
          <w:spacing w:val="-3"/>
          <w:rPrChange w:id="12688" w:author="Sablan Kevin" w:date="2019-01-04T09:40:00Z">
            <w:rPr/>
          </w:rPrChange>
        </w:rPr>
        <w:t xml:space="preserve"> </w:t>
      </w:r>
      <w:r>
        <w:rPr>
          <w:rFonts w:cs="Times New Roman"/>
        </w:rPr>
        <w:t>vehicle</w:t>
      </w:r>
      <w:r>
        <w:rPr>
          <w:spacing w:val="-4"/>
          <w:rPrChange w:id="12689" w:author="Sablan Kevin" w:date="2019-01-04T09:40:00Z">
            <w:rPr/>
          </w:rPrChange>
        </w:rPr>
        <w:t xml:space="preserve"> </w:t>
      </w:r>
      <w:r>
        <w:rPr>
          <w:rFonts w:cs="Times New Roman"/>
        </w:rPr>
        <w:t>selected for tests, such as damage to vehicle suspension, tires, etc., may alter the vehicle</w:t>
      </w:r>
      <w:r>
        <w:rPr>
          <w:spacing w:val="-13"/>
          <w:rPrChange w:id="12690" w:author="Sablan Kevin" w:date="2019-01-04T09:40:00Z">
            <w:rPr/>
          </w:rPrChange>
        </w:rPr>
        <w:t>’</w:t>
      </w:r>
      <w:r>
        <w:rPr>
          <w:rFonts w:cs="Times New Roman"/>
        </w:rPr>
        <w:t>s stability and path. Moreove</w:t>
      </w:r>
      <w:r>
        <w:rPr>
          <w:spacing w:val="-9"/>
          <w:rPrChange w:id="12691" w:author="Sablan Kevin" w:date="2019-01-04T09:40:00Z">
            <w:rPr/>
          </w:rPrChange>
        </w:rPr>
        <w:t>r</w:t>
      </w:r>
      <w:r>
        <w:rPr>
          <w:rFonts w:cs="Times New Roman"/>
        </w:rPr>
        <w:t>, because driver response in avoiding secondary collisions is not simulated in the crash tests, it seems inappropriate to predict in-service performance based on the complete test trajector</w:t>
      </w:r>
      <w:r>
        <w:rPr>
          <w:spacing w:val="-15"/>
          <w:rPrChange w:id="12692" w:author="Sablan Kevin" w:date="2019-01-04T09:40:00Z">
            <w:rPr/>
          </w:rPrChange>
        </w:rPr>
        <w:t>y</w:t>
      </w:r>
      <w:r>
        <w:rPr>
          <w:rFonts w:cs="Times New Roman"/>
        </w:rPr>
        <w:t>.</w:t>
      </w:r>
    </w:p>
    <w:p w14:paraId="413CCB0B" w14:textId="77777777" w:rsidR="00AA57AC" w:rsidRDefault="00AA57AC">
      <w:pPr>
        <w:spacing w:before="2" w:line="100" w:lineRule="exact"/>
        <w:rPr>
          <w:sz w:val="10"/>
          <w:rPrChange w:id="12693" w:author="Sablan Kevin" w:date="2019-01-04T09:40:00Z">
            <w:rPr>
              <w:spacing w:val="2"/>
            </w:rPr>
          </w:rPrChange>
        </w:rPr>
        <w:pPrChange w:id="12694" w:author="Sablan Kevin" w:date="2019-01-04T09:40:00Z">
          <w:pPr>
            <w:pStyle w:val="BodyText"/>
          </w:pPr>
        </w:pPrChange>
      </w:pPr>
    </w:p>
    <w:p w14:paraId="54464A13" w14:textId="77777777" w:rsidR="00AA57AC" w:rsidRDefault="00AA57AC">
      <w:pPr>
        <w:spacing w:line="200" w:lineRule="exact"/>
        <w:rPr>
          <w:ins w:id="12695" w:author="Sablan Kevin" w:date="2019-01-04T09:40:00Z"/>
          <w:sz w:val="20"/>
          <w:szCs w:val="20"/>
        </w:rPr>
      </w:pPr>
    </w:p>
    <w:p w14:paraId="27949604" w14:textId="77777777" w:rsidR="00AA57AC" w:rsidRPr="00E47950" w:rsidRDefault="009516E7">
      <w:pPr>
        <w:pStyle w:val="BodyText"/>
        <w:spacing w:line="284" w:lineRule="auto"/>
        <w:ind w:right="90"/>
        <w:rPr>
          <w:ins w:id="12696" w:author="Sablan Kevin" w:date="2019-01-04T09:40:00Z"/>
          <w:rFonts w:cs="Times New Roman"/>
          <w:highlight w:val="green"/>
        </w:rPr>
      </w:pPr>
      <w:ins w:id="12697" w:author="Sablan Kevin" w:date="2019-01-04T09:40:00Z">
        <w:r w:rsidRPr="00E47950">
          <w:rPr>
            <w:rFonts w:cs="Times New Roman"/>
            <w:spacing w:val="2"/>
            <w:highlight w:val="green"/>
          </w:rPr>
          <w:t>Unde</w:t>
        </w:r>
        <w:r w:rsidRPr="00E47950">
          <w:rPr>
            <w:rFonts w:cs="Times New Roman"/>
            <w:highlight w:val="green"/>
          </w:rPr>
          <w:t>r</w:t>
        </w:r>
        <w:r w:rsidRPr="00E47950">
          <w:rPr>
            <w:rFonts w:cs="Times New Roman"/>
            <w:spacing w:val="4"/>
            <w:highlight w:val="green"/>
          </w:rPr>
          <w:t xml:space="preserve"> </w:t>
        </w:r>
        <w:r w:rsidRPr="00E47950">
          <w:rPr>
            <w:rFonts w:cs="Times New Roman"/>
            <w:spacing w:val="2"/>
            <w:highlight w:val="green"/>
          </w:rPr>
          <w:t>NCHR</w:t>
        </w:r>
        <w:r w:rsidRPr="00E47950">
          <w:rPr>
            <w:rFonts w:cs="Times New Roman"/>
            <w:highlight w:val="green"/>
          </w:rPr>
          <w:t>P</w:t>
        </w:r>
        <w:r w:rsidRPr="00E47950">
          <w:rPr>
            <w:rFonts w:cs="Times New Roman"/>
            <w:spacing w:val="-4"/>
            <w:highlight w:val="green"/>
          </w:rPr>
          <w:t xml:space="preserve"> </w:t>
        </w:r>
        <w:r w:rsidRPr="00E47950">
          <w:rPr>
            <w:rFonts w:cs="Times New Roman"/>
            <w:spacing w:val="2"/>
            <w:highlight w:val="green"/>
          </w:rPr>
          <w:t>Repor</w:t>
        </w:r>
        <w:r w:rsidRPr="00E47950">
          <w:rPr>
            <w:rFonts w:cs="Times New Roman"/>
            <w:highlight w:val="green"/>
          </w:rPr>
          <w:t>t</w:t>
        </w:r>
        <w:r w:rsidRPr="00E47950">
          <w:rPr>
            <w:rFonts w:cs="Times New Roman"/>
            <w:spacing w:val="4"/>
            <w:highlight w:val="green"/>
          </w:rPr>
          <w:t xml:space="preserve"> </w:t>
        </w:r>
        <w:r w:rsidRPr="00E47950">
          <w:rPr>
            <w:rFonts w:cs="Times New Roman"/>
            <w:spacing w:val="2"/>
            <w:highlight w:val="green"/>
          </w:rPr>
          <w:t>35</w:t>
        </w:r>
        <w:r w:rsidRPr="00E47950">
          <w:rPr>
            <w:rFonts w:cs="Times New Roman"/>
            <w:highlight w:val="green"/>
          </w:rPr>
          <w:t>0</w:t>
        </w:r>
        <w:r w:rsidRPr="00E47950">
          <w:rPr>
            <w:rFonts w:cs="Times New Roman"/>
            <w:spacing w:val="4"/>
            <w:highlight w:val="green"/>
          </w:rPr>
          <w:t xml:space="preserve"> </w:t>
        </w:r>
        <w:r w:rsidRPr="00E47950">
          <w:rPr>
            <w:rFonts w:cs="Times New Roman"/>
            <w:spacing w:val="2"/>
            <w:highlight w:val="green"/>
          </w:rPr>
          <w:t>(</w:t>
        </w:r>
        <w:r w:rsidRPr="00E47950">
          <w:rPr>
            <w:rFonts w:cs="Times New Roman"/>
            <w:spacing w:val="-6"/>
            <w:highlight w:val="green"/>
          </w:rPr>
          <w:t>1</w:t>
        </w:r>
        <w:r w:rsidRPr="00E47950">
          <w:rPr>
            <w:rFonts w:cs="Times New Roman"/>
            <w:spacing w:val="2"/>
            <w:highlight w:val="green"/>
          </w:rPr>
          <w:t>19)</w:t>
        </w:r>
        <w:r w:rsidRPr="00E47950">
          <w:rPr>
            <w:rFonts w:cs="Times New Roman"/>
            <w:highlight w:val="green"/>
          </w:rPr>
          <w:t>,</w:t>
        </w:r>
        <w:r w:rsidRPr="00E47950">
          <w:rPr>
            <w:rFonts w:cs="Times New Roman"/>
            <w:spacing w:val="4"/>
            <w:highlight w:val="green"/>
          </w:rPr>
          <w:t xml:space="preserve"> </w:t>
        </w:r>
        <w:r w:rsidRPr="00E47950">
          <w:rPr>
            <w:rFonts w:cs="Times New Roman"/>
            <w:spacing w:val="2"/>
            <w:highlight w:val="green"/>
          </w:rPr>
          <w:t>ther</w:t>
        </w:r>
        <w:r w:rsidRPr="00E47950">
          <w:rPr>
            <w:rFonts w:cs="Times New Roman"/>
            <w:highlight w:val="green"/>
          </w:rPr>
          <w:t>e</w:t>
        </w:r>
        <w:r w:rsidRPr="00E47950">
          <w:rPr>
            <w:rFonts w:cs="Times New Roman"/>
            <w:spacing w:val="4"/>
            <w:highlight w:val="green"/>
          </w:rPr>
          <w:t xml:space="preserve"> </w:t>
        </w:r>
        <w:r w:rsidRPr="00E47950">
          <w:rPr>
            <w:rFonts w:cs="Times New Roman"/>
            <w:spacing w:val="2"/>
            <w:highlight w:val="green"/>
          </w:rPr>
          <w:t>ar</w:t>
        </w:r>
        <w:r w:rsidRPr="00E47950">
          <w:rPr>
            <w:rFonts w:cs="Times New Roman"/>
            <w:highlight w:val="green"/>
          </w:rPr>
          <w:t>e</w:t>
        </w:r>
        <w:r w:rsidRPr="00E47950">
          <w:rPr>
            <w:rFonts w:cs="Times New Roman"/>
            <w:spacing w:val="4"/>
            <w:highlight w:val="green"/>
          </w:rPr>
          <w:t xml:space="preserve"> </w:t>
        </w:r>
        <w:r w:rsidRPr="00E47950">
          <w:rPr>
            <w:rFonts w:cs="Times New Roman"/>
            <w:spacing w:val="2"/>
            <w:highlight w:val="green"/>
          </w:rPr>
          <w:t>fou</w:t>
        </w:r>
        <w:r w:rsidRPr="00E47950">
          <w:rPr>
            <w:rFonts w:cs="Times New Roman"/>
            <w:highlight w:val="green"/>
          </w:rPr>
          <w:t>r</w:t>
        </w:r>
        <w:r w:rsidRPr="00E47950">
          <w:rPr>
            <w:rFonts w:cs="Times New Roman"/>
            <w:spacing w:val="4"/>
            <w:highlight w:val="green"/>
          </w:rPr>
          <w:t xml:space="preserve"> </w:t>
        </w:r>
        <w:r w:rsidRPr="00E47950">
          <w:rPr>
            <w:rFonts w:cs="Times New Roman"/>
            <w:spacing w:val="2"/>
            <w:highlight w:val="green"/>
          </w:rPr>
          <w:t>evaluatio</w:t>
        </w:r>
        <w:r w:rsidRPr="00E47950">
          <w:rPr>
            <w:rFonts w:cs="Times New Roman"/>
            <w:highlight w:val="green"/>
          </w:rPr>
          <w:t>n</w:t>
        </w:r>
        <w:r w:rsidRPr="00E47950">
          <w:rPr>
            <w:rFonts w:cs="Times New Roman"/>
            <w:spacing w:val="4"/>
            <w:highlight w:val="green"/>
          </w:rPr>
          <w:t xml:space="preserve"> </w:t>
        </w:r>
        <w:r w:rsidRPr="00E47950">
          <w:rPr>
            <w:rFonts w:cs="Times New Roman"/>
            <w:spacing w:val="2"/>
            <w:highlight w:val="green"/>
          </w:rPr>
          <w:t>criteri</w:t>
        </w:r>
        <w:r w:rsidRPr="00E47950">
          <w:rPr>
            <w:rFonts w:cs="Times New Roman"/>
            <w:highlight w:val="green"/>
          </w:rPr>
          <w:t>a</w:t>
        </w:r>
        <w:r w:rsidRPr="00E47950">
          <w:rPr>
            <w:rFonts w:cs="Times New Roman"/>
            <w:spacing w:val="4"/>
            <w:highlight w:val="green"/>
          </w:rPr>
          <w:t xml:space="preserve"> </w:t>
        </w:r>
        <w:r w:rsidRPr="00E47950">
          <w:rPr>
            <w:rFonts w:cs="Times New Roman"/>
            <w:spacing w:val="2"/>
            <w:highlight w:val="green"/>
          </w:rPr>
          <w:t>unde</w:t>
        </w:r>
        <w:r w:rsidRPr="00E47950">
          <w:rPr>
            <w:rFonts w:cs="Times New Roman"/>
            <w:highlight w:val="green"/>
          </w:rPr>
          <w:t>r</w:t>
        </w:r>
        <w:r w:rsidRPr="00E47950">
          <w:rPr>
            <w:rFonts w:cs="Times New Roman"/>
            <w:spacing w:val="4"/>
            <w:highlight w:val="green"/>
          </w:rPr>
          <w:t xml:space="preserve"> </w:t>
        </w:r>
        <w:r w:rsidRPr="00E47950">
          <w:rPr>
            <w:rFonts w:cs="Times New Roman"/>
            <w:spacing w:val="2"/>
            <w:highlight w:val="green"/>
          </w:rPr>
          <w:t>post-impac</w:t>
        </w:r>
        <w:r w:rsidRPr="00E47950">
          <w:rPr>
            <w:rFonts w:cs="Times New Roman"/>
            <w:highlight w:val="green"/>
          </w:rPr>
          <w:t>t</w:t>
        </w:r>
        <w:r w:rsidRPr="00E47950">
          <w:rPr>
            <w:rFonts w:cs="Times New Roman"/>
            <w:spacing w:val="4"/>
            <w:highlight w:val="green"/>
          </w:rPr>
          <w:t xml:space="preserve"> </w:t>
        </w:r>
        <w:r w:rsidRPr="00E47950">
          <w:rPr>
            <w:rFonts w:cs="Times New Roman"/>
            <w:spacing w:val="2"/>
            <w:highlight w:val="green"/>
          </w:rPr>
          <w:t>vehicular trajectory:</w:t>
        </w:r>
      </w:ins>
    </w:p>
    <w:p w14:paraId="0A4BEC80" w14:textId="77777777" w:rsidR="00AA57AC" w:rsidRPr="00E47950" w:rsidRDefault="00AA57AC">
      <w:pPr>
        <w:spacing w:before="2" w:line="100" w:lineRule="exact"/>
        <w:rPr>
          <w:ins w:id="12698" w:author="Sablan Kevin" w:date="2019-01-04T09:40:00Z"/>
          <w:sz w:val="10"/>
          <w:szCs w:val="10"/>
          <w:highlight w:val="green"/>
        </w:rPr>
      </w:pPr>
    </w:p>
    <w:p w14:paraId="1DBCA432" w14:textId="77777777" w:rsidR="00AA57AC" w:rsidRPr="00E47950" w:rsidRDefault="00AA57AC">
      <w:pPr>
        <w:spacing w:line="200" w:lineRule="exact"/>
        <w:rPr>
          <w:ins w:id="12699" w:author="Sablan Kevin" w:date="2019-01-04T09:40:00Z"/>
          <w:sz w:val="20"/>
          <w:szCs w:val="20"/>
          <w:highlight w:val="green"/>
        </w:rPr>
      </w:pPr>
    </w:p>
    <w:p w14:paraId="68F3E6C2" w14:textId="77777777" w:rsidR="00AA57AC" w:rsidRPr="00E47950" w:rsidRDefault="009516E7">
      <w:pPr>
        <w:pStyle w:val="BodyText"/>
        <w:numPr>
          <w:ilvl w:val="0"/>
          <w:numId w:val="30"/>
        </w:numPr>
        <w:tabs>
          <w:tab w:val="left" w:pos="839"/>
        </w:tabs>
        <w:spacing w:line="284" w:lineRule="auto"/>
        <w:ind w:left="840" w:right="374"/>
        <w:rPr>
          <w:ins w:id="12700" w:author="Sablan Kevin" w:date="2019-01-04T09:40:00Z"/>
          <w:rFonts w:cs="Times New Roman"/>
          <w:highlight w:val="green"/>
        </w:rPr>
      </w:pPr>
      <w:ins w:id="12701" w:author="Sablan Kevin" w:date="2019-01-04T09:40:00Z">
        <w:r w:rsidRPr="00E47950">
          <w:rPr>
            <w:rFonts w:cs="Times New Roman"/>
            <w:highlight w:val="green"/>
          </w:rPr>
          <w:t>After</w:t>
        </w:r>
        <w:r w:rsidRPr="00E47950">
          <w:rPr>
            <w:rFonts w:cs="Times New Roman"/>
            <w:spacing w:val="-5"/>
            <w:highlight w:val="green"/>
          </w:rPr>
          <w:t xml:space="preserve"> </w:t>
        </w:r>
        <w:r w:rsidRPr="00E47950">
          <w:rPr>
            <w:rFonts w:cs="Times New Roman"/>
            <w:highlight w:val="green"/>
          </w:rPr>
          <w:t>collision</w:t>
        </w:r>
        <w:r w:rsidRPr="00E47950">
          <w:rPr>
            <w:rFonts w:cs="Times New Roman"/>
            <w:spacing w:val="-4"/>
            <w:highlight w:val="green"/>
          </w:rPr>
          <w:t xml:space="preserve"> </w:t>
        </w:r>
        <w:r w:rsidRPr="00E47950">
          <w:rPr>
            <w:rFonts w:cs="Times New Roman"/>
            <w:highlight w:val="green"/>
          </w:rPr>
          <w:t>it</w:t>
        </w:r>
        <w:r w:rsidRPr="00E47950">
          <w:rPr>
            <w:rFonts w:cs="Times New Roman"/>
            <w:spacing w:val="-5"/>
            <w:highlight w:val="green"/>
          </w:rPr>
          <w:t xml:space="preserve"> </w:t>
        </w:r>
        <w:r w:rsidRPr="00E47950">
          <w:rPr>
            <w:rFonts w:cs="Times New Roman"/>
            <w:highlight w:val="green"/>
          </w:rPr>
          <w:t>is</w:t>
        </w:r>
        <w:r w:rsidRPr="00E47950">
          <w:rPr>
            <w:rFonts w:cs="Times New Roman"/>
            <w:spacing w:val="-4"/>
            <w:highlight w:val="green"/>
          </w:rPr>
          <w:t xml:space="preserve"> </w:t>
        </w:r>
        <w:r w:rsidRPr="00E47950">
          <w:rPr>
            <w:rFonts w:cs="Times New Roman"/>
            <w:highlight w:val="green"/>
          </w:rPr>
          <w:t>preferable</w:t>
        </w:r>
        <w:r w:rsidRPr="00E47950">
          <w:rPr>
            <w:rFonts w:cs="Times New Roman"/>
            <w:spacing w:val="-5"/>
            <w:highlight w:val="green"/>
          </w:rPr>
          <w:t xml:space="preserve"> </w:t>
        </w:r>
        <w:r w:rsidRPr="00E47950">
          <w:rPr>
            <w:rFonts w:cs="Times New Roman"/>
            <w:highlight w:val="green"/>
          </w:rPr>
          <w:t>that</w:t>
        </w:r>
        <w:r w:rsidRPr="00E47950">
          <w:rPr>
            <w:rFonts w:cs="Times New Roman"/>
            <w:spacing w:val="-4"/>
            <w:highlight w:val="green"/>
          </w:rPr>
          <w:t xml:space="preserve"> </w:t>
        </w:r>
        <w:r w:rsidRPr="00E47950">
          <w:rPr>
            <w:rFonts w:cs="Times New Roman"/>
            <w:highlight w:val="green"/>
          </w:rPr>
          <w:t>the</w:t>
        </w:r>
        <w:r w:rsidRPr="00E47950">
          <w:rPr>
            <w:rFonts w:cs="Times New Roman"/>
            <w:spacing w:val="-5"/>
            <w:highlight w:val="green"/>
          </w:rPr>
          <w:t xml:space="preserve"> </w:t>
        </w:r>
        <w:r w:rsidRPr="00E47950">
          <w:rPr>
            <w:rFonts w:cs="Times New Roman"/>
            <w:highlight w:val="green"/>
          </w:rPr>
          <w:t>vehicle</w:t>
        </w:r>
        <w:r w:rsidRPr="00E47950">
          <w:rPr>
            <w:rFonts w:cs="Times New Roman"/>
            <w:spacing w:val="-13"/>
            <w:highlight w:val="green"/>
          </w:rPr>
          <w:t>’</w:t>
        </w:r>
        <w:r w:rsidRPr="00E47950">
          <w:rPr>
            <w:rFonts w:cs="Times New Roman"/>
            <w:highlight w:val="green"/>
          </w:rPr>
          <w:t>s</w:t>
        </w:r>
        <w:r w:rsidRPr="00E47950">
          <w:rPr>
            <w:rFonts w:cs="Times New Roman"/>
            <w:spacing w:val="-4"/>
            <w:highlight w:val="green"/>
          </w:rPr>
          <w:t xml:space="preserve"> </w:t>
        </w:r>
        <w:r w:rsidRPr="00E47950">
          <w:rPr>
            <w:rFonts w:cs="Times New Roman"/>
            <w:highlight w:val="green"/>
          </w:rPr>
          <w:t>trajectory</w:t>
        </w:r>
        <w:r w:rsidRPr="00E47950">
          <w:rPr>
            <w:rFonts w:cs="Times New Roman"/>
            <w:spacing w:val="-5"/>
            <w:highlight w:val="green"/>
          </w:rPr>
          <w:t xml:space="preserve"> </w:t>
        </w:r>
        <w:r w:rsidRPr="00E47950">
          <w:rPr>
            <w:rFonts w:cs="Times New Roman"/>
            <w:highlight w:val="green"/>
          </w:rPr>
          <w:t>not</w:t>
        </w:r>
        <w:r w:rsidRPr="00E47950">
          <w:rPr>
            <w:rFonts w:cs="Times New Roman"/>
            <w:spacing w:val="-4"/>
            <w:highlight w:val="green"/>
          </w:rPr>
          <w:t xml:space="preserve"> </w:t>
        </w:r>
        <w:r w:rsidRPr="00E47950">
          <w:rPr>
            <w:rFonts w:cs="Times New Roman"/>
            <w:highlight w:val="green"/>
          </w:rPr>
          <w:t>intrude</w:t>
        </w:r>
        <w:r w:rsidRPr="00E47950">
          <w:rPr>
            <w:rFonts w:cs="Times New Roman"/>
            <w:spacing w:val="-4"/>
            <w:highlight w:val="green"/>
          </w:rPr>
          <w:t xml:space="preserve"> </w:t>
        </w:r>
        <w:r w:rsidRPr="00E47950">
          <w:rPr>
            <w:rFonts w:cs="Times New Roman"/>
            <w:highlight w:val="green"/>
          </w:rPr>
          <w:t>into</w:t>
        </w:r>
        <w:r w:rsidRPr="00E47950">
          <w:rPr>
            <w:rFonts w:cs="Times New Roman"/>
            <w:spacing w:val="-5"/>
            <w:highlight w:val="green"/>
          </w:rPr>
          <w:t xml:space="preserve"> </w:t>
        </w:r>
        <w:r w:rsidRPr="00E47950">
          <w:rPr>
            <w:rFonts w:cs="Times New Roman"/>
            <w:highlight w:val="green"/>
          </w:rPr>
          <w:t>adjacent</w:t>
        </w:r>
        <w:r w:rsidRPr="00E47950">
          <w:rPr>
            <w:rFonts w:cs="Times New Roman"/>
            <w:spacing w:val="-4"/>
            <w:highlight w:val="green"/>
          </w:rPr>
          <w:t xml:space="preserve"> </w:t>
        </w:r>
        <w:r w:rsidRPr="00E47950">
          <w:rPr>
            <w:rFonts w:cs="Times New Roman"/>
            <w:highlight w:val="green"/>
          </w:rPr>
          <w:t>tra</w:t>
        </w:r>
        <w:r w:rsidRPr="00E47950">
          <w:rPr>
            <w:rFonts w:cs="Times New Roman"/>
            <w:spacing w:val="-2"/>
            <w:highlight w:val="green"/>
          </w:rPr>
          <w:t>f</w:t>
        </w:r>
        <w:r w:rsidRPr="00E47950">
          <w:rPr>
            <w:rFonts w:cs="Times New Roman"/>
            <w:highlight w:val="green"/>
          </w:rPr>
          <w:t>fi</w:t>
        </w:r>
        <w:r w:rsidRPr="00E47950">
          <w:rPr>
            <w:rFonts w:cs="Times New Roman"/>
            <w:spacing w:val="-10"/>
            <w:highlight w:val="green"/>
          </w:rPr>
          <w:t xml:space="preserve"> </w:t>
        </w:r>
        <w:r w:rsidRPr="00E47950">
          <w:rPr>
            <w:rFonts w:cs="Times New Roman"/>
            <w:highlight w:val="green"/>
          </w:rPr>
          <w:t>c lanes.</w:t>
        </w:r>
      </w:ins>
    </w:p>
    <w:p w14:paraId="6FE87D16" w14:textId="77777777" w:rsidR="00AA57AC" w:rsidRPr="00E47950" w:rsidRDefault="00AA57AC">
      <w:pPr>
        <w:spacing w:before="2" w:line="100" w:lineRule="exact"/>
        <w:rPr>
          <w:ins w:id="12702" w:author="Sablan Kevin" w:date="2019-01-04T09:40:00Z"/>
          <w:sz w:val="10"/>
          <w:szCs w:val="10"/>
          <w:highlight w:val="green"/>
        </w:rPr>
      </w:pPr>
    </w:p>
    <w:p w14:paraId="4513A250" w14:textId="77777777" w:rsidR="00AA57AC" w:rsidRPr="00E47950" w:rsidRDefault="00AA57AC">
      <w:pPr>
        <w:spacing w:line="200" w:lineRule="exact"/>
        <w:rPr>
          <w:ins w:id="12703" w:author="Sablan Kevin" w:date="2019-01-04T09:40:00Z"/>
          <w:sz w:val="20"/>
          <w:szCs w:val="20"/>
          <w:highlight w:val="green"/>
        </w:rPr>
      </w:pPr>
    </w:p>
    <w:p w14:paraId="1D46B181" w14:textId="77777777" w:rsidR="00AA57AC" w:rsidRPr="00E47950" w:rsidRDefault="009516E7">
      <w:pPr>
        <w:pStyle w:val="BodyText"/>
        <w:numPr>
          <w:ilvl w:val="0"/>
          <w:numId w:val="30"/>
        </w:numPr>
        <w:tabs>
          <w:tab w:val="left" w:pos="839"/>
        </w:tabs>
        <w:spacing w:line="284" w:lineRule="auto"/>
        <w:ind w:left="840" w:right="421"/>
        <w:rPr>
          <w:ins w:id="12704" w:author="Sablan Kevin" w:date="2019-01-04T09:40:00Z"/>
          <w:rFonts w:cs="Times New Roman"/>
          <w:highlight w:val="green"/>
        </w:rPr>
      </w:pPr>
      <w:ins w:id="12705" w:author="Sablan Kevin" w:date="2019-01-04T09:40:00Z">
        <w:r w:rsidRPr="00E47950">
          <w:rPr>
            <w:rFonts w:cs="Times New Roman"/>
            <w:highlight w:val="green"/>
          </w:rPr>
          <w:t>The occupant impact velocity in the longitudinal direction should not exceed 12 m/s and the occupant ridedown acceleration in the longitudinal direction.</w:t>
        </w:r>
      </w:ins>
    </w:p>
    <w:p w14:paraId="3C145E8E" w14:textId="77777777" w:rsidR="00AA57AC" w:rsidRPr="00E47950" w:rsidRDefault="00AA57AC">
      <w:pPr>
        <w:spacing w:before="2" w:line="100" w:lineRule="exact"/>
        <w:rPr>
          <w:ins w:id="12706" w:author="Sablan Kevin" w:date="2019-01-04T09:40:00Z"/>
          <w:sz w:val="10"/>
          <w:szCs w:val="10"/>
          <w:highlight w:val="green"/>
        </w:rPr>
      </w:pPr>
    </w:p>
    <w:p w14:paraId="747C4C5E" w14:textId="77777777" w:rsidR="00AA57AC" w:rsidRPr="00E47950" w:rsidRDefault="00AA57AC">
      <w:pPr>
        <w:spacing w:line="200" w:lineRule="exact"/>
        <w:rPr>
          <w:ins w:id="12707" w:author="Sablan Kevin" w:date="2019-01-04T09:40:00Z"/>
          <w:sz w:val="20"/>
          <w:szCs w:val="20"/>
          <w:highlight w:val="green"/>
        </w:rPr>
      </w:pPr>
    </w:p>
    <w:p w14:paraId="5F8AA9BB" w14:textId="77777777" w:rsidR="00AA57AC" w:rsidRPr="00E47950" w:rsidRDefault="009516E7">
      <w:pPr>
        <w:pStyle w:val="BodyText"/>
        <w:numPr>
          <w:ilvl w:val="0"/>
          <w:numId w:val="30"/>
        </w:numPr>
        <w:tabs>
          <w:tab w:val="left" w:pos="839"/>
        </w:tabs>
        <w:spacing w:line="284" w:lineRule="auto"/>
        <w:ind w:left="840" w:right="257"/>
        <w:rPr>
          <w:ins w:id="12708" w:author="Sablan Kevin" w:date="2019-01-04T09:40:00Z"/>
          <w:rFonts w:cs="Times New Roman"/>
          <w:highlight w:val="green"/>
        </w:rPr>
      </w:pPr>
      <w:ins w:id="12709" w:author="Sablan Kevin" w:date="2019-01-04T09:40:00Z">
        <w:r w:rsidRPr="00E47950">
          <w:rPr>
            <w:rFonts w:cs="Times New Roman"/>
            <w:highlight w:val="green"/>
          </w:rPr>
          <w:t>The exit angle from the test article preferably should be less than 60 percent of test impact angle, measured at time of vehicle loss of contact with test device.</w:t>
        </w:r>
      </w:ins>
    </w:p>
    <w:p w14:paraId="659E673D" w14:textId="77777777" w:rsidR="00AA57AC" w:rsidRPr="00E47950" w:rsidRDefault="00AA57AC">
      <w:pPr>
        <w:spacing w:before="2" w:line="100" w:lineRule="exact"/>
        <w:rPr>
          <w:ins w:id="12710" w:author="Sablan Kevin" w:date="2019-01-04T09:40:00Z"/>
          <w:sz w:val="10"/>
          <w:szCs w:val="10"/>
          <w:highlight w:val="green"/>
        </w:rPr>
      </w:pPr>
    </w:p>
    <w:p w14:paraId="08EB761E" w14:textId="77777777" w:rsidR="00AA57AC" w:rsidRPr="00E47950" w:rsidRDefault="00AA57AC">
      <w:pPr>
        <w:spacing w:line="200" w:lineRule="exact"/>
        <w:rPr>
          <w:ins w:id="12711" w:author="Sablan Kevin" w:date="2019-01-04T09:40:00Z"/>
          <w:sz w:val="20"/>
          <w:szCs w:val="20"/>
          <w:highlight w:val="green"/>
        </w:rPr>
      </w:pPr>
    </w:p>
    <w:p w14:paraId="4C1F000A" w14:textId="77777777" w:rsidR="00AA57AC" w:rsidRPr="00E47950" w:rsidRDefault="009516E7">
      <w:pPr>
        <w:pStyle w:val="BodyText"/>
        <w:numPr>
          <w:ilvl w:val="0"/>
          <w:numId w:val="30"/>
        </w:numPr>
        <w:tabs>
          <w:tab w:val="left" w:pos="839"/>
        </w:tabs>
        <w:ind w:left="840"/>
        <w:rPr>
          <w:ins w:id="12712" w:author="Sablan Kevin" w:date="2019-01-04T09:40:00Z"/>
          <w:rFonts w:cs="Times New Roman"/>
          <w:highlight w:val="green"/>
        </w:rPr>
      </w:pPr>
      <w:ins w:id="12713" w:author="Sablan Kevin" w:date="2019-01-04T09:40:00Z">
        <w:r w:rsidRPr="00E47950">
          <w:rPr>
            <w:rFonts w:cs="Times New Roman"/>
            <w:spacing w:val="-25"/>
            <w:highlight w:val="green"/>
          </w:rPr>
          <w:t>V</w:t>
        </w:r>
        <w:r w:rsidRPr="00E47950">
          <w:rPr>
            <w:rFonts w:cs="Times New Roman"/>
            <w:highlight w:val="green"/>
          </w:rPr>
          <w:t>ehicle trajectory behind the test article is acceptable.</w:t>
        </w:r>
      </w:ins>
    </w:p>
    <w:p w14:paraId="5C5160BD" w14:textId="77777777" w:rsidR="00AA57AC" w:rsidRPr="00E47950" w:rsidRDefault="00AA57AC">
      <w:pPr>
        <w:rPr>
          <w:ins w:id="12714" w:author="Sablan Kevin" w:date="2019-01-04T09:40:00Z"/>
          <w:rFonts w:ascii="Times New Roman" w:eastAsia="Times New Roman" w:hAnsi="Times New Roman" w:cs="Times New Roman"/>
          <w:highlight w:val="green"/>
        </w:rPr>
        <w:sectPr w:rsidR="00AA57AC" w:rsidRPr="00E47950">
          <w:pgSz w:w="12240" w:h="15840"/>
          <w:pgMar w:top="600" w:right="1520" w:bottom="540" w:left="1680" w:header="0" w:footer="355" w:gutter="0"/>
          <w:cols w:space="720"/>
        </w:sectPr>
      </w:pPr>
    </w:p>
    <w:p w14:paraId="38F91C16" w14:textId="77777777" w:rsidR="00AA57AC" w:rsidRPr="00434231" w:rsidRDefault="009516E7">
      <w:pPr>
        <w:spacing w:before="86"/>
        <w:ind w:right="100"/>
        <w:jc w:val="right"/>
        <w:rPr>
          <w:ins w:id="12715" w:author="Sablan Kevin" w:date="2019-01-04T09:40:00Z"/>
          <w:rFonts w:ascii="Franklin Gothic Demi" w:eastAsia="Franklin Gothic Demi" w:hAnsi="Franklin Gothic Demi" w:cs="Franklin Gothic Demi"/>
          <w:sz w:val="18"/>
          <w:szCs w:val="18"/>
        </w:rPr>
      </w:pPr>
      <w:ins w:id="12716" w:author="Sablan Kevin" w:date="2019-01-04T09:40:00Z">
        <w:r w:rsidRPr="00434231">
          <w:rPr>
            <w:rFonts w:ascii="Franklin Gothic Book" w:eastAsia="Franklin Gothic Book" w:hAnsi="Franklin Gothic Book" w:cs="Franklin Gothic Book"/>
            <w:sz w:val="18"/>
            <w:szCs w:val="18"/>
          </w:rPr>
          <w:t>Appendix</w:t>
        </w:r>
        <w:r w:rsidRPr="00434231">
          <w:rPr>
            <w:rFonts w:ascii="Franklin Gothic Book" w:eastAsia="Franklin Gothic Book" w:hAnsi="Franklin Gothic Book" w:cs="Franklin Gothic Book"/>
            <w:spacing w:val="-4"/>
            <w:sz w:val="18"/>
            <w:szCs w:val="18"/>
          </w:rPr>
          <w:t xml:space="preserve"> </w:t>
        </w:r>
        <w:r w:rsidRPr="00434231">
          <w:rPr>
            <w:rFonts w:ascii="Franklin Gothic Book" w:eastAsia="Franklin Gothic Book" w:hAnsi="Franklin Gothic Book" w:cs="Franklin Gothic Book"/>
            <w:sz w:val="18"/>
            <w:szCs w:val="18"/>
          </w:rPr>
          <w:t>A—Commenta</w:t>
        </w:r>
        <w:r w:rsidRPr="00434231">
          <w:rPr>
            <w:rFonts w:ascii="Franklin Gothic Book" w:eastAsia="Franklin Gothic Book" w:hAnsi="Franklin Gothic Book" w:cs="Franklin Gothic Book"/>
            <w:spacing w:val="5"/>
            <w:sz w:val="18"/>
            <w:szCs w:val="18"/>
          </w:rPr>
          <w:t>r</w:t>
        </w:r>
        <w:r w:rsidRPr="00434231">
          <w:rPr>
            <w:rFonts w:ascii="Franklin Gothic Book" w:eastAsia="Franklin Gothic Book" w:hAnsi="Franklin Gothic Book" w:cs="Franklin Gothic Book"/>
            <w:sz w:val="18"/>
            <w:szCs w:val="18"/>
          </w:rPr>
          <w:t>y</w:t>
        </w:r>
        <w:r w:rsidRPr="00434231">
          <w:rPr>
            <w:rFonts w:ascii="Franklin Gothic Book" w:eastAsia="Franklin Gothic Book" w:hAnsi="Franklin Gothic Book" w:cs="Franklin Gothic Book"/>
            <w:spacing w:val="33"/>
            <w:sz w:val="18"/>
            <w:szCs w:val="18"/>
          </w:rPr>
          <w:t xml:space="preserve"> </w:t>
        </w:r>
        <w:r w:rsidRPr="00434231">
          <w:rPr>
            <w:rFonts w:ascii="Franklin Gothic Book" w:eastAsia="Franklin Gothic Book" w:hAnsi="Franklin Gothic Book" w:cs="Franklin Gothic Book"/>
            <w:sz w:val="18"/>
            <w:szCs w:val="18"/>
          </w:rPr>
          <w:t>|</w:t>
        </w:r>
        <w:r w:rsidRPr="00434231">
          <w:rPr>
            <w:rFonts w:ascii="Franklin Gothic Book" w:eastAsia="Franklin Gothic Book" w:hAnsi="Franklin Gothic Book" w:cs="Franklin Gothic Book"/>
            <w:spacing w:val="37"/>
            <w:sz w:val="18"/>
            <w:szCs w:val="18"/>
          </w:rPr>
          <w:t xml:space="preserve"> </w:t>
        </w:r>
        <w:r w:rsidRPr="00434231">
          <w:rPr>
            <w:rFonts w:ascii="Franklin Gothic Demi" w:eastAsia="Franklin Gothic Demi" w:hAnsi="Franklin Gothic Demi" w:cs="Franklin Gothic Demi"/>
            <w:spacing w:val="1"/>
            <w:sz w:val="18"/>
            <w:szCs w:val="18"/>
          </w:rPr>
          <w:t>1</w:t>
        </w:r>
        <w:r w:rsidRPr="00434231">
          <w:rPr>
            <w:rFonts w:ascii="Franklin Gothic Demi" w:eastAsia="Franklin Gothic Demi" w:hAnsi="Franklin Gothic Demi" w:cs="Franklin Gothic Demi"/>
            <w:spacing w:val="-1"/>
            <w:sz w:val="18"/>
            <w:szCs w:val="18"/>
          </w:rPr>
          <w:t>5</w:t>
        </w:r>
        <w:r w:rsidRPr="00434231">
          <w:rPr>
            <w:rFonts w:ascii="Franklin Gothic Demi" w:eastAsia="Franklin Gothic Demi" w:hAnsi="Franklin Gothic Demi" w:cs="Franklin Gothic Demi"/>
            <w:sz w:val="18"/>
            <w:szCs w:val="18"/>
          </w:rPr>
          <w:t>3</w:t>
        </w:r>
      </w:ins>
    </w:p>
    <w:p w14:paraId="47B74146" w14:textId="77777777" w:rsidR="00AA57AC" w:rsidRPr="00E47950" w:rsidRDefault="00AA57AC">
      <w:pPr>
        <w:spacing w:line="200" w:lineRule="exact"/>
        <w:rPr>
          <w:ins w:id="12717" w:author="Sablan Kevin" w:date="2019-01-04T09:40:00Z"/>
          <w:sz w:val="20"/>
          <w:szCs w:val="20"/>
          <w:highlight w:val="green"/>
        </w:rPr>
      </w:pPr>
    </w:p>
    <w:p w14:paraId="5C4FE6A1" w14:textId="77777777" w:rsidR="00AA57AC" w:rsidRPr="00E47950" w:rsidRDefault="00AA57AC">
      <w:pPr>
        <w:spacing w:before="5" w:line="260" w:lineRule="exact"/>
        <w:rPr>
          <w:ins w:id="12718" w:author="Sablan Kevin" w:date="2019-01-04T09:40:00Z"/>
          <w:sz w:val="26"/>
          <w:szCs w:val="26"/>
          <w:highlight w:val="green"/>
        </w:rPr>
      </w:pPr>
    </w:p>
    <w:p w14:paraId="004FA448" w14:textId="77777777" w:rsidR="00AA57AC" w:rsidRPr="00E47950" w:rsidRDefault="009516E7">
      <w:pPr>
        <w:pStyle w:val="BodyText"/>
        <w:spacing w:before="71" w:line="284" w:lineRule="auto"/>
        <w:ind w:right="433"/>
        <w:rPr>
          <w:ins w:id="12719" w:author="Sablan Kevin" w:date="2019-01-04T09:40:00Z"/>
          <w:highlight w:val="green"/>
        </w:rPr>
      </w:pPr>
      <w:ins w:id="12720" w:author="Sablan Kevin" w:date="2019-01-04T09:40:00Z">
        <w:r w:rsidRPr="00E47950">
          <w:rPr>
            <w:highlight w:val="green"/>
          </w:rPr>
          <w:t>Only Criterion N, which lists the tests for which vehicle trajectory behind the test article is accept- able, is retained in this document. Criteria K and M were excluded from this document since they are considered preferable, but not mandator</w:t>
        </w:r>
        <w:r w:rsidRPr="00E47950">
          <w:rPr>
            <w:spacing w:val="-15"/>
            <w:highlight w:val="green"/>
          </w:rPr>
          <w:t>y</w:t>
        </w:r>
        <w:r w:rsidRPr="00E47950">
          <w:rPr>
            <w:highlight w:val="green"/>
          </w:rPr>
          <w:t>.</w:t>
        </w:r>
        <w:r w:rsidRPr="00E47950">
          <w:rPr>
            <w:spacing w:val="-13"/>
            <w:highlight w:val="green"/>
          </w:rPr>
          <w:t xml:space="preserve"> </w:t>
        </w:r>
        <w:r w:rsidRPr="00E47950">
          <w:rPr>
            <w:highlight w:val="green"/>
          </w:rPr>
          <w:t>An e</w:t>
        </w:r>
        <w:r w:rsidRPr="00E47950">
          <w:rPr>
            <w:spacing w:val="-4"/>
            <w:highlight w:val="green"/>
          </w:rPr>
          <w:t>f</w:t>
        </w:r>
        <w:r w:rsidRPr="00E47950">
          <w:rPr>
            <w:highlight w:val="green"/>
          </w:rPr>
          <w:t>fort was made in this document to include only mandatory evaluation criteria that can be assessed in an objective manne</w:t>
        </w:r>
        <w:r w:rsidRPr="00E47950">
          <w:rPr>
            <w:spacing w:val="-13"/>
            <w:highlight w:val="green"/>
          </w:rPr>
          <w:t>r</w:t>
        </w:r>
        <w:r w:rsidRPr="00E47950">
          <w:rPr>
            <w:highlight w:val="green"/>
          </w:rPr>
          <w:t>.</w:t>
        </w:r>
        <w:r w:rsidRPr="00E47950">
          <w:rPr>
            <w:spacing w:val="-13"/>
            <w:highlight w:val="green"/>
          </w:rPr>
          <w:t xml:space="preserve"> </w:t>
        </w:r>
        <w:r w:rsidRPr="00E47950">
          <w:rPr>
            <w:highlight w:val="green"/>
          </w:rPr>
          <w:t>All safety feature crash</w:t>
        </w:r>
      </w:ins>
    </w:p>
    <w:p w14:paraId="0A5DFFF4" w14:textId="77777777" w:rsidR="00AA57AC" w:rsidRDefault="009516E7">
      <w:pPr>
        <w:pStyle w:val="BodyText"/>
        <w:spacing w:before="1" w:line="284" w:lineRule="auto"/>
        <w:ind w:right="267"/>
        <w:rPr>
          <w:ins w:id="12721" w:author="Sablan Kevin" w:date="2019-01-04T09:40:00Z"/>
        </w:rPr>
      </w:pPr>
      <w:ins w:id="12722" w:author="Sablan Kevin" w:date="2019-01-04T09:40:00Z">
        <w:r w:rsidRPr="00E47950">
          <w:rPr>
            <w:highlight w:val="green"/>
          </w:rPr>
          <w:t>tests previously subject to criterion L</w:t>
        </w:r>
        <w:r w:rsidRPr="00E47950">
          <w:rPr>
            <w:spacing w:val="-9"/>
            <w:highlight w:val="green"/>
          </w:rPr>
          <w:t xml:space="preserve"> </w:t>
        </w:r>
        <w:r w:rsidRPr="00E47950">
          <w:rPr>
            <w:highlight w:val="green"/>
          </w:rPr>
          <w:t>are now required to meet criteria H and I.</w:t>
        </w:r>
        <w:r w:rsidRPr="00E47950">
          <w:rPr>
            <w:spacing w:val="-4"/>
            <w:highlight w:val="green"/>
          </w:rPr>
          <w:t xml:space="preserve"> </w:t>
        </w:r>
        <w:r w:rsidRPr="00E47950">
          <w:rPr>
            <w:highlight w:val="green"/>
          </w:rPr>
          <w:t>Thus, Criterion L</w:t>
        </w:r>
        <w:r w:rsidRPr="00E47950">
          <w:rPr>
            <w:spacing w:val="-9"/>
            <w:highlight w:val="green"/>
          </w:rPr>
          <w:t xml:space="preserve"> </w:t>
        </w:r>
        <w:r w:rsidRPr="00E47950">
          <w:rPr>
            <w:highlight w:val="green"/>
          </w:rPr>
          <w:t>was also eliminated from this document.</w:t>
        </w:r>
      </w:ins>
    </w:p>
    <w:p w14:paraId="5330E40C" w14:textId="77777777" w:rsidR="00AA57AC" w:rsidRDefault="00AA57AC">
      <w:pPr>
        <w:spacing w:before="2" w:line="100" w:lineRule="exact"/>
        <w:rPr>
          <w:ins w:id="12723" w:author="Sablan Kevin" w:date="2019-01-04T09:40:00Z"/>
          <w:sz w:val="10"/>
          <w:szCs w:val="10"/>
        </w:rPr>
      </w:pPr>
    </w:p>
    <w:p w14:paraId="15A96F41" w14:textId="77777777" w:rsidR="00AA57AC" w:rsidRDefault="00AA57AC">
      <w:pPr>
        <w:spacing w:line="200" w:lineRule="exact"/>
        <w:rPr>
          <w:ins w:id="12724" w:author="Sablan Kevin" w:date="2019-01-04T09:40:00Z"/>
          <w:sz w:val="20"/>
          <w:szCs w:val="20"/>
        </w:rPr>
      </w:pPr>
    </w:p>
    <w:p w14:paraId="201DBF12" w14:textId="5AA8CB06" w:rsidR="00AA57AC" w:rsidRDefault="009516E7">
      <w:pPr>
        <w:pStyle w:val="BodyText"/>
        <w:spacing w:line="284" w:lineRule="auto"/>
        <w:ind w:right="287"/>
        <w:pPrChange w:id="12725" w:author="Sablan Kevin" w:date="2019-01-04T09:40:00Z">
          <w:pPr>
            <w:pStyle w:val="BodyText"/>
          </w:pPr>
        </w:pPrChange>
      </w:pPr>
      <w:r>
        <w:t>User agencies should assess the post-impact vehicle trajectory of a roadside safety feature in light of the</w:t>
      </w:r>
      <w:r>
        <w:rPr>
          <w:spacing w:val="-3"/>
          <w:rPrChange w:id="12726" w:author="Sablan Kevin" w:date="2019-01-04T09:40:00Z">
            <w:rPr/>
          </w:rPrChange>
        </w:rPr>
        <w:t xml:space="preserve"> </w:t>
      </w:r>
      <w:r>
        <w:t>actual</w:t>
      </w:r>
      <w:r>
        <w:rPr>
          <w:spacing w:val="-4"/>
          <w:rPrChange w:id="12727" w:author="Sablan Kevin" w:date="2019-01-04T09:40:00Z">
            <w:rPr/>
          </w:rPrChange>
        </w:rPr>
        <w:t xml:space="preserve"> </w:t>
      </w:r>
      <w:del w:id="12728" w:author="Sablan Kevin" w:date="2019-01-04T09:40:00Z">
        <w:r w:rsidR="00024604">
          <w:delText>field</w:delText>
        </w:r>
      </w:del>
      <w:ins w:id="12729" w:author="Sablan Kevin" w:date="2019-01-04T09:40:00Z">
        <w:r>
          <w:rPr>
            <w:rFonts w:cs="Times New Roman"/>
            <w:w w:val="85"/>
          </w:rPr>
          <w:t xml:space="preserve">fi </w:t>
        </w:r>
        <w:r>
          <w:t>eld</w:t>
        </w:r>
      </w:ins>
      <w:r>
        <w:rPr>
          <w:spacing w:val="-2"/>
          <w:rPrChange w:id="12730" w:author="Sablan Kevin" w:date="2019-01-04T09:40:00Z">
            <w:rPr/>
          </w:rPrChange>
        </w:rPr>
        <w:t xml:space="preserve"> </w:t>
      </w:r>
      <w:r>
        <w:t>conditions.</w:t>
      </w:r>
      <w:r>
        <w:rPr>
          <w:spacing w:val="-3"/>
          <w:rPrChange w:id="12731" w:author="Sablan Kevin" w:date="2019-01-04T09:40:00Z">
            <w:rPr/>
          </w:rPrChange>
        </w:rPr>
        <w:t xml:space="preserve"> </w:t>
      </w:r>
      <w:r>
        <w:t>For</w:t>
      </w:r>
      <w:r>
        <w:rPr>
          <w:spacing w:val="-3"/>
          <w:rPrChange w:id="12732" w:author="Sablan Kevin" w:date="2019-01-04T09:40:00Z">
            <w:rPr/>
          </w:rPrChange>
        </w:rPr>
        <w:t xml:space="preserve"> </w:t>
      </w:r>
      <w:r>
        <w:t>many</w:t>
      </w:r>
      <w:r>
        <w:rPr>
          <w:spacing w:val="-2"/>
          <w:rPrChange w:id="12733" w:author="Sablan Kevin" w:date="2019-01-04T09:40:00Z">
            <w:rPr/>
          </w:rPrChange>
        </w:rPr>
        <w:t xml:space="preserve"> </w:t>
      </w:r>
      <w:r>
        <w:t>tests,</w:t>
      </w:r>
      <w:r>
        <w:rPr>
          <w:spacing w:val="-3"/>
          <w:rPrChange w:id="12734" w:author="Sablan Kevin" w:date="2019-01-04T09:40:00Z">
            <w:rPr/>
          </w:rPrChange>
        </w:rPr>
        <w:t xml:space="preserve"> </w:t>
      </w:r>
      <w:r>
        <w:t>a</w:t>
      </w:r>
      <w:r>
        <w:rPr>
          <w:spacing w:val="-3"/>
          <w:rPrChange w:id="12735" w:author="Sablan Kevin" w:date="2019-01-04T09:40:00Z">
            <w:rPr/>
          </w:rPrChange>
        </w:rPr>
        <w:t xml:space="preserve"> </w:t>
      </w:r>
      <w:r>
        <w:t>scaled</w:t>
      </w:r>
      <w:r>
        <w:rPr>
          <w:spacing w:val="-2"/>
          <w:rPrChange w:id="12736" w:author="Sablan Kevin" w:date="2019-01-04T09:40:00Z">
            <w:rPr/>
          </w:rPrChange>
        </w:rPr>
        <w:t xml:space="preserve"> </w:t>
      </w:r>
      <w:r>
        <w:t>diagram</w:t>
      </w:r>
      <w:r>
        <w:rPr>
          <w:spacing w:val="-3"/>
          <w:rPrChange w:id="12737" w:author="Sablan Kevin" w:date="2019-01-04T09:40:00Z">
            <w:rPr/>
          </w:rPrChange>
        </w:rPr>
        <w:t xml:space="preserve"> </w:t>
      </w:r>
      <w:r>
        <w:t>showing</w:t>
      </w:r>
      <w:r>
        <w:rPr>
          <w:spacing w:val="-2"/>
          <w:rPrChange w:id="12738" w:author="Sablan Kevin" w:date="2019-01-04T09:40:00Z">
            <w:rPr/>
          </w:rPrChange>
        </w:rPr>
        <w:t xml:space="preserve"> </w:t>
      </w:r>
      <w:r>
        <w:t>the</w:t>
      </w:r>
      <w:r>
        <w:rPr>
          <w:spacing w:val="-3"/>
          <w:rPrChange w:id="12739" w:author="Sablan Kevin" w:date="2019-01-04T09:40:00Z">
            <w:rPr/>
          </w:rPrChange>
        </w:rPr>
        <w:t xml:space="preserve"> </w:t>
      </w:r>
      <w:r>
        <w:t>post-impact</w:t>
      </w:r>
      <w:r>
        <w:rPr>
          <w:spacing w:val="-3"/>
          <w:rPrChange w:id="12740" w:author="Sablan Kevin" w:date="2019-01-04T09:40:00Z">
            <w:rPr/>
          </w:rPrChange>
        </w:rPr>
        <w:t xml:space="preserve"> </w:t>
      </w:r>
      <w:r>
        <w:t>trajectory</w:t>
      </w:r>
      <w:r>
        <w:rPr>
          <w:spacing w:val="-2"/>
          <w:rPrChange w:id="12741" w:author="Sablan Kevin" w:date="2019-01-04T09:40:00Z">
            <w:rPr/>
          </w:rPrChange>
        </w:rPr>
        <w:t xml:space="preserve"> </w:t>
      </w:r>
      <w:r>
        <w:t>of</w:t>
      </w:r>
      <w:r>
        <w:rPr>
          <w:spacing w:val="-3"/>
          <w:rPrChange w:id="12742" w:author="Sablan Kevin" w:date="2019-01-04T09:40:00Z">
            <w:rPr/>
          </w:rPrChange>
        </w:rPr>
        <w:t xml:space="preserve"> </w:t>
      </w:r>
      <w:r>
        <w:t>the vehicle,</w:t>
      </w:r>
      <w:r>
        <w:rPr>
          <w:spacing w:val="-7"/>
          <w:rPrChange w:id="12743" w:author="Sablan Kevin" w:date="2019-01-04T09:40:00Z">
            <w:rPr/>
          </w:rPrChange>
        </w:rPr>
        <w:t xml:space="preserve"> </w:t>
      </w:r>
      <w:r>
        <w:t>including</w:t>
      </w:r>
      <w:r>
        <w:rPr>
          <w:spacing w:val="-6"/>
          <w:rPrChange w:id="12744" w:author="Sablan Kevin" w:date="2019-01-04T09:40:00Z">
            <w:rPr/>
          </w:rPrChange>
        </w:rPr>
        <w:t xml:space="preserve"> </w:t>
      </w:r>
      <w:r>
        <w:t>the</w:t>
      </w:r>
      <w:r>
        <w:rPr>
          <w:spacing w:val="-6"/>
          <w:rPrChange w:id="12745" w:author="Sablan Kevin" w:date="2019-01-04T09:40:00Z">
            <w:rPr/>
          </w:rPrChange>
        </w:rPr>
        <w:t xml:space="preserve"> </w:t>
      </w:r>
      <w:r>
        <w:t>point</w:t>
      </w:r>
      <w:r>
        <w:rPr>
          <w:spacing w:val="-6"/>
          <w:rPrChange w:id="12746" w:author="Sablan Kevin" w:date="2019-01-04T09:40:00Z">
            <w:rPr/>
          </w:rPrChange>
        </w:rPr>
        <w:t xml:space="preserve"> </w:t>
      </w:r>
      <w:r>
        <w:t>of</w:t>
      </w:r>
      <w:r>
        <w:rPr>
          <w:spacing w:val="-7"/>
          <w:rPrChange w:id="12747" w:author="Sablan Kevin" w:date="2019-01-04T09:40:00Z">
            <w:rPr/>
          </w:rPrChange>
        </w:rPr>
        <w:t xml:space="preserve"> </w:t>
      </w:r>
      <w:del w:id="12748" w:author="Sablan Kevin" w:date="2019-01-04T09:40:00Z">
        <w:r w:rsidR="00024604">
          <w:delText>final</w:delText>
        </w:r>
      </w:del>
      <w:ins w:id="12749" w:author="Sablan Kevin" w:date="2019-01-04T09:40:00Z">
        <w:r>
          <w:rPr>
            <w:rFonts w:cs="Times New Roman"/>
            <w:w w:val="85"/>
          </w:rPr>
          <w:t>fi</w:t>
        </w:r>
        <w:r>
          <w:rPr>
            <w:rFonts w:cs="Times New Roman"/>
            <w:spacing w:val="-3"/>
            <w:w w:val="85"/>
          </w:rPr>
          <w:t xml:space="preserve"> </w:t>
        </w:r>
        <w:r>
          <w:t>nal</w:t>
        </w:r>
      </w:ins>
      <w:r>
        <w:rPr>
          <w:spacing w:val="-7"/>
          <w:rPrChange w:id="12750" w:author="Sablan Kevin" w:date="2019-01-04T09:40:00Z">
            <w:rPr/>
          </w:rPrChange>
        </w:rPr>
        <w:t xml:space="preserve"> </w:t>
      </w:r>
      <w:r>
        <w:t>rest,</w:t>
      </w:r>
      <w:r>
        <w:rPr>
          <w:spacing w:val="-6"/>
          <w:rPrChange w:id="12751" w:author="Sablan Kevin" w:date="2019-01-04T09:40:00Z">
            <w:rPr/>
          </w:rPrChange>
        </w:rPr>
        <w:t xml:space="preserve"> </w:t>
      </w:r>
      <w:r>
        <w:t>should</w:t>
      </w:r>
      <w:r>
        <w:rPr>
          <w:spacing w:val="-6"/>
          <w:rPrChange w:id="12752" w:author="Sablan Kevin" w:date="2019-01-04T09:40:00Z">
            <w:rPr/>
          </w:rPrChange>
        </w:rPr>
        <w:t xml:space="preserve"> </w:t>
      </w:r>
      <w:r>
        <w:t>provide</w:t>
      </w:r>
      <w:r>
        <w:rPr>
          <w:spacing w:val="-6"/>
          <w:rPrChange w:id="12753" w:author="Sablan Kevin" w:date="2019-01-04T09:40:00Z">
            <w:rPr/>
          </w:rPrChange>
        </w:rPr>
        <w:t xml:space="preserve"> </w:t>
      </w:r>
      <w:del w:id="12754" w:author="Sablan Kevin" w:date="2019-01-04T09:40:00Z">
        <w:r w:rsidR="00024604">
          <w:delText>sufficient</w:delText>
        </w:r>
      </w:del>
      <w:ins w:id="12755" w:author="Sablan Kevin" w:date="2019-01-04T09:40:00Z">
        <w:r>
          <w:t>suf</w:t>
        </w:r>
        <w:r>
          <w:rPr>
            <w:rFonts w:cs="Times New Roman"/>
          </w:rPr>
          <w:t>fi</w:t>
        </w:r>
        <w:r>
          <w:rPr>
            <w:rFonts w:cs="Times New Roman"/>
            <w:spacing w:val="-12"/>
          </w:rPr>
          <w:t xml:space="preserve"> </w:t>
        </w:r>
        <w:r>
          <w:t>cient</w:t>
        </w:r>
      </w:ins>
      <w:r>
        <w:rPr>
          <w:spacing w:val="-6"/>
          <w:rPrChange w:id="12756" w:author="Sablan Kevin" w:date="2019-01-04T09:40:00Z">
            <w:rPr/>
          </w:rPrChange>
        </w:rPr>
        <w:t xml:space="preserve"> </w:t>
      </w:r>
      <w:r>
        <w:t>information</w:t>
      </w:r>
      <w:r>
        <w:rPr>
          <w:spacing w:val="-6"/>
          <w:rPrChange w:id="12757" w:author="Sablan Kevin" w:date="2019-01-04T09:40:00Z">
            <w:rPr/>
          </w:rPrChange>
        </w:rPr>
        <w:t xml:space="preserve"> </w:t>
      </w:r>
      <w:r>
        <w:t>for</w:t>
      </w:r>
      <w:r>
        <w:rPr>
          <w:spacing w:val="-6"/>
          <w:rPrChange w:id="12758" w:author="Sablan Kevin" w:date="2019-01-04T09:40:00Z">
            <w:rPr/>
          </w:rPrChange>
        </w:rPr>
        <w:t xml:space="preserve"> </w:t>
      </w:r>
      <w:r>
        <w:t>the</w:t>
      </w:r>
      <w:r>
        <w:rPr>
          <w:spacing w:val="-6"/>
          <w:rPrChange w:id="12759" w:author="Sablan Kevin" w:date="2019-01-04T09:40:00Z">
            <w:rPr/>
          </w:rPrChange>
        </w:rPr>
        <w:t xml:space="preserve"> </w:t>
      </w:r>
      <w:r>
        <w:t>user</w:t>
      </w:r>
      <w:r>
        <w:rPr>
          <w:spacing w:val="-7"/>
          <w:rPrChange w:id="12760" w:author="Sablan Kevin" w:date="2019-01-04T09:40:00Z">
            <w:rPr/>
          </w:rPrChange>
        </w:rPr>
        <w:t xml:space="preserve"> </w:t>
      </w:r>
      <w:r>
        <w:t>agencies</w:t>
      </w:r>
      <w:r>
        <w:rPr>
          <w:spacing w:val="-6"/>
          <w:rPrChange w:id="12761" w:author="Sablan Kevin" w:date="2019-01-04T09:40:00Z">
            <w:rPr/>
          </w:rPrChange>
        </w:rPr>
        <w:t xml:space="preserve"> </w:t>
      </w:r>
      <w:r>
        <w:t>to make their assessment.</w:t>
      </w:r>
      <w:r>
        <w:rPr>
          <w:spacing w:val="-13"/>
          <w:rPrChange w:id="12762" w:author="Sablan Kevin" w:date="2019-01-04T09:40:00Z">
            <w:rPr/>
          </w:rPrChange>
        </w:rPr>
        <w:t xml:space="preserve"> </w:t>
      </w:r>
      <w:r>
        <w:t>Additional information is provided for some features, such as the “exit box” criterion assessment for redirective devices and the “rebound” velocity for reusable crash cushions and attenuation systems.</w:t>
      </w:r>
    </w:p>
    <w:p w14:paraId="3037E0B2" w14:textId="77777777" w:rsidR="00AA57AC" w:rsidRDefault="00AA57AC">
      <w:pPr>
        <w:spacing w:before="2" w:line="100" w:lineRule="exact"/>
        <w:rPr>
          <w:sz w:val="10"/>
          <w:rPrChange w:id="12763" w:author="Sablan Kevin" w:date="2019-01-04T09:40:00Z">
            <w:rPr/>
          </w:rPrChange>
        </w:rPr>
        <w:pPrChange w:id="12764" w:author="Sablan Kevin" w:date="2019-01-04T09:40:00Z">
          <w:pPr>
            <w:pStyle w:val="BodyText"/>
          </w:pPr>
        </w:pPrChange>
      </w:pPr>
    </w:p>
    <w:p w14:paraId="6AB3C741" w14:textId="77777777" w:rsidR="00AA57AC" w:rsidRDefault="00AA57AC">
      <w:pPr>
        <w:spacing w:line="200" w:lineRule="exact"/>
        <w:rPr>
          <w:ins w:id="12765" w:author="Sablan Kevin" w:date="2019-01-04T09:40:00Z"/>
          <w:sz w:val="20"/>
          <w:szCs w:val="20"/>
        </w:rPr>
      </w:pPr>
    </w:p>
    <w:p w14:paraId="0DF00A78" w14:textId="79F70187" w:rsidR="00AA57AC" w:rsidRDefault="009516E7">
      <w:pPr>
        <w:pStyle w:val="BodyText"/>
        <w:spacing w:line="284" w:lineRule="auto"/>
        <w:ind w:right="298"/>
        <w:rPr>
          <w:ins w:id="12766" w:author="Sablan Kevin" w:date="2019-01-04T09:40:00Z"/>
        </w:rPr>
      </w:pPr>
      <w:r>
        <w:t xml:space="preserve">For redirective devices, it is preferable that the vehicle be smoothly redirected. </w:t>
      </w:r>
      <w:ins w:id="12767" w:author="Sablan Kevin" w:date="2019-01-04T09:40:00Z">
        <w:r w:rsidRPr="00745104">
          <w:rPr>
            <w:highlight w:val="green"/>
          </w:rPr>
          <w:t>Under NCHRP</w:t>
        </w:r>
        <w:r w:rsidRPr="00745104">
          <w:rPr>
            <w:spacing w:val="-9"/>
            <w:highlight w:val="green"/>
          </w:rPr>
          <w:t xml:space="preserve"> </w:t>
        </w:r>
        <w:r w:rsidRPr="00745104">
          <w:rPr>
            <w:highlight w:val="green"/>
          </w:rPr>
          <w:t>Report 350, the assessment is based on the requirement that the exit angle should not exceed 60 percent of the impact angle. In the current document, the “exit box” criterion was adopted from the CEN stan- dards.</w:t>
        </w:r>
        <w:r>
          <w:rPr>
            <w:spacing w:val="-18"/>
          </w:rPr>
          <w:t xml:space="preserve"> </w:t>
        </w:r>
      </w:ins>
      <w:r>
        <w:t>As</w:t>
      </w:r>
      <w:r>
        <w:rPr>
          <w:spacing w:val="-6"/>
          <w:rPrChange w:id="12768" w:author="Sablan Kevin" w:date="2019-01-04T09:40:00Z">
            <w:rPr/>
          </w:rPrChange>
        </w:rPr>
        <w:t xml:space="preserve"> </w:t>
      </w:r>
      <w:r>
        <w:t>shown</w:t>
      </w:r>
      <w:r>
        <w:rPr>
          <w:spacing w:val="-5"/>
          <w:rPrChange w:id="12769" w:author="Sablan Kevin" w:date="2019-01-04T09:40:00Z">
            <w:rPr/>
          </w:rPrChange>
        </w:rPr>
        <w:t xml:space="preserve"> </w:t>
      </w:r>
      <w:r>
        <w:t>in</w:t>
      </w:r>
      <w:r>
        <w:rPr>
          <w:spacing w:val="-6"/>
          <w:rPrChange w:id="12770" w:author="Sablan Kevin" w:date="2019-01-04T09:40:00Z">
            <w:rPr/>
          </w:rPrChange>
        </w:rPr>
        <w:t xml:space="preserve"> </w:t>
      </w:r>
      <w:r>
        <w:t>Figure</w:t>
      </w:r>
      <w:r>
        <w:rPr>
          <w:spacing w:val="-6"/>
          <w:rPrChange w:id="12771" w:author="Sablan Kevin" w:date="2019-01-04T09:40:00Z">
            <w:rPr/>
          </w:rPrChange>
        </w:rPr>
        <w:t xml:space="preserve"> </w:t>
      </w:r>
      <w:r>
        <w:t>5-1,</w:t>
      </w:r>
      <w:r>
        <w:rPr>
          <w:spacing w:val="-6"/>
          <w:rPrChange w:id="12772" w:author="Sablan Kevin" w:date="2019-01-04T09:40:00Z">
            <w:rPr/>
          </w:rPrChange>
        </w:rPr>
        <w:t xml:space="preserve"> </w:t>
      </w:r>
      <w:r>
        <w:t>the</w:t>
      </w:r>
      <w:r>
        <w:rPr>
          <w:spacing w:val="-5"/>
          <w:rPrChange w:id="12773" w:author="Sablan Kevin" w:date="2019-01-04T09:40:00Z">
            <w:rPr/>
          </w:rPrChange>
        </w:rPr>
        <w:t xml:space="preserve"> </w:t>
      </w:r>
      <w:r>
        <w:t>exit</w:t>
      </w:r>
      <w:r>
        <w:rPr>
          <w:spacing w:val="-6"/>
          <w:rPrChange w:id="12774" w:author="Sablan Kevin" w:date="2019-01-04T09:40:00Z">
            <w:rPr/>
          </w:rPrChange>
        </w:rPr>
        <w:t xml:space="preserve"> </w:t>
      </w:r>
      <w:r>
        <w:t>box</w:t>
      </w:r>
      <w:r>
        <w:rPr>
          <w:spacing w:val="-6"/>
          <w:rPrChange w:id="12775" w:author="Sablan Kevin" w:date="2019-01-04T09:40:00Z">
            <w:rPr/>
          </w:rPrChange>
        </w:rPr>
        <w:t xml:space="preserve"> </w:t>
      </w:r>
      <w:r>
        <w:t>is</w:t>
      </w:r>
      <w:r>
        <w:rPr>
          <w:spacing w:val="-6"/>
          <w:rPrChange w:id="12776" w:author="Sablan Kevin" w:date="2019-01-04T09:40:00Z">
            <w:rPr/>
          </w:rPrChange>
        </w:rPr>
        <w:t xml:space="preserve"> </w:t>
      </w:r>
      <w:del w:id="12777" w:author="Sablan Kevin" w:date="2019-01-04T09:40:00Z">
        <w:r w:rsidR="00024604">
          <w:delText>defined</w:delText>
        </w:r>
      </w:del>
      <w:ins w:id="12778" w:author="Sablan Kevin" w:date="2019-01-04T09:40:00Z">
        <w:r>
          <w:t>d</w:t>
        </w:r>
        <w:r>
          <w:rPr>
            <w:spacing w:val="-1"/>
          </w:rPr>
          <w:t>e</w:t>
        </w:r>
        <w:r>
          <w:rPr>
            <w:rFonts w:cs="Times New Roman"/>
          </w:rPr>
          <w:t>fi</w:t>
        </w:r>
        <w:r>
          <w:rPr>
            <w:rFonts w:cs="Times New Roman"/>
            <w:spacing w:val="-11"/>
          </w:rPr>
          <w:t xml:space="preserve"> </w:t>
        </w:r>
        <w:r>
          <w:t>ned</w:t>
        </w:r>
      </w:ins>
      <w:r>
        <w:rPr>
          <w:spacing w:val="-5"/>
          <w:rPrChange w:id="12779" w:author="Sablan Kevin" w:date="2019-01-04T09:40:00Z">
            <w:rPr/>
          </w:rPrChange>
        </w:rPr>
        <w:t xml:space="preserve"> </w:t>
      </w:r>
      <w:r>
        <w:t>by</w:t>
      </w:r>
      <w:r>
        <w:rPr>
          <w:spacing w:val="-6"/>
          <w:rPrChange w:id="12780" w:author="Sablan Kevin" w:date="2019-01-04T09:40:00Z">
            <w:rPr/>
          </w:rPrChange>
        </w:rPr>
        <w:t xml:space="preserve"> </w:t>
      </w:r>
      <w:r>
        <w:t>the</w:t>
      </w:r>
      <w:r>
        <w:rPr>
          <w:spacing w:val="-6"/>
          <w:rPrChange w:id="12781" w:author="Sablan Kevin" w:date="2019-01-04T09:40:00Z">
            <w:rPr/>
          </w:rPrChange>
        </w:rPr>
        <w:t xml:space="preserve"> </w:t>
      </w:r>
      <w:r>
        <w:t>initial</w:t>
      </w:r>
      <w:r>
        <w:rPr>
          <w:spacing w:val="-6"/>
          <w:rPrChange w:id="12782" w:author="Sablan Kevin" w:date="2019-01-04T09:40:00Z">
            <w:rPr/>
          </w:rPrChange>
        </w:rPr>
        <w:t xml:space="preserve"> </w:t>
      </w:r>
      <w:del w:id="12783" w:author="Sablan Kevin" w:date="2019-01-04T09:40:00Z">
        <w:r w:rsidR="00024604">
          <w:delText>traffic</w:delText>
        </w:r>
      </w:del>
      <w:ins w:id="12784" w:author="Sablan Kevin" w:date="2019-01-04T09:40:00Z">
        <w:r>
          <w:t>tra</w:t>
        </w:r>
        <w:r>
          <w:rPr>
            <w:spacing w:val="-1"/>
          </w:rPr>
          <w:t>f</w:t>
        </w:r>
        <w:r>
          <w:rPr>
            <w:rFonts w:cs="Times New Roman"/>
          </w:rPr>
          <w:t>fi</w:t>
        </w:r>
        <w:r>
          <w:rPr>
            <w:rFonts w:cs="Times New Roman"/>
            <w:spacing w:val="-11"/>
          </w:rPr>
          <w:t xml:space="preserve"> </w:t>
        </w:r>
        <w:r>
          <w:t>c</w:t>
        </w:r>
      </w:ins>
      <w:r>
        <w:rPr>
          <w:spacing w:val="-5"/>
          <w:rPrChange w:id="12785" w:author="Sablan Kevin" w:date="2019-01-04T09:40:00Z">
            <w:rPr/>
          </w:rPrChange>
        </w:rPr>
        <w:t xml:space="preserve"> </w:t>
      </w:r>
      <w:r>
        <w:t>face</w:t>
      </w:r>
      <w:r>
        <w:rPr>
          <w:spacing w:val="-6"/>
          <w:rPrChange w:id="12786" w:author="Sablan Kevin" w:date="2019-01-04T09:40:00Z">
            <w:rPr/>
          </w:rPrChange>
        </w:rPr>
        <w:t xml:space="preserve"> </w:t>
      </w:r>
      <w:r>
        <w:t>of</w:t>
      </w:r>
      <w:r>
        <w:rPr>
          <w:spacing w:val="-6"/>
          <w:rPrChange w:id="12787" w:author="Sablan Kevin" w:date="2019-01-04T09:40:00Z">
            <w:rPr/>
          </w:rPrChange>
        </w:rPr>
        <w:t xml:space="preserve"> </w:t>
      </w:r>
      <w:r>
        <w:t>the</w:t>
      </w:r>
      <w:r>
        <w:rPr>
          <w:spacing w:val="-6"/>
          <w:rPrChange w:id="12788" w:author="Sablan Kevin" w:date="2019-01-04T09:40:00Z">
            <w:rPr/>
          </w:rPrChange>
        </w:rPr>
        <w:t xml:space="preserve"> </w:t>
      </w:r>
      <w:r>
        <w:t>barrier</w:t>
      </w:r>
      <w:r>
        <w:rPr>
          <w:spacing w:val="-5"/>
          <w:rPrChange w:id="12789" w:author="Sablan Kevin" w:date="2019-01-04T09:40:00Z">
            <w:rPr/>
          </w:rPrChange>
        </w:rPr>
        <w:t xml:space="preserve"> </w:t>
      </w:r>
      <w:r>
        <w:t>and</w:t>
      </w:r>
      <w:r>
        <w:rPr>
          <w:spacing w:val="-6"/>
          <w:rPrChange w:id="12790" w:author="Sablan Kevin" w:date="2019-01-04T09:40:00Z">
            <w:rPr/>
          </w:rPrChange>
        </w:rPr>
        <w:t xml:space="preserve"> </w:t>
      </w:r>
      <w:r>
        <w:t>a line</w:t>
      </w:r>
      <w:r>
        <w:rPr>
          <w:spacing w:val="-4"/>
          <w:rPrChange w:id="12791" w:author="Sablan Kevin" w:date="2019-01-04T09:40:00Z">
            <w:rPr/>
          </w:rPrChange>
        </w:rPr>
        <w:t xml:space="preserve"> </w:t>
      </w:r>
      <w:r>
        <w:t>parallel</w:t>
      </w:r>
      <w:r>
        <w:rPr>
          <w:spacing w:val="-3"/>
          <w:rPrChange w:id="12792" w:author="Sablan Kevin" w:date="2019-01-04T09:40:00Z">
            <w:rPr/>
          </w:rPrChange>
        </w:rPr>
        <w:t xml:space="preserve"> </w:t>
      </w:r>
      <w:r>
        <w:t>to</w:t>
      </w:r>
      <w:r>
        <w:rPr>
          <w:spacing w:val="-3"/>
          <w:rPrChange w:id="12793" w:author="Sablan Kevin" w:date="2019-01-04T09:40:00Z">
            <w:rPr/>
          </w:rPrChange>
        </w:rPr>
        <w:t xml:space="preserve"> </w:t>
      </w:r>
      <w:r>
        <w:t>the</w:t>
      </w:r>
      <w:r>
        <w:rPr>
          <w:spacing w:val="-3"/>
          <w:rPrChange w:id="12794" w:author="Sablan Kevin" w:date="2019-01-04T09:40:00Z">
            <w:rPr/>
          </w:rPrChange>
        </w:rPr>
        <w:t xml:space="preserve"> </w:t>
      </w:r>
      <w:r>
        <w:t>initial</w:t>
      </w:r>
      <w:r>
        <w:rPr>
          <w:spacing w:val="-3"/>
          <w:rPrChange w:id="12795" w:author="Sablan Kevin" w:date="2019-01-04T09:40:00Z">
            <w:rPr/>
          </w:rPrChange>
        </w:rPr>
        <w:t xml:space="preserve"> </w:t>
      </w:r>
      <w:del w:id="12796" w:author="Sablan Kevin" w:date="2019-01-04T09:40:00Z">
        <w:r w:rsidR="00024604">
          <w:delText>traffic</w:delText>
        </w:r>
      </w:del>
      <w:ins w:id="12797" w:author="Sablan Kevin" w:date="2019-01-04T09:40:00Z">
        <w:r>
          <w:t>tra</w:t>
        </w:r>
        <w:r>
          <w:rPr>
            <w:spacing w:val="-1"/>
          </w:rPr>
          <w:t>f</w:t>
        </w:r>
        <w:r>
          <w:rPr>
            <w:rFonts w:cs="Times New Roman"/>
          </w:rPr>
          <w:t>fi</w:t>
        </w:r>
        <w:r>
          <w:rPr>
            <w:rFonts w:cs="Times New Roman"/>
            <w:spacing w:val="-8"/>
          </w:rPr>
          <w:t xml:space="preserve"> </w:t>
        </w:r>
        <w:r>
          <w:t>c</w:t>
        </w:r>
      </w:ins>
      <w:r>
        <w:rPr>
          <w:spacing w:val="-3"/>
          <w:rPrChange w:id="12798" w:author="Sablan Kevin" w:date="2019-01-04T09:40:00Z">
            <w:rPr/>
          </w:rPrChange>
        </w:rPr>
        <w:t xml:space="preserve"> </w:t>
      </w:r>
      <w:r>
        <w:t>face</w:t>
      </w:r>
      <w:r>
        <w:rPr>
          <w:spacing w:val="-3"/>
          <w:rPrChange w:id="12799" w:author="Sablan Kevin" w:date="2019-01-04T09:40:00Z">
            <w:rPr/>
          </w:rPrChange>
        </w:rPr>
        <w:t xml:space="preserve"> </w:t>
      </w:r>
      <w:r>
        <w:t>of</w:t>
      </w:r>
      <w:r>
        <w:rPr>
          <w:spacing w:val="-3"/>
          <w:rPrChange w:id="12800" w:author="Sablan Kevin" w:date="2019-01-04T09:40:00Z">
            <w:rPr/>
          </w:rPrChange>
        </w:rPr>
        <w:t xml:space="preserve"> </w:t>
      </w:r>
      <w:r>
        <w:t>the</w:t>
      </w:r>
      <w:r>
        <w:rPr>
          <w:spacing w:val="-3"/>
          <w:rPrChange w:id="12801" w:author="Sablan Kevin" w:date="2019-01-04T09:40:00Z">
            <w:rPr/>
          </w:rPrChange>
        </w:rPr>
        <w:t xml:space="preserve"> </w:t>
      </w:r>
      <w:r>
        <w:t>barrie</w:t>
      </w:r>
      <w:r>
        <w:rPr>
          <w:spacing w:val="-9"/>
          <w:rPrChange w:id="12802" w:author="Sablan Kevin" w:date="2019-01-04T09:40:00Z">
            <w:rPr/>
          </w:rPrChange>
        </w:rPr>
        <w:t>r</w:t>
      </w:r>
      <w:r>
        <w:t>,</w:t>
      </w:r>
      <w:r>
        <w:rPr>
          <w:spacing w:val="-3"/>
          <w:rPrChange w:id="12803" w:author="Sablan Kevin" w:date="2019-01-04T09:40:00Z">
            <w:rPr/>
          </w:rPrChange>
        </w:rPr>
        <w:t xml:space="preserve"> </w:t>
      </w:r>
      <w:r>
        <w:t>at</w:t>
      </w:r>
      <w:r>
        <w:rPr>
          <w:spacing w:val="-3"/>
          <w:rPrChange w:id="12804" w:author="Sablan Kevin" w:date="2019-01-04T09:40:00Z">
            <w:rPr/>
          </w:rPrChange>
        </w:rPr>
        <w:t xml:space="preserve"> </w:t>
      </w:r>
      <w:r>
        <w:t>a</w:t>
      </w:r>
      <w:r>
        <w:rPr>
          <w:spacing w:val="-4"/>
          <w:rPrChange w:id="12805" w:author="Sablan Kevin" w:date="2019-01-04T09:40:00Z">
            <w:rPr/>
          </w:rPrChange>
        </w:rPr>
        <w:t xml:space="preserve"> </w:t>
      </w:r>
      <w:r>
        <w:t>distance</w:t>
      </w:r>
      <w:r>
        <w:rPr>
          <w:spacing w:val="-15"/>
          <w:rPrChange w:id="12806" w:author="Sablan Kevin" w:date="2019-01-04T09:40:00Z">
            <w:rPr/>
          </w:rPrChange>
        </w:rPr>
        <w:t xml:space="preserve"> </w:t>
      </w:r>
      <w:r>
        <w:t>A</w:t>
      </w:r>
      <w:r>
        <w:rPr>
          <w:spacing w:val="-15"/>
          <w:rPrChange w:id="12807" w:author="Sablan Kevin" w:date="2019-01-04T09:40:00Z">
            <w:rPr/>
          </w:rPrChange>
        </w:rPr>
        <w:t xml:space="preserve"> </w:t>
      </w:r>
      <w:r>
        <w:t>plus</w:t>
      </w:r>
      <w:r>
        <w:rPr>
          <w:spacing w:val="-3"/>
          <w:rPrChange w:id="12808" w:author="Sablan Kevin" w:date="2019-01-04T09:40:00Z">
            <w:rPr/>
          </w:rPrChange>
        </w:rPr>
        <w:t xml:space="preserve"> </w:t>
      </w:r>
      <w:r>
        <w:t>the</w:t>
      </w:r>
      <w:r>
        <w:rPr>
          <w:spacing w:val="-3"/>
          <w:rPrChange w:id="12809" w:author="Sablan Kevin" w:date="2019-01-04T09:40:00Z">
            <w:rPr/>
          </w:rPrChange>
        </w:rPr>
        <w:t xml:space="preserve"> </w:t>
      </w:r>
      <w:r>
        <w:t>width</w:t>
      </w:r>
      <w:r>
        <w:rPr>
          <w:spacing w:val="-3"/>
          <w:rPrChange w:id="12810" w:author="Sablan Kevin" w:date="2019-01-04T09:40:00Z">
            <w:rPr/>
          </w:rPrChange>
        </w:rPr>
        <w:t xml:space="preserve"> </w:t>
      </w:r>
      <w:r>
        <w:t>of</w:t>
      </w:r>
      <w:r>
        <w:rPr>
          <w:spacing w:val="-3"/>
          <w:rPrChange w:id="12811" w:author="Sablan Kevin" w:date="2019-01-04T09:40:00Z">
            <w:rPr/>
          </w:rPrChange>
        </w:rPr>
        <w:t xml:space="preserve"> </w:t>
      </w:r>
      <w:r>
        <w:t>the</w:t>
      </w:r>
      <w:r>
        <w:rPr>
          <w:spacing w:val="-3"/>
          <w:rPrChange w:id="12812" w:author="Sablan Kevin" w:date="2019-01-04T09:40:00Z">
            <w:rPr/>
          </w:rPrChange>
        </w:rPr>
        <w:t xml:space="preserve"> </w:t>
      </w:r>
      <w:r>
        <w:t>vehicle</w:t>
      </w:r>
      <w:r>
        <w:rPr>
          <w:spacing w:val="-3"/>
          <w:rPrChange w:id="12813" w:author="Sablan Kevin" w:date="2019-01-04T09:40:00Z">
            <w:rPr/>
          </w:rPrChange>
        </w:rPr>
        <w:t xml:space="preserve"> </w:t>
      </w:r>
      <w:r>
        <w:t>plus 16</w:t>
      </w:r>
      <w:r>
        <w:rPr>
          <w:spacing w:val="-3"/>
          <w:rPrChange w:id="12814" w:author="Sablan Kevin" w:date="2019-01-04T09:40:00Z">
            <w:rPr/>
          </w:rPrChange>
        </w:rPr>
        <w:t xml:space="preserve"> </w:t>
      </w:r>
      <w:r>
        <w:t>percent</w:t>
      </w:r>
      <w:r>
        <w:rPr>
          <w:spacing w:val="-2"/>
          <w:rPrChange w:id="12815" w:author="Sablan Kevin" w:date="2019-01-04T09:40:00Z">
            <w:rPr/>
          </w:rPrChange>
        </w:rPr>
        <w:t xml:space="preserve"> </w:t>
      </w:r>
      <w:r>
        <w:t>of</w:t>
      </w:r>
      <w:r>
        <w:rPr>
          <w:spacing w:val="-2"/>
          <w:rPrChange w:id="12816" w:author="Sablan Kevin" w:date="2019-01-04T09:40:00Z">
            <w:rPr/>
          </w:rPrChange>
        </w:rPr>
        <w:t xml:space="preserve"> </w:t>
      </w:r>
      <w:r>
        <w:t>the</w:t>
      </w:r>
      <w:r>
        <w:rPr>
          <w:spacing w:val="-2"/>
          <w:rPrChange w:id="12817" w:author="Sablan Kevin" w:date="2019-01-04T09:40:00Z">
            <w:rPr/>
          </w:rPrChange>
        </w:rPr>
        <w:t xml:space="preserve"> </w:t>
      </w:r>
      <w:r>
        <w:t>length</w:t>
      </w:r>
      <w:r>
        <w:rPr>
          <w:spacing w:val="-3"/>
          <w:rPrChange w:id="12818" w:author="Sablan Kevin" w:date="2019-01-04T09:40:00Z">
            <w:rPr/>
          </w:rPrChange>
        </w:rPr>
        <w:t xml:space="preserve"> </w:t>
      </w:r>
      <w:r>
        <w:t>of</w:t>
      </w:r>
      <w:r>
        <w:rPr>
          <w:spacing w:val="-2"/>
          <w:rPrChange w:id="12819" w:author="Sablan Kevin" w:date="2019-01-04T09:40:00Z">
            <w:rPr/>
          </w:rPrChange>
        </w:rPr>
        <w:t xml:space="preserve"> </w:t>
      </w:r>
      <w:r>
        <w:t>the</w:t>
      </w:r>
      <w:r>
        <w:rPr>
          <w:spacing w:val="-2"/>
          <w:rPrChange w:id="12820" w:author="Sablan Kevin" w:date="2019-01-04T09:40:00Z">
            <w:rPr/>
          </w:rPrChange>
        </w:rPr>
        <w:t xml:space="preserve"> </w:t>
      </w:r>
      <w:r>
        <w:t>vehicle,</w:t>
      </w:r>
      <w:r>
        <w:rPr>
          <w:spacing w:val="-2"/>
          <w:rPrChange w:id="12821" w:author="Sablan Kevin" w:date="2019-01-04T09:40:00Z">
            <w:rPr/>
          </w:rPrChange>
        </w:rPr>
        <w:t xml:space="preserve"> </w:t>
      </w:r>
      <w:r>
        <w:t>starting</w:t>
      </w:r>
      <w:r>
        <w:rPr>
          <w:spacing w:val="-2"/>
          <w:rPrChange w:id="12822" w:author="Sablan Kevin" w:date="2019-01-04T09:40:00Z">
            <w:rPr/>
          </w:rPrChange>
        </w:rPr>
        <w:t xml:space="preserve"> </w:t>
      </w:r>
      <w:r>
        <w:t>at</w:t>
      </w:r>
      <w:r>
        <w:rPr>
          <w:spacing w:val="-3"/>
          <w:rPrChange w:id="12823" w:author="Sablan Kevin" w:date="2019-01-04T09:40:00Z">
            <w:rPr/>
          </w:rPrChange>
        </w:rPr>
        <w:t xml:space="preserve"> </w:t>
      </w:r>
      <w:r>
        <w:t>the</w:t>
      </w:r>
      <w:r>
        <w:rPr>
          <w:spacing w:val="-3"/>
          <w:rPrChange w:id="12824" w:author="Sablan Kevin" w:date="2019-01-04T09:40:00Z">
            <w:rPr/>
          </w:rPrChange>
        </w:rPr>
        <w:t xml:space="preserve"> </w:t>
      </w:r>
      <w:del w:id="12825" w:author="Sablan Kevin" w:date="2019-01-04T09:40:00Z">
        <w:r w:rsidR="00024604">
          <w:delText>final</w:delText>
        </w:r>
      </w:del>
      <w:ins w:id="12826" w:author="Sablan Kevin" w:date="2019-01-04T09:40:00Z">
        <w:r>
          <w:rPr>
            <w:rFonts w:cs="Times New Roman"/>
            <w:w w:val="85"/>
          </w:rPr>
          <w:t>fi</w:t>
        </w:r>
        <w:r>
          <w:rPr>
            <w:rFonts w:cs="Times New Roman"/>
            <w:spacing w:val="1"/>
            <w:w w:val="85"/>
          </w:rPr>
          <w:t xml:space="preserve"> </w:t>
        </w:r>
        <w:r>
          <w:t>nal</w:t>
        </w:r>
      </w:ins>
      <w:r>
        <w:rPr>
          <w:spacing w:val="-3"/>
          <w:rPrChange w:id="12827" w:author="Sablan Kevin" w:date="2019-01-04T09:40:00Z">
            <w:rPr/>
          </w:rPrChange>
        </w:rPr>
        <w:t xml:space="preserve"> </w:t>
      </w:r>
      <w:r>
        <w:t>intersection</w:t>
      </w:r>
      <w:r>
        <w:rPr>
          <w:spacing w:val="-2"/>
          <w:rPrChange w:id="12828" w:author="Sablan Kevin" w:date="2019-01-04T09:40:00Z">
            <w:rPr/>
          </w:rPrChange>
        </w:rPr>
        <w:t xml:space="preserve"> </w:t>
      </w:r>
      <w:r>
        <w:t>(break)</w:t>
      </w:r>
      <w:r>
        <w:rPr>
          <w:spacing w:val="-2"/>
          <w:rPrChange w:id="12829" w:author="Sablan Kevin" w:date="2019-01-04T09:40:00Z">
            <w:rPr/>
          </w:rPrChange>
        </w:rPr>
        <w:t xml:space="preserve"> </w:t>
      </w:r>
      <w:r>
        <w:t>of</w:t>
      </w:r>
      <w:r>
        <w:rPr>
          <w:spacing w:val="-2"/>
          <w:rPrChange w:id="12830" w:author="Sablan Kevin" w:date="2019-01-04T09:40:00Z">
            <w:rPr/>
          </w:rPrChange>
        </w:rPr>
        <w:t xml:space="preserve"> </w:t>
      </w:r>
      <w:r>
        <w:t>the</w:t>
      </w:r>
      <w:r>
        <w:rPr>
          <w:spacing w:val="-2"/>
          <w:rPrChange w:id="12831" w:author="Sablan Kevin" w:date="2019-01-04T09:40:00Z">
            <w:rPr/>
          </w:rPrChange>
        </w:rPr>
        <w:t xml:space="preserve"> </w:t>
      </w:r>
      <w:r>
        <w:t>wheel</w:t>
      </w:r>
      <w:r>
        <w:rPr>
          <w:spacing w:val="-3"/>
          <w:rPrChange w:id="12832" w:author="Sablan Kevin" w:date="2019-01-04T09:40:00Z">
            <w:rPr/>
          </w:rPrChange>
        </w:rPr>
        <w:t xml:space="preserve"> </w:t>
      </w:r>
      <w:r>
        <w:t>track</w:t>
      </w:r>
      <w:r>
        <w:rPr>
          <w:spacing w:val="-2"/>
          <w:rPrChange w:id="12833" w:author="Sablan Kevin" w:date="2019-01-04T09:40:00Z">
            <w:rPr/>
          </w:rPrChange>
        </w:rPr>
        <w:t xml:space="preserve"> </w:t>
      </w:r>
      <w:r>
        <w:t>with</w:t>
      </w:r>
      <w:del w:id="12834" w:author="Sablan Kevin" w:date="2019-01-04T09:40:00Z">
        <w:r w:rsidR="00024604">
          <w:delText xml:space="preserve"> </w:delText>
        </w:r>
      </w:del>
    </w:p>
    <w:p w14:paraId="4CCE48C1" w14:textId="4221A003" w:rsidR="00AA57AC" w:rsidRDefault="009516E7">
      <w:pPr>
        <w:pStyle w:val="BodyText"/>
        <w:spacing w:before="1" w:line="284" w:lineRule="auto"/>
        <w:ind w:right="267"/>
        <w:rPr>
          <w:ins w:id="12835" w:author="Sablan Kevin" w:date="2019-01-04T09:40:00Z"/>
        </w:rPr>
      </w:pPr>
      <w:r>
        <w:t>the</w:t>
      </w:r>
      <w:r>
        <w:rPr>
          <w:spacing w:val="-3"/>
          <w:rPrChange w:id="12836" w:author="Sablan Kevin" w:date="2019-01-04T09:40:00Z">
            <w:rPr/>
          </w:rPrChange>
        </w:rPr>
        <w:t xml:space="preserve"> </w:t>
      </w:r>
      <w:r>
        <w:t>initial</w:t>
      </w:r>
      <w:r>
        <w:rPr>
          <w:spacing w:val="-3"/>
          <w:rPrChange w:id="12837" w:author="Sablan Kevin" w:date="2019-01-04T09:40:00Z">
            <w:rPr/>
          </w:rPrChange>
        </w:rPr>
        <w:t xml:space="preserve"> </w:t>
      </w:r>
      <w:del w:id="12838" w:author="Sablan Kevin" w:date="2019-01-04T09:40:00Z">
        <w:r w:rsidR="00024604">
          <w:delText>traffic</w:delText>
        </w:r>
      </w:del>
      <w:ins w:id="12839" w:author="Sablan Kevin" w:date="2019-01-04T09:40:00Z">
        <w:r>
          <w:t>tra</w:t>
        </w:r>
        <w:r>
          <w:rPr>
            <w:spacing w:val="-1"/>
          </w:rPr>
          <w:t>f</w:t>
        </w:r>
        <w:r>
          <w:rPr>
            <w:rFonts w:cs="Times New Roman"/>
          </w:rPr>
          <w:t>fi</w:t>
        </w:r>
        <w:r>
          <w:rPr>
            <w:rFonts w:cs="Times New Roman"/>
            <w:spacing w:val="-9"/>
          </w:rPr>
          <w:t xml:space="preserve"> </w:t>
        </w:r>
        <w:r>
          <w:t>c</w:t>
        </w:r>
      </w:ins>
      <w:r>
        <w:rPr>
          <w:spacing w:val="-2"/>
          <w:rPrChange w:id="12840" w:author="Sablan Kevin" w:date="2019-01-04T09:40:00Z">
            <w:rPr/>
          </w:rPrChange>
        </w:rPr>
        <w:t xml:space="preserve"> </w:t>
      </w:r>
      <w:r>
        <w:t>face</w:t>
      </w:r>
      <w:r>
        <w:rPr>
          <w:spacing w:val="-3"/>
          <w:rPrChange w:id="12841" w:author="Sablan Kevin" w:date="2019-01-04T09:40:00Z">
            <w:rPr/>
          </w:rPrChange>
        </w:rPr>
        <w:t xml:space="preserve"> </w:t>
      </w:r>
      <w:r>
        <w:t>of</w:t>
      </w:r>
      <w:r>
        <w:rPr>
          <w:spacing w:val="-3"/>
          <w:rPrChange w:id="12842" w:author="Sablan Kevin" w:date="2019-01-04T09:40:00Z">
            <w:rPr/>
          </w:rPrChange>
        </w:rPr>
        <w:t xml:space="preserve"> </w:t>
      </w:r>
      <w:r>
        <w:t>the</w:t>
      </w:r>
      <w:r>
        <w:rPr>
          <w:spacing w:val="-3"/>
          <w:rPrChange w:id="12843" w:author="Sablan Kevin" w:date="2019-01-04T09:40:00Z">
            <w:rPr/>
          </w:rPrChange>
        </w:rPr>
        <w:t xml:space="preserve"> </w:t>
      </w:r>
      <w:r>
        <w:t>barrier</w:t>
      </w:r>
      <w:r>
        <w:rPr>
          <w:spacing w:val="-3"/>
          <w:rPrChange w:id="12844" w:author="Sablan Kevin" w:date="2019-01-04T09:40:00Z">
            <w:rPr/>
          </w:rPrChange>
        </w:rPr>
        <w:t xml:space="preserve"> </w:t>
      </w:r>
      <w:r>
        <w:t>for</w:t>
      </w:r>
      <w:r>
        <w:rPr>
          <w:spacing w:val="-3"/>
          <w:rPrChange w:id="12845" w:author="Sablan Kevin" w:date="2019-01-04T09:40:00Z">
            <w:rPr/>
          </w:rPrChange>
        </w:rPr>
        <w:t xml:space="preserve"> </w:t>
      </w:r>
      <w:r>
        <w:t>a</w:t>
      </w:r>
      <w:r>
        <w:rPr>
          <w:spacing w:val="-2"/>
          <w:rPrChange w:id="12846" w:author="Sablan Kevin" w:date="2019-01-04T09:40:00Z">
            <w:rPr/>
          </w:rPrChange>
        </w:rPr>
        <w:t xml:space="preserve"> </w:t>
      </w:r>
      <w:r>
        <w:t>distance</w:t>
      </w:r>
      <w:r>
        <w:rPr>
          <w:spacing w:val="-3"/>
          <w:rPrChange w:id="12847" w:author="Sablan Kevin" w:date="2019-01-04T09:40:00Z">
            <w:rPr/>
          </w:rPrChange>
        </w:rPr>
        <w:t xml:space="preserve"> </w:t>
      </w:r>
      <w:r>
        <w:t>of</w:t>
      </w:r>
      <w:r>
        <w:rPr>
          <w:spacing w:val="-3"/>
          <w:rPrChange w:id="12848" w:author="Sablan Kevin" w:date="2019-01-04T09:40:00Z">
            <w:rPr/>
          </w:rPrChange>
        </w:rPr>
        <w:t xml:space="preserve"> </w:t>
      </w:r>
      <w:r>
        <w:t>B.</w:t>
      </w:r>
      <w:r>
        <w:rPr>
          <w:spacing w:val="-3"/>
          <w:rPrChange w:id="12849" w:author="Sablan Kevin" w:date="2019-01-04T09:40:00Z">
            <w:rPr/>
          </w:rPrChange>
        </w:rPr>
        <w:t xml:space="preserve"> </w:t>
      </w:r>
      <w:r>
        <w:t>It</w:t>
      </w:r>
      <w:r>
        <w:rPr>
          <w:spacing w:val="-3"/>
          <w:rPrChange w:id="12850" w:author="Sablan Kevin" w:date="2019-01-04T09:40:00Z">
            <w:rPr/>
          </w:rPrChange>
        </w:rPr>
        <w:t xml:space="preserve"> </w:t>
      </w:r>
      <w:r>
        <w:t>is</w:t>
      </w:r>
      <w:r>
        <w:rPr>
          <w:spacing w:val="-3"/>
          <w:rPrChange w:id="12851" w:author="Sablan Kevin" w:date="2019-01-04T09:40:00Z">
            <w:rPr/>
          </w:rPrChange>
        </w:rPr>
        <w:t xml:space="preserve"> </w:t>
      </w:r>
      <w:r>
        <w:t>preferable</w:t>
      </w:r>
      <w:r>
        <w:rPr>
          <w:spacing w:val="-2"/>
          <w:rPrChange w:id="12852" w:author="Sablan Kevin" w:date="2019-01-04T09:40:00Z">
            <w:rPr/>
          </w:rPrChange>
        </w:rPr>
        <w:t xml:space="preserve"> </w:t>
      </w:r>
      <w:r>
        <w:t>for</w:t>
      </w:r>
      <w:r>
        <w:rPr>
          <w:spacing w:val="-3"/>
          <w:rPrChange w:id="12853" w:author="Sablan Kevin" w:date="2019-01-04T09:40:00Z">
            <w:rPr/>
          </w:rPrChange>
        </w:rPr>
        <w:t xml:space="preserve"> </w:t>
      </w:r>
      <w:r>
        <w:t>the</w:t>
      </w:r>
      <w:r>
        <w:rPr>
          <w:spacing w:val="-3"/>
          <w:rPrChange w:id="12854" w:author="Sablan Kevin" w:date="2019-01-04T09:40:00Z">
            <w:rPr/>
          </w:rPrChange>
        </w:rPr>
        <w:t xml:space="preserve"> </w:t>
      </w:r>
      <w:r>
        <w:t>vehicle</w:t>
      </w:r>
      <w:r>
        <w:rPr>
          <w:spacing w:val="-3"/>
          <w:rPrChange w:id="12855" w:author="Sablan Kevin" w:date="2019-01-04T09:40:00Z">
            <w:rPr/>
          </w:rPrChange>
        </w:rPr>
        <w:t xml:space="preserve"> </w:t>
      </w:r>
      <w:r>
        <w:t>to</w:t>
      </w:r>
      <w:r>
        <w:rPr>
          <w:spacing w:val="-3"/>
          <w:rPrChange w:id="12856" w:author="Sablan Kevin" w:date="2019-01-04T09:40:00Z">
            <w:rPr/>
          </w:rPrChange>
        </w:rPr>
        <w:t xml:space="preserve"> </w:t>
      </w:r>
      <w:r>
        <w:t>exit</w:t>
      </w:r>
      <w:r>
        <w:rPr>
          <w:spacing w:val="-2"/>
          <w:rPrChange w:id="12857" w:author="Sablan Kevin" w:date="2019-01-04T09:40:00Z">
            <w:rPr/>
          </w:rPrChange>
        </w:rPr>
        <w:t xml:space="preserve"> </w:t>
      </w:r>
      <w:r>
        <w:t>within</w:t>
      </w:r>
      <w:r>
        <w:rPr>
          <w:spacing w:val="-3"/>
          <w:rPrChange w:id="12858" w:author="Sablan Kevin" w:date="2019-01-04T09:40:00Z">
            <w:rPr/>
          </w:rPrChange>
        </w:rPr>
        <w:t xml:space="preserve"> </w:t>
      </w:r>
      <w:r>
        <w:t>the “exit box,” i.e., all wheel tracks of the vehicle should not cross the parallel line within the distance B. As a point of reference, the “exit box” is equivalent to a maximum exit angle of 12.4 degrees.</w:t>
      </w:r>
      <w:del w:id="12859" w:author="Sablan Kevin" w:date="2019-01-04T09:40:00Z">
        <w:r w:rsidR="00024604">
          <w:delText xml:space="preserve"> </w:delText>
        </w:r>
      </w:del>
    </w:p>
    <w:p w14:paraId="20C9DF91" w14:textId="77777777" w:rsidR="00AA57AC" w:rsidRDefault="00AA57AC">
      <w:pPr>
        <w:spacing w:before="2" w:line="100" w:lineRule="exact"/>
        <w:rPr>
          <w:sz w:val="10"/>
          <w:rPrChange w:id="12860" w:author="Sablan Kevin" w:date="2019-01-04T09:40:00Z">
            <w:rPr/>
          </w:rPrChange>
        </w:rPr>
        <w:pPrChange w:id="12861" w:author="Sablan Kevin" w:date="2019-01-04T09:40:00Z">
          <w:pPr>
            <w:pStyle w:val="BodyText"/>
          </w:pPr>
        </w:pPrChange>
      </w:pPr>
    </w:p>
    <w:p w14:paraId="7B929424" w14:textId="77777777" w:rsidR="00AA57AC" w:rsidRDefault="00AA57AC">
      <w:pPr>
        <w:spacing w:line="200" w:lineRule="exact"/>
        <w:rPr>
          <w:sz w:val="20"/>
          <w:rPrChange w:id="12862" w:author="Sablan Kevin" w:date="2019-01-04T09:40:00Z">
            <w:rPr/>
          </w:rPrChange>
        </w:rPr>
        <w:pPrChange w:id="12863" w:author="Sablan Kevin" w:date="2019-01-04T09:40:00Z">
          <w:pPr>
            <w:pStyle w:val="BodyText"/>
          </w:pPr>
        </w:pPrChange>
      </w:pPr>
    </w:p>
    <w:p w14:paraId="414A1A72" w14:textId="066C684D" w:rsidR="00AA57AC" w:rsidRDefault="009516E7">
      <w:pPr>
        <w:pStyle w:val="BodyText"/>
        <w:spacing w:line="284" w:lineRule="auto"/>
        <w:ind w:right="226"/>
        <w:pPrChange w:id="12864" w:author="Sablan Kevin" w:date="2019-01-04T09:40:00Z">
          <w:pPr>
            <w:pStyle w:val="BodyText"/>
          </w:pPr>
        </w:pPrChange>
      </w:pPr>
      <w:r>
        <w:rPr>
          <w:spacing w:val="-25"/>
          <w:rPrChange w:id="12865" w:author="Sablan Kevin" w:date="2019-01-04T09:40:00Z">
            <w:rPr/>
          </w:rPrChange>
        </w:rPr>
        <w:t>V</w:t>
      </w:r>
      <w:r>
        <w:t>ehicle rebound has been noted for some reusable crash cushions and attenuation systems, which could potentially lead to secondary collisions. In order to provide user agencies with the necessary information regarding the use and placement of such crash cushions, testing agencies are required to document</w:t>
      </w:r>
      <w:r>
        <w:rPr>
          <w:spacing w:val="-3"/>
          <w:rPrChange w:id="12866" w:author="Sablan Kevin" w:date="2019-01-04T09:40:00Z">
            <w:rPr/>
          </w:rPrChange>
        </w:rPr>
        <w:t xml:space="preserve"> </w:t>
      </w:r>
      <w:r>
        <w:t>and</w:t>
      </w:r>
      <w:r>
        <w:rPr>
          <w:spacing w:val="-2"/>
          <w:rPrChange w:id="12867" w:author="Sablan Kevin" w:date="2019-01-04T09:40:00Z">
            <w:rPr/>
          </w:rPrChange>
        </w:rPr>
        <w:t xml:space="preserve"> </w:t>
      </w:r>
      <w:r>
        <w:t>report</w:t>
      </w:r>
      <w:r>
        <w:rPr>
          <w:spacing w:val="-3"/>
          <w:rPrChange w:id="12868" w:author="Sablan Kevin" w:date="2019-01-04T09:40:00Z">
            <w:rPr/>
          </w:rPrChange>
        </w:rPr>
        <w:t xml:space="preserve"> </w:t>
      </w:r>
      <w:r>
        <w:t>the</w:t>
      </w:r>
      <w:r>
        <w:rPr>
          <w:spacing w:val="-2"/>
          <w:rPrChange w:id="12869" w:author="Sablan Kevin" w:date="2019-01-04T09:40:00Z">
            <w:rPr/>
          </w:rPrChange>
        </w:rPr>
        <w:t xml:space="preserve"> </w:t>
      </w:r>
      <w:r>
        <w:t>rebound</w:t>
      </w:r>
      <w:r>
        <w:rPr>
          <w:spacing w:val="-3"/>
          <w:rPrChange w:id="12870" w:author="Sablan Kevin" w:date="2019-01-04T09:40:00Z">
            <w:rPr/>
          </w:rPrChange>
        </w:rPr>
        <w:t xml:space="preserve"> </w:t>
      </w:r>
      <w:r>
        <w:t>velocity</w:t>
      </w:r>
      <w:r>
        <w:rPr>
          <w:spacing w:val="-2"/>
          <w:rPrChange w:id="12871" w:author="Sablan Kevin" w:date="2019-01-04T09:40:00Z">
            <w:rPr/>
          </w:rPrChange>
        </w:rPr>
        <w:t xml:space="preserve"> </w:t>
      </w:r>
      <w:r>
        <w:t>and</w:t>
      </w:r>
      <w:r>
        <w:rPr>
          <w:spacing w:val="-3"/>
          <w:rPrChange w:id="12872" w:author="Sablan Kevin" w:date="2019-01-04T09:40:00Z">
            <w:rPr/>
          </w:rPrChange>
        </w:rPr>
        <w:t xml:space="preserve"> </w:t>
      </w:r>
      <w:r>
        <w:t>point</w:t>
      </w:r>
      <w:r>
        <w:rPr>
          <w:spacing w:val="-2"/>
          <w:rPrChange w:id="12873" w:author="Sablan Kevin" w:date="2019-01-04T09:40:00Z">
            <w:rPr/>
          </w:rPrChange>
        </w:rPr>
        <w:t xml:space="preserve"> </w:t>
      </w:r>
      <w:r>
        <w:t>of</w:t>
      </w:r>
      <w:r>
        <w:rPr>
          <w:spacing w:val="-4"/>
          <w:rPrChange w:id="12874" w:author="Sablan Kevin" w:date="2019-01-04T09:40:00Z">
            <w:rPr/>
          </w:rPrChange>
        </w:rPr>
        <w:t xml:space="preserve"> </w:t>
      </w:r>
      <w:del w:id="12875" w:author="Sablan Kevin" w:date="2019-01-04T09:40:00Z">
        <w:r w:rsidR="00024604">
          <w:delText>final</w:delText>
        </w:r>
      </w:del>
      <w:ins w:id="12876" w:author="Sablan Kevin" w:date="2019-01-04T09:40:00Z">
        <w:r>
          <w:rPr>
            <w:rFonts w:cs="Times New Roman"/>
            <w:w w:val="85"/>
          </w:rPr>
          <w:t xml:space="preserve">fi </w:t>
        </w:r>
        <w:r>
          <w:t>nal</w:t>
        </w:r>
      </w:ins>
      <w:r>
        <w:rPr>
          <w:spacing w:val="-2"/>
          <w:rPrChange w:id="12877" w:author="Sablan Kevin" w:date="2019-01-04T09:40:00Z">
            <w:rPr/>
          </w:rPrChange>
        </w:rPr>
        <w:t xml:space="preserve"> </w:t>
      </w:r>
      <w:r>
        <w:t>rest,</w:t>
      </w:r>
      <w:r>
        <w:rPr>
          <w:spacing w:val="-3"/>
          <w:rPrChange w:id="12878" w:author="Sablan Kevin" w:date="2019-01-04T09:40:00Z">
            <w:rPr/>
          </w:rPrChange>
        </w:rPr>
        <w:t xml:space="preserve"> </w:t>
      </w:r>
      <w:r>
        <w:t>as</w:t>
      </w:r>
      <w:r>
        <w:rPr>
          <w:spacing w:val="-2"/>
          <w:rPrChange w:id="12879" w:author="Sablan Kevin" w:date="2019-01-04T09:40:00Z">
            <w:rPr/>
          </w:rPrChange>
        </w:rPr>
        <w:t xml:space="preserve"> </w:t>
      </w:r>
      <w:r>
        <w:t>outlined</w:t>
      </w:r>
      <w:r>
        <w:rPr>
          <w:spacing w:val="-3"/>
          <w:rPrChange w:id="12880" w:author="Sablan Kevin" w:date="2019-01-04T09:40:00Z">
            <w:rPr/>
          </w:rPrChange>
        </w:rPr>
        <w:t xml:space="preserve"> </w:t>
      </w:r>
      <w:r>
        <w:t>in</w:t>
      </w:r>
      <w:r>
        <w:rPr>
          <w:spacing w:val="-2"/>
          <w:rPrChange w:id="12881" w:author="Sablan Kevin" w:date="2019-01-04T09:40:00Z">
            <w:rPr/>
          </w:rPrChange>
        </w:rPr>
        <w:t xml:space="preserve"> </w:t>
      </w:r>
      <w:r>
        <w:t>Section</w:t>
      </w:r>
      <w:r>
        <w:rPr>
          <w:spacing w:val="-3"/>
          <w:rPrChange w:id="12882" w:author="Sablan Kevin" w:date="2019-01-04T09:40:00Z">
            <w:rPr/>
          </w:rPrChange>
        </w:rPr>
        <w:t xml:space="preserve"> </w:t>
      </w:r>
      <w:r>
        <w:t>5.</w:t>
      </w:r>
      <w:del w:id="12883" w:author="Sablan Kevin" w:date="2019-01-04T09:40:00Z">
        <w:r w:rsidR="00024604">
          <w:delText>2.3</w:delText>
        </w:r>
      </w:del>
      <w:ins w:id="12884" w:author="Sablan Kevin" w:date="2019-01-04T09:40:00Z">
        <w:r>
          <w:t>4</w:t>
        </w:r>
      </w:ins>
      <w:r>
        <w:t>.</w:t>
      </w:r>
      <w:r>
        <w:rPr>
          <w:spacing w:val="-6"/>
          <w:rPrChange w:id="12885" w:author="Sablan Kevin" w:date="2019-01-04T09:40:00Z">
            <w:rPr/>
          </w:rPrChange>
        </w:rPr>
        <w:t xml:space="preserve"> </w:t>
      </w:r>
      <w:r>
        <w:t>While these reporting requirements are intended mainly for reusable crash cushions and attenuation systems, they would also apply to any feature resulting in rebound of the test vehicle.</w:t>
      </w:r>
    </w:p>
    <w:p w14:paraId="52E55A82" w14:textId="77777777" w:rsidR="00AA57AC" w:rsidRDefault="00AA57AC">
      <w:pPr>
        <w:spacing w:line="200" w:lineRule="exact"/>
        <w:rPr>
          <w:sz w:val="20"/>
          <w:rPrChange w:id="12886" w:author="Sablan Kevin" w:date="2019-01-04T09:40:00Z">
            <w:rPr>
              <w:rFonts w:ascii="Franklin Gothic Demi" w:hAnsi="Franklin Gothic Demi"/>
              <w:caps/>
              <w:sz w:val="24"/>
            </w:rPr>
          </w:rPrChange>
        </w:rPr>
        <w:pPrChange w:id="12887" w:author="Sablan Kevin" w:date="2019-01-04T09:40:00Z">
          <w:pPr>
            <w:pStyle w:val="BodyText"/>
          </w:pPr>
        </w:pPrChange>
      </w:pPr>
    </w:p>
    <w:p w14:paraId="43CE17ED" w14:textId="77777777" w:rsidR="00AA57AC" w:rsidRDefault="00AA57AC">
      <w:pPr>
        <w:spacing w:before="9" w:line="260" w:lineRule="exact"/>
        <w:rPr>
          <w:ins w:id="12888" w:author="Sablan Kevin" w:date="2019-01-04T09:40:00Z"/>
          <w:sz w:val="26"/>
          <w:szCs w:val="26"/>
        </w:rPr>
      </w:pPr>
    </w:p>
    <w:p w14:paraId="5478ABC0" w14:textId="07EA1569" w:rsidR="00AA57AC" w:rsidRDefault="009516E7">
      <w:pPr>
        <w:pStyle w:val="Heading3"/>
        <w:pPrChange w:id="12889" w:author="Sablan Kevin" w:date="2019-01-04T09:40:00Z">
          <w:pPr>
            <w:pStyle w:val="11Bodytitles"/>
          </w:pPr>
        </w:pPrChange>
      </w:pPr>
      <w:bookmarkStart w:id="12890" w:name="_TOC_250019"/>
      <w:r>
        <w:t>A5.</w:t>
      </w:r>
      <w:del w:id="12891" w:author="Sablan Kevin" w:date="2019-01-04T09:40:00Z">
        <w:r w:rsidR="00024604">
          <w:delText>3</w:delText>
        </w:r>
      </w:del>
      <w:ins w:id="12892" w:author="Sablan Kevin" w:date="2019-01-04T09:40:00Z">
        <w:r>
          <w:t>5</w:t>
        </w:r>
      </w:ins>
      <w:r>
        <w:rPr>
          <w:spacing w:val="-3"/>
          <w:rPrChange w:id="12893" w:author="Sablan Kevin" w:date="2019-01-04T09:40:00Z">
            <w:rPr>
              <w:caps w:val="0"/>
            </w:rPr>
          </w:rPrChange>
        </w:rPr>
        <w:t xml:space="preserve"> </w:t>
      </w:r>
      <w:r>
        <w:t>GEOMETRIC</w:t>
      </w:r>
      <w:r>
        <w:rPr>
          <w:spacing w:val="-3"/>
          <w:rPrChange w:id="12894" w:author="Sablan Kevin" w:date="2019-01-04T09:40:00Z">
            <w:rPr>
              <w:caps w:val="0"/>
            </w:rPr>
          </w:rPrChange>
        </w:rPr>
        <w:t xml:space="preserve"> </w:t>
      </w:r>
      <w:r>
        <w:t>FE</w:t>
      </w:r>
      <w:r>
        <w:rPr>
          <w:spacing w:val="-14"/>
          <w:rPrChange w:id="12895" w:author="Sablan Kevin" w:date="2019-01-04T09:40:00Z">
            <w:rPr>
              <w:caps w:val="0"/>
            </w:rPr>
          </w:rPrChange>
        </w:rPr>
        <w:t>A</w:t>
      </w:r>
      <w:bookmarkEnd w:id="12890"/>
      <w:r>
        <w:t>TURES</w:t>
      </w:r>
    </w:p>
    <w:p w14:paraId="3461B79F" w14:textId="77777777" w:rsidR="00AA57AC" w:rsidRDefault="00AA57AC">
      <w:pPr>
        <w:spacing w:before="2" w:line="140" w:lineRule="exact"/>
        <w:rPr>
          <w:sz w:val="14"/>
          <w:rPrChange w:id="12896" w:author="Sablan Kevin" w:date="2019-01-04T09:40:00Z">
            <w:rPr/>
          </w:rPrChange>
        </w:rPr>
        <w:pPrChange w:id="12897" w:author="Sablan Kevin" w:date="2019-01-04T09:40:00Z">
          <w:pPr>
            <w:pStyle w:val="BodyText"/>
          </w:pPr>
        </w:pPrChange>
      </w:pPr>
    </w:p>
    <w:p w14:paraId="23CE248F" w14:textId="3A4422E7" w:rsidR="00AA57AC" w:rsidRDefault="00115F46">
      <w:pPr>
        <w:spacing w:line="200" w:lineRule="exact"/>
        <w:rPr>
          <w:ins w:id="12898" w:author="Sablan Kevin" w:date="2019-01-04T09:40:00Z"/>
          <w:sz w:val="20"/>
          <w:szCs w:val="20"/>
        </w:rPr>
      </w:pPr>
      <w:del w:id="12899" w:author="Sablan Kevin" w:date="2019-01-04T09:40:00Z">
        <w:r>
          <w:delText>Specific</w:delText>
        </w:r>
      </w:del>
    </w:p>
    <w:p w14:paraId="365D349A" w14:textId="31431F8B" w:rsidR="00AA57AC" w:rsidRDefault="009516E7">
      <w:pPr>
        <w:pStyle w:val="BodyText"/>
        <w:spacing w:line="284" w:lineRule="auto"/>
        <w:ind w:right="327"/>
        <w:pPrChange w:id="12900" w:author="Sablan Kevin" w:date="2019-01-04T09:40:00Z">
          <w:pPr>
            <w:pStyle w:val="BodyText"/>
          </w:pPr>
        </w:pPrChange>
      </w:pPr>
      <w:ins w:id="12901" w:author="Sablan Kevin" w:date="2019-01-04T09:40:00Z">
        <w:r>
          <w:t>Speci</w:t>
        </w:r>
        <w:r>
          <w:rPr>
            <w:rFonts w:cs="Times New Roman"/>
          </w:rPr>
          <w:t>fi</w:t>
        </w:r>
        <w:r>
          <w:rPr>
            <w:rFonts w:cs="Times New Roman"/>
            <w:spacing w:val="-10"/>
          </w:rPr>
          <w:t xml:space="preserve"> </w:t>
        </w:r>
        <w:r>
          <w:t>c</w:t>
        </w:r>
      </w:ins>
      <w:r>
        <w:rPr>
          <w:spacing w:val="-4"/>
          <w:rPrChange w:id="12902" w:author="Sablan Kevin" w:date="2019-01-04T09:40:00Z">
            <w:rPr/>
          </w:rPrChange>
        </w:rPr>
        <w:t xml:space="preserve"> </w:t>
      </w:r>
      <w:r>
        <w:t>test</w:t>
      </w:r>
      <w:r>
        <w:rPr>
          <w:spacing w:val="-4"/>
          <w:rPrChange w:id="12903" w:author="Sablan Kevin" w:date="2019-01-04T09:40:00Z">
            <w:rPr/>
          </w:rPrChange>
        </w:rPr>
        <w:t xml:space="preserve"> </w:t>
      </w:r>
      <w:r>
        <w:t>and</w:t>
      </w:r>
      <w:r>
        <w:rPr>
          <w:spacing w:val="-4"/>
          <w:rPrChange w:id="12904" w:author="Sablan Kevin" w:date="2019-01-04T09:40:00Z">
            <w:rPr/>
          </w:rPrChange>
        </w:rPr>
        <w:t xml:space="preserve"> </w:t>
      </w:r>
      <w:r>
        <w:t>evaluation</w:t>
      </w:r>
      <w:r>
        <w:rPr>
          <w:spacing w:val="-4"/>
          <w:rPrChange w:id="12905" w:author="Sablan Kevin" w:date="2019-01-04T09:40:00Z">
            <w:rPr/>
          </w:rPrChange>
        </w:rPr>
        <w:t xml:space="preserve"> </w:t>
      </w:r>
      <w:r>
        <w:t>guidelines</w:t>
      </w:r>
      <w:r>
        <w:rPr>
          <w:spacing w:val="-3"/>
          <w:rPrChange w:id="12906" w:author="Sablan Kevin" w:date="2019-01-04T09:40:00Z">
            <w:rPr/>
          </w:rPrChange>
        </w:rPr>
        <w:t xml:space="preserve"> </w:t>
      </w:r>
      <w:r>
        <w:t>for</w:t>
      </w:r>
      <w:r>
        <w:rPr>
          <w:spacing w:val="-4"/>
          <w:rPrChange w:id="12907" w:author="Sablan Kevin" w:date="2019-01-04T09:40:00Z">
            <w:rPr/>
          </w:rPrChange>
        </w:rPr>
        <w:t xml:space="preserve"> </w:t>
      </w:r>
      <w:r>
        <w:t>geometric</w:t>
      </w:r>
      <w:r>
        <w:rPr>
          <w:spacing w:val="-4"/>
          <w:rPrChange w:id="12908" w:author="Sablan Kevin" w:date="2019-01-04T09:40:00Z">
            <w:rPr/>
          </w:rPrChange>
        </w:rPr>
        <w:t xml:space="preserve"> </w:t>
      </w:r>
      <w:r>
        <w:t>features</w:t>
      </w:r>
      <w:r>
        <w:rPr>
          <w:spacing w:val="-4"/>
          <w:rPrChange w:id="12909" w:author="Sablan Kevin" w:date="2019-01-04T09:40:00Z">
            <w:rPr/>
          </w:rPrChange>
        </w:rPr>
        <w:t xml:space="preserve"> </w:t>
      </w:r>
      <w:r>
        <w:t>are</w:t>
      </w:r>
      <w:r>
        <w:rPr>
          <w:spacing w:val="-4"/>
          <w:rPrChange w:id="12910" w:author="Sablan Kevin" w:date="2019-01-04T09:40:00Z">
            <w:rPr/>
          </w:rPrChange>
        </w:rPr>
        <w:t xml:space="preserve"> </w:t>
      </w:r>
      <w:r>
        <w:t>not</w:t>
      </w:r>
      <w:r>
        <w:rPr>
          <w:spacing w:val="-4"/>
          <w:rPrChange w:id="12911" w:author="Sablan Kevin" w:date="2019-01-04T09:40:00Z">
            <w:rPr/>
          </w:rPrChange>
        </w:rPr>
        <w:t xml:space="preserve"> </w:t>
      </w:r>
      <w:r>
        <w:t>provided</w:t>
      </w:r>
      <w:r>
        <w:rPr>
          <w:spacing w:val="-4"/>
          <w:rPrChange w:id="12912" w:author="Sablan Kevin" w:date="2019-01-04T09:40:00Z">
            <w:rPr/>
          </w:rPrChange>
        </w:rPr>
        <w:t xml:space="preserve"> </w:t>
      </w:r>
      <w:r>
        <w:t>due</w:t>
      </w:r>
      <w:r>
        <w:rPr>
          <w:spacing w:val="-4"/>
          <w:rPrChange w:id="12913" w:author="Sablan Kevin" w:date="2019-01-04T09:40:00Z">
            <w:rPr/>
          </w:rPrChange>
        </w:rPr>
        <w:t xml:space="preserve"> </w:t>
      </w:r>
      <w:r>
        <w:t>to</w:t>
      </w:r>
      <w:r>
        <w:rPr>
          <w:spacing w:val="-4"/>
          <w:rPrChange w:id="12914" w:author="Sablan Kevin" w:date="2019-01-04T09:40:00Z">
            <w:rPr/>
          </w:rPrChange>
        </w:rPr>
        <w:t xml:space="preserve"> </w:t>
      </w:r>
      <w:r>
        <w:t>the</w:t>
      </w:r>
      <w:r>
        <w:rPr>
          <w:spacing w:val="-3"/>
          <w:rPrChange w:id="12915" w:author="Sablan Kevin" w:date="2019-01-04T09:40:00Z">
            <w:rPr/>
          </w:rPrChange>
        </w:rPr>
        <w:t xml:space="preserve"> </w:t>
      </w:r>
      <w:r>
        <w:t>la</w:t>
      </w:r>
      <w:r>
        <w:rPr>
          <w:spacing w:val="-4"/>
          <w:rPrChange w:id="12916" w:author="Sablan Kevin" w:date="2019-01-04T09:40:00Z">
            <w:rPr/>
          </w:rPrChange>
        </w:rPr>
        <w:t>r</w:t>
      </w:r>
      <w:r>
        <w:t>gely</w:t>
      </w:r>
      <w:r>
        <w:rPr>
          <w:spacing w:val="-4"/>
          <w:rPrChange w:id="12917" w:author="Sablan Kevin" w:date="2019-01-04T09:40:00Z">
            <w:rPr/>
          </w:rPrChange>
        </w:rPr>
        <w:t xml:space="preserve"> </w:t>
      </w:r>
      <w:del w:id="12918" w:author="Sablan Kevin" w:date="2019-01-04T09:40:00Z">
        <w:r w:rsidR="00115F46">
          <w:delText>nonstandard</w:delText>
        </w:r>
      </w:del>
      <w:ins w:id="12919" w:author="Sablan Kevin" w:date="2019-01-04T09:40:00Z">
        <w:r>
          <w:t>non- standard</w:t>
        </w:r>
      </w:ins>
      <w:r>
        <w:t xml:space="preserve"> and variable nature of such features. Howeve</w:t>
      </w:r>
      <w:r>
        <w:rPr>
          <w:spacing w:val="-9"/>
          <w:rPrChange w:id="12920" w:author="Sablan Kevin" w:date="2019-01-04T09:40:00Z">
            <w:rPr/>
          </w:rPrChange>
        </w:rPr>
        <w:t>r</w:t>
      </w:r>
      <w:r>
        <w:t>, it should be a goal of transportation agencies to</w:t>
      </w:r>
      <w:r>
        <w:rPr>
          <w:spacing w:val="-4"/>
          <w:rPrChange w:id="12921" w:author="Sablan Kevin" w:date="2019-01-04T09:40:00Z">
            <w:rPr/>
          </w:rPrChange>
        </w:rPr>
        <w:t xml:space="preserve"> </w:t>
      </w:r>
      <w:r>
        <w:t>design</w:t>
      </w:r>
      <w:r>
        <w:rPr>
          <w:spacing w:val="-4"/>
          <w:rPrChange w:id="12922" w:author="Sablan Kevin" w:date="2019-01-04T09:40:00Z">
            <w:rPr/>
          </w:rPrChange>
        </w:rPr>
        <w:t xml:space="preserve"> </w:t>
      </w:r>
      <w:r>
        <w:t>and</w:t>
      </w:r>
      <w:r>
        <w:rPr>
          <w:spacing w:val="-3"/>
          <w:rPrChange w:id="12923" w:author="Sablan Kevin" w:date="2019-01-04T09:40:00Z">
            <w:rPr/>
          </w:rPrChange>
        </w:rPr>
        <w:t xml:space="preserve"> </w:t>
      </w:r>
      <w:r>
        <w:t>implement</w:t>
      </w:r>
      <w:r>
        <w:rPr>
          <w:spacing w:val="-4"/>
          <w:rPrChange w:id="12924" w:author="Sablan Kevin" w:date="2019-01-04T09:40:00Z">
            <w:rPr/>
          </w:rPrChange>
        </w:rPr>
        <w:t xml:space="preserve"> </w:t>
      </w:r>
      <w:r>
        <w:t>geometric</w:t>
      </w:r>
      <w:r>
        <w:rPr>
          <w:spacing w:val="-4"/>
          <w:rPrChange w:id="12925" w:author="Sablan Kevin" w:date="2019-01-04T09:40:00Z">
            <w:rPr/>
          </w:rPrChange>
        </w:rPr>
        <w:t xml:space="preserve"> </w:t>
      </w:r>
      <w:r>
        <w:t>features</w:t>
      </w:r>
      <w:r>
        <w:rPr>
          <w:spacing w:val="-3"/>
          <w:rPrChange w:id="12926" w:author="Sablan Kevin" w:date="2019-01-04T09:40:00Z">
            <w:rPr/>
          </w:rPrChange>
        </w:rPr>
        <w:t xml:space="preserve"> </w:t>
      </w:r>
      <w:r>
        <w:t>that</w:t>
      </w:r>
      <w:r>
        <w:rPr>
          <w:spacing w:val="-4"/>
          <w:rPrChange w:id="12927" w:author="Sablan Kevin" w:date="2019-01-04T09:40:00Z">
            <w:rPr/>
          </w:rPrChange>
        </w:rPr>
        <w:t xml:space="preserve"> </w:t>
      </w:r>
      <w:r>
        <w:t>meet</w:t>
      </w:r>
      <w:r>
        <w:rPr>
          <w:spacing w:val="-4"/>
          <w:rPrChange w:id="12928" w:author="Sablan Kevin" w:date="2019-01-04T09:40:00Z">
            <w:rPr/>
          </w:rPrChange>
        </w:rPr>
        <w:t xml:space="preserve"> </w:t>
      </w:r>
      <w:r>
        <w:t>the</w:t>
      </w:r>
      <w:r>
        <w:rPr>
          <w:spacing w:val="-3"/>
          <w:rPrChange w:id="12929" w:author="Sablan Kevin" w:date="2019-01-04T09:40:00Z">
            <w:rPr/>
          </w:rPrChange>
        </w:rPr>
        <w:t xml:space="preserve"> </w:t>
      </w:r>
      <w:r>
        <w:t>spirit,</w:t>
      </w:r>
      <w:r>
        <w:rPr>
          <w:spacing w:val="-4"/>
          <w:rPrChange w:id="12930" w:author="Sablan Kevin" w:date="2019-01-04T09:40:00Z">
            <w:rPr/>
          </w:rPrChange>
        </w:rPr>
        <w:t xml:space="preserve"> </w:t>
      </w:r>
      <w:r>
        <w:t>if</w:t>
      </w:r>
      <w:r>
        <w:rPr>
          <w:spacing w:val="-4"/>
          <w:rPrChange w:id="12931" w:author="Sablan Kevin" w:date="2019-01-04T09:40:00Z">
            <w:rPr/>
          </w:rPrChange>
        </w:rPr>
        <w:t xml:space="preserve"> </w:t>
      </w:r>
      <w:r>
        <w:t>not</w:t>
      </w:r>
      <w:r>
        <w:rPr>
          <w:spacing w:val="-3"/>
          <w:rPrChange w:id="12932" w:author="Sablan Kevin" w:date="2019-01-04T09:40:00Z">
            <w:rPr/>
          </w:rPrChange>
        </w:rPr>
        <w:t xml:space="preserve"> </w:t>
      </w:r>
      <w:r>
        <w:t>the</w:t>
      </w:r>
      <w:r>
        <w:rPr>
          <w:spacing w:val="-4"/>
          <w:rPrChange w:id="12933" w:author="Sablan Kevin" w:date="2019-01-04T09:40:00Z">
            <w:rPr/>
          </w:rPrChange>
        </w:rPr>
        <w:t xml:space="preserve"> </w:t>
      </w:r>
      <w:del w:id="12934" w:author="Sablan Kevin" w:date="2019-01-04T09:40:00Z">
        <w:r w:rsidR="00115F46">
          <w:delText>specifics</w:delText>
        </w:r>
      </w:del>
      <w:ins w:id="12935" w:author="Sablan Kevin" w:date="2019-01-04T09:40:00Z">
        <w:r>
          <w:t>spec</w:t>
        </w:r>
        <w:r>
          <w:rPr>
            <w:spacing w:val="-2"/>
          </w:rPr>
          <w:t>i</w:t>
        </w:r>
        <w:r>
          <w:rPr>
            <w:rFonts w:cs="Times New Roman"/>
          </w:rPr>
          <w:t>fi</w:t>
        </w:r>
        <w:r>
          <w:rPr>
            <w:rFonts w:cs="Times New Roman"/>
            <w:spacing w:val="-9"/>
          </w:rPr>
          <w:t xml:space="preserve"> </w:t>
        </w:r>
        <w:r>
          <w:t>cs</w:t>
        </w:r>
      </w:ins>
      <w:r>
        <w:t>,</w:t>
      </w:r>
      <w:r>
        <w:rPr>
          <w:spacing w:val="-4"/>
          <w:rPrChange w:id="12936" w:author="Sablan Kevin" w:date="2019-01-04T09:40:00Z">
            <w:rPr/>
          </w:rPrChange>
        </w:rPr>
        <w:t xml:space="preserve"> </w:t>
      </w:r>
      <w:r>
        <w:t>of</w:t>
      </w:r>
      <w:r>
        <w:rPr>
          <w:spacing w:val="-4"/>
          <w:rPrChange w:id="12937" w:author="Sablan Kevin" w:date="2019-01-04T09:40:00Z">
            <w:rPr/>
          </w:rPrChange>
        </w:rPr>
        <w:t xml:space="preserve"> </w:t>
      </w:r>
      <w:r>
        <w:t>safety</w:t>
      </w:r>
      <w:r>
        <w:rPr>
          <w:spacing w:val="-3"/>
          <w:rPrChange w:id="12938" w:author="Sablan Kevin" w:date="2019-01-04T09:40:00Z">
            <w:rPr/>
          </w:rPrChange>
        </w:rPr>
        <w:t xml:space="preserve"> </w:t>
      </w:r>
      <w:del w:id="12939" w:author="Sablan Kevin" w:date="2019-01-04T09:40:00Z">
        <w:r w:rsidR="00115F46">
          <w:delText>recommendations</w:delText>
        </w:r>
      </w:del>
      <w:ins w:id="12940" w:author="Sablan Kevin" w:date="2019-01-04T09:40:00Z">
        <w:r>
          <w:t>recom- mendations</w:t>
        </w:r>
      </w:ins>
      <w:r>
        <w:rPr>
          <w:spacing w:val="-8"/>
          <w:rPrChange w:id="12941" w:author="Sablan Kevin" w:date="2019-01-04T09:40:00Z">
            <w:rPr/>
          </w:rPrChange>
        </w:rPr>
        <w:t xml:space="preserve"> </w:t>
      </w:r>
      <w:r>
        <w:t>for</w:t>
      </w:r>
      <w:r>
        <w:rPr>
          <w:spacing w:val="-8"/>
          <w:rPrChange w:id="12942" w:author="Sablan Kevin" w:date="2019-01-04T09:40:00Z">
            <w:rPr/>
          </w:rPrChange>
        </w:rPr>
        <w:t xml:space="preserve"> </w:t>
      </w:r>
      <w:r>
        <w:t>the</w:t>
      </w:r>
      <w:r>
        <w:rPr>
          <w:spacing w:val="-8"/>
          <w:rPrChange w:id="12943" w:author="Sablan Kevin" w:date="2019-01-04T09:40:00Z">
            <w:rPr/>
          </w:rPrChange>
        </w:rPr>
        <w:t xml:space="preserve"> </w:t>
      </w:r>
      <w:r>
        <w:t>more</w:t>
      </w:r>
      <w:r>
        <w:rPr>
          <w:spacing w:val="-8"/>
          <w:rPrChange w:id="12944" w:author="Sablan Kevin" w:date="2019-01-04T09:40:00Z">
            <w:rPr/>
          </w:rPrChange>
        </w:rPr>
        <w:t xml:space="preserve"> </w:t>
      </w:r>
      <w:r>
        <w:t>well-</w:t>
      </w:r>
      <w:del w:id="12945" w:author="Sablan Kevin" w:date="2019-01-04T09:40:00Z">
        <w:r w:rsidR="00115F46">
          <w:delText>defined</w:delText>
        </w:r>
      </w:del>
      <w:ins w:id="12946" w:author="Sablan Kevin" w:date="2019-01-04T09:40:00Z">
        <w:r>
          <w:t>d</w:t>
        </w:r>
        <w:r>
          <w:rPr>
            <w:spacing w:val="-1"/>
          </w:rPr>
          <w:t>e</w:t>
        </w:r>
        <w:r>
          <w:rPr>
            <w:rFonts w:cs="Times New Roman"/>
          </w:rPr>
          <w:t>fi</w:t>
        </w:r>
        <w:r>
          <w:rPr>
            <w:rFonts w:cs="Times New Roman"/>
            <w:spacing w:val="-13"/>
          </w:rPr>
          <w:t xml:space="preserve"> </w:t>
        </w:r>
        <w:r>
          <w:t>ned</w:t>
        </w:r>
      </w:ins>
      <w:r>
        <w:rPr>
          <w:spacing w:val="-8"/>
          <w:rPrChange w:id="12947" w:author="Sablan Kevin" w:date="2019-01-04T09:40:00Z">
            <w:rPr/>
          </w:rPrChange>
        </w:rPr>
        <w:t xml:space="preserve"> </w:t>
      </w:r>
      <w:r>
        <w:t>roadside</w:t>
      </w:r>
      <w:r>
        <w:rPr>
          <w:spacing w:val="-7"/>
          <w:rPrChange w:id="12948" w:author="Sablan Kevin" w:date="2019-01-04T09:40:00Z">
            <w:rPr/>
          </w:rPrChange>
        </w:rPr>
        <w:t xml:space="preserve"> </w:t>
      </w:r>
      <w:r>
        <w:t>safety</w:t>
      </w:r>
      <w:r>
        <w:rPr>
          <w:spacing w:val="-8"/>
          <w:rPrChange w:id="12949" w:author="Sablan Kevin" w:date="2019-01-04T09:40:00Z">
            <w:rPr/>
          </w:rPrChange>
        </w:rPr>
        <w:t xml:space="preserve"> </w:t>
      </w:r>
      <w:r>
        <w:t>features.</w:t>
      </w:r>
    </w:p>
    <w:p w14:paraId="30B7C9B1" w14:textId="77777777" w:rsidR="00AA57AC" w:rsidRDefault="00AA57AC">
      <w:pPr>
        <w:spacing w:before="2" w:line="100" w:lineRule="exact"/>
        <w:rPr>
          <w:ins w:id="12950" w:author="Sablan Kevin" w:date="2019-01-04T09:40:00Z"/>
          <w:sz w:val="10"/>
          <w:szCs w:val="10"/>
        </w:rPr>
      </w:pPr>
    </w:p>
    <w:p w14:paraId="15C16BA9" w14:textId="77777777" w:rsidR="00AA57AC" w:rsidRDefault="00AA57AC">
      <w:pPr>
        <w:spacing w:line="200" w:lineRule="exact"/>
        <w:rPr>
          <w:sz w:val="20"/>
          <w:rPrChange w:id="12951" w:author="Sablan Kevin" w:date="2019-01-04T09:40:00Z">
            <w:rPr/>
          </w:rPrChange>
        </w:rPr>
        <w:pPrChange w:id="12952" w:author="Sablan Kevin" w:date="2019-01-04T09:40:00Z">
          <w:pPr>
            <w:pStyle w:val="BodyText"/>
          </w:pPr>
        </w:pPrChange>
      </w:pPr>
    </w:p>
    <w:p w14:paraId="384BFC80" w14:textId="771DE173" w:rsidR="00AA57AC" w:rsidRDefault="009516E7">
      <w:pPr>
        <w:pStyle w:val="BodyText"/>
        <w:spacing w:line="284" w:lineRule="auto"/>
        <w:ind w:right="98"/>
        <w:pPrChange w:id="12953" w:author="Sablan Kevin" w:date="2019-01-04T09:40:00Z">
          <w:pPr>
            <w:pStyle w:val="BodyText"/>
          </w:pPr>
        </w:pPrChange>
      </w:pPr>
      <w:r>
        <w:t xml:space="preserve">Evaluation guidelines given in this section were derived from a review of past practices and the </w:t>
      </w:r>
      <w:del w:id="12954" w:author="Sablan Kevin" w:date="2019-01-04T09:40:00Z">
        <w:r w:rsidR="00115F46">
          <w:delText>collective</w:delText>
        </w:r>
      </w:del>
      <w:ins w:id="12955" w:author="Sablan Kevin" w:date="2019-01-04T09:40:00Z">
        <w:r>
          <w:t>col- lective</w:t>
        </w:r>
      </w:ins>
      <w:r>
        <w:t xml:space="preserve"> expertise of those involved in preparing the document.</w:t>
      </w:r>
      <w:r>
        <w:rPr>
          <w:spacing w:val="-4"/>
          <w:rPrChange w:id="12956" w:author="Sablan Kevin" w:date="2019-01-04T09:40:00Z">
            <w:rPr/>
          </w:rPrChange>
        </w:rPr>
        <w:t xml:space="preserve"> </w:t>
      </w:r>
      <w:r>
        <w:t>They are, of necessit</w:t>
      </w:r>
      <w:r>
        <w:rPr>
          <w:spacing w:val="-15"/>
          <w:rPrChange w:id="12957" w:author="Sablan Kevin" w:date="2019-01-04T09:40:00Z">
            <w:rPr/>
          </w:rPrChange>
        </w:rPr>
        <w:t>y</w:t>
      </w:r>
      <w:r>
        <w:t>, general and may be amended as necessary to accommodate special designs or test conditions.</w:t>
      </w:r>
    </w:p>
    <w:p w14:paraId="562286A0" w14:textId="77777777" w:rsidR="00AA57AC" w:rsidRDefault="00AA57AC">
      <w:pPr>
        <w:spacing w:line="284" w:lineRule="auto"/>
        <w:rPr>
          <w:ins w:id="12958" w:author="Sablan Kevin" w:date="2019-01-04T09:40:00Z"/>
        </w:rPr>
        <w:sectPr w:rsidR="00AA57AC">
          <w:pgSz w:w="12240" w:h="15840"/>
          <w:pgMar w:top="560" w:right="1540" w:bottom="540" w:left="1320" w:header="0" w:footer="355" w:gutter="0"/>
          <w:cols w:space="720"/>
        </w:sectPr>
      </w:pPr>
    </w:p>
    <w:p w14:paraId="059396F3" w14:textId="77777777" w:rsidR="00AA57AC" w:rsidRDefault="009516E7">
      <w:pPr>
        <w:spacing w:before="81"/>
        <w:ind w:left="120"/>
        <w:rPr>
          <w:ins w:id="12959" w:author="Sablan Kevin" w:date="2019-01-04T09:40:00Z"/>
          <w:rFonts w:ascii="Franklin Gothic Book" w:eastAsia="Franklin Gothic Book" w:hAnsi="Franklin Gothic Book" w:cs="Franklin Gothic Book"/>
          <w:sz w:val="18"/>
          <w:szCs w:val="18"/>
        </w:rPr>
      </w:pPr>
      <w:ins w:id="12960" w:author="Sablan Kevin" w:date="2019-01-04T09:40:00Z">
        <w:r>
          <w:rPr>
            <w:rFonts w:ascii="Franklin Gothic Demi" w:eastAsia="Franklin Gothic Demi" w:hAnsi="Franklin Gothic Demi" w:cs="Franklin Gothic Demi"/>
            <w:spacing w:val="1"/>
            <w:sz w:val="18"/>
            <w:szCs w:val="18"/>
          </w:rPr>
          <w:t>15</w:t>
        </w:r>
        <w:r>
          <w:rPr>
            <w:rFonts w:ascii="Franklin Gothic Demi" w:eastAsia="Franklin Gothic Demi" w:hAnsi="Franklin Gothic Demi" w:cs="Franklin Gothic Demi"/>
            <w:sz w:val="18"/>
            <w:szCs w:val="18"/>
          </w:rPr>
          <w:t>4</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0A128E32" w14:textId="77777777" w:rsidR="00AA57AC" w:rsidRDefault="00AA57AC">
      <w:pPr>
        <w:spacing w:before="3" w:line="100" w:lineRule="exact"/>
        <w:rPr>
          <w:ins w:id="12961" w:author="Sablan Kevin" w:date="2019-01-04T09:40:00Z"/>
          <w:sz w:val="10"/>
          <w:szCs w:val="10"/>
        </w:rPr>
      </w:pPr>
    </w:p>
    <w:p w14:paraId="04E5C432" w14:textId="77777777" w:rsidR="00AA57AC" w:rsidRDefault="00AA57AC">
      <w:pPr>
        <w:spacing w:line="200" w:lineRule="exact"/>
        <w:rPr>
          <w:ins w:id="12962" w:author="Sablan Kevin" w:date="2019-01-04T09:40:00Z"/>
          <w:sz w:val="20"/>
          <w:szCs w:val="20"/>
        </w:rPr>
      </w:pPr>
    </w:p>
    <w:p w14:paraId="7DA47632" w14:textId="77777777" w:rsidR="00AA57AC" w:rsidRDefault="00AA57AC">
      <w:pPr>
        <w:spacing w:line="200" w:lineRule="exact"/>
        <w:rPr>
          <w:sz w:val="20"/>
          <w:rPrChange w:id="12963" w:author="Sablan Kevin" w:date="2019-01-04T09:40:00Z">
            <w:rPr/>
          </w:rPrChange>
        </w:rPr>
        <w:pPrChange w:id="12964" w:author="Sablan Kevin" w:date="2019-01-04T09:40:00Z">
          <w:pPr>
            <w:pStyle w:val="BodyText"/>
          </w:pPr>
        </w:pPrChange>
      </w:pPr>
    </w:p>
    <w:p w14:paraId="295759AC" w14:textId="77777777" w:rsidR="00AA57AC" w:rsidRDefault="009516E7">
      <w:pPr>
        <w:pStyle w:val="Heading3"/>
        <w:pPrChange w:id="12965" w:author="Sablan Kevin" w:date="2019-01-04T09:40:00Z">
          <w:pPr>
            <w:pStyle w:val="11Bodytitles"/>
          </w:pPr>
        </w:pPrChange>
      </w:pPr>
      <w:bookmarkStart w:id="12966" w:name="_TOC_250018"/>
      <w:r>
        <w:t>CHAPTER</w:t>
      </w:r>
      <w:r>
        <w:rPr>
          <w:spacing w:val="-5"/>
          <w:rPrChange w:id="12967" w:author="Sablan Kevin" w:date="2019-01-04T09:40:00Z">
            <w:rPr>
              <w:caps w:val="0"/>
            </w:rPr>
          </w:rPrChange>
        </w:rPr>
        <w:t xml:space="preserve"> </w:t>
      </w:r>
      <w:r>
        <w:t>SIX</w:t>
      </w:r>
      <w:bookmarkEnd w:id="12966"/>
    </w:p>
    <w:p w14:paraId="1717D88E" w14:textId="77777777" w:rsidR="00AA57AC" w:rsidRDefault="00AA57AC">
      <w:pPr>
        <w:spacing w:before="2" w:line="190" w:lineRule="exact"/>
        <w:rPr>
          <w:ins w:id="12968" w:author="Sablan Kevin" w:date="2019-01-04T09:40:00Z"/>
          <w:sz w:val="19"/>
          <w:szCs w:val="19"/>
        </w:rPr>
      </w:pPr>
    </w:p>
    <w:p w14:paraId="08DB747D" w14:textId="77777777" w:rsidR="00AA57AC" w:rsidRDefault="009516E7">
      <w:pPr>
        <w:pStyle w:val="Heading3"/>
        <w:pPrChange w:id="12969" w:author="Sablan Kevin" w:date="2019-01-04T09:40:00Z">
          <w:pPr>
            <w:pStyle w:val="11Bodytitles"/>
          </w:pPr>
        </w:pPrChange>
      </w:pPr>
      <w:bookmarkStart w:id="12970" w:name="_TOC_250017"/>
      <w:r>
        <w:t>A6</w:t>
      </w:r>
      <w:r>
        <w:rPr>
          <w:spacing w:val="3"/>
          <w:rPrChange w:id="12971" w:author="Sablan Kevin" w:date="2019-01-04T09:40:00Z">
            <w:rPr>
              <w:caps w:val="0"/>
            </w:rPr>
          </w:rPrChange>
        </w:rPr>
        <w:t>.</w:t>
      </w:r>
      <w:r>
        <w:t>1</w:t>
      </w:r>
      <w:r>
        <w:rPr>
          <w:spacing w:val="-2"/>
          <w:rPrChange w:id="12972" w:author="Sablan Kevin" w:date="2019-01-04T09:40:00Z">
            <w:rPr>
              <w:caps w:val="0"/>
            </w:rPr>
          </w:rPrChange>
        </w:rPr>
        <w:t xml:space="preserve"> </w:t>
      </w:r>
      <w:r>
        <w:t>GENERAL</w:t>
      </w:r>
      <w:r>
        <w:rPr>
          <w:spacing w:val="-1"/>
          <w:rPrChange w:id="12973" w:author="Sablan Kevin" w:date="2019-01-04T09:40:00Z">
            <w:rPr>
              <w:caps w:val="0"/>
            </w:rPr>
          </w:rPrChange>
        </w:rPr>
        <w:t xml:space="preserve"> </w:t>
      </w:r>
      <w:r>
        <w:t>REPORTING</w:t>
      </w:r>
      <w:r>
        <w:rPr>
          <w:spacing w:val="-1"/>
          <w:rPrChange w:id="12974" w:author="Sablan Kevin" w:date="2019-01-04T09:40:00Z">
            <w:rPr>
              <w:caps w:val="0"/>
            </w:rPr>
          </w:rPrChange>
        </w:rPr>
        <w:t xml:space="preserve"> </w:t>
      </w:r>
      <w:r>
        <w:t>RECOMMEN</w:t>
      </w:r>
      <w:r>
        <w:rPr>
          <w:spacing w:val="-6"/>
          <w:rPrChange w:id="12975" w:author="Sablan Kevin" w:date="2019-01-04T09:40:00Z">
            <w:rPr>
              <w:caps w:val="0"/>
            </w:rPr>
          </w:rPrChange>
        </w:rPr>
        <w:t>D</w:t>
      </w:r>
      <w:r>
        <w:rPr>
          <w:spacing w:val="-14"/>
          <w:rPrChange w:id="12976" w:author="Sablan Kevin" w:date="2019-01-04T09:40:00Z">
            <w:rPr>
              <w:caps w:val="0"/>
            </w:rPr>
          </w:rPrChange>
        </w:rPr>
        <w:t>A</w:t>
      </w:r>
      <w:bookmarkEnd w:id="12970"/>
      <w:r>
        <w:t>TIONS</w:t>
      </w:r>
    </w:p>
    <w:p w14:paraId="66109C06" w14:textId="77777777" w:rsidR="00AA57AC" w:rsidRDefault="00AA57AC">
      <w:pPr>
        <w:spacing w:before="3" w:line="140" w:lineRule="exact"/>
        <w:rPr>
          <w:sz w:val="14"/>
          <w:rPrChange w:id="12977" w:author="Sablan Kevin" w:date="2019-01-04T09:40:00Z">
            <w:rPr/>
          </w:rPrChange>
        </w:rPr>
        <w:pPrChange w:id="12978" w:author="Sablan Kevin" w:date="2019-01-04T09:40:00Z">
          <w:pPr>
            <w:pStyle w:val="BodyText"/>
          </w:pPr>
        </w:pPrChange>
      </w:pPr>
    </w:p>
    <w:p w14:paraId="263E905C" w14:textId="77777777" w:rsidR="00AA57AC" w:rsidRDefault="00AA57AC">
      <w:pPr>
        <w:spacing w:line="200" w:lineRule="exact"/>
        <w:rPr>
          <w:ins w:id="12979" w:author="Sablan Kevin" w:date="2019-01-04T09:40:00Z"/>
          <w:sz w:val="20"/>
          <w:szCs w:val="20"/>
        </w:rPr>
      </w:pPr>
    </w:p>
    <w:p w14:paraId="4934EEC4" w14:textId="625DD6BA" w:rsidR="00AA57AC" w:rsidRDefault="009516E7">
      <w:pPr>
        <w:pStyle w:val="BodyText"/>
        <w:spacing w:line="284" w:lineRule="auto"/>
        <w:ind w:right="112"/>
        <w:pPrChange w:id="12980" w:author="Sablan Kevin" w:date="2019-01-04T09:40:00Z">
          <w:pPr>
            <w:pStyle w:val="BodyText"/>
          </w:pPr>
        </w:pPrChange>
      </w:pPr>
      <w:r>
        <w:t>It should be borne in mind that the reporting guidelines presented herein are intended as minimum requirements.</w:t>
      </w:r>
      <w:r>
        <w:rPr>
          <w:spacing w:val="-9"/>
          <w:rPrChange w:id="12981" w:author="Sablan Kevin" w:date="2019-01-04T09:40:00Z">
            <w:rPr/>
          </w:rPrChange>
        </w:rPr>
        <w:t xml:space="preserve"> </w:t>
      </w:r>
      <w:r>
        <w:t>The</w:t>
      </w:r>
      <w:r>
        <w:rPr>
          <w:spacing w:val="-5"/>
          <w:rPrChange w:id="12982" w:author="Sablan Kevin" w:date="2019-01-04T09:40:00Z">
            <w:rPr/>
          </w:rPrChange>
        </w:rPr>
        <w:t xml:space="preserve"> </w:t>
      </w:r>
      <w:r>
        <w:t>underlying</w:t>
      </w:r>
      <w:r>
        <w:rPr>
          <w:spacing w:val="-5"/>
          <w:rPrChange w:id="12983" w:author="Sablan Kevin" w:date="2019-01-04T09:40:00Z">
            <w:rPr/>
          </w:rPrChange>
        </w:rPr>
        <w:t xml:space="preserve"> </w:t>
      </w:r>
      <w:r>
        <w:t>philosophy</w:t>
      </w:r>
      <w:r>
        <w:rPr>
          <w:spacing w:val="-4"/>
          <w:rPrChange w:id="12984" w:author="Sablan Kevin" w:date="2019-01-04T09:40:00Z">
            <w:rPr/>
          </w:rPrChange>
        </w:rPr>
        <w:t xml:space="preserve"> </w:t>
      </w:r>
      <w:r>
        <w:t>is</w:t>
      </w:r>
      <w:r>
        <w:rPr>
          <w:spacing w:val="-5"/>
          <w:rPrChange w:id="12985" w:author="Sablan Kevin" w:date="2019-01-04T09:40:00Z">
            <w:rPr/>
          </w:rPrChange>
        </w:rPr>
        <w:t xml:space="preserve"> </w:t>
      </w:r>
      <w:r>
        <w:t>that</w:t>
      </w:r>
      <w:r>
        <w:rPr>
          <w:spacing w:val="-5"/>
          <w:rPrChange w:id="12986" w:author="Sablan Kevin" w:date="2019-01-04T09:40:00Z">
            <w:rPr/>
          </w:rPrChange>
        </w:rPr>
        <w:t xml:space="preserve"> </w:t>
      </w:r>
      <w:r>
        <w:t>the</w:t>
      </w:r>
      <w:r>
        <w:rPr>
          <w:spacing w:val="-5"/>
          <w:rPrChange w:id="12987" w:author="Sablan Kevin" w:date="2019-01-04T09:40:00Z">
            <w:rPr/>
          </w:rPrChange>
        </w:rPr>
        <w:t xml:space="preserve"> </w:t>
      </w:r>
      <w:r>
        <w:t>test(s)</w:t>
      </w:r>
      <w:r>
        <w:rPr>
          <w:spacing w:val="-5"/>
          <w:rPrChange w:id="12988" w:author="Sablan Kevin" w:date="2019-01-04T09:40:00Z">
            <w:rPr/>
          </w:rPrChange>
        </w:rPr>
        <w:t xml:space="preserve"> </w:t>
      </w:r>
      <w:r>
        <w:t>should</w:t>
      </w:r>
      <w:r>
        <w:rPr>
          <w:spacing w:val="-5"/>
          <w:rPrChange w:id="12989" w:author="Sablan Kevin" w:date="2019-01-04T09:40:00Z">
            <w:rPr/>
          </w:rPrChange>
        </w:rPr>
        <w:t xml:space="preserve"> </w:t>
      </w:r>
      <w:r>
        <w:t>be</w:t>
      </w:r>
      <w:r>
        <w:rPr>
          <w:spacing w:val="-4"/>
          <w:rPrChange w:id="12990" w:author="Sablan Kevin" w:date="2019-01-04T09:40:00Z">
            <w:rPr/>
          </w:rPrChange>
        </w:rPr>
        <w:t xml:space="preserve"> </w:t>
      </w:r>
      <w:r>
        <w:t>documented</w:t>
      </w:r>
      <w:r>
        <w:rPr>
          <w:spacing w:val="-5"/>
          <w:rPrChange w:id="12991" w:author="Sablan Kevin" w:date="2019-01-04T09:40:00Z">
            <w:rPr/>
          </w:rPrChange>
        </w:rPr>
        <w:t xml:space="preserve"> </w:t>
      </w:r>
      <w:r>
        <w:t>in</w:t>
      </w:r>
      <w:r>
        <w:rPr>
          <w:spacing w:val="-5"/>
          <w:rPrChange w:id="12992" w:author="Sablan Kevin" w:date="2019-01-04T09:40:00Z">
            <w:rPr/>
          </w:rPrChange>
        </w:rPr>
        <w:t xml:space="preserve"> </w:t>
      </w:r>
      <w:del w:id="12993" w:author="Sablan Kevin" w:date="2019-01-04T09:40:00Z">
        <w:r w:rsidR="00115F46">
          <w:delText>sufficient</w:delText>
        </w:r>
      </w:del>
      <w:ins w:id="12994" w:author="Sablan Kevin" w:date="2019-01-04T09:40:00Z">
        <w:r>
          <w:t>su</w:t>
        </w:r>
        <w:r>
          <w:rPr>
            <w:spacing w:val="-1"/>
          </w:rPr>
          <w:t>f</w:t>
        </w:r>
        <w:r>
          <w:rPr>
            <w:rFonts w:cs="Times New Roman"/>
          </w:rPr>
          <w:t>fi</w:t>
        </w:r>
        <w:r>
          <w:rPr>
            <w:rFonts w:cs="Times New Roman"/>
            <w:spacing w:val="-10"/>
          </w:rPr>
          <w:t xml:space="preserve"> </w:t>
        </w:r>
        <w:r>
          <w:t>cient</w:t>
        </w:r>
      </w:ins>
      <w:r>
        <w:t xml:space="preserve"> detail such that the test(s) could be repeated by another testing laboratory without further inquir</w:t>
      </w:r>
      <w:r>
        <w:rPr>
          <w:spacing w:val="-15"/>
          <w:rPrChange w:id="12995" w:author="Sablan Kevin" w:date="2019-01-04T09:40:00Z">
            <w:rPr/>
          </w:rPrChange>
        </w:rPr>
        <w:t>y</w:t>
      </w:r>
      <w:r>
        <w:t>. It is not possible to include all of the details necessary to achieve this goal.</w:t>
      </w:r>
      <w:r>
        <w:rPr>
          <w:spacing w:val="-4"/>
          <w:rPrChange w:id="12996" w:author="Sablan Kevin" w:date="2019-01-04T09:40:00Z">
            <w:rPr/>
          </w:rPrChange>
        </w:rPr>
        <w:t xml:space="preserve"> </w:t>
      </w:r>
      <w:r>
        <w:t>The actual level of detail needed will vary depending on test objectives, test article, and test levels involved. If there is any question about whether some details need to be included in the report, it is recommended that the additional information be included to assure that the testing is adequately documented.</w:t>
      </w:r>
      <w:del w:id="12997" w:author="Sablan Kevin" w:date="2019-01-04T09:40:00Z">
        <w:r w:rsidR="00115F46">
          <w:delText xml:space="preserve"> </w:delText>
        </w:r>
      </w:del>
    </w:p>
    <w:p w14:paraId="0EB8AAC6" w14:textId="77777777" w:rsidR="00AA57AC" w:rsidRDefault="00AA57AC">
      <w:pPr>
        <w:spacing w:line="200" w:lineRule="exact"/>
        <w:rPr>
          <w:sz w:val="20"/>
          <w:rPrChange w:id="12998" w:author="Sablan Kevin" w:date="2019-01-04T09:40:00Z">
            <w:rPr/>
          </w:rPrChange>
        </w:rPr>
        <w:pPrChange w:id="12999" w:author="Sablan Kevin" w:date="2019-01-04T09:40:00Z">
          <w:pPr>
            <w:pStyle w:val="BodyText"/>
          </w:pPr>
        </w:pPrChange>
      </w:pPr>
    </w:p>
    <w:p w14:paraId="5D7C320A" w14:textId="77777777" w:rsidR="00AA57AC" w:rsidRDefault="00AA57AC">
      <w:pPr>
        <w:spacing w:before="11" w:line="240" w:lineRule="exact"/>
        <w:rPr>
          <w:ins w:id="13000" w:author="Sablan Kevin" w:date="2019-01-04T09:40:00Z"/>
          <w:sz w:val="24"/>
          <w:szCs w:val="24"/>
        </w:rPr>
      </w:pPr>
    </w:p>
    <w:p w14:paraId="45037709" w14:textId="77777777" w:rsidR="00115F46" w:rsidRDefault="009516E7" w:rsidP="00E214DF">
      <w:pPr>
        <w:pStyle w:val="11Bodytitles"/>
        <w:rPr>
          <w:del w:id="13001" w:author="Sablan Kevin" w:date="2019-01-04T09:40:00Z"/>
        </w:rPr>
      </w:pPr>
      <w:r>
        <w:t>CHAPTER</w:t>
      </w:r>
      <w:r>
        <w:rPr>
          <w:caps w:val="0"/>
          <w:spacing w:val="-8"/>
          <w:rPrChange w:id="13002" w:author="Sablan Kevin" w:date="2019-01-04T09:40:00Z">
            <w:rPr>
              <w:caps w:val="0"/>
            </w:rPr>
          </w:rPrChange>
        </w:rPr>
        <w:t xml:space="preserve"> </w:t>
      </w:r>
      <w:r>
        <w:t>SEVEN</w:t>
      </w:r>
    </w:p>
    <w:p w14:paraId="009887BF" w14:textId="77777777" w:rsidR="00AA57AC" w:rsidRDefault="009516E7">
      <w:pPr>
        <w:pStyle w:val="Heading3"/>
        <w:spacing w:line="409" w:lineRule="auto"/>
        <w:ind w:right="7089"/>
        <w:pPrChange w:id="13003" w:author="Sablan Kevin" w:date="2019-01-04T09:40:00Z">
          <w:pPr>
            <w:pStyle w:val="11Bodytitles"/>
          </w:pPr>
        </w:pPrChange>
      </w:pPr>
      <w:ins w:id="13004" w:author="Sablan Kevin" w:date="2019-01-04T09:40:00Z">
        <w:r>
          <w:rPr>
            <w:w w:val="99"/>
          </w:rPr>
          <w:t xml:space="preserve"> </w:t>
        </w:r>
      </w:ins>
      <w:r>
        <w:t>A</w:t>
      </w:r>
      <w:r>
        <w:rPr>
          <w:spacing w:val="-19"/>
          <w:rPrChange w:id="13005" w:author="Sablan Kevin" w:date="2019-01-04T09:40:00Z">
            <w:rPr>
              <w:caps w:val="0"/>
            </w:rPr>
          </w:rPrChange>
        </w:rPr>
        <w:t>7</w:t>
      </w:r>
      <w:r>
        <w:rPr>
          <w:spacing w:val="3"/>
          <w:rPrChange w:id="13006" w:author="Sablan Kevin" w:date="2019-01-04T09:40:00Z">
            <w:rPr>
              <w:caps w:val="0"/>
            </w:rPr>
          </w:rPrChange>
        </w:rPr>
        <w:t>.</w:t>
      </w:r>
      <w:r>
        <w:t>1</w:t>
      </w:r>
      <w:r>
        <w:rPr>
          <w:spacing w:val="-12"/>
          <w:rPrChange w:id="13007" w:author="Sablan Kevin" w:date="2019-01-04T09:40:00Z">
            <w:rPr>
              <w:caps w:val="0"/>
            </w:rPr>
          </w:rPrChange>
        </w:rPr>
        <w:t xml:space="preserve"> </w:t>
      </w:r>
      <w:r>
        <w:t>PURPOSE</w:t>
      </w:r>
    </w:p>
    <w:p w14:paraId="769C6341" w14:textId="77777777" w:rsidR="00AA57AC" w:rsidRDefault="00AA57AC">
      <w:pPr>
        <w:spacing w:before="1" w:line="150" w:lineRule="exact"/>
        <w:rPr>
          <w:sz w:val="15"/>
          <w:rPrChange w:id="13008" w:author="Sablan Kevin" w:date="2019-01-04T09:40:00Z">
            <w:rPr/>
          </w:rPrChange>
        </w:rPr>
        <w:pPrChange w:id="13009" w:author="Sablan Kevin" w:date="2019-01-04T09:40:00Z">
          <w:pPr>
            <w:pStyle w:val="BodyText"/>
          </w:pPr>
        </w:pPrChange>
      </w:pPr>
    </w:p>
    <w:p w14:paraId="6898AFA5" w14:textId="085440BB" w:rsidR="00AA57AC" w:rsidRDefault="009516E7">
      <w:pPr>
        <w:pStyle w:val="BodyText"/>
        <w:spacing w:line="284" w:lineRule="auto"/>
        <w:ind w:right="243"/>
        <w:pPrChange w:id="13010" w:author="Sablan Kevin" w:date="2019-01-04T09:40:00Z">
          <w:pPr>
            <w:pStyle w:val="BodyText"/>
          </w:pPr>
        </w:pPrChange>
      </w:pPr>
      <w:r>
        <w:rPr>
          <w:spacing w:val="-3"/>
          <w:rPrChange w:id="13011" w:author="Sablan Kevin" w:date="2019-01-04T09:40:00Z">
            <w:rPr>
              <w:spacing w:val="-2"/>
            </w:rPr>
          </w:rPrChange>
        </w:rPr>
        <w:t>In-servic</w:t>
      </w:r>
      <w:r>
        <w:rPr>
          <w:rPrChange w:id="13012" w:author="Sablan Kevin" w:date="2019-01-04T09:40:00Z">
            <w:rPr>
              <w:spacing w:val="-2"/>
            </w:rPr>
          </w:rPrChange>
        </w:rPr>
        <w:t>e</w:t>
      </w:r>
      <w:r>
        <w:rPr>
          <w:spacing w:val="-5"/>
          <w:rPrChange w:id="13013" w:author="Sablan Kevin" w:date="2019-01-04T09:40:00Z">
            <w:rPr>
              <w:spacing w:val="-2"/>
            </w:rPr>
          </w:rPrChange>
        </w:rPr>
        <w:t xml:space="preserve"> </w:t>
      </w:r>
      <w:r>
        <w:rPr>
          <w:spacing w:val="-3"/>
          <w:rPrChange w:id="13014" w:author="Sablan Kevin" w:date="2019-01-04T09:40:00Z">
            <w:rPr>
              <w:spacing w:val="-2"/>
            </w:rPr>
          </w:rPrChange>
        </w:rPr>
        <w:t>performanc</w:t>
      </w:r>
      <w:r>
        <w:rPr>
          <w:rPrChange w:id="13015" w:author="Sablan Kevin" w:date="2019-01-04T09:40:00Z">
            <w:rPr>
              <w:spacing w:val="-2"/>
            </w:rPr>
          </w:rPrChange>
        </w:rPr>
        <w:t>e</w:t>
      </w:r>
      <w:r>
        <w:rPr>
          <w:spacing w:val="-5"/>
          <w:rPrChange w:id="13016" w:author="Sablan Kevin" w:date="2019-01-04T09:40:00Z">
            <w:rPr>
              <w:spacing w:val="-2"/>
            </w:rPr>
          </w:rPrChange>
        </w:rPr>
        <w:t xml:space="preserve"> </w:t>
      </w:r>
      <w:r>
        <w:rPr>
          <w:spacing w:val="-3"/>
          <w:rPrChange w:id="13017" w:author="Sablan Kevin" w:date="2019-01-04T09:40:00Z">
            <w:rPr>
              <w:spacing w:val="-2"/>
            </w:rPr>
          </w:rPrChange>
        </w:rPr>
        <w:t>evaluatio</w:t>
      </w:r>
      <w:r>
        <w:rPr>
          <w:rPrChange w:id="13018" w:author="Sablan Kevin" w:date="2019-01-04T09:40:00Z">
            <w:rPr>
              <w:spacing w:val="-2"/>
            </w:rPr>
          </w:rPrChange>
        </w:rPr>
        <w:t>n</w:t>
      </w:r>
      <w:r>
        <w:rPr>
          <w:spacing w:val="-5"/>
          <w:rPrChange w:id="13019" w:author="Sablan Kevin" w:date="2019-01-04T09:40:00Z">
            <w:rPr>
              <w:spacing w:val="-2"/>
            </w:rPr>
          </w:rPrChange>
        </w:rPr>
        <w:t xml:space="preserve"> </w:t>
      </w:r>
      <w:r>
        <w:rPr>
          <w:spacing w:val="-3"/>
          <w:rPrChange w:id="13020" w:author="Sablan Kevin" w:date="2019-01-04T09:40:00Z">
            <w:rPr>
              <w:spacing w:val="-2"/>
            </w:rPr>
          </w:rPrChange>
        </w:rPr>
        <w:t>guideline</w:t>
      </w:r>
      <w:r>
        <w:rPr>
          <w:rPrChange w:id="13021" w:author="Sablan Kevin" w:date="2019-01-04T09:40:00Z">
            <w:rPr>
              <w:spacing w:val="-2"/>
            </w:rPr>
          </w:rPrChange>
        </w:rPr>
        <w:t>s</w:t>
      </w:r>
      <w:r>
        <w:rPr>
          <w:spacing w:val="-5"/>
          <w:rPrChange w:id="13022" w:author="Sablan Kevin" w:date="2019-01-04T09:40:00Z">
            <w:rPr>
              <w:spacing w:val="-2"/>
            </w:rPr>
          </w:rPrChange>
        </w:rPr>
        <w:t xml:space="preserve"> </w:t>
      </w:r>
      <w:r>
        <w:rPr>
          <w:spacing w:val="-3"/>
          <w:rPrChange w:id="13023" w:author="Sablan Kevin" w:date="2019-01-04T09:40:00Z">
            <w:rPr>
              <w:spacing w:val="-2"/>
            </w:rPr>
          </w:rPrChange>
        </w:rPr>
        <w:t>ar</w:t>
      </w:r>
      <w:r>
        <w:rPr>
          <w:rPrChange w:id="13024" w:author="Sablan Kevin" w:date="2019-01-04T09:40:00Z">
            <w:rPr>
              <w:spacing w:val="-2"/>
            </w:rPr>
          </w:rPrChange>
        </w:rPr>
        <w:t>e</w:t>
      </w:r>
      <w:r>
        <w:rPr>
          <w:spacing w:val="-5"/>
          <w:rPrChange w:id="13025" w:author="Sablan Kevin" w:date="2019-01-04T09:40:00Z">
            <w:rPr>
              <w:spacing w:val="-2"/>
            </w:rPr>
          </w:rPrChange>
        </w:rPr>
        <w:t xml:space="preserve"> </w:t>
      </w:r>
      <w:r>
        <w:rPr>
          <w:spacing w:val="-3"/>
          <w:rPrChange w:id="13026" w:author="Sablan Kevin" w:date="2019-01-04T09:40:00Z">
            <w:rPr>
              <w:spacing w:val="-2"/>
            </w:rPr>
          </w:rPrChange>
        </w:rPr>
        <w:t>intende</w:t>
      </w:r>
      <w:r>
        <w:rPr>
          <w:rPrChange w:id="13027" w:author="Sablan Kevin" w:date="2019-01-04T09:40:00Z">
            <w:rPr>
              <w:spacing w:val="-2"/>
            </w:rPr>
          </w:rPrChange>
        </w:rPr>
        <w:t>d</w:t>
      </w:r>
      <w:r>
        <w:rPr>
          <w:spacing w:val="-5"/>
          <w:rPrChange w:id="13028" w:author="Sablan Kevin" w:date="2019-01-04T09:40:00Z">
            <w:rPr>
              <w:spacing w:val="-2"/>
            </w:rPr>
          </w:rPrChange>
        </w:rPr>
        <w:t xml:space="preserve"> </w:t>
      </w:r>
      <w:r>
        <w:rPr>
          <w:spacing w:val="-3"/>
          <w:rPrChange w:id="13029" w:author="Sablan Kevin" w:date="2019-01-04T09:40:00Z">
            <w:rPr>
              <w:spacing w:val="-2"/>
            </w:rPr>
          </w:rPrChange>
        </w:rPr>
        <w:t>t</w:t>
      </w:r>
      <w:r>
        <w:rPr>
          <w:rPrChange w:id="13030" w:author="Sablan Kevin" w:date="2019-01-04T09:40:00Z">
            <w:rPr>
              <w:spacing w:val="-2"/>
            </w:rPr>
          </w:rPrChange>
        </w:rPr>
        <w:t>o</w:t>
      </w:r>
      <w:r>
        <w:rPr>
          <w:spacing w:val="-5"/>
          <w:rPrChange w:id="13031" w:author="Sablan Kevin" w:date="2019-01-04T09:40:00Z">
            <w:rPr>
              <w:spacing w:val="-2"/>
            </w:rPr>
          </w:rPrChange>
        </w:rPr>
        <w:t xml:space="preserve"> </w:t>
      </w:r>
      <w:r>
        <w:rPr>
          <w:spacing w:val="-3"/>
          <w:rPrChange w:id="13032" w:author="Sablan Kevin" w:date="2019-01-04T09:40:00Z">
            <w:rPr>
              <w:spacing w:val="-2"/>
            </w:rPr>
          </w:rPrChange>
        </w:rPr>
        <w:t>encourag</w:t>
      </w:r>
      <w:r>
        <w:rPr>
          <w:rPrChange w:id="13033" w:author="Sablan Kevin" w:date="2019-01-04T09:40:00Z">
            <w:rPr>
              <w:spacing w:val="-2"/>
            </w:rPr>
          </w:rPrChange>
        </w:rPr>
        <w:t>e</w:t>
      </w:r>
      <w:r>
        <w:rPr>
          <w:spacing w:val="-5"/>
          <w:rPrChange w:id="13034" w:author="Sablan Kevin" w:date="2019-01-04T09:40:00Z">
            <w:rPr>
              <w:spacing w:val="-2"/>
            </w:rPr>
          </w:rPrChange>
        </w:rPr>
        <w:t xml:space="preserve"> </w:t>
      </w:r>
      <w:r>
        <w:rPr>
          <w:rPrChange w:id="13035" w:author="Sablan Kevin" w:date="2019-01-04T09:40:00Z">
            <w:rPr>
              <w:spacing w:val="-2"/>
            </w:rPr>
          </w:rPrChange>
        </w:rPr>
        <w:t>a</w:t>
      </w:r>
      <w:r>
        <w:rPr>
          <w:spacing w:val="-5"/>
          <w:rPrChange w:id="13036" w:author="Sablan Kevin" w:date="2019-01-04T09:40:00Z">
            <w:rPr>
              <w:spacing w:val="-2"/>
            </w:rPr>
          </w:rPrChange>
        </w:rPr>
        <w:t xml:space="preserve"> </w:t>
      </w:r>
      <w:r>
        <w:rPr>
          <w:spacing w:val="-3"/>
          <w:rPrChange w:id="13037" w:author="Sablan Kevin" w:date="2019-01-04T09:40:00Z">
            <w:rPr>
              <w:spacing w:val="-2"/>
            </w:rPr>
          </w:rPrChange>
        </w:rPr>
        <w:t>mor</w:t>
      </w:r>
      <w:r>
        <w:rPr>
          <w:rPrChange w:id="13038" w:author="Sablan Kevin" w:date="2019-01-04T09:40:00Z">
            <w:rPr>
              <w:spacing w:val="-2"/>
            </w:rPr>
          </w:rPrChange>
        </w:rPr>
        <w:t>e</w:t>
      </w:r>
      <w:r>
        <w:rPr>
          <w:spacing w:val="-5"/>
          <w:rPrChange w:id="13039" w:author="Sablan Kevin" w:date="2019-01-04T09:40:00Z">
            <w:rPr>
              <w:spacing w:val="-2"/>
            </w:rPr>
          </w:rPrChange>
        </w:rPr>
        <w:t xml:space="preserve"> </w:t>
      </w:r>
      <w:r>
        <w:rPr>
          <w:spacing w:val="-3"/>
          <w:rPrChange w:id="13040" w:author="Sablan Kevin" w:date="2019-01-04T09:40:00Z">
            <w:rPr>
              <w:spacing w:val="-2"/>
            </w:rPr>
          </w:rPrChange>
        </w:rPr>
        <w:t>consistent</w:t>
      </w:r>
      <w:r>
        <w:rPr>
          <w:rPrChange w:id="13041" w:author="Sablan Kevin" w:date="2019-01-04T09:40:00Z">
            <w:rPr>
              <w:spacing w:val="-2"/>
            </w:rPr>
          </w:rPrChange>
        </w:rPr>
        <w:t>,</w:t>
      </w:r>
      <w:r>
        <w:rPr>
          <w:spacing w:val="-5"/>
          <w:rPrChange w:id="13042" w:author="Sablan Kevin" w:date="2019-01-04T09:40:00Z">
            <w:rPr>
              <w:spacing w:val="-2"/>
            </w:rPr>
          </w:rPrChange>
        </w:rPr>
        <w:t xml:space="preserve"> </w:t>
      </w:r>
      <w:del w:id="13043" w:author="Sablan Kevin" w:date="2019-01-04T09:40:00Z">
        <w:r w:rsidR="00115F46">
          <w:rPr>
            <w:spacing w:val="-2"/>
          </w:rPr>
          <w:delText>systematic</w:delText>
        </w:r>
      </w:del>
      <w:ins w:id="13044" w:author="Sablan Kevin" w:date="2019-01-04T09:40:00Z">
        <w:r>
          <w:rPr>
            <w:spacing w:val="-3"/>
          </w:rPr>
          <w:t>system- atic</w:t>
        </w:r>
      </w:ins>
      <w:r>
        <w:rPr>
          <w:rPrChange w:id="13045" w:author="Sablan Kevin" w:date="2019-01-04T09:40:00Z">
            <w:rPr>
              <w:spacing w:val="-2"/>
            </w:rPr>
          </w:rPrChange>
        </w:rPr>
        <w:t>,</w:t>
      </w:r>
      <w:r>
        <w:rPr>
          <w:spacing w:val="-8"/>
          <w:rPrChange w:id="13046" w:author="Sablan Kevin" w:date="2019-01-04T09:40:00Z">
            <w:rPr>
              <w:spacing w:val="-2"/>
            </w:rPr>
          </w:rPrChange>
        </w:rPr>
        <w:t xml:space="preserve"> </w:t>
      </w:r>
      <w:r>
        <w:rPr>
          <w:spacing w:val="-3"/>
          <w:rPrChange w:id="13047" w:author="Sablan Kevin" w:date="2019-01-04T09:40:00Z">
            <w:rPr>
              <w:spacing w:val="-2"/>
            </w:rPr>
          </w:rPrChange>
        </w:rPr>
        <w:t>an</w:t>
      </w:r>
      <w:r>
        <w:rPr>
          <w:rPrChange w:id="13048" w:author="Sablan Kevin" w:date="2019-01-04T09:40:00Z">
            <w:rPr>
              <w:spacing w:val="-2"/>
            </w:rPr>
          </w:rPrChange>
        </w:rPr>
        <w:t>d</w:t>
      </w:r>
      <w:r>
        <w:rPr>
          <w:spacing w:val="-8"/>
          <w:rPrChange w:id="13049" w:author="Sablan Kevin" w:date="2019-01-04T09:40:00Z">
            <w:rPr>
              <w:spacing w:val="-2"/>
            </w:rPr>
          </w:rPrChange>
        </w:rPr>
        <w:t xml:space="preserve"> </w:t>
      </w:r>
      <w:r>
        <w:rPr>
          <w:spacing w:val="-3"/>
          <w:rPrChange w:id="13050" w:author="Sablan Kevin" w:date="2019-01-04T09:40:00Z">
            <w:rPr>
              <w:spacing w:val="-2"/>
            </w:rPr>
          </w:rPrChange>
        </w:rPr>
        <w:t>thoroug</w:t>
      </w:r>
      <w:r>
        <w:rPr>
          <w:rPrChange w:id="13051" w:author="Sablan Kevin" w:date="2019-01-04T09:40:00Z">
            <w:rPr>
              <w:spacing w:val="-2"/>
            </w:rPr>
          </w:rPrChange>
        </w:rPr>
        <w:t>h</w:t>
      </w:r>
      <w:r>
        <w:rPr>
          <w:spacing w:val="-8"/>
          <w:rPrChange w:id="13052" w:author="Sablan Kevin" w:date="2019-01-04T09:40:00Z">
            <w:rPr>
              <w:spacing w:val="-2"/>
            </w:rPr>
          </w:rPrChange>
        </w:rPr>
        <w:t xml:space="preserve"> </w:t>
      </w:r>
      <w:r>
        <w:rPr>
          <w:spacing w:val="-3"/>
          <w:rPrChange w:id="13053" w:author="Sablan Kevin" w:date="2019-01-04T09:40:00Z">
            <w:rPr>
              <w:spacing w:val="-2"/>
            </w:rPr>
          </w:rPrChange>
        </w:rPr>
        <w:t>implementatio</w:t>
      </w:r>
      <w:r>
        <w:rPr>
          <w:rPrChange w:id="13054" w:author="Sablan Kevin" w:date="2019-01-04T09:40:00Z">
            <w:rPr>
              <w:spacing w:val="-2"/>
            </w:rPr>
          </w:rPrChange>
        </w:rPr>
        <w:t>n</w:t>
      </w:r>
      <w:r>
        <w:rPr>
          <w:spacing w:val="-8"/>
          <w:rPrChange w:id="13055" w:author="Sablan Kevin" w:date="2019-01-04T09:40:00Z">
            <w:rPr>
              <w:spacing w:val="-2"/>
            </w:rPr>
          </w:rPrChange>
        </w:rPr>
        <w:t xml:space="preserve"> </w:t>
      </w:r>
      <w:r>
        <w:rPr>
          <w:spacing w:val="-3"/>
          <w:rPrChange w:id="13056" w:author="Sablan Kevin" w:date="2019-01-04T09:40:00Z">
            <w:rPr>
              <w:spacing w:val="-2"/>
            </w:rPr>
          </w:rPrChange>
        </w:rPr>
        <w:t>o</w:t>
      </w:r>
      <w:r>
        <w:rPr>
          <w:rPrChange w:id="13057" w:author="Sablan Kevin" w:date="2019-01-04T09:40:00Z">
            <w:rPr>
              <w:spacing w:val="-2"/>
            </w:rPr>
          </w:rPrChange>
        </w:rPr>
        <w:t>f</w:t>
      </w:r>
      <w:r>
        <w:rPr>
          <w:spacing w:val="-7"/>
          <w:rPrChange w:id="13058" w:author="Sablan Kevin" w:date="2019-01-04T09:40:00Z">
            <w:rPr>
              <w:spacing w:val="-2"/>
            </w:rPr>
          </w:rPrChange>
        </w:rPr>
        <w:t xml:space="preserve"> </w:t>
      </w:r>
      <w:r>
        <w:rPr>
          <w:spacing w:val="-3"/>
          <w:rPrChange w:id="13059" w:author="Sablan Kevin" w:date="2019-01-04T09:40:00Z">
            <w:rPr>
              <w:spacing w:val="-2"/>
            </w:rPr>
          </w:rPrChange>
        </w:rPr>
        <w:t>ne</w:t>
      </w:r>
      <w:r>
        <w:rPr>
          <w:rPrChange w:id="13060" w:author="Sablan Kevin" w:date="2019-01-04T09:40:00Z">
            <w:rPr>
              <w:spacing w:val="-2"/>
            </w:rPr>
          </w:rPrChange>
        </w:rPr>
        <w:t>w</w:t>
      </w:r>
      <w:r>
        <w:rPr>
          <w:spacing w:val="-8"/>
          <w:rPrChange w:id="13061" w:author="Sablan Kevin" w:date="2019-01-04T09:40:00Z">
            <w:rPr>
              <w:spacing w:val="-2"/>
            </w:rPr>
          </w:rPrChange>
        </w:rPr>
        <w:t xml:space="preserve"> </w:t>
      </w:r>
      <w:r>
        <w:rPr>
          <w:spacing w:val="-3"/>
          <w:rPrChange w:id="13062" w:author="Sablan Kevin" w:date="2019-01-04T09:40:00Z">
            <w:rPr>
              <w:spacing w:val="-2"/>
            </w:rPr>
          </w:rPrChange>
        </w:rPr>
        <w:t>device</w:t>
      </w:r>
      <w:r>
        <w:rPr>
          <w:rPrChange w:id="13063" w:author="Sablan Kevin" w:date="2019-01-04T09:40:00Z">
            <w:rPr>
              <w:spacing w:val="-2"/>
            </w:rPr>
          </w:rPrChange>
        </w:rPr>
        <w:t>s</w:t>
      </w:r>
      <w:r>
        <w:rPr>
          <w:spacing w:val="-8"/>
          <w:rPrChange w:id="13064" w:author="Sablan Kevin" w:date="2019-01-04T09:40:00Z">
            <w:rPr>
              <w:spacing w:val="-2"/>
            </w:rPr>
          </w:rPrChange>
        </w:rPr>
        <w:t xml:space="preserve"> </w:t>
      </w:r>
      <w:r>
        <w:rPr>
          <w:spacing w:val="-3"/>
          <w:rPrChange w:id="13065" w:author="Sablan Kevin" w:date="2019-01-04T09:40:00Z">
            <w:rPr>
              <w:spacing w:val="-2"/>
            </w:rPr>
          </w:rPrChange>
        </w:rPr>
        <w:t>an</w:t>
      </w:r>
      <w:r>
        <w:rPr>
          <w:rPrChange w:id="13066" w:author="Sablan Kevin" w:date="2019-01-04T09:40:00Z">
            <w:rPr>
              <w:spacing w:val="-2"/>
            </w:rPr>
          </w:rPrChange>
        </w:rPr>
        <w:t>d</w:t>
      </w:r>
      <w:r>
        <w:rPr>
          <w:spacing w:val="-8"/>
          <w:rPrChange w:id="13067" w:author="Sablan Kevin" w:date="2019-01-04T09:40:00Z">
            <w:rPr>
              <w:spacing w:val="-2"/>
            </w:rPr>
          </w:rPrChange>
        </w:rPr>
        <w:t xml:space="preserve"> </w:t>
      </w:r>
      <w:r>
        <w:rPr>
          <w:spacing w:val="-3"/>
          <w:rPrChange w:id="13068" w:author="Sablan Kevin" w:date="2019-01-04T09:40:00Z">
            <w:rPr>
              <w:spacing w:val="-2"/>
            </w:rPr>
          </w:rPrChange>
        </w:rPr>
        <w:t>t</w:t>
      </w:r>
      <w:r>
        <w:rPr>
          <w:rPrChange w:id="13069" w:author="Sablan Kevin" w:date="2019-01-04T09:40:00Z">
            <w:rPr>
              <w:spacing w:val="-2"/>
            </w:rPr>
          </w:rPrChange>
        </w:rPr>
        <w:t>o</w:t>
      </w:r>
      <w:r>
        <w:rPr>
          <w:spacing w:val="-8"/>
          <w:rPrChange w:id="13070" w:author="Sablan Kevin" w:date="2019-01-04T09:40:00Z">
            <w:rPr>
              <w:spacing w:val="-2"/>
            </w:rPr>
          </w:rPrChange>
        </w:rPr>
        <w:t xml:space="preserve"> </w:t>
      </w:r>
      <w:r>
        <w:rPr>
          <w:spacing w:val="-3"/>
          <w:rPrChange w:id="13071" w:author="Sablan Kevin" w:date="2019-01-04T09:40:00Z">
            <w:rPr>
              <w:spacing w:val="-2"/>
            </w:rPr>
          </w:rPrChange>
        </w:rPr>
        <w:t>monito</w:t>
      </w:r>
      <w:r>
        <w:rPr>
          <w:rPrChange w:id="13072" w:author="Sablan Kevin" w:date="2019-01-04T09:40:00Z">
            <w:rPr>
              <w:spacing w:val="-2"/>
            </w:rPr>
          </w:rPrChange>
        </w:rPr>
        <w:t>r</w:t>
      </w:r>
      <w:r>
        <w:rPr>
          <w:spacing w:val="-7"/>
          <w:rPrChange w:id="13073" w:author="Sablan Kevin" w:date="2019-01-04T09:40:00Z">
            <w:rPr>
              <w:spacing w:val="-2"/>
            </w:rPr>
          </w:rPrChange>
        </w:rPr>
        <w:t xml:space="preserve"> </w:t>
      </w:r>
      <w:r>
        <w:rPr>
          <w:spacing w:val="-3"/>
          <w:rPrChange w:id="13074" w:author="Sablan Kevin" w:date="2019-01-04T09:40:00Z">
            <w:rPr>
              <w:spacing w:val="-2"/>
            </w:rPr>
          </w:rPrChange>
        </w:rPr>
        <w:t>th</w:t>
      </w:r>
      <w:r>
        <w:rPr>
          <w:rPrChange w:id="13075" w:author="Sablan Kevin" w:date="2019-01-04T09:40:00Z">
            <w:rPr>
              <w:spacing w:val="-2"/>
            </w:rPr>
          </w:rPrChange>
        </w:rPr>
        <w:t>e</w:t>
      </w:r>
      <w:r>
        <w:rPr>
          <w:spacing w:val="-9"/>
          <w:rPrChange w:id="13076" w:author="Sablan Kevin" w:date="2019-01-04T09:40:00Z">
            <w:rPr>
              <w:spacing w:val="-2"/>
            </w:rPr>
          </w:rPrChange>
        </w:rPr>
        <w:t xml:space="preserve"> </w:t>
      </w:r>
      <w:del w:id="13077" w:author="Sablan Kevin" w:date="2019-01-04T09:40:00Z">
        <w:r w:rsidR="00115F46">
          <w:rPr>
            <w:spacing w:val="-2"/>
          </w:rPr>
          <w:delText>field</w:delText>
        </w:r>
      </w:del>
      <w:ins w:id="13078" w:author="Sablan Kevin" w:date="2019-01-04T09:40:00Z">
        <w:r>
          <w:rPr>
            <w:rFonts w:cs="Times New Roman"/>
            <w:w w:val="85"/>
          </w:rPr>
          <w:t>fi</w:t>
        </w:r>
        <w:r>
          <w:rPr>
            <w:rFonts w:cs="Times New Roman"/>
            <w:spacing w:val="-4"/>
            <w:w w:val="85"/>
          </w:rPr>
          <w:t xml:space="preserve"> </w:t>
        </w:r>
        <w:r>
          <w:rPr>
            <w:spacing w:val="-3"/>
          </w:rPr>
          <w:t>el</w:t>
        </w:r>
        <w:r>
          <w:t>d</w:t>
        </w:r>
      </w:ins>
      <w:r>
        <w:rPr>
          <w:spacing w:val="-7"/>
          <w:rPrChange w:id="13079" w:author="Sablan Kevin" w:date="2019-01-04T09:40:00Z">
            <w:rPr>
              <w:spacing w:val="-2"/>
            </w:rPr>
          </w:rPrChange>
        </w:rPr>
        <w:t xml:space="preserve"> </w:t>
      </w:r>
      <w:r>
        <w:rPr>
          <w:spacing w:val="-3"/>
          <w:rPrChange w:id="13080" w:author="Sablan Kevin" w:date="2019-01-04T09:40:00Z">
            <w:rPr>
              <w:spacing w:val="-2"/>
            </w:rPr>
          </w:rPrChange>
        </w:rPr>
        <w:t>performanc</w:t>
      </w:r>
      <w:r>
        <w:rPr>
          <w:rPrChange w:id="13081" w:author="Sablan Kevin" w:date="2019-01-04T09:40:00Z">
            <w:rPr>
              <w:spacing w:val="-2"/>
            </w:rPr>
          </w:rPrChange>
        </w:rPr>
        <w:t>e</w:t>
      </w:r>
      <w:r>
        <w:rPr>
          <w:spacing w:val="-8"/>
          <w:rPrChange w:id="13082" w:author="Sablan Kevin" w:date="2019-01-04T09:40:00Z">
            <w:rPr>
              <w:spacing w:val="-2"/>
            </w:rPr>
          </w:rPrChange>
        </w:rPr>
        <w:t xml:space="preserve"> </w:t>
      </w:r>
      <w:r>
        <w:rPr>
          <w:spacing w:val="-3"/>
          <w:rPrChange w:id="13083" w:author="Sablan Kevin" w:date="2019-01-04T09:40:00Z">
            <w:rPr>
              <w:spacing w:val="-2"/>
            </w:rPr>
          </w:rPrChange>
        </w:rPr>
        <w:t>o</w:t>
      </w:r>
      <w:r>
        <w:rPr>
          <w:rPrChange w:id="13084" w:author="Sablan Kevin" w:date="2019-01-04T09:40:00Z">
            <w:rPr>
              <w:spacing w:val="-2"/>
            </w:rPr>
          </w:rPrChange>
        </w:rPr>
        <w:t>f</w:t>
      </w:r>
      <w:r>
        <w:rPr>
          <w:spacing w:val="-8"/>
          <w:rPrChange w:id="13085" w:author="Sablan Kevin" w:date="2019-01-04T09:40:00Z">
            <w:rPr>
              <w:spacing w:val="-2"/>
            </w:rPr>
          </w:rPrChange>
        </w:rPr>
        <w:t xml:space="preserve"> </w:t>
      </w:r>
      <w:r>
        <w:rPr>
          <w:spacing w:val="-3"/>
          <w:rPrChange w:id="13086" w:author="Sablan Kevin" w:date="2019-01-04T09:40:00Z">
            <w:rPr>
              <w:spacing w:val="-2"/>
            </w:rPr>
          </w:rPrChange>
        </w:rPr>
        <w:t>safety feature</w:t>
      </w:r>
      <w:r>
        <w:rPr>
          <w:rPrChange w:id="13087" w:author="Sablan Kevin" w:date="2019-01-04T09:40:00Z">
            <w:rPr>
              <w:spacing w:val="-2"/>
            </w:rPr>
          </w:rPrChange>
        </w:rPr>
        <w:t>s</w:t>
      </w:r>
      <w:r>
        <w:rPr>
          <w:spacing w:val="-5"/>
          <w:rPrChange w:id="13088" w:author="Sablan Kevin" w:date="2019-01-04T09:40:00Z">
            <w:rPr>
              <w:spacing w:val="-2"/>
            </w:rPr>
          </w:rPrChange>
        </w:rPr>
        <w:t xml:space="preserve"> </w:t>
      </w:r>
      <w:r>
        <w:rPr>
          <w:spacing w:val="-3"/>
          <w:rPrChange w:id="13089" w:author="Sablan Kevin" w:date="2019-01-04T09:40:00Z">
            <w:rPr>
              <w:spacing w:val="-2"/>
            </w:rPr>
          </w:rPrChange>
        </w:rPr>
        <w:t>o</w:t>
      </w:r>
      <w:r>
        <w:rPr>
          <w:rPrChange w:id="13090" w:author="Sablan Kevin" w:date="2019-01-04T09:40:00Z">
            <w:rPr>
              <w:spacing w:val="-2"/>
            </w:rPr>
          </w:rPrChange>
        </w:rPr>
        <w:t>n</w:t>
      </w:r>
      <w:r>
        <w:rPr>
          <w:spacing w:val="-5"/>
          <w:rPrChange w:id="13091" w:author="Sablan Kevin" w:date="2019-01-04T09:40:00Z">
            <w:rPr>
              <w:spacing w:val="-2"/>
            </w:rPr>
          </w:rPrChange>
        </w:rPr>
        <w:t xml:space="preserve"> </w:t>
      </w:r>
      <w:r>
        <w:rPr>
          <w:rPrChange w:id="13092" w:author="Sablan Kevin" w:date="2019-01-04T09:40:00Z">
            <w:rPr>
              <w:spacing w:val="-2"/>
            </w:rPr>
          </w:rPrChange>
        </w:rPr>
        <w:t>a</w:t>
      </w:r>
      <w:r>
        <w:rPr>
          <w:spacing w:val="-5"/>
          <w:rPrChange w:id="13093" w:author="Sablan Kevin" w:date="2019-01-04T09:40:00Z">
            <w:rPr>
              <w:spacing w:val="-2"/>
            </w:rPr>
          </w:rPrChange>
        </w:rPr>
        <w:t xml:space="preserve"> </w:t>
      </w:r>
      <w:r>
        <w:rPr>
          <w:spacing w:val="-3"/>
          <w:rPrChange w:id="13094" w:author="Sablan Kevin" w:date="2019-01-04T09:40:00Z">
            <w:rPr>
              <w:spacing w:val="-2"/>
            </w:rPr>
          </w:rPrChange>
        </w:rPr>
        <w:t>continuin</w:t>
      </w:r>
      <w:r>
        <w:rPr>
          <w:rPrChange w:id="13095" w:author="Sablan Kevin" w:date="2019-01-04T09:40:00Z">
            <w:rPr>
              <w:spacing w:val="-2"/>
            </w:rPr>
          </w:rPrChange>
        </w:rPr>
        <w:t>g</w:t>
      </w:r>
      <w:r>
        <w:rPr>
          <w:spacing w:val="-5"/>
          <w:rPrChange w:id="13096" w:author="Sablan Kevin" w:date="2019-01-04T09:40:00Z">
            <w:rPr>
              <w:spacing w:val="-2"/>
            </w:rPr>
          </w:rPrChange>
        </w:rPr>
        <w:t xml:space="preserve"> </w:t>
      </w:r>
      <w:r>
        <w:rPr>
          <w:spacing w:val="-3"/>
          <w:rPrChange w:id="13097" w:author="Sablan Kevin" w:date="2019-01-04T09:40:00Z">
            <w:rPr>
              <w:spacing w:val="-2"/>
            </w:rPr>
          </w:rPrChange>
        </w:rPr>
        <w:t>basis</w:t>
      </w:r>
      <w:r>
        <w:rPr>
          <w:rPrChange w:id="13098" w:author="Sablan Kevin" w:date="2019-01-04T09:40:00Z">
            <w:rPr>
              <w:spacing w:val="-2"/>
            </w:rPr>
          </w:rPrChange>
        </w:rPr>
        <w:t>.</w:t>
      </w:r>
      <w:r>
        <w:rPr>
          <w:spacing w:val="-9"/>
          <w:rPrChange w:id="13099" w:author="Sablan Kevin" w:date="2019-01-04T09:40:00Z">
            <w:rPr>
              <w:spacing w:val="-2"/>
            </w:rPr>
          </w:rPrChange>
        </w:rPr>
        <w:t xml:space="preserve"> </w:t>
      </w:r>
      <w:r>
        <w:rPr>
          <w:spacing w:val="-11"/>
          <w:rPrChange w:id="13100" w:author="Sablan Kevin" w:date="2019-01-04T09:40:00Z">
            <w:rPr>
              <w:spacing w:val="-2"/>
            </w:rPr>
          </w:rPrChange>
        </w:rPr>
        <w:t>W</w:t>
      </w:r>
      <w:r>
        <w:rPr>
          <w:spacing w:val="-3"/>
          <w:rPrChange w:id="13101" w:author="Sablan Kevin" w:date="2019-01-04T09:40:00Z">
            <w:rPr>
              <w:spacing w:val="-2"/>
            </w:rPr>
          </w:rPrChange>
        </w:rPr>
        <w:t>it</w:t>
      </w:r>
      <w:r>
        <w:rPr>
          <w:rPrChange w:id="13102" w:author="Sablan Kevin" w:date="2019-01-04T09:40:00Z">
            <w:rPr>
              <w:spacing w:val="-2"/>
            </w:rPr>
          </w:rPrChange>
        </w:rPr>
        <w:t>h</w:t>
      </w:r>
      <w:r>
        <w:rPr>
          <w:spacing w:val="-5"/>
          <w:rPrChange w:id="13103" w:author="Sablan Kevin" w:date="2019-01-04T09:40:00Z">
            <w:rPr>
              <w:spacing w:val="-2"/>
            </w:rPr>
          </w:rPrChange>
        </w:rPr>
        <w:t xml:space="preserve"> </w:t>
      </w:r>
      <w:r>
        <w:rPr>
          <w:spacing w:val="-3"/>
          <w:rPrChange w:id="13104" w:author="Sablan Kevin" w:date="2019-01-04T09:40:00Z">
            <w:rPr>
              <w:spacing w:val="-2"/>
            </w:rPr>
          </w:rPrChange>
        </w:rPr>
        <w:t>carefu</w:t>
      </w:r>
      <w:r>
        <w:rPr>
          <w:rPrChange w:id="13105" w:author="Sablan Kevin" w:date="2019-01-04T09:40:00Z">
            <w:rPr>
              <w:spacing w:val="-2"/>
            </w:rPr>
          </w:rPrChange>
        </w:rPr>
        <w:t>l</w:t>
      </w:r>
      <w:r>
        <w:rPr>
          <w:spacing w:val="-5"/>
          <w:rPrChange w:id="13106" w:author="Sablan Kevin" w:date="2019-01-04T09:40:00Z">
            <w:rPr>
              <w:spacing w:val="-2"/>
            </w:rPr>
          </w:rPrChange>
        </w:rPr>
        <w:t xml:space="preserve"> </w:t>
      </w:r>
      <w:r>
        <w:rPr>
          <w:spacing w:val="-3"/>
          <w:rPrChange w:id="13107" w:author="Sablan Kevin" w:date="2019-01-04T09:40:00Z">
            <w:rPr>
              <w:spacing w:val="-2"/>
            </w:rPr>
          </w:rPrChange>
        </w:rPr>
        <w:t>monitorin</w:t>
      </w:r>
      <w:r>
        <w:rPr>
          <w:rPrChange w:id="13108" w:author="Sablan Kevin" w:date="2019-01-04T09:40:00Z">
            <w:rPr>
              <w:spacing w:val="-2"/>
            </w:rPr>
          </w:rPrChange>
        </w:rPr>
        <w:t>g</w:t>
      </w:r>
      <w:r>
        <w:rPr>
          <w:spacing w:val="-5"/>
          <w:rPrChange w:id="13109" w:author="Sablan Kevin" w:date="2019-01-04T09:40:00Z">
            <w:rPr>
              <w:spacing w:val="-2"/>
            </w:rPr>
          </w:rPrChange>
        </w:rPr>
        <w:t xml:space="preserve"> </w:t>
      </w:r>
      <w:r>
        <w:rPr>
          <w:spacing w:val="-3"/>
          <w:rPrChange w:id="13110" w:author="Sablan Kevin" w:date="2019-01-04T09:40:00Z">
            <w:rPr>
              <w:spacing w:val="-2"/>
            </w:rPr>
          </w:rPrChange>
        </w:rPr>
        <w:t>o</w:t>
      </w:r>
      <w:r>
        <w:rPr>
          <w:rPrChange w:id="13111" w:author="Sablan Kevin" w:date="2019-01-04T09:40:00Z">
            <w:rPr>
              <w:spacing w:val="-2"/>
            </w:rPr>
          </w:rPrChange>
        </w:rPr>
        <w:t>f</w:t>
      </w:r>
      <w:r>
        <w:rPr>
          <w:spacing w:val="-5"/>
          <w:rPrChange w:id="13112" w:author="Sablan Kevin" w:date="2019-01-04T09:40:00Z">
            <w:rPr>
              <w:spacing w:val="-2"/>
            </w:rPr>
          </w:rPrChange>
        </w:rPr>
        <w:t xml:space="preserve"> </w:t>
      </w:r>
      <w:r>
        <w:rPr>
          <w:rPrChange w:id="13113" w:author="Sablan Kevin" w:date="2019-01-04T09:40:00Z">
            <w:rPr>
              <w:spacing w:val="-2"/>
            </w:rPr>
          </w:rPrChange>
        </w:rPr>
        <w:t>a</w:t>
      </w:r>
      <w:r>
        <w:rPr>
          <w:spacing w:val="-5"/>
          <w:rPrChange w:id="13114" w:author="Sablan Kevin" w:date="2019-01-04T09:40:00Z">
            <w:rPr>
              <w:spacing w:val="-2"/>
            </w:rPr>
          </w:rPrChange>
        </w:rPr>
        <w:t xml:space="preserve"> </w:t>
      </w:r>
      <w:r>
        <w:rPr>
          <w:spacing w:val="-3"/>
          <w:rPrChange w:id="13115" w:author="Sablan Kevin" w:date="2019-01-04T09:40:00Z">
            <w:rPr>
              <w:spacing w:val="-2"/>
            </w:rPr>
          </w:rPrChange>
        </w:rPr>
        <w:t>ne</w:t>
      </w:r>
      <w:r>
        <w:rPr>
          <w:rPrChange w:id="13116" w:author="Sablan Kevin" w:date="2019-01-04T09:40:00Z">
            <w:rPr>
              <w:spacing w:val="-2"/>
            </w:rPr>
          </w:rPrChange>
        </w:rPr>
        <w:t>w</w:t>
      </w:r>
      <w:r>
        <w:rPr>
          <w:spacing w:val="-5"/>
          <w:rPrChange w:id="13117" w:author="Sablan Kevin" w:date="2019-01-04T09:40:00Z">
            <w:rPr>
              <w:spacing w:val="-2"/>
            </w:rPr>
          </w:rPrChange>
        </w:rPr>
        <w:t xml:space="preserve"> </w:t>
      </w:r>
      <w:r>
        <w:rPr>
          <w:spacing w:val="-3"/>
          <w:rPrChange w:id="13118" w:author="Sablan Kevin" w:date="2019-01-04T09:40:00Z">
            <w:rPr>
              <w:spacing w:val="-2"/>
            </w:rPr>
          </w:rPrChange>
        </w:rPr>
        <w:t>device</w:t>
      </w:r>
      <w:r>
        <w:rPr>
          <w:rPrChange w:id="13119" w:author="Sablan Kevin" w:date="2019-01-04T09:40:00Z">
            <w:rPr>
              <w:spacing w:val="-2"/>
            </w:rPr>
          </w:rPrChange>
        </w:rPr>
        <w:t>,</w:t>
      </w:r>
      <w:r>
        <w:rPr>
          <w:spacing w:val="-5"/>
          <w:rPrChange w:id="13120" w:author="Sablan Kevin" w:date="2019-01-04T09:40:00Z">
            <w:rPr>
              <w:spacing w:val="-2"/>
            </w:rPr>
          </w:rPrChange>
        </w:rPr>
        <w:t xml:space="preserve"> </w:t>
      </w:r>
      <w:r>
        <w:rPr>
          <w:spacing w:val="-3"/>
          <w:rPrChange w:id="13121" w:author="Sablan Kevin" w:date="2019-01-04T09:40:00Z">
            <w:rPr>
              <w:spacing w:val="-2"/>
            </w:rPr>
          </w:rPrChange>
        </w:rPr>
        <w:t>unanticipate</w:t>
      </w:r>
      <w:r>
        <w:rPr>
          <w:rPrChange w:id="13122" w:author="Sablan Kevin" w:date="2019-01-04T09:40:00Z">
            <w:rPr>
              <w:spacing w:val="-2"/>
            </w:rPr>
          </w:rPrChange>
        </w:rPr>
        <w:t>d</w:t>
      </w:r>
      <w:r>
        <w:rPr>
          <w:spacing w:val="-5"/>
          <w:rPrChange w:id="13123" w:author="Sablan Kevin" w:date="2019-01-04T09:40:00Z">
            <w:rPr>
              <w:spacing w:val="-2"/>
            </w:rPr>
          </w:rPrChange>
        </w:rPr>
        <w:t xml:space="preserve"> </w:t>
      </w:r>
      <w:r>
        <w:rPr>
          <w:spacing w:val="-3"/>
          <w:rPrChange w:id="13124" w:author="Sablan Kevin" w:date="2019-01-04T09:40:00Z">
            <w:rPr>
              <w:spacing w:val="-2"/>
            </w:rPr>
          </w:rPrChange>
        </w:rPr>
        <w:t>problem</w:t>
      </w:r>
      <w:r>
        <w:rPr>
          <w:rPrChange w:id="13125" w:author="Sablan Kevin" w:date="2019-01-04T09:40:00Z">
            <w:rPr>
              <w:spacing w:val="-2"/>
            </w:rPr>
          </w:rPrChange>
        </w:rPr>
        <w:t>s</w:t>
      </w:r>
      <w:r>
        <w:rPr>
          <w:spacing w:val="-5"/>
          <w:rPrChange w:id="13126" w:author="Sablan Kevin" w:date="2019-01-04T09:40:00Z">
            <w:rPr>
              <w:spacing w:val="-2"/>
            </w:rPr>
          </w:rPrChange>
        </w:rPr>
        <w:t xml:space="preserve"> </w:t>
      </w:r>
      <w:r>
        <w:rPr>
          <w:spacing w:val="-3"/>
          <w:rPrChange w:id="13127" w:author="Sablan Kevin" w:date="2019-01-04T09:40:00Z">
            <w:rPr>
              <w:spacing w:val="-2"/>
            </w:rPr>
          </w:rPrChange>
        </w:rPr>
        <w:t>and desig</w:t>
      </w:r>
      <w:r>
        <w:rPr>
          <w:rPrChange w:id="13128" w:author="Sablan Kevin" w:date="2019-01-04T09:40:00Z">
            <w:rPr>
              <w:spacing w:val="-2"/>
            </w:rPr>
          </w:rPrChange>
        </w:rPr>
        <w:t>n</w:t>
      </w:r>
      <w:r>
        <w:rPr>
          <w:spacing w:val="-13"/>
          <w:rPrChange w:id="13129" w:author="Sablan Kevin" w:date="2019-01-04T09:40:00Z">
            <w:rPr>
              <w:spacing w:val="-2"/>
            </w:rPr>
          </w:rPrChange>
        </w:rPr>
        <w:t xml:space="preserve"> </w:t>
      </w:r>
      <w:del w:id="13130" w:author="Sablan Kevin" w:date="2019-01-04T09:40:00Z">
        <w:r w:rsidR="00115F46">
          <w:rPr>
            <w:spacing w:val="-2"/>
          </w:rPr>
          <w:delText>deficiencies</w:delText>
        </w:r>
      </w:del>
      <w:ins w:id="13131" w:author="Sablan Kevin" w:date="2019-01-04T09:40:00Z">
        <w:r>
          <w:rPr>
            <w:spacing w:val="-3"/>
          </w:rPr>
          <w:t>de</w:t>
        </w:r>
        <w:r>
          <w:rPr>
            <w:rFonts w:cs="Times New Roman"/>
          </w:rPr>
          <w:t>fi</w:t>
        </w:r>
        <w:r>
          <w:rPr>
            <w:rFonts w:cs="Times New Roman"/>
            <w:spacing w:val="-16"/>
          </w:rPr>
          <w:t xml:space="preserve"> </w:t>
        </w:r>
        <w:r>
          <w:rPr>
            <w:spacing w:val="-3"/>
          </w:rPr>
          <w:t>ciencie</w:t>
        </w:r>
        <w:r>
          <w:t>s</w:t>
        </w:r>
      </w:ins>
      <w:r>
        <w:rPr>
          <w:spacing w:val="-12"/>
          <w:rPrChange w:id="13132" w:author="Sablan Kevin" w:date="2019-01-04T09:40:00Z">
            <w:rPr>
              <w:spacing w:val="-2"/>
            </w:rPr>
          </w:rPrChange>
        </w:rPr>
        <w:t xml:space="preserve"> </w:t>
      </w:r>
      <w:r>
        <w:rPr>
          <w:spacing w:val="-3"/>
          <w:rPrChange w:id="13133" w:author="Sablan Kevin" w:date="2019-01-04T09:40:00Z">
            <w:rPr>
              <w:spacing w:val="-2"/>
            </w:rPr>
          </w:rPrChange>
        </w:rPr>
        <w:t>ca</w:t>
      </w:r>
      <w:r>
        <w:rPr>
          <w:rPrChange w:id="13134" w:author="Sablan Kevin" w:date="2019-01-04T09:40:00Z">
            <w:rPr>
              <w:spacing w:val="-2"/>
            </w:rPr>
          </w:rPrChange>
        </w:rPr>
        <w:t>n</w:t>
      </w:r>
      <w:r>
        <w:rPr>
          <w:spacing w:val="-12"/>
          <w:rPrChange w:id="13135" w:author="Sablan Kevin" w:date="2019-01-04T09:40:00Z">
            <w:rPr>
              <w:spacing w:val="-2"/>
            </w:rPr>
          </w:rPrChange>
        </w:rPr>
        <w:t xml:space="preserve"> </w:t>
      </w:r>
      <w:r>
        <w:rPr>
          <w:spacing w:val="-3"/>
          <w:rPrChange w:id="13136" w:author="Sablan Kevin" w:date="2019-01-04T09:40:00Z">
            <w:rPr>
              <w:spacing w:val="-2"/>
            </w:rPr>
          </w:rPrChange>
        </w:rPr>
        <w:t>b</w:t>
      </w:r>
      <w:r>
        <w:rPr>
          <w:rPrChange w:id="13137" w:author="Sablan Kevin" w:date="2019-01-04T09:40:00Z">
            <w:rPr>
              <w:spacing w:val="-2"/>
            </w:rPr>
          </w:rPrChange>
        </w:rPr>
        <w:t>e</w:t>
      </w:r>
      <w:r>
        <w:rPr>
          <w:spacing w:val="-13"/>
          <w:rPrChange w:id="13138" w:author="Sablan Kevin" w:date="2019-01-04T09:40:00Z">
            <w:rPr>
              <w:spacing w:val="-2"/>
            </w:rPr>
          </w:rPrChange>
        </w:rPr>
        <w:t xml:space="preserve"> </w:t>
      </w:r>
      <w:del w:id="13139" w:author="Sablan Kevin" w:date="2019-01-04T09:40:00Z">
        <w:r w:rsidR="00115F46">
          <w:rPr>
            <w:spacing w:val="-2"/>
          </w:rPr>
          <w:delText>identified</w:delText>
        </w:r>
      </w:del>
      <w:ins w:id="13140" w:author="Sablan Kevin" w:date="2019-01-04T09:40:00Z">
        <w:r>
          <w:rPr>
            <w:spacing w:val="-3"/>
          </w:rPr>
          <w:t>identi</w:t>
        </w:r>
        <w:r>
          <w:rPr>
            <w:rFonts w:cs="Times New Roman"/>
          </w:rPr>
          <w:t>fi</w:t>
        </w:r>
        <w:r>
          <w:rPr>
            <w:rFonts w:cs="Times New Roman"/>
            <w:spacing w:val="-15"/>
          </w:rPr>
          <w:t xml:space="preserve"> </w:t>
        </w:r>
        <w:r>
          <w:rPr>
            <w:spacing w:val="-3"/>
          </w:rPr>
          <w:t>e</w:t>
        </w:r>
        <w:r>
          <w:t>d</w:t>
        </w:r>
      </w:ins>
      <w:r>
        <w:rPr>
          <w:spacing w:val="-13"/>
          <w:rPrChange w:id="13141" w:author="Sablan Kevin" w:date="2019-01-04T09:40:00Z">
            <w:rPr>
              <w:spacing w:val="-2"/>
            </w:rPr>
          </w:rPrChange>
        </w:rPr>
        <w:t xml:space="preserve"> </w:t>
      </w:r>
      <w:r>
        <w:rPr>
          <w:spacing w:val="-3"/>
          <w:rPrChange w:id="13142" w:author="Sablan Kevin" w:date="2019-01-04T09:40:00Z">
            <w:rPr>
              <w:spacing w:val="-2"/>
            </w:rPr>
          </w:rPrChange>
        </w:rPr>
        <w:t>befor</w:t>
      </w:r>
      <w:r>
        <w:rPr>
          <w:rPrChange w:id="13143" w:author="Sablan Kevin" w:date="2019-01-04T09:40:00Z">
            <w:rPr>
              <w:spacing w:val="-2"/>
            </w:rPr>
          </w:rPrChange>
        </w:rPr>
        <w:t>e</w:t>
      </w:r>
      <w:r>
        <w:rPr>
          <w:spacing w:val="-12"/>
          <w:rPrChange w:id="13144" w:author="Sablan Kevin" w:date="2019-01-04T09:40:00Z">
            <w:rPr>
              <w:spacing w:val="-2"/>
            </w:rPr>
          </w:rPrChange>
        </w:rPr>
        <w:t xml:space="preserve"> </w:t>
      </w:r>
      <w:r>
        <w:rPr>
          <w:spacing w:val="-3"/>
          <w:rPrChange w:id="13145" w:author="Sablan Kevin" w:date="2019-01-04T09:40:00Z">
            <w:rPr>
              <w:spacing w:val="-2"/>
            </w:rPr>
          </w:rPrChange>
        </w:rPr>
        <w:t>th</w:t>
      </w:r>
      <w:r>
        <w:rPr>
          <w:rPrChange w:id="13146" w:author="Sablan Kevin" w:date="2019-01-04T09:40:00Z">
            <w:rPr>
              <w:spacing w:val="-2"/>
            </w:rPr>
          </w:rPrChange>
        </w:rPr>
        <w:t>e</w:t>
      </w:r>
      <w:r>
        <w:rPr>
          <w:spacing w:val="-12"/>
          <w:rPrChange w:id="13147" w:author="Sablan Kevin" w:date="2019-01-04T09:40:00Z">
            <w:rPr>
              <w:spacing w:val="-2"/>
            </w:rPr>
          </w:rPrChange>
        </w:rPr>
        <w:t xml:space="preserve"> </w:t>
      </w:r>
      <w:r>
        <w:rPr>
          <w:spacing w:val="-3"/>
          <w:rPrChange w:id="13148" w:author="Sablan Kevin" w:date="2019-01-04T09:40:00Z">
            <w:rPr>
              <w:spacing w:val="-2"/>
            </w:rPr>
          </w:rPrChange>
        </w:rPr>
        <w:t>featur</w:t>
      </w:r>
      <w:r>
        <w:rPr>
          <w:rPrChange w:id="13149" w:author="Sablan Kevin" w:date="2019-01-04T09:40:00Z">
            <w:rPr>
              <w:spacing w:val="-2"/>
            </w:rPr>
          </w:rPrChange>
        </w:rPr>
        <w:t>e</w:t>
      </w:r>
      <w:r>
        <w:rPr>
          <w:spacing w:val="-13"/>
          <w:rPrChange w:id="13150" w:author="Sablan Kevin" w:date="2019-01-04T09:40:00Z">
            <w:rPr>
              <w:spacing w:val="-2"/>
            </w:rPr>
          </w:rPrChange>
        </w:rPr>
        <w:t xml:space="preserve"> </w:t>
      </w:r>
      <w:r>
        <w:rPr>
          <w:spacing w:val="-3"/>
          <w:rPrChange w:id="13151" w:author="Sablan Kevin" w:date="2019-01-04T09:40:00Z">
            <w:rPr>
              <w:spacing w:val="-2"/>
            </w:rPr>
          </w:rPrChange>
        </w:rPr>
        <w:t>ha</w:t>
      </w:r>
      <w:r>
        <w:rPr>
          <w:rPrChange w:id="13152" w:author="Sablan Kevin" w:date="2019-01-04T09:40:00Z">
            <w:rPr>
              <w:spacing w:val="-2"/>
            </w:rPr>
          </w:rPrChange>
        </w:rPr>
        <w:t>s</w:t>
      </w:r>
      <w:r>
        <w:rPr>
          <w:spacing w:val="-12"/>
          <w:rPrChange w:id="13153" w:author="Sablan Kevin" w:date="2019-01-04T09:40:00Z">
            <w:rPr>
              <w:spacing w:val="-2"/>
            </w:rPr>
          </w:rPrChange>
        </w:rPr>
        <w:t xml:space="preserve"> </w:t>
      </w:r>
      <w:r>
        <w:rPr>
          <w:spacing w:val="-3"/>
          <w:rPrChange w:id="13154" w:author="Sablan Kevin" w:date="2019-01-04T09:40:00Z">
            <w:rPr>
              <w:spacing w:val="-2"/>
            </w:rPr>
          </w:rPrChange>
        </w:rPr>
        <w:t>bee</w:t>
      </w:r>
      <w:r>
        <w:rPr>
          <w:rPrChange w:id="13155" w:author="Sablan Kevin" w:date="2019-01-04T09:40:00Z">
            <w:rPr>
              <w:spacing w:val="-2"/>
            </w:rPr>
          </w:rPrChange>
        </w:rPr>
        <w:t>n</w:t>
      </w:r>
      <w:r>
        <w:rPr>
          <w:spacing w:val="-12"/>
          <w:rPrChange w:id="13156" w:author="Sablan Kevin" w:date="2019-01-04T09:40:00Z">
            <w:rPr>
              <w:spacing w:val="-2"/>
            </w:rPr>
          </w:rPrChange>
        </w:rPr>
        <w:t xml:space="preserve"> </w:t>
      </w:r>
      <w:r>
        <w:rPr>
          <w:spacing w:val="-3"/>
          <w:rPrChange w:id="13157" w:author="Sablan Kevin" w:date="2019-01-04T09:40:00Z">
            <w:rPr>
              <w:spacing w:val="-2"/>
            </w:rPr>
          </w:rPrChange>
        </w:rPr>
        <w:t>installe</w:t>
      </w:r>
      <w:r>
        <w:rPr>
          <w:rPrChange w:id="13158" w:author="Sablan Kevin" w:date="2019-01-04T09:40:00Z">
            <w:rPr>
              <w:spacing w:val="-2"/>
            </w:rPr>
          </w:rPrChange>
        </w:rPr>
        <w:t>d</w:t>
      </w:r>
      <w:r>
        <w:rPr>
          <w:spacing w:val="-13"/>
          <w:rPrChange w:id="13159" w:author="Sablan Kevin" w:date="2019-01-04T09:40:00Z">
            <w:rPr>
              <w:spacing w:val="-2"/>
            </w:rPr>
          </w:rPrChange>
        </w:rPr>
        <w:t xml:space="preserve"> </w:t>
      </w:r>
      <w:r>
        <w:rPr>
          <w:spacing w:val="-3"/>
          <w:rPrChange w:id="13160" w:author="Sablan Kevin" w:date="2019-01-04T09:40:00Z">
            <w:rPr>
              <w:spacing w:val="-2"/>
            </w:rPr>
          </w:rPrChange>
        </w:rPr>
        <w:t>i</w:t>
      </w:r>
      <w:r>
        <w:rPr>
          <w:rPrChange w:id="13161" w:author="Sablan Kevin" w:date="2019-01-04T09:40:00Z">
            <w:rPr>
              <w:spacing w:val="-2"/>
            </w:rPr>
          </w:rPrChange>
        </w:rPr>
        <w:t>n</w:t>
      </w:r>
      <w:r>
        <w:rPr>
          <w:spacing w:val="-12"/>
          <w:rPrChange w:id="13162" w:author="Sablan Kevin" w:date="2019-01-04T09:40:00Z">
            <w:rPr>
              <w:spacing w:val="-2"/>
            </w:rPr>
          </w:rPrChange>
        </w:rPr>
        <w:t xml:space="preserve"> </w:t>
      </w:r>
      <w:r>
        <w:rPr>
          <w:spacing w:val="-3"/>
          <w:rPrChange w:id="13163" w:author="Sablan Kevin" w:date="2019-01-04T09:40:00Z">
            <w:rPr>
              <w:spacing w:val="-2"/>
            </w:rPr>
          </w:rPrChange>
        </w:rPr>
        <w:t>a</w:t>
      </w:r>
      <w:r>
        <w:rPr>
          <w:rPrChange w:id="13164" w:author="Sablan Kevin" w:date="2019-01-04T09:40:00Z">
            <w:rPr>
              <w:spacing w:val="-2"/>
            </w:rPr>
          </w:rPrChange>
        </w:rPr>
        <w:t>n</w:t>
      </w:r>
      <w:r>
        <w:rPr>
          <w:spacing w:val="-12"/>
          <w:rPrChange w:id="13165" w:author="Sablan Kevin" w:date="2019-01-04T09:40:00Z">
            <w:rPr>
              <w:spacing w:val="-2"/>
            </w:rPr>
          </w:rPrChange>
        </w:rPr>
        <w:t xml:space="preserve"> </w:t>
      </w:r>
      <w:r>
        <w:rPr>
          <w:spacing w:val="-3"/>
          <w:rPrChange w:id="13166" w:author="Sablan Kevin" w:date="2019-01-04T09:40:00Z">
            <w:rPr>
              <w:spacing w:val="-2"/>
            </w:rPr>
          </w:rPrChange>
        </w:rPr>
        <w:t>excessiv</w:t>
      </w:r>
      <w:r>
        <w:rPr>
          <w:rPrChange w:id="13167" w:author="Sablan Kevin" w:date="2019-01-04T09:40:00Z">
            <w:rPr>
              <w:spacing w:val="-2"/>
            </w:rPr>
          </w:rPrChange>
        </w:rPr>
        <w:t>e</w:t>
      </w:r>
      <w:r>
        <w:rPr>
          <w:spacing w:val="-13"/>
          <w:rPrChange w:id="13168" w:author="Sablan Kevin" w:date="2019-01-04T09:40:00Z">
            <w:rPr>
              <w:spacing w:val="-2"/>
            </w:rPr>
          </w:rPrChange>
        </w:rPr>
        <w:t xml:space="preserve"> </w:t>
      </w:r>
      <w:r>
        <w:rPr>
          <w:spacing w:val="-3"/>
          <w:rPrChange w:id="13169" w:author="Sablan Kevin" w:date="2019-01-04T09:40:00Z">
            <w:rPr>
              <w:spacing w:val="-2"/>
            </w:rPr>
          </w:rPrChange>
        </w:rPr>
        <w:t>numbe</w:t>
      </w:r>
      <w:r>
        <w:rPr>
          <w:rPrChange w:id="13170" w:author="Sablan Kevin" w:date="2019-01-04T09:40:00Z">
            <w:rPr>
              <w:spacing w:val="-2"/>
            </w:rPr>
          </w:rPrChange>
        </w:rPr>
        <w:t>r</w:t>
      </w:r>
      <w:r>
        <w:rPr>
          <w:spacing w:val="-12"/>
          <w:rPrChange w:id="13171" w:author="Sablan Kevin" w:date="2019-01-04T09:40:00Z">
            <w:rPr>
              <w:spacing w:val="-2"/>
            </w:rPr>
          </w:rPrChange>
        </w:rPr>
        <w:t xml:space="preserve"> </w:t>
      </w:r>
      <w:r>
        <w:rPr>
          <w:spacing w:val="-3"/>
          <w:rPrChange w:id="13172" w:author="Sablan Kevin" w:date="2019-01-04T09:40:00Z">
            <w:rPr>
              <w:spacing w:val="-2"/>
            </w:rPr>
          </w:rPrChange>
        </w:rPr>
        <w:t>of sites</w:t>
      </w:r>
      <w:r>
        <w:rPr>
          <w:rPrChange w:id="13173" w:author="Sablan Kevin" w:date="2019-01-04T09:40:00Z">
            <w:rPr>
              <w:spacing w:val="-2"/>
            </w:rPr>
          </w:rPrChange>
        </w:rPr>
        <w:t>.</w:t>
      </w:r>
      <w:r>
        <w:rPr>
          <w:spacing w:val="-5"/>
          <w:rPrChange w:id="13174" w:author="Sablan Kevin" w:date="2019-01-04T09:40:00Z">
            <w:rPr>
              <w:spacing w:val="-2"/>
            </w:rPr>
          </w:rPrChange>
        </w:rPr>
        <w:t xml:space="preserve"> </w:t>
      </w:r>
      <w:r>
        <w:rPr>
          <w:spacing w:val="-3"/>
          <w:rPrChange w:id="13175" w:author="Sablan Kevin" w:date="2019-01-04T09:40:00Z">
            <w:rPr>
              <w:spacing w:val="-2"/>
            </w:rPr>
          </w:rPrChange>
        </w:rPr>
        <w:t>Moreove</w:t>
      </w:r>
      <w:r>
        <w:rPr>
          <w:spacing w:val="-11"/>
          <w:rPrChange w:id="13176" w:author="Sablan Kevin" w:date="2019-01-04T09:40:00Z">
            <w:rPr>
              <w:spacing w:val="-2"/>
            </w:rPr>
          </w:rPrChange>
        </w:rPr>
        <w:t>r</w:t>
      </w:r>
      <w:r>
        <w:rPr>
          <w:rPrChange w:id="13177" w:author="Sablan Kevin" w:date="2019-01-04T09:40:00Z">
            <w:rPr>
              <w:spacing w:val="-2"/>
            </w:rPr>
          </w:rPrChange>
        </w:rPr>
        <w:t>,</w:t>
      </w:r>
      <w:r>
        <w:rPr>
          <w:spacing w:val="-5"/>
          <w:rPrChange w:id="13178" w:author="Sablan Kevin" w:date="2019-01-04T09:40:00Z">
            <w:rPr>
              <w:spacing w:val="-2"/>
            </w:rPr>
          </w:rPrChange>
        </w:rPr>
        <w:t xml:space="preserve"> </w:t>
      </w:r>
      <w:r>
        <w:rPr>
          <w:spacing w:val="-3"/>
          <w:rPrChange w:id="13179" w:author="Sablan Kevin" w:date="2019-01-04T09:40:00Z">
            <w:rPr>
              <w:spacing w:val="-2"/>
            </w:rPr>
          </w:rPrChange>
        </w:rPr>
        <w:t>al</w:t>
      </w:r>
      <w:r>
        <w:rPr>
          <w:rPrChange w:id="13180" w:author="Sablan Kevin" w:date="2019-01-04T09:40:00Z">
            <w:rPr>
              <w:spacing w:val="-2"/>
            </w:rPr>
          </w:rPrChange>
        </w:rPr>
        <w:t>l</w:t>
      </w:r>
      <w:r>
        <w:rPr>
          <w:spacing w:val="-5"/>
          <w:rPrChange w:id="13181" w:author="Sablan Kevin" w:date="2019-01-04T09:40:00Z">
            <w:rPr>
              <w:spacing w:val="-2"/>
            </w:rPr>
          </w:rPrChange>
        </w:rPr>
        <w:t xml:space="preserve"> </w:t>
      </w:r>
      <w:r>
        <w:rPr>
          <w:spacing w:val="-3"/>
          <w:rPrChange w:id="13182" w:author="Sablan Kevin" w:date="2019-01-04T09:40:00Z">
            <w:rPr>
              <w:spacing w:val="-2"/>
            </w:rPr>
          </w:rPrChange>
        </w:rPr>
        <w:t>th</w:t>
      </w:r>
      <w:r>
        <w:rPr>
          <w:rPrChange w:id="13183" w:author="Sablan Kevin" w:date="2019-01-04T09:40:00Z">
            <w:rPr>
              <w:spacing w:val="-2"/>
            </w:rPr>
          </w:rPrChange>
        </w:rPr>
        <w:t>e</w:t>
      </w:r>
      <w:r>
        <w:rPr>
          <w:spacing w:val="-5"/>
          <w:rPrChange w:id="13184" w:author="Sablan Kevin" w:date="2019-01-04T09:40:00Z">
            <w:rPr>
              <w:spacing w:val="-2"/>
            </w:rPr>
          </w:rPrChange>
        </w:rPr>
        <w:t xml:space="preserve"> </w:t>
      </w:r>
      <w:r>
        <w:rPr>
          <w:spacing w:val="-3"/>
          <w:rPrChange w:id="13185" w:author="Sablan Kevin" w:date="2019-01-04T09:40:00Z">
            <w:rPr>
              <w:spacing w:val="-2"/>
            </w:rPr>
          </w:rPrChange>
        </w:rPr>
        <w:t>a</w:t>
      </w:r>
      <w:r>
        <w:rPr>
          <w:spacing w:val="-7"/>
          <w:rPrChange w:id="13186" w:author="Sablan Kevin" w:date="2019-01-04T09:40:00Z">
            <w:rPr>
              <w:spacing w:val="-2"/>
            </w:rPr>
          </w:rPrChange>
        </w:rPr>
        <w:t>f</w:t>
      </w:r>
      <w:r>
        <w:rPr>
          <w:spacing w:val="-3"/>
          <w:rPrChange w:id="13187" w:author="Sablan Kevin" w:date="2019-01-04T09:40:00Z">
            <w:rPr>
              <w:spacing w:val="-2"/>
            </w:rPr>
          </w:rPrChange>
        </w:rPr>
        <w:t>fecte</w:t>
      </w:r>
      <w:r>
        <w:rPr>
          <w:rPrChange w:id="13188" w:author="Sablan Kevin" w:date="2019-01-04T09:40:00Z">
            <w:rPr>
              <w:spacing w:val="-2"/>
            </w:rPr>
          </w:rPrChange>
        </w:rPr>
        <w:t>d</w:t>
      </w:r>
      <w:r>
        <w:rPr>
          <w:spacing w:val="-5"/>
          <w:rPrChange w:id="13189" w:author="Sablan Kevin" w:date="2019-01-04T09:40:00Z">
            <w:rPr>
              <w:spacing w:val="-2"/>
            </w:rPr>
          </w:rPrChange>
        </w:rPr>
        <w:t xml:space="preserve"> </w:t>
      </w:r>
      <w:r>
        <w:rPr>
          <w:spacing w:val="-3"/>
          <w:rPrChange w:id="13190" w:author="Sablan Kevin" w:date="2019-01-04T09:40:00Z">
            <w:rPr>
              <w:spacing w:val="-2"/>
            </w:rPr>
          </w:rPrChange>
        </w:rPr>
        <w:t>department</w:t>
      </w:r>
      <w:r>
        <w:rPr>
          <w:rPrChange w:id="13191" w:author="Sablan Kevin" w:date="2019-01-04T09:40:00Z">
            <w:rPr>
              <w:spacing w:val="-2"/>
            </w:rPr>
          </w:rPrChange>
        </w:rPr>
        <w:t>s</w:t>
      </w:r>
      <w:r>
        <w:rPr>
          <w:spacing w:val="-5"/>
          <w:rPrChange w:id="13192" w:author="Sablan Kevin" w:date="2019-01-04T09:40:00Z">
            <w:rPr>
              <w:spacing w:val="-2"/>
            </w:rPr>
          </w:rPrChange>
        </w:rPr>
        <w:t xml:space="preserve"> </w:t>
      </w:r>
      <w:r>
        <w:rPr>
          <w:spacing w:val="-3"/>
          <w:rPrChange w:id="13193" w:author="Sablan Kevin" w:date="2019-01-04T09:40:00Z">
            <w:rPr>
              <w:spacing w:val="-2"/>
            </w:rPr>
          </w:rPrChange>
        </w:rPr>
        <w:t>wil</w:t>
      </w:r>
      <w:r>
        <w:rPr>
          <w:rPrChange w:id="13194" w:author="Sablan Kevin" w:date="2019-01-04T09:40:00Z">
            <w:rPr>
              <w:spacing w:val="-2"/>
            </w:rPr>
          </w:rPrChange>
        </w:rPr>
        <w:t>l</w:t>
      </w:r>
      <w:r>
        <w:rPr>
          <w:spacing w:val="-5"/>
          <w:rPrChange w:id="13195" w:author="Sablan Kevin" w:date="2019-01-04T09:40:00Z">
            <w:rPr>
              <w:spacing w:val="-2"/>
            </w:rPr>
          </w:rPrChange>
        </w:rPr>
        <w:t xml:space="preserve"> </w:t>
      </w:r>
      <w:r>
        <w:rPr>
          <w:spacing w:val="-3"/>
          <w:rPrChange w:id="13196" w:author="Sablan Kevin" w:date="2019-01-04T09:40:00Z">
            <w:rPr>
              <w:spacing w:val="-2"/>
            </w:rPr>
          </w:rPrChange>
        </w:rPr>
        <w:t>hav</w:t>
      </w:r>
      <w:r>
        <w:rPr>
          <w:rPrChange w:id="13197" w:author="Sablan Kevin" w:date="2019-01-04T09:40:00Z">
            <w:rPr>
              <w:spacing w:val="-2"/>
            </w:rPr>
          </w:rPrChange>
        </w:rPr>
        <w:t>e</w:t>
      </w:r>
      <w:r>
        <w:rPr>
          <w:spacing w:val="-5"/>
          <w:rPrChange w:id="13198" w:author="Sablan Kevin" w:date="2019-01-04T09:40:00Z">
            <w:rPr>
              <w:spacing w:val="-2"/>
            </w:rPr>
          </w:rPrChange>
        </w:rPr>
        <w:t xml:space="preserve"> </w:t>
      </w:r>
      <w:r>
        <w:rPr>
          <w:spacing w:val="-3"/>
          <w:rPrChange w:id="13199" w:author="Sablan Kevin" w:date="2019-01-04T09:40:00Z">
            <w:rPr>
              <w:spacing w:val="-2"/>
            </w:rPr>
          </w:rPrChange>
        </w:rPr>
        <w:t>a</w:t>
      </w:r>
      <w:r>
        <w:rPr>
          <w:rPrChange w:id="13200" w:author="Sablan Kevin" w:date="2019-01-04T09:40:00Z">
            <w:rPr>
              <w:spacing w:val="-2"/>
            </w:rPr>
          </w:rPrChange>
        </w:rPr>
        <w:t>n</w:t>
      </w:r>
      <w:r>
        <w:rPr>
          <w:spacing w:val="-5"/>
          <w:rPrChange w:id="13201" w:author="Sablan Kevin" w:date="2019-01-04T09:40:00Z">
            <w:rPr>
              <w:spacing w:val="-2"/>
            </w:rPr>
          </w:rPrChange>
        </w:rPr>
        <w:t xml:space="preserve"> </w:t>
      </w:r>
      <w:r>
        <w:rPr>
          <w:spacing w:val="-3"/>
          <w:rPrChange w:id="13202" w:author="Sablan Kevin" w:date="2019-01-04T09:40:00Z">
            <w:rPr>
              <w:spacing w:val="-2"/>
            </w:rPr>
          </w:rPrChange>
        </w:rPr>
        <w:t>opportunit</w:t>
      </w:r>
      <w:r>
        <w:rPr>
          <w:rPrChange w:id="13203" w:author="Sablan Kevin" w:date="2019-01-04T09:40:00Z">
            <w:rPr>
              <w:spacing w:val="-2"/>
            </w:rPr>
          </w:rPrChange>
        </w:rPr>
        <w:t>y</w:t>
      </w:r>
      <w:r>
        <w:rPr>
          <w:spacing w:val="-5"/>
          <w:rPrChange w:id="13204" w:author="Sablan Kevin" w:date="2019-01-04T09:40:00Z">
            <w:rPr>
              <w:spacing w:val="-2"/>
            </w:rPr>
          </w:rPrChange>
        </w:rPr>
        <w:t xml:space="preserve"> </w:t>
      </w:r>
      <w:r>
        <w:rPr>
          <w:spacing w:val="-3"/>
          <w:rPrChange w:id="13205" w:author="Sablan Kevin" w:date="2019-01-04T09:40:00Z">
            <w:rPr>
              <w:spacing w:val="-2"/>
            </w:rPr>
          </w:rPrChange>
        </w:rPr>
        <w:t>t</w:t>
      </w:r>
      <w:r>
        <w:rPr>
          <w:rPrChange w:id="13206" w:author="Sablan Kevin" w:date="2019-01-04T09:40:00Z">
            <w:rPr>
              <w:spacing w:val="-2"/>
            </w:rPr>
          </w:rPrChange>
        </w:rPr>
        <w:t>o</w:t>
      </w:r>
      <w:r>
        <w:rPr>
          <w:spacing w:val="-5"/>
          <w:rPrChange w:id="13207" w:author="Sablan Kevin" w:date="2019-01-04T09:40:00Z">
            <w:rPr>
              <w:spacing w:val="-2"/>
            </w:rPr>
          </w:rPrChange>
        </w:rPr>
        <w:t xml:space="preserve"> </w:t>
      </w:r>
      <w:r>
        <w:rPr>
          <w:spacing w:val="-3"/>
          <w:rPrChange w:id="13208" w:author="Sablan Kevin" w:date="2019-01-04T09:40:00Z">
            <w:rPr>
              <w:spacing w:val="-2"/>
            </w:rPr>
          </w:rPrChange>
        </w:rPr>
        <w:t>observ</w:t>
      </w:r>
      <w:r>
        <w:rPr>
          <w:rPrChange w:id="13209" w:author="Sablan Kevin" w:date="2019-01-04T09:40:00Z">
            <w:rPr>
              <w:spacing w:val="-2"/>
            </w:rPr>
          </w:rPrChange>
        </w:rPr>
        <w:t>e</w:t>
      </w:r>
      <w:r>
        <w:rPr>
          <w:spacing w:val="-5"/>
          <w:rPrChange w:id="13210" w:author="Sablan Kevin" w:date="2019-01-04T09:40:00Z">
            <w:rPr>
              <w:spacing w:val="-2"/>
            </w:rPr>
          </w:rPrChange>
        </w:rPr>
        <w:t xml:space="preserve"> </w:t>
      </w:r>
      <w:r>
        <w:rPr>
          <w:spacing w:val="-3"/>
          <w:rPrChange w:id="13211" w:author="Sablan Kevin" w:date="2019-01-04T09:40:00Z">
            <w:rPr>
              <w:spacing w:val="-2"/>
            </w:rPr>
          </w:rPrChange>
        </w:rPr>
        <w:t>th</w:t>
      </w:r>
      <w:r>
        <w:rPr>
          <w:rPrChange w:id="13212" w:author="Sablan Kevin" w:date="2019-01-04T09:40:00Z">
            <w:rPr>
              <w:spacing w:val="-2"/>
            </w:rPr>
          </w:rPrChange>
        </w:rPr>
        <w:t>e</w:t>
      </w:r>
      <w:r>
        <w:rPr>
          <w:spacing w:val="-5"/>
          <w:rPrChange w:id="13213" w:author="Sablan Kevin" w:date="2019-01-04T09:40:00Z">
            <w:rPr>
              <w:spacing w:val="-2"/>
            </w:rPr>
          </w:rPrChange>
        </w:rPr>
        <w:t xml:space="preserve"> </w:t>
      </w:r>
      <w:r>
        <w:rPr>
          <w:spacing w:val="-3"/>
          <w:rPrChange w:id="13214" w:author="Sablan Kevin" w:date="2019-01-04T09:40:00Z">
            <w:rPr>
              <w:spacing w:val="-2"/>
            </w:rPr>
          </w:rPrChange>
        </w:rPr>
        <w:t>performanc</w:t>
      </w:r>
      <w:r>
        <w:rPr>
          <w:rPrChange w:id="13215" w:author="Sablan Kevin" w:date="2019-01-04T09:40:00Z">
            <w:rPr>
              <w:spacing w:val="-2"/>
            </w:rPr>
          </w:rPrChange>
        </w:rPr>
        <w:t>e</w:t>
      </w:r>
      <w:r>
        <w:rPr>
          <w:spacing w:val="-5"/>
          <w:rPrChange w:id="13216" w:author="Sablan Kevin" w:date="2019-01-04T09:40:00Z">
            <w:rPr>
              <w:spacing w:val="-2"/>
            </w:rPr>
          </w:rPrChange>
        </w:rPr>
        <w:t xml:space="preserve"> </w:t>
      </w:r>
      <w:r>
        <w:rPr>
          <w:spacing w:val="-3"/>
          <w:rPrChange w:id="13217" w:author="Sablan Kevin" w:date="2019-01-04T09:40:00Z">
            <w:rPr>
              <w:spacing w:val="-2"/>
            </w:rPr>
          </w:rPrChange>
        </w:rPr>
        <w:t>of th</w:t>
      </w:r>
      <w:r>
        <w:rPr>
          <w:rPrChange w:id="13218" w:author="Sablan Kevin" w:date="2019-01-04T09:40:00Z">
            <w:rPr>
              <w:spacing w:val="-2"/>
            </w:rPr>
          </w:rPrChange>
        </w:rPr>
        <w:t>e</w:t>
      </w:r>
      <w:r>
        <w:rPr>
          <w:spacing w:val="-5"/>
          <w:rPrChange w:id="13219" w:author="Sablan Kevin" w:date="2019-01-04T09:40:00Z">
            <w:rPr>
              <w:spacing w:val="-2"/>
            </w:rPr>
          </w:rPrChange>
        </w:rPr>
        <w:t xml:space="preserve"> </w:t>
      </w:r>
      <w:r>
        <w:rPr>
          <w:spacing w:val="-3"/>
          <w:rPrChange w:id="13220" w:author="Sablan Kevin" w:date="2019-01-04T09:40:00Z">
            <w:rPr>
              <w:spacing w:val="-2"/>
            </w:rPr>
          </w:rPrChange>
        </w:rPr>
        <w:t>devic</w:t>
      </w:r>
      <w:r>
        <w:rPr>
          <w:rPrChange w:id="13221" w:author="Sablan Kevin" w:date="2019-01-04T09:40:00Z">
            <w:rPr>
              <w:spacing w:val="-2"/>
            </w:rPr>
          </w:rPrChange>
        </w:rPr>
        <w:t>e</w:t>
      </w:r>
      <w:r>
        <w:rPr>
          <w:spacing w:val="-5"/>
          <w:rPrChange w:id="13222" w:author="Sablan Kevin" w:date="2019-01-04T09:40:00Z">
            <w:rPr>
              <w:spacing w:val="-2"/>
            </w:rPr>
          </w:rPrChange>
        </w:rPr>
        <w:t xml:space="preserve"> </w:t>
      </w:r>
      <w:r>
        <w:rPr>
          <w:spacing w:val="-3"/>
          <w:rPrChange w:id="13223" w:author="Sablan Kevin" w:date="2019-01-04T09:40:00Z">
            <w:rPr>
              <w:spacing w:val="-2"/>
            </w:rPr>
          </w:rPrChange>
        </w:rPr>
        <w:t>wit</w:t>
      </w:r>
      <w:r>
        <w:rPr>
          <w:rPrChange w:id="13224" w:author="Sablan Kevin" w:date="2019-01-04T09:40:00Z">
            <w:rPr>
              <w:spacing w:val="-2"/>
            </w:rPr>
          </w:rPrChange>
        </w:rPr>
        <w:t>h</w:t>
      </w:r>
      <w:r>
        <w:rPr>
          <w:spacing w:val="-5"/>
          <w:rPrChange w:id="13225" w:author="Sablan Kevin" w:date="2019-01-04T09:40:00Z">
            <w:rPr>
              <w:spacing w:val="-2"/>
            </w:rPr>
          </w:rPrChange>
        </w:rPr>
        <w:t xml:space="preserve"> </w:t>
      </w:r>
      <w:r>
        <w:rPr>
          <w:spacing w:val="-3"/>
          <w:rPrChange w:id="13226" w:author="Sablan Kevin" w:date="2019-01-04T09:40:00Z">
            <w:rPr>
              <w:spacing w:val="-2"/>
            </w:rPr>
          </w:rPrChange>
        </w:rPr>
        <w:t>respec</w:t>
      </w:r>
      <w:r>
        <w:rPr>
          <w:rPrChange w:id="13227" w:author="Sablan Kevin" w:date="2019-01-04T09:40:00Z">
            <w:rPr>
              <w:spacing w:val="-2"/>
            </w:rPr>
          </w:rPrChange>
        </w:rPr>
        <w:t>t</w:t>
      </w:r>
      <w:r>
        <w:rPr>
          <w:spacing w:val="-5"/>
          <w:rPrChange w:id="13228" w:author="Sablan Kevin" w:date="2019-01-04T09:40:00Z">
            <w:rPr>
              <w:spacing w:val="-2"/>
            </w:rPr>
          </w:rPrChange>
        </w:rPr>
        <w:t xml:space="preserve"> </w:t>
      </w:r>
      <w:r>
        <w:rPr>
          <w:spacing w:val="-3"/>
          <w:rPrChange w:id="13229" w:author="Sablan Kevin" w:date="2019-01-04T09:40:00Z">
            <w:rPr>
              <w:spacing w:val="-2"/>
            </w:rPr>
          </w:rPrChange>
        </w:rPr>
        <w:t>t</w:t>
      </w:r>
      <w:r>
        <w:rPr>
          <w:rPrChange w:id="13230" w:author="Sablan Kevin" w:date="2019-01-04T09:40:00Z">
            <w:rPr>
              <w:spacing w:val="-2"/>
            </w:rPr>
          </w:rPrChange>
        </w:rPr>
        <w:t>o</w:t>
      </w:r>
      <w:r>
        <w:rPr>
          <w:spacing w:val="-5"/>
          <w:rPrChange w:id="13231" w:author="Sablan Kevin" w:date="2019-01-04T09:40:00Z">
            <w:rPr>
              <w:spacing w:val="-2"/>
            </w:rPr>
          </w:rPrChange>
        </w:rPr>
        <w:t xml:space="preserve"> </w:t>
      </w:r>
      <w:r>
        <w:rPr>
          <w:spacing w:val="-3"/>
          <w:rPrChange w:id="13232" w:author="Sablan Kevin" w:date="2019-01-04T09:40:00Z">
            <w:rPr>
              <w:spacing w:val="-2"/>
            </w:rPr>
          </w:rPrChange>
        </w:rPr>
        <w:t>thei</w:t>
      </w:r>
      <w:r>
        <w:rPr>
          <w:rPrChange w:id="13233" w:author="Sablan Kevin" w:date="2019-01-04T09:40:00Z">
            <w:rPr>
              <w:spacing w:val="-2"/>
            </w:rPr>
          </w:rPrChange>
        </w:rPr>
        <w:t>r</w:t>
      </w:r>
      <w:r>
        <w:rPr>
          <w:spacing w:val="-5"/>
          <w:rPrChange w:id="13234" w:author="Sablan Kevin" w:date="2019-01-04T09:40:00Z">
            <w:rPr>
              <w:spacing w:val="-2"/>
            </w:rPr>
          </w:rPrChange>
        </w:rPr>
        <w:t xml:space="preserve"> </w:t>
      </w:r>
      <w:r>
        <w:rPr>
          <w:spacing w:val="-3"/>
          <w:rPrChange w:id="13235" w:author="Sablan Kevin" w:date="2019-01-04T09:40:00Z">
            <w:rPr>
              <w:spacing w:val="-2"/>
            </w:rPr>
          </w:rPrChange>
        </w:rPr>
        <w:t>operations</w:t>
      </w:r>
      <w:r>
        <w:rPr>
          <w:rPrChange w:id="13236" w:author="Sablan Kevin" w:date="2019-01-04T09:40:00Z">
            <w:rPr>
              <w:spacing w:val="-2"/>
            </w:rPr>
          </w:rPrChange>
        </w:rPr>
        <w:t>.</w:t>
      </w:r>
      <w:r>
        <w:rPr>
          <w:spacing w:val="-5"/>
          <w:rPrChange w:id="13237" w:author="Sablan Kevin" w:date="2019-01-04T09:40:00Z">
            <w:rPr>
              <w:spacing w:val="-2"/>
            </w:rPr>
          </w:rPrChange>
        </w:rPr>
        <w:t xml:space="preserve"> </w:t>
      </w:r>
      <w:r>
        <w:rPr>
          <w:spacing w:val="-3"/>
          <w:rPrChange w:id="13238" w:author="Sablan Kevin" w:date="2019-01-04T09:40:00Z">
            <w:rPr>
              <w:spacing w:val="-2"/>
            </w:rPr>
          </w:rPrChange>
        </w:rPr>
        <w:t>Fo</w:t>
      </w:r>
      <w:r>
        <w:rPr>
          <w:rPrChange w:id="13239" w:author="Sablan Kevin" w:date="2019-01-04T09:40:00Z">
            <w:rPr>
              <w:spacing w:val="-2"/>
            </w:rPr>
          </w:rPrChange>
        </w:rPr>
        <w:t>r</w:t>
      </w:r>
      <w:r>
        <w:rPr>
          <w:spacing w:val="-5"/>
          <w:rPrChange w:id="13240" w:author="Sablan Kevin" w:date="2019-01-04T09:40:00Z">
            <w:rPr>
              <w:spacing w:val="-2"/>
            </w:rPr>
          </w:rPrChange>
        </w:rPr>
        <w:t xml:space="preserve"> </w:t>
      </w:r>
      <w:r>
        <w:rPr>
          <w:spacing w:val="-3"/>
          <w:rPrChange w:id="13241" w:author="Sablan Kevin" w:date="2019-01-04T09:40:00Z">
            <w:rPr>
              <w:spacing w:val="-2"/>
            </w:rPr>
          </w:rPrChange>
        </w:rPr>
        <w:t>instance</w:t>
      </w:r>
      <w:r>
        <w:rPr>
          <w:rPrChange w:id="13242" w:author="Sablan Kevin" w:date="2019-01-04T09:40:00Z">
            <w:rPr>
              <w:spacing w:val="-2"/>
            </w:rPr>
          </w:rPrChange>
        </w:rPr>
        <w:t>,</w:t>
      </w:r>
      <w:r>
        <w:rPr>
          <w:spacing w:val="-5"/>
          <w:rPrChange w:id="13243" w:author="Sablan Kevin" w:date="2019-01-04T09:40:00Z">
            <w:rPr>
              <w:spacing w:val="-2"/>
            </w:rPr>
          </w:rPrChange>
        </w:rPr>
        <w:t xml:space="preserve"> </w:t>
      </w:r>
      <w:r>
        <w:rPr>
          <w:spacing w:val="-3"/>
          <w:rPrChange w:id="13244" w:author="Sablan Kevin" w:date="2019-01-04T09:40:00Z">
            <w:rPr>
              <w:spacing w:val="-2"/>
            </w:rPr>
          </w:rPrChange>
        </w:rPr>
        <w:t>ther</w:t>
      </w:r>
      <w:r>
        <w:rPr>
          <w:rPrChange w:id="13245" w:author="Sablan Kevin" w:date="2019-01-04T09:40:00Z">
            <w:rPr>
              <w:spacing w:val="-2"/>
            </w:rPr>
          </w:rPrChange>
        </w:rPr>
        <w:t>e</w:t>
      </w:r>
      <w:r>
        <w:rPr>
          <w:spacing w:val="-5"/>
          <w:rPrChange w:id="13246" w:author="Sablan Kevin" w:date="2019-01-04T09:40:00Z">
            <w:rPr>
              <w:spacing w:val="-2"/>
            </w:rPr>
          </w:rPrChange>
        </w:rPr>
        <w:t xml:space="preserve"> </w:t>
      </w:r>
      <w:r>
        <w:rPr>
          <w:spacing w:val="-3"/>
          <w:rPrChange w:id="13247" w:author="Sablan Kevin" w:date="2019-01-04T09:40:00Z">
            <w:rPr>
              <w:spacing w:val="-2"/>
            </w:rPr>
          </w:rPrChange>
        </w:rPr>
        <w:t>ma</w:t>
      </w:r>
      <w:r>
        <w:rPr>
          <w:rPrChange w:id="13248" w:author="Sablan Kevin" w:date="2019-01-04T09:40:00Z">
            <w:rPr>
              <w:spacing w:val="-2"/>
            </w:rPr>
          </w:rPrChange>
        </w:rPr>
        <w:t>y</w:t>
      </w:r>
      <w:r>
        <w:rPr>
          <w:spacing w:val="-5"/>
          <w:rPrChange w:id="13249" w:author="Sablan Kevin" w:date="2019-01-04T09:40:00Z">
            <w:rPr>
              <w:spacing w:val="-2"/>
            </w:rPr>
          </w:rPrChange>
        </w:rPr>
        <w:t xml:space="preserve"> </w:t>
      </w:r>
      <w:r>
        <w:rPr>
          <w:spacing w:val="-3"/>
          <w:rPrChange w:id="13250" w:author="Sablan Kevin" w:date="2019-01-04T09:40:00Z">
            <w:rPr>
              <w:spacing w:val="-2"/>
            </w:rPr>
          </w:rPrChange>
        </w:rPr>
        <w:t>b</w:t>
      </w:r>
      <w:r>
        <w:rPr>
          <w:rPrChange w:id="13251" w:author="Sablan Kevin" w:date="2019-01-04T09:40:00Z">
            <w:rPr>
              <w:spacing w:val="-2"/>
            </w:rPr>
          </w:rPrChange>
        </w:rPr>
        <w:t>e</w:t>
      </w:r>
      <w:r>
        <w:rPr>
          <w:spacing w:val="-5"/>
          <w:rPrChange w:id="13252" w:author="Sablan Kevin" w:date="2019-01-04T09:40:00Z">
            <w:rPr>
              <w:spacing w:val="-2"/>
            </w:rPr>
          </w:rPrChange>
        </w:rPr>
        <w:t xml:space="preserve"> </w:t>
      </w:r>
      <w:r>
        <w:rPr>
          <w:spacing w:val="-3"/>
          <w:rPrChange w:id="13253" w:author="Sablan Kevin" w:date="2019-01-04T09:40:00Z">
            <w:rPr>
              <w:spacing w:val="-2"/>
            </w:rPr>
          </w:rPrChange>
        </w:rPr>
        <w:t>mino</w:t>
      </w:r>
      <w:r>
        <w:rPr>
          <w:rPrChange w:id="13254" w:author="Sablan Kevin" w:date="2019-01-04T09:40:00Z">
            <w:rPr>
              <w:spacing w:val="-2"/>
            </w:rPr>
          </w:rPrChange>
        </w:rPr>
        <w:t>r</w:t>
      </w:r>
      <w:r>
        <w:rPr>
          <w:spacing w:val="-5"/>
          <w:rPrChange w:id="13255" w:author="Sablan Kevin" w:date="2019-01-04T09:40:00Z">
            <w:rPr>
              <w:spacing w:val="-2"/>
            </w:rPr>
          </w:rPrChange>
        </w:rPr>
        <w:t xml:space="preserve"> </w:t>
      </w:r>
      <w:r>
        <w:rPr>
          <w:spacing w:val="-3"/>
          <w:rPrChange w:id="13256" w:author="Sablan Kevin" w:date="2019-01-04T09:40:00Z">
            <w:rPr>
              <w:spacing w:val="-2"/>
            </w:rPr>
          </w:rPrChange>
        </w:rPr>
        <w:t>desig</w:t>
      </w:r>
      <w:r>
        <w:rPr>
          <w:rPrChange w:id="13257" w:author="Sablan Kevin" w:date="2019-01-04T09:40:00Z">
            <w:rPr>
              <w:spacing w:val="-2"/>
            </w:rPr>
          </w:rPrChange>
        </w:rPr>
        <w:t>n</w:t>
      </w:r>
      <w:r>
        <w:rPr>
          <w:spacing w:val="-5"/>
          <w:rPrChange w:id="13258" w:author="Sablan Kevin" w:date="2019-01-04T09:40:00Z">
            <w:rPr>
              <w:spacing w:val="-2"/>
            </w:rPr>
          </w:rPrChange>
        </w:rPr>
        <w:t xml:space="preserve"> </w:t>
      </w:r>
      <w:r>
        <w:rPr>
          <w:spacing w:val="-3"/>
          <w:rPrChange w:id="13259" w:author="Sablan Kevin" w:date="2019-01-04T09:40:00Z">
            <w:rPr>
              <w:spacing w:val="-2"/>
            </w:rPr>
          </w:rPrChange>
        </w:rPr>
        <w:t>change</w:t>
      </w:r>
      <w:r>
        <w:rPr>
          <w:rPrChange w:id="13260" w:author="Sablan Kevin" w:date="2019-01-04T09:40:00Z">
            <w:rPr>
              <w:spacing w:val="-2"/>
            </w:rPr>
          </w:rPrChange>
        </w:rPr>
        <w:t>s</w:t>
      </w:r>
      <w:r>
        <w:rPr>
          <w:spacing w:val="-5"/>
          <w:rPrChange w:id="13261" w:author="Sablan Kevin" w:date="2019-01-04T09:40:00Z">
            <w:rPr>
              <w:spacing w:val="-2"/>
            </w:rPr>
          </w:rPrChange>
        </w:rPr>
        <w:t xml:space="preserve"> </w:t>
      </w:r>
      <w:del w:id="13262" w:author="Sablan Kevin" w:date="2019-01-04T09:40:00Z">
        <w:r w:rsidR="00115F46">
          <w:rPr>
            <w:spacing w:val="-2"/>
          </w:rPr>
          <w:delText>recommended</w:delText>
        </w:r>
      </w:del>
      <w:ins w:id="13263" w:author="Sablan Kevin" w:date="2019-01-04T09:40:00Z">
        <w:r>
          <w:rPr>
            <w:spacing w:val="-3"/>
          </w:rPr>
          <w:t>recom- mende</w:t>
        </w:r>
        <w:r>
          <w:t>d</w:t>
        </w:r>
      </w:ins>
      <w:r>
        <w:rPr>
          <w:spacing w:val="-5"/>
          <w:rPrChange w:id="13264" w:author="Sablan Kevin" w:date="2019-01-04T09:40:00Z">
            <w:rPr>
              <w:spacing w:val="-2"/>
            </w:rPr>
          </w:rPrChange>
        </w:rPr>
        <w:t xml:space="preserve"> </w:t>
      </w:r>
      <w:r>
        <w:rPr>
          <w:spacing w:val="-3"/>
          <w:rPrChange w:id="13265" w:author="Sablan Kevin" w:date="2019-01-04T09:40:00Z">
            <w:rPr>
              <w:spacing w:val="-2"/>
            </w:rPr>
          </w:rPrChange>
        </w:rPr>
        <w:t>b</w:t>
      </w:r>
      <w:r>
        <w:rPr>
          <w:rPrChange w:id="13266" w:author="Sablan Kevin" w:date="2019-01-04T09:40:00Z">
            <w:rPr>
              <w:spacing w:val="-2"/>
            </w:rPr>
          </w:rPrChange>
        </w:rPr>
        <w:t>y</w:t>
      </w:r>
      <w:r>
        <w:rPr>
          <w:spacing w:val="-5"/>
          <w:rPrChange w:id="13267" w:author="Sablan Kevin" w:date="2019-01-04T09:40:00Z">
            <w:rPr>
              <w:spacing w:val="-2"/>
            </w:rPr>
          </w:rPrChange>
        </w:rPr>
        <w:t xml:space="preserve"> </w:t>
      </w:r>
      <w:r>
        <w:rPr>
          <w:spacing w:val="-3"/>
          <w:rPrChange w:id="13268" w:author="Sablan Kevin" w:date="2019-01-04T09:40:00Z">
            <w:rPr>
              <w:spacing w:val="-2"/>
            </w:rPr>
          </w:rPrChange>
        </w:rPr>
        <w:t>th</w:t>
      </w:r>
      <w:r>
        <w:rPr>
          <w:rPrChange w:id="13269" w:author="Sablan Kevin" w:date="2019-01-04T09:40:00Z">
            <w:rPr>
              <w:spacing w:val="-2"/>
            </w:rPr>
          </w:rPrChange>
        </w:rPr>
        <w:t>e</w:t>
      </w:r>
      <w:r>
        <w:rPr>
          <w:spacing w:val="-5"/>
          <w:rPrChange w:id="13270" w:author="Sablan Kevin" w:date="2019-01-04T09:40:00Z">
            <w:rPr>
              <w:spacing w:val="-2"/>
            </w:rPr>
          </w:rPrChange>
        </w:rPr>
        <w:t xml:space="preserve"> </w:t>
      </w:r>
      <w:r>
        <w:rPr>
          <w:spacing w:val="-3"/>
          <w:rPrChange w:id="13271" w:author="Sablan Kevin" w:date="2019-01-04T09:40:00Z">
            <w:rPr>
              <w:spacing w:val="-2"/>
            </w:rPr>
          </w:rPrChange>
        </w:rPr>
        <w:t>maintenanc</w:t>
      </w:r>
      <w:r>
        <w:rPr>
          <w:rPrChange w:id="13272" w:author="Sablan Kevin" w:date="2019-01-04T09:40:00Z">
            <w:rPr>
              <w:spacing w:val="-2"/>
            </w:rPr>
          </w:rPrChange>
        </w:rPr>
        <w:t>e</w:t>
      </w:r>
      <w:r>
        <w:rPr>
          <w:spacing w:val="-5"/>
          <w:rPrChange w:id="13273" w:author="Sablan Kevin" w:date="2019-01-04T09:40:00Z">
            <w:rPr>
              <w:spacing w:val="-2"/>
            </w:rPr>
          </w:rPrChange>
        </w:rPr>
        <w:t xml:space="preserve"> </w:t>
      </w:r>
      <w:r>
        <w:rPr>
          <w:spacing w:val="-3"/>
          <w:rPrChange w:id="13274" w:author="Sablan Kevin" w:date="2019-01-04T09:40:00Z">
            <w:rPr>
              <w:spacing w:val="-2"/>
            </w:rPr>
          </w:rPrChange>
        </w:rPr>
        <w:t>group</w:t>
      </w:r>
      <w:r>
        <w:rPr>
          <w:rPrChange w:id="13275" w:author="Sablan Kevin" w:date="2019-01-04T09:40:00Z">
            <w:rPr>
              <w:spacing w:val="-2"/>
            </w:rPr>
          </w:rPrChange>
        </w:rPr>
        <w:t>s</w:t>
      </w:r>
      <w:r>
        <w:rPr>
          <w:spacing w:val="-5"/>
          <w:rPrChange w:id="13276" w:author="Sablan Kevin" w:date="2019-01-04T09:40:00Z">
            <w:rPr>
              <w:spacing w:val="-2"/>
            </w:rPr>
          </w:rPrChange>
        </w:rPr>
        <w:t xml:space="preserve"> </w:t>
      </w:r>
      <w:r>
        <w:rPr>
          <w:spacing w:val="-3"/>
          <w:rPrChange w:id="13277" w:author="Sablan Kevin" w:date="2019-01-04T09:40:00Z">
            <w:rPr>
              <w:spacing w:val="-2"/>
            </w:rPr>
          </w:rPrChange>
        </w:rPr>
        <w:t>tha</w:t>
      </w:r>
      <w:r>
        <w:rPr>
          <w:rPrChange w:id="13278" w:author="Sablan Kevin" w:date="2019-01-04T09:40:00Z">
            <w:rPr>
              <w:spacing w:val="-2"/>
            </w:rPr>
          </w:rPrChange>
        </w:rPr>
        <w:t>t</w:t>
      </w:r>
      <w:r>
        <w:rPr>
          <w:spacing w:val="-5"/>
          <w:rPrChange w:id="13279" w:author="Sablan Kevin" w:date="2019-01-04T09:40:00Z">
            <w:rPr>
              <w:spacing w:val="-2"/>
            </w:rPr>
          </w:rPrChange>
        </w:rPr>
        <w:t xml:space="preserve"> </w:t>
      </w:r>
      <w:r>
        <w:rPr>
          <w:spacing w:val="-3"/>
          <w:rPrChange w:id="13280" w:author="Sablan Kevin" w:date="2019-01-04T09:40:00Z">
            <w:rPr>
              <w:spacing w:val="-2"/>
            </w:rPr>
          </w:rPrChange>
        </w:rPr>
        <w:t>ma</w:t>
      </w:r>
      <w:r>
        <w:rPr>
          <w:rPrChange w:id="13281" w:author="Sablan Kevin" w:date="2019-01-04T09:40:00Z">
            <w:rPr>
              <w:spacing w:val="-2"/>
            </w:rPr>
          </w:rPrChange>
        </w:rPr>
        <w:t>y</w:t>
      </w:r>
      <w:r>
        <w:rPr>
          <w:spacing w:val="-5"/>
          <w:rPrChange w:id="13282" w:author="Sablan Kevin" w:date="2019-01-04T09:40:00Z">
            <w:rPr>
              <w:spacing w:val="-2"/>
            </w:rPr>
          </w:rPrChange>
        </w:rPr>
        <w:t xml:space="preserve"> </w:t>
      </w:r>
      <w:r>
        <w:rPr>
          <w:spacing w:val="-3"/>
          <w:rPrChange w:id="13283" w:author="Sablan Kevin" w:date="2019-01-04T09:40:00Z">
            <w:rPr>
              <w:spacing w:val="-2"/>
            </w:rPr>
          </w:rPrChange>
        </w:rPr>
        <w:t>reduc</w:t>
      </w:r>
      <w:r>
        <w:rPr>
          <w:rPrChange w:id="13284" w:author="Sablan Kevin" w:date="2019-01-04T09:40:00Z">
            <w:rPr>
              <w:spacing w:val="-2"/>
            </w:rPr>
          </w:rPrChange>
        </w:rPr>
        <w:t>e</w:t>
      </w:r>
      <w:r>
        <w:rPr>
          <w:spacing w:val="-5"/>
          <w:rPrChange w:id="13285" w:author="Sablan Kevin" w:date="2019-01-04T09:40:00Z">
            <w:rPr>
              <w:spacing w:val="-2"/>
            </w:rPr>
          </w:rPrChange>
        </w:rPr>
        <w:t xml:space="preserve"> </w:t>
      </w:r>
      <w:r>
        <w:rPr>
          <w:spacing w:val="-3"/>
          <w:rPrChange w:id="13286" w:author="Sablan Kevin" w:date="2019-01-04T09:40:00Z">
            <w:rPr>
              <w:spacing w:val="-2"/>
            </w:rPr>
          </w:rPrChange>
        </w:rPr>
        <w:t>norma</w:t>
      </w:r>
      <w:r>
        <w:rPr>
          <w:rPrChange w:id="13287" w:author="Sablan Kevin" w:date="2019-01-04T09:40:00Z">
            <w:rPr>
              <w:spacing w:val="-2"/>
            </w:rPr>
          </w:rPrChange>
        </w:rPr>
        <w:t>l</w:t>
      </w:r>
      <w:r>
        <w:rPr>
          <w:spacing w:val="-5"/>
          <w:rPrChange w:id="13288" w:author="Sablan Kevin" w:date="2019-01-04T09:40:00Z">
            <w:rPr>
              <w:spacing w:val="-2"/>
            </w:rPr>
          </w:rPrChange>
        </w:rPr>
        <w:t xml:space="preserve"> </w:t>
      </w:r>
      <w:r>
        <w:rPr>
          <w:spacing w:val="-3"/>
          <w:rPrChange w:id="13289" w:author="Sablan Kevin" w:date="2019-01-04T09:40:00Z">
            <w:rPr>
              <w:spacing w:val="-2"/>
            </w:rPr>
          </w:rPrChange>
        </w:rPr>
        <w:t>maintenanc</w:t>
      </w:r>
      <w:r>
        <w:rPr>
          <w:rPrChange w:id="13290" w:author="Sablan Kevin" w:date="2019-01-04T09:40:00Z">
            <w:rPr>
              <w:spacing w:val="-2"/>
            </w:rPr>
          </w:rPrChange>
        </w:rPr>
        <w:t>e</w:t>
      </w:r>
      <w:r>
        <w:rPr>
          <w:spacing w:val="-5"/>
          <w:rPrChange w:id="13291" w:author="Sablan Kevin" w:date="2019-01-04T09:40:00Z">
            <w:rPr>
              <w:spacing w:val="-2"/>
            </w:rPr>
          </w:rPrChange>
        </w:rPr>
        <w:t xml:space="preserve"> </w:t>
      </w:r>
      <w:r>
        <w:rPr>
          <w:spacing w:val="-3"/>
          <w:rPrChange w:id="13292" w:author="Sablan Kevin" w:date="2019-01-04T09:40:00Z">
            <w:rPr>
              <w:spacing w:val="-2"/>
            </w:rPr>
          </w:rPrChange>
        </w:rPr>
        <w:t>o</w:t>
      </w:r>
      <w:r>
        <w:rPr>
          <w:rPrChange w:id="13293" w:author="Sablan Kevin" w:date="2019-01-04T09:40:00Z">
            <w:rPr>
              <w:spacing w:val="-2"/>
            </w:rPr>
          </w:rPrChange>
        </w:rPr>
        <w:t>r</w:t>
      </w:r>
      <w:r>
        <w:rPr>
          <w:spacing w:val="-5"/>
          <w:rPrChange w:id="13294" w:author="Sablan Kevin" w:date="2019-01-04T09:40:00Z">
            <w:rPr>
              <w:spacing w:val="-2"/>
            </w:rPr>
          </w:rPrChange>
        </w:rPr>
        <w:t xml:space="preserve"> </w:t>
      </w:r>
      <w:r>
        <w:rPr>
          <w:spacing w:val="-3"/>
          <w:rPrChange w:id="13295" w:author="Sablan Kevin" w:date="2019-01-04T09:40:00Z">
            <w:rPr>
              <w:spacing w:val="-2"/>
            </w:rPr>
          </w:rPrChange>
        </w:rPr>
        <w:t>damag</w:t>
      </w:r>
      <w:r>
        <w:rPr>
          <w:rPrChange w:id="13296" w:author="Sablan Kevin" w:date="2019-01-04T09:40:00Z">
            <w:rPr>
              <w:spacing w:val="-2"/>
            </w:rPr>
          </w:rPrChange>
        </w:rPr>
        <w:t>e</w:t>
      </w:r>
      <w:r>
        <w:rPr>
          <w:spacing w:val="-5"/>
          <w:rPrChange w:id="13297" w:author="Sablan Kevin" w:date="2019-01-04T09:40:00Z">
            <w:rPr>
              <w:spacing w:val="-2"/>
            </w:rPr>
          </w:rPrChange>
        </w:rPr>
        <w:t xml:space="preserve"> </w:t>
      </w:r>
      <w:r>
        <w:rPr>
          <w:spacing w:val="-3"/>
          <w:rPrChange w:id="13298" w:author="Sablan Kevin" w:date="2019-01-04T09:40:00Z">
            <w:rPr>
              <w:spacing w:val="-2"/>
            </w:rPr>
          </w:rPrChange>
        </w:rPr>
        <w:t>repai</w:t>
      </w:r>
      <w:r>
        <w:rPr>
          <w:rPrChange w:id="13299" w:author="Sablan Kevin" w:date="2019-01-04T09:40:00Z">
            <w:rPr>
              <w:spacing w:val="-2"/>
            </w:rPr>
          </w:rPrChange>
        </w:rPr>
        <w:t>r</w:t>
      </w:r>
      <w:r>
        <w:rPr>
          <w:spacing w:val="-5"/>
          <w:rPrChange w:id="13300" w:author="Sablan Kevin" w:date="2019-01-04T09:40:00Z">
            <w:rPr>
              <w:spacing w:val="-2"/>
            </w:rPr>
          </w:rPrChange>
        </w:rPr>
        <w:t xml:space="preserve"> </w:t>
      </w:r>
      <w:r>
        <w:rPr>
          <w:spacing w:val="-3"/>
          <w:rPrChange w:id="13301" w:author="Sablan Kevin" w:date="2019-01-04T09:40:00Z">
            <w:rPr>
              <w:spacing w:val="-2"/>
            </w:rPr>
          </w:rPrChange>
        </w:rPr>
        <w:t>costs. Howeve</w:t>
      </w:r>
      <w:r>
        <w:rPr>
          <w:spacing w:val="-11"/>
          <w:rPrChange w:id="13302" w:author="Sablan Kevin" w:date="2019-01-04T09:40:00Z">
            <w:rPr>
              <w:spacing w:val="-2"/>
            </w:rPr>
          </w:rPrChange>
        </w:rPr>
        <w:t>r</w:t>
      </w:r>
      <w:r>
        <w:rPr>
          <w:rPrChange w:id="13303" w:author="Sablan Kevin" w:date="2019-01-04T09:40:00Z">
            <w:rPr>
              <w:spacing w:val="-2"/>
            </w:rPr>
          </w:rPrChange>
        </w:rPr>
        <w:t>,</w:t>
      </w:r>
      <w:r>
        <w:rPr>
          <w:spacing w:val="-5"/>
          <w:rPrChange w:id="13304" w:author="Sablan Kevin" w:date="2019-01-04T09:40:00Z">
            <w:rPr>
              <w:spacing w:val="-2"/>
            </w:rPr>
          </w:rPrChange>
        </w:rPr>
        <w:t xml:space="preserve"> </w:t>
      </w:r>
      <w:r>
        <w:rPr>
          <w:spacing w:val="-3"/>
          <w:rPrChange w:id="13305" w:author="Sablan Kevin" w:date="2019-01-04T09:40:00Z">
            <w:rPr>
              <w:spacing w:val="-2"/>
            </w:rPr>
          </w:rPrChange>
        </w:rPr>
        <w:t>car</w:t>
      </w:r>
      <w:r>
        <w:rPr>
          <w:rPrChange w:id="13306" w:author="Sablan Kevin" w:date="2019-01-04T09:40:00Z">
            <w:rPr>
              <w:spacing w:val="-2"/>
            </w:rPr>
          </w:rPrChange>
        </w:rPr>
        <w:t>e</w:t>
      </w:r>
      <w:r>
        <w:rPr>
          <w:spacing w:val="-5"/>
          <w:rPrChange w:id="13307" w:author="Sablan Kevin" w:date="2019-01-04T09:40:00Z">
            <w:rPr>
              <w:spacing w:val="-2"/>
            </w:rPr>
          </w:rPrChange>
        </w:rPr>
        <w:t xml:space="preserve"> </w:t>
      </w:r>
      <w:r>
        <w:rPr>
          <w:spacing w:val="-3"/>
          <w:rPrChange w:id="13308" w:author="Sablan Kevin" w:date="2019-01-04T09:40:00Z">
            <w:rPr>
              <w:spacing w:val="-2"/>
            </w:rPr>
          </w:rPrChange>
        </w:rPr>
        <w:t>shoul</w:t>
      </w:r>
      <w:r>
        <w:rPr>
          <w:rPrChange w:id="13309" w:author="Sablan Kevin" w:date="2019-01-04T09:40:00Z">
            <w:rPr>
              <w:spacing w:val="-2"/>
            </w:rPr>
          </w:rPrChange>
        </w:rPr>
        <w:t>d</w:t>
      </w:r>
      <w:r>
        <w:rPr>
          <w:spacing w:val="-5"/>
          <w:rPrChange w:id="13310" w:author="Sablan Kevin" w:date="2019-01-04T09:40:00Z">
            <w:rPr>
              <w:spacing w:val="-2"/>
            </w:rPr>
          </w:rPrChange>
        </w:rPr>
        <w:t xml:space="preserve"> </w:t>
      </w:r>
      <w:r>
        <w:rPr>
          <w:spacing w:val="-3"/>
          <w:rPrChange w:id="13311" w:author="Sablan Kevin" w:date="2019-01-04T09:40:00Z">
            <w:rPr>
              <w:spacing w:val="-2"/>
            </w:rPr>
          </w:rPrChange>
        </w:rPr>
        <w:t>b</w:t>
      </w:r>
      <w:r>
        <w:rPr>
          <w:rPrChange w:id="13312" w:author="Sablan Kevin" w:date="2019-01-04T09:40:00Z">
            <w:rPr>
              <w:spacing w:val="-2"/>
            </w:rPr>
          </w:rPrChange>
        </w:rPr>
        <w:t>e</w:t>
      </w:r>
      <w:r>
        <w:rPr>
          <w:spacing w:val="-5"/>
          <w:rPrChange w:id="13313" w:author="Sablan Kevin" w:date="2019-01-04T09:40:00Z">
            <w:rPr>
              <w:spacing w:val="-2"/>
            </w:rPr>
          </w:rPrChange>
        </w:rPr>
        <w:t xml:space="preserve"> </w:t>
      </w:r>
      <w:r>
        <w:rPr>
          <w:spacing w:val="-3"/>
          <w:rPrChange w:id="13314" w:author="Sablan Kevin" w:date="2019-01-04T09:40:00Z">
            <w:rPr>
              <w:spacing w:val="-2"/>
            </w:rPr>
          </w:rPrChange>
        </w:rPr>
        <w:t>take</w:t>
      </w:r>
      <w:r>
        <w:rPr>
          <w:rPrChange w:id="13315" w:author="Sablan Kevin" w:date="2019-01-04T09:40:00Z">
            <w:rPr>
              <w:spacing w:val="-2"/>
            </w:rPr>
          </w:rPrChange>
        </w:rPr>
        <w:t>n</w:t>
      </w:r>
      <w:r>
        <w:rPr>
          <w:spacing w:val="-5"/>
          <w:rPrChange w:id="13316" w:author="Sablan Kevin" w:date="2019-01-04T09:40:00Z">
            <w:rPr>
              <w:spacing w:val="-2"/>
            </w:rPr>
          </w:rPrChange>
        </w:rPr>
        <w:t xml:space="preserve"> </w:t>
      </w:r>
      <w:r>
        <w:rPr>
          <w:spacing w:val="-3"/>
          <w:rPrChange w:id="13317" w:author="Sablan Kevin" w:date="2019-01-04T09:40:00Z">
            <w:rPr>
              <w:spacing w:val="-2"/>
            </w:rPr>
          </w:rPrChange>
        </w:rPr>
        <w:t>no</w:t>
      </w:r>
      <w:r>
        <w:rPr>
          <w:rPrChange w:id="13318" w:author="Sablan Kevin" w:date="2019-01-04T09:40:00Z">
            <w:rPr>
              <w:spacing w:val="-2"/>
            </w:rPr>
          </w:rPrChange>
        </w:rPr>
        <w:t>t</w:t>
      </w:r>
      <w:r>
        <w:rPr>
          <w:spacing w:val="-5"/>
          <w:rPrChange w:id="13319" w:author="Sablan Kevin" w:date="2019-01-04T09:40:00Z">
            <w:rPr>
              <w:spacing w:val="-2"/>
            </w:rPr>
          </w:rPrChange>
        </w:rPr>
        <w:t xml:space="preserve"> </w:t>
      </w:r>
      <w:r>
        <w:rPr>
          <w:spacing w:val="-3"/>
          <w:rPrChange w:id="13320" w:author="Sablan Kevin" w:date="2019-01-04T09:40:00Z">
            <w:rPr>
              <w:spacing w:val="-2"/>
            </w:rPr>
          </w:rPrChange>
        </w:rPr>
        <w:t>t</w:t>
      </w:r>
      <w:r>
        <w:rPr>
          <w:rPrChange w:id="13321" w:author="Sablan Kevin" w:date="2019-01-04T09:40:00Z">
            <w:rPr>
              <w:spacing w:val="-2"/>
            </w:rPr>
          </w:rPrChange>
        </w:rPr>
        <w:t>o</w:t>
      </w:r>
      <w:r>
        <w:rPr>
          <w:spacing w:val="-5"/>
          <w:rPrChange w:id="13322" w:author="Sablan Kevin" w:date="2019-01-04T09:40:00Z">
            <w:rPr>
              <w:spacing w:val="-2"/>
            </w:rPr>
          </w:rPrChange>
        </w:rPr>
        <w:t xml:space="preserve"> </w:t>
      </w:r>
      <w:r>
        <w:rPr>
          <w:spacing w:val="-3"/>
          <w:rPrChange w:id="13323" w:author="Sablan Kevin" w:date="2019-01-04T09:40:00Z">
            <w:rPr>
              <w:spacing w:val="-2"/>
            </w:rPr>
          </w:rPrChange>
        </w:rPr>
        <w:t>mak</w:t>
      </w:r>
      <w:r>
        <w:rPr>
          <w:rPrChange w:id="13324" w:author="Sablan Kevin" w:date="2019-01-04T09:40:00Z">
            <w:rPr>
              <w:spacing w:val="-2"/>
            </w:rPr>
          </w:rPrChange>
        </w:rPr>
        <w:t>e</w:t>
      </w:r>
      <w:r>
        <w:rPr>
          <w:spacing w:val="-5"/>
          <w:rPrChange w:id="13325" w:author="Sablan Kevin" w:date="2019-01-04T09:40:00Z">
            <w:rPr>
              <w:spacing w:val="-2"/>
            </w:rPr>
          </w:rPrChange>
        </w:rPr>
        <w:t xml:space="preserve"> </w:t>
      </w:r>
      <w:r>
        <w:rPr>
          <w:spacing w:val="-3"/>
          <w:rPrChange w:id="13326" w:author="Sablan Kevin" w:date="2019-01-04T09:40:00Z">
            <w:rPr>
              <w:spacing w:val="-2"/>
            </w:rPr>
          </w:rPrChange>
        </w:rPr>
        <w:t>change</w:t>
      </w:r>
      <w:r>
        <w:rPr>
          <w:rPrChange w:id="13327" w:author="Sablan Kevin" w:date="2019-01-04T09:40:00Z">
            <w:rPr>
              <w:spacing w:val="-2"/>
            </w:rPr>
          </w:rPrChange>
        </w:rPr>
        <w:t>s</w:t>
      </w:r>
      <w:r>
        <w:rPr>
          <w:spacing w:val="-5"/>
          <w:rPrChange w:id="13328" w:author="Sablan Kevin" w:date="2019-01-04T09:40:00Z">
            <w:rPr>
              <w:spacing w:val="-2"/>
            </w:rPr>
          </w:rPrChange>
        </w:rPr>
        <w:t xml:space="preserve"> </w:t>
      </w:r>
      <w:r>
        <w:rPr>
          <w:spacing w:val="-3"/>
          <w:rPrChange w:id="13329" w:author="Sablan Kevin" w:date="2019-01-04T09:40:00Z">
            <w:rPr>
              <w:spacing w:val="-2"/>
            </w:rPr>
          </w:rPrChange>
        </w:rPr>
        <w:t>i</w:t>
      </w:r>
      <w:r>
        <w:rPr>
          <w:rPrChange w:id="13330" w:author="Sablan Kevin" w:date="2019-01-04T09:40:00Z">
            <w:rPr>
              <w:spacing w:val="-2"/>
            </w:rPr>
          </w:rPrChange>
        </w:rPr>
        <w:t>n</w:t>
      </w:r>
      <w:r>
        <w:rPr>
          <w:spacing w:val="-5"/>
          <w:rPrChange w:id="13331" w:author="Sablan Kevin" w:date="2019-01-04T09:40:00Z">
            <w:rPr>
              <w:spacing w:val="-2"/>
            </w:rPr>
          </w:rPrChange>
        </w:rPr>
        <w:t xml:space="preserve"> </w:t>
      </w:r>
      <w:r>
        <w:rPr>
          <w:spacing w:val="-3"/>
          <w:rPrChange w:id="13332" w:author="Sablan Kevin" w:date="2019-01-04T09:40:00Z">
            <w:rPr>
              <w:spacing w:val="-2"/>
            </w:rPr>
          </w:rPrChange>
        </w:rPr>
        <w:t>desig</w:t>
      </w:r>
      <w:r>
        <w:rPr>
          <w:rPrChange w:id="13333" w:author="Sablan Kevin" w:date="2019-01-04T09:40:00Z">
            <w:rPr>
              <w:spacing w:val="-2"/>
            </w:rPr>
          </w:rPrChange>
        </w:rPr>
        <w:t>n</w:t>
      </w:r>
      <w:r>
        <w:rPr>
          <w:spacing w:val="-5"/>
          <w:rPrChange w:id="13334" w:author="Sablan Kevin" w:date="2019-01-04T09:40:00Z">
            <w:rPr>
              <w:spacing w:val="-2"/>
            </w:rPr>
          </w:rPrChange>
        </w:rPr>
        <w:t xml:space="preserve"> </w:t>
      </w:r>
      <w:r>
        <w:rPr>
          <w:spacing w:val="-3"/>
          <w:rPrChange w:id="13335" w:author="Sablan Kevin" w:date="2019-01-04T09:40:00Z">
            <w:rPr>
              <w:spacing w:val="-2"/>
            </w:rPr>
          </w:rPrChange>
        </w:rPr>
        <w:t>detail</w:t>
      </w:r>
      <w:r>
        <w:rPr>
          <w:rPrChange w:id="13336" w:author="Sablan Kevin" w:date="2019-01-04T09:40:00Z">
            <w:rPr>
              <w:spacing w:val="-2"/>
            </w:rPr>
          </w:rPrChange>
        </w:rPr>
        <w:t>s</w:t>
      </w:r>
      <w:r>
        <w:rPr>
          <w:spacing w:val="-5"/>
          <w:rPrChange w:id="13337" w:author="Sablan Kevin" w:date="2019-01-04T09:40:00Z">
            <w:rPr>
              <w:spacing w:val="-2"/>
            </w:rPr>
          </w:rPrChange>
        </w:rPr>
        <w:t xml:space="preserve"> </w:t>
      </w:r>
      <w:r>
        <w:rPr>
          <w:spacing w:val="-3"/>
          <w:rPrChange w:id="13338" w:author="Sablan Kevin" w:date="2019-01-04T09:40:00Z">
            <w:rPr>
              <w:spacing w:val="-2"/>
            </w:rPr>
          </w:rPrChange>
        </w:rPr>
        <w:t>tha</w:t>
      </w:r>
      <w:r>
        <w:rPr>
          <w:rPrChange w:id="13339" w:author="Sablan Kevin" w:date="2019-01-04T09:40:00Z">
            <w:rPr>
              <w:spacing w:val="-2"/>
            </w:rPr>
          </w:rPrChange>
        </w:rPr>
        <w:t>t</w:t>
      </w:r>
      <w:r>
        <w:rPr>
          <w:spacing w:val="-5"/>
          <w:rPrChange w:id="13340" w:author="Sablan Kevin" w:date="2019-01-04T09:40:00Z">
            <w:rPr>
              <w:spacing w:val="-2"/>
            </w:rPr>
          </w:rPrChange>
        </w:rPr>
        <w:t xml:space="preserve"> </w:t>
      </w:r>
      <w:r>
        <w:rPr>
          <w:spacing w:val="-3"/>
          <w:rPrChange w:id="13341" w:author="Sablan Kevin" w:date="2019-01-04T09:40:00Z">
            <w:rPr>
              <w:spacing w:val="-2"/>
            </w:rPr>
          </w:rPrChange>
        </w:rPr>
        <w:t>coul</w:t>
      </w:r>
      <w:r>
        <w:rPr>
          <w:rPrChange w:id="13342" w:author="Sablan Kevin" w:date="2019-01-04T09:40:00Z">
            <w:rPr>
              <w:spacing w:val="-2"/>
            </w:rPr>
          </w:rPrChange>
        </w:rPr>
        <w:t>d</w:t>
      </w:r>
      <w:r>
        <w:rPr>
          <w:spacing w:val="-5"/>
          <w:rPrChange w:id="13343" w:author="Sablan Kevin" w:date="2019-01-04T09:40:00Z">
            <w:rPr>
              <w:spacing w:val="-2"/>
            </w:rPr>
          </w:rPrChange>
        </w:rPr>
        <w:t xml:space="preserve"> </w:t>
      </w:r>
      <w:r>
        <w:rPr>
          <w:spacing w:val="-3"/>
          <w:rPrChange w:id="13344" w:author="Sablan Kevin" w:date="2019-01-04T09:40:00Z">
            <w:rPr>
              <w:spacing w:val="-2"/>
            </w:rPr>
          </w:rPrChange>
        </w:rPr>
        <w:t>adversel</w:t>
      </w:r>
      <w:r>
        <w:rPr>
          <w:rPrChange w:id="13345" w:author="Sablan Kevin" w:date="2019-01-04T09:40:00Z">
            <w:rPr>
              <w:spacing w:val="-2"/>
            </w:rPr>
          </w:rPrChange>
        </w:rPr>
        <w:t>y</w:t>
      </w:r>
      <w:r>
        <w:rPr>
          <w:spacing w:val="-5"/>
          <w:rPrChange w:id="13346" w:author="Sablan Kevin" w:date="2019-01-04T09:40:00Z">
            <w:rPr>
              <w:spacing w:val="-2"/>
            </w:rPr>
          </w:rPrChange>
        </w:rPr>
        <w:t xml:space="preserve"> </w:t>
      </w:r>
      <w:r>
        <w:rPr>
          <w:spacing w:val="-3"/>
          <w:rPrChange w:id="13347" w:author="Sablan Kevin" w:date="2019-01-04T09:40:00Z">
            <w:rPr>
              <w:spacing w:val="-2"/>
            </w:rPr>
          </w:rPrChange>
        </w:rPr>
        <w:t>a</w:t>
      </w:r>
      <w:r>
        <w:rPr>
          <w:spacing w:val="-7"/>
          <w:rPrChange w:id="13348" w:author="Sablan Kevin" w:date="2019-01-04T09:40:00Z">
            <w:rPr>
              <w:spacing w:val="-2"/>
            </w:rPr>
          </w:rPrChange>
        </w:rPr>
        <w:t>f</w:t>
      </w:r>
      <w:r>
        <w:rPr>
          <w:spacing w:val="-3"/>
          <w:rPrChange w:id="13349" w:author="Sablan Kevin" w:date="2019-01-04T09:40:00Z">
            <w:rPr>
              <w:spacing w:val="-2"/>
            </w:rPr>
          </w:rPrChange>
        </w:rPr>
        <w:t>fect impac</w:t>
      </w:r>
      <w:r>
        <w:rPr>
          <w:rPrChange w:id="13350" w:author="Sablan Kevin" w:date="2019-01-04T09:40:00Z">
            <w:rPr>
              <w:spacing w:val="-2"/>
            </w:rPr>
          </w:rPrChange>
        </w:rPr>
        <w:t>t</w:t>
      </w:r>
      <w:r>
        <w:rPr>
          <w:spacing w:val="-11"/>
          <w:rPrChange w:id="13351" w:author="Sablan Kevin" w:date="2019-01-04T09:40:00Z">
            <w:rPr>
              <w:spacing w:val="-2"/>
            </w:rPr>
          </w:rPrChange>
        </w:rPr>
        <w:t xml:space="preserve"> </w:t>
      </w:r>
      <w:r>
        <w:rPr>
          <w:spacing w:val="-3"/>
          <w:rPrChange w:id="13352" w:author="Sablan Kevin" w:date="2019-01-04T09:40:00Z">
            <w:rPr>
              <w:spacing w:val="-2"/>
            </w:rPr>
          </w:rPrChange>
        </w:rPr>
        <w:t>performanc</w:t>
      </w:r>
      <w:r>
        <w:rPr>
          <w:rPrChange w:id="13353" w:author="Sablan Kevin" w:date="2019-01-04T09:40:00Z">
            <w:rPr>
              <w:spacing w:val="-2"/>
            </w:rPr>
          </w:rPrChange>
        </w:rPr>
        <w:t>e</w:t>
      </w:r>
      <w:r>
        <w:rPr>
          <w:spacing w:val="-10"/>
          <w:rPrChange w:id="13354" w:author="Sablan Kevin" w:date="2019-01-04T09:40:00Z">
            <w:rPr>
              <w:spacing w:val="-2"/>
            </w:rPr>
          </w:rPrChange>
        </w:rPr>
        <w:t xml:space="preserve"> </w:t>
      </w:r>
      <w:r>
        <w:rPr>
          <w:spacing w:val="-3"/>
          <w:rPrChange w:id="13355" w:author="Sablan Kevin" w:date="2019-01-04T09:40:00Z">
            <w:rPr>
              <w:spacing w:val="-2"/>
            </w:rPr>
          </w:rPrChange>
        </w:rPr>
        <w:t>withou</w:t>
      </w:r>
      <w:r>
        <w:rPr>
          <w:rPrChange w:id="13356" w:author="Sablan Kevin" w:date="2019-01-04T09:40:00Z">
            <w:rPr>
              <w:spacing w:val="-2"/>
            </w:rPr>
          </w:rPrChange>
        </w:rPr>
        <w:t>t</w:t>
      </w:r>
      <w:r>
        <w:rPr>
          <w:spacing w:val="-10"/>
          <w:rPrChange w:id="13357" w:author="Sablan Kevin" w:date="2019-01-04T09:40:00Z">
            <w:rPr>
              <w:spacing w:val="-2"/>
            </w:rPr>
          </w:rPrChange>
        </w:rPr>
        <w:t xml:space="preserve"> </w:t>
      </w:r>
      <w:del w:id="13358" w:author="Sablan Kevin" w:date="2019-01-04T09:40:00Z">
        <w:r w:rsidR="00115F46">
          <w:rPr>
            <w:spacing w:val="-2"/>
          </w:rPr>
          <w:delText>verification</w:delText>
        </w:r>
      </w:del>
      <w:ins w:id="13359" w:author="Sablan Kevin" w:date="2019-01-04T09:40:00Z">
        <w:r>
          <w:rPr>
            <w:spacing w:val="-3"/>
          </w:rPr>
          <w:t>veri</w:t>
        </w:r>
        <w:r>
          <w:rPr>
            <w:rFonts w:cs="Times New Roman"/>
          </w:rPr>
          <w:t>fi</w:t>
        </w:r>
        <w:r>
          <w:rPr>
            <w:rFonts w:cs="Times New Roman"/>
            <w:spacing w:val="-14"/>
          </w:rPr>
          <w:t xml:space="preserve"> </w:t>
        </w:r>
        <w:r>
          <w:rPr>
            <w:spacing w:val="-3"/>
          </w:rPr>
          <w:t>catio</w:t>
        </w:r>
        <w:r>
          <w:t>n</w:t>
        </w:r>
      </w:ins>
      <w:r>
        <w:rPr>
          <w:spacing w:val="-10"/>
          <w:rPrChange w:id="13360" w:author="Sablan Kevin" w:date="2019-01-04T09:40:00Z">
            <w:rPr>
              <w:spacing w:val="-2"/>
            </w:rPr>
          </w:rPrChange>
        </w:rPr>
        <w:t xml:space="preserve"> </w:t>
      </w:r>
      <w:r>
        <w:rPr>
          <w:spacing w:val="-3"/>
          <w:rPrChange w:id="13361" w:author="Sablan Kevin" w:date="2019-01-04T09:40:00Z">
            <w:rPr>
              <w:spacing w:val="-2"/>
            </w:rPr>
          </w:rPrChange>
        </w:rPr>
        <w:t>o</w:t>
      </w:r>
      <w:r>
        <w:rPr>
          <w:rPrChange w:id="13362" w:author="Sablan Kevin" w:date="2019-01-04T09:40:00Z">
            <w:rPr>
              <w:spacing w:val="-2"/>
            </w:rPr>
          </w:rPrChange>
        </w:rPr>
        <w:t>f</w:t>
      </w:r>
      <w:r>
        <w:rPr>
          <w:spacing w:val="-10"/>
          <w:rPrChange w:id="13363" w:author="Sablan Kevin" w:date="2019-01-04T09:40:00Z">
            <w:rPr>
              <w:spacing w:val="-2"/>
            </w:rPr>
          </w:rPrChange>
        </w:rPr>
        <w:t xml:space="preserve"> </w:t>
      </w:r>
      <w:r>
        <w:rPr>
          <w:spacing w:val="-3"/>
          <w:rPrChange w:id="13364" w:author="Sablan Kevin" w:date="2019-01-04T09:40:00Z">
            <w:rPr>
              <w:spacing w:val="-2"/>
            </w:rPr>
          </w:rPrChange>
        </w:rPr>
        <w:t>adequat</w:t>
      </w:r>
      <w:r>
        <w:rPr>
          <w:rPrChange w:id="13365" w:author="Sablan Kevin" w:date="2019-01-04T09:40:00Z">
            <w:rPr>
              <w:spacing w:val="-2"/>
            </w:rPr>
          </w:rPrChange>
        </w:rPr>
        <w:t>e</w:t>
      </w:r>
      <w:r>
        <w:rPr>
          <w:spacing w:val="-10"/>
          <w:rPrChange w:id="13366" w:author="Sablan Kevin" w:date="2019-01-04T09:40:00Z">
            <w:rPr>
              <w:spacing w:val="-2"/>
            </w:rPr>
          </w:rPrChange>
        </w:rPr>
        <w:t xml:space="preserve"> </w:t>
      </w:r>
      <w:r>
        <w:rPr>
          <w:spacing w:val="-3"/>
          <w:rPrChange w:id="13367" w:author="Sablan Kevin" w:date="2019-01-04T09:40:00Z">
            <w:rPr>
              <w:spacing w:val="-2"/>
            </w:rPr>
          </w:rPrChange>
        </w:rPr>
        <w:t>performanc</w:t>
      </w:r>
      <w:r>
        <w:rPr>
          <w:rPrChange w:id="13368" w:author="Sablan Kevin" w:date="2019-01-04T09:40:00Z">
            <w:rPr>
              <w:spacing w:val="-2"/>
            </w:rPr>
          </w:rPrChange>
        </w:rPr>
        <w:t>e</w:t>
      </w:r>
      <w:r>
        <w:rPr>
          <w:spacing w:val="-11"/>
          <w:rPrChange w:id="13369" w:author="Sablan Kevin" w:date="2019-01-04T09:40:00Z">
            <w:rPr>
              <w:spacing w:val="-2"/>
            </w:rPr>
          </w:rPrChange>
        </w:rPr>
        <w:t xml:space="preserve"> </w:t>
      </w:r>
      <w:r>
        <w:rPr>
          <w:spacing w:val="-3"/>
          <w:rPrChange w:id="13370" w:author="Sablan Kevin" w:date="2019-01-04T09:40:00Z">
            <w:rPr>
              <w:spacing w:val="-2"/>
            </w:rPr>
          </w:rPrChange>
        </w:rPr>
        <w:t>throug</w:t>
      </w:r>
      <w:r>
        <w:rPr>
          <w:rPrChange w:id="13371" w:author="Sablan Kevin" w:date="2019-01-04T09:40:00Z">
            <w:rPr>
              <w:spacing w:val="-2"/>
            </w:rPr>
          </w:rPrChange>
        </w:rPr>
        <w:t>h</w:t>
      </w:r>
      <w:r>
        <w:rPr>
          <w:spacing w:val="-10"/>
          <w:rPrChange w:id="13372" w:author="Sablan Kevin" w:date="2019-01-04T09:40:00Z">
            <w:rPr>
              <w:spacing w:val="-2"/>
            </w:rPr>
          </w:rPrChange>
        </w:rPr>
        <w:t xml:space="preserve"> </w:t>
      </w:r>
      <w:r>
        <w:rPr>
          <w:spacing w:val="-3"/>
          <w:rPrChange w:id="13373" w:author="Sablan Kevin" w:date="2019-01-04T09:40:00Z">
            <w:rPr>
              <w:spacing w:val="-2"/>
            </w:rPr>
          </w:rPrChange>
        </w:rPr>
        <w:t>full-scal</w:t>
      </w:r>
      <w:r>
        <w:rPr>
          <w:rPrChange w:id="13374" w:author="Sablan Kevin" w:date="2019-01-04T09:40:00Z">
            <w:rPr>
              <w:spacing w:val="-2"/>
            </w:rPr>
          </w:rPrChange>
        </w:rPr>
        <w:t>e</w:t>
      </w:r>
      <w:r>
        <w:rPr>
          <w:spacing w:val="-10"/>
          <w:rPrChange w:id="13375" w:author="Sablan Kevin" w:date="2019-01-04T09:40:00Z">
            <w:rPr>
              <w:spacing w:val="-2"/>
            </w:rPr>
          </w:rPrChange>
        </w:rPr>
        <w:t xml:space="preserve"> </w:t>
      </w:r>
      <w:r>
        <w:rPr>
          <w:spacing w:val="-3"/>
          <w:rPrChange w:id="13376" w:author="Sablan Kevin" w:date="2019-01-04T09:40:00Z">
            <w:rPr>
              <w:spacing w:val="-2"/>
            </w:rPr>
          </w:rPrChange>
        </w:rPr>
        <w:t>cras</w:t>
      </w:r>
      <w:r>
        <w:rPr>
          <w:rPrChange w:id="13377" w:author="Sablan Kevin" w:date="2019-01-04T09:40:00Z">
            <w:rPr>
              <w:spacing w:val="-2"/>
            </w:rPr>
          </w:rPrChange>
        </w:rPr>
        <w:t>h</w:t>
      </w:r>
      <w:r>
        <w:rPr>
          <w:spacing w:val="-10"/>
          <w:rPrChange w:id="13378" w:author="Sablan Kevin" w:date="2019-01-04T09:40:00Z">
            <w:rPr>
              <w:spacing w:val="-2"/>
            </w:rPr>
          </w:rPrChange>
        </w:rPr>
        <w:t xml:space="preserve"> </w:t>
      </w:r>
      <w:r>
        <w:rPr>
          <w:spacing w:val="-3"/>
          <w:rPrChange w:id="13379" w:author="Sablan Kevin" w:date="2019-01-04T09:40:00Z">
            <w:rPr>
              <w:spacing w:val="-2"/>
            </w:rPr>
          </w:rPrChange>
        </w:rPr>
        <w:t>testin</w:t>
      </w:r>
      <w:r>
        <w:rPr>
          <w:rPrChange w:id="13380" w:author="Sablan Kevin" w:date="2019-01-04T09:40:00Z">
            <w:rPr>
              <w:spacing w:val="-2"/>
            </w:rPr>
          </w:rPrChange>
        </w:rPr>
        <w:t>g</w:t>
      </w:r>
      <w:r>
        <w:rPr>
          <w:spacing w:val="-10"/>
          <w:rPrChange w:id="13381" w:author="Sablan Kevin" w:date="2019-01-04T09:40:00Z">
            <w:rPr>
              <w:spacing w:val="-2"/>
            </w:rPr>
          </w:rPrChange>
        </w:rPr>
        <w:t xml:space="preserve"> </w:t>
      </w:r>
      <w:r>
        <w:rPr>
          <w:spacing w:val="-3"/>
          <w:rPrChange w:id="13382" w:author="Sablan Kevin" w:date="2019-01-04T09:40:00Z">
            <w:rPr>
              <w:spacing w:val="-2"/>
            </w:rPr>
          </w:rPrChange>
        </w:rPr>
        <w:t>or othe</w:t>
      </w:r>
      <w:r>
        <w:rPr>
          <w:rPrChange w:id="13383" w:author="Sablan Kevin" w:date="2019-01-04T09:40:00Z">
            <w:rPr>
              <w:spacing w:val="-2"/>
            </w:rPr>
          </w:rPrChange>
        </w:rPr>
        <w:t>r</w:t>
      </w:r>
      <w:r>
        <w:rPr>
          <w:spacing w:val="-5"/>
          <w:rPrChange w:id="13384" w:author="Sablan Kevin" w:date="2019-01-04T09:40:00Z">
            <w:rPr>
              <w:spacing w:val="-2"/>
            </w:rPr>
          </w:rPrChange>
        </w:rPr>
        <w:t xml:space="preserve"> </w:t>
      </w:r>
      <w:r>
        <w:rPr>
          <w:spacing w:val="-3"/>
          <w:rPrChange w:id="13385" w:author="Sablan Kevin" w:date="2019-01-04T09:40:00Z">
            <w:rPr>
              <w:spacing w:val="-2"/>
            </w:rPr>
          </w:rPrChange>
        </w:rPr>
        <w:t>acceptabl</w:t>
      </w:r>
      <w:r>
        <w:rPr>
          <w:rPrChange w:id="13386" w:author="Sablan Kevin" w:date="2019-01-04T09:40:00Z">
            <w:rPr>
              <w:spacing w:val="-2"/>
            </w:rPr>
          </w:rPrChange>
        </w:rPr>
        <w:t>e</w:t>
      </w:r>
      <w:r>
        <w:rPr>
          <w:spacing w:val="-5"/>
          <w:rPrChange w:id="13387" w:author="Sablan Kevin" w:date="2019-01-04T09:40:00Z">
            <w:rPr>
              <w:spacing w:val="-2"/>
            </w:rPr>
          </w:rPrChange>
        </w:rPr>
        <w:t xml:space="preserve"> </w:t>
      </w:r>
      <w:r>
        <w:rPr>
          <w:spacing w:val="-3"/>
          <w:rPrChange w:id="13388" w:author="Sablan Kevin" w:date="2019-01-04T09:40:00Z">
            <w:rPr>
              <w:spacing w:val="-2"/>
            </w:rPr>
          </w:rPrChange>
        </w:rPr>
        <w:t>means.</w:t>
      </w:r>
    </w:p>
    <w:p w14:paraId="44973C0F" w14:textId="77777777" w:rsidR="00AA57AC" w:rsidRDefault="00AA57AC">
      <w:pPr>
        <w:spacing w:before="2" w:line="100" w:lineRule="exact"/>
        <w:rPr>
          <w:sz w:val="10"/>
          <w:rPrChange w:id="13389" w:author="Sablan Kevin" w:date="2019-01-04T09:40:00Z">
            <w:rPr/>
          </w:rPrChange>
        </w:rPr>
        <w:pPrChange w:id="13390" w:author="Sablan Kevin" w:date="2019-01-04T09:40:00Z">
          <w:pPr>
            <w:pStyle w:val="BodyText"/>
          </w:pPr>
        </w:pPrChange>
      </w:pPr>
    </w:p>
    <w:p w14:paraId="78E7F399" w14:textId="77777777" w:rsidR="00AA57AC" w:rsidRDefault="00AA57AC">
      <w:pPr>
        <w:spacing w:line="200" w:lineRule="exact"/>
        <w:rPr>
          <w:ins w:id="13391" w:author="Sablan Kevin" w:date="2019-01-04T09:40:00Z"/>
          <w:sz w:val="20"/>
          <w:szCs w:val="20"/>
        </w:rPr>
      </w:pPr>
    </w:p>
    <w:p w14:paraId="757920DA" w14:textId="26BF32E0" w:rsidR="00AA57AC" w:rsidRDefault="009516E7">
      <w:pPr>
        <w:pStyle w:val="BodyText"/>
        <w:spacing w:line="284" w:lineRule="auto"/>
        <w:ind w:left="119" w:right="231"/>
        <w:rPr>
          <w:ins w:id="13392" w:author="Sablan Kevin" w:date="2019-01-04T09:40:00Z"/>
        </w:rPr>
      </w:pPr>
      <w:r>
        <w:t>Continuous</w:t>
      </w:r>
      <w:r>
        <w:rPr>
          <w:spacing w:val="-5"/>
          <w:rPrChange w:id="13393" w:author="Sablan Kevin" w:date="2019-01-04T09:40:00Z">
            <w:rPr/>
          </w:rPrChange>
        </w:rPr>
        <w:t xml:space="preserve"> </w:t>
      </w:r>
      <w:r>
        <w:t>monitoring</w:t>
      </w:r>
      <w:r>
        <w:rPr>
          <w:spacing w:val="-4"/>
          <w:rPrChange w:id="13394" w:author="Sablan Kevin" w:date="2019-01-04T09:40:00Z">
            <w:rPr/>
          </w:rPrChange>
        </w:rPr>
        <w:t xml:space="preserve"> </w:t>
      </w:r>
      <w:r>
        <w:t>of</w:t>
      </w:r>
      <w:r>
        <w:rPr>
          <w:spacing w:val="-5"/>
          <w:rPrChange w:id="13395" w:author="Sablan Kevin" w:date="2019-01-04T09:40:00Z">
            <w:rPr/>
          </w:rPrChange>
        </w:rPr>
        <w:t xml:space="preserve"> </w:t>
      </w:r>
      <w:r>
        <w:t>installed</w:t>
      </w:r>
      <w:r>
        <w:rPr>
          <w:spacing w:val="-4"/>
          <w:rPrChange w:id="13396" w:author="Sablan Kevin" w:date="2019-01-04T09:40:00Z">
            <w:rPr/>
          </w:rPrChange>
        </w:rPr>
        <w:t xml:space="preserve"> </w:t>
      </w:r>
      <w:r>
        <w:t>safety</w:t>
      </w:r>
      <w:r>
        <w:rPr>
          <w:spacing w:val="-5"/>
          <w:rPrChange w:id="13397" w:author="Sablan Kevin" w:date="2019-01-04T09:40:00Z">
            <w:rPr/>
          </w:rPrChange>
        </w:rPr>
        <w:t xml:space="preserve"> </w:t>
      </w:r>
      <w:r>
        <w:t>features</w:t>
      </w:r>
      <w:r>
        <w:rPr>
          <w:spacing w:val="-4"/>
          <w:rPrChange w:id="13398" w:author="Sablan Kevin" w:date="2019-01-04T09:40:00Z">
            <w:rPr/>
          </w:rPrChange>
        </w:rPr>
        <w:t xml:space="preserve"> </w:t>
      </w:r>
      <w:r>
        <w:t>assures</w:t>
      </w:r>
      <w:r>
        <w:rPr>
          <w:spacing w:val="-5"/>
          <w:rPrChange w:id="13399" w:author="Sablan Kevin" w:date="2019-01-04T09:40:00Z">
            <w:rPr/>
          </w:rPrChange>
        </w:rPr>
        <w:t xml:space="preserve"> </w:t>
      </w:r>
      <w:r>
        <w:t>that</w:t>
      </w:r>
      <w:r>
        <w:rPr>
          <w:spacing w:val="-4"/>
          <w:rPrChange w:id="13400" w:author="Sablan Kevin" w:date="2019-01-04T09:40:00Z">
            <w:rPr/>
          </w:rPrChange>
        </w:rPr>
        <w:t xml:space="preserve"> </w:t>
      </w:r>
      <w:r>
        <w:t>changes</w:t>
      </w:r>
      <w:r>
        <w:rPr>
          <w:spacing w:val="-5"/>
          <w:rPrChange w:id="13401" w:author="Sablan Kevin" w:date="2019-01-04T09:40:00Z">
            <w:rPr/>
          </w:rPrChange>
        </w:rPr>
        <w:t xml:space="preserve"> </w:t>
      </w:r>
      <w:r>
        <w:t>in</w:t>
      </w:r>
      <w:r>
        <w:rPr>
          <w:spacing w:val="-4"/>
          <w:rPrChange w:id="13402" w:author="Sablan Kevin" w:date="2019-01-04T09:40:00Z">
            <w:rPr/>
          </w:rPrChange>
        </w:rPr>
        <w:t xml:space="preserve"> </w:t>
      </w:r>
      <w:r>
        <w:t>vehicle</w:t>
      </w:r>
      <w:r>
        <w:rPr>
          <w:spacing w:val="-4"/>
          <w:rPrChange w:id="13403" w:author="Sablan Kevin" w:date="2019-01-04T09:40:00Z">
            <w:rPr/>
          </w:rPrChange>
        </w:rPr>
        <w:t xml:space="preserve"> </w:t>
      </w:r>
      <w:r>
        <w:t>and</w:t>
      </w:r>
      <w:r>
        <w:rPr>
          <w:spacing w:val="-5"/>
          <w:rPrChange w:id="13404" w:author="Sablan Kevin" w:date="2019-01-04T09:40:00Z">
            <w:rPr/>
          </w:rPrChange>
        </w:rPr>
        <w:t xml:space="preserve"> </w:t>
      </w:r>
      <w:del w:id="13405" w:author="Sablan Kevin" w:date="2019-01-04T09:40:00Z">
        <w:r w:rsidR="00115F46">
          <w:delText>traffic characteristics</w:delText>
        </w:r>
      </w:del>
      <w:ins w:id="13406" w:author="Sablan Kevin" w:date="2019-01-04T09:40:00Z">
        <w:r>
          <w:t>tra</w:t>
        </w:r>
        <w:r>
          <w:rPr>
            <w:spacing w:val="-1"/>
          </w:rPr>
          <w:t>f</w:t>
        </w:r>
        <w:r>
          <w:rPr>
            <w:rFonts w:cs="Times New Roman"/>
          </w:rPr>
          <w:t>fi</w:t>
        </w:r>
        <w:r>
          <w:rPr>
            <w:rFonts w:cs="Times New Roman"/>
            <w:spacing w:val="-10"/>
          </w:rPr>
          <w:t xml:space="preserve"> </w:t>
        </w:r>
        <w:r>
          <w:t>c</w:t>
        </w:r>
        <w:r>
          <w:rPr>
            <w:spacing w:val="-4"/>
          </w:rPr>
          <w:t xml:space="preserve"> </w:t>
        </w:r>
        <w:r>
          <w:t>cha</w:t>
        </w:r>
        <w:r>
          <w:rPr>
            <w:spacing w:val="-5"/>
          </w:rPr>
          <w:t>r</w:t>
        </w:r>
        <w:r>
          <w:t>- acteristics</w:t>
        </w:r>
      </w:ins>
      <w:r>
        <w:rPr>
          <w:spacing w:val="-3"/>
          <w:rPrChange w:id="13407" w:author="Sablan Kevin" w:date="2019-01-04T09:40:00Z">
            <w:rPr/>
          </w:rPrChange>
        </w:rPr>
        <w:t xml:space="preserve"> </w:t>
      </w:r>
      <w:r>
        <w:t>do</w:t>
      </w:r>
      <w:r>
        <w:rPr>
          <w:spacing w:val="-3"/>
          <w:rPrChange w:id="13408" w:author="Sablan Kevin" w:date="2019-01-04T09:40:00Z">
            <w:rPr/>
          </w:rPrChange>
        </w:rPr>
        <w:t xml:space="preserve"> </w:t>
      </w:r>
      <w:r>
        <w:t>not</w:t>
      </w:r>
      <w:r>
        <w:rPr>
          <w:spacing w:val="-3"/>
          <w:rPrChange w:id="13409" w:author="Sablan Kevin" w:date="2019-01-04T09:40:00Z">
            <w:rPr/>
          </w:rPrChange>
        </w:rPr>
        <w:t xml:space="preserve"> </w:t>
      </w:r>
      <w:r>
        <w:t>adversely</w:t>
      </w:r>
      <w:r>
        <w:rPr>
          <w:spacing w:val="-3"/>
          <w:rPrChange w:id="13410" w:author="Sablan Kevin" w:date="2019-01-04T09:40:00Z">
            <w:rPr/>
          </w:rPrChange>
        </w:rPr>
        <w:t xml:space="preserve"> </w:t>
      </w:r>
      <w:r>
        <w:t>a</w:t>
      </w:r>
      <w:r>
        <w:rPr>
          <w:spacing w:val="-4"/>
          <w:rPrChange w:id="13411" w:author="Sablan Kevin" w:date="2019-01-04T09:40:00Z">
            <w:rPr/>
          </w:rPrChange>
        </w:rPr>
        <w:t>f</w:t>
      </w:r>
      <w:r>
        <w:t>fect</w:t>
      </w:r>
      <w:r>
        <w:rPr>
          <w:spacing w:val="-3"/>
          <w:rPrChange w:id="13412" w:author="Sablan Kevin" w:date="2019-01-04T09:40:00Z">
            <w:rPr/>
          </w:rPrChange>
        </w:rPr>
        <w:t xml:space="preserve"> </w:t>
      </w:r>
      <w:r>
        <w:t>the</w:t>
      </w:r>
      <w:r>
        <w:rPr>
          <w:spacing w:val="-3"/>
          <w:rPrChange w:id="13413" w:author="Sablan Kevin" w:date="2019-01-04T09:40:00Z">
            <w:rPr/>
          </w:rPrChange>
        </w:rPr>
        <w:t xml:space="preserve"> </w:t>
      </w:r>
      <w:del w:id="13414" w:author="Sablan Kevin" w:date="2019-01-04T09:40:00Z">
        <w:r w:rsidR="00115F46">
          <w:delText>field</w:delText>
        </w:r>
      </w:del>
      <w:ins w:id="13415" w:author="Sablan Kevin" w:date="2019-01-04T09:40:00Z">
        <w:r>
          <w:rPr>
            <w:rFonts w:cs="Times New Roman"/>
            <w:w w:val="85"/>
          </w:rPr>
          <w:t>fi</w:t>
        </w:r>
        <w:r>
          <w:rPr>
            <w:rFonts w:cs="Times New Roman"/>
            <w:spacing w:val="-1"/>
            <w:w w:val="85"/>
          </w:rPr>
          <w:t xml:space="preserve"> </w:t>
        </w:r>
        <w:r>
          <w:t>eld</w:t>
        </w:r>
      </w:ins>
      <w:r>
        <w:rPr>
          <w:spacing w:val="-2"/>
          <w:rPrChange w:id="13416" w:author="Sablan Kevin" w:date="2019-01-04T09:40:00Z">
            <w:rPr/>
          </w:rPrChange>
        </w:rPr>
        <w:t xml:space="preserve"> </w:t>
      </w:r>
      <w:r>
        <w:t>performance</w:t>
      </w:r>
      <w:r>
        <w:rPr>
          <w:spacing w:val="-3"/>
          <w:rPrChange w:id="13417" w:author="Sablan Kevin" w:date="2019-01-04T09:40:00Z">
            <w:rPr/>
          </w:rPrChange>
        </w:rPr>
        <w:t xml:space="preserve"> </w:t>
      </w:r>
      <w:r>
        <w:t>of</w:t>
      </w:r>
      <w:r>
        <w:rPr>
          <w:spacing w:val="-3"/>
          <w:rPrChange w:id="13418" w:author="Sablan Kevin" w:date="2019-01-04T09:40:00Z">
            <w:rPr/>
          </w:rPrChange>
        </w:rPr>
        <w:t xml:space="preserve"> </w:t>
      </w:r>
      <w:r>
        <w:t>the</w:t>
      </w:r>
      <w:r>
        <w:rPr>
          <w:spacing w:val="-3"/>
          <w:rPrChange w:id="13419" w:author="Sablan Kevin" w:date="2019-01-04T09:40:00Z">
            <w:rPr/>
          </w:rPrChange>
        </w:rPr>
        <w:t xml:space="preserve"> </w:t>
      </w:r>
      <w:r>
        <w:t>devices.</w:t>
      </w:r>
      <w:r>
        <w:rPr>
          <w:spacing w:val="-6"/>
          <w:rPrChange w:id="13420" w:author="Sablan Kevin" w:date="2019-01-04T09:40:00Z">
            <w:rPr/>
          </w:rPrChange>
        </w:rPr>
        <w:t xml:space="preserve"> </w:t>
      </w:r>
      <w:r>
        <w:t>This</w:t>
      </w:r>
      <w:r>
        <w:rPr>
          <w:spacing w:val="-3"/>
          <w:rPrChange w:id="13421" w:author="Sablan Kevin" w:date="2019-01-04T09:40:00Z">
            <w:rPr/>
          </w:rPrChange>
        </w:rPr>
        <w:t xml:space="preserve"> </w:t>
      </w:r>
      <w:r>
        <w:t>aspect</w:t>
      </w:r>
      <w:r>
        <w:rPr>
          <w:spacing w:val="-3"/>
          <w:rPrChange w:id="13422" w:author="Sablan Kevin" w:date="2019-01-04T09:40:00Z">
            <w:rPr/>
          </w:rPrChange>
        </w:rPr>
        <w:t xml:space="preserve"> </w:t>
      </w:r>
      <w:r>
        <w:t>of</w:t>
      </w:r>
      <w:r>
        <w:rPr>
          <w:spacing w:val="-3"/>
          <w:rPrChange w:id="13423" w:author="Sablan Kevin" w:date="2019-01-04T09:40:00Z">
            <w:rPr/>
          </w:rPrChange>
        </w:rPr>
        <w:t xml:space="preserve"> </w:t>
      </w:r>
      <w:r>
        <w:t>in-service performance evaluation was not included in the guidelines set forth in NCHRP</w:t>
      </w:r>
      <w:r>
        <w:rPr>
          <w:spacing w:val="-9"/>
          <w:rPrChange w:id="13424" w:author="Sablan Kevin" w:date="2019-01-04T09:40:00Z">
            <w:rPr/>
          </w:rPrChange>
        </w:rPr>
        <w:t xml:space="preserve"> </w:t>
      </w:r>
      <w:r>
        <w:t>Report 350 (</w:t>
      </w:r>
      <w:del w:id="13425" w:author="Sablan Kevin" w:date="2019-01-04T09:40:00Z">
        <w:r w:rsidR="00115F46">
          <w:delText>129</w:delText>
        </w:r>
      </w:del>
      <w:ins w:id="13426" w:author="Sablan Kevin" w:date="2019-01-04T09:40:00Z">
        <w:r>
          <w:rPr>
            <w:spacing w:val="-9"/>
          </w:rPr>
          <w:t>1</w:t>
        </w:r>
        <w:r>
          <w:t>19</w:t>
        </w:r>
      </w:ins>
      <w:r>
        <w:t>), but</w:t>
      </w:r>
      <w:r>
        <w:rPr>
          <w:spacing w:val="-3"/>
          <w:rPrChange w:id="13427" w:author="Sablan Kevin" w:date="2019-01-04T09:40:00Z">
            <w:rPr/>
          </w:rPrChange>
        </w:rPr>
        <w:t xml:space="preserve"> </w:t>
      </w:r>
      <w:r>
        <w:t>added</w:t>
      </w:r>
      <w:r>
        <w:rPr>
          <w:spacing w:val="-2"/>
          <w:rPrChange w:id="13428" w:author="Sablan Kevin" w:date="2019-01-04T09:40:00Z">
            <w:rPr/>
          </w:rPrChange>
        </w:rPr>
        <w:t xml:space="preserve"> </w:t>
      </w:r>
      <w:r>
        <w:t>to</w:t>
      </w:r>
      <w:r>
        <w:rPr>
          <w:spacing w:val="-3"/>
          <w:rPrChange w:id="13429" w:author="Sablan Kevin" w:date="2019-01-04T09:40:00Z">
            <w:rPr/>
          </w:rPrChange>
        </w:rPr>
        <w:t xml:space="preserve"> </w:t>
      </w:r>
      <w:r>
        <w:t>this</w:t>
      </w:r>
      <w:r>
        <w:rPr>
          <w:spacing w:val="-2"/>
          <w:rPrChange w:id="13430" w:author="Sablan Kevin" w:date="2019-01-04T09:40:00Z">
            <w:rPr/>
          </w:rPrChange>
        </w:rPr>
        <w:t xml:space="preserve"> </w:t>
      </w:r>
      <w:r>
        <w:t>document</w:t>
      </w:r>
      <w:r>
        <w:rPr>
          <w:spacing w:val="-3"/>
          <w:rPrChange w:id="13431" w:author="Sablan Kevin" w:date="2019-01-04T09:40:00Z">
            <w:rPr/>
          </w:rPrChange>
        </w:rPr>
        <w:t xml:space="preserve"> </w:t>
      </w:r>
      <w:r>
        <w:t>in</w:t>
      </w:r>
      <w:r>
        <w:rPr>
          <w:spacing w:val="-2"/>
          <w:rPrChange w:id="13432" w:author="Sablan Kevin" w:date="2019-01-04T09:40:00Z">
            <w:rPr/>
          </w:rPrChange>
        </w:rPr>
        <w:t xml:space="preserve"> </w:t>
      </w:r>
      <w:r>
        <w:t>recognition</w:t>
      </w:r>
      <w:r>
        <w:rPr>
          <w:spacing w:val="-3"/>
          <w:rPrChange w:id="13433" w:author="Sablan Kevin" w:date="2019-01-04T09:40:00Z">
            <w:rPr/>
          </w:rPrChange>
        </w:rPr>
        <w:t xml:space="preserve"> </w:t>
      </w:r>
      <w:r>
        <w:t>of</w:t>
      </w:r>
      <w:r>
        <w:rPr>
          <w:spacing w:val="-2"/>
          <w:rPrChange w:id="13434" w:author="Sablan Kevin" w:date="2019-01-04T09:40:00Z">
            <w:rPr/>
          </w:rPrChange>
        </w:rPr>
        <w:t xml:space="preserve"> </w:t>
      </w:r>
      <w:r>
        <w:t>the</w:t>
      </w:r>
      <w:r>
        <w:rPr>
          <w:spacing w:val="-3"/>
          <w:rPrChange w:id="13435" w:author="Sablan Kevin" w:date="2019-01-04T09:40:00Z">
            <w:rPr/>
          </w:rPrChange>
        </w:rPr>
        <w:t xml:space="preserve"> </w:t>
      </w:r>
      <w:r>
        <w:t>need</w:t>
      </w:r>
      <w:r>
        <w:rPr>
          <w:spacing w:val="-2"/>
          <w:rPrChange w:id="13436" w:author="Sablan Kevin" w:date="2019-01-04T09:40:00Z">
            <w:rPr/>
          </w:rPrChange>
        </w:rPr>
        <w:t xml:space="preserve"> </w:t>
      </w:r>
      <w:r>
        <w:t>to</w:t>
      </w:r>
      <w:r>
        <w:rPr>
          <w:spacing w:val="-3"/>
          <w:rPrChange w:id="13437" w:author="Sablan Kevin" w:date="2019-01-04T09:40:00Z">
            <w:rPr/>
          </w:rPrChange>
        </w:rPr>
        <w:t xml:space="preserve"> </w:t>
      </w:r>
      <w:r>
        <w:t>monitor</w:t>
      </w:r>
      <w:r>
        <w:rPr>
          <w:spacing w:val="-3"/>
          <w:rPrChange w:id="13438" w:author="Sablan Kevin" w:date="2019-01-04T09:40:00Z">
            <w:rPr/>
          </w:rPrChange>
        </w:rPr>
        <w:t xml:space="preserve"> </w:t>
      </w:r>
      <w:del w:id="13439" w:author="Sablan Kevin" w:date="2019-01-04T09:40:00Z">
        <w:r w:rsidR="00115F46">
          <w:delText>field</w:delText>
        </w:r>
      </w:del>
      <w:ins w:id="13440" w:author="Sablan Kevin" w:date="2019-01-04T09:40:00Z">
        <w:r>
          <w:rPr>
            <w:rFonts w:cs="Times New Roman"/>
            <w:w w:val="85"/>
          </w:rPr>
          <w:t xml:space="preserve">fi </w:t>
        </w:r>
        <w:r>
          <w:t>eld</w:t>
        </w:r>
      </w:ins>
      <w:r>
        <w:rPr>
          <w:spacing w:val="-2"/>
          <w:rPrChange w:id="13441" w:author="Sablan Kevin" w:date="2019-01-04T09:40:00Z">
            <w:rPr/>
          </w:rPrChange>
        </w:rPr>
        <w:t xml:space="preserve"> </w:t>
      </w:r>
      <w:r>
        <w:t>performance</w:t>
      </w:r>
      <w:r>
        <w:rPr>
          <w:spacing w:val="-3"/>
          <w:rPrChange w:id="13442" w:author="Sablan Kevin" w:date="2019-01-04T09:40:00Z">
            <w:rPr/>
          </w:rPrChange>
        </w:rPr>
        <w:t xml:space="preserve"> </w:t>
      </w:r>
      <w:r>
        <w:t>in</w:t>
      </w:r>
      <w:r>
        <w:rPr>
          <w:spacing w:val="-2"/>
          <w:rPrChange w:id="13443" w:author="Sablan Kevin" w:date="2019-01-04T09:40:00Z">
            <w:rPr/>
          </w:rPrChange>
        </w:rPr>
        <w:t xml:space="preserve"> </w:t>
      </w:r>
      <w:r>
        <w:t>light</w:t>
      </w:r>
      <w:r>
        <w:rPr>
          <w:spacing w:val="-3"/>
          <w:rPrChange w:id="13444" w:author="Sablan Kevin" w:date="2019-01-04T09:40:00Z">
            <w:rPr/>
          </w:rPrChange>
        </w:rPr>
        <w:t xml:space="preserve"> </w:t>
      </w:r>
      <w:r>
        <w:t>of changes in the vehicle population and other safety developments.</w:t>
      </w:r>
    </w:p>
    <w:p w14:paraId="42EE372B" w14:textId="77777777" w:rsidR="00AA57AC" w:rsidRDefault="00AA57AC">
      <w:pPr>
        <w:spacing w:before="2" w:line="100" w:lineRule="exact"/>
        <w:rPr>
          <w:sz w:val="10"/>
          <w:rPrChange w:id="13445" w:author="Sablan Kevin" w:date="2019-01-04T09:40:00Z">
            <w:rPr/>
          </w:rPrChange>
        </w:rPr>
        <w:pPrChange w:id="13446" w:author="Sablan Kevin" w:date="2019-01-04T09:40:00Z">
          <w:pPr>
            <w:pStyle w:val="BodyText"/>
          </w:pPr>
        </w:pPrChange>
      </w:pPr>
    </w:p>
    <w:p w14:paraId="47C73CB8" w14:textId="77777777" w:rsidR="00AA57AC" w:rsidRDefault="00AA57AC">
      <w:pPr>
        <w:spacing w:line="200" w:lineRule="exact"/>
        <w:rPr>
          <w:sz w:val="20"/>
          <w:rPrChange w:id="13447" w:author="Sablan Kevin" w:date="2019-01-04T09:40:00Z">
            <w:rPr/>
          </w:rPrChange>
        </w:rPr>
        <w:pPrChange w:id="13448" w:author="Sablan Kevin" w:date="2019-01-04T09:40:00Z">
          <w:pPr>
            <w:pStyle w:val="BodyText"/>
          </w:pPr>
        </w:pPrChange>
      </w:pPr>
    </w:p>
    <w:p w14:paraId="41713F5A" w14:textId="100F90F2" w:rsidR="00AA57AC" w:rsidRDefault="009516E7">
      <w:pPr>
        <w:pStyle w:val="BodyText"/>
        <w:spacing w:line="284" w:lineRule="auto"/>
        <w:ind w:left="119" w:right="190"/>
        <w:pPrChange w:id="13449" w:author="Sablan Kevin" w:date="2019-01-04T09:40:00Z">
          <w:pPr>
            <w:pStyle w:val="BodyText"/>
          </w:pPr>
        </w:pPrChange>
      </w:pPr>
      <w:r>
        <w:t>FH</w:t>
      </w:r>
      <w:r>
        <w:rPr>
          <w:spacing w:val="-25"/>
          <w:rPrChange w:id="13450" w:author="Sablan Kevin" w:date="2019-01-04T09:40:00Z">
            <w:rPr/>
          </w:rPrChange>
        </w:rPr>
        <w:t>W</w:t>
      </w:r>
      <w:r>
        <w:t>A</w:t>
      </w:r>
      <w:r>
        <w:rPr>
          <w:spacing w:val="-13"/>
          <w:rPrChange w:id="13451" w:author="Sablan Kevin" w:date="2019-01-04T09:40:00Z">
            <w:rPr/>
          </w:rPrChange>
        </w:rPr>
        <w:t xml:space="preserve"> </w:t>
      </w:r>
      <w:r>
        <w:t>continues to serve as the key arbiter in establishing acceptability of new safety features, especially those used on federal-aid highways.</w:t>
      </w:r>
      <w:r>
        <w:rPr>
          <w:spacing w:val="-4"/>
          <w:rPrChange w:id="13452" w:author="Sablan Kevin" w:date="2019-01-04T09:40:00Z">
            <w:rPr/>
          </w:rPrChange>
        </w:rPr>
        <w:t xml:space="preserve"> </w:t>
      </w:r>
      <w:r>
        <w:t>The acceptability of a new safety feature is based on</w:t>
      </w:r>
      <w:r>
        <w:rPr>
          <w:spacing w:val="-4"/>
          <w:rPrChange w:id="13453" w:author="Sablan Kevin" w:date="2019-01-04T09:40:00Z">
            <w:rPr/>
          </w:rPrChange>
        </w:rPr>
        <w:t xml:space="preserve"> </w:t>
      </w:r>
      <w:r>
        <w:t>design</w:t>
      </w:r>
      <w:r>
        <w:rPr>
          <w:spacing w:val="-4"/>
          <w:rPrChange w:id="13454" w:author="Sablan Kevin" w:date="2019-01-04T09:40:00Z">
            <w:rPr/>
          </w:rPrChange>
        </w:rPr>
        <w:t xml:space="preserve"> </w:t>
      </w:r>
      <w:r>
        <w:t>details,</w:t>
      </w:r>
      <w:r>
        <w:rPr>
          <w:spacing w:val="-4"/>
          <w:rPrChange w:id="13455" w:author="Sablan Kevin" w:date="2019-01-04T09:40:00Z">
            <w:rPr/>
          </w:rPrChange>
        </w:rPr>
        <w:t xml:space="preserve"> </w:t>
      </w:r>
      <w:del w:id="13456" w:author="Sablan Kevin" w:date="2019-01-04T09:40:00Z">
        <w:r w:rsidR="00115F46">
          <w:delText>specifications</w:delText>
        </w:r>
      </w:del>
      <w:ins w:id="13457" w:author="Sablan Kevin" w:date="2019-01-04T09:40:00Z">
        <w:r>
          <w:t>spec</w:t>
        </w:r>
        <w:r>
          <w:rPr>
            <w:spacing w:val="-1"/>
          </w:rPr>
          <w:t>i</w:t>
        </w:r>
        <w:r>
          <w:rPr>
            <w:rFonts w:cs="Times New Roman"/>
          </w:rPr>
          <w:t>fi</w:t>
        </w:r>
        <w:r>
          <w:rPr>
            <w:rFonts w:cs="Times New Roman"/>
            <w:spacing w:val="-10"/>
          </w:rPr>
          <w:t xml:space="preserve"> </w:t>
        </w:r>
        <w:r>
          <w:t>cations</w:t>
        </w:r>
      </w:ins>
      <w:r>
        <w:t>,</w:t>
      </w:r>
      <w:r>
        <w:rPr>
          <w:spacing w:val="-4"/>
          <w:rPrChange w:id="13458" w:author="Sablan Kevin" w:date="2019-01-04T09:40:00Z">
            <w:rPr/>
          </w:rPrChange>
        </w:rPr>
        <w:t xml:space="preserve"> </w:t>
      </w:r>
      <w:r>
        <w:t>and</w:t>
      </w:r>
      <w:r>
        <w:rPr>
          <w:spacing w:val="-3"/>
          <w:rPrChange w:id="13459" w:author="Sablan Kevin" w:date="2019-01-04T09:40:00Z">
            <w:rPr/>
          </w:rPrChange>
        </w:rPr>
        <w:t xml:space="preserve"> </w:t>
      </w:r>
      <w:r>
        <w:t>crash</w:t>
      </w:r>
      <w:r>
        <w:rPr>
          <w:spacing w:val="-4"/>
          <w:rPrChange w:id="13460" w:author="Sablan Kevin" w:date="2019-01-04T09:40:00Z">
            <w:rPr/>
          </w:rPrChange>
        </w:rPr>
        <w:t xml:space="preserve"> </w:t>
      </w:r>
      <w:r>
        <w:t>test</w:t>
      </w:r>
      <w:r>
        <w:rPr>
          <w:spacing w:val="-4"/>
          <w:rPrChange w:id="13461" w:author="Sablan Kevin" w:date="2019-01-04T09:40:00Z">
            <w:rPr/>
          </w:rPrChange>
        </w:rPr>
        <w:t xml:space="preserve"> </w:t>
      </w:r>
      <w:r>
        <w:t>results,</w:t>
      </w:r>
      <w:r>
        <w:rPr>
          <w:spacing w:val="-4"/>
          <w:rPrChange w:id="13462" w:author="Sablan Kevin" w:date="2019-01-04T09:40:00Z">
            <w:rPr/>
          </w:rPrChange>
        </w:rPr>
        <w:t xml:space="preserve"> </w:t>
      </w:r>
      <w:r>
        <w:t>but</w:t>
      </w:r>
      <w:r>
        <w:rPr>
          <w:spacing w:val="-4"/>
          <w:rPrChange w:id="13463" w:author="Sablan Kevin" w:date="2019-01-04T09:40:00Z">
            <w:rPr/>
          </w:rPrChange>
        </w:rPr>
        <w:t xml:space="preserve"> </w:t>
      </w:r>
      <w:r>
        <w:t>there</w:t>
      </w:r>
      <w:r>
        <w:rPr>
          <w:spacing w:val="-4"/>
          <w:rPrChange w:id="13464" w:author="Sablan Kevin" w:date="2019-01-04T09:40:00Z">
            <w:rPr/>
          </w:rPrChange>
        </w:rPr>
        <w:t xml:space="preserve"> </w:t>
      </w:r>
      <w:r>
        <w:t>is</w:t>
      </w:r>
      <w:r>
        <w:rPr>
          <w:spacing w:val="-4"/>
          <w:rPrChange w:id="13465" w:author="Sablan Kevin" w:date="2019-01-04T09:40:00Z">
            <w:rPr/>
          </w:rPrChange>
        </w:rPr>
        <w:t xml:space="preserve"> </w:t>
      </w:r>
      <w:r>
        <w:t>no</w:t>
      </w:r>
      <w:r>
        <w:rPr>
          <w:spacing w:val="-4"/>
          <w:rPrChange w:id="13466" w:author="Sablan Kevin" w:date="2019-01-04T09:40:00Z">
            <w:rPr/>
          </w:rPrChange>
        </w:rPr>
        <w:t xml:space="preserve"> </w:t>
      </w:r>
      <w:r>
        <w:t>assessment</w:t>
      </w:r>
      <w:r>
        <w:rPr>
          <w:spacing w:val="-4"/>
          <w:rPrChange w:id="13467" w:author="Sablan Kevin" w:date="2019-01-04T09:40:00Z">
            <w:rPr/>
          </w:rPrChange>
        </w:rPr>
        <w:t xml:space="preserve"> </w:t>
      </w:r>
      <w:r>
        <w:t>of</w:t>
      </w:r>
      <w:r>
        <w:rPr>
          <w:spacing w:val="-3"/>
          <w:rPrChange w:id="13468" w:author="Sablan Kevin" w:date="2019-01-04T09:40:00Z">
            <w:rPr/>
          </w:rPrChange>
        </w:rPr>
        <w:t xml:space="preserve"> </w:t>
      </w:r>
      <w:r>
        <w:t>the</w:t>
      </w:r>
      <w:r>
        <w:rPr>
          <w:spacing w:val="-4"/>
          <w:rPrChange w:id="13469" w:author="Sablan Kevin" w:date="2019-01-04T09:40:00Z">
            <w:rPr/>
          </w:rPrChange>
        </w:rPr>
        <w:t xml:space="preserve"> </w:t>
      </w:r>
      <w:r>
        <w:t>in-service performance of the features.</w:t>
      </w:r>
      <w:r>
        <w:rPr>
          <w:spacing w:val="-4"/>
          <w:rPrChange w:id="13470" w:author="Sablan Kevin" w:date="2019-01-04T09:40:00Z">
            <w:rPr/>
          </w:rPrChange>
        </w:rPr>
        <w:t xml:space="preserve"> </w:t>
      </w:r>
      <w:r>
        <w:t>Thus, the responsibility of in-service performance evaluation of new and existing safety features would fall on the state transportation agencies. For proprietary safety devices, it may be appropriate for the developer or manufacturer to sponsor or contribute to the in-</w:t>
      </w:r>
      <w:ins w:id="13471" w:author="Sablan Kevin" w:date="2019-01-04T09:40:00Z">
        <w:r>
          <w:t xml:space="preserve"> </w:t>
        </w:r>
      </w:ins>
      <w:r>
        <w:t>service performance evaluation.</w:t>
      </w:r>
    </w:p>
    <w:p w14:paraId="309837BD" w14:textId="77777777" w:rsidR="00AA57AC" w:rsidRDefault="00AA57AC">
      <w:pPr>
        <w:spacing w:before="2" w:line="100" w:lineRule="exact"/>
        <w:rPr>
          <w:sz w:val="10"/>
          <w:rPrChange w:id="13472" w:author="Sablan Kevin" w:date="2019-01-04T09:40:00Z">
            <w:rPr/>
          </w:rPrChange>
        </w:rPr>
        <w:pPrChange w:id="13473" w:author="Sablan Kevin" w:date="2019-01-04T09:40:00Z">
          <w:pPr>
            <w:pStyle w:val="BodyText"/>
          </w:pPr>
        </w:pPrChange>
      </w:pPr>
    </w:p>
    <w:p w14:paraId="5A9F118B" w14:textId="77777777" w:rsidR="00AA57AC" w:rsidRDefault="00AA57AC">
      <w:pPr>
        <w:spacing w:line="200" w:lineRule="exact"/>
        <w:rPr>
          <w:ins w:id="13474" w:author="Sablan Kevin" w:date="2019-01-04T09:40:00Z"/>
          <w:sz w:val="20"/>
          <w:szCs w:val="20"/>
        </w:rPr>
      </w:pPr>
    </w:p>
    <w:p w14:paraId="2370F111" w14:textId="4C95BC4A" w:rsidR="00AA57AC" w:rsidRDefault="009516E7">
      <w:pPr>
        <w:pStyle w:val="BodyText"/>
        <w:spacing w:line="284" w:lineRule="auto"/>
        <w:ind w:left="119" w:right="263"/>
        <w:rPr>
          <w:ins w:id="13475" w:author="Sablan Kevin" w:date="2019-01-04T09:40:00Z"/>
        </w:rPr>
      </w:pPr>
      <w:r>
        <w:t xml:space="preserve">The need for in-service performance evaluation is well recognized, but there has only been </w:t>
      </w:r>
      <w:del w:id="13476" w:author="Sablan Kevin" w:date="2019-01-04T09:40:00Z">
        <w:r w:rsidR="00115F46">
          <w:delText>limited</w:delText>
        </w:r>
      </w:del>
      <w:ins w:id="13477" w:author="Sablan Kevin" w:date="2019-01-04T09:40:00Z">
        <w:r>
          <w:t>lim- ited</w:t>
        </w:r>
      </w:ins>
      <w:r>
        <w:t xml:space="preserve"> implementation of in-service performance evaluation programs due to lack of resources, both in terms of funding and manpowe</w:t>
      </w:r>
      <w:r>
        <w:rPr>
          <w:spacing w:val="-13"/>
          <w:rPrChange w:id="13478" w:author="Sablan Kevin" w:date="2019-01-04T09:40:00Z">
            <w:rPr/>
          </w:rPrChange>
        </w:rPr>
        <w:t>r</w:t>
      </w:r>
      <w:r>
        <w:t>. State transportation agencies are faced with the problem of</w:t>
      </w:r>
      <w:del w:id="13479" w:author="Sablan Kevin" w:date="2019-01-04T09:40:00Z">
        <w:r w:rsidR="00115F46">
          <w:delText xml:space="preserve"> </w:delText>
        </w:r>
      </w:del>
    </w:p>
    <w:p w14:paraId="3EDCDE69" w14:textId="77777777" w:rsidR="00AA57AC" w:rsidRDefault="00AA57AC">
      <w:pPr>
        <w:spacing w:line="284" w:lineRule="auto"/>
        <w:rPr>
          <w:ins w:id="13480" w:author="Sablan Kevin" w:date="2019-01-04T09:40:00Z"/>
        </w:rPr>
        <w:sectPr w:rsidR="00AA57AC">
          <w:pgSz w:w="12240" w:h="15840"/>
          <w:pgMar w:top="600" w:right="1580" w:bottom="540" w:left="1680" w:header="0" w:footer="355" w:gutter="0"/>
          <w:cols w:space="720"/>
        </w:sectPr>
      </w:pPr>
    </w:p>
    <w:p w14:paraId="3A4D35B1" w14:textId="77777777" w:rsidR="00AA57AC" w:rsidRDefault="009516E7">
      <w:pPr>
        <w:spacing w:before="86"/>
        <w:ind w:right="100"/>
        <w:jc w:val="right"/>
        <w:rPr>
          <w:ins w:id="13481" w:author="Sablan Kevin" w:date="2019-01-04T09:40:00Z"/>
          <w:rFonts w:ascii="Franklin Gothic Demi" w:eastAsia="Franklin Gothic Demi" w:hAnsi="Franklin Gothic Demi" w:cs="Franklin Gothic Demi"/>
          <w:sz w:val="18"/>
          <w:szCs w:val="18"/>
        </w:rPr>
      </w:pPr>
      <w:ins w:id="13482" w:author="Sablan Kevin" w:date="2019-01-04T09:40: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Commenta</w:t>
        </w:r>
        <w:r>
          <w:rPr>
            <w:rFonts w:ascii="Franklin Gothic Book" w:eastAsia="Franklin Gothic Book" w:hAnsi="Franklin Gothic Book" w:cs="Franklin Gothic Book"/>
            <w:spacing w:val="5"/>
            <w:sz w:val="18"/>
            <w:szCs w:val="18"/>
          </w:rPr>
          <w:t>r</w:t>
        </w:r>
        <w:r>
          <w:rPr>
            <w:rFonts w:ascii="Franklin Gothic Book" w:eastAsia="Franklin Gothic Book" w:hAnsi="Franklin Gothic Book" w:cs="Franklin Gothic Book"/>
            <w:sz w:val="18"/>
            <w:szCs w:val="18"/>
          </w:rPr>
          <w:t>y</w:t>
        </w:r>
        <w:r>
          <w:rPr>
            <w:rFonts w:ascii="Franklin Gothic Book" w:eastAsia="Franklin Gothic Book" w:hAnsi="Franklin Gothic Book" w:cs="Franklin Gothic Book"/>
            <w:spacing w:val="33"/>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pacing w:val="1"/>
            <w:sz w:val="18"/>
            <w:szCs w:val="18"/>
          </w:rPr>
          <w:t>1</w:t>
        </w:r>
        <w:r>
          <w:rPr>
            <w:rFonts w:ascii="Franklin Gothic Demi" w:eastAsia="Franklin Gothic Demi" w:hAnsi="Franklin Gothic Demi" w:cs="Franklin Gothic Demi"/>
            <w:spacing w:val="-1"/>
            <w:sz w:val="18"/>
            <w:szCs w:val="18"/>
          </w:rPr>
          <w:t>5</w:t>
        </w:r>
        <w:r>
          <w:rPr>
            <w:rFonts w:ascii="Franklin Gothic Demi" w:eastAsia="Franklin Gothic Demi" w:hAnsi="Franklin Gothic Demi" w:cs="Franklin Gothic Demi"/>
            <w:sz w:val="18"/>
            <w:szCs w:val="18"/>
          </w:rPr>
          <w:t>5</w:t>
        </w:r>
      </w:ins>
    </w:p>
    <w:p w14:paraId="3F118F15" w14:textId="77777777" w:rsidR="00AA57AC" w:rsidRDefault="00AA57AC">
      <w:pPr>
        <w:spacing w:line="200" w:lineRule="exact"/>
        <w:rPr>
          <w:ins w:id="13483" w:author="Sablan Kevin" w:date="2019-01-04T09:40:00Z"/>
          <w:sz w:val="20"/>
          <w:szCs w:val="20"/>
        </w:rPr>
      </w:pPr>
    </w:p>
    <w:p w14:paraId="1FAAF2EB" w14:textId="77777777" w:rsidR="00AA57AC" w:rsidRDefault="00AA57AC">
      <w:pPr>
        <w:spacing w:before="5" w:line="260" w:lineRule="exact"/>
        <w:rPr>
          <w:ins w:id="13484" w:author="Sablan Kevin" w:date="2019-01-04T09:40:00Z"/>
          <w:sz w:val="26"/>
          <w:szCs w:val="26"/>
        </w:rPr>
      </w:pPr>
    </w:p>
    <w:p w14:paraId="7C35F67C" w14:textId="3877234D" w:rsidR="00AA57AC" w:rsidRDefault="009516E7">
      <w:pPr>
        <w:pStyle w:val="BodyText"/>
        <w:spacing w:before="71" w:line="284" w:lineRule="auto"/>
        <w:ind w:right="452"/>
        <w:rPr>
          <w:ins w:id="13485" w:author="Sablan Kevin" w:date="2019-01-04T09:40:00Z"/>
        </w:rPr>
      </w:pPr>
      <w:r>
        <w:t>ever</w:t>
      </w:r>
      <w:r>
        <w:rPr>
          <w:spacing w:val="-4"/>
          <w:rPrChange w:id="13486" w:author="Sablan Kevin" w:date="2019-01-04T09:40:00Z">
            <w:rPr/>
          </w:rPrChange>
        </w:rPr>
        <w:t xml:space="preserve"> </w:t>
      </w:r>
      <w:r>
        <w:t>increasing</w:t>
      </w:r>
      <w:r>
        <w:rPr>
          <w:spacing w:val="-4"/>
          <w:rPrChange w:id="13487" w:author="Sablan Kevin" w:date="2019-01-04T09:40:00Z">
            <w:rPr/>
          </w:rPrChange>
        </w:rPr>
        <w:t xml:space="preserve"> </w:t>
      </w:r>
      <w:del w:id="13488" w:author="Sablan Kevin" w:date="2019-01-04T09:40:00Z">
        <w:r w:rsidR="00115F46">
          <w:delText>workload</w:delText>
        </w:r>
      </w:del>
      <w:ins w:id="13489" w:author="Sablan Kevin" w:date="2019-01-04T09:40:00Z">
        <w:r>
          <w:t>work</w:t>
        </w:r>
        <w:r>
          <w:rPr>
            <w:spacing w:val="-3"/>
          </w:rPr>
          <w:t xml:space="preserve"> </w:t>
        </w:r>
        <w:r>
          <w:t>load</w:t>
        </w:r>
      </w:ins>
      <w:r>
        <w:rPr>
          <w:spacing w:val="-4"/>
          <w:rPrChange w:id="13490" w:author="Sablan Kevin" w:date="2019-01-04T09:40:00Z">
            <w:rPr/>
          </w:rPrChange>
        </w:rPr>
        <w:t xml:space="preserve"> </w:t>
      </w:r>
      <w:r>
        <w:t>and</w:t>
      </w:r>
      <w:r>
        <w:rPr>
          <w:spacing w:val="-4"/>
          <w:rPrChange w:id="13491" w:author="Sablan Kevin" w:date="2019-01-04T09:40:00Z">
            <w:rPr/>
          </w:rPrChange>
        </w:rPr>
        <w:t xml:space="preserve"> </w:t>
      </w:r>
      <w:r>
        <w:t>shrinking</w:t>
      </w:r>
      <w:r>
        <w:rPr>
          <w:spacing w:val="-3"/>
          <w:rPrChange w:id="13492" w:author="Sablan Kevin" w:date="2019-01-04T09:40:00Z">
            <w:rPr/>
          </w:rPrChange>
        </w:rPr>
        <w:t xml:space="preserve"> </w:t>
      </w:r>
      <w:r>
        <w:t>budget,</w:t>
      </w:r>
      <w:r>
        <w:rPr>
          <w:spacing w:val="-4"/>
          <w:rPrChange w:id="13493" w:author="Sablan Kevin" w:date="2019-01-04T09:40:00Z">
            <w:rPr/>
          </w:rPrChange>
        </w:rPr>
        <w:t xml:space="preserve"> </w:t>
      </w:r>
      <w:r>
        <w:t>and</w:t>
      </w:r>
      <w:r>
        <w:rPr>
          <w:spacing w:val="-4"/>
          <w:rPrChange w:id="13494" w:author="Sablan Kevin" w:date="2019-01-04T09:40:00Z">
            <w:rPr/>
          </w:rPrChange>
        </w:rPr>
        <w:t xml:space="preserve"> </w:t>
      </w:r>
      <w:r>
        <w:t>it</w:t>
      </w:r>
      <w:r>
        <w:rPr>
          <w:spacing w:val="-3"/>
          <w:rPrChange w:id="13495" w:author="Sablan Kevin" w:date="2019-01-04T09:40:00Z">
            <w:rPr/>
          </w:rPrChange>
        </w:rPr>
        <w:t xml:space="preserve"> </w:t>
      </w:r>
      <w:r>
        <w:t>may</w:t>
      </w:r>
      <w:r>
        <w:rPr>
          <w:spacing w:val="-4"/>
          <w:rPrChange w:id="13496" w:author="Sablan Kevin" w:date="2019-01-04T09:40:00Z">
            <w:rPr/>
          </w:rPrChange>
        </w:rPr>
        <w:t xml:space="preserve"> </w:t>
      </w:r>
      <w:r>
        <w:t>be</w:t>
      </w:r>
      <w:r>
        <w:rPr>
          <w:spacing w:val="-4"/>
          <w:rPrChange w:id="13497" w:author="Sablan Kevin" w:date="2019-01-04T09:40:00Z">
            <w:rPr/>
          </w:rPrChange>
        </w:rPr>
        <w:t xml:space="preserve"> </w:t>
      </w:r>
      <w:del w:id="13498" w:author="Sablan Kevin" w:date="2019-01-04T09:40:00Z">
        <w:r w:rsidR="00115F46">
          <w:delText>difficult</w:delText>
        </w:r>
      </w:del>
      <w:ins w:id="13499" w:author="Sablan Kevin" w:date="2019-01-04T09:40:00Z">
        <w:r>
          <w:t>di</w:t>
        </w:r>
        <w:r>
          <w:rPr>
            <w:spacing w:val="-1"/>
          </w:rPr>
          <w:t>f</w:t>
        </w:r>
        <w:r>
          <w:rPr>
            <w:rFonts w:cs="Times New Roman"/>
          </w:rPr>
          <w:t>fi</w:t>
        </w:r>
        <w:r>
          <w:rPr>
            <w:rFonts w:cs="Times New Roman"/>
            <w:spacing w:val="-9"/>
          </w:rPr>
          <w:t xml:space="preserve"> </w:t>
        </w:r>
        <w:r>
          <w:t>cult</w:t>
        </w:r>
      </w:ins>
      <w:r>
        <w:rPr>
          <w:spacing w:val="-4"/>
          <w:rPrChange w:id="13500" w:author="Sablan Kevin" w:date="2019-01-04T09:40:00Z">
            <w:rPr/>
          </w:rPrChange>
        </w:rPr>
        <w:t xml:space="preserve"> </w:t>
      </w:r>
      <w:r>
        <w:t>to</w:t>
      </w:r>
      <w:r>
        <w:rPr>
          <w:spacing w:val="-3"/>
          <w:rPrChange w:id="13501" w:author="Sablan Kevin" w:date="2019-01-04T09:40:00Z">
            <w:rPr/>
          </w:rPrChange>
        </w:rPr>
        <w:t xml:space="preserve"> </w:t>
      </w:r>
      <w:r>
        <w:t>divert</w:t>
      </w:r>
      <w:r>
        <w:rPr>
          <w:spacing w:val="-4"/>
          <w:rPrChange w:id="13502" w:author="Sablan Kevin" w:date="2019-01-04T09:40:00Z">
            <w:rPr/>
          </w:rPrChange>
        </w:rPr>
        <w:t xml:space="preserve"> </w:t>
      </w:r>
      <w:r>
        <w:t>the</w:t>
      </w:r>
      <w:r>
        <w:rPr>
          <w:spacing w:val="-4"/>
          <w:rPrChange w:id="13503" w:author="Sablan Kevin" w:date="2019-01-04T09:40:00Z">
            <w:rPr/>
          </w:rPrChange>
        </w:rPr>
        <w:t xml:space="preserve"> </w:t>
      </w:r>
      <w:r>
        <w:t>resources</w:t>
      </w:r>
      <w:r>
        <w:rPr>
          <w:spacing w:val="-3"/>
          <w:rPrChange w:id="13504" w:author="Sablan Kevin" w:date="2019-01-04T09:40:00Z">
            <w:rPr/>
          </w:rPrChange>
        </w:rPr>
        <w:t xml:space="preserve"> </w:t>
      </w:r>
      <w:r>
        <w:t>from other</w:t>
      </w:r>
      <w:del w:id="13505" w:author="Sablan Kevin" w:date="2019-01-04T09:40:00Z">
        <w:r w:rsidR="00115F46">
          <w:delText>,</w:delText>
        </w:r>
      </w:del>
      <w:r>
        <w:t xml:space="preserve"> more pressing needs. Nevertheless, the establishment of an in-service performance </w:t>
      </w:r>
      <w:del w:id="13506" w:author="Sablan Kevin" w:date="2019-01-04T09:40:00Z">
        <w:r w:rsidR="00115F46">
          <w:delText>evaluation</w:delText>
        </w:r>
      </w:del>
      <w:ins w:id="13507" w:author="Sablan Kevin" w:date="2019-01-04T09:40:00Z">
        <w:r>
          <w:t>evalua- tion</w:t>
        </w:r>
      </w:ins>
      <w:r>
        <w:rPr>
          <w:spacing w:val="-4"/>
          <w:rPrChange w:id="13508" w:author="Sablan Kevin" w:date="2019-01-04T09:40:00Z">
            <w:rPr/>
          </w:rPrChange>
        </w:rPr>
        <w:t xml:space="preserve"> </w:t>
      </w:r>
      <w:r>
        <w:t>program,</w:t>
      </w:r>
      <w:r>
        <w:rPr>
          <w:spacing w:val="-4"/>
          <w:rPrChange w:id="13509" w:author="Sablan Kevin" w:date="2019-01-04T09:40:00Z">
            <w:rPr/>
          </w:rPrChange>
        </w:rPr>
        <w:t xml:space="preserve"> </w:t>
      </w:r>
      <w:r>
        <w:t>even</w:t>
      </w:r>
      <w:r>
        <w:rPr>
          <w:spacing w:val="-3"/>
          <w:rPrChange w:id="13510" w:author="Sablan Kevin" w:date="2019-01-04T09:40:00Z">
            <w:rPr/>
          </w:rPrChange>
        </w:rPr>
        <w:t xml:space="preserve"> </w:t>
      </w:r>
      <w:r>
        <w:t>if</w:t>
      </w:r>
      <w:r>
        <w:rPr>
          <w:spacing w:val="-4"/>
          <w:rPrChange w:id="13511" w:author="Sablan Kevin" w:date="2019-01-04T09:40:00Z">
            <w:rPr/>
          </w:rPrChange>
        </w:rPr>
        <w:t xml:space="preserve"> </w:t>
      </w:r>
      <w:r>
        <w:t>it</w:t>
      </w:r>
      <w:r>
        <w:rPr>
          <w:spacing w:val="-4"/>
          <w:rPrChange w:id="13512" w:author="Sablan Kevin" w:date="2019-01-04T09:40:00Z">
            <w:rPr/>
          </w:rPrChange>
        </w:rPr>
        <w:t xml:space="preserve"> </w:t>
      </w:r>
      <w:r>
        <w:t>is</w:t>
      </w:r>
      <w:r>
        <w:rPr>
          <w:spacing w:val="-3"/>
          <w:rPrChange w:id="13513" w:author="Sablan Kevin" w:date="2019-01-04T09:40:00Z">
            <w:rPr/>
          </w:rPrChange>
        </w:rPr>
        <w:t xml:space="preserve"> </w:t>
      </w:r>
      <w:r>
        <w:t>on</w:t>
      </w:r>
      <w:r>
        <w:rPr>
          <w:spacing w:val="-4"/>
          <w:rPrChange w:id="13514" w:author="Sablan Kevin" w:date="2019-01-04T09:40:00Z">
            <w:rPr/>
          </w:rPrChange>
        </w:rPr>
        <w:t xml:space="preserve"> </w:t>
      </w:r>
      <w:r>
        <w:t>a</w:t>
      </w:r>
      <w:r>
        <w:rPr>
          <w:spacing w:val="-4"/>
          <w:rPrChange w:id="13515" w:author="Sablan Kevin" w:date="2019-01-04T09:40:00Z">
            <w:rPr/>
          </w:rPrChange>
        </w:rPr>
        <w:t xml:space="preserve"> </w:t>
      </w:r>
      <w:r>
        <w:t>limited</w:t>
      </w:r>
      <w:r>
        <w:rPr>
          <w:spacing w:val="-3"/>
          <w:rPrChange w:id="13516" w:author="Sablan Kevin" w:date="2019-01-04T09:40:00Z">
            <w:rPr/>
          </w:rPrChange>
        </w:rPr>
        <w:t xml:space="preserve"> </w:t>
      </w:r>
      <w:r>
        <w:t>scale,</w:t>
      </w:r>
      <w:r>
        <w:rPr>
          <w:spacing w:val="-4"/>
          <w:rPrChange w:id="13517" w:author="Sablan Kevin" w:date="2019-01-04T09:40:00Z">
            <w:rPr/>
          </w:rPrChange>
        </w:rPr>
        <w:t xml:space="preserve"> </w:t>
      </w:r>
      <w:r>
        <w:t>would</w:t>
      </w:r>
      <w:r>
        <w:rPr>
          <w:spacing w:val="-4"/>
          <w:rPrChange w:id="13518" w:author="Sablan Kevin" w:date="2019-01-04T09:40:00Z">
            <w:rPr/>
          </w:rPrChange>
        </w:rPr>
        <w:t xml:space="preserve"> </w:t>
      </w:r>
      <w:r>
        <w:t>be</w:t>
      </w:r>
      <w:r>
        <w:rPr>
          <w:spacing w:val="-3"/>
          <w:rPrChange w:id="13519" w:author="Sablan Kevin" w:date="2019-01-04T09:40:00Z">
            <w:rPr/>
          </w:rPrChange>
        </w:rPr>
        <w:t xml:space="preserve"> </w:t>
      </w:r>
      <w:r>
        <w:t>highly</w:t>
      </w:r>
      <w:r>
        <w:rPr>
          <w:spacing w:val="-4"/>
          <w:rPrChange w:id="13520" w:author="Sablan Kevin" w:date="2019-01-04T09:40:00Z">
            <w:rPr/>
          </w:rPrChange>
        </w:rPr>
        <w:t xml:space="preserve"> </w:t>
      </w:r>
      <w:del w:id="13521" w:author="Sablan Kevin" w:date="2019-01-04T09:40:00Z">
        <w:r w:rsidR="00115F46">
          <w:delText>beneficial</w:delText>
        </w:r>
      </w:del>
      <w:ins w:id="13522" w:author="Sablan Kevin" w:date="2019-01-04T09:40:00Z">
        <w:r>
          <w:t>ben</w:t>
        </w:r>
        <w:r>
          <w:rPr>
            <w:spacing w:val="-1"/>
          </w:rPr>
          <w:t>e</w:t>
        </w:r>
        <w:r>
          <w:rPr>
            <w:rFonts w:cs="Times New Roman"/>
          </w:rPr>
          <w:t>fi</w:t>
        </w:r>
        <w:r>
          <w:rPr>
            <w:rFonts w:cs="Times New Roman"/>
            <w:spacing w:val="-9"/>
          </w:rPr>
          <w:t xml:space="preserve"> </w:t>
        </w:r>
        <w:r>
          <w:t>cial</w:t>
        </w:r>
      </w:ins>
      <w:r>
        <w:rPr>
          <w:spacing w:val="-4"/>
          <w:rPrChange w:id="13523" w:author="Sablan Kevin" w:date="2019-01-04T09:40:00Z">
            <w:rPr/>
          </w:rPrChange>
        </w:rPr>
        <w:t xml:space="preserve"> </w:t>
      </w:r>
      <w:r>
        <w:t>and</w:t>
      </w:r>
      <w:r>
        <w:rPr>
          <w:spacing w:val="-4"/>
          <w:rPrChange w:id="13524" w:author="Sablan Kevin" w:date="2019-01-04T09:40:00Z">
            <w:rPr/>
          </w:rPrChange>
        </w:rPr>
        <w:t xml:space="preserve"> </w:t>
      </w:r>
      <w:r>
        <w:t>strongly</w:t>
      </w:r>
      <w:r>
        <w:rPr>
          <w:spacing w:val="-3"/>
          <w:rPrChange w:id="13525" w:author="Sablan Kevin" w:date="2019-01-04T09:40:00Z">
            <w:rPr/>
          </w:rPrChange>
        </w:rPr>
        <w:t xml:space="preserve"> </w:t>
      </w:r>
      <w:r>
        <w:t>recommended.</w:t>
      </w:r>
      <w:del w:id="13526" w:author="Sablan Kevin" w:date="2019-01-04T09:40:00Z">
        <w:r w:rsidR="00115F46">
          <w:delText xml:space="preserve"> </w:delText>
        </w:r>
      </w:del>
    </w:p>
    <w:p w14:paraId="3D3E0070" w14:textId="76D1099D" w:rsidR="00AA57AC" w:rsidRDefault="009516E7">
      <w:pPr>
        <w:pStyle w:val="BodyText"/>
        <w:spacing w:before="1" w:line="284" w:lineRule="auto"/>
        <w:ind w:right="156"/>
        <w:pPrChange w:id="13527" w:author="Sablan Kevin" w:date="2019-01-04T09:40:00Z">
          <w:pPr>
            <w:pStyle w:val="BodyText"/>
          </w:pPr>
        </w:pPrChange>
      </w:pPr>
      <w:r>
        <w:t xml:space="preserve">Alternatives, such as pooling of resources from multiple states and cooperation with developers and manufacturers on proprietary devices, should be explored. Results from in-service performance </w:t>
      </w:r>
      <w:del w:id="13528" w:author="Sablan Kevin" w:date="2019-01-04T09:40:00Z">
        <w:r w:rsidR="00115F46">
          <w:delText>evaluation</w:delText>
        </w:r>
      </w:del>
      <w:ins w:id="13529" w:author="Sablan Kevin" w:date="2019-01-04T09:40:00Z">
        <w:r>
          <w:t>evalu- ation</w:t>
        </w:r>
      </w:ins>
      <w:r>
        <w:t xml:space="preserve"> studies should be made available to other state transportation agencies and disseminated through such channels as National</w:t>
      </w:r>
      <w:r>
        <w:rPr>
          <w:spacing w:val="-4"/>
          <w:rPrChange w:id="13530" w:author="Sablan Kevin" w:date="2019-01-04T09:40:00Z">
            <w:rPr/>
          </w:rPrChange>
        </w:rPr>
        <w:t xml:space="preserve"> </w:t>
      </w:r>
      <w:r>
        <w:rPr>
          <w:spacing w:val="-16"/>
          <w:rPrChange w:id="13531" w:author="Sablan Kevin" w:date="2019-01-04T09:40:00Z">
            <w:rPr/>
          </w:rPrChange>
        </w:rPr>
        <w:t>T</w:t>
      </w:r>
      <w:r>
        <w:t>echnical Information Services (NTIS), FH</w:t>
      </w:r>
      <w:r>
        <w:rPr>
          <w:spacing w:val="-25"/>
          <w:rPrChange w:id="13532" w:author="Sablan Kevin" w:date="2019-01-04T09:40:00Z">
            <w:rPr/>
          </w:rPrChange>
        </w:rPr>
        <w:t>W</w:t>
      </w:r>
      <w:r>
        <w:t>A</w:t>
      </w:r>
      <w:r>
        <w:rPr>
          <w:spacing w:val="-13"/>
          <w:rPrChange w:id="13533" w:author="Sablan Kevin" w:date="2019-01-04T09:40:00Z">
            <w:rPr/>
          </w:rPrChange>
        </w:rPr>
        <w:t xml:space="preserve"> </w:t>
      </w:r>
      <w:r>
        <w:t>regional resource centers, and pooled fund consortiums.</w:t>
      </w:r>
      <w:del w:id="13534" w:author="Sablan Kevin" w:date="2019-01-04T09:40:00Z">
        <w:r w:rsidR="00115F46">
          <w:delText xml:space="preserve"> </w:delText>
        </w:r>
      </w:del>
    </w:p>
    <w:p w14:paraId="0EA3993D" w14:textId="77777777" w:rsidR="00AA57AC" w:rsidRDefault="00AA57AC">
      <w:pPr>
        <w:spacing w:before="2" w:line="100" w:lineRule="exact"/>
        <w:rPr>
          <w:sz w:val="10"/>
          <w:rPrChange w:id="13535" w:author="Sablan Kevin" w:date="2019-01-04T09:40:00Z">
            <w:rPr/>
          </w:rPrChange>
        </w:rPr>
        <w:pPrChange w:id="13536" w:author="Sablan Kevin" w:date="2019-01-04T09:40:00Z">
          <w:pPr>
            <w:pStyle w:val="BodyText"/>
          </w:pPr>
        </w:pPrChange>
      </w:pPr>
    </w:p>
    <w:p w14:paraId="353A76C1" w14:textId="77777777" w:rsidR="00AA57AC" w:rsidRDefault="00AA57AC">
      <w:pPr>
        <w:spacing w:line="200" w:lineRule="exact"/>
        <w:rPr>
          <w:ins w:id="13537" w:author="Sablan Kevin" w:date="2019-01-04T09:40:00Z"/>
          <w:sz w:val="20"/>
          <w:szCs w:val="20"/>
        </w:rPr>
      </w:pPr>
    </w:p>
    <w:p w14:paraId="1EEA896E" w14:textId="373D231B" w:rsidR="00AA57AC" w:rsidRDefault="009516E7">
      <w:pPr>
        <w:pStyle w:val="BodyText"/>
        <w:spacing w:line="284" w:lineRule="auto"/>
        <w:ind w:right="275"/>
        <w:pPrChange w:id="13538" w:author="Sablan Kevin" w:date="2019-01-04T09:40:00Z">
          <w:pPr>
            <w:pStyle w:val="BodyText"/>
          </w:pPr>
        </w:pPrChange>
      </w:pPr>
      <w:r>
        <w:t xml:space="preserve">The establishment of a new national center on in-service performance evaluation is also </w:t>
      </w:r>
      <w:del w:id="13539" w:author="Sablan Kevin" w:date="2019-01-04T09:40:00Z">
        <w:r w:rsidR="00115F46">
          <w:delText>recommended.</w:delText>
        </w:r>
      </w:del>
      <w:ins w:id="13540" w:author="Sablan Kevin" w:date="2019-01-04T09:40:00Z">
        <w:r>
          <w:t>recommend- ed.</w:t>
        </w:r>
      </w:ins>
      <w:r>
        <w:rPr>
          <w:spacing w:val="-4"/>
          <w:rPrChange w:id="13541" w:author="Sablan Kevin" w:date="2019-01-04T09:40:00Z">
            <w:rPr/>
          </w:rPrChange>
        </w:rPr>
        <w:t xml:space="preserve"> </w:t>
      </w:r>
      <w:r>
        <w:t xml:space="preserve">This center </w:t>
      </w:r>
      <w:del w:id="13542" w:author="Sablan Kevin" w:date="2019-01-04T09:40:00Z">
        <w:r w:rsidR="00115F46">
          <w:delText>would</w:delText>
        </w:r>
      </w:del>
      <w:ins w:id="13543" w:author="Sablan Kevin" w:date="2019-01-04T09:40:00Z">
        <w:r w:rsidRPr="005D0683">
          <w:t>will</w:t>
        </w:r>
      </w:ins>
      <w:r>
        <w:t xml:space="preserve"> serve to:</w:t>
      </w:r>
      <w:del w:id="13544" w:author="Sablan Kevin" w:date="2019-01-04T09:40:00Z">
        <w:r w:rsidR="00115F46">
          <w:delText xml:space="preserve"> </w:delText>
        </w:r>
      </w:del>
    </w:p>
    <w:p w14:paraId="26A70718" w14:textId="77777777" w:rsidR="00AA57AC" w:rsidRDefault="00AA57AC">
      <w:pPr>
        <w:spacing w:before="1" w:line="180" w:lineRule="exact"/>
        <w:rPr>
          <w:sz w:val="18"/>
          <w:rPrChange w:id="13545" w:author="Sablan Kevin" w:date="2019-01-04T09:40:00Z">
            <w:rPr/>
          </w:rPrChange>
        </w:rPr>
        <w:pPrChange w:id="13546" w:author="Sablan Kevin" w:date="2019-01-04T09:40:00Z">
          <w:pPr>
            <w:pStyle w:val="BodyText"/>
          </w:pPr>
        </w:pPrChange>
      </w:pPr>
    </w:p>
    <w:p w14:paraId="70C7FE28" w14:textId="77777777" w:rsidR="00AA57AC" w:rsidRDefault="009516E7">
      <w:pPr>
        <w:pStyle w:val="BodyText"/>
        <w:numPr>
          <w:ilvl w:val="1"/>
          <w:numId w:val="34"/>
        </w:numPr>
        <w:tabs>
          <w:tab w:val="left" w:pos="380"/>
        </w:tabs>
        <w:spacing w:before="64"/>
        <w:ind w:left="380"/>
        <w:pPrChange w:id="13547" w:author="Sablan Kevin" w:date="2019-01-04T09:40:00Z">
          <w:pPr>
            <w:pStyle w:val="Bodybullet1"/>
            <w:numPr>
              <w:numId w:val="101"/>
            </w:numPr>
            <w:ind w:left="720" w:hanging="360"/>
          </w:pPr>
        </w:pPrChange>
      </w:pPr>
      <w:r>
        <w:t>Compile and disseminate results of studies on in-service performance evaluation.</w:t>
      </w:r>
    </w:p>
    <w:p w14:paraId="436E2796" w14:textId="11B3D741" w:rsidR="00AA57AC" w:rsidRDefault="009516E7">
      <w:pPr>
        <w:pStyle w:val="BodyText"/>
        <w:numPr>
          <w:ilvl w:val="1"/>
          <w:numId w:val="34"/>
        </w:numPr>
        <w:tabs>
          <w:tab w:val="left" w:pos="380"/>
        </w:tabs>
        <w:spacing w:line="300" w:lineRule="exact"/>
        <w:ind w:left="380"/>
        <w:rPr>
          <w:ins w:id="13548" w:author="Sablan Kevin" w:date="2019-01-04T09:40:00Z"/>
        </w:rPr>
      </w:pPr>
      <w:r>
        <w:t>Coordinate</w:t>
      </w:r>
      <w:r>
        <w:rPr>
          <w:spacing w:val="-5"/>
          <w:rPrChange w:id="13549" w:author="Sablan Kevin" w:date="2019-01-04T09:40:00Z">
            <w:rPr/>
          </w:rPrChange>
        </w:rPr>
        <w:t xml:space="preserve"> </w:t>
      </w:r>
      <w:r>
        <w:t>e</w:t>
      </w:r>
      <w:r>
        <w:rPr>
          <w:spacing w:val="-4"/>
          <w:rPrChange w:id="13550" w:author="Sablan Kevin" w:date="2019-01-04T09:40:00Z">
            <w:rPr/>
          </w:rPrChange>
        </w:rPr>
        <w:t>f</w:t>
      </w:r>
      <w:r>
        <w:t>forts</w:t>
      </w:r>
      <w:r>
        <w:rPr>
          <w:spacing w:val="-5"/>
          <w:rPrChange w:id="13551" w:author="Sablan Kevin" w:date="2019-01-04T09:40:00Z">
            <w:rPr/>
          </w:rPrChange>
        </w:rPr>
        <w:t xml:space="preserve"> </w:t>
      </w:r>
      <w:r>
        <w:t>to</w:t>
      </w:r>
      <w:r>
        <w:rPr>
          <w:spacing w:val="-5"/>
          <w:rPrChange w:id="13552" w:author="Sablan Kevin" w:date="2019-01-04T09:40:00Z">
            <w:rPr/>
          </w:rPrChange>
        </w:rPr>
        <w:t xml:space="preserve"> </w:t>
      </w:r>
      <w:r>
        <w:t>pool</w:t>
      </w:r>
      <w:r>
        <w:rPr>
          <w:spacing w:val="-5"/>
          <w:rPrChange w:id="13553" w:author="Sablan Kevin" w:date="2019-01-04T09:40:00Z">
            <w:rPr/>
          </w:rPrChange>
        </w:rPr>
        <w:t xml:space="preserve"> </w:t>
      </w:r>
      <w:r>
        <w:t>resources</w:t>
      </w:r>
      <w:r>
        <w:rPr>
          <w:spacing w:val="-4"/>
          <w:rPrChange w:id="13554" w:author="Sablan Kevin" w:date="2019-01-04T09:40:00Z">
            <w:rPr/>
          </w:rPrChange>
        </w:rPr>
        <w:t xml:space="preserve"> </w:t>
      </w:r>
      <w:r>
        <w:t>from</w:t>
      </w:r>
      <w:r>
        <w:rPr>
          <w:spacing w:val="-5"/>
          <w:rPrChange w:id="13555" w:author="Sablan Kevin" w:date="2019-01-04T09:40:00Z">
            <w:rPr/>
          </w:rPrChange>
        </w:rPr>
        <w:t xml:space="preserve"> </w:t>
      </w:r>
      <w:r>
        <w:t>multiple</w:t>
      </w:r>
      <w:r>
        <w:rPr>
          <w:spacing w:val="-5"/>
          <w:rPrChange w:id="13556" w:author="Sablan Kevin" w:date="2019-01-04T09:40:00Z">
            <w:rPr/>
          </w:rPrChange>
        </w:rPr>
        <w:t xml:space="preserve"> </w:t>
      </w:r>
      <w:r>
        <w:t>states</w:t>
      </w:r>
      <w:r>
        <w:rPr>
          <w:spacing w:val="-5"/>
          <w:rPrChange w:id="13557" w:author="Sablan Kevin" w:date="2019-01-04T09:40:00Z">
            <w:rPr/>
          </w:rPrChange>
        </w:rPr>
        <w:t xml:space="preserve"> </w:t>
      </w:r>
      <w:r>
        <w:t>for</w:t>
      </w:r>
      <w:r>
        <w:rPr>
          <w:spacing w:val="-5"/>
          <w:rPrChange w:id="13558" w:author="Sablan Kevin" w:date="2019-01-04T09:40:00Z">
            <w:rPr/>
          </w:rPrChange>
        </w:rPr>
        <w:t xml:space="preserve"> </w:t>
      </w:r>
      <w:r>
        <w:t>conduct</w:t>
      </w:r>
      <w:r>
        <w:rPr>
          <w:spacing w:val="-4"/>
          <w:rPrChange w:id="13559" w:author="Sablan Kevin" w:date="2019-01-04T09:40:00Z">
            <w:rPr/>
          </w:rPrChange>
        </w:rPr>
        <w:t xml:space="preserve"> </w:t>
      </w:r>
      <w:r>
        <w:t>of</w:t>
      </w:r>
      <w:r>
        <w:rPr>
          <w:spacing w:val="-5"/>
          <w:rPrChange w:id="13560" w:author="Sablan Kevin" w:date="2019-01-04T09:40:00Z">
            <w:rPr/>
          </w:rPrChange>
        </w:rPr>
        <w:t xml:space="preserve"> </w:t>
      </w:r>
      <w:del w:id="13561" w:author="Sablan Kevin" w:date="2019-01-04T09:40:00Z">
        <w:r w:rsidR="00115F46">
          <w:delText>specific</w:delText>
        </w:r>
      </w:del>
      <w:ins w:id="13562" w:author="Sablan Kevin" w:date="2019-01-04T09:40:00Z">
        <w:r>
          <w:t>spec</w:t>
        </w:r>
        <w:r>
          <w:rPr>
            <w:spacing w:val="-1"/>
          </w:rPr>
          <w:t>i</w:t>
        </w:r>
        <w:r>
          <w:rPr>
            <w:rFonts w:cs="Times New Roman"/>
          </w:rPr>
          <w:t>fi</w:t>
        </w:r>
        <w:r>
          <w:rPr>
            <w:rFonts w:cs="Times New Roman"/>
            <w:spacing w:val="-11"/>
          </w:rPr>
          <w:t xml:space="preserve"> </w:t>
        </w:r>
        <w:r>
          <w:t>c</w:t>
        </w:r>
      </w:ins>
      <w:r>
        <w:rPr>
          <w:spacing w:val="-4"/>
          <w:rPrChange w:id="13563" w:author="Sablan Kevin" w:date="2019-01-04T09:40:00Z">
            <w:rPr/>
          </w:rPrChange>
        </w:rPr>
        <w:t xml:space="preserve"> </w:t>
      </w:r>
      <w:r>
        <w:t>in-service</w:t>
      </w:r>
      <w:del w:id="13564" w:author="Sablan Kevin" w:date="2019-01-04T09:40:00Z">
        <w:r w:rsidR="00115F46">
          <w:delText xml:space="preserve"> </w:delText>
        </w:r>
        <w:r w:rsidR="00115F46">
          <w:br/>
        </w:r>
      </w:del>
    </w:p>
    <w:p w14:paraId="73F1846C" w14:textId="77777777" w:rsidR="00AA57AC" w:rsidRDefault="009516E7">
      <w:pPr>
        <w:pStyle w:val="BodyText"/>
        <w:spacing w:before="34"/>
        <w:ind w:left="380" w:right="190"/>
        <w:pPrChange w:id="13565" w:author="Sablan Kevin" w:date="2019-01-04T09:40:00Z">
          <w:pPr>
            <w:pStyle w:val="Bodybullet1"/>
            <w:numPr>
              <w:numId w:val="101"/>
            </w:numPr>
            <w:ind w:left="720" w:hanging="360"/>
          </w:pPr>
        </w:pPrChange>
      </w:pPr>
      <w:r>
        <w:t>performance evaluation studies.</w:t>
      </w:r>
    </w:p>
    <w:p w14:paraId="137228C2" w14:textId="77777777" w:rsidR="00AA57AC" w:rsidRDefault="009516E7">
      <w:pPr>
        <w:pStyle w:val="BodyText"/>
        <w:numPr>
          <w:ilvl w:val="1"/>
          <w:numId w:val="34"/>
        </w:numPr>
        <w:tabs>
          <w:tab w:val="left" w:pos="380"/>
        </w:tabs>
        <w:spacing w:line="313" w:lineRule="exact"/>
        <w:ind w:left="380"/>
        <w:pPrChange w:id="13566" w:author="Sablan Kevin" w:date="2019-01-04T09:40:00Z">
          <w:pPr>
            <w:pStyle w:val="Bodybullet1"/>
            <w:numPr>
              <w:numId w:val="101"/>
            </w:numPr>
            <w:ind w:left="720" w:hanging="360"/>
          </w:pPr>
        </w:pPrChange>
      </w:pPr>
      <w:r>
        <w:t>Conduct in-service performance evaluation studies.</w:t>
      </w:r>
    </w:p>
    <w:p w14:paraId="1D926854" w14:textId="77777777" w:rsidR="00AA57AC" w:rsidRDefault="00AA57AC">
      <w:pPr>
        <w:spacing w:before="2" w:line="260" w:lineRule="exact"/>
        <w:rPr>
          <w:sz w:val="26"/>
          <w:rPrChange w:id="13567" w:author="Sablan Kevin" w:date="2019-01-04T09:40:00Z">
            <w:rPr/>
          </w:rPrChange>
        </w:rPr>
        <w:pPrChange w:id="13568" w:author="Sablan Kevin" w:date="2019-01-04T09:40:00Z">
          <w:pPr>
            <w:pStyle w:val="BodyText"/>
          </w:pPr>
        </w:pPrChange>
      </w:pPr>
    </w:p>
    <w:p w14:paraId="14B92DCB" w14:textId="3B559B86" w:rsidR="00AA57AC" w:rsidRDefault="009516E7">
      <w:pPr>
        <w:pStyle w:val="BodyText"/>
        <w:spacing w:before="71" w:line="284" w:lineRule="auto"/>
        <w:ind w:right="350"/>
        <w:rPr>
          <w:rPrChange w:id="13569" w:author="Sablan Kevin" w:date="2019-01-04T09:40:00Z">
            <w:rPr>
              <w:spacing w:val="-1"/>
            </w:rPr>
          </w:rPrChange>
        </w:rPr>
        <w:pPrChange w:id="13570" w:author="Sablan Kevin" w:date="2019-01-04T09:40:00Z">
          <w:pPr>
            <w:pStyle w:val="BodyText"/>
          </w:pPr>
        </w:pPrChange>
      </w:pPr>
      <w:r>
        <w:rPr>
          <w:spacing w:val="-2"/>
          <w:rPrChange w:id="13571" w:author="Sablan Kevin" w:date="2019-01-04T09:40:00Z">
            <w:rPr>
              <w:spacing w:val="-1"/>
            </w:rPr>
          </w:rPrChange>
        </w:rPr>
        <w:t>I</w:t>
      </w:r>
      <w:r>
        <w:rPr>
          <w:rPrChange w:id="13572" w:author="Sablan Kevin" w:date="2019-01-04T09:40:00Z">
            <w:rPr>
              <w:spacing w:val="-1"/>
            </w:rPr>
          </w:rPrChange>
        </w:rPr>
        <w:t>n</w:t>
      </w:r>
      <w:r>
        <w:rPr>
          <w:spacing w:val="-3"/>
          <w:rPrChange w:id="13573" w:author="Sablan Kevin" w:date="2019-01-04T09:40:00Z">
            <w:rPr>
              <w:spacing w:val="-1"/>
            </w:rPr>
          </w:rPrChange>
        </w:rPr>
        <w:t xml:space="preserve"> </w:t>
      </w:r>
      <w:r>
        <w:rPr>
          <w:spacing w:val="-2"/>
          <w:rPrChange w:id="13574" w:author="Sablan Kevin" w:date="2019-01-04T09:40:00Z">
            <w:rPr>
              <w:spacing w:val="-1"/>
            </w:rPr>
          </w:rPrChange>
        </w:rPr>
        <w:t>summar</w:t>
      </w:r>
      <w:r>
        <w:rPr>
          <w:spacing w:val="-16"/>
          <w:rPrChange w:id="13575" w:author="Sablan Kevin" w:date="2019-01-04T09:40:00Z">
            <w:rPr>
              <w:spacing w:val="-1"/>
            </w:rPr>
          </w:rPrChange>
        </w:rPr>
        <w:t>y</w:t>
      </w:r>
      <w:r>
        <w:rPr>
          <w:rPrChange w:id="13576" w:author="Sablan Kevin" w:date="2019-01-04T09:40:00Z">
            <w:rPr>
              <w:spacing w:val="-1"/>
            </w:rPr>
          </w:rPrChange>
        </w:rPr>
        <w:t>,</w:t>
      </w:r>
      <w:r>
        <w:rPr>
          <w:spacing w:val="-3"/>
          <w:rPrChange w:id="13577" w:author="Sablan Kevin" w:date="2019-01-04T09:40:00Z">
            <w:rPr>
              <w:spacing w:val="-1"/>
            </w:rPr>
          </w:rPrChange>
        </w:rPr>
        <w:t xml:space="preserve"> </w:t>
      </w:r>
      <w:r>
        <w:rPr>
          <w:spacing w:val="-2"/>
          <w:rPrChange w:id="13578" w:author="Sablan Kevin" w:date="2019-01-04T09:40:00Z">
            <w:rPr>
              <w:spacing w:val="-1"/>
            </w:rPr>
          </w:rPrChange>
        </w:rPr>
        <w:t>th</w:t>
      </w:r>
      <w:r>
        <w:rPr>
          <w:rPrChange w:id="13579" w:author="Sablan Kevin" w:date="2019-01-04T09:40:00Z">
            <w:rPr>
              <w:spacing w:val="-1"/>
            </w:rPr>
          </w:rPrChange>
        </w:rPr>
        <w:t>e</w:t>
      </w:r>
      <w:r>
        <w:rPr>
          <w:spacing w:val="-3"/>
          <w:rPrChange w:id="13580" w:author="Sablan Kevin" w:date="2019-01-04T09:40:00Z">
            <w:rPr>
              <w:spacing w:val="-1"/>
            </w:rPr>
          </w:rPrChange>
        </w:rPr>
        <w:t xml:space="preserve"> </w:t>
      </w:r>
      <w:r>
        <w:rPr>
          <w:spacing w:val="-2"/>
          <w:rPrChange w:id="13581" w:author="Sablan Kevin" w:date="2019-01-04T09:40:00Z">
            <w:rPr>
              <w:spacing w:val="-1"/>
            </w:rPr>
          </w:rPrChange>
        </w:rPr>
        <w:t>nee</w:t>
      </w:r>
      <w:r>
        <w:rPr>
          <w:rPrChange w:id="13582" w:author="Sablan Kevin" w:date="2019-01-04T09:40:00Z">
            <w:rPr>
              <w:spacing w:val="-1"/>
            </w:rPr>
          </w:rPrChange>
        </w:rPr>
        <w:t>d</w:t>
      </w:r>
      <w:r>
        <w:rPr>
          <w:spacing w:val="-3"/>
          <w:rPrChange w:id="13583" w:author="Sablan Kevin" w:date="2019-01-04T09:40:00Z">
            <w:rPr>
              <w:spacing w:val="-1"/>
            </w:rPr>
          </w:rPrChange>
        </w:rPr>
        <w:t xml:space="preserve"> </w:t>
      </w:r>
      <w:r>
        <w:rPr>
          <w:spacing w:val="-2"/>
          <w:rPrChange w:id="13584" w:author="Sablan Kevin" w:date="2019-01-04T09:40:00Z">
            <w:rPr>
              <w:spacing w:val="-1"/>
            </w:rPr>
          </w:rPrChange>
        </w:rPr>
        <w:t>fo</w:t>
      </w:r>
      <w:r>
        <w:rPr>
          <w:rPrChange w:id="13585" w:author="Sablan Kevin" w:date="2019-01-04T09:40:00Z">
            <w:rPr>
              <w:spacing w:val="-1"/>
            </w:rPr>
          </w:rPrChange>
        </w:rPr>
        <w:t>r</w:t>
      </w:r>
      <w:r>
        <w:rPr>
          <w:spacing w:val="-3"/>
          <w:rPrChange w:id="13586" w:author="Sablan Kevin" w:date="2019-01-04T09:40:00Z">
            <w:rPr>
              <w:spacing w:val="-1"/>
            </w:rPr>
          </w:rPrChange>
        </w:rPr>
        <w:t xml:space="preserve"> </w:t>
      </w:r>
      <w:r>
        <w:rPr>
          <w:spacing w:val="-2"/>
          <w:rPrChange w:id="13587" w:author="Sablan Kevin" w:date="2019-01-04T09:40:00Z">
            <w:rPr>
              <w:spacing w:val="-1"/>
            </w:rPr>
          </w:rPrChange>
        </w:rPr>
        <w:t>in-servic</w:t>
      </w:r>
      <w:r>
        <w:rPr>
          <w:rPrChange w:id="13588" w:author="Sablan Kevin" w:date="2019-01-04T09:40:00Z">
            <w:rPr>
              <w:spacing w:val="-1"/>
            </w:rPr>
          </w:rPrChange>
        </w:rPr>
        <w:t>e</w:t>
      </w:r>
      <w:r>
        <w:rPr>
          <w:spacing w:val="-3"/>
          <w:rPrChange w:id="13589" w:author="Sablan Kevin" w:date="2019-01-04T09:40:00Z">
            <w:rPr>
              <w:spacing w:val="-1"/>
            </w:rPr>
          </w:rPrChange>
        </w:rPr>
        <w:t xml:space="preserve"> </w:t>
      </w:r>
      <w:r>
        <w:rPr>
          <w:spacing w:val="-2"/>
          <w:rPrChange w:id="13590" w:author="Sablan Kevin" w:date="2019-01-04T09:40:00Z">
            <w:rPr>
              <w:spacing w:val="-1"/>
            </w:rPr>
          </w:rPrChange>
        </w:rPr>
        <w:t>performanc</w:t>
      </w:r>
      <w:r>
        <w:rPr>
          <w:rPrChange w:id="13591" w:author="Sablan Kevin" w:date="2019-01-04T09:40:00Z">
            <w:rPr>
              <w:spacing w:val="-1"/>
            </w:rPr>
          </w:rPrChange>
        </w:rPr>
        <w:t>e</w:t>
      </w:r>
      <w:r>
        <w:rPr>
          <w:spacing w:val="-3"/>
          <w:rPrChange w:id="13592" w:author="Sablan Kevin" w:date="2019-01-04T09:40:00Z">
            <w:rPr>
              <w:spacing w:val="-1"/>
            </w:rPr>
          </w:rPrChange>
        </w:rPr>
        <w:t xml:space="preserve"> </w:t>
      </w:r>
      <w:r>
        <w:rPr>
          <w:spacing w:val="-2"/>
          <w:rPrChange w:id="13593" w:author="Sablan Kevin" w:date="2019-01-04T09:40:00Z">
            <w:rPr>
              <w:spacing w:val="-1"/>
            </w:rPr>
          </w:rPrChange>
        </w:rPr>
        <w:t>evaluatio</w:t>
      </w:r>
      <w:r>
        <w:rPr>
          <w:rPrChange w:id="13594" w:author="Sablan Kevin" w:date="2019-01-04T09:40:00Z">
            <w:rPr>
              <w:spacing w:val="-1"/>
            </w:rPr>
          </w:rPrChange>
        </w:rPr>
        <w:t>n</w:t>
      </w:r>
      <w:r>
        <w:rPr>
          <w:spacing w:val="-3"/>
          <w:rPrChange w:id="13595" w:author="Sablan Kevin" w:date="2019-01-04T09:40:00Z">
            <w:rPr>
              <w:spacing w:val="-1"/>
            </w:rPr>
          </w:rPrChange>
        </w:rPr>
        <w:t xml:space="preserve"> </w:t>
      </w:r>
      <w:r>
        <w:rPr>
          <w:spacing w:val="-2"/>
          <w:rPrChange w:id="13596" w:author="Sablan Kevin" w:date="2019-01-04T09:40:00Z">
            <w:rPr>
              <w:spacing w:val="-1"/>
            </w:rPr>
          </w:rPrChange>
        </w:rPr>
        <w:t>o</w:t>
      </w:r>
      <w:r>
        <w:rPr>
          <w:rPrChange w:id="13597" w:author="Sablan Kevin" w:date="2019-01-04T09:40:00Z">
            <w:rPr>
              <w:spacing w:val="-1"/>
            </w:rPr>
          </w:rPrChange>
        </w:rPr>
        <w:t>f</w:t>
      </w:r>
      <w:r>
        <w:rPr>
          <w:spacing w:val="-3"/>
          <w:rPrChange w:id="13598" w:author="Sablan Kevin" w:date="2019-01-04T09:40:00Z">
            <w:rPr>
              <w:spacing w:val="-1"/>
            </w:rPr>
          </w:rPrChange>
        </w:rPr>
        <w:t xml:space="preserve"> </w:t>
      </w:r>
      <w:r>
        <w:rPr>
          <w:spacing w:val="-2"/>
          <w:rPrChange w:id="13599" w:author="Sablan Kevin" w:date="2019-01-04T09:40:00Z">
            <w:rPr>
              <w:spacing w:val="-1"/>
            </w:rPr>
          </w:rPrChange>
        </w:rPr>
        <w:t>existin</w:t>
      </w:r>
      <w:r>
        <w:rPr>
          <w:rPrChange w:id="13600" w:author="Sablan Kevin" w:date="2019-01-04T09:40:00Z">
            <w:rPr>
              <w:spacing w:val="-1"/>
            </w:rPr>
          </w:rPrChange>
        </w:rPr>
        <w:t>g</w:t>
      </w:r>
      <w:r>
        <w:rPr>
          <w:spacing w:val="-3"/>
          <w:rPrChange w:id="13601" w:author="Sablan Kevin" w:date="2019-01-04T09:40:00Z">
            <w:rPr>
              <w:spacing w:val="-1"/>
            </w:rPr>
          </w:rPrChange>
        </w:rPr>
        <w:t xml:space="preserve"> </w:t>
      </w:r>
      <w:r>
        <w:rPr>
          <w:spacing w:val="-2"/>
          <w:rPrChange w:id="13602" w:author="Sablan Kevin" w:date="2019-01-04T09:40:00Z">
            <w:rPr>
              <w:spacing w:val="-1"/>
            </w:rPr>
          </w:rPrChange>
        </w:rPr>
        <w:t>an</w:t>
      </w:r>
      <w:r>
        <w:rPr>
          <w:rPrChange w:id="13603" w:author="Sablan Kevin" w:date="2019-01-04T09:40:00Z">
            <w:rPr>
              <w:spacing w:val="-1"/>
            </w:rPr>
          </w:rPrChange>
        </w:rPr>
        <w:t>d</w:t>
      </w:r>
      <w:r>
        <w:rPr>
          <w:spacing w:val="-3"/>
          <w:rPrChange w:id="13604" w:author="Sablan Kevin" w:date="2019-01-04T09:40:00Z">
            <w:rPr>
              <w:spacing w:val="-1"/>
            </w:rPr>
          </w:rPrChange>
        </w:rPr>
        <w:t xml:space="preserve"> </w:t>
      </w:r>
      <w:r>
        <w:rPr>
          <w:spacing w:val="-2"/>
          <w:rPrChange w:id="13605" w:author="Sablan Kevin" w:date="2019-01-04T09:40:00Z">
            <w:rPr>
              <w:spacing w:val="-1"/>
            </w:rPr>
          </w:rPrChange>
        </w:rPr>
        <w:t>ne</w:t>
      </w:r>
      <w:r>
        <w:rPr>
          <w:rPrChange w:id="13606" w:author="Sablan Kevin" w:date="2019-01-04T09:40:00Z">
            <w:rPr>
              <w:spacing w:val="-1"/>
            </w:rPr>
          </w:rPrChange>
        </w:rPr>
        <w:t>w</w:t>
      </w:r>
      <w:r>
        <w:rPr>
          <w:spacing w:val="-3"/>
          <w:rPrChange w:id="13607" w:author="Sablan Kevin" w:date="2019-01-04T09:40:00Z">
            <w:rPr>
              <w:spacing w:val="-1"/>
            </w:rPr>
          </w:rPrChange>
        </w:rPr>
        <w:t xml:space="preserve"> </w:t>
      </w:r>
      <w:r>
        <w:rPr>
          <w:spacing w:val="-2"/>
          <w:rPrChange w:id="13608" w:author="Sablan Kevin" w:date="2019-01-04T09:40:00Z">
            <w:rPr>
              <w:spacing w:val="-1"/>
            </w:rPr>
          </w:rPrChange>
        </w:rPr>
        <w:t>roadsid</w:t>
      </w:r>
      <w:r>
        <w:rPr>
          <w:rPrChange w:id="13609" w:author="Sablan Kevin" w:date="2019-01-04T09:40:00Z">
            <w:rPr>
              <w:spacing w:val="-1"/>
            </w:rPr>
          </w:rPrChange>
        </w:rPr>
        <w:t>e</w:t>
      </w:r>
      <w:r>
        <w:rPr>
          <w:spacing w:val="-3"/>
          <w:rPrChange w:id="13610" w:author="Sablan Kevin" w:date="2019-01-04T09:40:00Z">
            <w:rPr>
              <w:spacing w:val="-1"/>
            </w:rPr>
          </w:rPrChange>
        </w:rPr>
        <w:t xml:space="preserve"> </w:t>
      </w:r>
      <w:r>
        <w:rPr>
          <w:spacing w:val="-2"/>
          <w:rPrChange w:id="13611" w:author="Sablan Kevin" w:date="2019-01-04T09:40:00Z">
            <w:rPr>
              <w:spacing w:val="-1"/>
            </w:rPr>
          </w:rPrChange>
        </w:rPr>
        <w:t>safety feature</w:t>
      </w:r>
      <w:r>
        <w:rPr>
          <w:rPrChange w:id="13612" w:author="Sablan Kevin" w:date="2019-01-04T09:40:00Z">
            <w:rPr>
              <w:spacing w:val="-1"/>
            </w:rPr>
          </w:rPrChange>
        </w:rPr>
        <w:t>s</w:t>
      </w:r>
      <w:r>
        <w:rPr>
          <w:spacing w:val="-3"/>
          <w:rPrChange w:id="13613" w:author="Sablan Kevin" w:date="2019-01-04T09:40:00Z">
            <w:rPr>
              <w:spacing w:val="-1"/>
            </w:rPr>
          </w:rPrChange>
        </w:rPr>
        <w:t xml:space="preserve"> </w:t>
      </w:r>
      <w:r>
        <w:rPr>
          <w:spacing w:val="-2"/>
          <w:rPrChange w:id="13614" w:author="Sablan Kevin" w:date="2019-01-04T09:40:00Z">
            <w:rPr>
              <w:spacing w:val="-1"/>
            </w:rPr>
          </w:rPrChange>
        </w:rPr>
        <w:t>canno</w:t>
      </w:r>
      <w:r>
        <w:rPr>
          <w:rPrChange w:id="13615" w:author="Sablan Kevin" w:date="2019-01-04T09:40:00Z">
            <w:rPr>
              <w:spacing w:val="-1"/>
            </w:rPr>
          </w:rPrChange>
        </w:rPr>
        <w:t>t</w:t>
      </w:r>
      <w:r>
        <w:rPr>
          <w:spacing w:val="-3"/>
          <w:rPrChange w:id="13616" w:author="Sablan Kevin" w:date="2019-01-04T09:40:00Z">
            <w:rPr>
              <w:spacing w:val="-1"/>
            </w:rPr>
          </w:rPrChange>
        </w:rPr>
        <w:t xml:space="preserve"> </w:t>
      </w:r>
      <w:r>
        <w:rPr>
          <w:spacing w:val="-2"/>
          <w:rPrChange w:id="13617" w:author="Sablan Kevin" w:date="2019-01-04T09:40:00Z">
            <w:rPr>
              <w:spacing w:val="-1"/>
            </w:rPr>
          </w:rPrChange>
        </w:rPr>
        <w:t>b</w:t>
      </w:r>
      <w:r>
        <w:rPr>
          <w:rPrChange w:id="13618" w:author="Sablan Kevin" w:date="2019-01-04T09:40:00Z">
            <w:rPr>
              <w:spacing w:val="-1"/>
            </w:rPr>
          </w:rPrChange>
        </w:rPr>
        <w:t>e</w:t>
      </w:r>
      <w:r>
        <w:rPr>
          <w:spacing w:val="-3"/>
          <w:rPrChange w:id="13619" w:author="Sablan Kevin" w:date="2019-01-04T09:40:00Z">
            <w:rPr>
              <w:spacing w:val="-1"/>
            </w:rPr>
          </w:rPrChange>
        </w:rPr>
        <w:t xml:space="preserve"> </w:t>
      </w:r>
      <w:r>
        <w:rPr>
          <w:spacing w:val="-2"/>
          <w:rPrChange w:id="13620" w:author="Sablan Kevin" w:date="2019-01-04T09:40:00Z">
            <w:rPr>
              <w:spacing w:val="-1"/>
            </w:rPr>
          </w:rPrChange>
        </w:rPr>
        <w:t>overl</w:t>
      </w:r>
      <w:r>
        <w:rPr>
          <w:rPrChange w:id="13621" w:author="Sablan Kevin" w:date="2019-01-04T09:40:00Z">
            <w:rPr>
              <w:spacing w:val="-1"/>
            </w:rPr>
          </w:rPrChange>
        </w:rPr>
        <w:t>y</w:t>
      </w:r>
      <w:r>
        <w:rPr>
          <w:spacing w:val="-3"/>
          <w:rPrChange w:id="13622" w:author="Sablan Kevin" w:date="2019-01-04T09:40:00Z">
            <w:rPr>
              <w:spacing w:val="-1"/>
            </w:rPr>
          </w:rPrChange>
        </w:rPr>
        <w:t xml:space="preserve"> </w:t>
      </w:r>
      <w:r>
        <w:rPr>
          <w:spacing w:val="-2"/>
          <w:rPrChange w:id="13623" w:author="Sablan Kevin" w:date="2019-01-04T09:40:00Z">
            <w:rPr>
              <w:spacing w:val="-1"/>
            </w:rPr>
          </w:rPrChange>
        </w:rPr>
        <w:t>emphasized</w:t>
      </w:r>
      <w:r>
        <w:rPr>
          <w:rPrChange w:id="13624" w:author="Sablan Kevin" w:date="2019-01-04T09:40:00Z">
            <w:rPr>
              <w:spacing w:val="-1"/>
            </w:rPr>
          </w:rPrChange>
        </w:rPr>
        <w:t>.</w:t>
      </w:r>
      <w:r>
        <w:rPr>
          <w:spacing w:val="-3"/>
          <w:rPrChange w:id="13625" w:author="Sablan Kevin" w:date="2019-01-04T09:40:00Z">
            <w:rPr>
              <w:spacing w:val="-1"/>
            </w:rPr>
          </w:rPrChange>
        </w:rPr>
        <w:t xml:space="preserve"> </w:t>
      </w:r>
      <w:r>
        <w:rPr>
          <w:spacing w:val="-2"/>
          <w:rPrChange w:id="13626" w:author="Sablan Kevin" w:date="2019-01-04T09:40:00Z">
            <w:rPr>
              <w:spacing w:val="-1"/>
            </w:rPr>
          </w:rPrChange>
        </w:rPr>
        <w:t>Mor</w:t>
      </w:r>
      <w:r>
        <w:rPr>
          <w:rPrChange w:id="13627" w:author="Sablan Kevin" w:date="2019-01-04T09:40:00Z">
            <w:rPr>
              <w:spacing w:val="-1"/>
            </w:rPr>
          </w:rPrChange>
        </w:rPr>
        <w:t>e</w:t>
      </w:r>
      <w:r>
        <w:rPr>
          <w:spacing w:val="-3"/>
          <w:rPrChange w:id="13628" w:author="Sablan Kevin" w:date="2019-01-04T09:40:00Z">
            <w:rPr>
              <w:spacing w:val="-1"/>
            </w:rPr>
          </w:rPrChange>
        </w:rPr>
        <w:t xml:space="preserve"> </w:t>
      </w:r>
      <w:r>
        <w:rPr>
          <w:spacing w:val="-2"/>
          <w:rPrChange w:id="13629" w:author="Sablan Kevin" w:date="2019-01-04T09:40:00Z">
            <w:rPr>
              <w:spacing w:val="-1"/>
            </w:rPr>
          </w:rPrChange>
        </w:rPr>
        <w:t>in-servic</w:t>
      </w:r>
      <w:r>
        <w:rPr>
          <w:rPrChange w:id="13630" w:author="Sablan Kevin" w:date="2019-01-04T09:40:00Z">
            <w:rPr>
              <w:spacing w:val="-1"/>
            </w:rPr>
          </w:rPrChange>
        </w:rPr>
        <w:t>e</w:t>
      </w:r>
      <w:r>
        <w:rPr>
          <w:spacing w:val="-3"/>
          <w:rPrChange w:id="13631" w:author="Sablan Kevin" w:date="2019-01-04T09:40:00Z">
            <w:rPr>
              <w:spacing w:val="-1"/>
            </w:rPr>
          </w:rPrChange>
        </w:rPr>
        <w:t xml:space="preserve"> </w:t>
      </w:r>
      <w:r>
        <w:rPr>
          <w:spacing w:val="-2"/>
          <w:rPrChange w:id="13632" w:author="Sablan Kevin" w:date="2019-01-04T09:40:00Z">
            <w:rPr>
              <w:spacing w:val="-1"/>
            </w:rPr>
          </w:rPrChange>
        </w:rPr>
        <w:t>performanc</w:t>
      </w:r>
      <w:r>
        <w:rPr>
          <w:rPrChange w:id="13633" w:author="Sablan Kevin" w:date="2019-01-04T09:40:00Z">
            <w:rPr>
              <w:spacing w:val="-1"/>
            </w:rPr>
          </w:rPrChange>
        </w:rPr>
        <w:t>e</w:t>
      </w:r>
      <w:r>
        <w:rPr>
          <w:spacing w:val="-3"/>
          <w:rPrChange w:id="13634" w:author="Sablan Kevin" w:date="2019-01-04T09:40:00Z">
            <w:rPr>
              <w:spacing w:val="-1"/>
            </w:rPr>
          </w:rPrChange>
        </w:rPr>
        <w:t xml:space="preserve"> </w:t>
      </w:r>
      <w:r>
        <w:rPr>
          <w:spacing w:val="-2"/>
          <w:rPrChange w:id="13635" w:author="Sablan Kevin" w:date="2019-01-04T09:40:00Z">
            <w:rPr>
              <w:spacing w:val="-1"/>
            </w:rPr>
          </w:rPrChange>
        </w:rPr>
        <w:t>evaluatio</w:t>
      </w:r>
      <w:r>
        <w:rPr>
          <w:rPrChange w:id="13636" w:author="Sablan Kevin" w:date="2019-01-04T09:40:00Z">
            <w:rPr>
              <w:spacing w:val="-1"/>
            </w:rPr>
          </w:rPrChange>
        </w:rPr>
        <w:t>n</w:t>
      </w:r>
      <w:r>
        <w:rPr>
          <w:spacing w:val="-3"/>
          <w:rPrChange w:id="13637" w:author="Sablan Kevin" w:date="2019-01-04T09:40:00Z">
            <w:rPr>
              <w:spacing w:val="-1"/>
            </w:rPr>
          </w:rPrChange>
        </w:rPr>
        <w:t xml:space="preserve"> </w:t>
      </w:r>
      <w:r>
        <w:rPr>
          <w:spacing w:val="-2"/>
          <w:rPrChange w:id="13638" w:author="Sablan Kevin" w:date="2019-01-04T09:40:00Z">
            <w:rPr>
              <w:spacing w:val="-1"/>
            </w:rPr>
          </w:rPrChange>
        </w:rPr>
        <w:t>studie</w:t>
      </w:r>
      <w:r>
        <w:rPr>
          <w:rPrChange w:id="13639" w:author="Sablan Kevin" w:date="2019-01-04T09:40:00Z">
            <w:rPr>
              <w:spacing w:val="-1"/>
            </w:rPr>
          </w:rPrChange>
        </w:rPr>
        <w:t>s</w:t>
      </w:r>
      <w:r>
        <w:rPr>
          <w:spacing w:val="-3"/>
          <w:rPrChange w:id="13640" w:author="Sablan Kevin" w:date="2019-01-04T09:40:00Z">
            <w:rPr>
              <w:spacing w:val="-1"/>
            </w:rPr>
          </w:rPrChange>
        </w:rPr>
        <w:t xml:space="preserve"> </w:t>
      </w:r>
      <w:r>
        <w:rPr>
          <w:spacing w:val="-2"/>
          <w:rPrChange w:id="13641" w:author="Sablan Kevin" w:date="2019-01-04T09:40:00Z">
            <w:rPr>
              <w:spacing w:val="-1"/>
            </w:rPr>
          </w:rPrChange>
        </w:rPr>
        <w:t>ar</w:t>
      </w:r>
      <w:r>
        <w:rPr>
          <w:rPrChange w:id="13642" w:author="Sablan Kevin" w:date="2019-01-04T09:40:00Z">
            <w:rPr>
              <w:spacing w:val="-1"/>
            </w:rPr>
          </w:rPrChange>
        </w:rPr>
        <w:t>e</w:t>
      </w:r>
      <w:r>
        <w:rPr>
          <w:spacing w:val="-3"/>
          <w:rPrChange w:id="13643" w:author="Sablan Kevin" w:date="2019-01-04T09:40:00Z">
            <w:rPr>
              <w:spacing w:val="-1"/>
            </w:rPr>
          </w:rPrChange>
        </w:rPr>
        <w:t xml:space="preserve"> </w:t>
      </w:r>
      <w:r>
        <w:rPr>
          <w:spacing w:val="-2"/>
          <w:rPrChange w:id="13644" w:author="Sablan Kevin" w:date="2019-01-04T09:40:00Z">
            <w:rPr>
              <w:spacing w:val="-1"/>
            </w:rPr>
          </w:rPrChange>
        </w:rPr>
        <w:t>neede</w:t>
      </w:r>
      <w:r>
        <w:rPr>
          <w:rPrChange w:id="13645" w:author="Sablan Kevin" w:date="2019-01-04T09:40:00Z">
            <w:rPr>
              <w:spacing w:val="-1"/>
            </w:rPr>
          </w:rPrChange>
        </w:rPr>
        <w:t>d</w:t>
      </w:r>
      <w:r>
        <w:rPr>
          <w:spacing w:val="-3"/>
          <w:rPrChange w:id="13646" w:author="Sablan Kevin" w:date="2019-01-04T09:40:00Z">
            <w:rPr>
              <w:spacing w:val="-1"/>
            </w:rPr>
          </w:rPrChange>
        </w:rPr>
        <w:t xml:space="preserve"> </w:t>
      </w:r>
      <w:r>
        <w:rPr>
          <w:spacing w:val="-2"/>
          <w:rPrChange w:id="13647" w:author="Sablan Kevin" w:date="2019-01-04T09:40:00Z">
            <w:rPr>
              <w:spacing w:val="-1"/>
            </w:rPr>
          </w:rPrChange>
        </w:rPr>
        <w:t>to asses</w:t>
      </w:r>
      <w:r>
        <w:rPr>
          <w:rPrChange w:id="13648" w:author="Sablan Kevin" w:date="2019-01-04T09:40:00Z">
            <w:rPr>
              <w:spacing w:val="-1"/>
            </w:rPr>
          </w:rPrChange>
        </w:rPr>
        <w:t>s</w:t>
      </w:r>
      <w:r>
        <w:rPr>
          <w:spacing w:val="-6"/>
          <w:rPrChange w:id="13649" w:author="Sablan Kevin" w:date="2019-01-04T09:40:00Z">
            <w:rPr>
              <w:spacing w:val="-1"/>
            </w:rPr>
          </w:rPrChange>
        </w:rPr>
        <w:t xml:space="preserve"> </w:t>
      </w:r>
      <w:r>
        <w:rPr>
          <w:spacing w:val="-2"/>
          <w:rPrChange w:id="13650" w:author="Sablan Kevin" w:date="2019-01-04T09:40:00Z">
            <w:rPr>
              <w:spacing w:val="-1"/>
            </w:rPr>
          </w:rPrChange>
        </w:rPr>
        <w:t>an</w:t>
      </w:r>
      <w:r>
        <w:rPr>
          <w:rPrChange w:id="13651" w:author="Sablan Kevin" w:date="2019-01-04T09:40:00Z">
            <w:rPr>
              <w:spacing w:val="-1"/>
            </w:rPr>
          </w:rPrChange>
        </w:rPr>
        <w:t>d</w:t>
      </w:r>
      <w:r>
        <w:rPr>
          <w:spacing w:val="-5"/>
          <w:rPrChange w:id="13652" w:author="Sablan Kevin" w:date="2019-01-04T09:40:00Z">
            <w:rPr>
              <w:spacing w:val="-1"/>
            </w:rPr>
          </w:rPrChange>
        </w:rPr>
        <w:t xml:space="preserve"> </w:t>
      </w:r>
      <w:r>
        <w:rPr>
          <w:spacing w:val="-2"/>
          <w:rPrChange w:id="13653" w:author="Sablan Kevin" w:date="2019-01-04T09:40:00Z">
            <w:rPr>
              <w:spacing w:val="-1"/>
            </w:rPr>
          </w:rPrChange>
        </w:rPr>
        <w:t>monito</w:t>
      </w:r>
      <w:r>
        <w:rPr>
          <w:rPrChange w:id="13654" w:author="Sablan Kevin" w:date="2019-01-04T09:40:00Z">
            <w:rPr>
              <w:spacing w:val="-1"/>
            </w:rPr>
          </w:rPrChange>
        </w:rPr>
        <w:t>r</w:t>
      </w:r>
      <w:r>
        <w:rPr>
          <w:spacing w:val="-6"/>
          <w:rPrChange w:id="13655" w:author="Sablan Kevin" w:date="2019-01-04T09:40:00Z">
            <w:rPr>
              <w:spacing w:val="-1"/>
            </w:rPr>
          </w:rPrChange>
        </w:rPr>
        <w:t xml:space="preserve"> </w:t>
      </w:r>
      <w:del w:id="13656" w:author="Sablan Kevin" w:date="2019-01-04T09:40:00Z">
        <w:r w:rsidR="00115F46">
          <w:rPr>
            <w:spacing w:val="-1"/>
          </w:rPr>
          <w:delText>field</w:delText>
        </w:r>
      </w:del>
      <w:ins w:id="13657" w:author="Sablan Kevin" w:date="2019-01-04T09:40:00Z">
        <w:r>
          <w:rPr>
            <w:rFonts w:cs="Times New Roman"/>
            <w:w w:val="85"/>
          </w:rPr>
          <w:t>fi</w:t>
        </w:r>
        <w:r>
          <w:rPr>
            <w:rFonts w:cs="Times New Roman"/>
            <w:spacing w:val="-2"/>
            <w:w w:val="85"/>
          </w:rPr>
          <w:t xml:space="preserve"> </w:t>
        </w:r>
        <w:r>
          <w:rPr>
            <w:spacing w:val="-2"/>
          </w:rPr>
          <w:t>el</w:t>
        </w:r>
        <w:r>
          <w:t>d</w:t>
        </w:r>
      </w:ins>
      <w:r>
        <w:rPr>
          <w:spacing w:val="-5"/>
          <w:rPrChange w:id="13658" w:author="Sablan Kevin" w:date="2019-01-04T09:40:00Z">
            <w:rPr>
              <w:spacing w:val="-1"/>
            </w:rPr>
          </w:rPrChange>
        </w:rPr>
        <w:t xml:space="preserve"> </w:t>
      </w:r>
      <w:r>
        <w:rPr>
          <w:spacing w:val="-2"/>
          <w:rPrChange w:id="13659" w:author="Sablan Kevin" w:date="2019-01-04T09:40:00Z">
            <w:rPr>
              <w:spacing w:val="-1"/>
            </w:rPr>
          </w:rPrChange>
        </w:rPr>
        <w:t>performance</w:t>
      </w:r>
      <w:r>
        <w:rPr>
          <w:rPrChange w:id="13660" w:author="Sablan Kevin" w:date="2019-01-04T09:40:00Z">
            <w:rPr>
              <w:spacing w:val="-1"/>
            </w:rPr>
          </w:rPrChange>
        </w:rPr>
        <w:t>,</w:t>
      </w:r>
      <w:r>
        <w:rPr>
          <w:spacing w:val="-6"/>
          <w:rPrChange w:id="13661" w:author="Sablan Kevin" w:date="2019-01-04T09:40:00Z">
            <w:rPr>
              <w:spacing w:val="-1"/>
            </w:rPr>
          </w:rPrChange>
        </w:rPr>
        <w:t xml:space="preserve"> </w:t>
      </w:r>
      <w:r>
        <w:rPr>
          <w:spacing w:val="-2"/>
          <w:rPrChange w:id="13662" w:author="Sablan Kevin" w:date="2019-01-04T09:40:00Z">
            <w:rPr>
              <w:spacing w:val="-1"/>
            </w:rPr>
          </w:rPrChange>
        </w:rPr>
        <w:t>an</w:t>
      </w:r>
      <w:r>
        <w:rPr>
          <w:rPrChange w:id="13663" w:author="Sablan Kevin" w:date="2019-01-04T09:40:00Z">
            <w:rPr>
              <w:spacing w:val="-1"/>
            </w:rPr>
          </w:rPrChange>
        </w:rPr>
        <w:t>d</w:t>
      </w:r>
      <w:r>
        <w:rPr>
          <w:spacing w:val="-5"/>
          <w:rPrChange w:id="13664" w:author="Sablan Kevin" w:date="2019-01-04T09:40:00Z">
            <w:rPr>
              <w:spacing w:val="-1"/>
            </w:rPr>
          </w:rPrChange>
        </w:rPr>
        <w:t xml:space="preserve"> </w:t>
      </w:r>
      <w:r>
        <w:rPr>
          <w:spacing w:val="-2"/>
          <w:rPrChange w:id="13665" w:author="Sablan Kevin" w:date="2019-01-04T09:40:00Z">
            <w:rPr>
              <w:spacing w:val="-1"/>
            </w:rPr>
          </w:rPrChange>
        </w:rPr>
        <w:t>th</w:t>
      </w:r>
      <w:r>
        <w:rPr>
          <w:rPrChange w:id="13666" w:author="Sablan Kevin" w:date="2019-01-04T09:40:00Z">
            <w:rPr>
              <w:spacing w:val="-1"/>
            </w:rPr>
          </w:rPrChange>
        </w:rPr>
        <w:t>e</w:t>
      </w:r>
      <w:r>
        <w:rPr>
          <w:spacing w:val="-6"/>
          <w:rPrChange w:id="13667" w:author="Sablan Kevin" w:date="2019-01-04T09:40:00Z">
            <w:rPr>
              <w:spacing w:val="-1"/>
            </w:rPr>
          </w:rPrChange>
        </w:rPr>
        <w:t xml:space="preserve"> </w:t>
      </w:r>
      <w:r>
        <w:rPr>
          <w:spacing w:val="-2"/>
          <w:rPrChange w:id="13668" w:author="Sablan Kevin" w:date="2019-01-04T09:40:00Z">
            <w:rPr>
              <w:spacing w:val="-1"/>
            </w:rPr>
          </w:rPrChange>
        </w:rPr>
        <w:t>result</w:t>
      </w:r>
      <w:r>
        <w:rPr>
          <w:rPrChange w:id="13669" w:author="Sablan Kevin" w:date="2019-01-04T09:40:00Z">
            <w:rPr>
              <w:spacing w:val="-1"/>
            </w:rPr>
          </w:rPrChange>
        </w:rPr>
        <w:t>s</w:t>
      </w:r>
      <w:r>
        <w:rPr>
          <w:spacing w:val="-5"/>
          <w:rPrChange w:id="13670" w:author="Sablan Kevin" w:date="2019-01-04T09:40:00Z">
            <w:rPr>
              <w:spacing w:val="-1"/>
            </w:rPr>
          </w:rPrChange>
        </w:rPr>
        <w:t xml:space="preserve"> </w:t>
      </w:r>
      <w:r>
        <w:rPr>
          <w:spacing w:val="-2"/>
          <w:rPrChange w:id="13671" w:author="Sablan Kevin" w:date="2019-01-04T09:40:00Z">
            <w:rPr>
              <w:spacing w:val="-1"/>
            </w:rPr>
          </w:rPrChange>
        </w:rPr>
        <w:t>o</w:t>
      </w:r>
      <w:r>
        <w:rPr>
          <w:rPrChange w:id="13672" w:author="Sablan Kevin" w:date="2019-01-04T09:40:00Z">
            <w:rPr>
              <w:spacing w:val="-1"/>
            </w:rPr>
          </w:rPrChange>
        </w:rPr>
        <w:t>f</w:t>
      </w:r>
      <w:r>
        <w:rPr>
          <w:spacing w:val="-6"/>
          <w:rPrChange w:id="13673" w:author="Sablan Kevin" w:date="2019-01-04T09:40:00Z">
            <w:rPr>
              <w:spacing w:val="-1"/>
            </w:rPr>
          </w:rPrChange>
        </w:rPr>
        <w:t xml:space="preserve"> </w:t>
      </w:r>
      <w:r>
        <w:rPr>
          <w:spacing w:val="-2"/>
          <w:rPrChange w:id="13674" w:author="Sablan Kevin" w:date="2019-01-04T09:40:00Z">
            <w:rPr>
              <w:spacing w:val="-1"/>
            </w:rPr>
          </w:rPrChange>
        </w:rPr>
        <w:t>th</w:t>
      </w:r>
      <w:r>
        <w:rPr>
          <w:rPrChange w:id="13675" w:author="Sablan Kevin" w:date="2019-01-04T09:40:00Z">
            <w:rPr>
              <w:spacing w:val="-1"/>
            </w:rPr>
          </w:rPrChange>
        </w:rPr>
        <w:t>e</w:t>
      </w:r>
      <w:r>
        <w:rPr>
          <w:spacing w:val="-5"/>
          <w:rPrChange w:id="13676" w:author="Sablan Kevin" w:date="2019-01-04T09:40:00Z">
            <w:rPr>
              <w:spacing w:val="-1"/>
            </w:rPr>
          </w:rPrChange>
        </w:rPr>
        <w:t xml:space="preserve"> </w:t>
      </w:r>
      <w:r>
        <w:rPr>
          <w:spacing w:val="-2"/>
          <w:rPrChange w:id="13677" w:author="Sablan Kevin" w:date="2019-01-04T09:40:00Z">
            <w:rPr>
              <w:spacing w:val="-1"/>
            </w:rPr>
          </w:rPrChange>
        </w:rPr>
        <w:t>studie</w:t>
      </w:r>
      <w:r>
        <w:rPr>
          <w:rPrChange w:id="13678" w:author="Sablan Kevin" w:date="2019-01-04T09:40:00Z">
            <w:rPr>
              <w:spacing w:val="-1"/>
            </w:rPr>
          </w:rPrChange>
        </w:rPr>
        <w:t>s</w:t>
      </w:r>
      <w:r>
        <w:rPr>
          <w:spacing w:val="-6"/>
          <w:rPrChange w:id="13679" w:author="Sablan Kevin" w:date="2019-01-04T09:40:00Z">
            <w:rPr>
              <w:spacing w:val="-1"/>
            </w:rPr>
          </w:rPrChange>
        </w:rPr>
        <w:t xml:space="preserve"> </w:t>
      </w:r>
      <w:r>
        <w:rPr>
          <w:spacing w:val="-2"/>
          <w:rPrChange w:id="13680" w:author="Sablan Kevin" w:date="2019-01-04T09:40:00Z">
            <w:rPr>
              <w:spacing w:val="-1"/>
            </w:rPr>
          </w:rPrChange>
        </w:rPr>
        <w:t>shoul</w:t>
      </w:r>
      <w:r>
        <w:rPr>
          <w:rPrChange w:id="13681" w:author="Sablan Kevin" w:date="2019-01-04T09:40:00Z">
            <w:rPr>
              <w:spacing w:val="-1"/>
            </w:rPr>
          </w:rPrChange>
        </w:rPr>
        <w:t>d</w:t>
      </w:r>
      <w:r>
        <w:rPr>
          <w:spacing w:val="-5"/>
          <w:rPrChange w:id="13682" w:author="Sablan Kevin" w:date="2019-01-04T09:40:00Z">
            <w:rPr>
              <w:spacing w:val="-1"/>
            </w:rPr>
          </w:rPrChange>
        </w:rPr>
        <w:t xml:space="preserve"> </w:t>
      </w:r>
      <w:r>
        <w:rPr>
          <w:spacing w:val="-2"/>
          <w:rPrChange w:id="13683" w:author="Sablan Kevin" w:date="2019-01-04T09:40:00Z">
            <w:rPr>
              <w:spacing w:val="-1"/>
            </w:rPr>
          </w:rPrChange>
        </w:rPr>
        <w:t>b</w:t>
      </w:r>
      <w:r>
        <w:rPr>
          <w:rPrChange w:id="13684" w:author="Sablan Kevin" w:date="2019-01-04T09:40:00Z">
            <w:rPr>
              <w:spacing w:val="-1"/>
            </w:rPr>
          </w:rPrChange>
        </w:rPr>
        <w:t>e</w:t>
      </w:r>
      <w:r>
        <w:rPr>
          <w:spacing w:val="-6"/>
          <w:rPrChange w:id="13685" w:author="Sablan Kevin" w:date="2019-01-04T09:40:00Z">
            <w:rPr>
              <w:spacing w:val="-1"/>
            </w:rPr>
          </w:rPrChange>
        </w:rPr>
        <w:t xml:space="preserve"> </w:t>
      </w:r>
      <w:r>
        <w:rPr>
          <w:spacing w:val="-2"/>
          <w:rPrChange w:id="13686" w:author="Sablan Kevin" w:date="2019-01-04T09:40:00Z">
            <w:rPr>
              <w:spacing w:val="-1"/>
            </w:rPr>
          </w:rPrChange>
        </w:rPr>
        <w:t>disseminate</w:t>
      </w:r>
      <w:r>
        <w:rPr>
          <w:rPrChange w:id="13687" w:author="Sablan Kevin" w:date="2019-01-04T09:40:00Z">
            <w:rPr>
              <w:spacing w:val="-1"/>
            </w:rPr>
          </w:rPrChange>
        </w:rPr>
        <w:t>d</w:t>
      </w:r>
      <w:r>
        <w:rPr>
          <w:spacing w:val="-5"/>
          <w:rPrChange w:id="13688" w:author="Sablan Kevin" w:date="2019-01-04T09:40:00Z">
            <w:rPr>
              <w:spacing w:val="-1"/>
            </w:rPr>
          </w:rPrChange>
        </w:rPr>
        <w:t xml:space="preserve"> </w:t>
      </w:r>
      <w:r>
        <w:rPr>
          <w:spacing w:val="-2"/>
          <w:rPrChange w:id="13689" w:author="Sablan Kevin" w:date="2019-01-04T09:40:00Z">
            <w:rPr>
              <w:spacing w:val="-1"/>
            </w:rPr>
          </w:rPrChange>
        </w:rPr>
        <w:t>t</w:t>
      </w:r>
      <w:r>
        <w:rPr>
          <w:rPrChange w:id="13690" w:author="Sablan Kevin" w:date="2019-01-04T09:40:00Z">
            <w:rPr>
              <w:spacing w:val="-1"/>
            </w:rPr>
          </w:rPrChange>
        </w:rPr>
        <w:t>o</w:t>
      </w:r>
      <w:r>
        <w:rPr>
          <w:spacing w:val="-5"/>
          <w:rPrChange w:id="13691" w:author="Sablan Kevin" w:date="2019-01-04T09:40:00Z">
            <w:rPr>
              <w:spacing w:val="-1"/>
            </w:rPr>
          </w:rPrChange>
        </w:rPr>
        <w:t xml:space="preserve"> </w:t>
      </w:r>
      <w:r>
        <w:rPr>
          <w:spacing w:val="-2"/>
          <w:rPrChange w:id="13692" w:author="Sablan Kevin" w:date="2019-01-04T09:40:00Z">
            <w:rPr>
              <w:spacing w:val="-1"/>
            </w:rPr>
          </w:rPrChange>
        </w:rPr>
        <w:t>th</w:t>
      </w:r>
      <w:r>
        <w:rPr>
          <w:rPrChange w:id="13693" w:author="Sablan Kevin" w:date="2019-01-04T09:40:00Z">
            <w:rPr>
              <w:spacing w:val="-1"/>
            </w:rPr>
          </w:rPrChange>
        </w:rPr>
        <w:t>e</w:t>
      </w:r>
      <w:r>
        <w:rPr>
          <w:spacing w:val="-6"/>
          <w:rPrChange w:id="13694" w:author="Sablan Kevin" w:date="2019-01-04T09:40:00Z">
            <w:rPr>
              <w:spacing w:val="-1"/>
            </w:rPr>
          </w:rPrChange>
        </w:rPr>
        <w:t xml:space="preserve"> </w:t>
      </w:r>
      <w:r>
        <w:rPr>
          <w:spacing w:val="-2"/>
          <w:rPrChange w:id="13695" w:author="Sablan Kevin" w:date="2019-01-04T09:40:00Z">
            <w:rPr>
              <w:spacing w:val="-1"/>
            </w:rPr>
          </w:rPrChange>
        </w:rPr>
        <w:t>user agencies.</w:t>
      </w:r>
    </w:p>
    <w:p w14:paraId="6FF9A8BD" w14:textId="77777777" w:rsidR="00AA57AC" w:rsidRDefault="00AA57AC">
      <w:pPr>
        <w:spacing w:line="200" w:lineRule="exact"/>
        <w:rPr>
          <w:ins w:id="13696" w:author="Sablan Kevin" w:date="2019-01-04T09:40:00Z"/>
          <w:sz w:val="20"/>
          <w:szCs w:val="20"/>
        </w:rPr>
      </w:pPr>
    </w:p>
    <w:p w14:paraId="126AED07" w14:textId="77777777" w:rsidR="00AA57AC" w:rsidRDefault="00AA57AC">
      <w:pPr>
        <w:spacing w:line="284" w:lineRule="auto"/>
        <w:rPr>
          <w:ins w:id="13697" w:author="Sablan Kevin" w:date="2019-01-04T09:40:00Z"/>
          <w:rFonts w:ascii="Times New Roman" w:eastAsia="Times New Roman" w:hAnsi="Times New Roman" w:cs="Times New Roman"/>
        </w:rPr>
        <w:sectPr w:rsidR="00AA57AC">
          <w:pgSz w:w="12240" w:h="15840"/>
          <w:pgMar w:top="560" w:right="1520" w:bottom="560" w:left="1320" w:header="0" w:footer="355" w:gutter="0"/>
          <w:cols w:space="720"/>
        </w:sectPr>
      </w:pPr>
    </w:p>
    <w:p w14:paraId="1E5378D8" w14:textId="7BCA9317" w:rsidR="00AA57AC" w:rsidRDefault="009516E7">
      <w:pPr>
        <w:spacing w:before="78" w:line="244" w:lineRule="auto"/>
        <w:ind w:left="383" w:hanging="250"/>
        <w:rPr>
          <w:ins w:id="13698" w:author="Sablan Kevin" w:date="2019-01-04T09:40:00Z"/>
          <w:rFonts w:ascii="Lucida Sans" w:eastAsia="Lucida Sans" w:hAnsi="Lucida Sans" w:cs="Lucida Sans"/>
          <w:sz w:val="14"/>
          <w:szCs w:val="14"/>
        </w:rPr>
      </w:pPr>
      <w:ins w:id="13699" w:author="Sablan Kevin" w:date="2019-01-04T09:40:00Z">
        <w:r>
          <w:rPr>
            <w:rFonts w:ascii="Lucida Sans" w:eastAsia="Lucida Sans" w:hAnsi="Lucida Sans" w:cs="Lucida Sans"/>
            <w:color w:val="FFFFFF"/>
            <w:sz w:val="14"/>
            <w:szCs w:val="14"/>
          </w:rPr>
          <w:t>444 N Capitol St. NW  Ste. 249 Washington, DC 20001</w:t>
        </w:r>
      </w:ins>
    </w:p>
    <w:p w14:paraId="034FBB08" w14:textId="77777777" w:rsidR="00AA57AC" w:rsidRDefault="009516E7">
      <w:pPr>
        <w:spacing w:before="6" w:line="100" w:lineRule="exact"/>
        <w:rPr>
          <w:ins w:id="13700" w:author="Sablan Kevin" w:date="2019-01-04T09:40:00Z"/>
          <w:sz w:val="10"/>
          <w:szCs w:val="10"/>
        </w:rPr>
      </w:pPr>
      <w:ins w:id="13701" w:author="Sablan Kevin" w:date="2019-01-04T09:40:00Z">
        <w:r>
          <w:br w:type="column"/>
        </w:r>
      </w:ins>
    </w:p>
    <w:p w14:paraId="24C6DD1A" w14:textId="77777777" w:rsidR="00AA57AC" w:rsidRDefault="008042FB">
      <w:pPr>
        <w:ind w:left="134"/>
        <w:rPr>
          <w:rFonts w:ascii="Lucida Sans" w:hAnsi="Lucida Sans"/>
          <w:sz w:val="20"/>
          <w:rPrChange w:id="13702" w:author="Sablan Kevin" w:date="2019-01-04T09:40:00Z">
            <w:rPr/>
          </w:rPrChange>
        </w:rPr>
        <w:pPrChange w:id="13703" w:author="Sablan Kevin" w:date="2019-01-04T09:40:00Z">
          <w:pPr/>
        </w:pPrChange>
      </w:pPr>
      <w:ins w:id="13704" w:author="Sablan Kevin" w:date="2019-01-04T09:40:00Z">
        <w:r>
          <w:rPr>
            <w:rFonts w:ascii="Lucida Sans" w:eastAsia="Lucida Sans" w:hAnsi="Lucida Sans" w:cs="Lucida Sans"/>
            <w:color w:val="FFFFFF"/>
            <w:spacing w:val="-1"/>
            <w:sz w:val="20"/>
            <w:szCs w:val="20"/>
          </w:rPr>
          <w:fldChar w:fldCharType="begin"/>
        </w:r>
        <w:r>
          <w:rPr>
            <w:rFonts w:ascii="Lucida Sans" w:eastAsia="Lucida Sans" w:hAnsi="Lucida Sans" w:cs="Lucida Sans"/>
            <w:color w:val="FFFFFF"/>
            <w:spacing w:val="-1"/>
            <w:sz w:val="20"/>
            <w:szCs w:val="20"/>
          </w:rPr>
          <w:instrText xml:space="preserve"> HYPERLINK "http://www.transportation.org/" \h </w:instrText>
        </w:r>
        <w:r>
          <w:rPr>
            <w:rFonts w:ascii="Lucida Sans" w:eastAsia="Lucida Sans" w:hAnsi="Lucida Sans" w:cs="Lucida Sans"/>
            <w:color w:val="FFFFFF"/>
            <w:spacing w:val="-1"/>
            <w:sz w:val="20"/>
            <w:szCs w:val="20"/>
          </w:rPr>
          <w:fldChar w:fldCharType="separate"/>
        </w:r>
        <w:r w:rsidR="009516E7">
          <w:rPr>
            <w:rFonts w:ascii="Lucida Sans" w:eastAsia="Lucida Sans" w:hAnsi="Lucida Sans" w:cs="Lucida Sans"/>
            <w:color w:val="FFFFFF"/>
            <w:spacing w:val="-1"/>
            <w:sz w:val="20"/>
            <w:szCs w:val="20"/>
          </w:rPr>
          <w:t>www.transportation.org</w:t>
        </w:r>
        <w:r>
          <w:rPr>
            <w:rFonts w:ascii="Lucida Sans" w:eastAsia="Lucida Sans" w:hAnsi="Lucida Sans" w:cs="Lucida Sans"/>
            <w:color w:val="FFFFFF"/>
            <w:spacing w:val="-1"/>
            <w:sz w:val="20"/>
            <w:szCs w:val="20"/>
          </w:rPr>
          <w:fldChar w:fldCharType="end"/>
        </w:r>
      </w:ins>
    </w:p>
    <w:sectPr w:rsidR="00AA57AC">
      <w:footerReference w:type="default" r:id="rId42"/>
      <w:type w:val="continuous"/>
      <w:pgSz w:w="12240" w:h="15840"/>
      <w:pgMar w:top="1200" w:right="1720" w:bottom="280" w:left="1720" w:header="720" w:footer="720" w:gutter="0"/>
      <w:cols w:num="3" w:space="720" w:equalWidth="0">
        <w:col w:w="1928" w:space="-1"/>
        <w:col w:w="-1" w:space="-1"/>
        <w:col w:w="-1"/>
      </w:cols>
      <w:docGrid w:linePitch="0"/>
      <w:sectPrChange w:id="13707" w:author="Sablan Kevin" w:date="2019-01-04T09:40:00Z">
        <w:sectPr w:rsidR="00AA57AC">
          <w:type w:val="nextPage"/>
          <w:pgMar w:top="720" w:right="720" w:bottom="720" w:left="720" w:header="720" w:footer="720" w:gutter="0"/>
          <w:cols w:num="1" w:equalWidth="1"/>
          <w:docGrid w:linePitch="36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26" w:author="Sablan Kevin" w:date="2016-09-21T09:33:00Z" w:initials="SK">
    <w:p w14:paraId="7A16A1DC" w14:textId="7B8B1F5D" w:rsidR="00745104" w:rsidRDefault="00745104">
      <w:pPr>
        <w:pStyle w:val="CommentText"/>
      </w:pPr>
      <w:r>
        <w:rPr>
          <w:rStyle w:val="CommentReference"/>
        </w:rPr>
        <w:annotationRef/>
      </w:r>
      <w:r w:rsidRPr="008E7701">
        <w:rPr>
          <w:highlight w:val="cyan"/>
        </w:rPr>
        <w:t>Added reference citation</w:t>
      </w:r>
      <w:r>
        <w:t xml:space="preserve"> 150</w:t>
      </w:r>
    </w:p>
  </w:comment>
  <w:comment w:id="1736" w:author="Sablan Kevin" w:date="2016-07-15T13:23:00Z" w:initials="SK">
    <w:p w14:paraId="45CAF21A" w14:textId="64078808" w:rsidR="00745104" w:rsidRDefault="00745104">
      <w:pPr>
        <w:pStyle w:val="CommentText"/>
      </w:pPr>
      <w:r>
        <w:rPr>
          <w:rStyle w:val="CommentReference"/>
        </w:rPr>
        <w:annotationRef/>
      </w:r>
      <w:r>
        <w:t>SCOD Question for TCRS – should “recent” be replaced by the year of the study?</w:t>
      </w:r>
    </w:p>
  </w:comment>
  <w:comment w:id="5588" w:author="Sablan Kevin" w:date="2016-07-15T13:42:00Z" w:initials="SK">
    <w:p w14:paraId="5A257EA9" w14:textId="0FFA9139" w:rsidR="00745104" w:rsidRDefault="00745104">
      <w:pPr>
        <w:pStyle w:val="CommentText"/>
      </w:pPr>
      <w:r>
        <w:rPr>
          <w:rStyle w:val="CommentReference"/>
        </w:rPr>
        <w:annotationRef/>
      </w:r>
      <w:r>
        <w:t>SCOD Comment - Fix equation format</w:t>
      </w:r>
    </w:p>
  </w:comment>
  <w:comment w:id="6016" w:author="Sablan Kevin" w:date="2016-07-15T13:42:00Z" w:initials="SK">
    <w:p w14:paraId="512E05CC" w14:textId="1AA1E3EB" w:rsidR="00745104" w:rsidRDefault="00745104">
      <w:pPr>
        <w:pStyle w:val="CommentText"/>
      </w:pPr>
      <w:r>
        <w:rPr>
          <w:rStyle w:val="CommentReference"/>
        </w:rPr>
        <w:annotationRef/>
      </w:r>
      <w:r>
        <w:t>SCOD Comment - Fix equation format</w:t>
      </w:r>
    </w:p>
  </w:comment>
  <w:comment w:id="11147" w:author="Sablan Kevin" w:date="2016-07-15T13:43:00Z" w:initials="SK">
    <w:p w14:paraId="092C0E53" w14:textId="4FB1684A" w:rsidR="00745104" w:rsidRDefault="00745104">
      <w:pPr>
        <w:pStyle w:val="CommentText"/>
      </w:pPr>
      <w:r>
        <w:rPr>
          <w:rStyle w:val="CommentReference"/>
        </w:rPr>
        <w:annotationRef/>
      </w:r>
      <w:r>
        <w:t>SCOD Comment - Fix equation forma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16A1DC" w15:done="0"/>
  <w15:commentEx w15:paraId="45CAF21A" w15:done="0"/>
  <w15:commentEx w15:paraId="5A257EA9" w15:done="0"/>
  <w15:commentEx w15:paraId="512E05CC" w15:done="0"/>
  <w15:commentEx w15:paraId="092C0E5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5BEC15" w14:textId="77777777" w:rsidR="00745104" w:rsidRDefault="00745104">
      <w:r>
        <w:separator/>
      </w:r>
    </w:p>
  </w:endnote>
  <w:endnote w:type="continuationSeparator" w:id="0">
    <w:p w14:paraId="16175FF6" w14:textId="77777777" w:rsidR="00745104" w:rsidRDefault="00745104">
      <w:r>
        <w:continuationSeparator/>
      </w:r>
    </w:p>
  </w:endnote>
  <w:endnote w:type="continuationNotice" w:id="1">
    <w:p w14:paraId="1FA60650" w14:textId="77777777" w:rsidR="00745104" w:rsidRDefault="007451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Kozuka Gothic Pro EL">
    <w:altName w:val="MS Gothic"/>
    <w:charset w:val="80"/>
    <w:family w:val="swiss"/>
    <w:pitch w:val="variable"/>
    <w:sig w:usb0="00000000" w:usb1="2AC71C11" w:usb2="00000012" w:usb3="00000000" w:csb0="0002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Demi">
    <w:panose1 w:val="020B0703020102020204"/>
    <w:charset w:val="00"/>
    <w:family w:val="swiss"/>
    <w:pitch w:val="variable"/>
    <w:sig w:usb0="00000287" w:usb1="00000000" w:usb2="00000000" w:usb3="00000000" w:csb0="0000009F" w:csb1="00000000"/>
  </w:font>
  <w:font w:name="Univers LT Std 55">
    <w:altName w:val="Trebuchet MS"/>
    <w:charset w:val="00"/>
    <w:family w:val="swiss"/>
    <w:pitch w:val="variable"/>
  </w:font>
  <w:font w:name="Calibri">
    <w:panose1 w:val="020F05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MinionPro-Regular">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BC49DC" w14:textId="77777777" w:rsidR="00745104" w:rsidRDefault="00745104">
    <w:pPr>
      <w:spacing w:line="200" w:lineRule="exact"/>
      <w:rPr>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41AC01" w14:textId="77777777" w:rsidR="00745104" w:rsidRDefault="00745104">
    <w:pPr>
      <w:spacing w:line="0" w:lineRule="atLeast"/>
      <w:rPr>
        <w:sz w:val="4"/>
        <w:rPrChange w:id="13705" w:author="Sablan Kevin" w:date="2019-01-04T09:40:00Z">
          <w:rPr/>
        </w:rPrChange>
      </w:rPr>
      <w:pPrChange w:id="13706" w:author="Sablan Kevin" w:date="2019-01-04T09:40:00Z">
        <w:pPr>
          <w:pStyle w:val="Footer"/>
        </w:pPr>
      </w:pPrChan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557D5D" w14:textId="77777777" w:rsidR="00745104" w:rsidRDefault="00745104">
      <w:r>
        <w:separator/>
      </w:r>
    </w:p>
  </w:footnote>
  <w:footnote w:type="continuationSeparator" w:id="0">
    <w:p w14:paraId="4D14FF2A" w14:textId="77777777" w:rsidR="00745104" w:rsidRDefault="00745104">
      <w:r>
        <w:continuationSeparator/>
      </w:r>
    </w:p>
  </w:footnote>
  <w:footnote w:type="continuationNotice" w:id="1">
    <w:p w14:paraId="493EBB69" w14:textId="77777777" w:rsidR="00745104" w:rsidRDefault="0074510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EFC6F" w14:textId="77777777" w:rsidR="00745104" w:rsidRDefault="00745104" w:rsidP="00754D61">
    <w:pPr>
      <w:pStyle w:val="Header"/>
      <w:tabs>
        <w:tab w:val="clear" w:pos="9360"/>
        <w:tab w:val="right" w:pos="10800"/>
      </w:tabs>
      <w:rPr>
        <w:del w:id="216" w:author="Sablan Kevin" w:date="2019-01-04T09:40:00Z"/>
      </w:rPr>
    </w:pPr>
    <w:del w:id="217" w:author="Sablan Kevin" w:date="2019-01-04T09:40:00Z">
      <w:r>
        <w:delText>Manual for Assessing Safety Hardware—Appendix A</w:delText>
      </w:r>
      <w:r>
        <w:tab/>
      </w:r>
      <w:r>
        <w:tab/>
      </w:r>
      <w:r>
        <w:fldChar w:fldCharType="begin"/>
      </w:r>
      <w:r>
        <w:delInstrText xml:space="preserve"> PAGE   \* MERGEFORMAT </w:delInstrText>
      </w:r>
      <w:r>
        <w:fldChar w:fldCharType="separate"/>
      </w:r>
      <w:r>
        <w:rPr>
          <w:noProof/>
        </w:rPr>
        <w:delText>21</w:delText>
      </w:r>
      <w:r>
        <w:rPr>
          <w:noProof/>
        </w:rPr>
        <w:fldChar w:fldCharType="end"/>
      </w:r>
    </w:del>
  </w:p>
  <w:p w14:paraId="13F984BE" w14:textId="77777777" w:rsidR="00745104" w:rsidRDefault="007451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43A33"/>
    <w:multiLevelType w:val="hybridMultilevel"/>
    <w:tmpl w:val="0B82E3A0"/>
    <w:lvl w:ilvl="0" w:tplc="2E2E22A6">
      <w:start w:val="1"/>
      <w:numFmt w:val="decimal"/>
      <w:lvlText w:val="%1."/>
      <w:lvlJc w:val="left"/>
      <w:pPr>
        <w:ind w:hanging="220"/>
      </w:pPr>
      <w:rPr>
        <w:rFonts w:ascii="Times New Roman" w:eastAsia="Times New Roman" w:hAnsi="Times New Roman" w:hint="default"/>
        <w:sz w:val="22"/>
        <w:szCs w:val="22"/>
      </w:rPr>
    </w:lvl>
    <w:lvl w:ilvl="1" w:tplc="91527F16">
      <w:start w:val="1"/>
      <w:numFmt w:val="bullet"/>
      <w:lvlText w:val="•"/>
      <w:lvlJc w:val="left"/>
      <w:rPr>
        <w:rFonts w:hint="default"/>
      </w:rPr>
    </w:lvl>
    <w:lvl w:ilvl="2" w:tplc="E032A128">
      <w:start w:val="1"/>
      <w:numFmt w:val="bullet"/>
      <w:lvlText w:val="•"/>
      <w:lvlJc w:val="left"/>
      <w:rPr>
        <w:rFonts w:hint="default"/>
      </w:rPr>
    </w:lvl>
    <w:lvl w:ilvl="3" w:tplc="E48EBAA2">
      <w:start w:val="1"/>
      <w:numFmt w:val="bullet"/>
      <w:lvlText w:val="•"/>
      <w:lvlJc w:val="left"/>
      <w:rPr>
        <w:rFonts w:hint="default"/>
      </w:rPr>
    </w:lvl>
    <w:lvl w:ilvl="4" w:tplc="6C207EBA">
      <w:start w:val="1"/>
      <w:numFmt w:val="bullet"/>
      <w:lvlText w:val="•"/>
      <w:lvlJc w:val="left"/>
      <w:rPr>
        <w:rFonts w:hint="default"/>
      </w:rPr>
    </w:lvl>
    <w:lvl w:ilvl="5" w:tplc="49689CB2">
      <w:start w:val="1"/>
      <w:numFmt w:val="bullet"/>
      <w:lvlText w:val="•"/>
      <w:lvlJc w:val="left"/>
      <w:rPr>
        <w:rFonts w:hint="default"/>
      </w:rPr>
    </w:lvl>
    <w:lvl w:ilvl="6" w:tplc="CE38BD4C">
      <w:start w:val="1"/>
      <w:numFmt w:val="bullet"/>
      <w:lvlText w:val="•"/>
      <w:lvlJc w:val="left"/>
      <w:rPr>
        <w:rFonts w:hint="default"/>
      </w:rPr>
    </w:lvl>
    <w:lvl w:ilvl="7" w:tplc="AA46D8A8">
      <w:start w:val="1"/>
      <w:numFmt w:val="bullet"/>
      <w:lvlText w:val="•"/>
      <w:lvlJc w:val="left"/>
      <w:rPr>
        <w:rFonts w:hint="default"/>
      </w:rPr>
    </w:lvl>
    <w:lvl w:ilvl="8" w:tplc="41DADE12">
      <w:start w:val="1"/>
      <w:numFmt w:val="bullet"/>
      <w:lvlText w:val="•"/>
      <w:lvlJc w:val="left"/>
      <w:rPr>
        <w:rFonts w:hint="default"/>
      </w:rPr>
    </w:lvl>
  </w:abstractNum>
  <w:abstractNum w:abstractNumId="1" w15:restartNumberingAfterBreak="0">
    <w:nsid w:val="01484FDF"/>
    <w:multiLevelType w:val="multilevel"/>
    <w:tmpl w:val="C24667DE"/>
    <w:lvl w:ilvl="0">
      <w:start w:val="2"/>
      <w:numFmt w:val="upperLetter"/>
      <w:lvlText w:val="%1"/>
      <w:lvlJc w:val="left"/>
      <w:pPr>
        <w:ind w:hanging="391"/>
      </w:pPr>
      <w:rPr>
        <w:rFonts w:hint="default"/>
      </w:rPr>
    </w:lvl>
    <w:lvl w:ilvl="1">
      <w:start w:val="1"/>
      <w:numFmt w:val="decimal"/>
      <w:lvlText w:val="%1.%2"/>
      <w:lvlJc w:val="left"/>
      <w:pPr>
        <w:ind w:hanging="391"/>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 w15:restartNumberingAfterBreak="0">
    <w:nsid w:val="021F0DE1"/>
    <w:multiLevelType w:val="hybridMultilevel"/>
    <w:tmpl w:val="49084388"/>
    <w:lvl w:ilvl="0" w:tplc="1336735A">
      <w:start w:val="1"/>
      <w:numFmt w:val="decimal"/>
      <w:lvlText w:val="%1."/>
      <w:lvlJc w:val="left"/>
      <w:pPr>
        <w:ind w:hanging="433"/>
      </w:pPr>
      <w:rPr>
        <w:rFonts w:ascii="Arial" w:eastAsia="Arial" w:hAnsi="Arial" w:hint="default"/>
        <w:b/>
        <w:bCs/>
        <w:i/>
        <w:spacing w:val="-1"/>
        <w:w w:val="99"/>
        <w:sz w:val="16"/>
        <w:szCs w:val="16"/>
      </w:rPr>
    </w:lvl>
    <w:lvl w:ilvl="1" w:tplc="A80A3232">
      <w:start w:val="1"/>
      <w:numFmt w:val="bullet"/>
      <w:lvlText w:val="•"/>
      <w:lvlJc w:val="left"/>
      <w:rPr>
        <w:rFonts w:hint="default"/>
      </w:rPr>
    </w:lvl>
    <w:lvl w:ilvl="2" w:tplc="14185EC0">
      <w:start w:val="1"/>
      <w:numFmt w:val="bullet"/>
      <w:lvlText w:val="•"/>
      <w:lvlJc w:val="left"/>
      <w:rPr>
        <w:rFonts w:hint="default"/>
      </w:rPr>
    </w:lvl>
    <w:lvl w:ilvl="3" w:tplc="423A15CE">
      <w:start w:val="1"/>
      <w:numFmt w:val="bullet"/>
      <w:lvlText w:val="•"/>
      <w:lvlJc w:val="left"/>
      <w:rPr>
        <w:rFonts w:hint="default"/>
      </w:rPr>
    </w:lvl>
    <w:lvl w:ilvl="4" w:tplc="CB5AEC96">
      <w:start w:val="1"/>
      <w:numFmt w:val="bullet"/>
      <w:lvlText w:val="•"/>
      <w:lvlJc w:val="left"/>
      <w:rPr>
        <w:rFonts w:hint="default"/>
      </w:rPr>
    </w:lvl>
    <w:lvl w:ilvl="5" w:tplc="BB068854">
      <w:start w:val="1"/>
      <w:numFmt w:val="bullet"/>
      <w:lvlText w:val="•"/>
      <w:lvlJc w:val="left"/>
      <w:rPr>
        <w:rFonts w:hint="default"/>
      </w:rPr>
    </w:lvl>
    <w:lvl w:ilvl="6" w:tplc="A09E48B8">
      <w:start w:val="1"/>
      <w:numFmt w:val="bullet"/>
      <w:lvlText w:val="•"/>
      <w:lvlJc w:val="left"/>
      <w:rPr>
        <w:rFonts w:hint="default"/>
      </w:rPr>
    </w:lvl>
    <w:lvl w:ilvl="7" w:tplc="18F489D0">
      <w:start w:val="1"/>
      <w:numFmt w:val="bullet"/>
      <w:lvlText w:val="•"/>
      <w:lvlJc w:val="left"/>
      <w:rPr>
        <w:rFonts w:hint="default"/>
      </w:rPr>
    </w:lvl>
    <w:lvl w:ilvl="8" w:tplc="6CFEBF64">
      <w:start w:val="1"/>
      <w:numFmt w:val="bullet"/>
      <w:lvlText w:val="•"/>
      <w:lvlJc w:val="left"/>
      <w:rPr>
        <w:rFonts w:hint="default"/>
      </w:rPr>
    </w:lvl>
  </w:abstractNum>
  <w:abstractNum w:abstractNumId="3" w15:restartNumberingAfterBreak="0">
    <w:nsid w:val="02B519D2"/>
    <w:multiLevelType w:val="hybridMultilevel"/>
    <w:tmpl w:val="74A44F48"/>
    <w:lvl w:ilvl="0" w:tplc="D012EA30">
      <w:start w:val="34"/>
      <w:numFmt w:val="decimal"/>
      <w:lvlText w:val="%1"/>
      <w:lvlJc w:val="left"/>
      <w:pPr>
        <w:ind w:hanging="606"/>
      </w:pPr>
      <w:rPr>
        <w:rFonts w:ascii="Arial" w:eastAsia="Arial" w:hAnsi="Arial" w:hint="default"/>
        <w:color w:val="020303"/>
        <w:spacing w:val="14"/>
        <w:sz w:val="14"/>
        <w:szCs w:val="14"/>
      </w:rPr>
    </w:lvl>
    <w:lvl w:ilvl="1" w:tplc="BCFCA522">
      <w:start w:val="1"/>
      <w:numFmt w:val="bullet"/>
      <w:lvlText w:val="•"/>
      <w:lvlJc w:val="left"/>
      <w:rPr>
        <w:rFonts w:hint="default"/>
      </w:rPr>
    </w:lvl>
    <w:lvl w:ilvl="2" w:tplc="A7B8B92E">
      <w:start w:val="1"/>
      <w:numFmt w:val="bullet"/>
      <w:lvlText w:val="•"/>
      <w:lvlJc w:val="left"/>
      <w:rPr>
        <w:rFonts w:hint="default"/>
      </w:rPr>
    </w:lvl>
    <w:lvl w:ilvl="3" w:tplc="B34CF56E">
      <w:start w:val="1"/>
      <w:numFmt w:val="bullet"/>
      <w:lvlText w:val="•"/>
      <w:lvlJc w:val="left"/>
      <w:rPr>
        <w:rFonts w:hint="default"/>
      </w:rPr>
    </w:lvl>
    <w:lvl w:ilvl="4" w:tplc="005E6D48">
      <w:start w:val="1"/>
      <w:numFmt w:val="bullet"/>
      <w:lvlText w:val="•"/>
      <w:lvlJc w:val="left"/>
      <w:rPr>
        <w:rFonts w:hint="default"/>
      </w:rPr>
    </w:lvl>
    <w:lvl w:ilvl="5" w:tplc="E7960298">
      <w:start w:val="1"/>
      <w:numFmt w:val="bullet"/>
      <w:lvlText w:val="•"/>
      <w:lvlJc w:val="left"/>
      <w:rPr>
        <w:rFonts w:hint="default"/>
      </w:rPr>
    </w:lvl>
    <w:lvl w:ilvl="6" w:tplc="C2AAA380">
      <w:start w:val="1"/>
      <w:numFmt w:val="bullet"/>
      <w:lvlText w:val="•"/>
      <w:lvlJc w:val="left"/>
      <w:rPr>
        <w:rFonts w:hint="default"/>
      </w:rPr>
    </w:lvl>
    <w:lvl w:ilvl="7" w:tplc="E6E0A942">
      <w:start w:val="1"/>
      <w:numFmt w:val="bullet"/>
      <w:lvlText w:val="•"/>
      <w:lvlJc w:val="left"/>
      <w:rPr>
        <w:rFonts w:hint="default"/>
      </w:rPr>
    </w:lvl>
    <w:lvl w:ilvl="8" w:tplc="FCC0E4D8">
      <w:start w:val="1"/>
      <w:numFmt w:val="bullet"/>
      <w:lvlText w:val="•"/>
      <w:lvlJc w:val="left"/>
      <w:rPr>
        <w:rFonts w:hint="default"/>
      </w:rPr>
    </w:lvl>
  </w:abstractNum>
  <w:abstractNum w:abstractNumId="4" w15:restartNumberingAfterBreak="0">
    <w:nsid w:val="036A20FA"/>
    <w:multiLevelType w:val="hybridMultilevel"/>
    <w:tmpl w:val="AC8AD612"/>
    <w:lvl w:ilvl="0" w:tplc="07826268">
      <w:start w:val="1"/>
      <w:numFmt w:val="bullet"/>
      <w:lvlText w:val="•"/>
      <w:lvlJc w:val="left"/>
      <w:pPr>
        <w:ind w:hanging="261"/>
      </w:pPr>
      <w:rPr>
        <w:rFonts w:ascii="Times New Roman" w:eastAsia="Times New Roman" w:hAnsi="Times New Roman" w:hint="default"/>
        <w:sz w:val="28"/>
        <w:szCs w:val="28"/>
      </w:rPr>
    </w:lvl>
    <w:lvl w:ilvl="1" w:tplc="B3C4049C">
      <w:start w:val="1"/>
      <w:numFmt w:val="bullet"/>
      <w:lvlText w:val="–"/>
      <w:lvlJc w:val="left"/>
      <w:pPr>
        <w:ind w:hanging="261"/>
      </w:pPr>
      <w:rPr>
        <w:rFonts w:ascii="Times New Roman" w:eastAsia="Times New Roman" w:hAnsi="Times New Roman" w:hint="default"/>
        <w:sz w:val="22"/>
        <w:szCs w:val="22"/>
      </w:rPr>
    </w:lvl>
    <w:lvl w:ilvl="2" w:tplc="2CD8D076">
      <w:start w:val="1"/>
      <w:numFmt w:val="bullet"/>
      <w:lvlText w:val="•"/>
      <w:lvlJc w:val="left"/>
      <w:rPr>
        <w:rFonts w:hint="default"/>
      </w:rPr>
    </w:lvl>
    <w:lvl w:ilvl="3" w:tplc="E6E2117A">
      <w:start w:val="1"/>
      <w:numFmt w:val="bullet"/>
      <w:lvlText w:val="•"/>
      <w:lvlJc w:val="left"/>
      <w:rPr>
        <w:rFonts w:hint="default"/>
      </w:rPr>
    </w:lvl>
    <w:lvl w:ilvl="4" w:tplc="B4C6B36E">
      <w:start w:val="1"/>
      <w:numFmt w:val="bullet"/>
      <w:lvlText w:val="•"/>
      <w:lvlJc w:val="left"/>
      <w:rPr>
        <w:rFonts w:hint="default"/>
      </w:rPr>
    </w:lvl>
    <w:lvl w:ilvl="5" w:tplc="36862664">
      <w:start w:val="1"/>
      <w:numFmt w:val="bullet"/>
      <w:lvlText w:val="•"/>
      <w:lvlJc w:val="left"/>
      <w:rPr>
        <w:rFonts w:hint="default"/>
      </w:rPr>
    </w:lvl>
    <w:lvl w:ilvl="6" w:tplc="37844992">
      <w:start w:val="1"/>
      <w:numFmt w:val="bullet"/>
      <w:lvlText w:val="•"/>
      <w:lvlJc w:val="left"/>
      <w:rPr>
        <w:rFonts w:hint="default"/>
      </w:rPr>
    </w:lvl>
    <w:lvl w:ilvl="7" w:tplc="DA2A3872">
      <w:start w:val="1"/>
      <w:numFmt w:val="bullet"/>
      <w:lvlText w:val="•"/>
      <w:lvlJc w:val="left"/>
      <w:rPr>
        <w:rFonts w:hint="default"/>
      </w:rPr>
    </w:lvl>
    <w:lvl w:ilvl="8" w:tplc="D89C7F06">
      <w:start w:val="1"/>
      <w:numFmt w:val="bullet"/>
      <w:lvlText w:val="•"/>
      <w:lvlJc w:val="left"/>
      <w:rPr>
        <w:rFonts w:hint="default"/>
      </w:rPr>
    </w:lvl>
  </w:abstractNum>
  <w:abstractNum w:abstractNumId="5" w15:restartNumberingAfterBreak="0">
    <w:nsid w:val="03A04F95"/>
    <w:multiLevelType w:val="multilevel"/>
    <w:tmpl w:val="3002023C"/>
    <w:lvl w:ilvl="0">
      <w:start w:val="1"/>
      <w:numFmt w:val="upperLetter"/>
      <w:lvlText w:val="%1"/>
      <w:lvlJc w:val="left"/>
      <w:pPr>
        <w:ind w:hanging="433"/>
      </w:pPr>
      <w:rPr>
        <w:rFonts w:hint="default"/>
      </w:rPr>
    </w:lvl>
    <w:lvl w:ilvl="1">
      <w:start w:val="1"/>
      <w:numFmt w:val="decimal"/>
      <w:lvlText w:val="%1.%2"/>
      <w:lvlJc w:val="left"/>
      <w:pPr>
        <w:ind w:hanging="433"/>
        <w:jc w:val="right"/>
      </w:pPr>
      <w:rPr>
        <w:rFonts w:ascii="Arial" w:eastAsia="Arial" w:hAnsi="Arial" w:hint="default"/>
        <w:b/>
        <w:bCs/>
        <w:i/>
        <w:w w:val="99"/>
        <w:sz w:val="16"/>
        <w:szCs w:val="16"/>
      </w:rPr>
    </w:lvl>
    <w:lvl w:ilvl="2">
      <w:start w:val="1"/>
      <w:numFmt w:val="decimal"/>
      <w:lvlText w:val="%1.%2.%3"/>
      <w:lvlJc w:val="left"/>
      <w:pPr>
        <w:ind w:hanging="433"/>
        <w:jc w:val="right"/>
      </w:pPr>
      <w:rPr>
        <w:rFonts w:ascii="Arial" w:eastAsia="Arial" w:hAnsi="Arial" w:hint="default"/>
        <w:b/>
        <w:bCs/>
        <w:w w:val="99"/>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 w15:restartNumberingAfterBreak="0">
    <w:nsid w:val="07772265"/>
    <w:multiLevelType w:val="multilevel"/>
    <w:tmpl w:val="354E3838"/>
    <w:lvl w:ilvl="0">
      <w:start w:val="2"/>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 w15:restartNumberingAfterBreak="0">
    <w:nsid w:val="097D25A2"/>
    <w:multiLevelType w:val="multilevel"/>
    <w:tmpl w:val="23666F32"/>
    <w:lvl w:ilvl="0">
      <w:start w:val="1"/>
      <w:numFmt w:val="decimal"/>
      <w:lvlText w:val="%1."/>
      <w:lvlJc w:val="left"/>
      <w:pPr>
        <w:ind w:hanging="288"/>
        <w:jc w:val="right"/>
      </w:pPr>
      <w:rPr>
        <w:rFonts w:ascii="Arial" w:eastAsia="Arial" w:hAnsi="Arial" w:hint="default"/>
        <w:spacing w:val="-1"/>
        <w:sz w:val="16"/>
        <w:szCs w:val="16"/>
      </w:rPr>
    </w:lvl>
    <w:lvl w:ilvl="1">
      <w:start w:val="1"/>
      <w:numFmt w:val="decimal"/>
      <w:lvlText w:val="%1.%2"/>
      <w:lvlJc w:val="left"/>
      <w:pPr>
        <w:ind w:hanging="439"/>
      </w:pPr>
      <w:rPr>
        <w:rFonts w:ascii="Arial" w:eastAsia="Arial" w:hAnsi="Arial" w:hint="default"/>
        <w:sz w:val="16"/>
        <w:szCs w:val="16"/>
      </w:rPr>
    </w:lvl>
    <w:lvl w:ilvl="2">
      <w:start w:val="1"/>
      <w:numFmt w:val="decimal"/>
      <w:lvlText w:val="%1.%2.%3"/>
      <w:lvlJc w:val="left"/>
      <w:pPr>
        <w:ind w:hanging="577"/>
      </w:pPr>
      <w:rPr>
        <w:rFonts w:ascii="Arial" w:eastAsia="Arial" w:hAnsi="Arial" w:hint="default"/>
        <w:spacing w:val="-1"/>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 w15:restartNumberingAfterBreak="0">
    <w:nsid w:val="0BD2244B"/>
    <w:multiLevelType w:val="hybridMultilevel"/>
    <w:tmpl w:val="1924DF12"/>
    <w:lvl w:ilvl="0" w:tplc="690A3A18">
      <w:start w:val="9"/>
      <w:numFmt w:val="decimal"/>
      <w:lvlText w:val="%1."/>
      <w:lvlJc w:val="left"/>
      <w:pPr>
        <w:ind w:hanging="266"/>
      </w:pPr>
      <w:rPr>
        <w:rFonts w:ascii="Times New Roman" w:eastAsia="Times New Roman" w:hAnsi="Times New Roman" w:hint="default"/>
        <w:w w:val="101"/>
        <w:sz w:val="15"/>
        <w:szCs w:val="15"/>
      </w:rPr>
    </w:lvl>
    <w:lvl w:ilvl="1" w:tplc="087E373A">
      <w:start w:val="1"/>
      <w:numFmt w:val="bullet"/>
      <w:lvlText w:val="•"/>
      <w:lvlJc w:val="left"/>
      <w:pPr>
        <w:ind w:hanging="342"/>
      </w:pPr>
      <w:rPr>
        <w:rFonts w:ascii="Arial" w:eastAsia="Arial" w:hAnsi="Arial" w:hint="default"/>
        <w:w w:val="132"/>
        <w:sz w:val="15"/>
        <w:szCs w:val="15"/>
      </w:rPr>
    </w:lvl>
    <w:lvl w:ilvl="2" w:tplc="2654CCB0">
      <w:start w:val="1"/>
      <w:numFmt w:val="bullet"/>
      <w:lvlText w:val="•"/>
      <w:lvlJc w:val="left"/>
      <w:rPr>
        <w:rFonts w:hint="default"/>
      </w:rPr>
    </w:lvl>
    <w:lvl w:ilvl="3" w:tplc="3A762810">
      <w:start w:val="1"/>
      <w:numFmt w:val="bullet"/>
      <w:lvlText w:val="•"/>
      <w:lvlJc w:val="left"/>
      <w:rPr>
        <w:rFonts w:hint="default"/>
      </w:rPr>
    </w:lvl>
    <w:lvl w:ilvl="4" w:tplc="61881394">
      <w:start w:val="1"/>
      <w:numFmt w:val="bullet"/>
      <w:lvlText w:val="•"/>
      <w:lvlJc w:val="left"/>
      <w:rPr>
        <w:rFonts w:hint="default"/>
      </w:rPr>
    </w:lvl>
    <w:lvl w:ilvl="5" w:tplc="7C44C2B0">
      <w:start w:val="1"/>
      <w:numFmt w:val="bullet"/>
      <w:lvlText w:val="•"/>
      <w:lvlJc w:val="left"/>
      <w:rPr>
        <w:rFonts w:hint="default"/>
      </w:rPr>
    </w:lvl>
    <w:lvl w:ilvl="6" w:tplc="80FE149C">
      <w:start w:val="1"/>
      <w:numFmt w:val="bullet"/>
      <w:lvlText w:val="•"/>
      <w:lvlJc w:val="left"/>
      <w:rPr>
        <w:rFonts w:hint="default"/>
      </w:rPr>
    </w:lvl>
    <w:lvl w:ilvl="7" w:tplc="F0D6C482">
      <w:start w:val="1"/>
      <w:numFmt w:val="bullet"/>
      <w:lvlText w:val="•"/>
      <w:lvlJc w:val="left"/>
      <w:rPr>
        <w:rFonts w:hint="default"/>
      </w:rPr>
    </w:lvl>
    <w:lvl w:ilvl="8" w:tplc="493E4C78">
      <w:start w:val="1"/>
      <w:numFmt w:val="bullet"/>
      <w:lvlText w:val="•"/>
      <w:lvlJc w:val="left"/>
      <w:rPr>
        <w:rFonts w:hint="default"/>
      </w:rPr>
    </w:lvl>
  </w:abstractNum>
  <w:abstractNum w:abstractNumId="9" w15:restartNumberingAfterBreak="0">
    <w:nsid w:val="0DFE0C76"/>
    <w:multiLevelType w:val="multilevel"/>
    <w:tmpl w:val="6B6A5BC4"/>
    <w:lvl w:ilvl="0">
      <w:start w:val="7"/>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0" w15:restartNumberingAfterBreak="0">
    <w:nsid w:val="0F6665BE"/>
    <w:multiLevelType w:val="multilevel"/>
    <w:tmpl w:val="FBA2200C"/>
    <w:lvl w:ilvl="0">
      <w:start w:val="3"/>
      <w:numFmt w:val="decimal"/>
      <w:lvlText w:val="%1."/>
      <w:lvlJc w:val="left"/>
      <w:pPr>
        <w:ind w:hanging="433"/>
      </w:pPr>
      <w:rPr>
        <w:rFonts w:ascii="Arial" w:eastAsia="Arial" w:hAnsi="Arial" w:hint="default"/>
        <w:b/>
        <w:bCs/>
        <w:i/>
        <w:w w:val="99"/>
        <w:sz w:val="16"/>
        <w:szCs w:val="16"/>
      </w:rPr>
    </w:lvl>
    <w:lvl w:ilvl="1">
      <w:start w:val="1"/>
      <w:numFmt w:val="decimal"/>
      <w:lvlText w:val="%1.%2"/>
      <w:lvlJc w:val="left"/>
      <w:pPr>
        <w:ind w:hanging="433"/>
      </w:pPr>
      <w:rPr>
        <w:rFonts w:ascii="Arial" w:eastAsia="Arial" w:hAnsi="Arial" w:hint="default"/>
        <w:b/>
        <w:bCs/>
        <w:w w:val="99"/>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1" w15:restartNumberingAfterBreak="0">
    <w:nsid w:val="10431CDA"/>
    <w:multiLevelType w:val="hybridMultilevel"/>
    <w:tmpl w:val="03088D22"/>
    <w:lvl w:ilvl="0" w:tplc="E966A96E">
      <w:start w:val="1"/>
      <w:numFmt w:val="decimal"/>
      <w:lvlText w:val="%1."/>
      <w:lvlJc w:val="left"/>
      <w:pPr>
        <w:ind w:hanging="235"/>
        <w:jc w:val="right"/>
      </w:pPr>
      <w:rPr>
        <w:rFonts w:ascii="Arial" w:eastAsia="Arial" w:hAnsi="Arial" w:hint="default"/>
        <w:color w:val="020303"/>
        <w:spacing w:val="16"/>
        <w:w w:val="108"/>
        <w:sz w:val="15"/>
        <w:szCs w:val="15"/>
      </w:rPr>
    </w:lvl>
    <w:lvl w:ilvl="1" w:tplc="88B291F6">
      <w:start w:val="1"/>
      <w:numFmt w:val="bullet"/>
      <w:lvlText w:val="•"/>
      <w:lvlJc w:val="left"/>
      <w:rPr>
        <w:rFonts w:hint="default"/>
      </w:rPr>
    </w:lvl>
    <w:lvl w:ilvl="2" w:tplc="063C6F2C">
      <w:start w:val="1"/>
      <w:numFmt w:val="bullet"/>
      <w:lvlText w:val="•"/>
      <w:lvlJc w:val="left"/>
      <w:rPr>
        <w:rFonts w:hint="default"/>
      </w:rPr>
    </w:lvl>
    <w:lvl w:ilvl="3" w:tplc="8E7C8C2C">
      <w:start w:val="1"/>
      <w:numFmt w:val="bullet"/>
      <w:lvlText w:val="•"/>
      <w:lvlJc w:val="left"/>
      <w:rPr>
        <w:rFonts w:hint="default"/>
      </w:rPr>
    </w:lvl>
    <w:lvl w:ilvl="4" w:tplc="D9D45508">
      <w:start w:val="1"/>
      <w:numFmt w:val="bullet"/>
      <w:lvlText w:val="•"/>
      <w:lvlJc w:val="left"/>
      <w:rPr>
        <w:rFonts w:hint="default"/>
      </w:rPr>
    </w:lvl>
    <w:lvl w:ilvl="5" w:tplc="92286F1A">
      <w:start w:val="1"/>
      <w:numFmt w:val="bullet"/>
      <w:lvlText w:val="•"/>
      <w:lvlJc w:val="left"/>
      <w:rPr>
        <w:rFonts w:hint="default"/>
      </w:rPr>
    </w:lvl>
    <w:lvl w:ilvl="6" w:tplc="9182A18E">
      <w:start w:val="1"/>
      <w:numFmt w:val="bullet"/>
      <w:lvlText w:val="•"/>
      <w:lvlJc w:val="left"/>
      <w:rPr>
        <w:rFonts w:hint="default"/>
      </w:rPr>
    </w:lvl>
    <w:lvl w:ilvl="7" w:tplc="6F685278">
      <w:start w:val="1"/>
      <w:numFmt w:val="bullet"/>
      <w:lvlText w:val="•"/>
      <w:lvlJc w:val="left"/>
      <w:rPr>
        <w:rFonts w:hint="default"/>
      </w:rPr>
    </w:lvl>
    <w:lvl w:ilvl="8" w:tplc="4EBA9B74">
      <w:start w:val="1"/>
      <w:numFmt w:val="bullet"/>
      <w:lvlText w:val="•"/>
      <w:lvlJc w:val="left"/>
      <w:rPr>
        <w:rFonts w:hint="default"/>
      </w:rPr>
    </w:lvl>
  </w:abstractNum>
  <w:abstractNum w:abstractNumId="12" w15:restartNumberingAfterBreak="0">
    <w:nsid w:val="112322E9"/>
    <w:multiLevelType w:val="multilevel"/>
    <w:tmpl w:val="F4F86B18"/>
    <w:lvl w:ilvl="0">
      <w:start w:val="4"/>
      <w:numFmt w:val="decimal"/>
      <w:lvlText w:val="%1"/>
      <w:lvlJc w:val="left"/>
      <w:pPr>
        <w:ind w:hanging="660"/>
      </w:pPr>
      <w:rPr>
        <w:rFonts w:hint="default"/>
      </w:rPr>
    </w:lvl>
    <w:lvl w:ilvl="1">
      <w:start w:val="2"/>
      <w:numFmt w:val="decimal"/>
      <w:lvlText w:val="%1.%2"/>
      <w:lvlJc w:val="left"/>
      <w:pPr>
        <w:ind w:hanging="660"/>
      </w:pPr>
      <w:rPr>
        <w:rFonts w:hint="default"/>
      </w:rPr>
    </w:lvl>
    <w:lvl w:ilvl="2">
      <w:start w:val="1"/>
      <w:numFmt w:val="decimal"/>
      <w:lvlText w:val="%1.%2.%3"/>
      <w:lvlJc w:val="left"/>
      <w:pPr>
        <w:ind w:hanging="660"/>
      </w:pPr>
      <w:rPr>
        <w:rFonts w:hint="default"/>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3" w15:restartNumberingAfterBreak="0">
    <w:nsid w:val="113262F1"/>
    <w:multiLevelType w:val="hybridMultilevel"/>
    <w:tmpl w:val="1028206E"/>
    <w:lvl w:ilvl="0" w:tplc="6DCEE930">
      <w:start w:val="1"/>
      <w:numFmt w:val="decimal"/>
      <w:lvlText w:val="(%1)"/>
      <w:lvlJc w:val="left"/>
      <w:pPr>
        <w:ind w:hanging="721"/>
      </w:pPr>
      <w:rPr>
        <w:rFonts w:ascii="Times New Roman" w:eastAsia="Times New Roman" w:hAnsi="Times New Roman" w:hint="default"/>
        <w:sz w:val="22"/>
        <w:szCs w:val="22"/>
      </w:rPr>
    </w:lvl>
    <w:lvl w:ilvl="1" w:tplc="6E02CCF6">
      <w:start w:val="1"/>
      <w:numFmt w:val="bullet"/>
      <w:lvlText w:val="•"/>
      <w:lvlJc w:val="left"/>
      <w:rPr>
        <w:rFonts w:hint="default"/>
      </w:rPr>
    </w:lvl>
    <w:lvl w:ilvl="2" w:tplc="7892F9EA">
      <w:start w:val="1"/>
      <w:numFmt w:val="bullet"/>
      <w:lvlText w:val="•"/>
      <w:lvlJc w:val="left"/>
      <w:rPr>
        <w:rFonts w:hint="default"/>
      </w:rPr>
    </w:lvl>
    <w:lvl w:ilvl="3" w:tplc="3C0893AC">
      <w:start w:val="1"/>
      <w:numFmt w:val="bullet"/>
      <w:lvlText w:val="•"/>
      <w:lvlJc w:val="left"/>
      <w:rPr>
        <w:rFonts w:hint="default"/>
      </w:rPr>
    </w:lvl>
    <w:lvl w:ilvl="4" w:tplc="9656EAA4">
      <w:start w:val="1"/>
      <w:numFmt w:val="bullet"/>
      <w:lvlText w:val="•"/>
      <w:lvlJc w:val="left"/>
      <w:rPr>
        <w:rFonts w:hint="default"/>
      </w:rPr>
    </w:lvl>
    <w:lvl w:ilvl="5" w:tplc="55A40688">
      <w:start w:val="1"/>
      <w:numFmt w:val="bullet"/>
      <w:lvlText w:val="•"/>
      <w:lvlJc w:val="left"/>
      <w:rPr>
        <w:rFonts w:hint="default"/>
      </w:rPr>
    </w:lvl>
    <w:lvl w:ilvl="6" w:tplc="CAE659A8">
      <w:start w:val="1"/>
      <w:numFmt w:val="bullet"/>
      <w:lvlText w:val="•"/>
      <w:lvlJc w:val="left"/>
      <w:rPr>
        <w:rFonts w:hint="default"/>
      </w:rPr>
    </w:lvl>
    <w:lvl w:ilvl="7" w:tplc="E8F24680">
      <w:start w:val="1"/>
      <w:numFmt w:val="bullet"/>
      <w:lvlText w:val="•"/>
      <w:lvlJc w:val="left"/>
      <w:rPr>
        <w:rFonts w:hint="default"/>
      </w:rPr>
    </w:lvl>
    <w:lvl w:ilvl="8" w:tplc="01B02CA0">
      <w:start w:val="1"/>
      <w:numFmt w:val="bullet"/>
      <w:lvlText w:val="•"/>
      <w:lvlJc w:val="left"/>
      <w:rPr>
        <w:rFonts w:hint="default"/>
      </w:rPr>
    </w:lvl>
  </w:abstractNum>
  <w:abstractNum w:abstractNumId="14" w15:restartNumberingAfterBreak="0">
    <w:nsid w:val="120E64AA"/>
    <w:multiLevelType w:val="multilevel"/>
    <w:tmpl w:val="FF40D5BE"/>
    <w:lvl w:ilvl="0">
      <w:start w:val="4"/>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decimal"/>
      <w:lvlText w:val="%1.%2.%3.%4"/>
      <w:lvlJc w:val="left"/>
      <w:pPr>
        <w:ind w:hanging="537"/>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5" w15:restartNumberingAfterBreak="0">
    <w:nsid w:val="13136B95"/>
    <w:multiLevelType w:val="hybridMultilevel"/>
    <w:tmpl w:val="EB1A030E"/>
    <w:lvl w:ilvl="0" w:tplc="81DE8B7A">
      <w:start w:val="1"/>
      <w:numFmt w:val="decimal"/>
      <w:lvlText w:val="%1"/>
      <w:lvlJc w:val="left"/>
      <w:pPr>
        <w:ind w:hanging="156"/>
      </w:pPr>
      <w:rPr>
        <w:rFonts w:ascii="Times New Roman" w:eastAsia="Times New Roman" w:hAnsi="Times New Roman" w:hint="default"/>
        <w:w w:val="99"/>
        <w:position w:val="4"/>
        <w:sz w:val="22"/>
        <w:szCs w:val="22"/>
      </w:rPr>
    </w:lvl>
    <w:lvl w:ilvl="1" w:tplc="36CA4D6E">
      <w:start w:val="1"/>
      <w:numFmt w:val="bullet"/>
      <w:lvlText w:val="•"/>
      <w:lvlJc w:val="left"/>
      <w:rPr>
        <w:rFonts w:hint="default"/>
      </w:rPr>
    </w:lvl>
    <w:lvl w:ilvl="2" w:tplc="D7FC97C8">
      <w:start w:val="1"/>
      <w:numFmt w:val="bullet"/>
      <w:lvlText w:val="•"/>
      <w:lvlJc w:val="left"/>
      <w:rPr>
        <w:rFonts w:hint="default"/>
      </w:rPr>
    </w:lvl>
    <w:lvl w:ilvl="3" w:tplc="5B72A2F0">
      <w:start w:val="1"/>
      <w:numFmt w:val="bullet"/>
      <w:lvlText w:val="•"/>
      <w:lvlJc w:val="left"/>
      <w:rPr>
        <w:rFonts w:hint="default"/>
      </w:rPr>
    </w:lvl>
    <w:lvl w:ilvl="4" w:tplc="7890BF78">
      <w:start w:val="1"/>
      <w:numFmt w:val="bullet"/>
      <w:lvlText w:val="•"/>
      <w:lvlJc w:val="left"/>
      <w:rPr>
        <w:rFonts w:hint="default"/>
      </w:rPr>
    </w:lvl>
    <w:lvl w:ilvl="5" w:tplc="0CA2FC34">
      <w:start w:val="1"/>
      <w:numFmt w:val="bullet"/>
      <w:lvlText w:val="•"/>
      <w:lvlJc w:val="left"/>
      <w:rPr>
        <w:rFonts w:hint="default"/>
      </w:rPr>
    </w:lvl>
    <w:lvl w:ilvl="6" w:tplc="F3C43B0C">
      <w:start w:val="1"/>
      <w:numFmt w:val="bullet"/>
      <w:lvlText w:val="•"/>
      <w:lvlJc w:val="left"/>
      <w:rPr>
        <w:rFonts w:hint="default"/>
      </w:rPr>
    </w:lvl>
    <w:lvl w:ilvl="7" w:tplc="AC0603B8">
      <w:start w:val="1"/>
      <w:numFmt w:val="bullet"/>
      <w:lvlText w:val="•"/>
      <w:lvlJc w:val="left"/>
      <w:rPr>
        <w:rFonts w:hint="default"/>
      </w:rPr>
    </w:lvl>
    <w:lvl w:ilvl="8" w:tplc="23D87784">
      <w:start w:val="1"/>
      <w:numFmt w:val="bullet"/>
      <w:lvlText w:val="•"/>
      <w:lvlJc w:val="left"/>
      <w:rPr>
        <w:rFonts w:hint="default"/>
      </w:rPr>
    </w:lvl>
  </w:abstractNum>
  <w:abstractNum w:abstractNumId="16" w15:restartNumberingAfterBreak="0">
    <w:nsid w:val="1320742C"/>
    <w:multiLevelType w:val="hybridMultilevel"/>
    <w:tmpl w:val="FBDAA44C"/>
    <w:lvl w:ilvl="0" w:tplc="5F826CEA">
      <w:start w:val="1"/>
      <w:numFmt w:val="bullet"/>
      <w:lvlText w:val="–"/>
      <w:lvlJc w:val="left"/>
      <w:pPr>
        <w:ind w:hanging="146"/>
      </w:pPr>
      <w:rPr>
        <w:rFonts w:ascii="Kozuka Gothic Pro EL" w:eastAsia="Kozuka Gothic Pro EL" w:hAnsi="Kozuka Gothic Pro EL" w:hint="default"/>
        <w:w w:val="97"/>
        <w:sz w:val="20"/>
        <w:szCs w:val="20"/>
      </w:rPr>
    </w:lvl>
    <w:lvl w:ilvl="1" w:tplc="C3FC3B9E">
      <w:start w:val="1"/>
      <w:numFmt w:val="bullet"/>
      <w:lvlText w:val="•"/>
      <w:lvlJc w:val="left"/>
      <w:pPr>
        <w:ind w:hanging="261"/>
      </w:pPr>
      <w:rPr>
        <w:rFonts w:ascii="Times New Roman" w:eastAsia="Times New Roman" w:hAnsi="Times New Roman" w:hint="default"/>
        <w:sz w:val="28"/>
        <w:szCs w:val="28"/>
      </w:rPr>
    </w:lvl>
    <w:lvl w:ilvl="2" w:tplc="68DA0212">
      <w:start w:val="1"/>
      <w:numFmt w:val="bullet"/>
      <w:lvlText w:val="•"/>
      <w:lvlJc w:val="left"/>
      <w:rPr>
        <w:rFonts w:hint="default"/>
      </w:rPr>
    </w:lvl>
    <w:lvl w:ilvl="3" w:tplc="A5F41226">
      <w:start w:val="1"/>
      <w:numFmt w:val="bullet"/>
      <w:lvlText w:val="•"/>
      <w:lvlJc w:val="left"/>
      <w:rPr>
        <w:rFonts w:hint="default"/>
      </w:rPr>
    </w:lvl>
    <w:lvl w:ilvl="4" w:tplc="BF28109E">
      <w:start w:val="1"/>
      <w:numFmt w:val="bullet"/>
      <w:lvlText w:val="•"/>
      <w:lvlJc w:val="left"/>
      <w:rPr>
        <w:rFonts w:hint="default"/>
      </w:rPr>
    </w:lvl>
    <w:lvl w:ilvl="5" w:tplc="BD0C28DC">
      <w:start w:val="1"/>
      <w:numFmt w:val="bullet"/>
      <w:lvlText w:val="•"/>
      <w:lvlJc w:val="left"/>
      <w:rPr>
        <w:rFonts w:hint="default"/>
      </w:rPr>
    </w:lvl>
    <w:lvl w:ilvl="6" w:tplc="C9401D7E">
      <w:start w:val="1"/>
      <w:numFmt w:val="bullet"/>
      <w:lvlText w:val="•"/>
      <w:lvlJc w:val="left"/>
      <w:rPr>
        <w:rFonts w:hint="default"/>
      </w:rPr>
    </w:lvl>
    <w:lvl w:ilvl="7" w:tplc="D0AAAC64">
      <w:start w:val="1"/>
      <w:numFmt w:val="bullet"/>
      <w:lvlText w:val="•"/>
      <w:lvlJc w:val="left"/>
      <w:rPr>
        <w:rFonts w:hint="default"/>
      </w:rPr>
    </w:lvl>
    <w:lvl w:ilvl="8" w:tplc="18864B9A">
      <w:start w:val="1"/>
      <w:numFmt w:val="bullet"/>
      <w:lvlText w:val="•"/>
      <w:lvlJc w:val="left"/>
      <w:rPr>
        <w:rFonts w:hint="default"/>
      </w:rPr>
    </w:lvl>
  </w:abstractNum>
  <w:abstractNum w:abstractNumId="17" w15:restartNumberingAfterBreak="0">
    <w:nsid w:val="158E13F1"/>
    <w:multiLevelType w:val="multilevel"/>
    <w:tmpl w:val="5F5A94CC"/>
    <w:lvl w:ilvl="0">
      <w:start w:val="2"/>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8" w15:restartNumberingAfterBreak="0">
    <w:nsid w:val="161D0924"/>
    <w:multiLevelType w:val="hybridMultilevel"/>
    <w:tmpl w:val="CCBCD3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9E774CE"/>
    <w:multiLevelType w:val="multilevel"/>
    <w:tmpl w:val="BEA685E6"/>
    <w:lvl w:ilvl="0">
      <w:start w:val="3"/>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0" w15:restartNumberingAfterBreak="0">
    <w:nsid w:val="1B437FAA"/>
    <w:multiLevelType w:val="multilevel"/>
    <w:tmpl w:val="3F04EFF0"/>
    <w:lvl w:ilvl="0">
      <w:start w:val="6"/>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1" w15:restartNumberingAfterBreak="0">
    <w:nsid w:val="1D755B47"/>
    <w:multiLevelType w:val="multilevel"/>
    <w:tmpl w:val="8ECA4BF0"/>
    <w:lvl w:ilvl="0">
      <w:start w:val="4"/>
      <w:numFmt w:val="decimal"/>
      <w:lvlText w:val="%1"/>
      <w:lvlJc w:val="left"/>
      <w:pPr>
        <w:ind w:hanging="577"/>
      </w:pPr>
      <w:rPr>
        <w:rFonts w:hint="default"/>
      </w:rPr>
    </w:lvl>
    <w:lvl w:ilvl="1">
      <w:start w:val="6"/>
      <w:numFmt w:val="decimal"/>
      <w:lvlText w:val="%1.%2"/>
      <w:lvlJc w:val="left"/>
      <w:pPr>
        <w:ind w:hanging="577"/>
      </w:pPr>
      <w:rPr>
        <w:rFonts w:hint="default"/>
      </w:rPr>
    </w:lvl>
    <w:lvl w:ilvl="2">
      <w:start w:val="3"/>
      <w:numFmt w:val="decimal"/>
      <w:lvlText w:val="%1.%2.%3"/>
      <w:lvlJc w:val="left"/>
      <w:pPr>
        <w:ind w:hanging="577"/>
        <w:jc w:val="right"/>
      </w:pPr>
      <w:rPr>
        <w:rFonts w:ascii="Arial" w:eastAsia="Arial" w:hAnsi="Arial" w:hint="default"/>
        <w:spacing w:val="-1"/>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2" w15:restartNumberingAfterBreak="0">
    <w:nsid w:val="1EC34AD1"/>
    <w:multiLevelType w:val="hybridMultilevel"/>
    <w:tmpl w:val="CD96673E"/>
    <w:lvl w:ilvl="0" w:tplc="0EBA64C2">
      <w:start w:val="6"/>
      <w:numFmt w:val="decimal"/>
      <w:lvlText w:val="%1."/>
      <w:lvlJc w:val="left"/>
      <w:pPr>
        <w:ind w:hanging="227"/>
      </w:pPr>
      <w:rPr>
        <w:rFonts w:ascii="Times New Roman" w:eastAsia="Times New Roman" w:hAnsi="Times New Roman" w:hint="default"/>
        <w:w w:val="101"/>
        <w:sz w:val="15"/>
        <w:szCs w:val="15"/>
      </w:rPr>
    </w:lvl>
    <w:lvl w:ilvl="1" w:tplc="DA7659F0">
      <w:start w:val="1"/>
      <w:numFmt w:val="bullet"/>
      <w:lvlText w:val="•"/>
      <w:lvlJc w:val="left"/>
      <w:pPr>
        <w:ind w:hanging="343"/>
      </w:pPr>
      <w:rPr>
        <w:rFonts w:ascii="Arial" w:eastAsia="Arial" w:hAnsi="Arial" w:hint="default"/>
        <w:w w:val="132"/>
        <w:sz w:val="15"/>
        <w:szCs w:val="15"/>
      </w:rPr>
    </w:lvl>
    <w:lvl w:ilvl="2" w:tplc="B2088A78">
      <w:start w:val="1"/>
      <w:numFmt w:val="bullet"/>
      <w:lvlText w:val="•"/>
      <w:lvlJc w:val="left"/>
      <w:rPr>
        <w:rFonts w:hint="default"/>
      </w:rPr>
    </w:lvl>
    <w:lvl w:ilvl="3" w:tplc="A978D8F8">
      <w:start w:val="1"/>
      <w:numFmt w:val="bullet"/>
      <w:lvlText w:val="•"/>
      <w:lvlJc w:val="left"/>
      <w:rPr>
        <w:rFonts w:hint="default"/>
      </w:rPr>
    </w:lvl>
    <w:lvl w:ilvl="4" w:tplc="1EBA248E">
      <w:start w:val="1"/>
      <w:numFmt w:val="bullet"/>
      <w:lvlText w:val="•"/>
      <w:lvlJc w:val="left"/>
      <w:rPr>
        <w:rFonts w:hint="default"/>
      </w:rPr>
    </w:lvl>
    <w:lvl w:ilvl="5" w:tplc="C4242322">
      <w:start w:val="1"/>
      <w:numFmt w:val="bullet"/>
      <w:lvlText w:val="•"/>
      <w:lvlJc w:val="left"/>
      <w:rPr>
        <w:rFonts w:hint="default"/>
      </w:rPr>
    </w:lvl>
    <w:lvl w:ilvl="6" w:tplc="3522B564">
      <w:start w:val="1"/>
      <w:numFmt w:val="bullet"/>
      <w:lvlText w:val="•"/>
      <w:lvlJc w:val="left"/>
      <w:rPr>
        <w:rFonts w:hint="default"/>
      </w:rPr>
    </w:lvl>
    <w:lvl w:ilvl="7" w:tplc="4A806ABA">
      <w:start w:val="1"/>
      <w:numFmt w:val="bullet"/>
      <w:lvlText w:val="•"/>
      <w:lvlJc w:val="left"/>
      <w:rPr>
        <w:rFonts w:hint="default"/>
      </w:rPr>
    </w:lvl>
    <w:lvl w:ilvl="8" w:tplc="BAC21994">
      <w:start w:val="1"/>
      <w:numFmt w:val="bullet"/>
      <w:lvlText w:val="•"/>
      <w:lvlJc w:val="left"/>
      <w:rPr>
        <w:rFonts w:hint="default"/>
      </w:rPr>
    </w:lvl>
  </w:abstractNum>
  <w:abstractNum w:abstractNumId="23" w15:restartNumberingAfterBreak="0">
    <w:nsid w:val="1ED86B23"/>
    <w:multiLevelType w:val="multilevel"/>
    <w:tmpl w:val="CD946536"/>
    <w:lvl w:ilvl="0">
      <w:start w:val="2"/>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6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4" w15:restartNumberingAfterBreak="0">
    <w:nsid w:val="1F750D24"/>
    <w:multiLevelType w:val="hybridMultilevel"/>
    <w:tmpl w:val="9F96DEE8"/>
    <w:lvl w:ilvl="0" w:tplc="EFE47FDE">
      <w:start w:val="1"/>
      <w:numFmt w:val="decimal"/>
      <w:lvlText w:val="%1."/>
      <w:lvlJc w:val="left"/>
      <w:pPr>
        <w:ind w:hanging="721"/>
      </w:pPr>
      <w:rPr>
        <w:rFonts w:ascii="Times New Roman" w:eastAsia="Times New Roman" w:hAnsi="Times New Roman" w:hint="default"/>
        <w:sz w:val="22"/>
        <w:szCs w:val="22"/>
      </w:rPr>
    </w:lvl>
    <w:lvl w:ilvl="1" w:tplc="036A619A">
      <w:start w:val="1"/>
      <w:numFmt w:val="bullet"/>
      <w:lvlText w:val="•"/>
      <w:lvlJc w:val="left"/>
      <w:rPr>
        <w:rFonts w:hint="default"/>
      </w:rPr>
    </w:lvl>
    <w:lvl w:ilvl="2" w:tplc="B5EEF146">
      <w:start w:val="1"/>
      <w:numFmt w:val="bullet"/>
      <w:lvlText w:val="•"/>
      <w:lvlJc w:val="left"/>
      <w:rPr>
        <w:rFonts w:hint="default"/>
      </w:rPr>
    </w:lvl>
    <w:lvl w:ilvl="3" w:tplc="B0A8B3D0">
      <w:start w:val="1"/>
      <w:numFmt w:val="bullet"/>
      <w:lvlText w:val="•"/>
      <w:lvlJc w:val="left"/>
      <w:rPr>
        <w:rFonts w:hint="default"/>
      </w:rPr>
    </w:lvl>
    <w:lvl w:ilvl="4" w:tplc="BB6A7F3A">
      <w:start w:val="1"/>
      <w:numFmt w:val="bullet"/>
      <w:lvlText w:val="•"/>
      <w:lvlJc w:val="left"/>
      <w:rPr>
        <w:rFonts w:hint="default"/>
      </w:rPr>
    </w:lvl>
    <w:lvl w:ilvl="5" w:tplc="47E48C98">
      <w:start w:val="1"/>
      <w:numFmt w:val="bullet"/>
      <w:lvlText w:val="•"/>
      <w:lvlJc w:val="left"/>
      <w:rPr>
        <w:rFonts w:hint="default"/>
      </w:rPr>
    </w:lvl>
    <w:lvl w:ilvl="6" w:tplc="4894CE9A">
      <w:start w:val="1"/>
      <w:numFmt w:val="bullet"/>
      <w:lvlText w:val="•"/>
      <w:lvlJc w:val="left"/>
      <w:rPr>
        <w:rFonts w:hint="default"/>
      </w:rPr>
    </w:lvl>
    <w:lvl w:ilvl="7" w:tplc="86A27F94">
      <w:start w:val="1"/>
      <w:numFmt w:val="bullet"/>
      <w:lvlText w:val="•"/>
      <w:lvlJc w:val="left"/>
      <w:rPr>
        <w:rFonts w:hint="default"/>
      </w:rPr>
    </w:lvl>
    <w:lvl w:ilvl="8" w:tplc="B0448C86">
      <w:start w:val="1"/>
      <w:numFmt w:val="bullet"/>
      <w:lvlText w:val="•"/>
      <w:lvlJc w:val="left"/>
      <w:rPr>
        <w:rFonts w:hint="default"/>
      </w:rPr>
    </w:lvl>
  </w:abstractNum>
  <w:abstractNum w:abstractNumId="25" w15:restartNumberingAfterBreak="0">
    <w:nsid w:val="1FEE15DE"/>
    <w:multiLevelType w:val="multilevel"/>
    <w:tmpl w:val="2CD41DE2"/>
    <w:lvl w:ilvl="0">
      <w:start w:val="4"/>
      <w:numFmt w:val="decimal"/>
      <w:lvlText w:val="%1"/>
      <w:lvlJc w:val="left"/>
      <w:pPr>
        <w:ind w:hanging="727"/>
      </w:pPr>
      <w:rPr>
        <w:rFonts w:hint="default"/>
      </w:rPr>
    </w:lvl>
    <w:lvl w:ilvl="1">
      <w:start w:val="6"/>
      <w:numFmt w:val="decimal"/>
      <w:lvlText w:val="%1.%2"/>
      <w:lvlJc w:val="left"/>
      <w:pPr>
        <w:ind w:hanging="727"/>
      </w:pPr>
      <w:rPr>
        <w:rFonts w:hint="default"/>
      </w:rPr>
    </w:lvl>
    <w:lvl w:ilvl="2">
      <w:start w:val="2"/>
      <w:numFmt w:val="decimal"/>
      <w:lvlText w:val="%1.%2.%3"/>
      <w:lvlJc w:val="left"/>
      <w:pPr>
        <w:ind w:hanging="727"/>
      </w:pPr>
      <w:rPr>
        <w:rFonts w:hint="default"/>
      </w:rPr>
    </w:lvl>
    <w:lvl w:ilvl="3">
      <w:start w:val="2"/>
      <w:numFmt w:val="decimal"/>
      <w:lvlText w:val="%1.%2.%3.%4"/>
      <w:lvlJc w:val="left"/>
      <w:pPr>
        <w:ind w:hanging="727"/>
      </w:pPr>
      <w:rPr>
        <w:rFonts w:ascii="Arial" w:eastAsia="Arial" w:hAnsi="Arial" w:hint="default"/>
        <w:spacing w:val="-1"/>
        <w:sz w:val="16"/>
        <w:szCs w:val="16"/>
      </w:rPr>
    </w:lvl>
    <w:lvl w:ilvl="4">
      <w:start w:val="1"/>
      <w:numFmt w:val="decimal"/>
      <w:lvlText w:val="%1.%2.%3.%4.%5"/>
      <w:lvlJc w:val="left"/>
      <w:pPr>
        <w:ind w:hanging="866"/>
      </w:pPr>
      <w:rPr>
        <w:rFonts w:ascii="Arial" w:eastAsia="Arial" w:hAnsi="Arial" w:hint="default"/>
        <w:sz w:val="16"/>
        <w:szCs w:val="16"/>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6" w15:restartNumberingAfterBreak="0">
    <w:nsid w:val="20E95405"/>
    <w:multiLevelType w:val="hybridMultilevel"/>
    <w:tmpl w:val="095EC78E"/>
    <w:lvl w:ilvl="0" w:tplc="3E1AD77A">
      <w:start w:val="1"/>
      <w:numFmt w:val="decimal"/>
      <w:lvlText w:val="%1."/>
      <w:lvlJc w:val="left"/>
      <w:pPr>
        <w:ind w:hanging="204"/>
      </w:pPr>
      <w:rPr>
        <w:rFonts w:ascii="Arial" w:eastAsia="Arial" w:hAnsi="Arial" w:hint="default"/>
        <w:w w:val="106"/>
        <w:sz w:val="12"/>
        <w:szCs w:val="12"/>
      </w:rPr>
    </w:lvl>
    <w:lvl w:ilvl="1" w:tplc="193A4E08">
      <w:start w:val="1"/>
      <w:numFmt w:val="bullet"/>
      <w:lvlText w:val="•"/>
      <w:lvlJc w:val="left"/>
      <w:rPr>
        <w:rFonts w:hint="default"/>
      </w:rPr>
    </w:lvl>
    <w:lvl w:ilvl="2" w:tplc="1C28B04C">
      <w:start w:val="1"/>
      <w:numFmt w:val="bullet"/>
      <w:lvlText w:val="•"/>
      <w:lvlJc w:val="left"/>
      <w:rPr>
        <w:rFonts w:hint="default"/>
      </w:rPr>
    </w:lvl>
    <w:lvl w:ilvl="3" w:tplc="CF06B542">
      <w:start w:val="1"/>
      <w:numFmt w:val="bullet"/>
      <w:lvlText w:val="•"/>
      <w:lvlJc w:val="left"/>
      <w:rPr>
        <w:rFonts w:hint="default"/>
      </w:rPr>
    </w:lvl>
    <w:lvl w:ilvl="4" w:tplc="3452BF0E">
      <w:start w:val="1"/>
      <w:numFmt w:val="bullet"/>
      <w:lvlText w:val="•"/>
      <w:lvlJc w:val="left"/>
      <w:rPr>
        <w:rFonts w:hint="default"/>
      </w:rPr>
    </w:lvl>
    <w:lvl w:ilvl="5" w:tplc="09D6C682">
      <w:start w:val="1"/>
      <w:numFmt w:val="bullet"/>
      <w:lvlText w:val="•"/>
      <w:lvlJc w:val="left"/>
      <w:rPr>
        <w:rFonts w:hint="default"/>
      </w:rPr>
    </w:lvl>
    <w:lvl w:ilvl="6" w:tplc="25849728">
      <w:start w:val="1"/>
      <w:numFmt w:val="bullet"/>
      <w:lvlText w:val="•"/>
      <w:lvlJc w:val="left"/>
      <w:rPr>
        <w:rFonts w:hint="default"/>
      </w:rPr>
    </w:lvl>
    <w:lvl w:ilvl="7" w:tplc="6718A240">
      <w:start w:val="1"/>
      <w:numFmt w:val="bullet"/>
      <w:lvlText w:val="•"/>
      <w:lvlJc w:val="left"/>
      <w:rPr>
        <w:rFonts w:hint="default"/>
      </w:rPr>
    </w:lvl>
    <w:lvl w:ilvl="8" w:tplc="23B654A8">
      <w:start w:val="1"/>
      <w:numFmt w:val="bullet"/>
      <w:lvlText w:val="•"/>
      <w:lvlJc w:val="left"/>
      <w:rPr>
        <w:rFonts w:hint="default"/>
      </w:rPr>
    </w:lvl>
  </w:abstractNum>
  <w:abstractNum w:abstractNumId="27" w15:restartNumberingAfterBreak="0">
    <w:nsid w:val="222F160A"/>
    <w:multiLevelType w:val="hybridMultilevel"/>
    <w:tmpl w:val="5834480A"/>
    <w:lvl w:ilvl="0" w:tplc="36DE5AE2">
      <w:start w:val="1"/>
      <w:numFmt w:val="lowerLetter"/>
      <w:lvlText w:val="%1."/>
      <w:lvlJc w:val="left"/>
      <w:pPr>
        <w:ind w:hanging="289"/>
      </w:pPr>
      <w:rPr>
        <w:rFonts w:ascii="Arial" w:eastAsia="Arial" w:hAnsi="Arial" w:hint="default"/>
        <w:sz w:val="16"/>
        <w:szCs w:val="16"/>
      </w:rPr>
    </w:lvl>
    <w:lvl w:ilvl="1" w:tplc="25AEE3B6">
      <w:start w:val="1"/>
      <w:numFmt w:val="bullet"/>
      <w:lvlText w:val="•"/>
      <w:lvlJc w:val="left"/>
      <w:rPr>
        <w:rFonts w:hint="default"/>
      </w:rPr>
    </w:lvl>
    <w:lvl w:ilvl="2" w:tplc="4336FC1A">
      <w:start w:val="1"/>
      <w:numFmt w:val="bullet"/>
      <w:lvlText w:val="•"/>
      <w:lvlJc w:val="left"/>
      <w:rPr>
        <w:rFonts w:hint="default"/>
      </w:rPr>
    </w:lvl>
    <w:lvl w:ilvl="3" w:tplc="28884250">
      <w:start w:val="1"/>
      <w:numFmt w:val="bullet"/>
      <w:lvlText w:val="•"/>
      <w:lvlJc w:val="left"/>
      <w:rPr>
        <w:rFonts w:hint="default"/>
      </w:rPr>
    </w:lvl>
    <w:lvl w:ilvl="4" w:tplc="4218E25A">
      <w:start w:val="1"/>
      <w:numFmt w:val="bullet"/>
      <w:lvlText w:val="•"/>
      <w:lvlJc w:val="left"/>
      <w:rPr>
        <w:rFonts w:hint="default"/>
      </w:rPr>
    </w:lvl>
    <w:lvl w:ilvl="5" w:tplc="2A8C8264">
      <w:start w:val="1"/>
      <w:numFmt w:val="bullet"/>
      <w:lvlText w:val="•"/>
      <w:lvlJc w:val="left"/>
      <w:rPr>
        <w:rFonts w:hint="default"/>
      </w:rPr>
    </w:lvl>
    <w:lvl w:ilvl="6" w:tplc="C83EAB8C">
      <w:start w:val="1"/>
      <w:numFmt w:val="bullet"/>
      <w:lvlText w:val="•"/>
      <w:lvlJc w:val="left"/>
      <w:rPr>
        <w:rFonts w:hint="default"/>
      </w:rPr>
    </w:lvl>
    <w:lvl w:ilvl="7" w:tplc="BB068F9A">
      <w:start w:val="1"/>
      <w:numFmt w:val="bullet"/>
      <w:lvlText w:val="•"/>
      <w:lvlJc w:val="left"/>
      <w:rPr>
        <w:rFonts w:hint="default"/>
      </w:rPr>
    </w:lvl>
    <w:lvl w:ilvl="8" w:tplc="8790359A">
      <w:start w:val="1"/>
      <w:numFmt w:val="bullet"/>
      <w:lvlText w:val="•"/>
      <w:lvlJc w:val="left"/>
      <w:rPr>
        <w:rFonts w:hint="default"/>
      </w:rPr>
    </w:lvl>
  </w:abstractNum>
  <w:abstractNum w:abstractNumId="28" w15:restartNumberingAfterBreak="0">
    <w:nsid w:val="233850F5"/>
    <w:multiLevelType w:val="multilevel"/>
    <w:tmpl w:val="C6BCA02A"/>
    <w:lvl w:ilvl="0">
      <w:start w:val="4"/>
      <w:numFmt w:val="decimal"/>
      <w:lvlText w:val="%1."/>
      <w:lvlJc w:val="left"/>
      <w:pPr>
        <w:ind w:hanging="432"/>
        <w:jc w:val="right"/>
      </w:pPr>
      <w:rPr>
        <w:rFonts w:ascii="Arial" w:eastAsia="Arial" w:hAnsi="Arial" w:hint="default"/>
        <w:b/>
        <w:bCs/>
        <w:i/>
        <w:spacing w:val="-1"/>
        <w:w w:val="99"/>
        <w:sz w:val="16"/>
        <w:szCs w:val="16"/>
      </w:rPr>
    </w:lvl>
    <w:lvl w:ilvl="1">
      <w:start w:val="1"/>
      <w:numFmt w:val="decimal"/>
      <w:lvlText w:val="%1.%2"/>
      <w:lvlJc w:val="left"/>
      <w:pPr>
        <w:ind w:hanging="432"/>
        <w:jc w:val="right"/>
      </w:pPr>
      <w:rPr>
        <w:rFonts w:ascii="Arial" w:eastAsia="Arial" w:hAnsi="Arial" w:hint="default"/>
        <w:b/>
        <w:bCs/>
        <w:spacing w:val="-1"/>
        <w:w w:val="99"/>
        <w:sz w:val="16"/>
        <w:szCs w:val="16"/>
      </w:rPr>
    </w:lvl>
    <w:lvl w:ilvl="2">
      <w:start w:val="1"/>
      <w:numFmt w:val="decimal"/>
      <w:lvlText w:val="%1.%2.%3"/>
      <w:lvlJc w:val="left"/>
      <w:pPr>
        <w:ind w:hanging="577"/>
      </w:pPr>
      <w:rPr>
        <w:rFonts w:ascii="Arial" w:eastAsia="Arial" w:hAnsi="Arial" w:hint="default"/>
        <w:spacing w:val="-1"/>
        <w:w w:val="99"/>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9" w15:restartNumberingAfterBreak="0">
    <w:nsid w:val="26C467AF"/>
    <w:multiLevelType w:val="multilevel"/>
    <w:tmpl w:val="DEE8055A"/>
    <w:lvl w:ilvl="0">
      <w:start w:val="4"/>
      <w:numFmt w:val="decimal"/>
      <w:lvlText w:val="%1"/>
      <w:lvlJc w:val="left"/>
      <w:pPr>
        <w:ind w:hanging="404"/>
      </w:pPr>
      <w:rPr>
        <w:rFonts w:hint="default"/>
      </w:rPr>
    </w:lvl>
    <w:lvl w:ilvl="1">
      <w:start w:val="3"/>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0" w15:restartNumberingAfterBreak="0">
    <w:nsid w:val="29B23AD1"/>
    <w:multiLevelType w:val="hybridMultilevel"/>
    <w:tmpl w:val="263E9A72"/>
    <w:lvl w:ilvl="0" w:tplc="99861062">
      <w:start w:val="3"/>
      <w:numFmt w:val="lowerLetter"/>
      <w:lvlText w:val="%1"/>
      <w:lvlJc w:val="left"/>
      <w:pPr>
        <w:ind w:hanging="361"/>
      </w:pPr>
      <w:rPr>
        <w:rFonts w:ascii="Arial" w:eastAsia="Arial" w:hAnsi="Arial" w:hint="default"/>
        <w:w w:val="95"/>
        <w:sz w:val="16"/>
        <w:szCs w:val="16"/>
      </w:rPr>
    </w:lvl>
    <w:lvl w:ilvl="1" w:tplc="D9F63598">
      <w:start w:val="1"/>
      <w:numFmt w:val="bullet"/>
      <w:lvlText w:val="•"/>
      <w:lvlJc w:val="left"/>
      <w:rPr>
        <w:rFonts w:hint="default"/>
      </w:rPr>
    </w:lvl>
    <w:lvl w:ilvl="2" w:tplc="5414DD9E">
      <w:start w:val="1"/>
      <w:numFmt w:val="bullet"/>
      <w:lvlText w:val="•"/>
      <w:lvlJc w:val="left"/>
      <w:rPr>
        <w:rFonts w:hint="default"/>
      </w:rPr>
    </w:lvl>
    <w:lvl w:ilvl="3" w:tplc="97EEF17A">
      <w:start w:val="1"/>
      <w:numFmt w:val="bullet"/>
      <w:lvlText w:val="•"/>
      <w:lvlJc w:val="left"/>
      <w:rPr>
        <w:rFonts w:hint="default"/>
      </w:rPr>
    </w:lvl>
    <w:lvl w:ilvl="4" w:tplc="7DA0CEEE">
      <w:start w:val="1"/>
      <w:numFmt w:val="bullet"/>
      <w:lvlText w:val="•"/>
      <w:lvlJc w:val="left"/>
      <w:rPr>
        <w:rFonts w:hint="default"/>
      </w:rPr>
    </w:lvl>
    <w:lvl w:ilvl="5" w:tplc="111A755E">
      <w:start w:val="1"/>
      <w:numFmt w:val="bullet"/>
      <w:lvlText w:val="•"/>
      <w:lvlJc w:val="left"/>
      <w:rPr>
        <w:rFonts w:hint="default"/>
      </w:rPr>
    </w:lvl>
    <w:lvl w:ilvl="6" w:tplc="26FE526E">
      <w:start w:val="1"/>
      <w:numFmt w:val="bullet"/>
      <w:lvlText w:val="•"/>
      <w:lvlJc w:val="left"/>
      <w:rPr>
        <w:rFonts w:hint="default"/>
      </w:rPr>
    </w:lvl>
    <w:lvl w:ilvl="7" w:tplc="A8D69E76">
      <w:start w:val="1"/>
      <w:numFmt w:val="bullet"/>
      <w:lvlText w:val="•"/>
      <w:lvlJc w:val="left"/>
      <w:rPr>
        <w:rFonts w:hint="default"/>
      </w:rPr>
    </w:lvl>
    <w:lvl w:ilvl="8" w:tplc="8794D33E">
      <w:start w:val="1"/>
      <w:numFmt w:val="bullet"/>
      <w:lvlText w:val="•"/>
      <w:lvlJc w:val="left"/>
      <w:rPr>
        <w:rFonts w:hint="default"/>
      </w:rPr>
    </w:lvl>
  </w:abstractNum>
  <w:abstractNum w:abstractNumId="31" w15:restartNumberingAfterBreak="0">
    <w:nsid w:val="2C2B1E4F"/>
    <w:multiLevelType w:val="multilevel"/>
    <w:tmpl w:val="89947340"/>
    <w:lvl w:ilvl="0">
      <w:start w:val="2"/>
      <w:numFmt w:val="decimal"/>
      <w:lvlText w:val="%1"/>
      <w:lvlJc w:val="left"/>
      <w:pPr>
        <w:ind w:hanging="555"/>
      </w:pPr>
      <w:rPr>
        <w:rFonts w:hint="default"/>
      </w:rPr>
    </w:lvl>
    <w:lvl w:ilvl="1">
      <w:start w:val="3"/>
      <w:numFmt w:val="decimal"/>
      <w:lvlText w:val="%1.%2"/>
      <w:lvlJc w:val="left"/>
      <w:pPr>
        <w:ind w:hanging="555"/>
      </w:pPr>
      <w:rPr>
        <w:rFonts w:hint="default"/>
      </w:rPr>
    </w:lvl>
    <w:lvl w:ilvl="2">
      <w:start w:val="3"/>
      <w:numFmt w:val="decimal"/>
      <w:lvlText w:val="%1.%2.%3"/>
      <w:lvlJc w:val="left"/>
      <w:pPr>
        <w:ind w:hanging="555"/>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2" w15:restartNumberingAfterBreak="0">
    <w:nsid w:val="2DBD682B"/>
    <w:multiLevelType w:val="hybridMultilevel"/>
    <w:tmpl w:val="FC4220A6"/>
    <w:lvl w:ilvl="0" w:tplc="DC2AD6B2">
      <w:start w:val="12"/>
      <w:numFmt w:val="lowerLetter"/>
      <w:lvlText w:val="%1)"/>
      <w:lvlJc w:val="left"/>
      <w:pPr>
        <w:ind w:hanging="180"/>
      </w:pPr>
      <w:rPr>
        <w:rFonts w:ascii="Arial" w:eastAsia="Arial" w:hAnsi="Arial" w:hint="default"/>
        <w:color w:val="231F20"/>
        <w:spacing w:val="6"/>
        <w:sz w:val="15"/>
        <w:szCs w:val="15"/>
      </w:rPr>
    </w:lvl>
    <w:lvl w:ilvl="1" w:tplc="279E506E">
      <w:start w:val="4"/>
      <w:numFmt w:val="lowerLetter"/>
      <w:lvlText w:val="%2)"/>
      <w:lvlJc w:val="left"/>
      <w:pPr>
        <w:ind w:hanging="270"/>
      </w:pPr>
      <w:rPr>
        <w:rFonts w:ascii="Arial" w:eastAsia="Arial" w:hAnsi="Arial" w:hint="default"/>
        <w:color w:val="231F20"/>
        <w:spacing w:val="15"/>
        <w:position w:val="2"/>
        <w:sz w:val="15"/>
        <w:szCs w:val="15"/>
      </w:rPr>
    </w:lvl>
    <w:lvl w:ilvl="2" w:tplc="F9AA7FF6">
      <w:start w:val="1"/>
      <w:numFmt w:val="bullet"/>
      <w:lvlText w:val="•"/>
      <w:lvlJc w:val="left"/>
      <w:rPr>
        <w:rFonts w:hint="default"/>
      </w:rPr>
    </w:lvl>
    <w:lvl w:ilvl="3" w:tplc="724AEB9C">
      <w:start w:val="1"/>
      <w:numFmt w:val="bullet"/>
      <w:lvlText w:val="•"/>
      <w:lvlJc w:val="left"/>
      <w:rPr>
        <w:rFonts w:hint="default"/>
      </w:rPr>
    </w:lvl>
    <w:lvl w:ilvl="4" w:tplc="545A616E">
      <w:start w:val="1"/>
      <w:numFmt w:val="bullet"/>
      <w:lvlText w:val="•"/>
      <w:lvlJc w:val="left"/>
      <w:rPr>
        <w:rFonts w:hint="default"/>
      </w:rPr>
    </w:lvl>
    <w:lvl w:ilvl="5" w:tplc="4F5267E6">
      <w:start w:val="1"/>
      <w:numFmt w:val="bullet"/>
      <w:lvlText w:val="•"/>
      <w:lvlJc w:val="left"/>
      <w:rPr>
        <w:rFonts w:hint="default"/>
      </w:rPr>
    </w:lvl>
    <w:lvl w:ilvl="6" w:tplc="69C05382">
      <w:start w:val="1"/>
      <w:numFmt w:val="bullet"/>
      <w:lvlText w:val="•"/>
      <w:lvlJc w:val="left"/>
      <w:rPr>
        <w:rFonts w:hint="default"/>
      </w:rPr>
    </w:lvl>
    <w:lvl w:ilvl="7" w:tplc="26563464">
      <w:start w:val="1"/>
      <w:numFmt w:val="bullet"/>
      <w:lvlText w:val="•"/>
      <w:lvlJc w:val="left"/>
      <w:rPr>
        <w:rFonts w:hint="default"/>
      </w:rPr>
    </w:lvl>
    <w:lvl w:ilvl="8" w:tplc="5EA660A6">
      <w:start w:val="1"/>
      <w:numFmt w:val="bullet"/>
      <w:lvlText w:val="•"/>
      <w:lvlJc w:val="left"/>
      <w:rPr>
        <w:rFonts w:hint="default"/>
      </w:rPr>
    </w:lvl>
  </w:abstractNum>
  <w:abstractNum w:abstractNumId="33" w15:restartNumberingAfterBreak="0">
    <w:nsid w:val="2FAA577D"/>
    <w:multiLevelType w:val="hybridMultilevel"/>
    <w:tmpl w:val="17FA4E8A"/>
    <w:lvl w:ilvl="0" w:tplc="5A140420">
      <w:start w:val="1"/>
      <w:numFmt w:val="decimal"/>
      <w:lvlText w:val="%1."/>
      <w:lvlJc w:val="left"/>
      <w:pPr>
        <w:ind w:hanging="220"/>
      </w:pPr>
      <w:rPr>
        <w:rFonts w:ascii="Times New Roman" w:eastAsia="Times New Roman" w:hAnsi="Times New Roman" w:hint="default"/>
        <w:sz w:val="22"/>
        <w:szCs w:val="22"/>
      </w:rPr>
    </w:lvl>
    <w:lvl w:ilvl="1" w:tplc="83D64AC0">
      <w:start w:val="1"/>
      <w:numFmt w:val="bullet"/>
      <w:lvlText w:val="•"/>
      <w:lvlJc w:val="left"/>
      <w:rPr>
        <w:rFonts w:hint="default"/>
      </w:rPr>
    </w:lvl>
    <w:lvl w:ilvl="2" w:tplc="3710BD28">
      <w:start w:val="1"/>
      <w:numFmt w:val="bullet"/>
      <w:lvlText w:val="•"/>
      <w:lvlJc w:val="left"/>
      <w:rPr>
        <w:rFonts w:hint="default"/>
      </w:rPr>
    </w:lvl>
    <w:lvl w:ilvl="3" w:tplc="32F0A982">
      <w:start w:val="1"/>
      <w:numFmt w:val="bullet"/>
      <w:lvlText w:val="•"/>
      <w:lvlJc w:val="left"/>
      <w:rPr>
        <w:rFonts w:hint="default"/>
      </w:rPr>
    </w:lvl>
    <w:lvl w:ilvl="4" w:tplc="591A9F6A">
      <w:start w:val="1"/>
      <w:numFmt w:val="bullet"/>
      <w:lvlText w:val="•"/>
      <w:lvlJc w:val="left"/>
      <w:rPr>
        <w:rFonts w:hint="default"/>
      </w:rPr>
    </w:lvl>
    <w:lvl w:ilvl="5" w:tplc="4CE2D23E">
      <w:start w:val="1"/>
      <w:numFmt w:val="bullet"/>
      <w:lvlText w:val="•"/>
      <w:lvlJc w:val="left"/>
      <w:rPr>
        <w:rFonts w:hint="default"/>
      </w:rPr>
    </w:lvl>
    <w:lvl w:ilvl="6" w:tplc="35567B00">
      <w:start w:val="1"/>
      <w:numFmt w:val="bullet"/>
      <w:lvlText w:val="•"/>
      <w:lvlJc w:val="left"/>
      <w:rPr>
        <w:rFonts w:hint="default"/>
      </w:rPr>
    </w:lvl>
    <w:lvl w:ilvl="7" w:tplc="32728F68">
      <w:start w:val="1"/>
      <w:numFmt w:val="bullet"/>
      <w:lvlText w:val="•"/>
      <w:lvlJc w:val="left"/>
      <w:rPr>
        <w:rFonts w:hint="default"/>
      </w:rPr>
    </w:lvl>
    <w:lvl w:ilvl="8" w:tplc="05FAC608">
      <w:start w:val="1"/>
      <w:numFmt w:val="bullet"/>
      <w:lvlText w:val="•"/>
      <w:lvlJc w:val="left"/>
      <w:rPr>
        <w:rFonts w:hint="default"/>
      </w:rPr>
    </w:lvl>
  </w:abstractNum>
  <w:abstractNum w:abstractNumId="34" w15:restartNumberingAfterBreak="0">
    <w:nsid w:val="30167331"/>
    <w:multiLevelType w:val="hybridMultilevel"/>
    <w:tmpl w:val="D83E7B56"/>
    <w:lvl w:ilvl="0" w:tplc="08B66718">
      <w:start w:val="1"/>
      <w:numFmt w:val="decimal"/>
      <w:lvlText w:val="%1."/>
      <w:lvlJc w:val="left"/>
      <w:pPr>
        <w:ind w:hanging="360"/>
      </w:pPr>
      <w:rPr>
        <w:rFonts w:ascii="Times New Roman" w:eastAsia="Times New Roman" w:hAnsi="Times New Roman" w:hint="default"/>
        <w:sz w:val="22"/>
        <w:szCs w:val="22"/>
      </w:rPr>
    </w:lvl>
    <w:lvl w:ilvl="1" w:tplc="8C1CA1E4">
      <w:start w:val="1"/>
      <w:numFmt w:val="bullet"/>
      <w:lvlText w:val="•"/>
      <w:lvlJc w:val="left"/>
      <w:rPr>
        <w:rFonts w:hint="default"/>
      </w:rPr>
    </w:lvl>
    <w:lvl w:ilvl="2" w:tplc="455A1512">
      <w:start w:val="1"/>
      <w:numFmt w:val="bullet"/>
      <w:lvlText w:val="•"/>
      <w:lvlJc w:val="left"/>
      <w:rPr>
        <w:rFonts w:hint="default"/>
      </w:rPr>
    </w:lvl>
    <w:lvl w:ilvl="3" w:tplc="B47C8EA2">
      <w:start w:val="1"/>
      <w:numFmt w:val="bullet"/>
      <w:lvlText w:val="•"/>
      <w:lvlJc w:val="left"/>
      <w:rPr>
        <w:rFonts w:hint="default"/>
      </w:rPr>
    </w:lvl>
    <w:lvl w:ilvl="4" w:tplc="7B04CDBA">
      <w:start w:val="1"/>
      <w:numFmt w:val="bullet"/>
      <w:lvlText w:val="•"/>
      <w:lvlJc w:val="left"/>
      <w:rPr>
        <w:rFonts w:hint="default"/>
      </w:rPr>
    </w:lvl>
    <w:lvl w:ilvl="5" w:tplc="07709F9E">
      <w:start w:val="1"/>
      <w:numFmt w:val="bullet"/>
      <w:lvlText w:val="•"/>
      <w:lvlJc w:val="left"/>
      <w:rPr>
        <w:rFonts w:hint="default"/>
      </w:rPr>
    </w:lvl>
    <w:lvl w:ilvl="6" w:tplc="14AC9352">
      <w:start w:val="1"/>
      <w:numFmt w:val="bullet"/>
      <w:lvlText w:val="•"/>
      <w:lvlJc w:val="left"/>
      <w:rPr>
        <w:rFonts w:hint="default"/>
      </w:rPr>
    </w:lvl>
    <w:lvl w:ilvl="7" w:tplc="47FC258E">
      <w:start w:val="1"/>
      <w:numFmt w:val="bullet"/>
      <w:lvlText w:val="•"/>
      <w:lvlJc w:val="left"/>
      <w:rPr>
        <w:rFonts w:hint="default"/>
      </w:rPr>
    </w:lvl>
    <w:lvl w:ilvl="8" w:tplc="3C68BDBE">
      <w:start w:val="1"/>
      <w:numFmt w:val="bullet"/>
      <w:lvlText w:val="•"/>
      <w:lvlJc w:val="left"/>
      <w:rPr>
        <w:rFonts w:hint="default"/>
      </w:rPr>
    </w:lvl>
  </w:abstractNum>
  <w:abstractNum w:abstractNumId="35" w15:restartNumberingAfterBreak="0">
    <w:nsid w:val="305145DB"/>
    <w:multiLevelType w:val="hybridMultilevel"/>
    <w:tmpl w:val="36C22ECE"/>
    <w:lvl w:ilvl="0" w:tplc="F556808C">
      <w:start w:val="1"/>
      <w:numFmt w:val="decimal"/>
      <w:lvlText w:val="%1."/>
      <w:lvlJc w:val="left"/>
      <w:pPr>
        <w:ind w:hanging="360"/>
      </w:pPr>
      <w:rPr>
        <w:rFonts w:ascii="Times New Roman" w:eastAsia="Times New Roman" w:hAnsi="Times New Roman" w:hint="default"/>
        <w:sz w:val="22"/>
        <w:szCs w:val="22"/>
      </w:rPr>
    </w:lvl>
    <w:lvl w:ilvl="1" w:tplc="21204168">
      <w:start w:val="1"/>
      <w:numFmt w:val="bullet"/>
      <w:lvlText w:val="•"/>
      <w:lvlJc w:val="left"/>
      <w:rPr>
        <w:rFonts w:hint="default"/>
      </w:rPr>
    </w:lvl>
    <w:lvl w:ilvl="2" w:tplc="A244A698">
      <w:start w:val="1"/>
      <w:numFmt w:val="bullet"/>
      <w:lvlText w:val="•"/>
      <w:lvlJc w:val="left"/>
      <w:rPr>
        <w:rFonts w:hint="default"/>
      </w:rPr>
    </w:lvl>
    <w:lvl w:ilvl="3" w:tplc="B5C02478">
      <w:start w:val="1"/>
      <w:numFmt w:val="bullet"/>
      <w:lvlText w:val="•"/>
      <w:lvlJc w:val="left"/>
      <w:rPr>
        <w:rFonts w:hint="default"/>
      </w:rPr>
    </w:lvl>
    <w:lvl w:ilvl="4" w:tplc="5C8857C2">
      <w:start w:val="1"/>
      <w:numFmt w:val="bullet"/>
      <w:lvlText w:val="•"/>
      <w:lvlJc w:val="left"/>
      <w:rPr>
        <w:rFonts w:hint="default"/>
      </w:rPr>
    </w:lvl>
    <w:lvl w:ilvl="5" w:tplc="1428C63A">
      <w:start w:val="1"/>
      <w:numFmt w:val="bullet"/>
      <w:lvlText w:val="•"/>
      <w:lvlJc w:val="left"/>
      <w:rPr>
        <w:rFonts w:hint="default"/>
      </w:rPr>
    </w:lvl>
    <w:lvl w:ilvl="6" w:tplc="3EEA1BA2">
      <w:start w:val="1"/>
      <w:numFmt w:val="bullet"/>
      <w:lvlText w:val="•"/>
      <w:lvlJc w:val="left"/>
      <w:rPr>
        <w:rFonts w:hint="default"/>
      </w:rPr>
    </w:lvl>
    <w:lvl w:ilvl="7" w:tplc="98A69DB2">
      <w:start w:val="1"/>
      <w:numFmt w:val="bullet"/>
      <w:lvlText w:val="•"/>
      <w:lvlJc w:val="left"/>
      <w:rPr>
        <w:rFonts w:hint="default"/>
      </w:rPr>
    </w:lvl>
    <w:lvl w:ilvl="8" w:tplc="37309588">
      <w:start w:val="1"/>
      <w:numFmt w:val="bullet"/>
      <w:lvlText w:val="•"/>
      <w:lvlJc w:val="left"/>
      <w:rPr>
        <w:rFonts w:hint="default"/>
      </w:rPr>
    </w:lvl>
  </w:abstractNum>
  <w:abstractNum w:abstractNumId="36" w15:restartNumberingAfterBreak="0">
    <w:nsid w:val="32577681"/>
    <w:multiLevelType w:val="multilevel"/>
    <w:tmpl w:val="B71AEA82"/>
    <w:lvl w:ilvl="0">
      <w:start w:val="3"/>
      <w:numFmt w:val="upperLetter"/>
      <w:lvlText w:val="%1"/>
      <w:lvlJc w:val="left"/>
      <w:pPr>
        <w:ind w:hanging="402"/>
      </w:pPr>
      <w:rPr>
        <w:rFonts w:hint="default"/>
      </w:rPr>
    </w:lvl>
    <w:lvl w:ilvl="1">
      <w:start w:val="1"/>
      <w:numFmt w:val="decimal"/>
      <w:lvlText w:val="%1.%2"/>
      <w:lvlJc w:val="left"/>
      <w:pPr>
        <w:ind w:hanging="402"/>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7" w15:restartNumberingAfterBreak="0">
    <w:nsid w:val="36146C07"/>
    <w:multiLevelType w:val="multilevel"/>
    <w:tmpl w:val="2FC04BA0"/>
    <w:lvl w:ilvl="0">
      <w:start w:val="3"/>
      <w:numFmt w:val="decimal"/>
      <w:lvlText w:val="%1"/>
      <w:lvlJc w:val="left"/>
      <w:pPr>
        <w:ind w:hanging="404"/>
      </w:pPr>
      <w:rPr>
        <w:rFonts w:hint="default"/>
      </w:rPr>
    </w:lvl>
    <w:lvl w:ilvl="1">
      <w:start w:val="4"/>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8" w15:restartNumberingAfterBreak="0">
    <w:nsid w:val="378778E4"/>
    <w:multiLevelType w:val="hybridMultilevel"/>
    <w:tmpl w:val="2CCA8B08"/>
    <w:lvl w:ilvl="0" w:tplc="45D8BD7A">
      <w:start w:val="5"/>
      <w:numFmt w:val="decimal"/>
      <w:lvlText w:val="%1."/>
      <w:lvlJc w:val="left"/>
      <w:pPr>
        <w:ind w:hanging="227"/>
      </w:pPr>
      <w:rPr>
        <w:rFonts w:ascii="Times New Roman" w:eastAsia="Times New Roman" w:hAnsi="Times New Roman" w:hint="default"/>
        <w:spacing w:val="-1"/>
        <w:w w:val="101"/>
        <w:sz w:val="15"/>
        <w:szCs w:val="15"/>
      </w:rPr>
    </w:lvl>
    <w:lvl w:ilvl="1" w:tplc="75B07B44">
      <w:start w:val="1"/>
      <w:numFmt w:val="bullet"/>
      <w:lvlText w:val="•"/>
      <w:lvlJc w:val="left"/>
      <w:pPr>
        <w:ind w:hanging="343"/>
      </w:pPr>
      <w:rPr>
        <w:rFonts w:ascii="Arial" w:eastAsia="Arial" w:hAnsi="Arial" w:hint="default"/>
        <w:w w:val="132"/>
        <w:sz w:val="15"/>
        <w:szCs w:val="15"/>
      </w:rPr>
    </w:lvl>
    <w:lvl w:ilvl="2" w:tplc="5F9C5F7A">
      <w:start w:val="1"/>
      <w:numFmt w:val="bullet"/>
      <w:lvlText w:val="•"/>
      <w:lvlJc w:val="left"/>
      <w:rPr>
        <w:rFonts w:hint="default"/>
      </w:rPr>
    </w:lvl>
    <w:lvl w:ilvl="3" w:tplc="49B073CA">
      <w:start w:val="1"/>
      <w:numFmt w:val="bullet"/>
      <w:lvlText w:val="•"/>
      <w:lvlJc w:val="left"/>
      <w:rPr>
        <w:rFonts w:hint="default"/>
      </w:rPr>
    </w:lvl>
    <w:lvl w:ilvl="4" w:tplc="A508C0BC">
      <w:start w:val="1"/>
      <w:numFmt w:val="bullet"/>
      <w:lvlText w:val="•"/>
      <w:lvlJc w:val="left"/>
      <w:rPr>
        <w:rFonts w:hint="default"/>
      </w:rPr>
    </w:lvl>
    <w:lvl w:ilvl="5" w:tplc="9352308C">
      <w:start w:val="1"/>
      <w:numFmt w:val="bullet"/>
      <w:lvlText w:val="•"/>
      <w:lvlJc w:val="left"/>
      <w:rPr>
        <w:rFonts w:hint="default"/>
      </w:rPr>
    </w:lvl>
    <w:lvl w:ilvl="6" w:tplc="F1169F0C">
      <w:start w:val="1"/>
      <w:numFmt w:val="bullet"/>
      <w:lvlText w:val="•"/>
      <w:lvlJc w:val="left"/>
      <w:rPr>
        <w:rFonts w:hint="default"/>
      </w:rPr>
    </w:lvl>
    <w:lvl w:ilvl="7" w:tplc="0DB2B2A8">
      <w:start w:val="1"/>
      <w:numFmt w:val="bullet"/>
      <w:lvlText w:val="•"/>
      <w:lvlJc w:val="left"/>
      <w:rPr>
        <w:rFonts w:hint="default"/>
      </w:rPr>
    </w:lvl>
    <w:lvl w:ilvl="8" w:tplc="83AAB2A6">
      <w:start w:val="1"/>
      <w:numFmt w:val="bullet"/>
      <w:lvlText w:val="•"/>
      <w:lvlJc w:val="left"/>
      <w:rPr>
        <w:rFonts w:hint="default"/>
      </w:rPr>
    </w:lvl>
  </w:abstractNum>
  <w:abstractNum w:abstractNumId="39" w15:restartNumberingAfterBreak="0">
    <w:nsid w:val="378E0794"/>
    <w:multiLevelType w:val="hybridMultilevel"/>
    <w:tmpl w:val="C0AE6280"/>
    <w:lvl w:ilvl="0" w:tplc="63845558">
      <w:start w:val="1"/>
      <w:numFmt w:val="lowerLetter"/>
      <w:lvlText w:val="(%1)"/>
      <w:lvlJc w:val="left"/>
      <w:pPr>
        <w:ind w:hanging="360"/>
      </w:pPr>
      <w:rPr>
        <w:rFonts w:ascii="Times New Roman" w:eastAsia="Times New Roman" w:hAnsi="Times New Roman" w:hint="default"/>
        <w:sz w:val="22"/>
        <w:szCs w:val="22"/>
      </w:rPr>
    </w:lvl>
    <w:lvl w:ilvl="1" w:tplc="81C60DAA">
      <w:start w:val="1"/>
      <w:numFmt w:val="bullet"/>
      <w:lvlText w:val="•"/>
      <w:lvlJc w:val="left"/>
      <w:rPr>
        <w:rFonts w:hint="default"/>
      </w:rPr>
    </w:lvl>
    <w:lvl w:ilvl="2" w:tplc="8C8A1032">
      <w:start w:val="1"/>
      <w:numFmt w:val="bullet"/>
      <w:lvlText w:val="•"/>
      <w:lvlJc w:val="left"/>
      <w:rPr>
        <w:rFonts w:hint="default"/>
      </w:rPr>
    </w:lvl>
    <w:lvl w:ilvl="3" w:tplc="B9766514">
      <w:start w:val="1"/>
      <w:numFmt w:val="bullet"/>
      <w:lvlText w:val="•"/>
      <w:lvlJc w:val="left"/>
      <w:rPr>
        <w:rFonts w:hint="default"/>
      </w:rPr>
    </w:lvl>
    <w:lvl w:ilvl="4" w:tplc="2932ADA2">
      <w:start w:val="1"/>
      <w:numFmt w:val="bullet"/>
      <w:lvlText w:val="•"/>
      <w:lvlJc w:val="left"/>
      <w:rPr>
        <w:rFonts w:hint="default"/>
      </w:rPr>
    </w:lvl>
    <w:lvl w:ilvl="5" w:tplc="A1F48596">
      <w:start w:val="1"/>
      <w:numFmt w:val="bullet"/>
      <w:lvlText w:val="•"/>
      <w:lvlJc w:val="left"/>
      <w:rPr>
        <w:rFonts w:hint="default"/>
      </w:rPr>
    </w:lvl>
    <w:lvl w:ilvl="6" w:tplc="6CEE606E">
      <w:start w:val="1"/>
      <w:numFmt w:val="bullet"/>
      <w:lvlText w:val="•"/>
      <w:lvlJc w:val="left"/>
      <w:rPr>
        <w:rFonts w:hint="default"/>
      </w:rPr>
    </w:lvl>
    <w:lvl w:ilvl="7" w:tplc="E93E7696">
      <w:start w:val="1"/>
      <w:numFmt w:val="bullet"/>
      <w:lvlText w:val="•"/>
      <w:lvlJc w:val="left"/>
      <w:rPr>
        <w:rFonts w:hint="default"/>
      </w:rPr>
    </w:lvl>
    <w:lvl w:ilvl="8" w:tplc="C136ACAA">
      <w:start w:val="1"/>
      <w:numFmt w:val="bullet"/>
      <w:lvlText w:val="•"/>
      <w:lvlJc w:val="left"/>
      <w:rPr>
        <w:rFonts w:hint="default"/>
      </w:rPr>
    </w:lvl>
  </w:abstractNum>
  <w:abstractNum w:abstractNumId="40" w15:restartNumberingAfterBreak="0">
    <w:nsid w:val="37917048"/>
    <w:multiLevelType w:val="hybridMultilevel"/>
    <w:tmpl w:val="B0623FE0"/>
    <w:lvl w:ilvl="0" w:tplc="C5DC4302">
      <w:start w:val="1"/>
      <w:numFmt w:val="decimal"/>
      <w:lvlText w:val="%1."/>
      <w:lvlJc w:val="left"/>
      <w:pPr>
        <w:ind w:hanging="450"/>
      </w:pPr>
      <w:rPr>
        <w:rFonts w:ascii="Times New Roman" w:eastAsia="Times New Roman" w:hAnsi="Times New Roman" w:hint="default"/>
        <w:sz w:val="22"/>
        <w:szCs w:val="22"/>
      </w:rPr>
    </w:lvl>
    <w:lvl w:ilvl="1" w:tplc="0C183F52">
      <w:start w:val="1"/>
      <w:numFmt w:val="bullet"/>
      <w:lvlText w:val="•"/>
      <w:lvlJc w:val="left"/>
      <w:rPr>
        <w:rFonts w:hint="default"/>
      </w:rPr>
    </w:lvl>
    <w:lvl w:ilvl="2" w:tplc="8728A23A">
      <w:start w:val="1"/>
      <w:numFmt w:val="bullet"/>
      <w:lvlText w:val="•"/>
      <w:lvlJc w:val="left"/>
      <w:rPr>
        <w:rFonts w:hint="default"/>
      </w:rPr>
    </w:lvl>
    <w:lvl w:ilvl="3" w:tplc="30626CBC">
      <w:start w:val="1"/>
      <w:numFmt w:val="bullet"/>
      <w:lvlText w:val="•"/>
      <w:lvlJc w:val="left"/>
      <w:rPr>
        <w:rFonts w:hint="default"/>
      </w:rPr>
    </w:lvl>
    <w:lvl w:ilvl="4" w:tplc="BF1AFC94">
      <w:start w:val="1"/>
      <w:numFmt w:val="bullet"/>
      <w:lvlText w:val="•"/>
      <w:lvlJc w:val="left"/>
      <w:rPr>
        <w:rFonts w:hint="default"/>
      </w:rPr>
    </w:lvl>
    <w:lvl w:ilvl="5" w:tplc="5A365CDC">
      <w:start w:val="1"/>
      <w:numFmt w:val="bullet"/>
      <w:lvlText w:val="•"/>
      <w:lvlJc w:val="left"/>
      <w:rPr>
        <w:rFonts w:hint="default"/>
      </w:rPr>
    </w:lvl>
    <w:lvl w:ilvl="6" w:tplc="CB728BC4">
      <w:start w:val="1"/>
      <w:numFmt w:val="bullet"/>
      <w:lvlText w:val="•"/>
      <w:lvlJc w:val="left"/>
      <w:rPr>
        <w:rFonts w:hint="default"/>
      </w:rPr>
    </w:lvl>
    <w:lvl w:ilvl="7" w:tplc="6F209DDA">
      <w:start w:val="1"/>
      <w:numFmt w:val="bullet"/>
      <w:lvlText w:val="•"/>
      <w:lvlJc w:val="left"/>
      <w:rPr>
        <w:rFonts w:hint="default"/>
      </w:rPr>
    </w:lvl>
    <w:lvl w:ilvl="8" w:tplc="42504576">
      <w:start w:val="1"/>
      <w:numFmt w:val="bullet"/>
      <w:lvlText w:val="•"/>
      <w:lvlJc w:val="left"/>
      <w:rPr>
        <w:rFonts w:hint="default"/>
      </w:rPr>
    </w:lvl>
  </w:abstractNum>
  <w:abstractNum w:abstractNumId="41" w15:restartNumberingAfterBreak="0">
    <w:nsid w:val="386836E7"/>
    <w:multiLevelType w:val="multilevel"/>
    <w:tmpl w:val="B5BEE3E0"/>
    <w:lvl w:ilvl="0">
      <w:start w:val="4"/>
      <w:numFmt w:val="decimal"/>
      <w:lvlText w:val="%1"/>
      <w:lvlJc w:val="left"/>
      <w:pPr>
        <w:ind w:hanging="556"/>
      </w:pPr>
      <w:rPr>
        <w:rFonts w:hint="default"/>
      </w:rPr>
    </w:lvl>
    <w:lvl w:ilvl="1">
      <w:start w:val="2"/>
      <w:numFmt w:val="decimal"/>
      <w:lvlText w:val="%1.%2"/>
      <w:lvlJc w:val="left"/>
      <w:pPr>
        <w:ind w:hanging="556"/>
      </w:pPr>
      <w:rPr>
        <w:rFonts w:hint="default"/>
      </w:rPr>
    </w:lvl>
    <w:lvl w:ilvl="2">
      <w:start w:val="2"/>
      <w:numFmt w:val="decimal"/>
      <w:lvlText w:val="%1.%2.%3"/>
      <w:lvlJc w:val="left"/>
      <w:pPr>
        <w:ind w:hanging="556"/>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2" w15:restartNumberingAfterBreak="0">
    <w:nsid w:val="38FD78DD"/>
    <w:multiLevelType w:val="hybridMultilevel"/>
    <w:tmpl w:val="F17E1C2E"/>
    <w:lvl w:ilvl="0" w:tplc="6C3CC408">
      <w:start w:val="1"/>
      <w:numFmt w:val="lowerLetter"/>
      <w:lvlText w:val="(%1)"/>
      <w:lvlJc w:val="left"/>
      <w:pPr>
        <w:ind w:hanging="721"/>
      </w:pPr>
      <w:rPr>
        <w:rFonts w:ascii="Times New Roman" w:eastAsia="Times New Roman" w:hAnsi="Times New Roman" w:hint="default"/>
        <w:sz w:val="22"/>
        <w:szCs w:val="22"/>
      </w:rPr>
    </w:lvl>
    <w:lvl w:ilvl="1" w:tplc="1FA09DE0">
      <w:start w:val="1"/>
      <w:numFmt w:val="bullet"/>
      <w:lvlText w:val="•"/>
      <w:lvlJc w:val="left"/>
      <w:rPr>
        <w:rFonts w:hint="default"/>
      </w:rPr>
    </w:lvl>
    <w:lvl w:ilvl="2" w:tplc="1C402574">
      <w:start w:val="1"/>
      <w:numFmt w:val="bullet"/>
      <w:lvlText w:val="•"/>
      <w:lvlJc w:val="left"/>
      <w:rPr>
        <w:rFonts w:hint="default"/>
      </w:rPr>
    </w:lvl>
    <w:lvl w:ilvl="3" w:tplc="17FC877A">
      <w:start w:val="1"/>
      <w:numFmt w:val="bullet"/>
      <w:lvlText w:val="•"/>
      <w:lvlJc w:val="left"/>
      <w:rPr>
        <w:rFonts w:hint="default"/>
      </w:rPr>
    </w:lvl>
    <w:lvl w:ilvl="4" w:tplc="EA8EF102">
      <w:start w:val="1"/>
      <w:numFmt w:val="bullet"/>
      <w:lvlText w:val="•"/>
      <w:lvlJc w:val="left"/>
      <w:rPr>
        <w:rFonts w:hint="default"/>
      </w:rPr>
    </w:lvl>
    <w:lvl w:ilvl="5" w:tplc="70C82B1E">
      <w:start w:val="1"/>
      <w:numFmt w:val="bullet"/>
      <w:lvlText w:val="•"/>
      <w:lvlJc w:val="left"/>
      <w:rPr>
        <w:rFonts w:hint="default"/>
      </w:rPr>
    </w:lvl>
    <w:lvl w:ilvl="6" w:tplc="6A84B7E8">
      <w:start w:val="1"/>
      <w:numFmt w:val="bullet"/>
      <w:lvlText w:val="•"/>
      <w:lvlJc w:val="left"/>
      <w:rPr>
        <w:rFonts w:hint="default"/>
      </w:rPr>
    </w:lvl>
    <w:lvl w:ilvl="7" w:tplc="CE960A36">
      <w:start w:val="1"/>
      <w:numFmt w:val="bullet"/>
      <w:lvlText w:val="•"/>
      <w:lvlJc w:val="left"/>
      <w:rPr>
        <w:rFonts w:hint="default"/>
      </w:rPr>
    </w:lvl>
    <w:lvl w:ilvl="8" w:tplc="F858F6F2">
      <w:start w:val="1"/>
      <w:numFmt w:val="bullet"/>
      <w:lvlText w:val="•"/>
      <w:lvlJc w:val="left"/>
      <w:rPr>
        <w:rFonts w:hint="default"/>
      </w:rPr>
    </w:lvl>
  </w:abstractNum>
  <w:abstractNum w:abstractNumId="43" w15:restartNumberingAfterBreak="0">
    <w:nsid w:val="395E7E52"/>
    <w:multiLevelType w:val="hybridMultilevel"/>
    <w:tmpl w:val="C0DEA87C"/>
    <w:lvl w:ilvl="0" w:tplc="3BC0B228">
      <w:start w:val="5"/>
      <w:numFmt w:val="decimal"/>
      <w:lvlText w:val="%1."/>
      <w:lvlJc w:val="left"/>
      <w:pPr>
        <w:ind w:hanging="360"/>
      </w:pPr>
      <w:rPr>
        <w:rFonts w:ascii="Times New Roman" w:eastAsia="Times New Roman" w:hAnsi="Times New Roman" w:hint="default"/>
        <w:sz w:val="22"/>
        <w:szCs w:val="22"/>
      </w:rPr>
    </w:lvl>
    <w:lvl w:ilvl="1" w:tplc="4104B888">
      <w:start w:val="1"/>
      <w:numFmt w:val="bullet"/>
      <w:lvlText w:val="•"/>
      <w:lvlJc w:val="left"/>
      <w:pPr>
        <w:ind w:hanging="260"/>
      </w:pPr>
      <w:rPr>
        <w:rFonts w:ascii="Times New Roman" w:eastAsia="Times New Roman" w:hAnsi="Times New Roman" w:hint="default"/>
        <w:sz w:val="28"/>
        <w:szCs w:val="28"/>
      </w:rPr>
    </w:lvl>
    <w:lvl w:ilvl="2" w:tplc="AE6286A2">
      <w:start w:val="1"/>
      <w:numFmt w:val="bullet"/>
      <w:lvlText w:val="•"/>
      <w:lvlJc w:val="left"/>
      <w:rPr>
        <w:rFonts w:hint="default"/>
      </w:rPr>
    </w:lvl>
    <w:lvl w:ilvl="3" w:tplc="9FB6B53C">
      <w:start w:val="1"/>
      <w:numFmt w:val="bullet"/>
      <w:lvlText w:val="•"/>
      <w:lvlJc w:val="left"/>
      <w:rPr>
        <w:rFonts w:hint="default"/>
      </w:rPr>
    </w:lvl>
    <w:lvl w:ilvl="4" w:tplc="34CE0F30">
      <w:start w:val="1"/>
      <w:numFmt w:val="bullet"/>
      <w:lvlText w:val="•"/>
      <w:lvlJc w:val="left"/>
      <w:rPr>
        <w:rFonts w:hint="default"/>
      </w:rPr>
    </w:lvl>
    <w:lvl w:ilvl="5" w:tplc="E1DEAFAC">
      <w:start w:val="1"/>
      <w:numFmt w:val="bullet"/>
      <w:lvlText w:val="•"/>
      <w:lvlJc w:val="left"/>
      <w:rPr>
        <w:rFonts w:hint="default"/>
      </w:rPr>
    </w:lvl>
    <w:lvl w:ilvl="6" w:tplc="F3CEE85C">
      <w:start w:val="1"/>
      <w:numFmt w:val="bullet"/>
      <w:lvlText w:val="•"/>
      <w:lvlJc w:val="left"/>
      <w:rPr>
        <w:rFonts w:hint="default"/>
      </w:rPr>
    </w:lvl>
    <w:lvl w:ilvl="7" w:tplc="B1DA6C2E">
      <w:start w:val="1"/>
      <w:numFmt w:val="bullet"/>
      <w:lvlText w:val="•"/>
      <w:lvlJc w:val="left"/>
      <w:rPr>
        <w:rFonts w:hint="default"/>
      </w:rPr>
    </w:lvl>
    <w:lvl w:ilvl="8" w:tplc="9DC070E0">
      <w:start w:val="1"/>
      <w:numFmt w:val="bullet"/>
      <w:lvlText w:val="•"/>
      <w:lvlJc w:val="left"/>
      <w:rPr>
        <w:rFonts w:hint="default"/>
      </w:rPr>
    </w:lvl>
  </w:abstractNum>
  <w:abstractNum w:abstractNumId="44" w15:restartNumberingAfterBreak="0">
    <w:nsid w:val="3ABB648A"/>
    <w:multiLevelType w:val="hybridMultilevel"/>
    <w:tmpl w:val="B99E53DA"/>
    <w:lvl w:ilvl="0" w:tplc="4CA6D410">
      <w:start w:val="7"/>
      <w:numFmt w:val="decimal"/>
      <w:lvlText w:val="%1."/>
      <w:lvlJc w:val="left"/>
      <w:pPr>
        <w:ind w:hanging="227"/>
      </w:pPr>
      <w:rPr>
        <w:rFonts w:ascii="Times New Roman" w:eastAsia="Times New Roman" w:hAnsi="Times New Roman" w:hint="default"/>
        <w:spacing w:val="-1"/>
        <w:w w:val="101"/>
        <w:sz w:val="15"/>
        <w:szCs w:val="15"/>
      </w:rPr>
    </w:lvl>
    <w:lvl w:ilvl="1" w:tplc="12CEE714">
      <w:start w:val="1"/>
      <w:numFmt w:val="bullet"/>
      <w:lvlText w:val="•"/>
      <w:lvlJc w:val="left"/>
      <w:pPr>
        <w:ind w:hanging="343"/>
      </w:pPr>
      <w:rPr>
        <w:rFonts w:ascii="Arial" w:eastAsia="Arial" w:hAnsi="Arial" w:hint="default"/>
        <w:w w:val="132"/>
        <w:sz w:val="15"/>
        <w:szCs w:val="15"/>
      </w:rPr>
    </w:lvl>
    <w:lvl w:ilvl="2" w:tplc="9D3EE6AC">
      <w:start w:val="1"/>
      <w:numFmt w:val="bullet"/>
      <w:lvlText w:val="•"/>
      <w:lvlJc w:val="left"/>
      <w:rPr>
        <w:rFonts w:hint="default"/>
      </w:rPr>
    </w:lvl>
    <w:lvl w:ilvl="3" w:tplc="DDDCCE1E">
      <w:start w:val="1"/>
      <w:numFmt w:val="bullet"/>
      <w:lvlText w:val="•"/>
      <w:lvlJc w:val="left"/>
      <w:rPr>
        <w:rFonts w:hint="default"/>
      </w:rPr>
    </w:lvl>
    <w:lvl w:ilvl="4" w:tplc="CFAA3CD2">
      <w:start w:val="1"/>
      <w:numFmt w:val="bullet"/>
      <w:lvlText w:val="•"/>
      <w:lvlJc w:val="left"/>
      <w:rPr>
        <w:rFonts w:hint="default"/>
      </w:rPr>
    </w:lvl>
    <w:lvl w:ilvl="5" w:tplc="B9020404">
      <w:start w:val="1"/>
      <w:numFmt w:val="bullet"/>
      <w:lvlText w:val="•"/>
      <w:lvlJc w:val="left"/>
      <w:rPr>
        <w:rFonts w:hint="default"/>
      </w:rPr>
    </w:lvl>
    <w:lvl w:ilvl="6" w:tplc="80A8195E">
      <w:start w:val="1"/>
      <w:numFmt w:val="bullet"/>
      <w:lvlText w:val="•"/>
      <w:lvlJc w:val="left"/>
      <w:rPr>
        <w:rFonts w:hint="default"/>
      </w:rPr>
    </w:lvl>
    <w:lvl w:ilvl="7" w:tplc="A5042F50">
      <w:start w:val="1"/>
      <w:numFmt w:val="bullet"/>
      <w:lvlText w:val="•"/>
      <w:lvlJc w:val="left"/>
      <w:rPr>
        <w:rFonts w:hint="default"/>
      </w:rPr>
    </w:lvl>
    <w:lvl w:ilvl="8" w:tplc="7CDA35F2">
      <w:start w:val="1"/>
      <w:numFmt w:val="bullet"/>
      <w:lvlText w:val="•"/>
      <w:lvlJc w:val="left"/>
      <w:rPr>
        <w:rFonts w:hint="default"/>
      </w:rPr>
    </w:lvl>
  </w:abstractNum>
  <w:abstractNum w:abstractNumId="45" w15:restartNumberingAfterBreak="0">
    <w:nsid w:val="3B643BAA"/>
    <w:multiLevelType w:val="multilevel"/>
    <w:tmpl w:val="C89451A4"/>
    <w:lvl w:ilvl="0">
      <w:start w:val="1"/>
      <w:numFmt w:val="decimal"/>
      <w:lvlText w:val="%1"/>
      <w:lvlJc w:val="left"/>
      <w:pPr>
        <w:ind w:hanging="415"/>
      </w:pPr>
      <w:rPr>
        <w:rFonts w:hint="default"/>
      </w:rPr>
    </w:lvl>
    <w:lvl w:ilvl="1">
      <w:start w:val="1"/>
      <w:numFmt w:val="decimal"/>
      <w:lvlText w:val="%1.%2"/>
      <w:lvlJc w:val="left"/>
      <w:pPr>
        <w:ind w:hanging="415"/>
      </w:pPr>
      <w:rPr>
        <w:rFonts w:ascii="Franklin Gothic Demi" w:eastAsia="Franklin Gothic Demi" w:hAnsi="Franklin Gothic Demi" w:hint="default"/>
        <w:spacing w:val="8"/>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6" w15:restartNumberingAfterBreak="0">
    <w:nsid w:val="3FAE36E3"/>
    <w:multiLevelType w:val="hybridMultilevel"/>
    <w:tmpl w:val="DA269EB2"/>
    <w:lvl w:ilvl="0" w:tplc="9FA87604">
      <w:start w:val="1"/>
      <w:numFmt w:val="lowerLetter"/>
      <w:lvlText w:val="%1."/>
      <w:lvlJc w:val="left"/>
      <w:pPr>
        <w:ind w:hanging="271"/>
      </w:pPr>
      <w:rPr>
        <w:rFonts w:ascii="Arial" w:eastAsia="Arial" w:hAnsi="Arial" w:hint="default"/>
        <w:w w:val="99"/>
        <w:sz w:val="15"/>
        <w:szCs w:val="15"/>
      </w:rPr>
    </w:lvl>
    <w:lvl w:ilvl="1" w:tplc="10F865D8">
      <w:start w:val="1"/>
      <w:numFmt w:val="bullet"/>
      <w:lvlText w:val="•"/>
      <w:lvlJc w:val="left"/>
      <w:rPr>
        <w:rFonts w:hint="default"/>
      </w:rPr>
    </w:lvl>
    <w:lvl w:ilvl="2" w:tplc="87F8BE60">
      <w:start w:val="1"/>
      <w:numFmt w:val="bullet"/>
      <w:lvlText w:val="•"/>
      <w:lvlJc w:val="left"/>
      <w:rPr>
        <w:rFonts w:hint="default"/>
      </w:rPr>
    </w:lvl>
    <w:lvl w:ilvl="3" w:tplc="EC423BE4">
      <w:start w:val="1"/>
      <w:numFmt w:val="bullet"/>
      <w:lvlText w:val="•"/>
      <w:lvlJc w:val="left"/>
      <w:rPr>
        <w:rFonts w:hint="default"/>
      </w:rPr>
    </w:lvl>
    <w:lvl w:ilvl="4" w:tplc="1EB43F4A">
      <w:start w:val="1"/>
      <w:numFmt w:val="bullet"/>
      <w:lvlText w:val="•"/>
      <w:lvlJc w:val="left"/>
      <w:rPr>
        <w:rFonts w:hint="default"/>
      </w:rPr>
    </w:lvl>
    <w:lvl w:ilvl="5" w:tplc="536A5BAC">
      <w:start w:val="1"/>
      <w:numFmt w:val="bullet"/>
      <w:lvlText w:val="•"/>
      <w:lvlJc w:val="left"/>
      <w:rPr>
        <w:rFonts w:hint="default"/>
      </w:rPr>
    </w:lvl>
    <w:lvl w:ilvl="6" w:tplc="7298AC02">
      <w:start w:val="1"/>
      <w:numFmt w:val="bullet"/>
      <w:lvlText w:val="•"/>
      <w:lvlJc w:val="left"/>
      <w:rPr>
        <w:rFonts w:hint="default"/>
      </w:rPr>
    </w:lvl>
    <w:lvl w:ilvl="7" w:tplc="640C7D96">
      <w:start w:val="1"/>
      <w:numFmt w:val="bullet"/>
      <w:lvlText w:val="•"/>
      <w:lvlJc w:val="left"/>
      <w:rPr>
        <w:rFonts w:hint="default"/>
      </w:rPr>
    </w:lvl>
    <w:lvl w:ilvl="8" w:tplc="65561704">
      <w:start w:val="1"/>
      <w:numFmt w:val="bullet"/>
      <w:lvlText w:val="•"/>
      <w:lvlJc w:val="left"/>
      <w:rPr>
        <w:rFonts w:hint="default"/>
      </w:rPr>
    </w:lvl>
  </w:abstractNum>
  <w:abstractNum w:abstractNumId="47" w15:restartNumberingAfterBreak="0">
    <w:nsid w:val="4285320B"/>
    <w:multiLevelType w:val="hybridMultilevel"/>
    <w:tmpl w:val="0660EC14"/>
    <w:lvl w:ilvl="0" w:tplc="47D63C56">
      <w:start w:val="1"/>
      <w:numFmt w:val="decimal"/>
      <w:lvlText w:val="%1."/>
      <w:lvlJc w:val="left"/>
      <w:pPr>
        <w:ind w:hanging="289"/>
      </w:pPr>
      <w:rPr>
        <w:rFonts w:ascii="Arial" w:eastAsia="Arial" w:hAnsi="Arial" w:hint="default"/>
        <w:spacing w:val="-1"/>
        <w:sz w:val="16"/>
        <w:szCs w:val="16"/>
      </w:rPr>
    </w:lvl>
    <w:lvl w:ilvl="1" w:tplc="41A4A22A">
      <w:start w:val="1"/>
      <w:numFmt w:val="bullet"/>
      <w:lvlText w:val="•"/>
      <w:lvlJc w:val="left"/>
      <w:rPr>
        <w:rFonts w:hint="default"/>
      </w:rPr>
    </w:lvl>
    <w:lvl w:ilvl="2" w:tplc="A762D79A">
      <w:start w:val="1"/>
      <w:numFmt w:val="bullet"/>
      <w:lvlText w:val="•"/>
      <w:lvlJc w:val="left"/>
      <w:rPr>
        <w:rFonts w:hint="default"/>
      </w:rPr>
    </w:lvl>
    <w:lvl w:ilvl="3" w:tplc="E9F2A2A2">
      <w:start w:val="1"/>
      <w:numFmt w:val="bullet"/>
      <w:lvlText w:val="•"/>
      <w:lvlJc w:val="left"/>
      <w:rPr>
        <w:rFonts w:hint="default"/>
      </w:rPr>
    </w:lvl>
    <w:lvl w:ilvl="4" w:tplc="99CA71A4">
      <w:start w:val="1"/>
      <w:numFmt w:val="bullet"/>
      <w:lvlText w:val="•"/>
      <w:lvlJc w:val="left"/>
      <w:rPr>
        <w:rFonts w:hint="default"/>
      </w:rPr>
    </w:lvl>
    <w:lvl w:ilvl="5" w:tplc="26420C22">
      <w:start w:val="1"/>
      <w:numFmt w:val="bullet"/>
      <w:lvlText w:val="•"/>
      <w:lvlJc w:val="left"/>
      <w:rPr>
        <w:rFonts w:hint="default"/>
      </w:rPr>
    </w:lvl>
    <w:lvl w:ilvl="6" w:tplc="AF5258B2">
      <w:start w:val="1"/>
      <w:numFmt w:val="bullet"/>
      <w:lvlText w:val="•"/>
      <w:lvlJc w:val="left"/>
      <w:rPr>
        <w:rFonts w:hint="default"/>
      </w:rPr>
    </w:lvl>
    <w:lvl w:ilvl="7" w:tplc="141CBA0E">
      <w:start w:val="1"/>
      <w:numFmt w:val="bullet"/>
      <w:lvlText w:val="•"/>
      <w:lvlJc w:val="left"/>
      <w:rPr>
        <w:rFonts w:hint="default"/>
      </w:rPr>
    </w:lvl>
    <w:lvl w:ilvl="8" w:tplc="40DCC888">
      <w:start w:val="1"/>
      <w:numFmt w:val="bullet"/>
      <w:lvlText w:val="•"/>
      <w:lvlJc w:val="left"/>
      <w:rPr>
        <w:rFonts w:hint="default"/>
      </w:rPr>
    </w:lvl>
  </w:abstractNum>
  <w:abstractNum w:abstractNumId="48" w15:restartNumberingAfterBreak="0">
    <w:nsid w:val="448D2AFC"/>
    <w:multiLevelType w:val="multilevel"/>
    <w:tmpl w:val="83523F22"/>
    <w:lvl w:ilvl="0">
      <w:start w:val="1"/>
      <w:numFmt w:val="upperLetter"/>
      <w:lvlText w:val="%1"/>
      <w:lvlJc w:val="left"/>
      <w:pPr>
        <w:ind w:hanging="577"/>
      </w:pPr>
      <w:rPr>
        <w:rFonts w:hint="default"/>
      </w:rPr>
    </w:lvl>
    <w:lvl w:ilvl="1">
      <w:start w:val="1"/>
      <w:numFmt w:val="decimal"/>
      <w:lvlText w:val="%1.%2"/>
      <w:lvlJc w:val="left"/>
      <w:pPr>
        <w:ind w:hanging="577"/>
      </w:pPr>
      <w:rPr>
        <w:rFonts w:ascii="Arial" w:eastAsia="Arial" w:hAnsi="Arial" w:hint="default"/>
        <w:spacing w:val="-1"/>
        <w:sz w:val="16"/>
        <w:szCs w:val="16"/>
      </w:rPr>
    </w:lvl>
    <w:lvl w:ilvl="2">
      <w:start w:val="1"/>
      <w:numFmt w:val="decimal"/>
      <w:lvlText w:val="%1.%2.%3"/>
      <w:lvlJc w:val="left"/>
      <w:pPr>
        <w:ind w:hanging="727"/>
      </w:pPr>
      <w:rPr>
        <w:rFonts w:ascii="Arial" w:eastAsia="Arial" w:hAnsi="Arial" w:hint="default"/>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9" w15:restartNumberingAfterBreak="0">
    <w:nsid w:val="44F0741C"/>
    <w:multiLevelType w:val="hybridMultilevel"/>
    <w:tmpl w:val="2E2467F6"/>
    <w:lvl w:ilvl="0" w:tplc="E2B4D7D8">
      <w:start w:val="3"/>
      <w:numFmt w:val="lowerLetter"/>
      <w:lvlText w:val="%1"/>
      <w:lvlJc w:val="left"/>
      <w:pPr>
        <w:ind w:hanging="361"/>
      </w:pPr>
      <w:rPr>
        <w:rFonts w:ascii="Arial" w:eastAsia="Arial" w:hAnsi="Arial" w:hint="default"/>
        <w:w w:val="95"/>
        <w:sz w:val="16"/>
        <w:szCs w:val="16"/>
      </w:rPr>
    </w:lvl>
    <w:lvl w:ilvl="1" w:tplc="FD7AEDA8">
      <w:start w:val="1"/>
      <w:numFmt w:val="bullet"/>
      <w:lvlText w:val="•"/>
      <w:lvlJc w:val="left"/>
      <w:rPr>
        <w:rFonts w:hint="default"/>
      </w:rPr>
    </w:lvl>
    <w:lvl w:ilvl="2" w:tplc="FFEE113C">
      <w:start w:val="1"/>
      <w:numFmt w:val="bullet"/>
      <w:lvlText w:val="•"/>
      <w:lvlJc w:val="left"/>
      <w:rPr>
        <w:rFonts w:hint="default"/>
      </w:rPr>
    </w:lvl>
    <w:lvl w:ilvl="3" w:tplc="919E08CC">
      <w:start w:val="1"/>
      <w:numFmt w:val="bullet"/>
      <w:lvlText w:val="•"/>
      <w:lvlJc w:val="left"/>
      <w:rPr>
        <w:rFonts w:hint="default"/>
      </w:rPr>
    </w:lvl>
    <w:lvl w:ilvl="4" w:tplc="CB0C352A">
      <w:start w:val="1"/>
      <w:numFmt w:val="bullet"/>
      <w:lvlText w:val="•"/>
      <w:lvlJc w:val="left"/>
      <w:rPr>
        <w:rFonts w:hint="default"/>
      </w:rPr>
    </w:lvl>
    <w:lvl w:ilvl="5" w:tplc="F94A35F0">
      <w:start w:val="1"/>
      <w:numFmt w:val="bullet"/>
      <w:lvlText w:val="•"/>
      <w:lvlJc w:val="left"/>
      <w:rPr>
        <w:rFonts w:hint="default"/>
      </w:rPr>
    </w:lvl>
    <w:lvl w:ilvl="6" w:tplc="AA3AEF84">
      <w:start w:val="1"/>
      <w:numFmt w:val="bullet"/>
      <w:lvlText w:val="•"/>
      <w:lvlJc w:val="left"/>
      <w:rPr>
        <w:rFonts w:hint="default"/>
      </w:rPr>
    </w:lvl>
    <w:lvl w:ilvl="7" w:tplc="2CAE5D76">
      <w:start w:val="1"/>
      <w:numFmt w:val="bullet"/>
      <w:lvlText w:val="•"/>
      <w:lvlJc w:val="left"/>
      <w:rPr>
        <w:rFonts w:hint="default"/>
      </w:rPr>
    </w:lvl>
    <w:lvl w:ilvl="8" w:tplc="154A135A">
      <w:start w:val="1"/>
      <w:numFmt w:val="bullet"/>
      <w:lvlText w:val="•"/>
      <w:lvlJc w:val="left"/>
      <w:rPr>
        <w:rFonts w:hint="default"/>
      </w:rPr>
    </w:lvl>
  </w:abstractNum>
  <w:abstractNum w:abstractNumId="50" w15:restartNumberingAfterBreak="0">
    <w:nsid w:val="45383FF8"/>
    <w:multiLevelType w:val="multilevel"/>
    <w:tmpl w:val="703E71B6"/>
    <w:lvl w:ilvl="0">
      <w:start w:val="7"/>
      <w:numFmt w:val="decimal"/>
      <w:lvlText w:val="%1"/>
      <w:lvlJc w:val="left"/>
      <w:pPr>
        <w:ind w:hanging="226"/>
      </w:pPr>
      <w:rPr>
        <w:rFonts w:hint="default"/>
      </w:rPr>
    </w:lvl>
    <w:lvl w:ilvl="1">
      <w:start w:val="1"/>
      <w:numFmt w:val="decimal"/>
      <w:lvlText w:val="%1.%2"/>
      <w:lvlJc w:val="left"/>
      <w:pPr>
        <w:ind w:hanging="226"/>
      </w:pPr>
      <w:rPr>
        <w:rFonts w:ascii="Univers LT Std 55" w:eastAsia="Univers LT Std 55" w:hAnsi="Univers LT Std 55" w:hint="default"/>
        <w:spacing w:val="-23"/>
        <w:position w:val="-5"/>
        <w:sz w:val="12"/>
        <w:szCs w:val="12"/>
      </w:rPr>
    </w:lvl>
    <w:lvl w:ilvl="2">
      <w:start w:val="1"/>
      <w:numFmt w:val="bullet"/>
      <w:lvlText w:val="•"/>
      <w:lvlJc w:val="left"/>
      <w:pPr>
        <w:ind w:hanging="261"/>
      </w:pPr>
      <w:rPr>
        <w:rFonts w:ascii="Times New Roman" w:eastAsia="Times New Roman" w:hAnsi="Times New Roman" w:hint="default"/>
        <w:sz w:val="28"/>
        <w:szCs w:val="2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1" w15:restartNumberingAfterBreak="0">
    <w:nsid w:val="46737B4C"/>
    <w:multiLevelType w:val="multilevel"/>
    <w:tmpl w:val="E5382D5A"/>
    <w:lvl w:ilvl="0">
      <w:start w:val="7"/>
      <w:numFmt w:val="decimal"/>
      <w:lvlText w:val="%1"/>
      <w:lvlJc w:val="left"/>
      <w:pPr>
        <w:ind w:hanging="389"/>
      </w:pPr>
      <w:rPr>
        <w:rFonts w:hint="default"/>
      </w:rPr>
    </w:lvl>
    <w:lvl w:ilvl="1">
      <w:start w:val="1"/>
      <w:numFmt w:val="decimal"/>
      <w:lvlText w:val="%1.%2"/>
      <w:lvlJc w:val="left"/>
      <w:pPr>
        <w:ind w:hanging="389"/>
      </w:pPr>
      <w:rPr>
        <w:rFonts w:ascii="Franklin Gothic Demi" w:eastAsia="Franklin Gothic Demi" w:hAnsi="Franklin Gothic Demi" w:hint="default"/>
        <w:spacing w:val="-19"/>
        <w:sz w:val="24"/>
        <w:szCs w:val="24"/>
      </w:rPr>
    </w:lvl>
    <w:lvl w:ilvl="2">
      <w:start w:val="1"/>
      <w:numFmt w:val="decimal"/>
      <w:lvlText w:val="%1.%2.%3"/>
      <w:lvlJc w:val="left"/>
      <w:pPr>
        <w:ind w:hanging="542"/>
      </w:pPr>
      <w:rPr>
        <w:rFonts w:ascii="Franklin Gothic Demi" w:eastAsia="Franklin Gothic Demi" w:hAnsi="Franklin Gothic Demi" w:hint="default"/>
        <w:spacing w:val="-17"/>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2" w15:restartNumberingAfterBreak="0">
    <w:nsid w:val="4A11407C"/>
    <w:multiLevelType w:val="hybridMultilevel"/>
    <w:tmpl w:val="1F6E4296"/>
    <w:lvl w:ilvl="0" w:tplc="FA343474">
      <w:start w:val="1"/>
      <w:numFmt w:val="lowerLetter"/>
      <w:lvlText w:val="%1"/>
      <w:lvlJc w:val="left"/>
      <w:pPr>
        <w:ind w:hanging="360"/>
      </w:pPr>
      <w:rPr>
        <w:rFonts w:ascii="Arial" w:eastAsia="Arial" w:hAnsi="Arial" w:hint="default"/>
        <w:w w:val="95"/>
        <w:sz w:val="16"/>
        <w:szCs w:val="16"/>
      </w:rPr>
    </w:lvl>
    <w:lvl w:ilvl="1" w:tplc="AE58E486">
      <w:start w:val="1"/>
      <w:numFmt w:val="bullet"/>
      <w:lvlText w:val="•"/>
      <w:lvlJc w:val="left"/>
      <w:rPr>
        <w:rFonts w:hint="default"/>
      </w:rPr>
    </w:lvl>
    <w:lvl w:ilvl="2" w:tplc="65BE8752">
      <w:start w:val="1"/>
      <w:numFmt w:val="bullet"/>
      <w:lvlText w:val="•"/>
      <w:lvlJc w:val="left"/>
      <w:rPr>
        <w:rFonts w:hint="default"/>
      </w:rPr>
    </w:lvl>
    <w:lvl w:ilvl="3" w:tplc="D8D29CA0">
      <w:start w:val="1"/>
      <w:numFmt w:val="bullet"/>
      <w:lvlText w:val="•"/>
      <w:lvlJc w:val="left"/>
      <w:rPr>
        <w:rFonts w:hint="default"/>
      </w:rPr>
    </w:lvl>
    <w:lvl w:ilvl="4" w:tplc="17AA4938">
      <w:start w:val="1"/>
      <w:numFmt w:val="bullet"/>
      <w:lvlText w:val="•"/>
      <w:lvlJc w:val="left"/>
      <w:rPr>
        <w:rFonts w:hint="default"/>
      </w:rPr>
    </w:lvl>
    <w:lvl w:ilvl="5" w:tplc="72E2B526">
      <w:start w:val="1"/>
      <w:numFmt w:val="bullet"/>
      <w:lvlText w:val="•"/>
      <w:lvlJc w:val="left"/>
      <w:rPr>
        <w:rFonts w:hint="default"/>
      </w:rPr>
    </w:lvl>
    <w:lvl w:ilvl="6" w:tplc="E2321CD2">
      <w:start w:val="1"/>
      <w:numFmt w:val="bullet"/>
      <w:lvlText w:val="•"/>
      <w:lvlJc w:val="left"/>
      <w:rPr>
        <w:rFonts w:hint="default"/>
      </w:rPr>
    </w:lvl>
    <w:lvl w:ilvl="7" w:tplc="1D4A0404">
      <w:start w:val="1"/>
      <w:numFmt w:val="bullet"/>
      <w:lvlText w:val="•"/>
      <w:lvlJc w:val="left"/>
      <w:rPr>
        <w:rFonts w:hint="default"/>
      </w:rPr>
    </w:lvl>
    <w:lvl w:ilvl="8" w:tplc="60AAB7A4">
      <w:start w:val="1"/>
      <w:numFmt w:val="bullet"/>
      <w:lvlText w:val="•"/>
      <w:lvlJc w:val="left"/>
      <w:rPr>
        <w:rFonts w:hint="default"/>
      </w:rPr>
    </w:lvl>
  </w:abstractNum>
  <w:abstractNum w:abstractNumId="53" w15:restartNumberingAfterBreak="0">
    <w:nsid w:val="4AD76693"/>
    <w:multiLevelType w:val="hybridMultilevel"/>
    <w:tmpl w:val="C42680AC"/>
    <w:lvl w:ilvl="0" w:tplc="D500E2C2">
      <w:start w:val="10"/>
      <w:numFmt w:val="decimal"/>
      <w:lvlText w:val="%1."/>
      <w:lvlJc w:val="left"/>
      <w:pPr>
        <w:ind w:hanging="265"/>
      </w:pPr>
      <w:rPr>
        <w:rFonts w:ascii="Times New Roman" w:eastAsia="Times New Roman" w:hAnsi="Times New Roman" w:hint="default"/>
        <w:w w:val="101"/>
        <w:sz w:val="15"/>
        <w:szCs w:val="15"/>
      </w:rPr>
    </w:lvl>
    <w:lvl w:ilvl="1" w:tplc="E4C027C2">
      <w:start w:val="1"/>
      <w:numFmt w:val="bullet"/>
      <w:lvlText w:val="•"/>
      <w:lvlJc w:val="left"/>
      <w:pPr>
        <w:ind w:hanging="343"/>
      </w:pPr>
      <w:rPr>
        <w:rFonts w:ascii="Arial" w:eastAsia="Arial" w:hAnsi="Arial" w:hint="default"/>
        <w:w w:val="132"/>
        <w:sz w:val="15"/>
        <w:szCs w:val="15"/>
      </w:rPr>
    </w:lvl>
    <w:lvl w:ilvl="2" w:tplc="AB58CEA8">
      <w:start w:val="1"/>
      <w:numFmt w:val="bullet"/>
      <w:lvlText w:val="•"/>
      <w:lvlJc w:val="left"/>
      <w:rPr>
        <w:rFonts w:hint="default"/>
      </w:rPr>
    </w:lvl>
    <w:lvl w:ilvl="3" w:tplc="C37020B8">
      <w:start w:val="1"/>
      <w:numFmt w:val="bullet"/>
      <w:lvlText w:val="•"/>
      <w:lvlJc w:val="left"/>
      <w:rPr>
        <w:rFonts w:hint="default"/>
      </w:rPr>
    </w:lvl>
    <w:lvl w:ilvl="4" w:tplc="86422C5E">
      <w:start w:val="1"/>
      <w:numFmt w:val="bullet"/>
      <w:lvlText w:val="•"/>
      <w:lvlJc w:val="left"/>
      <w:rPr>
        <w:rFonts w:hint="default"/>
      </w:rPr>
    </w:lvl>
    <w:lvl w:ilvl="5" w:tplc="8F009F92">
      <w:start w:val="1"/>
      <w:numFmt w:val="bullet"/>
      <w:lvlText w:val="•"/>
      <w:lvlJc w:val="left"/>
      <w:rPr>
        <w:rFonts w:hint="default"/>
      </w:rPr>
    </w:lvl>
    <w:lvl w:ilvl="6" w:tplc="53AC5DF6">
      <w:start w:val="1"/>
      <w:numFmt w:val="bullet"/>
      <w:lvlText w:val="•"/>
      <w:lvlJc w:val="left"/>
      <w:rPr>
        <w:rFonts w:hint="default"/>
      </w:rPr>
    </w:lvl>
    <w:lvl w:ilvl="7" w:tplc="137001BC">
      <w:start w:val="1"/>
      <w:numFmt w:val="bullet"/>
      <w:lvlText w:val="•"/>
      <w:lvlJc w:val="left"/>
      <w:rPr>
        <w:rFonts w:hint="default"/>
      </w:rPr>
    </w:lvl>
    <w:lvl w:ilvl="8" w:tplc="EFD08268">
      <w:start w:val="1"/>
      <w:numFmt w:val="bullet"/>
      <w:lvlText w:val="•"/>
      <w:lvlJc w:val="left"/>
      <w:rPr>
        <w:rFonts w:hint="default"/>
      </w:rPr>
    </w:lvl>
  </w:abstractNum>
  <w:abstractNum w:abstractNumId="54" w15:restartNumberingAfterBreak="0">
    <w:nsid w:val="4BBE79C3"/>
    <w:multiLevelType w:val="multilevel"/>
    <w:tmpl w:val="429CDA2A"/>
    <w:lvl w:ilvl="0">
      <w:start w:val="2"/>
      <w:numFmt w:val="decimal"/>
      <w:lvlText w:val="%1"/>
      <w:lvlJc w:val="left"/>
      <w:pPr>
        <w:ind w:hanging="555"/>
      </w:pPr>
      <w:rPr>
        <w:rFonts w:hint="default"/>
      </w:rPr>
    </w:lvl>
    <w:lvl w:ilvl="1">
      <w:start w:val="2"/>
      <w:numFmt w:val="decimal"/>
      <w:lvlText w:val="%1.%2"/>
      <w:lvlJc w:val="left"/>
      <w:pPr>
        <w:ind w:hanging="555"/>
      </w:pPr>
      <w:rPr>
        <w:rFonts w:hint="default"/>
      </w:rPr>
    </w:lvl>
    <w:lvl w:ilvl="2">
      <w:start w:val="4"/>
      <w:numFmt w:val="decimal"/>
      <w:lvlText w:val="%1.%2.%3"/>
      <w:lvlJc w:val="left"/>
      <w:pPr>
        <w:ind w:hanging="555"/>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5" w15:restartNumberingAfterBreak="0">
    <w:nsid w:val="4BCD332D"/>
    <w:multiLevelType w:val="hybridMultilevel"/>
    <w:tmpl w:val="1908C3AA"/>
    <w:lvl w:ilvl="0" w:tplc="05CE053A">
      <w:start w:val="22"/>
      <w:numFmt w:val="lowerLetter"/>
      <w:lvlText w:val="%1)"/>
      <w:lvlJc w:val="left"/>
      <w:pPr>
        <w:ind w:hanging="252"/>
      </w:pPr>
      <w:rPr>
        <w:rFonts w:ascii="Arial" w:eastAsia="Arial" w:hAnsi="Arial" w:hint="default"/>
        <w:color w:val="231F20"/>
        <w:spacing w:val="14"/>
        <w:sz w:val="15"/>
        <w:szCs w:val="15"/>
      </w:rPr>
    </w:lvl>
    <w:lvl w:ilvl="1" w:tplc="01E641BE">
      <w:start w:val="1"/>
      <w:numFmt w:val="lowerRoman"/>
      <w:lvlText w:val="%2)"/>
      <w:lvlJc w:val="left"/>
      <w:pPr>
        <w:ind w:hanging="252"/>
      </w:pPr>
      <w:rPr>
        <w:rFonts w:ascii="Arial" w:eastAsia="Arial" w:hAnsi="Arial" w:hint="default"/>
        <w:color w:val="231F20"/>
        <w:spacing w:val="6"/>
        <w:position w:val="2"/>
        <w:sz w:val="15"/>
        <w:szCs w:val="15"/>
      </w:rPr>
    </w:lvl>
    <w:lvl w:ilvl="2" w:tplc="855462EA">
      <w:start w:val="1"/>
      <w:numFmt w:val="bullet"/>
      <w:lvlText w:val="•"/>
      <w:lvlJc w:val="left"/>
      <w:rPr>
        <w:rFonts w:hint="default"/>
      </w:rPr>
    </w:lvl>
    <w:lvl w:ilvl="3" w:tplc="2FC2B30A">
      <w:start w:val="1"/>
      <w:numFmt w:val="bullet"/>
      <w:lvlText w:val="•"/>
      <w:lvlJc w:val="left"/>
      <w:rPr>
        <w:rFonts w:hint="default"/>
      </w:rPr>
    </w:lvl>
    <w:lvl w:ilvl="4" w:tplc="0D527E80">
      <w:start w:val="1"/>
      <w:numFmt w:val="bullet"/>
      <w:lvlText w:val="•"/>
      <w:lvlJc w:val="left"/>
      <w:rPr>
        <w:rFonts w:hint="default"/>
      </w:rPr>
    </w:lvl>
    <w:lvl w:ilvl="5" w:tplc="83389B02">
      <w:start w:val="1"/>
      <w:numFmt w:val="bullet"/>
      <w:lvlText w:val="•"/>
      <w:lvlJc w:val="left"/>
      <w:rPr>
        <w:rFonts w:hint="default"/>
      </w:rPr>
    </w:lvl>
    <w:lvl w:ilvl="6" w:tplc="0D26DACC">
      <w:start w:val="1"/>
      <w:numFmt w:val="bullet"/>
      <w:lvlText w:val="•"/>
      <w:lvlJc w:val="left"/>
      <w:rPr>
        <w:rFonts w:hint="default"/>
      </w:rPr>
    </w:lvl>
    <w:lvl w:ilvl="7" w:tplc="4CEA2FFC">
      <w:start w:val="1"/>
      <w:numFmt w:val="bullet"/>
      <w:lvlText w:val="•"/>
      <w:lvlJc w:val="left"/>
      <w:rPr>
        <w:rFonts w:hint="default"/>
      </w:rPr>
    </w:lvl>
    <w:lvl w:ilvl="8" w:tplc="32CE6244">
      <w:start w:val="1"/>
      <w:numFmt w:val="bullet"/>
      <w:lvlText w:val="•"/>
      <w:lvlJc w:val="left"/>
      <w:rPr>
        <w:rFonts w:hint="default"/>
      </w:rPr>
    </w:lvl>
  </w:abstractNum>
  <w:abstractNum w:abstractNumId="56" w15:restartNumberingAfterBreak="0">
    <w:nsid w:val="4BD9792D"/>
    <w:multiLevelType w:val="multilevel"/>
    <w:tmpl w:val="304E8A62"/>
    <w:lvl w:ilvl="0">
      <w:start w:val="5"/>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7" w15:restartNumberingAfterBreak="0">
    <w:nsid w:val="4EA31AEB"/>
    <w:multiLevelType w:val="hybridMultilevel"/>
    <w:tmpl w:val="A6A8271C"/>
    <w:lvl w:ilvl="0" w:tplc="D1785EA2">
      <w:start w:val="5"/>
      <w:numFmt w:val="lowerLetter"/>
      <w:lvlText w:val="%1"/>
      <w:lvlJc w:val="left"/>
      <w:pPr>
        <w:ind w:hanging="360"/>
      </w:pPr>
      <w:rPr>
        <w:rFonts w:ascii="Arial" w:eastAsia="Arial" w:hAnsi="Arial" w:hint="default"/>
        <w:w w:val="95"/>
        <w:sz w:val="16"/>
        <w:szCs w:val="16"/>
      </w:rPr>
    </w:lvl>
    <w:lvl w:ilvl="1" w:tplc="CB484830">
      <w:start w:val="1"/>
      <w:numFmt w:val="bullet"/>
      <w:lvlText w:val="•"/>
      <w:lvlJc w:val="left"/>
      <w:rPr>
        <w:rFonts w:hint="default"/>
      </w:rPr>
    </w:lvl>
    <w:lvl w:ilvl="2" w:tplc="C4D4907A">
      <w:start w:val="1"/>
      <w:numFmt w:val="bullet"/>
      <w:lvlText w:val="•"/>
      <w:lvlJc w:val="left"/>
      <w:rPr>
        <w:rFonts w:hint="default"/>
      </w:rPr>
    </w:lvl>
    <w:lvl w:ilvl="3" w:tplc="14208456">
      <w:start w:val="1"/>
      <w:numFmt w:val="bullet"/>
      <w:lvlText w:val="•"/>
      <w:lvlJc w:val="left"/>
      <w:rPr>
        <w:rFonts w:hint="default"/>
      </w:rPr>
    </w:lvl>
    <w:lvl w:ilvl="4" w:tplc="6396C7E8">
      <w:start w:val="1"/>
      <w:numFmt w:val="bullet"/>
      <w:lvlText w:val="•"/>
      <w:lvlJc w:val="left"/>
      <w:rPr>
        <w:rFonts w:hint="default"/>
      </w:rPr>
    </w:lvl>
    <w:lvl w:ilvl="5" w:tplc="C1EE8178">
      <w:start w:val="1"/>
      <w:numFmt w:val="bullet"/>
      <w:lvlText w:val="•"/>
      <w:lvlJc w:val="left"/>
      <w:rPr>
        <w:rFonts w:hint="default"/>
      </w:rPr>
    </w:lvl>
    <w:lvl w:ilvl="6" w:tplc="3B0ED40C">
      <w:start w:val="1"/>
      <w:numFmt w:val="bullet"/>
      <w:lvlText w:val="•"/>
      <w:lvlJc w:val="left"/>
      <w:rPr>
        <w:rFonts w:hint="default"/>
      </w:rPr>
    </w:lvl>
    <w:lvl w:ilvl="7" w:tplc="735E5C5C">
      <w:start w:val="1"/>
      <w:numFmt w:val="bullet"/>
      <w:lvlText w:val="•"/>
      <w:lvlJc w:val="left"/>
      <w:rPr>
        <w:rFonts w:hint="default"/>
      </w:rPr>
    </w:lvl>
    <w:lvl w:ilvl="8" w:tplc="AC3ABCC8">
      <w:start w:val="1"/>
      <w:numFmt w:val="bullet"/>
      <w:lvlText w:val="•"/>
      <w:lvlJc w:val="left"/>
      <w:rPr>
        <w:rFonts w:hint="default"/>
      </w:rPr>
    </w:lvl>
  </w:abstractNum>
  <w:abstractNum w:abstractNumId="58" w15:restartNumberingAfterBreak="0">
    <w:nsid w:val="4FD909D9"/>
    <w:multiLevelType w:val="multilevel"/>
    <w:tmpl w:val="35D81D12"/>
    <w:lvl w:ilvl="0">
      <w:start w:val="2"/>
      <w:numFmt w:val="decimal"/>
      <w:lvlText w:val="%1"/>
      <w:lvlJc w:val="left"/>
      <w:pPr>
        <w:ind w:hanging="660"/>
      </w:pPr>
      <w:rPr>
        <w:rFonts w:hint="default"/>
      </w:rPr>
    </w:lvl>
    <w:lvl w:ilvl="1">
      <w:start w:val="3"/>
      <w:numFmt w:val="decimal"/>
      <w:lvlText w:val="%1.%2"/>
      <w:lvlJc w:val="left"/>
      <w:pPr>
        <w:ind w:hanging="660"/>
      </w:pPr>
      <w:rPr>
        <w:rFonts w:hint="default"/>
      </w:rPr>
    </w:lvl>
    <w:lvl w:ilvl="2">
      <w:start w:val="3"/>
      <w:numFmt w:val="decimal"/>
      <w:lvlText w:val="%1.%2.%3"/>
      <w:lvlJc w:val="left"/>
      <w:pPr>
        <w:ind w:hanging="660"/>
      </w:pPr>
      <w:rPr>
        <w:rFonts w:hint="default"/>
      </w:rPr>
    </w:lvl>
    <w:lvl w:ilvl="3">
      <w:start w:val="3"/>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9" w15:restartNumberingAfterBreak="0">
    <w:nsid w:val="520423F2"/>
    <w:multiLevelType w:val="hybridMultilevel"/>
    <w:tmpl w:val="646E6054"/>
    <w:lvl w:ilvl="0" w:tplc="110C5244">
      <w:start w:val="1"/>
      <w:numFmt w:val="lowerLetter"/>
      <w:lvlText w:val="%1"/>
      <w:lvlJc w:val="left"/>
      <w:pPr>
        <w:ind w:hanging="360"/>
      </w:pPr>
      <w:rPr>
        <w:rFonts w:ascii="Arial" w:eastAsia="Arial" w:hAnsi="Arial" w:hint="default"/>
        <w:w w:val="95"/>
        <w:sz w:val="16"/>
        <w:szCs w:val="16"/>
      </w:rPr>
    </w:lvl>
    <w:lvl w:ilvl="1" w:tplc="8036F568">
      <w:start w:val="1"/>
      <w:numFmt w:val="bullet"/>
      <w:lvlText w:val="•"/>
      <w:lvlJc w:val="left"/>
      <w:rPr>
        <w:rFonts w:hint="default"/>
      </w:rPr>
    </w:lvl>
    <w:lvl w:ilvl="2" w:tplc="32CE8CB6">
      <w:start w:val="1"/>
      <w:numFmt w:val="bullet"/>
      <w:lvlText w:val="•"/>
      <w:lvlJc w:val="left"/>
      <w:rPr>
        <w:rFonts w:hint="default"/>
      </w:rPr>
    </w:lvl>
    <w:lvl w:ilvl="3" w:tplc="9D846886">
      <w:start w:val="1"/>
      <w:numFmt w:val="bullet"/>
      <w:lvlText w:val="•"/>
      <w:lvlJc w:val="left"/>
      <w:rPr>
        <w:rFonts w:hint="default"/>
      </w:rPr>
    </w:lvl>
    <w:lvl w:ilvl="4" w:tplc="5CF219F2">
      <w:start w:val="1"/>
      <w:numFmt w:val="bullet"/>
      <w:lvlText w:val="•"/>
      <w:lvlJc w:val="left"/>
      <w:rPr>
        <w:rFonts w:hint="default"/>
      </w:rPr>
    </w:lvl>
    <w:lvl w:ilvl="5" w:tplc="B13CD948">
      <w:start w:val="1"/>
      <w:numFmt w:val="bullet"/>
      <w:lvlText w:val="•"/>
      <w:lvlJc w:val="left"/>
      <w:rPr>
        <w:rFonts w:hint="default"/>
      </w:rPr>
    </w:lvl>
    <w:lvl w:ilvl="6" w:tplc="3FE6CC68">
      <w:start w:val="1"/>
      <w:numFmt w:val="bullet"/>
      <w:lvlText w:val="•"/>
      <w:lvlJc w:val="left"/>
      <w:rPr>
        <w:rFonts w:hint="default"/>
      </w:rPr>
    </w:lvl>
    <w:lvl w:ilvl="7" w:tplc="25D81D1C">
      <w:start w:val="1"/>
      <w:numFmt w:val="bullet"/>
      <w:lvlText w:val="•"/>
      <w:lvlJc w:val="left"/>
      <w:rPr>
        <w:rFonts w:hint="default"/>
      </w:rPr>
    </w:lvl>
    <w:lvl w:ilvl="8" w:tplc="0B50739C">
      <w:start w:val="1"/>
      <w:numFmt w:val="bullet"/>
      <w:lvlText w:val="•"/>
      <w:lvlJc w:val="left"/>
      <w:rPr>
        <w:rFonts w:hint="default"/>
      </w:rPr>
    </w:lvl>
  </w:abstractNum>
  <w:abstractNum w:abstractNumId="60" w15:restartNumberingAfterBreak="0">
    <w:nsid w:val="52F3007B"/>
    <w:multiLevelType w:val="multilevel"/>
    <w:tmpl w:val="90685DFA"/>
    <w:lvl w:ilvl="0">
      <w:start w:val="4"/>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1" w15:restartNumberingAfterBreak="0">
    <w:nsid w:val="562937F1"/>
    <w:multiLevelType w:val="multilevel"/>
    <w:tmpl w:val="C50CD974"/>
    <w:lvl w:ilvl="0">
      <w:start w:val="3"/>
      <w:numFmt w:val="decimal"/>
      <w:lvlText w:val="%1"/>
      <w:lvlJc w:val="left"/>
      <w:pPr>
        <w:ind w:hanging="402"/>
      </w:pPr>
      <w:rPr>
        <w:rFonts w:hint="default"/>
      </w:rPr>
    </w:lvl>
    <w:lvl w:ilvl="1">
      <w:start w:val="4"/>
      <w:numFmt w:val="decimal"/>
      <w:lvlText w:val="%1.%2"/>
      <w:lvlJc w:val="left"/>
      <w:pPr>
        <w:ind w:hanging="402"/>
      </w:pPr>
      <w:rPr>
        <w:rFonts w:hint="default"/>
      </w:rPr>
    </w:lvl>
    <w:lvl w:ilvl="2">
      <w:start w:val="3"/>
      <w:numFmt w:val="decimal"/>
      <w:lvlText w:val="%1.%2.%3"/>
      <w:lvlJc w:val="left"/>
      <w:pPr>
        <w:ind w:hanging="402"/>
      </w:pPr>
      <w:rPr>
        <w:rFonts w:ascii="Times New Roman" w:eastAsia="Times New Roman" w:hAnsi="Times New Roman" w:hint="default"/>
        <w:sz w:val="18"/>
        <w:szCs w:val="18"/>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2" w15:restartNumberingAfterBreak="0">
    <w:nsid w:val="5743763B"/>
    <w:multiLevelType w:val="multilevel"/>
    <w:tmpl w:val="F600E80C"/>
    <w:lvl w:ilvl="0">
      <w:start w:val="3"/>
      <w:numFmt w:val="decimal"/>
      <w:lvlText w:val="%1"/>
      <w:lvlJc w:val="left"/>
      <w:pPr>
        <w:ind w:hanging="433"/>
      </w:pPr>
      <w:rPr>
        <w:rFonts w:hint="default"/>
      </w:rPr>
    </w:lvl>
    <w:lvl w:ilvl="1">
      <w:start w:val="8"/>
      <w:numFmt w:val="decimal"/>
      <w:lvlText w:val="%1.%2"/>
      <w:lvlJc w:val="left"/>
      <w:pPr>
        <w:ind w:hanging="433"/>
      </w:pPr>
      <w:rPr>
        <w:rFonts w:ascii="Arial" w:eastAsia="Arial" w:hAnsi="Arial" w:hint="default"/>
        <w:b/>
        <w:bCs/>
        <w:w w:val="99"/>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3" w15:restartNumberingAfterBreak="0">
    <w:nsid w:val="580D228F"/>
    <w:multiLevelType w:val="hybridMultilevel"/>
    <w:tmpl w:val="E6FCE39A"/>
    <w:lvl w:ilvl="0" w:tplc="0F128CF8">
      <w:start w:val="12"/>
      <w:numFmt w:val="decimal"/>
      <w:lvlText w:val="%1."/>
      <w:lvlJc w:val="left"/>
      <w:pPr>
        <w:ind w:hanging="266"/>
      </w:pPr>
      <w:rPr>
        <w:rFonts w:ascii="Times New Roman" w:eastAsia="Times New Roman" w:hAnsi="Times New Roman" w:hint="default"/>
        <w:w w:val="101"/>
        <w:sz w:val="15"/>
        <w:szCs w:val="15"/>
      </w:rPr>
    </w:lvl>
    <w:lvl w:ilvl="1" w:tplc="9B2ECCE6">
      <w:start w:val="1"/>
      <w:numFmt w:val="bullet"/>
      <w:lvlText w:val="•"/>
      <w:lvlJc w:val="left"/>
      <w:pPr>
        <w:ind w:hanging="343"/>
      </w:pPr>
      <w:rPr>
        <w:rFonts w:ascii="Arial" w:eastAsia="Arial" w:hAnsi="Arial" w:hint="default"/>
        <w:w w:val="132"/>
        <w:sz w:val="15"/>
        <w:szCs w:val="15"/>
      </w:rPr>
    </w:lvl>
    <w:lvl w:ilvl="2" w:tplc="1EA4CE8C">
      <w:start w:val="1"/>
      <w:numFmt w:val="bullet"/>
      <w:lvlText w:val="•"/>
      <w:lvlJc w:val="left"/>
      <w:pPr>
        <w:ind w:hanging="342"/>
      </w:pPr>
      <w:rPr>
        <w:rFonts w:ascii="Arial" w:eastAsia="Arial" w:hAnsi="Arial" w:hint="default"/>
        <w:w w:val="132"/>
        <w:sz w:val="15"/>
        <w:szCs w:val="15"/>
      </w:rPr>
    </w:lvl>
    <w:lvl w:ilvl="3" w:tplc="86CCA2AC">
      <w:start w:val="1"/>
      <w:numFmt w:val="bullet"/>
      <w:lvlText w:val="•"/>
      <w:lvlJc w:val="left"/>
      <w:rPr>
        <w:rFonts w:hint="default"/>
      </w:rPr>
    </w:lvl>
    <w:lvl w:ilvl="4" w:tplc="2552006A">
      <w:start w:val="1"/>
      <w:numFmt w:val="bullet"/>
      <w:lvlText w:val="•"/>
      <w:lvlJc w:val="left"/>
      <w:rPr>
        <w:rFonts w:hint="default"/>
      </w:rPr>
    </w:lvl>
    <w:lvl w:ilvl="5" w:tplc="303A6C90">
      <w:start w:val="1"/>
      <w:numFmt w:val="bullet"/>
      <w:lvlText w:val="•"/>
      <w:lvlJc w:val="left"/>
      <w:rPr>
        <w:rFonts w:hint="default"/>
      </w:rPr>
    </w:lvl>
    <w:lvl w:ilvl="6" w:tplc="4588F338">
      <w:start w:val="1"/>
      <w:numFmt w:val="bullet"/>
      <w:lvlText w:val="•"/>
      <w:lvlJc w:val="left"/>
      <w:rPr>
        <w:rFonts w:hint="default"/>
      </w:rPr>
    </w:lvl>
    <w:lvl w:ilvl="7" w:tplc="2FE0EFFA">
      <w:start w:val="1"/>
      <w:numFmt w:val="bullet"/>
      <w:lvlText w:val="•"/>
      <w:lvlJc w:val="left"/>
      <w:rPr>
        <w:rFonts w:hint="default"/>
      </w:rPr>
    </w:lvl>
    <w:lvl w:ilvl="8" w:tplc="D542EE74">
      <w:start w:val="1"/>
      <w:numFmt w:val="bullet"/>
      <w:lvlText w:val="•"/>
      <w:lvlJc w:val="left"/>
      <w:rPr>
        <w:rFonts w:hint="default"/>
      </w:rPr>
    </w:lvl>
  </w:abstractNum>
  <w:abstractNum w:abstractNumId="64" w15:restartNumberingAfterBreak="0">
    <w:nsid w:val="59487B46"/>
    <w:multiLevelType w:val="hybridMultilevel"/>
    <w:tmpl w:val="F71EFF20"/>
    <w:lvl w:ilvl="0" w:tplc="1B921C42">
      <w:start w:val="1"/>
      <w:numFmt w:val="bullet"/>
      <w:lvlText w:val="•"/>
      <w:lvlJc w:val="left"/>
      <w:pPr>
        <w:ind w:hanging="171"/>
      </w:pPr>
      <w:rPr>
        <w:rFonts w:ascii="Arial" w:eastAsia="Arial" w:hAnsi="Arial" w:hint="default"/>
        <w:w w:val="132"/>
        <w:sz w:val="17"/>
        <w:szCs w:val="17"/>
      </w:rPr>
    </w:lvl>
    <w:lvl w:ilvl="1" w:tplc="97029CF0">
      <w:start w:val="1"/>
      <w:numFmt w:val="bullet"/>
      <w:lvlText w:val="•"/>
      <w:lvlJc w:val="left"/>
      <w:rPr>
        <w:rFonts w:hint="default"/>
      </w:rPr>
    </w:lvl>
    <w:lvl w:ilvl="2" w:tplc="37DA0DD0">
      <w:start w:val="1"/>
      <w:numFmt w:val="bullet"/>
      <w:lvlText w:val="•"/>
      <w:lvlJc w:val="left"/>
      <w:rPr>
        <w:rFonts w:hint="default"/>
      </w:rPr>
    </w:lvl>
    <w:lvl w:ilvl="3" w:tplc="3B64EF8A">
      <w:start w:val="1"/>
      <w:numFmt w:val="bullet"/>
      <w:lvlText w:val="•"/>
      <w:lvlJc w:val="left"/>
      <w:rPr>
        <w:rFonts w:hint="default"/>
      </w:rPr>
    </w:lvl>
    <w:lvl w:ilvl="4" w:tplc="404608EE">
      <w:start w:val="1"/>
      <w:numFmt w:val="bullet"/>
      <w:lvlText w:val="•"/>
      <w:lvlJc w:val="left"/>
      <w:rPr>
        <w:rFonts w:hint="default"/>
      </w:rPr>
    </w:lvl>
    <w:lvl w:ilvl="5" w:tplc="E14E1ABC">
      <w:start w:val="1"/>
      <w:numFmt w:val="bullet"/>
      <w:lvlText w:val="•"/>
      <w:lvlJc w:val="left"/>
      <w:rPr>
        <w:rFonts w:hint="default"/>
      </w:rPr>
    </w:lvl>
    <w:lvl w:ilvl="6" w:tplc="ED7A2562">
      <w:start w:val="1"/>
      <w:numFmt w:val="bullet"/>
      <w:lvlText w:val="•"/>
      <w:lvlJc w:val="left"/>
      <w:rPr>
        <w:rFonts w:hint="default"/>
      </w:rPr>
    </w:lvl>
    <w:lvl w:ilvl="7" w:tplc="67EA01E0">
      <w:start w:val="1"/>
      <w:numFmt w:val="bullet"/>
      <w:lvlText w:val="•"/>
      <w:lvlJc w:val="left"/>
      <w:rPr>
        <w:rFonts w:hint="default"/>
      </w:rPr>
    </w:lvl>
    <w:lvl w:ilvl="8" w:tplc="470E6A90">
      <w:start w:val="1"/>
      <w:numFmt w:val="bullet"/>
      <w:lvlText w:val="•"/>
      <w:lvlJc w:val="left"/>
      <w:rPr>
        <w:rFonts w:hint="default"/>
      </w:rPr>
    </w:lvl>
  </w:abstractNum>
  <w:abstractNum w:abstractNumId="65" w15:restartNumberingAfterBreak="0">
    <w:nsid w:val="59FF4E68"/>
    <w:multiLevelType w:val="multilevel"/>
    <w:tmpl w:val="C178CAAE"/>
    <w:lvl w:ilvl="0">
      <w:start w:val="1"/>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6" w15:restartNumberingAfterBreak="0">
    <w:nsid w:val="5A9307DC"/>
    <w:multiLevelType w:val="hybridMultilevel"/>
    <w:tmpl w:val="75B4D42C"/>
    <w:lvl w:ilvl="0" w:tplc="3DA08530">
      <w:start w:val="1"/>
      <w:numFmt w:val="decimal"/>
      <w:lvlText w:val="%1."/>
      <w:lvlJc w:val="left"/>
      <w:pPr>
        <w:ind w:hanging="721"/>
      </w:pPr>
      <w:rPr>
        <w:rFonts w:ascii="Times New Roman" w:eastAsia="Times New Roman" w:hAnsi="Times New Roman" w:hint="default"/>
        <w:sz w:val="22"/>
        <w:szCs w:val="22"/>
      </w:rPr>
    </w:lvl>
    <w:lvl w:ilvl="1" w:tplc="FF5E6984">
      <w:start w:val="1"/>
      <w:numFmt w:val="bullet"/>
      <w:lvlText w:val="•"/>
      <w:lvlJc w:val="left"/>
      <w:rPr>
        <w:rFonts w:hint="default"/>
      </w:rPr>
    </w:lvl>
    <w:lvl w:ilvl="2" w:tplc="8BAE0FE0">
      <w:start w:val="1"/>
      <w:numFmt w:val="bullet"/>
      <w:lvlText w:val="•"/>
      <w:lvlJc w:val="left"/>
      <w:rPr>
        <w:rFonts w:hint="default"/>
      </w:rPr>
    </w:lvl>
    <w:lvl w:ilvl="3" w:tplc="5ED0EBA4">
      <w:start w:val="1"/>
      <w:numFmt w:val="bullet"/>
      <w:lvlText w:val="•"/>
      <w:lvlJc w:val="left"/>
      <w:rPr>
        <w:rFonts w:hint="default"/>
      </w:rPr>
    </w:lvl>
    <w:lvl w:ilvl="4" w:tplc="9C7CB61A">
      <w:start w:val="1"/>
      <w:numFmt w:val="bullet"/>
      <w:lvlText w:val="•"/>
      <w:lvlJc w:val="left"/>
      <w:rPr>
        <w:rFonts w:hint="default"/>
      </w:rPr>
    </w:lvl>
    <w:lvl w:ilvl="5" w:tplc="9AD8EE6C">
      <w:start w:val="1"/>
      <w:numFmt w:val="bullet"/>
      <w:lvlText w:val="•"/>
      <w:lvlJc w:val="left"/>
      <w:rPr>
        <w:rFonts w:hint="default"/>
      </w:rPr>
    </w:lvl>
    <w:lvl w:ilvl="6" w:tplc="435C72AE">
      <w:start w:val="1"/>
      <w:numFmt w:val="bullet"/>
      <w:lvlText w:val="•"/>
      <w:lvlJc w:val="left"/>
      <w:rPr>
        <w:rFonts w:hint="default"/>
      </w:rPr>
    </w:lvl>
    <w:lvl w:ilvl="7" w:tplc="EB106422">
      <w:start w:val="1"/>
      <w:numFmt w:val="bullet"/>
      <w:lvlText w:val="•"/>
      <w:lvlJc w:val="left"/>
      <w:rPr>
        <w:rFonts w:hint="default"/>
      </w:rPr>
    </w:lvl>
    <w:lvl w:ilvl="8" w:tplc="D5B8770A">
      <w:start w:val="1"/>
      <w:numFmt w:val="bullet"/>
      <w:lvlText w:val="•"/>
      <w:lvlJc w:val="left"/>
      <w:rPr>
        <w:rFonts w:hint="default"/>
      </w:rPr>
    </w:lvl>
  </w:abstractNum>
  <w:abstractNum w:abstractNumId="67" w15:restartNumberingAfterBreak="0">
    <w:nsid w:val="5AAC4F47"/>
    <w:multiLevelType w:val="hybridMultilevel"/>
    <w:tmpl w:val="18A8586C"/>
    <w:lvl w:ilvl="0" w:tplc="790415A2">
      <w:start w:val="3"/>
      <w:numFmt w:val="lowerLetter"/>
      <w:lvlText w:val="%1"/>
      <w:lvlJc w:val="left"/>
      <w:pPr>
        <w:ind w:hanging="361"/>
      </w:pPr>
      <w:rPr>
        <w:rFonts w:ascii="Arial" w:eastAsia="Arial" w:hAnsi="Arial" w:hint="default"/>
        <w:w w:val="95"/>
        <w:sz w:val="16"/>
        <w:szCs w:val="16"/>
      </w:rPr>
    </w:lvl>
    <w:lvl w:ilvl="1" w:tplc="549C7AF6">
      <w:start w:val="1"/>
      <w:numFmt w:val="bullet"/>
      <w:lvlText w:val="•"/>
      <w:lvlJc w:val="left"/>
      <w:rPr>
        <w:rFonts w:hint="default"/>
      </w:rPr>
    </w:lvl>
    <w:lvl w:ilvl="2" w:tplc="C630A0EE">
      <w:start w:val="1"/>
      <w:numFmt w:val="bullet"/>
      <w:lvlText w:val="•"/>
      <w:lvlJc w:val="left"/>
      <w:rPr>
        <w:rFonts w:hint="default"/>
      </w:rPr>
    </w:lvl>
    <w:lvl w:ilvl="3" w:tplc="37CA8ADC">
      <w:start w:val="1"/>
      <w:numFmt w:val="bullet"/>
      <w:lvlText w:val="•"/>
      <w:lvlJc w:val="left"/>
      <w:rPr>
        <w:rFonts w:hint="default"/>
      </w:rPr>
    </w:lvl>
    <w:lvl w:ilvl="4" w:tplc="C0AE640C">
      <w:start w:val="1"/>
      <w:numFmt w:val="bullet"/>
      <w:lvlText w:val="•"/>
      <w:lvlJc w:val="left"/>
      <w:rPr>
        <w:rFonts w:hint="default"/>
      </w:rPr>
    </w:lvl>
    <w:lvl w:ilvl="5" w:tplc="973AF794">
      <w:start w:val="1"/>
      <w:numFmt w:val="bullet"/>
      <w:lvlText w:val="•"/>
      <w:lvlJc w:val="left"/>
      <w:rPr>
        <w:rFonts w:hint="default"/>
      </w:rPr>
    </w:lvl>
    <w:lvl w:ilvl="6" w:tplc="A7D08990">
      <w:start w:val="1"/>
      <w:numFmt w:val="bullet"/>
      <w:lvlText w:val="•"/>
      <w:lvlJc w:val="left"/>
      <w:rPr>
        <w:rFonts w:hint="default"/>
      </w:rPr>
    </w:lvl>
    <w:lvl w:ilvl="7" w:tplc="FF2CC65C">
      <w:start w:val="1"/>
      <w:numFmt w:val="bullet"/>
      <w:lvlText w:val="•"/>
      <w:lvlJc w:val="left"/>
      <w:rPr>
        <w:rFonts w:hint="default"/>
      </w:rPr>
    </w:lvl>
    <w:lvl w:ilvl="8" w:tplc="5D42384A">
      <w:start w:val="1"/>
      <w:numFmt w:val="bullet"/>
      <w:lvlText w:val="•"/>
      <w:lvlJc w:val="left"/>
      <w:rPr>
        <w:rFonts w:hint="default"/>
      </w:rPr>
    </w:lvl>
  </w:abstractNum>
  <w:abstractNum w:abstractNumId="68" w15:restartNumberingAfterBreak="0">
    <w:nsid w:val="5AC04991"/>
    <w:multiLevelType w:val="hybridMultilevel"/>
    <w:tmpl w:val="EA80F3C2"/>
    <w:lvl w:ilvl="0" w:tplc="23944ADE">
      <w:start w:val="1"/>
      <w:numFmt w:val="bullet"/>
      <w:lvlText w:val="•"/>
      <w:lvlJc w:val="left"/>
      <w:pPr>
        <w:ind w:hanging="261"/>
      </w:pPr>
      <w:rPr>
        <w:rFonts w:ascii="Times New Roman" w:eastAsia="Times New Roman" w:hAnsi="Times New Roman" w:hint="default"/>
        <w:sz w:val="28"/>
        <w:szCs w:val="28"/>
      </w:rPr>
    </w:lvl>
    <w:lvl w:ilvl="1" w:tplc="987070B2">
      <w:start w:val="1"/>
      <w:numFmt w:val="bullet"/>
      <w:lvlText w:val="•"/>
      <w:lvlJc w:val="left"/>
      <w:rPr>
        <w:rFonts w:hint="default"/>
      </w:rPr>
    </w:lvl>
    <w:lvl w:ilvl="2" w:tplc="F8DEDE98">
      <w:start w:val="1"/>
      <w:numFmt w:val="bullet"/>
      <w:lvlText w:val="•"/>
      <w:lvlJc w:val="left"/>
      <w:rPr>
        <w:rFonts w:hint="default"/>
      </w:rPr>
    </w:lvl>
    <w:lvl w:ilvl="3" w:tplc="03206516">
      <w:start w:val="1"/>
      <w:numFmt w:val="bullet"/>
      <w:lvlText w:val="•"/>
      <w:lvlJc w:val="left"/>
      <w:rPr>
        <w:rFonts w:hint="default"/>
      </w:rPr>
    </w:lvl>
    <w:lvl w:ilvl="4" w:tplc="80F01F18">
      <w:start w:val="1"/>
      <w:numFmt w:val="bullet"/>
      <w:lvlText w:val="•"/>
      <w:lvlJc w:val="left"/>
      <w:rPr>
        <w:rFonts w:hint="default"/>
      </w:rPr>
    </w:lvl>
    <w:lvl w:ilvl="5" w:tplc="30EAFC50">
      <w:start w:val="1"/>
      <w:numFmt w:val="bullet"/>
      <w:lvlText w:val="•"/>
      <w:lvlJc w:val="left"/>
      <w:rPr>
        <w:rFonts w:hint="default"/>
      </w:rPr>
    </w:lvl>
    <w:lvl w:ilvl="6" w:tplc="5644E5CA">
      <w:start w:val="1"/>
      <w:numFmt w:val="bullet"/>
      <w:lvlText w:val="•"/>
      <w:lvlJc w:val="left"/>
      <w:rPr>
        <w:rFonts w:hint="default"/>
      </w:rPr>
    </w:lvl>
    <w:lvl w:ilvl="7" w:tplc="36A834F4">
      <w:start w:val="1"/>
      <w:numFmt w:val="bullet"/>
      <w:lvlText w:val="•"/>
      <w:lvlJc w:val="left"/>
      <w:rPr>
        <w:rFonts w:hint="default"/>
      </w:rPr>
    </w:lvl>
    <w:lvl w:ilvl="8" w:tplc="00A06264">
      <w:start w:val="1"/>
      <w:numFmt w:val="bullet"/>
      <w:lvlText w:val="•"/>
      <w:lvlJc w:val="left"/>
      <w:rPr>
        <w:rFonts w:hint="default"/>
      </w:rPr>
    </w:lvl>
  </w:abstractNum>
  <w:abstractNum w:abstractNumId="69" w15:restartNumberingAfterBreak="0">
    <w:nsid w:val="5AF236D1"/>
    <w:multiLevelType w:val="multilevel"/>
    <w:tmpl w:val="309898F6"/>
    <w:lvl w:ilvl="0">
      <w:start w:val="7"/>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0" w15:restartNumberingAfterBreak="0">
    <w:nsid w:val="5C805FFF"/>
    <w:multiLevelType w:val="hybridMultilevel"/>
    <w:tmpl w:val="05AC1A08"/>
    <w:lvl w:ilvl="0" w:tplc="ECFE5FE4">
      <w:start w:val="3"/>
      <w:numFmt w:val="lowerLetter"/>
      <w:lvlText w:val="%1"/>
      <w:lvlJc w:val="left"/>
      <w:pPr>
        <w:ind w:hanging="361"/>
      </w:pPr>
      <w:rPr>
        <w:rFonts w:ascii="Arial" w:eastAsia="Arial" w:hAnsi="Arial" w:hint="default"/>
        <w:w w:val="95"/>
        <w:sz w:val="16"/>
        <w:szCs w:val="16"/>
      </w:rPr>
    </w:lvl>
    <w:lvl w:ilvl="1" w:tplc="4C166A8C">
      <w:start w:val="1"/>
      <w:numFmt w:val="bullet"/>
      <w:lvlText w:val="•"/>
      <w:lvlJc w:val="left"/>
      <w:rPr>
        <w:rFonts w:hint="default"/>
      </w:rPr>
    </w:lvl>
    <w:lvl w:ilvl="2" w:tplc="0CFA4BDE">
      <w:start w:val="1"/>
      <w:numFmt w:val="bullet"/>
      <w:lvlText w:val="•"/>
      <w:lvlJc w:val="left"/>
      <w:rPr>
        <w:rFonts w:hint="default"/>
      </w:rPr>
    </w:lvl>
    <w:lvl w:ilvl="3" w:tplc="14F414E4">
      <w:start w:val="1"/>
      <w:numFmt w:val="bullet"/>
      <w:lvlText w:val="•"/>
      <w:lvlJc w:val="left"/>
      <w:rPr>
        <w:rFonts w:hint="default"/>
      </w:rPr>
    </w:lvl>
    <w:lvl w:ilvl="4" w:tplc="E74CF22C">
      <w:start w:val="1"/>
      <w:numFmt w:val="bullet"/>
      <w:lvlText w:val="•"/>
      <w:lvlJc w:val="left"/>
      <w:rPr>
        <w:rFonts w:hint="default"/>
      </w:rPr>
    </w:lvl>
    <w:lvl w:ilvl="5" w:tplc="1D5EFEA4">
      <w:start w:val="1"/>
      <w:numFmt w:val="bullet"/>
      <w:lvlText w:val="•"/>
      <w:lvlJc w:val="left"/>
      <w:rPr>
        <w:rFonts w:hint="default"/>
      </w:rPr>
    </w:lvl>
    <w:lvl w:ilvl="6" w:tplc="9FCC01F0">
      <w:start w:val="1"/>
      <w:numFmt w:val="bullet"/>
      <w:lvlText w:val="•"/>
      <w:lvlJc w:val="left"/>
      <w:rPr>
        <w:rFonts w:hint="default"/>
      </w:rPr>
    </w:lvl>
    <w:lvl w:ilvl="7" w:tplc="BAC49FDC">
      <w:start w:val="1"/>
      <w:numFmt w:val="bullet"/>
      <w:lvlText w:val="•"/>
      <w:lvlJc w:val="left"/>
      <w:rPr>
        <w:rFonts w:hint="default"/>
      </w:rPr>
    </w:lvl>
    <w:lvl w:ilvl="8" w:tplc="28A46A70">
      <w:start w:val="1"/>
      <w:numFmt w:val="bullet"/>
      <w:lvlText w:val="•"/>
      <w:lvlJc w:val="left"/>
      <w:rPr>
        <w:rFonts w:hint="default"/>
      </w:rPr>
    </w:lvl>
  </w:abstractNum>
  <w:abstractNum w:abstractNumId="71" w15:restartNumberingAfterBreak="0">
    <w:nsid w:val="5CE21238"/>
    <w:multiLevelType w:val="hybridMultilevel"/>
    <w:tmpl w:val="638C5830"/>
    <w:lvl w:ilvl="0" w:tplc="AF446CE4">
      <w:start w:val="1"/>
      <w:numFmt w:val="lowerLetter"/>
      <w:lvlText w:val="%1"/>
      <w:lvlJc w:val="left"/>
      <w:pPr>
        <w:ind w:hanging="361"/>
      </w:pPr>
      <w:rPr>
        <w:rFonts w:ascii="Arial" w:eastAsia="Arial" w:hAnsi="Arial" w:hint="default"/>
        <w:w w:val="95"/>
        <w:sz w:val="16"/>
        <w:szCs w:val="16"/>
      </w:rPr>
    </w:lvl>
    <w:lvl w:ilvl="1" w:tplc="F29837C6">
      <w:start w:val="1"/>
      <w:numFmt w:val="bullet"/>
      <w:lvlText w:val="•"/>
      <w:lvlJc w:val="left"/>
      <w:rPr>
        <w:rFonts w:hint="default"/>
      </w:rPr>
    </w:lvl>
    <w:lvl w:ilvl="2" w:tplc="21423FA0">
      <w:start w:val="1"/>
      <w:numFmt w:val="bullet"/>
      <w:lvlText w:val="•"/>
      <w:lvlJc w:val="left"/>
      <w:rPr>
        <w:rFonts w:hint="default"/>
      </w:rPr>
    </w:lvl>
    <w:lvl w:ilvl="3" w:tplc="532C4C0E">
      <w:start w:val="1"/>
      <w:numFmt w:val="bullet"/>
      <w:lvlText w:val="•"/>
      <w:lvlJc w:val="left"/>
      <w:rPr>
        <w:rFonts w:hint="default"/>
      </w:rPr>
    </w:lvl>
    <w:lvl w:ilvl="4" w:tplc="08B45466">
      <w:start w:val="1"/>
      <w:numFmt w:val="bullet"/>
      <w:lvlText w:val="•"/>
      <w:lvlJc w:val="left"/>
      <w:rPr>
        <w:rFonts w:hint="default"/>
      </w:rPr>
    </w:lvl>
    <w:lvl w:ilvl="5" w:tplc="5DDC4A7C">
      <w:start w:val="1"/>
      <w:numFmt w:val="bullet"/>
      <w:lvlText w:val="•"/>
      <w:lvlJc w:val="left"/>
      <w:rPr>
        <w:rFonts w:hint="default"/>
      </w:rPr>
    </w:lvl>
    <w:lvl w:ilvl="6" w:tplc="CE1C9970">
      <w:start w:val="1"/>
      <w:numFmt w:val="bullet"/>
      <w:lvlText w:val="•"/>
      <w:lvlJc w:val="left"/>
      <w:rPr>
        <w:rFonts w:hint="default"/>
      </w:rPr>
    </w:lvl>
    <w:lvl w:ilvl="7" w:tplc="D40EBECC">
      <w:start w:val="1"/>
      <w:numFmt w:val="bullet"/>
      <w:lvlText w:val="•"/>
      <w:lvlJc w:val="left"/>
      <w:rPr>
        <w:rFonts w:hint="default"/>
      </w:rPr>
    </w:lvl>
    <w:lvl w:ilvl="8" w:tplc="26CA6712">
      <w:start w:val="1"/>
      <w:numFmt w:val="bullet"/>
      <w:lvlText w:val="•"/>
      <w:lvlJc w:val="left"/>
      <w:rPr>
        <w:rFonts w:hint="default"/>
      </w:rPr>
    </w:lvl>
  </w:abstractNum>
  <w:abstractNum w:abstractNumId="72" w15:restartNumberingAfterBreak="0">
    <w:nsid w:val="5DBA6571"/>
    <w:multiLevelType w:val="multilevel"/>
    <w:tmpl w:val="AD5AEBC4"/>
    <w:lvl w:ilvl="0">
      <w:start w:val="3"/>
      <w:numFmt w:val="decimal"/>
      <w:lvlText w:val="%1"/>
      <w:lvlJc w:val="left"/>
      <w:pPr>
        <w:ind w:hanging="540"/>
      </w:pPr>
      <w:rPr>
        <w:rFonts w:hint="default"/>
      </w:rPr>
    </w:lvl>
    <w:lvl w:ilvl="1">
      <w:start w:val="4"/>
      <w:numFmt w:val="decimal"/>
      <w:lvlText w:val="%1.%2"/>
      <w:lvlJc w:val="left"/>
      <w:pPr>
        <w:ind w:hanging="540"/>
      </w:pPr>
      <w:rPr>
        <w:rFonts w:hint="default"/>
      </w:rPr>
    </w:lvl>
    <w:lvl w:ilvl="2">
      <w:start w:val="2"/>
      <w:numFmt w:val="decimal"/>
      <w:lvlText w:val="%1.%2.%3"/>
      <w:lvlJc w:val="left"/>
      <w:pPr>
        <w:ind w:hanging="540"/>
      </w:pPr>
      <w:rPr>
        <w:rFonts w:hint="default"/>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3" w15:restartNumberingAfterBreak="0">
    <w:nsid w:val="5E134B88"/>
    <w:multiLevelType w:val="multilevel"/>
    <w:tmpl w:val="5A9CA3AC"/>
    <w:lvl w:ilvl="0">
      <w:start w:val="2"/>
      <w:numFmt w:val="decimal"/>
      <w:lvlText w:val="%1"/>
      <w:lvlJc w:val="left"/>
      <w:pPr>
        <w:ind w:hanging="403"/>
      </w:pPr>
      <w:rPr>
        <w:rFonts w:hint="default"/>
      </w:rPr>
    </w:lvl>
    <w:lvl w:ilvl="1">
      <w:start w:val="3"/>
      <w:numFmt w:val="decimal"/>
      <w:lvlText w:val="%1.%2"/>
      <w:lvlJc w:val="left"/>
      <w:pPr>
        <w:ind w:hanging="403"/>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4" w15:restartNumberingAfterBreak="0">
    <w:nsid w:val="5FB97422"/>
    <w:multiLevelType w:val="hybridMultilevel"/>
    <w:tmpl w:val="25582E70"/>
    <w:lvl w:ilvl="0" w:tplc="DACC699C">
      <w:start w:val="1"/>
      <w:numFmt w:val="decimal"/>
      <w:lvlText w:val="%1"/>
      <w:lvlJc w:val="left"/>
      <w:pPr>
        <w:ind w:hanging="156"/>
      </w:pPr>
      <w:rPr>
        <w:rFonts w:ascii="Times New Roman" w:eastAsia="Times New Roman" w:hAnsi="Times New Roman" w:hint="default"/>
        <w:w w:val="99"/>
        <w:sz w:val="22"/>
        <w:szCs w:val="22"/>
      </w:rPr>
    </w:lvl>
    <w:lvl w:ilvl="1" w:tplc="1CCADE36">
      <w:start w:val="1"/>
      <w:numFmt w:val="bullet"/>
      <w:lvlText w:val="•"/>
      <w:lvlJc w:val="left"/>
      <w:rPr>
        <w:rFonts w:hint="default"/>
      </w:rPr>
    </w:lvl>
    <w:lvl w:ilvl="2" w:tplc="77CEBCD0">
      <w:start w:val="1"/>
      <w:numFmt w:val="bullet"/>
      <w:lvlText w:val="•"/>
      <w:lvlJc w:val="left"/>
      <w:rPr>
        <w:rFonts w:hint="default"/>
      </w:rPr>
    </w:lvl>
    <w:lvl w:ilvl="3" w:tplc="0E682BFA">
      <w:start w:val="1"/>
      <w:numFmt w:val="bullet"/>
      <w:lvlText w:val="•"/>
      <w:lvlJc w:val="left"/>
      <w:rPr>
        <w:rFonts w:hint="default"/>
      </w:rPr>
    </w:lvl>
    <w:lvl w:ilvl="4" w:tplc="77BAA048">
      <w:start w:val="1"/>
      <w:numFmt w:val="bullet"/>
      <w:lvlText w:val="•"/>
      <w:lvlJc w:val="left"/>
      <w:rPr>
        <w:rFonts w:hint="default"/>
      </w:rPr>
    </w:lvl>
    <w:lvl w:ilvl="5" w:tplc="967CC0E4">
      <w:start w:val="1"/>
      <w:numFmt w:val="bullet"/>
      <w:lvlText w:val="•"/>
      <w:lvlJc w:val="left"/>
      <w:rPr>
        <w:rFonts w:hint="default"/>
      </w:rPr>
    </w:lvl>
    <w:lvl w:ilvl="6" w:tplc="986011DA">
      <w:start w:val="1"/>
      <w:numFmt w:val="bullet"/>
      <w:lvlText w:val="•"/>
      <w:lvlJc w:val="left"/>
      <w:rPr>
        <w:rFonts w:hint="default"/>
      </w:rPr>
    </w:lvl>
    <w:lvl w:ilvl="7" w:tplc="243EB774">
      <w:start w:val="1"/>
      <w:numFmt w:val="bullet"/>
      <w:lvlText w:val="•"/>
      <w:lvlJc w:val="left"/>
      <w:rPr>
        <w:rFonts w:hint="default"/>
      </w:rPr>
    </w:lvl>
    <w:lvl w:ilvl="8" w:tplc="6A327CD0">
      <w:start w:val="1"/>
      <w:numFmt w:val="bullet"/>
      <w:lvlText w:val="•"/>
      <w:lvlJc w:val="left"/>
      <w:rPr>
        <w:rFonts w:hint="default"/>
      </w:rPr>
    </w:lvl>
  </w:abstractNum>
  <w:abstractNum w:abstractNumId="75" w15:restartNumberingAfterBreak="0">
    <w:nsid w:val="5FFC1C0A"/>
    <w:multiLevelType w:val="hybridMultilevel"/>
    <w:tmpl w:val="C6BC99C4"/>
    <w:lvl w:ilvl="0" w:tplc="6BCC0C48">
      <w:start w:val="1"/>
      <w:numFmt w:val="decimal"/>
      <w:lvlText w:val="%1."/>
      <w:lvlJc w:val="left"/>
      <w:pPr>
        <w:ind w:hanging="290"/>
      </w:pPr>
      <w:rPr>
        <w:rFonts w:ascii="Arial" w:eastAsia="Arial" w:hAnsi="Arial" w:hint="default"/>
        <w:spacing w:val="-1"/>
        <w:sz w:val="16"/>
        <w:szCs w:val="16"/>
      </w:rPr>
    </w:lvl>
    <w:lvl w:ilvl="1" w:tplc="A4C83820">
      <w:start w:val="1"/>
      <w:numFmt w:val="bullet"/>
      <w:lvlText w:val="•"/>
      <w:lvlJc w:val="left"/>
      <w:rPr>
        <w:rFonts w:hint="default"/>
      </w:rPr>
    </w:lvl>
    <w:lvl w:ilvl="2" w:tplc="A14EA690">
      <w:start w:val="1"/>
      <w:numFmt w:val="bullet"/>
      <w:lvlText w:val="•"/>
      <w:lvlJc w:val="left"/>
      <w:rPr>
        <w:rFonts w:hint="default"/>
      </w:rPr>
    </w:lvl>
    <w:lvl w:ilvl="3" w:tplc="4AF2A6C2">
      <w:start w:val="1"/>
      <w:numFmt w:val="bullet"/>
      <w:lvlText w:val="•"/>
      <w:lvlJc w:val="left"/>
      <w:rPr>
        <w:rFonts w:hint="default"/>
      </w:rPr>
    </w:lvl>
    <w:lvl w:ilvl="4" w:tplc="E8906C46">
      <w:start w:val="1"/>
      <w:numFmt w:val="bullet"/>
      <w:lvlText w:val="•"/>
      <w:lvlJc w:val="left"/>
      <w:rPr>
        <w:rFonts w:hint="default"/>
      </w:rPr>
    </w:lvl>
    <w:lvl w:ilvl="5" w:tplc="1F36D52C">
      <w:start w:val="1"/>
      <w:numFmt w:val="bullet"/>
      <w:lvlText w:val="•"/>
      <w:lvlJc w:val="left"/>
      <w:rPr>
        <w:rFonts w:hint="default"/>
      </w:rPr>
    </w:lvl>
    <w:lvl w:ilvl="6" w:tplc="A7CAA158">
      <w:start w:val="1"/>
      <w:numFmt w:val="bullet"/>
      <w:lvlText w:val="•"/>
      <w:lvlJc w:val="left"/>
      <w:rPr>
        <w:rFonts w:hint="default"/>
      </w:rPr>
    </w:lvl>
    <w:lvl w:ilvl="7" w:tplc="40C42BD2">
      <w:start w:val="1"/>
      <w:numFmt w:val="bullet"/>
      <w:lvlText w:val="•"/>
      <w:lvlJc w:val="left"/>
      <w:rPr>
        <w:rFonts w:hint="default"/>
      </w:rPr>
    </w:lvl>
    <w:lvl w:ilvl="8" w:tplc="77F21D3A">
      <w:start w:val="1"/>
      <w:numFmt w:val="bullet"/>
      <w:lvlText w:val="•"/>
      <w:lvlJc w:val="left"/>
      <w:rPr>
        <w:rFonts w:hint="default"/>
      </w:rPr>
    </w:lvl>
  </w:abstractNum>
  <w:abstractNum w:abstractNumId="76" w15:restartNumberingAfterBreak="0">
    <w:nsid w:val="600B5B0A"/>
    <w:multiLevelType w:val="hybridMultilevel"/>
    <w:tmpl w:val="B4E2F822"/>
    <w:lvl w:ilvl="0" w:tplc="CEE49426">
      <w:start w:val="1"/>
      <w:numFmt w:val="lowerLetter"/>
      <w:lvlText w:val="%1"/>
      <w:lvlJc w:val="left"/>
      <w:pPr>
        <w:ind w:hanging="360"/>
      </w:pPr>
      <w:rPr>
        <w:rFonts w:ascii="Arial" w:eastAsia="Arial" w:hAnsi="Arial" w:hint="default"/>
        <w:w w:val="95"/>
        <w:sz w:val="16"/>
        <w:szCs w:val="16"/>
      </w:rPr>
    </w:lvl>
    <w:lvl w:ilvl="1" w:tplc="DE96D4E8">
      <w:start w:val="1"/>
      <w:numFmt w:val="bullet"/>
      <w:lvlText w:val="•"/>
      <w:lvlJc w:val="left"/>
      <w:rPr>
        <w:rFonts w:hint="default"/>
      </w:rPr>
    </w:lvl>
    <w:lvl w:ilvl="2" w:tplc="7A408D62">
      <w:start w:val="1"/>
      <w:numFmt w:val="bullet"/>
      <w:lvlText w:val="•"/>
      <w:lvlJc w:val="left"/>
      <w:rPr>
        <w:rFonts w:hint="default"/>
      </w:rPr>
    </w:lvl>
    <w:lvl w:ilvl="3" w:tplc="90627032">
      <w:start w:val="1"/>
      <w:numFmt w:val="bullet"/>
      <w:lvlText w:val="•"/>
      <w:lvlJc w:val="left"/>
      <w:rPr>
        <w:rFonts w:hint="default"/>
      </w:rPr>
    </w:lvl>
    <w:lvl w:ilvl="4" w:tplc="B7D055FC">
      <w:start w:val="1"/>
      <w:numFmt w:val="bullet"/>
      <w:lvlText w:val="•"/>
      <w:lvlJc w:val="left"/>
      <w:rPr>
        <w:rFonts w:hint="default"/>
      </w:rPr>
    </w:lvl>
    <w:lvl w:ilvl="5" w:tplc="07E4249C">
      <w:start w:val="1"/>
      <w:numFmt w:val="bullet"/>
      <w:lvlText w:val="•"/>
      <w:lvlJc w:val="left"/>
      <w:rPr>
        <w:rFonts w:hint="default"/>
      </w:rPr>
    </w:lvl>
    <w:lvl w:ilvl="6" w:tplc="C58AB1D0">
      <w:start w:val="1"/>
      <w:numFmt w:val="bullet"/>
      <w:lvlText w:val="•"/>
      <w:lvlJc w:val="left"/>
      <w:rPr>
        <w:rFonts w:hint="default"/>
      </w:rPr>
    </w:lvl>
    <w:lvl w:ilvl="7" w:tplc="FA9E0E9C">
      <w:start w:val="1"/>
      <w:numFmt w:val="bullet"/>
      <w:lvlText w:val="•"/>
      <w:lvlJc w:val="left"/>
      <w:rPr>
        <w:rFonts w:hint="default"/>
      </w:rPr>
    </w:lvl>
    <w:lvl w:ilvl="8" w:tplc="BE8EC798">
      <w:start w:val="1"/>
      <w:numFmt w:val="bullet"/>
      <w:lvlText w:val="•"/>
      <w:lvlJc w:val="left"/>
      <w:rPr>
        <w:rFonts w:hint="default"/>
      </w:rPr>
    </w:lvl>
  </w:abstractNum>
  <w:abstractNum w:abstractNumId="77" w15:restartNumberingAfterBreak="0">
    <w:nsid w:val="60F13619"/>
    <w:multiLevelType w:val="multilevel"/>
    <w:tmpl w:val="961C41A4"/>
    <w:lvl w:ilvl="0">
      <w:start w:val="3"/>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5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8" w15:restartNumberingAfterBreak="0">
    <w:nsid w:val="61A4283F"/>
    <w:multiLevelType w:val="multilevel"/>
    <w:tmpl w:val="85CA115C"/>
    <w:lvl w:ilvl="0">
      <w:start w:val="3"/>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9" w15:restartNumberingAfterBreak="0">
    <w:nsid w:val="627B437A"/>
    <w:multiLevelType w:val="hybridMultilevel"/>
    <w:tmpl w:val="DD909ECA"/>
    <w:lvl w:ilvl="0" w:tplc="4EACAAD6">
      <w:start w:val="25"/>
      <w:numFmt w:val="lowerLetter"/>
      <w:lvlText w:val="%1"/>
      <w:lvlJc w:val="left"/>
      <w:pPr>
        <w:ind w:hanging="835"/>
      </w:pPr>
      <w:rPr>
        <w:rFonts w:ascii="Times New Roman" w:eastAsia="Times New Roman" w:hAnsi="Times New Roman" w:hint="default"/>
        <w:i/>
        <w:w w:val="106"/>
        <w:sz w:val="12"/>
        <w:szCs w:val="12"/>
      </w:rPr>
    </w:lvl>
    <w:lvl w:ilvl="1" w:tplc="72B648DA">
      <w:start w:val="1"/>
      <w:numFmt w:val="bullet"/>
      <w:lvlText w:val="•"/>
      <w:lvlJc w:val="left"/>
      <w:rPr>
        <w:rFonts w:hint="default"/>
      </w:rPr>
    </w:lvl>
    <w:lvl w:ilvl="2" w:tplc="24D45648">
      <w:start w:val="1"/>
      <w:numFmt w:val="bullet"/>
      <w:lvlText w:val="•"/>
      <w:lvlJc w:val="left"/>
      <w:rPr>
        <w:rFonts w:hint="default"/>
      </w:rPr>
    </w:lvl>
    <w:lvl w:ilvl="3" w:tplc="59720316">
      <w:start w:val="1"/>
      <w:numFmt w:val="bullet"/>
      <w:lvlText w:val="•"/>
      <w:lvlJc w:val="left"/>
      <w:rPr>
        <w:rFonts w:hint="default"/>
      </w:rPr>
    </w:lvl>
    <w:lvl w:ilvl="4" w:tplc="BA3634DE">
      <w:start w:val="1"/>
      <w:numFmt w:val="bullet"/>
      <w:lvlText w:val="•"/>
      <w:lvlJc w:val="left"/>
      <w:rPr>
        <w:rFonts w:hint="default"/>
      </w:rPr>
    </w:lvl>
    <w:lvl w:ilvl="5" w:tplc="8184318E">
      <w:start w:val="1"/>
      <w:numFmt w:val="bullet"/>
      <w:lvlText w:val="•"/>
      <w:lvlJc w:val="left"/>
      <w:rPr>
        <w:rFonts w:hint="default"/>
      </w:rPr>
    </w:lvl>
    <w:lvl w:ilvl="6" w:tplc="8CE0E8CE">
      <w:start w:val="1"/>
      <w:numFmt w:val="bullet"/>
      <w:lvlText w:val="•"/>
      <w:lvlJc w:val="left"/>
      <w:rPr>
        <w:rFonts w:hint="default"/>
      </w:rPr>
    </w:lvl>
    <w:lvl w:ilvl="7" w:tplc="AD2CF996">
      <w:start w:val="1"/>
      <w:numFmt w:val="bullet"/>
      <w:lvlText w:val="•"/>
      <w:lvlJc w:val="left"/>
      <w:rPr>
        <w:rFonts w:hint="default"/>
      </w:rPr>
    </w:lvl>
    <w:lvl w:ilvl="8" w:tplc="7E96A4A6">
      <w:start w:val="1"/>
      <w:numFmt w:val="bullet"/>
      <w:lvlText w:val="•"/>
      <w:lvlJc w:val="left"/>
      <w:rPr>
        <w:rFonts w:hint="default"/>
      </w:rPr>
    </w:lvl>
  </w:abstractNum>
  <w:abstractNum w:abstractNumId="80" w15:restartNumberingAfterBreak="0">
    <w:nsid w:val="63A87097"/>
    <w:multiLevelType w:val="multilevel"/>
    <w:tmpl w:val="41A01AF8"/>
    <w:lvl w:ilvl="0">
      <w:start w:val="4"/>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1" w15:restartNumberingAfterBreak="0">
    <w:nsid w:val="647C3112"/>
    <w:multiLevelType w:val="hybridMultilevel"/>
    <w:tmpl w:val="8B2803C6"/>
    <w:lvl w:ilvl="0" w:tplc="27903342">
      <w:start w:val="1"/>
      <w:numFmt w:val="decimal"/>
      <w:lvlText w:val="%1)"/>
      <w:lvlJc w:val="left"/>
      <w:pPr>
        <w:ind w:hanging="540"/>
      </w:pPr>
      <w:rPr>
        <w:rFonts w:ascii="Times New Roman" w:eastAsia="Times New Roman" w:hAnsi="Times New Roman" w:hint="default"/>
        <w:sz w:val="22"/>
        <w:szCs w:val="22"/>
      </w:rPr>
    </w:lvl>
    <w:lvl w:ilvl="1" w:tplc="B9825396">
      <w:start w:val="1"/>
      <w:numFmt w:val="bullet"/>
      <w:lvlText w:val="•"/>
      <w:lvlJc w:val="left"/>
      <w:rPr>
        <w:rFonts w:hint="default"/>
      </w:rPr>
    </w:lvl>
    <w:lvl w:ilvl="2" w:tplc="FB76A4AE">
      <w:start w:val="1"/>
      <w:numFmt w:val="bullet"/>
      <w:lvlText w:val="•"/>
      <w:lvlJc w:val="left"/>
      <w:rPr>
        <w:rFonts w:hint="default"/>
      </w:rPr>
    </w:lvl>
    <w:lvl w:ilvl="3" w:tplc="55368932">
      <w:start w:val="1"/>
      <w:numFmt w:val="bullet"/>
      <w:lvlText w:val="•"/>
      <w:lvlJc w:val="left"/>
      <w:rPr>
        <w:rFonts w:hint="default"/>
      </w:rPr>
    </w:lvl>
    <w:lvl w:ilvl="4" w:tplc="B1104756">
      <w:start w:val="1"/>
      <w:numFmt w:val="bullet"/>
      <w:lvlText w:val="•"/>
      <w:lvlJc w:val="left"/>
      <w:rPr>
        <w:rFonts w:hint="default"/>
      </w:rPr>
    </w:lvl>
    <w:lvl w:ilvl="5" w:tplc="3EE2C60E">
      <w:start w:val="1"/>
      <w:numFmt w:val="bullet"/>
      <w:lvlText w:val="•"/>
      <w:lvlJc w:val="left"/>
      <w:rPr>
        <w:rFonts w:hint="default"/>
      </w:rPr>
    </w:lvl>
    <w:lvl w:ilvl="6" w:tplc="B55E5BB2">
      <w:start w:val="1"/>
      <w:numFmt w:val="bullet"/>
      <w:lvlText w:val="•"/>
      <w:lvlJc w:val="left"/>
      <w:rPr>
        <w:rFonts w:hint="default"/>
      </w:rPr>
    </w:lvl>
    <w:lvl w:ilvl="7" w:tplc="47168E42">
      <w:start w:val="1"/>
      <w:numFmt w:val="bullet"/>
      <w:lvlText w:val="•"/>
      <w:lvlJc w:val="left"/>
      <w:rPr>
        <w:rFonts w:hint="default"/>
      </w:rPr>
    </w:lvl>
    <w:lvl w:ilvl="8" w:tplc="27241564">
      <w:start w:val="1"/>
      <w:numFmt w:val="bullet"/>
      <w:lvlText w:val="•"/>
      <w:lvlJc w:val="left"/>
      <w:rPr>
        <w:rFonts w:hint="default"/>
      </w:rPr>
    </w:lvl>
  </w:abstractNum>
  <w:abstractNum w:abstractNumId="82" w15:restartNumberingAfterBreak="0">
    <w:nsid w:val="64A67C85"/>
    <w:multiLevelType w:val="multilevel"/>
    <w:tmpl w:val="1188028C"/>
    <w:lvl w:ilvl="0">
      <w:start w:val="2"/>
      <w:numFmt w:val="decimal"/>
      <w:lvlText w:val="%1"/>
      <w:lvlJc w:val="left"/>
      <w:pPr>
        <w:ind w:hanging="404"/>
      </w:pPr>
      <w:rPr>
        <w:rFonts w:hint="default"/>
      </w:rPr>
    </w:lvl>
    <w:lvl w:ilvl="1">
      <w:start w:val="2"/>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3" w15:restartNumberingAfterBreak="0">
    <w:nsid w:val="67E33F2D"/>
    <w:multiLevelType w:val="multilevel"/>
    <w:tmpl w:val="FA2897CA"/>
    <w:lvl w:ilvl="0">
      <w:start w:val="6"/>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6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4" w15:restartNumberingAfterBreak="0">
    <w:nsid w:val="68890CA4"/>
    <w:multiLevelType w:val="multilevel"/>
    <w:tmpl w:val="893C4760"/>
    <w:lvl w:ilvl="0">
      <w:start w:val="4"/>
      <w:numFmt w:val="decimal"/>
      <w:lvlText w:val="%1"/>
      <w:lvlJc w:val="left"/>
      <w:pPr>
        <w:ind w:hanging="438"/>
      </w:pPr>
      <w:rPr>
        <w:rFonts w:hint="default"/>
      </w:rPr>
    </w:lvl>
    <w:lvl w:ilvl="1">
      <w:start w:val="5"/>
      <w:numFmt w:val="decimal"/>
      <w:lvlText w:val="%1.%2"/>
      <w:lvlJc w:val="left"/>
      <w:pPr>
        <w:ind w:hanging="438"/>
      </w:pPr>
      <w:rPr>
        <w:rFonts w:ascii="Arial" w:eastAsia="Arial" w:hAnsi="Arial" w:hint="default"/>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5" w15:restartNumberingAfterBreak="0">
    <w:nsid w:val="6D0E0BA8"/>
    <w:multiLevelType w:val="hybridMultilevel"/>
    <w:tmpl w:val="BC60331C"/>
    <w:lvl w:ilvl="0" w:tplc="431C193E">
      <w:start w:val="6"/>
      <w:numFmt w:val="decimal"/>
      <w:lvlText w:val="%1."/>
      <w:lvlJc w:val="left"/>
      <w:pPr>
        <w:ind w:hanging="204"/>
      </w:pPr>
      <w:rPr>
        <w:rFonts w:ascii="Arial" w:eastAsia="Arial" w:hAnsi="Arial" w:hint="default"/>
        <w:w w:val="106"/>
        <w:sz w:val="12"/>
        <w:szCs w:val="12"/>
      </w:rPr>
    </w:lvl>
    <w:lvl w:ilvl="1" w:tplc="A3ACAF12">
      <w:start w:val="1"/>
      <w:numFmt w:val="bullet"/>
      <w:lvlText w:val="•"/>
      <w:lvlJc w:val="left"/>
      <w:rPr>
        <w:rFonts w:hint="default"/>
      </w:rPr>
    </w:lvl>
    <w:lvl w:ilvl="2" w:tplc="EE5AA1A6">
      <w:start w:val="1"/>
      <w:numFmt w:val="bullet"/>
      <w:lvlText w:val="•"/>
      <w:lvlJc w:val="left"/>
      <w:rPr>
        <w:rFonts w:hint="default"/>
      </w:rPr>
    </w:lvl>
    <w:lvl w:ilvl="3" w:tplc="D4FE9E0E">
      <w:start w:val="1"/>
      <w:numFmt w:val="bullet"/>
      <w:lvlText w:val="•"/>
      <w:lvlJc w:val="left"/>
      <w:rPr>
        <w:rFonts w:hint="default"/>
      </w:rPr>
    </w:lvl>
    <w:lvl w:ilvl="4" w:tplc="283C09B0">
      <w:start w:val="1"/>
      <w:numFmt w:val="bullet"/>
      <w:lvlText w:val="•"/>
      <w:lvlJc w:val="left"/>
      <w:rPr>
        <w:rFonts w:hint="default"/>
      </w:rPr>
    </w:lvl>
    <w:lvl w:ilvl="5" w:tplc="E3282410">
      <w:start w:val="1"/>
      <w:numFmt w:val="bullet"/>
      <w:lvlText w:val="•"/>
      <w:lvlJc w:val="left"/>
      <w:rPr>
        <w:rFonts w:hint="default"/>
      </w:rPr>
    </w:lvl>
    <w:lvl w:ilvl="6" w:tplc="DD86E014">
      <w:start w:val="1"/>
      <w:numFmt w:val="bullet"/>
      <w:lvlText w:val="•"/>
      <w:lvlJc w:val="left"/>
      <w:rPr>
        <w:rFonts w:hint="default"/>
      </w:rPr>
    </w:lvl>
    <w:lvl w:ilvl="7" w:tplc="E4D212AC">
      <w:start w:val="1"/>
      <w:numFmt w:val="bullet"/>
      <w:lvlText w:val="•"/>
      <w:lvlJc w:val="left"/>
      <w:rPr>
        <w:rFonts w:hint="default"/>
      </w:rPr>
    </w:lvl>
    <w:lvl w:ilvl="8" w:tplc="D2EA14A4">
      <w:start w:val="1"/>
      <w:numFmt w:val="bullet"/>
      <w:lvlText w:val="•"/>
      <w:lvlJc w:val="left"/>
      <w:rPr>
        <w:rFonts w:hint="default"/>
      </w:rPr>
    </w:lvl>
  </w:abstractNum>
  <w:abstractNum w:abstractNumId="86" w15:restartNumberingAfterBreak="0">
    <w:nsid w:val="6F3F2340"/>
    <w:multiLevelType w:val="multilevel"/>
    <w:tmpl w:val="9FF4EAD4"/>
    <w:lvl w:ilvl="0">
      <w:start w:val="5"/>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7" w15:restartNumberingAfterBreak="0">
    <w:nsid w:val="6F5C6525"/>
    <w:multiLevelType w:val="hybridMultilevel"/>
    <w:tmpl w:val="F1CA9080"/>
    <w:lvl w:ilvl="0" w:tplc="0678781C">
      <w:start w:val="1"/>
      <w:numFmt w:val="lowerLetter"/>
      <w:lvlText w:val="%1."/>
      <w:lvlJc w:val="left"/>
      <w:pPr>
        <w:ind w:hanging="289"/>
      </w:pPr>
      <w:rPr>
        <w:rFonts w:ascii="Arial" w:eastAsia="Arial" w:hAnsi="Arial" w:hint="default"/>
        <w:sz w:val="16"/>
        <w:szCs w:val="16"/>
      </w:rPr>
    </w:lvl>
    <w:lvl w:ilvl="1" w:tplc="6880856C">
      <w:start w:val="1"/>
      <w:numFmt w:val="bullet"/>
      <w:lvlText w:val="•"/>
      <w:lvlJc w:val="left"/>
      <w:rPr>
        <w:rFonts w:hint="default"/>
      </w:rPr>
    </w:lvl>
    <w:lvl w:ilvl="2" w:tplc="FF4C9374">
      <w:start w:val="1"/>
      <w:numFmt w:val="bullet"/>
      <w:lvlText w:val="•"/>
      <w:lvlJc w:val="left"/>
      <w:rPr>
        <w:rFonts w:hint="default"/>
      </w:rPr>
    </w:lvl>
    <w:lvl w:ilvl="3" w:tplc="5C8CC63E">
      <w:start w:val="1"/>
      <w:numFmt w:val="bullet"/>
      <w:lvlText w:val="•"/>
      <w:lvlJc w:val="left"/>
      <w:rPr>
        <w:rFonts w:hint="default"/>
      </w:rPr>
    </w:lvl>
    <w:lvl w:ilvl="4" w:tplc="D7E278E8">
      <w:start w:val="1"/>
      <w:numFmt w:val="bullet"/>
      <w:lvlText w:val="•"/>
      <w:lvlJc w:val="left"/>
      <w:rPr>
        <w:rFonts w:hint="default"/>
      </w:rPr>
    </w:lvl>
    <w:lvl w:ilvl="5" w:tplc="C1F0A0E2">
      <w:start w:val="1"/>
      <w:numFmt w:val="bullet"/>
      <w:lvlText w:val="•"/>
      <w:lvlJc w:val="left"/>
      <w:rPr>
        <w:rFonts w:hint="default"/>
      </w:rPr>
    </w:lvl>
    <w:lvl w:ilvl="6" w:tplc="83526598">
      <w:start w:val="1"/>
      <w:numFmt w:val="bullet"/>
      <w:lvlText w:val="•"/>
      <w:lvlJc w:val="left"/>
      <w:rPr>
        <w:rFonts w:hint="default"/>
      </w:rPr>
    </w:lvl>
    <w:lvl w:ilvl="7" w:tplc="F642D392">
      <w:start w:val="1"/>
      <w:numFmt w:val="bullet"/>
      <w:lvlText w:val="•"/>
      <w:lvlJc w:val="left"/>
      <w:rPr>
        <w:rFonts w:hint="default"/>
      </w:rPr>
    </w:lvl>
    <w:lvl w:ilvl="8" w:tplc="381A8F72">
      <w:start w:val="1"/>
      <w:numFmt w:val="bullet"/>
      <w:lvlText w:val="•"/>
      <w:lvlJc w:val="left"/>
      <w:rPr>
        <w:rFonts w:hint="default"/>
      </w:rPr>
    </w:lvl>
  </w:abstractNum>
  <w:abstractNum w:abstractNumId="88" w15:restartNumberingAfterBreak="0">
    <w:nsid w:val="71C73162"/>
    <w:multiLevelType w:val="multilevel"/>
    <w:tmpl w:val="808284D0"/>
    <w:lvl w:ilvl="0">
      <w:start w:val="5"/>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9" w15:restartNumberingAfterBreak="0">
    <w:nsid w:val="72E102C4"/>
    <w:multiLevelType w:val="hybridMultilevel"/>
    <w:tmpl w:val="6D6671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3171068"/>
    <w:multiLevelType w:val="hybridMultilevel"/>
    <w:tmpl w:val="7EE2143E"/>
    <w:lvl w:ilvl="0" w:tplc="D4EE290E">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1" w15:restartNumberingAfterBreak="0">
    <w:nsid w:val="73F7199B"/>
    <w:multiLevelType w:val="hybridMultilevel"/>
    <w:tmpl w:val="298E8346"/>
    <w:lvl w:ilvl="0" w:tplc="AE00AF20">
      <w:start w:val="2"/>
      <w:numFmt w:val="decimal"/>
      <w:lvlText w:val="%1."/>
      <w:lvlJc w:val="left"/>
      <w:pPr>
        <w:ind w:hanging="187"/>
      </w:pPr>
      <w:rPr>
        <w:rFonts w:ascii="Arial" w:eastAsia="Arial" w:hAnsi="Arial" w:hint="default"/>
        <w:color w:val="231F20"/>
        <w:w w:val="98"/>
        <w:sz w:val="17"/>
        <w:szCs w:val="17"/>
      </w:rPr>
    </w:lvl>
    <w:lvl w:ilvl="1" w:tplc="067AB540">
      <w:start w:val="1"/>
      <w:numFmt w:val="bullet"/>
      <w:lvlText w:val="•"/>
      <w:lvlJc w:val="left"/>
      <w:rPr>
        <w:rFonts w:hint="default"/>
      </w:rPr>
    </w:lvl>
    <w:lvl w:ilvl="2" w:tplc="FB76A662">
      <w:start w:val="1"/>
      <w:numFmt w:val="bullet"/>
      <w:lvlText w:val="•"/>
      <w:lvlJc w:val="left"/>
      <w:rPr>
        <w:rFonts w:hint="default"/>
      </w:rPr>
    </w:lvl>
    <w:lvl w:ilvl="3" w:tplc="9FC0FC8C">
      <w:start w:val="1"/>
      <w:numFmt w:val="bullet"/>
      <w:lvlText w:val="•"/>
      <w:lvlJc w:val="left"/>
      <w:rPr>
        <w:rFonts w:hint="default"/>
      </w:rPr>
    </w:lvl>
    <w:lvl w:ilvl="4" w:tplc="401E4992">
      <w:start w:val="1"/>
      <w:numFmt w:val="bullet"/>
      <w:lvlText w:val="•"/>
      <w:lvlJc w:val="left"/>
      <w:rPr>
        <w:rFonts w:hint="default"/>
      </w:rPr>
    </w:lvl>
    <w:lvl w:ilvl="5" w:tplc="BEC2A976">
      <w:start w:val="1"/>
      <w:numFmt w:val="bullet"/>
      <w:lvlText w:val="•"/>
      <w:lvlJc w:val="left"/>
      <w:rPr>
        <w:rFonts w:hint="default"/>
      </w:rPr>
    </w:lvl>
    <w:lvl w:ilvl="6" w:tplc="C17EA1DA">
      <w:start w:val="1"/>
      <w:numFmt w:val="bullet"/>
      <w:lvlText w:val="•"/>
      <w:lvlJc w:val="left"/>
      <w:rPr>
        <w:rFonts w:hint="default"/>
      </w:rPr>
    </w:lvl>
    <w:lvl w:ilvl="7" w:tplc="9A704546">
      <w:start w:val="1"/>
      <w:numFmt w:val="bullet"/>
      <w:lvlText w:val="•"/>
      <w:lvlJc w:val="left"/>
      <w:rPr>
        <w:rFonts w:hint="default"/>
      </w:rPr>
    </w:lvl>
    <w:lvl w:ilvl="8" w:tplc="E152B3F0">
      <w:start w:val="1"/>
      <w:numFmt w:val="bullet"/>
      <w:lvlText w:val="•"/>
      <w:lvlJc w:val="left"/>
      <w:rPr>
        <w:rFonts w:hint="default"/>
      </w:rPr>
    </w:lvl>
  </w:abstractNum>
  <w:abstractNum w:abstractNumId="92" w15:restartNumberingAfterBreak="0">
    <w:nsid w:val="751D351F"/>
    <w:multiLevelType w:val="hybridMultilevel"/>
    <w:tmpl w:val="408A6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5EA5C67"/>
    <w:multiLevelType w:val="hybridMultilevel"/>
    <w:tmpl w:val="2D4E6D9C"/>
    <w:lvl w:ilvl="0" w:tplc="8410C654">
      <w:start w:val="11"/>
      <w:numFmt w:val="decimal"/>
      <w:lvlText w:val="%1."/>
      <w:lvlJc w:val="left"/>
      <w:pPr>
        <w:ind w:hanging="266"/>
      </w:pPr>
      <w:rPr>
        <w:rFonts w:ascii="Times New Roman" w:eastAsia="Times New Roman" w:hAnsi="Times New Roman" w:hint="default"/>
        <w:w w:val="101"/>
        <w:sz w:val="15"/>
        <w:szCs w:val="15"/>
      </w:rPr>
    </w:lvl>
    <w:lvl w:ilvl="1" w:tplc="241E1A1A">
      <w:start w:val="1"/>
      <w:numFmt w:val="bullet"/>
      <w:lvlText w:val="•"/>
      <w:lvlJc w:val="left"/>
      <w:pPr>
        <w:ind w:hanging="343"/>
      </w:pPr>
      <w:rPr>
        <w:rFonts w:ascii="Arial" w:eastAsia="Arial" w:hAnsi="Arial" w:hint="default"/>
        <w:w w:val="132"/>
        <w:sz w:val="15"/>
        <w:szCs w:val="15"/>
      </w:rPr>
    </w:lvl>
    <w:lvl w:ilvl="2" w:tplc="AFE21338">
      <w:start w:val="1"/>
      <w:numFmt w:val="bullet"/>
      <w:lvlText w:val="•"/>
      <w:lvlJc w:val="left"/>
      <w:rPr>
        <w:rFonts w:hint="default"/>
      </w:rPr>
    </w:lvl>
    <w:lvl w:ilvl="3" w:tplc="B5E00AAC">
      <w:start w:val="1"/>
      <w:numFmt w:val="bullet"/>
      <w:lvlText w:val="•"/>
      <w:lvlJc w:val="left"/>
      <w:rPr>
        <w:rFonts w:hint="default"/>
      </w:rPr>
    </w:lvl>
    <w:lvl w:ilvl="4" w:tplc="C7327AF4">
      <w:start w:val="1"/>
      <w:numFmt w:val="bullet"/>
      <w:lvlText w:val="•"/>
      <w:lvlJc w:val="left"/>
      <w:rPr>
        <w:rFonts w:hint="default"/>
      </w:rPr>
    </w:lvl>
    <w:lvl w:ilvl="5" w:tplc="5A780E00">
      <w:start w:val="1"/>
      <w:numFmt w:val="bullet"/>
      <w:lvlText w:val="•"/>
      <w:lvlJc w:val="left"/>
      <w:rPr>
        <w:rFonts w:hint="default"/>
      </w:rPr>
    </w:lvl>
    <w:lvl w:ilvl="6" w:tplc="67EAF31E">
      <w:start w:val="1"/>
      <w:numFmt w:val="bullet"/>
      <w:lvlText w:val="•"/>
      <w:lvlJc w:val="left"/>
      <w:rPr>
        <w:rFonts w:hint="default"/>
      </w:rPr>
    </w:lvl>
    <w:lvl w:ilvl="7" w:tplc="8A7668DC">
      <w:start w:val="1"/>
      <w:numFmt w:val="bullet"/>
      <w:lvlText w:val="•"/>
      <w:lvlJc w:val="left"/>
      <w:rPr>
        <w:rFonts w:hint="default"/>
      </w:rPr>
    </w:lvl>
    <w:lvl w:ilvl="8" w:tplc="3A067064">
      <w:start w:val="1"/>
      <w:numFmt w:val="bullet"/>
      <w:lvlText w:val="•"/>
      <w:lvlJc w:val="left"/>
      <w:rPr>
        <w:rFonts w:hint="default"/>
      </w:rPr>
    </w:lvl>
  </w:abstractNum>
  <w:abstractNum w:abstractNumId="94" w15:restartNumberingAfterBreak="0">
    <w:nsid w:val="77541FC7"/>
    <w:multiLevelType w:val="hybridMultilevel"/>
    <w:tmpl w:val="91AE6680"/>
    <w:lvl w:ilvl="0" w:tplc="A25AE2C8">
      <w:start w:val="1"/>
      <w:numFmt w:val="decimal"/>
      <w:lvlText w:val="%1."/>
      <w:lvlJc w:val="left"/>
      <w:pPr>
        <w:ind w:hanging="220"/>
      </w:pPr>
      <w:rPr>
        <w:rFonts w:ascii="Times New Roman" w:eastAsia="Times New Roman" w:hAnsi="Times New Roman" w:hint="default"/>
        <w:sz w:val="22"/>
        <w:szCs w:val="22"/>
      </w:rPr>
    </w:lvl>
    <w:lvl w:ilvl="1" w:tplc="B3C8AACE">
      <w:start w:val="1"/>
      <w:numFmt w:val="bullet"/>
      <w:lvlText w:val="•"/>
      <w:lvlJc w:val="left"/>
      <w:rPr>
        <w:rFonts w:hint="default"/>
      </w:rPr>
    </w:lvl>
    <w:lvl w:ilvl="2" w:tplc="3C389DE0">
      <w:start w:val="1"/>
      <w:numFmt w:val="bullet"/>
      <w:lvlText w:val="•"/>
      <w:lvlJc w:val="left"/>
      <w:rPr>
        <w:rFonts w:hint="default"/>
      </w:rPr>
    </w:lvl>
    <w:lvl w:ilvl="3" w:tplc="3EC22A44">
      <w:start w:val="1"/>
      <w:numFmt w:val="bullet"/>
      <w:lvlText w:val="•"/>
      <w:lvlJc w:val="left"/>
      <w:rPr>
        <w:rFonts w:hint="default"/>
      </w:rPr>
    </w:lvl>
    <w:lvl w:ilvl="4" w:tplc="F77604A6">
      <w:start w:val="1"/>
      <w:numFmt w:val="bullet"/>
      <w:lvlText w:val="•"/>
      <w:lvlJc w:val="left"/>
      <w:rPr>
        <w:rFonts w:hint="default"/>
      </w:rPr>
    </w:lvl>
    <w:lvl w:ilvl="5" w:tplc="A940A6C6">
      <w:start w:val="1"/>
      <w:numFmt w:val="bullet"/>
      <w:lvlText w:val="•"/>
      <w:lvlJc w:val="left"/>
      <w:rPr>
        <w:rFonts w:hint="default"/>
      </w:rPr>
    </w:lvl>
    <w:lvl w:ilvl="6" w:tplc="6AAA8FF2">
      <w:start w:val="1"/>
      <w:numFmt w:val="bullet"/>
      <w:lvlText w:val="•"/>
      <w:lvlJc w:val="left"/>
      <w:rPr>
        <w:rFonts w:hint="default"/>
      </w:rPr>
    </w:lvl>
    <w:lvl w:ilvl="7" w:tplc="CEEE3CB4">
      <w:start w:val="1"/>
      <w:numFmt w:val="bullet"/>
      <w:lvlText w:val="•"/>
      <w:lvlJc w:val="left"/>
      <w:rPr>
        <w:rFonts w:hint="default"/>
      </w:rPr>
    </w:lvl>
    <w:lvl w:ilvl="8" w:tplc="3A789894">
      <w:start w:val="1"/>
      <w:numFmt w:val="bullet"/>
      <w:lvlText w:val="•"/>
      <w:lvlJc w:val="left"/>
      <w:rPr>
        <w:rFonts w:hint="default"/>
      </w:rPr>
    </w:lvl>
  </w:abstractNum>
  <w:abstractNum w:abstractNumId="95" w15:restartNumberingAfterBreak="0">
    <w:nsid w:val="775E23AF"/>
    <w:multiLevelType w:val="hybridMultilevel"/>
    <w:tmpl w:val="4F7CB2B8"/>
    <w:lvl w:ilvl="0" w:tplc="D0389728">
      <w:start w:val="1"/>
      <w:numFmt w:val="bullet"/>
      <w:lvlText w:val="•"/>
      <w:lvlJc w:val="left"/>
      <w:pPr>
        <w:ind w:hanging="261"/>
      </w:pPr>
      <w:rPr>
        <w:rFonts w:ascii="Times New Roman" w:eastAsia="Times New Roman" w:hAnsi="Times New Roman" w:hint="default"/>
        <w:sz w:val="28"/>
        <w:szCs w:val="28"/>
      </w:rPr>
    </w:lvl>
    <w:lvl w:ilvl="1" w:tplc="49E09592">
      <w:start w:val="1"/>
      <w:numFmt w:val="bullet"/>
      <w:lvlText w:val="•"/>
      <w:lvlJc w:val="left"/>
      <w:rPr>
        <w:rFonts w:hint="default"/>
      </w:rPr>
    </w:lvl>
    <w:lvl w:ilvl="2" w:tplc="6BCE26D6">
      <w:start w:val="1"/>
      <w:numFmt w:val="bullet"/>
      <w:lvlText w:val="•"/>
      <w:lvlJc w:val="left"/>
      <w:rPr>
        <w:rFonts w:hint="default"/>
      </w:rPr>
    </w:lvl>
    <w:lvl w:ilvl="3" w:tplc="2604D834">
      <w:start w:val="1"/>
      <w:numFmt w:val="bullet"/>
      <w:lvlText w:val="•"/>
      <w:lvlJc w:val="left"/>
      <w:rPr>
        <w:rFonts w:hint="default"/>
      </w:rPr>
    </w:lvl>
    <w:lvl w:ilvl="4" w:tplc="C46A98E2">
      <w:start w:val="1"/>
      <w:numFmt w:val="bullet"/>
      <w:lvlText w:val="•"/>
      <w:lvlJc w:val="left"/>
      <w:rPr>
        <w:rFonts w:hint="default"/>
      </w:rPr>
    </w:lvl>
    <w:lvl w:ilvl="5" w:tplc="B6B8395E">
      <w:start w:val="1"/>
      <w:numFmt w:val="bullet"/>
      <w:lvlText w:val="•"/>
      <w:lvlJc w:val="left"/>
      <w:rPr>
        <w:rFonts w:hint="default"/>
      </w:rPr>
    </w:lvl>
    <w:lvl w:ilvl="6" w:tplc="4756FA40">
      <w:start w:val="1"/>
      <w:numFmt w:val="bullet"/>
      <w:lvlText w:val="•"/>
      <w:lvlJc w:val="left"/>
      <w:rPr>
        <w:rFonts w:hint="default"/>
      </w:rPr>
    </w:lvl>
    <w:lvl w:ilvl="7" w:tplc="063A56F8">
      <w:start w:val="1"/>
      <w:numFmt w:val="bullet"/>
      <w:lvlText w:val="•"/>
      <w:lvlJc w:val="left"/>
      <w:rPr>
        <w:rFonts w:hint="default"/>
      </w:rPr>
    </w:lvl>
    <w:lvl w:ilvl="8" w:tplc="F2AE9D28">
      <w:start w:val="1"/>
      <w:numFmt w:val="bullet"/>
      <w:lvlText w:val="•"/>
      <w:lvlJc w:val="left"/>
      <w:rPr>
        <w:rFonts w:hint="default"/>
      </w:rPr>
    </w:lvl>
  </w:abstractNum>
  <w:abstractNum w:abstractNumId="96" w15:restartNumberingAfterBreak="0">
    <w:nsid w:val="78291F54"/>
    <w:multiLevelType w:val="multilevel"/>
    <w:tmpl w:val="C494EEB0"/>
    <w:lvl w:ilvl="0">
      <w:start w:val="4"/>
      <w:numFmt w:val="decimal"/>
      <w:lvlText w:val="%1"/>
      <w:lvlJc w:val="left"/>
      <w:pPr>
        <w:ind w:hanging="577"/>
      </w:pPr>
      <w:rPr>
        <w:rFonts w:hint="default"/>
      </w:rPr>
    </w:lvl>
    <w:lvl w:ilvl="1">
      <w:start w:val="6"/>
      <w:numFmt w:val="decimal"/>
      <w:lvlText w:val="%1.%2"/>
      <w:lvlJc w:val="left"/>
      <w:pPr>
        <w:ind w:hanging="577"/>
      </w:pPr>
      <w:rPr>
        <w:rFonts w:hint="default"/>
      </w:rPr>
    </w:lvl>
    <w:lvl w:ilvl="2">
      <w:start w:val="1"/>
      <w:numFmt w:val="decimal"/>
      <w:lvlText w:val="%1.%2.%3"/>
      <w:lvlJc w:val="left"/>
      <w:pPr>
        <w:ind w:hanging="577"/>
      </w:pPr>
      <w:rPr>
        <w:rFonts w:ascii="Arial" w:eastAsia="Arial" w:hAnsi="Arial" w:hint="default"/>
        <w:sz w:val="16"/>
        <w:szCs w:val="16"/>
      </w:rPr>
    </w:lvl>
    <w:lvl w:ilvl="3">
      <w:start w:val="1"/>
      <w:numFmt w:val="decimal"/>
      <w:lvlText w:val="%1.%2.%3.%4"/>
      <w:lvlJc w:val="left"/>
      <w:pPr>
        <w:ind w:hanging="727"/>
      </w:pPr>
      <w:rPr>
        <w:rFonts w:ascii="Arial" w:eastAsia="Arial" w:hAnsi="Arial" w:hint="default"/>
        <w:spacing w:val="-1"/>
        <w:sz w:val="16"/>
        <w:szCs w:val="16"/>
      </w:rPr>
    </w:lvl>
    <w:lvl w:ilvl="4">
      <w:start w:val="1"/>
      <w:numFmt w:val="decimal"/>
      <w:lvlText w:val="%1.%2.%3.%4.%5"/>
      <w:lvlJc w:val="left"/>
      <w:pPr>
        <w:ind w:hanging="866"/>
      </w:pPr>
      <w:rPr>
        <w:rFonts w:ascii="Arial" w:eastAsia="Arial" w:hAnsi="Arial" w:hint="default"/>
        <w:sz w:val="16"/>
        <w:szCs w:val="16"/>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97" w15:restartNumberingAfterBreak="0">
    <w:nsid w:val="7987012C"/>
    <w:multiLevelType w:val="hybridMultilevel"/>
    <w:tmpl w:val="615683B0"/>
    <w:lvl w:ilvl="0" w:tplc="5D363ECA">
      <w:start w:val="2"/>
      <w:numFmt w:val="decimal"/>
      <w:lvlText w:val="(%1)"/>
      <w:lvlJc w:val="left"/>
      <w:pPr>
        <w:ind w:hanging="312"/>
      </w:pPr>
      <w:rPr>
        <w:rFonts w:ascii="Times New Roman" w:eastAsia="Times New Roman" w:hAnsi="Times New Roman" w:hint="default"/>
        <w:sz w:val="22"/>
        <w:szCs w:val="22"/>
      </w:rPr>
    </w:lvl>
    <w:lvl w:ilvl="1" w:tplc="1780DB6A">
      <w:start w:val="1"/>
      <w:numFmt w:val="bullet"/>
      <w:lvlText w:val="•"/>
      <w:lvlJc w:val="left"/>
      <w:rPr>
        <w:rFonts w:hint="default"/>
      </w:rPr>
    </w:lvl>
    <w:lvl w:ilvl="2" w:tplc="FE78FD36">
      <w:start w:val="1"/>
      <w:numFmt w:val="bullet"/>
      <w:lvlText w:val="•"/>
      <w:lvlJc w:val="left"/>
      <w:rPr>
        <w:rFonts w:hint="default"/>
      </w:rPr>
    </w:lvl>
    <w:lvl w:ilvl="3" w:tplc="BC7A44B8">
      <w:start w:val="1"/>
      <w:numFmt w:val="bullet"/>
      <w:lvlText w:val="•"/>
      <w:lvlJc w:val="left"/>
      <w:rPr>
        <w:rFonts w:hint="default"/>
      </w:rPr>
    </w:lvl>
    <w:lvl w:ilvl="4" w:tplc="BDDA0A90">
      <w:start w:val="1"/>
      <w:numFmt w:val="bullet"/>
      <w:lvlText w:val="•"/>
      <w:lvlJc w:val="left"/>
      <w:rPr>
        <w:rFonts w:hint="default"/>
      </w:rPr>
    </w:lvl>
    <w:lvl w:ilvl="5" w:tplc="BBAEA6AC">
      <w:start w:val="1"/>
      <w:numFmt w:val="bullet"/>
      <w:lvlText w:val="•"/>
      <w:lvlJc w:val="left"/>
      <w:rPr>
        <w:rFonts w:hint="default"/>
      </w:rPr>
    </w:lvl>
    <w:lvl w:ilvl="6" w:tplc="887A1170">
      <w:start w:val="1"/>
      <w:numFmt w:val="bullet"/>
      <w:lvlText w:val="•"/>
      <w:lvlJc w:val="left"/>
      <w:rPr>
        <w:rFonts w:hint="default"/>
      </w:rPr>
    </w:lvl>
    <w:lvl w:ilvl="7" w:tplc="605C0D8E">
      <w:start w:val="1"/>
      <w:numFmt w:val="bullet"/>
      <w:lvlText w:val="•"/>
      <w:lvlJc w:val="left"/>
      <w:rPr>
        <w:rFonts w:hint="default"/>
      </w:rPr>
    </w:lvl>
    <w:lvl w:ilvl="8" w:tplc="5B8097AE">
      <w:start w:val="1"/>
      <w:numFmt w:val="bullet"/>
      <w:lvlText w:val="•"/>
      <w:lvlJc w:val="left"/>
      <w:rPr>
        <w:rFonts w:hint="default"/>
      </w:rPr>
    </w:lvl>
  </w:abstractNum>
  <w:abstractNum w:abstractNumId="98" w15:restartNumberingAfterBreak="0">
    <w:nsid w:val="7A9A31D8"/>
    <w:multiLevelType w:val="hybridMultilevel"/>
    <w:tmpl w:val="DE1A4EF6"/>
    <w:lvl w:ilvl="0" w:tplc="B68209F4">
      <w:start w:val="4"/>
      <w:numFmt w:val="decimal"/>
      <w:lvlText w:val="%1."/>
      <w:lvlJc w:val="left"/>
      <w:pPr>
        <w:ind w:hanging="228"/>
      </w:pPr>
      <w:rPr>
        <w:rFonts w:ascii="Times New Roman" w:eastAsia="Times New Roman" w:hAnsi="Times New Roman" w:hint="default"/>
        <w:w w:val="101"/>
        <w:sz w:val="15"/>
        <w:szCs w:val="15"/>
      </w:rPr>
    </w:lvl>
    <w:lvl w:ilvl="1" w:tplc="1F3E0AFE">
      <w:start w:val="1"/>
      <w:numFmt w:val="bullet"/>
      <w:lvlText w:val="•"/>
      <w:lvlJc w:val="left"/>
      <w:pPr>
        <w:ind w:hanging="343"/>
      </w:pPr>
      <w:rPr>
        <w:rFonts w:ascii="Arial" w:eastAsia="Arial" w:hAnsi="Arial" w:hint="default"/>
        <w:w w:val="132"/>
        <w:sz w:val="15"/>
        <w:szCs w:val="15"/>
      </w:rPr>
    </w:lvl>
    <w:lvl w:ilvl="2" w:tplc="1C02F0BA">
      <w:start w:val="1"/>
      <w:numFmt w:val="bullet"/>
      <w:lvlText w:val="•"/>
      <w:lvlJc w:val="left"/>
      <w:rPr>
        <w:rFonts w:hint="default"/>
      </w:rPr>
    </w:lvl>
    <w:lvl w:ilvl="3" w:tplc="BAD64000">
      <w:start w:val="1"/>
      <w:numFmt w:val="bullet"/>
      <w:lvlText w:val="•"/>
      <w:lvlJc w:val="left"/>
      <w:rPr>
        <w:rFonts w:hint="default"/>
      </w:rPr>
    </w:lvl>
    <w:lvl w:ilvl="4" w:tplc="B47EBCA8">
      <w:start w:val="1"/>
      <w:numFmt w:val="bullet"/>
      <w:lvlText w:val="•"/>
      <w:lvlJc w:val="left"/>
      <w:rPr>
        <w:rFonts w:hint="default"/>
      </w:rPr>
    </w:lvl>
    <w:lvl w:ilvl="5" w:tplc="33FE2734">
      <w:start w:val="1"/>
      <w:numFmt w:val="bullet"/>
      <w:lvlText w:val="•"/>
      <w:lvlJc w:val="left"/>
      <w:rPr>
        <w:rFonts w:hint="default"/>
      </w:rPr>
    </w:lvl>
    <w:lvl w:ilvl="6" w:tplc="4DCE3C96">
      <w:start w:val="1"/>
      <w:numFmt w:val="bullet"/>
      <w:lvlText w:val="•"/>
      <w:lvlJc w:val="left"/>
      <w:rPr>
        <w:rFonts w:hint="default"/>
      </w:rPr>
    </w:lvl>
    <w:lvl w:ilvl="7" w:tplc="95F68AB4">
      <w:start w:val="1"/>
      <w:numFmt w:val="bullet"/>
      <w:lvlText w:val="•"/>
      <w:lvlJc w:val="left"/>
      <w:rPr>
        <w:rFonts w:hint="default"/>
      </w:rPr>
    </w:lvl>
    <w:lvl w:ilvl="8" w:tplc="9D86A968">
      <w:start w:val="1"/>
      <w:numFmt w:val="bullet"/>
      <w:lvlText w:val="•"/>
      <w:lvlJc w:val="left"/>
      <w:rPr>
        <w:rFonts w:hint="default"/>
      </w:rPr>
    </w:lvl>
  </w:abstractNum>
  <w:abstractNum w:abstractNumId="99" w15:restartNumberingAfterBreak="0">
    <w:nsid w:val="7F541342"/>
    <w:multiLevelType w:val="multilevel"/>
    <w:tmpl w:val="72023FEA"/>
    <w:lvl w:ilvl="0">
      <w:start w:val="1"/>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num w:numId="1">
    <w:abstractNumId w:val="59"/>
  </w:num>
  <w:num w:numId="2">
    <w:abstractNumId w:val="74"/>
  </w:num>
  <w:num w:numId="3">
    <w:abstractNumId w:val="75"/>
  </w:num>
  <w:num w:numId="4">
    <w:abstractNumId w:val="47"/>
  </w:num>
  <w:num w:numId="5">
    <w:abstractNumId w:val="68"/>
  </w:num>
  <w:num w:numId="6">
    <w:abstractNumId w:val="3"/>
  </w:num>
  <w:num w:numId="7">
    <w:abstractNumId w:val="91"/>
  </w:num>
  <w:num w:numId="8">
    <w:abstractNumId w:val="40"/>
  </w:num>
  <w:num w:numId="9">
    <w:abstractNumId w:val="15"/>
  </w:num>
  <w:num w:numId="10">
    <w:abstractNumId w:val="33"/>
  </w:num>
  <w:num w:numId="11">
    <w:abstractNumId w:val="79"/>
  </w:num>
  <w:num w:numId="12">
    <w:abstractNumId w:val="94"/>
  </w:num>
  <w:num w:numId="13">
    <w:abstractNumId w:val="0"/>
  </w:num>
  <w:num w:numId="14">
    <w:abstractNumId w:val="5"/>
  </w:num>
  <w:num w:numId="15">
    <w:abstractNumId w:val="46"/>
  </w:num>
  <w:num w:numId="16">
    <w:abstractNumId w:val="28"/>
  </w:num>
  <w:num w:numId="17">
    <w:abstractNumId w:val="62"/>
  </w:num>
  <w:num w:numId="18">
    <w:abstractNumId w:val="10"/>
  </w:num>
  <w:num w:numId="19">
    <w:abstractNumId w:val="2"/>
  </w:num>
  <w:num w:numId="20">
    <w:abstractNumId w:val="87"/>
  </w:num>
  <w:num w:numId="21">
    <w:abstractNumId w:val="48"/>
  </w:num>
  <w:num w:numId="22">
    <w:abstractNumId w:val="27"/>
  </w:num>
  <w:num w:numId="23">
    <w:abstractNumId w:val="85"/>
  </w:num>
  <w:num w:numId="24">
    <w:abstractNumId w:val="26"/>
  </w:num>
  <w:num w:numId="25">
    <w:abstractNumId w:val="21"/>
  </w:num>
  <w:num w:numId="26">
    <w:abstractNumId w:val="25"/>
  </w:num>
  <w:num w:numId="27">
    <w:abstractNumId w:val="96"/>
  </w:num>
  <w:num w:numId="28">
    <w:abstractNumId w:val="84"/>
  </w:num>
  <w:num w:numId="29">
    <w:abstractNumId w:val="7"/>
  </w:num>
  <w:num w:numId="30">
    <w:abstractNumId w:val="66"/>
  </w:num>
  <w:num w:numId="31">
    <w:abstractNumId w:val="13"/>
  </w:num>
  <w:num w:numId="32">
    <w:abstractNumId w:val="24"/>
  </w:num>
  <w:num w:numId="33">
    <w:abstractNumId w:val="42"/>
  </w:num>
  <w:num w:numId="34">
    <w:abstractNumId w:val="16"/>
  </w:num>
  <w:num w:numId="35">
    <w:abstractNumId w:val="81"/>
  </w:num>
  <w:num w:numId="36">
    <w:abstractNumId w:val="97"/>
  </w:num>
  <w:num w:numId="37">
    <w:abstractNumId w:val="35"/>
  </w:num>
  <w:num w:numId="38">
    <w:abstractNumId w:val="95"/>
  </w:num>
  <w:num w:numId="39">
    <w:abstractNumId w:val="51"/>
  </w:num>
  <w:num w:numId="40">
    <w:abstractNumId w:val="43"/>
  </w:num>
  <w:num w:numId="41">
    <w:abstractNumId w:val="64"/>
  </w:num>
  <w:num w:numId="42">
    <w:abstractNumId w:val="63"/>
  </w:num>
  <w:num w:numId="43">
    <w:abstractNumId w:val="44"/>
  </w:num>
  <w:num w:numId="44">
    <w:abstractNumId w:val="93"/>
  </w:num>
  <w:num w:numId="45">
    <w:abstractNumId w:val="22"/>
  </w:num>
  <w:num w:numId="46">
    <w:abstractNumId w:val="53"/>
  </w:num>
  <w:num w:numId="47">
    <w:abstractNumId w:val="38"/>
  </w:num>
  <w:num w:numId="48">
    <w:abstractNumId w:val="8"/>
  </w:num>
  <w:num w:numId="49">
    <w:abstractNumId w:val="98"/>
  </w:num>
  <w:num w:numId="50">
    <w:abstractNumId w:val="36"/>
  </w:num>
  <w:num w:numId="51">
    <w:abstractNumId w:val="1"/>
  </w:num>
  <w:num w:numId="52">
    <w:abstractNumId w:val="9"/>
  </w:num>
  <w:num w:numId="53">
    <w:abstractNumId w:val="88"/>
  </w:num>
  <w:num w:numId="54">
    <w:abstractNumId w:val="80"/>
  </w:num>
  <w:num w:numId="55">
    <w:abstractNumId w:val="78"/>
  </w:num>
  <w:num w:numId="56">
    <w:abstractNumId w:val="17"/>
  </w:num>
  <w:num w:numId="57">
    <w:abstractNumId w:val="99"/>
  </w:num>
  <w:num w:numId="58">
    <w:abstractNumId w:val="34"/>
  </w:num>
  <w:num w:numId="59">
    <w:abstractNumId w:val="83"/>
  </w:num>
  <w:num w:numId="60">
    <w:abstractNumId w:val="39"/>
  </w:num>
  <w:num w:numId="61">
    <w:abstractNumId w:val="56"/>
  </w:num>
  <w:num w:numId="62">
    <w:abstractNumId w:val="29"/>
  </w:num>
  <w:num w:numId="63">
    <w:abstractNumId w:val="41"/>
  </w:num>
  <w:num w:numId="64">
    <w:abstractNumId w:val="55"/>
  </w:num>
  <w:num w:numId="65">
    <w:abstractNumId w:val="32"/>
  </w:num>
  <w:num w:numId="66">
    <w:abstractNumId w:val="12"/>
  </w:num>
  <w:num w:numId="67">
    <w:abstractNumId w:val="57"/>
  </w:num>
  <w:num w:numId="68">
    <w:abstractNumId w:val="76"/>
  </w:num>
  <w:num w:numId="69">
    <w:abstractNumId w:val="60"/>
  </w:num>
  <w:num w:numId="70">
    <w:abstractNumId w:val="37"/>
  </w:num>
  <w:num w:numId="71">
    <w:abstractNumId w:val="77"/>
  </w:num>
  <w:num w:numId="72">
    <w:abstractNumId w:val="58"/>
  </w:num>
  <w:num w:numId="73">
    <w:abstractNumId w:val="31"/>
  </w:num>
  <w:num w:numId="74">
    <w:abstractNumId w:val="52"/>
  </w:num>
  <w:num w:numId="75">
    <w:abstractNumId w:val="50"/>
  </w:num>
  <w:num w:numId="76">
    <w:abstractNumId w:val="71"/>
  </w:num>
  <w:num w:numId="77">
    <w:abstractNumId w:val="73"/>
  </w:num>
  <w:num w:numId="78">
    <w:abstractNumId w:val="11"/>
  </w:num>
  <w:num w:numId="79">
    <w:abstractNumId w:val="30"/>
  </w:num>
  <w:num w:numId="80">
    <w:abstractNumId w:val="54"/>
  </w:num>
  <w:num w:numId="81">
    <w:abstractNumId w:val="49"/>
  </w:num>
  <w:num w:numId="82">
    <w:abstractNumId w:val="67"/>
  </w:num>
  <w:num w:numId="83">
    <w:abstractNumId w:val="70"/>
  </w:num>
  <w:num w:numId="84">
    <w:abstractNumId w:val="82"/>
  </w:num>
  <w:num w:numId="85">
    <w:abstractNumId w:val="23"/>
  </w:num>
  <w:num w:numId="86">
    <w:abstractNumId w:val="4"/>
  </w:num>
  <w:num w:numId="87">
    <w:abstractNumId w:val="45"/>
  </w:num>
  <w:num w:numId="88">
    <w:abstractNumId w:val="69"/>
  </w:num>
  <w:num w:numId="89">
    <w:abstractNumId w:val="20"/>
  </w:num>
  <w:num w:numId="90">
    <w:abstractNumId w:val="86"/>
  </w:num>
  <w:num w:numId="91">
    <w:abstractNumId w:val="14"/>
  </w:num>
  <w:num w:numId="92">
    <w:abstractNumId w:val="61"/>
  </w:num>
  <w:num w:numId="93">
    <w:abstractNumId w:val="72"/>
  </w:num>
  <w:num w:numId="94">
    <w:abstractNumId w:val="19"/>
  </w:num>
  <w:num w:numId="95">
    <w:abstractNumId w:val="6"/>
  </w:num>
  <w:num w:numId="96">
    <w:abstractNumId w:val="65"/>
  </w:num>
  <w:num w:numId="97">
    <w:abstractNumId w:val="90"/>
  </w:num>
  <w:num w:numId="98">
    <w:abstractNumId w:val="43"/>
    <w:lvlOverride w:ilvl="0">
      <w:startOverride w:val="5"/>
    </w:lvlOverride>
    <w:lvlOverride w:ilvl="1"/>
    <w:lvlOverride w:ilvl="2"/>
    <w:lvlOverride w:ilvl="3"/>
    <w:lvlOverride w:ilvl="4"/>
    <w:lvlOverride w:ilvl="5"/>
    <w:lvlOverride w:ilvl="6"/>
    <w:lvlOverride w:ilvl="7"/>
    <w:lvlOverride w:ilvl="8"/>
  </w:num>
  <w:num w:numId="99">
    <w:abstractNumId w:val="18"/>
  </w:num>
  <w:num w:numId="100">
    <w:abstractNumId w:val="89"/>
  </w:num>
  <w:num w:numId="101">
    <w:abstractNumId w:val="92"/>
  </w:num>
  <w:numIdMacAtCleanup w:val="9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gethe, Patricia">
    <w15:presenceInfo w15:providerId="AD" w15:userId="S-1-5-21-724379486-421671535-398547282-71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hideSpellingErrors/>
  <w:trackRevisions/>
  <w:doNotTrackFormatting/>
  <w:defaultTabStop w:val="720"/>
  <w:drawingGridHorizontalSpacing w:val="110"/>
  <w:displayHorizontalDrawingGridEvery w:val="2"/>
  <w:characterSpacingControl w:val="doNotCompress"/>
  <w:hdrShapeDefaults>
    <o:shapedefaults v:ext="edit" spidmax="9217"/>
  </w:hdrShapeDefaults>
  <w:footnotePr>
    <w:footnote w:id="-1"/>
    <w:footnote w:id="0"/>
    <w:footnote w:id="1"/>
  </w:footnotePr>
  <w:endnotePr>
    <w:endnote w:id="-1"/>
    <w:endnote w:id="0"/>
    <w:endnote w:id="1"/>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7AC"/>
    <w:rsid w:val="00017E9E"/>
    <w:rsid w:val="00022264"/>
    <w:rsid w:val="00024604"/>
    <w:rsid w:val="00035B29"/>
    <w:rsid w:val="00036DB8"/>
    <w:rsid w:val="00041B21"/>
    <w:rsid w:val="000472EA"/>
    <w:rsid w:val="00055FDA"/>
    <w:rsid w:val="000573CE"/>
    <w:rsid w:val="00064FC3"/>
    <w:rsid w:val="00066529"/>
    <w:rsid w:val="00080764"/>
    <w:rsid w:val="000807E7"/>
    <w:rsid w:val="0008322C"/>
    <w:rsid w:val="000A78F7"/>
    <w:rsid w:val="000B2A52"/>
    <w:rsid w:val="000C5990"/>
    <w:rsid w:val="000C72E4"/>
    <w:rsid w:val="000C7680"/>
    <w:rsid w:val="000D1298"/>
    <w:rsid w:val="000D4082"/>
    <w:rsid w:val="000D5C51"/>
    <w:rsid w:val="0010389C"/>
    <w:rsid w:val="00115F46"/>
    <w:rsid w:val="001273D1"/>
    <w:rsid w:val="00130DD2"/>
    <w:rsid w:val="00131660"/>
    <w:rsid w:val="0013489F"/>
    <w:rsid w:val="00140867"/>
    <w:rsid w:val="00144A5C"/>
    <w:rsid w:val="00152D32"/>
    <w:rsid w:val="00166B77"/>
    <w:rsid w:val="00192737"/>
    <w:rsid w:val="001B5EDD"/>
    <w:rsid w:val="001C2F1E"/>
    <w:rsid w:val="001F0CD7"/>
    <w:rsid w:val="001F1616"/>
    <w:rsid w:val="001F5B0C"/>
    <w:rsid w:val="002152CA"/>
    <w:rsid w:val="002163AA"/>
    <w:rsid w:val="0022194E"/>
    <w:rsid w:val="00260CA8"/>
    <w:rsid w:val="0026124C"/>
    <w:rsid w:val="00262300"/>
    <w:rsid w:val="00265BFE"/>
    <w:rsid w:val="00275087"/>
    <w:rsid w:val="002830A0"/>
    <w:rsid w:val="00283631"/>
    <w:rsid w:val="0028377F"/>
    <w:rsid w:val="0029258F"/>
    <w:rsid w:val="00293016"/>
    <w:rsid w:val="002978C5"/>
    <w:rsid w:val="002B39B9"/>
    <w:rsid w:val="002C0C52"/>
    <w:rsid w:val="002D3459"/>
    <w:rsid w:val="002E6375"/>
    <w:rsid w:val="002F2712"/>
    <w:rsid w:val="00301FB2"/>
    <w:rsid w:val="00310506"/>
    <w:rsid w:val="00325988"/>
    <w:rsid w:val="0033277E"/>
    <w:rsid w:val="00332F84"/>
    <w:rsid w:val="00333EA3"/>
    <w:rsid w:val="00336C25"/>
    <w:rsid w:val="003408A5"/>
    <w:rsid w:val="00340D21"/>
    <w:rsid w:val="00383C0D"/>
    <w:rsid w:val="00393CDD"/>
    <w:rsid w:val="003972F5"/>
    <w:rsid w:val="003B1B3E"/>
    <w:rsid w:val="003C1957"/>
    <w:rsid w:val="003C3092"/>
    <w:rsid w:val="003D3B82"/>
    <w:rsid w:val="003D4D84"/>
    <w:rsid w:val="003E544B"/>
    <w:rsid w:val="003E54EF"/>
    <w:rsid w:val="003E7FCC"/>
    <w:rsid w:val="003F575C"/>
    <w:rsid w:val="004041C6"/>
    <w:rsid w:val="00404B21"/>
    <w:rsid w:val="00404D2D"/>
    <w:rsid w:val="00416ECC"/>
    <w:rsid w:val="00420D7B"/>
    <w:rsid w:val="00421308"/>
    <w:rsid w:val="00425014"/>
    <w:rsid w:val="004332F5"/>
    <w:rsid w:val="00434231"/>
    <w:rsid w:val="0043636B"/>
    <w:rsid w:val="004415B2"/>
    <w:rsid w:val="004459FE"/>
    <w:rsid w:val="004562A6"/>
    <w:rsid w:val="00462EE6"/>
    <w:rsid w:val="004809A2"/>
    <w:rsid w:val="00483526"/>
    <w:rsid w:val="0048589B"/>
    <w:rsid w:val="00490A73"/>
    <w:rsid w:val="00491C35"/>
    <w:rsid w:val="004B181B"/>
    <w:rsid w:val="004C3B05"/>
    <w:rsid w:val="004E3E45"/>
    <w:rsid w:val="00500612"/>
    <w:rsid w:val="00507B2D"/>
    <w:rsid w:val="005229E6"/>
    <w:rsid w:val="00524F57"/>
    <w:rsid w:val="00540292"/>
    <w:rsid w:val="0054579C"/>
    <w:rsid w:val="00550761"/>
    <w:rsid w:val="005769DE"/>
    <w:rsid w:val="00581745"/>
    <w:rsid w:val="00585A30"/>
    <w:rsid w:val="005907D1"/>
    <w:rsid w:val="005A2924"/>
    <w:rsid w:val="005B64B5"/>
    <w:rsid w:val="005C320A"/>
    <w:rsid w:val="005C7A33"/>
    <w:rsid w:val="005D0683"/>
    <w:rsid w:val="005E1E44"/>
    <w:rsid w:val="005E560F"/>
    <w:rsid w:val="005E6B68"/>
    <w:rsid w:val="005E6F6F"/>
    <w:rsid w:val="005F7EFF"/>
    <w:rsid w:val="006070D6"/>
    <w:rsid w:val="00612C48"/>
    <w:rsid w:val="00613478"/>
    <w:rsid w:val="0061652C"/>
    <w:rsid w:val="00620D17"/>
    <w:rsid w:val="006210C3"/>
    <w:rsid w:val="00624C88"/>
    <w:rsid w:val="006252E7"/>
    <w:rsid w:val="0064521B"/>
    <w:rsid w:val="006807DB"/>
    <w:rsid w:val="00681AE4"/>
    <w:rsid w:val="00682723"/>
    <w:rsid w:val="00684BFE"/>
    <w:rsid w:val="0069030C"/>
    <w:rsid w:val="006A3CFF"/>
    <w:rsid w:val="006A4E74"/>
    <w:rsid w:val="006B425B"/>
    <w:rsid w:val="006B7263"/>
    <w:rsid w:val="006C301D"/>
    <w:rsid w:val="006E44C0"/>
    <w:rsid w:val="006E6B2A"/>
    <w:rsid w:val="006F5055"/>
    <w:rsid w:val="00701204"/>
    <w:rsid w:val="00713753"/>
    <w:rsid w:val="0071678B"/>
    <w:rsid w:val="00735960"/>
    <w:rsid w:val="00737947"/>
    <w:rsid w:val="00745104"/>
    <w:rsid w:val="007520B6"/>
    <w:rsid w:val="00754D61"/>
    <w:rsid w:val="00765C3C"/>
    <w:rsid w:val="00766496"/>
    <w:rsid w:val="00766BF1"/>
    <w:rsid w:val="00770E93"/>
    <w:rsid w:val="00774DE6"/>
    <w:rsid w:val="00781788"/>
    <w:rsid w:val="00783FCC"/>
    <w:rsid w:val="00786B8B"/>
    <w:rsid w:val="00790A81"/>
    <w:rsid w:val="00797CE3"/>
    <w:rsid w:val="007A16DE"/>
    <w:rsid w:val="007A5283"/>
    <w:rsid w:val="007B532A"/>
    <w:rsid w:val="007B53EF"/>
    <w:rsid w:val="007C642E"/>
    <w:rsid w:val="007E0697"/>
    <w:rsid w:val="007E6B48"/>
    <w:rsid w:val="008042FB"/>
    <w:rsid w:val="00821E58"/>
    <w:rsid w:val="0083255A"/>
    <w:rsid w:val="00832B3C"/>
    <w:rsid w:val="00840D86"/>
    <w:rsid w:val="008448BE"/>
    <w:rsid w:val="00853C70"/>
    <w:rsid w:val="00854F88"/>
    <w:rsid w:val="0086381A"/>
    <w:rsid w:val="008678C9"/>
    <w:rsid w:val="00880B08"/>
    <w:rsid w:val="00897B58"/>
    <w:rsid w:val="008B2EBF"/>
    <w:rsid w:val="008C218E"/>
    <w:rsid w:val="008C656B"/>
    <w:rsid w:val="008D2DD8"/>
    <w:rsid w:val="008E0025"/>
    <w:rsid w:val="008E5F55"/>
    <w:rsid w:val="008E66D1"/>
    <w:rsid w:val="008E7701"/>
    <w:rsid w:val="008F1360"/>
    <w:rsid w:val="008F315B"/>
    <w:rsid w:val="00903C85"/>
    <w:rsid w:val="00907B5F"/>
    <w:rsid w:val="00911F43"/>
    <w:rsid w:val="00916705"/>
    <w:rsid w:val="00933AC8"/>
    <w:rsid w:val="00945C2F"/>
    <w:rsid w:val="009467AE"/>
    <w:rsid w:val="00947503"/>
    <w:rsid w:val="009516E7"/>
    <w:rsid w:val="009535B2"/>
    <w:rsid w:val="00953E71"/>
    <w:rsid w:val="00957186"/>
    <w:rsid w:val="00965474"/>
    <w:rsid w:val="00974132"/>
    <w:rsid w:val="009741AF"/>
    <w:rsid w:val="00983507"/>
    <w:rsid w:val="009856FC"/>
    <w:rsid w:val="009A5147"/>
    <w:rsid w:val="009B08AE"/>
    <w:rsid w:val="009B7348"/>
    <w:rsid w:val="009C150D"/>
    <w:rsid w:val="009D1644"/>
    <w:rsid w:val="009D2D6D"/>
    <w:rsid w:val="009D6CE5"/>
    <w:rsid w:val="009E059E"/>
    <w:rsid w:val="009E1898"/>
    <w:rsid w:val="009E18C0"/>
    <w:rsid w:val="009E2A92"/>
    <w:rsid w:val="009F07DE"/>
    <w:rsid w:val="00A02CCD"/>
    <w:rsid w:val="00A07986"/>
    <w:rsid w:val="00A17A99"/>
    <w:rsid w:val="00A21F50"/>
    <w:rsid w:val="00A47E70"/>
    <w:rsid w:val="00A53E76"/>
    <w:rsid w:val="00A551E1"/>
    <w:rsid w:val="00A63544"/>
    <w:rsid w:val="00A644C9"/>
    <w:rsid w:val="00A64E1F"/>
    <w:rsid w:val="00A7668E"/>
    <w:rsid w:val="00A76F91"/>
    <w:rsid w:val="00A83149"/>
    <w:rsid w:val="00A907FC"/>
    <w:rsid w:val="00A97128"/>
    <w:rsid w:val="00AA03A6"/>
    <w:rsid w:val="00AA1126"/>
    <w:rsid w:val="00AA13F7"/>
    <w:rsid w:val="00AA57AC"/>
    <w:rsid w:val="00AB1AE3"/>
    <w:rsid w:val="00AC3C1C"/>
    <w:rsid w:val="00AC46E1"/>
    <w:rsid w:val="00AC54E2"/>
    <w:rsid w:val="00AC7A3A"/>
    <w:rsid w:val="00AE2299"/>
    <w:rsid w:val="00AE74C5"/>
    <w:rsid w:val="00AF7B7C"/>
    <w:rsid w:val="00B00E6B"/>
    <w:rsid w:val="00B04CBA"/>
    <w:rsid w:val="00B04FFE"/>
    <w:rsid w:val="00B055C6"/>
    <w:rsid w:val="00B07397"/>
    <w:rsid w:val="00B07F40"/>
    <w:rsid w:val="00B171A2"/>
    <w:rsid w:val="00B50259"/>
    <w:rsid w:val="00B51263"/>
    <w:rsid w:val="00B53BD8"/>
    <w:rsid w:val="00B5674D"/>
    <w:rsid w:val="00B568F2"/>
    <w:rsid w:val="00B569FB"/>
    <w:rsid w:val="00B61F85"/>
    <w:rsid w:val="00B72E59"/>
    <w:rsid w:val="00B80F13"/>
    <w:rsid w:val="00B81A56"/>
    <w:rsid w:val="00B86744"/>
    <w:rsid w:val="00B921D5"/>
    <w:rsid w:val="00BA584E"/>
    <w:rsid w:val="00BB2720"/>
    <w:rsid w:val="00BB49E7"/>
    <w:rsid w:val="00BC5022"/>
    <w:rsid w:val="00BD142A"/>
    <w:rsid w:val="00BE527C"/>
    <w:rsid w:val="00C024C8"/>
    <w:rsid w:val="00C03CAB"/>
    <w:rsid w:val="00C24A3E"/>
    <w:rsid w:val="00C37188"/>
    <w:rsid w:val="00C4531B"/>
    <w:rsid w:val="00C464DC"/>
    <w:rsid w:val="00C473D3"/>
    <w:rsid w:val="00C600BE"/>
    <w:rsid w:val="00C617B7"/>
    <w:rsid w:val="00C6251D"/>
    <w:rsid w:val="00C664F9"/>
    <w:rsid w:val="00C66D20"/>
    <w:rsid w:val="00C80347"/>
    <w:rsid w:val="00C90ED7"/>
    <w:rsid w:val="00CA0F7F"/>
    <w:rsid w:val="00CA1FC3"/>
    <w:rsid w:val="00CA3B66"/>
    <w:rsid w:val="00CA784A"/>
    <w:rsid w:val="00CB0122"/>
    <w:rsid w:val="00CB100F"/>
    <w:rsid w:val="00CB15C6"/>
    <w:rsid w:val="00CC0962"/>
    <w:rsid w:val="00CC59DD"/>
    <w:rsid w:val="00CC73F1"/>
    <w:rsid w:val="00CE079F"/>
    <w:rsid w:val="00CF1E3D"/>
    <w:rsid w:val="00D00A7B"/>
    <w:rsid w:val="00D05BE4"/>
    <w:rsid w:val="00D2669D"/>
    <w:rsid w:val="00D507D5"/>
    <w:rsid w:val="00D63334"/>
    <w:rsid w:val="00D635D6"/>
    <w:rsid w:val="00D757C2"/>
    <w:rsid w:val="00D83CBE"/>
    <w:rsid w:val="00D927EE"/>
    <w:rsid w:val="00D95137"/>
    <w:rsid w:val="00D97F79"/>
    <w:rsid w:val="00DA7D93"/>
    <w:rsid w:val="00DB28FB"/>
    <w:rsid w:val="00DC1382"/>
    <w:rsid w:val="00DC6319"/>
    <w:rsid w:val="00DC66E3"/>
    <w:rsid w:val="00DD1DA1"/>
    <w:rsid w:val="00DE220B"/>
    <w:rsid w:val="00DE27EB"/>
    <w:rsid w:val="00DE39CA"/>
    <w:rsid w:val="00DE7333"/>
    <w:rsid w:val="00DF5D5A"/>
    <w:rsid w:val="00E0250E"/>
    <w:rsid w:val="00E0632F"/>
    <w:rsid w:val="00E06777"/>
    <w:rsid w:val="00E12E31"/>
    <w:rsid w:val="00E174AE"/>
    <w:rsid w:val="00E214DF"/>
    <w:rsid w:val="00E30040"/>
    <w:rsid w:val="00E34D0C"/>
    <w:rsid w:val="00E42E90"/>
    <w:rsid w:val="00E449F4"/>
    <w:rsid w:val="00E47688"/>
    <w:rsid w:val="00E47950"/>
    <w:rsid w:val="00E50E41"/>
    <w:rsid w:val="00E51E86"/>
    <w:rsid w:val="00E52FA3"/>
    <w:rsid w:val="00E716D1"/>
    <w:rsid w:val="00E71810"/>
    <w:rsid w:val="00E7380E"/>
    <w:rsid w:val="00E74CC5"/>
    <w:rsid w:val="00E82DF4"/>
    <w:rsid w:val="00E8330E"/>
    <w:rsid w:val="00E87EAC"/>
    <w:rsid w:val="00E94855"/>
    <w:rsid w:val="00EB4CC1"/>
    <w:rsid w:val="00ED572F"/>
    <w:rsid w:val="00ED6A50"/>
    <w:rsid w:val="00EF0FFB"/>
    <w:rsid w:val="00EF11F6"/>
    <w:rsid w:val="00F040C5"/>
    <w:rsid w:val="00F07709"/>
    <w:rsid w:val="00F17957"/>
    <w:rsid w:val="00F21571"/>
    <w:rsid w:val="00F22369"/>
    <w:rsid w:val="00F22B6A"/>
    <w:rsid w:val="00F3140F"/>
    <w:rsid w:val="00F4602A"/>
    <w:rsid w:val="00F46F28"/>
    <w:rsid w:val="00F72223"/>
    <w:rsid w:val="00F7455E"/>
    <w:rsid w:val="00F74E78"/>
    <w:rsid w:val="00F94931"/>
    <w:rsid w:val="00F9636C"/>
    <w:rsid w:val="00FA2B29"/>
    <w:rsid w:val="00FA30BE"/>
    <w:rsid w:val="00FB1956"/>
    <w:rsid w:val="00FB2D00"/>
    <w:rsid w:val="00FB55E8"/>
    <w:rsid w:val="00FB7548"/>
    <w:rsid w:val="00FC0AFD"/>
    <w:rsid w:val="00FD128E"/>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14:docId w14:val="3774B5DE"/>
  <w15:docId w15:val="{0368A77F-39F4-4C8A-BBF9-0F6FBFC9DF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42FB"/>
    <w:pPr>
      <w:pPrChange w:id="0" w:author="Sablan Kevin" w:date="2019-01-04T09:40:00Z">
        <w:pPr/>
      </w:pPrChange>
    </w:pPr>
    <w:rPr>
      <w:rPrChange w:id="0" w:author="Sablan Kevin" w:date="2019-01-04T09:40:00Z">
        <w:rPr>
          <w:rFonts w:eastAsiaTheme="minorHAnsi" w:cstheme="minorBidi"/>
          <w:szCs w:val="22"/>
          <w:lang w:val="en-US" w:eastAsia="en-US" w:bidi="ar-SA"/>
        </w:rPr>
      </w:rPrChange>
    </w:rPr>
  </w:style>
  <w:style w:type="paragraph" w:styleId="Heading1">
    <w:name w:val="heading 1"/>
    <w:basedOn w:val="Normal"/>
    <w:uiPriority w:val="1"/>
    <w:qFormat/>
    <w:pPr>
      <w:spacing w:before="89"/>
      <w:ind w:left="120"/>
      <w:outlineLvl w:val="0"/>
    </w:pPr>
    <w:rPr>
      <w:rFonts w:ascii="Franklin Gothic Medium" w:eastAsia="Franklin Gothic Medium" w:hAnsi="Franklin Gothic Medium"/>
      <w:sz w:val="62"/>
      <w:szCs w:val="62"/>
    </w:rPr>
  </w:style>
  <w:style w:type="paragraph" w:styleId="Heading2">
    <w:name w:val="heading 2"/>
    <w:basedOn w:val="Normal"/>
    <w:uiPriority w:val="1"/>
    <w:qFormat/>
    <w:pPr>
      <w:ind w:left="225"/>
      <w:outlineLvl w:val="1"/>
    </w:pPr>
    <w:rPr>
      <w:rFonts w:ascii="Arial" w:eastAsia="Arial" w:hAnsi="Arial"/>
      <w:sz w:val="36"/>
      <w:szCs w:val="36"/>
    </w:rPr>
  </w:style>
  <w:style w:type="paragraph" w:styleId="Heading3">
    <w:name w:val="heading 3"/>
    <w:basedOn w:val="Normal"/>
    <w:uiPriority w:val="1"/>
    <w:qFormat/>
    <w:pPr>
      <w:ind w:left="120"/>
      <w:outlineLvl w:val="2"/>
    </w:pPr>
    <w:rPr>
      <w:rFonts w:ascii="Franklin Gothic Demi" w:eastAsia="Franklin Gothic Demi" w:hAnsi="Franklin Gothic Demi"/>
      <w:sz w:val="24"/>
      <w:szCs w:val="24"/>
    </w:rPr>
  </w:style>
  <w:style w:type="paragraph" w:styleId="Heading4">
    <w:name w:val="heading 4"/>
    <w:basedOn w:val="Normal"/>
    <w:uiPriority w:val="1"/>
    <w:qFormat/>
    <w:pPr>
      <w:spacing w:before="64"/>
      <w:outlineLvl w:val="3"/>
    </w:pPr>
    <w:rPr>
      <w:rFonts w:ascii="Arial" w:eastAsia="Arial" w:hAnsi="Arial"/>
      <w:sz w:val="23"/>
      <w:szCs w:val="23"/>
    </w:rPr>
  </w:style>
  <w:style w:type="paragraph" w:styleId="Heading5">
    <w:name w:val="heading 5"/>
    <w:basedOn w:val="Normal"/>
    <w:uiPriority w:val="1"/>
    <w:qFormat/>
    <w:pPr>
      <w:ind w:left="120"/>
      <w:outlineLvl w:val="4"/>
    </w:pPr>
    <w:rPr>
      <w:rFonts w:ascii="Times New Roman" w:eastAsia="Times New Roman" w:hAnsi="Times New Roman"/>
      <w:b/>
      <w:bCs/>
    </w:rPr>
  </w:style>
  <w:style w:type="paragraph" w:styleId="Heading6">
    <w:name w:val="heading 6"/>
    <w:basedOn w:val="Normal"/>
    <w:uiPriority w:val="1"/>
    <w:qFormat/>
    <w:pPr>
      <w:ind w:left="780" w:hanging="660"/>
      <w:outlineLvl w:val="5"/>
    </w:pPr>
    <w:rPr>
      <w:rFonts w:ascii="Times New Roman" w:eastAsia="Times New Roman" w:hAnsi="Times New Roman"/>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pPr>
      <w:spacing w:before="85"/>
    </w:pPr>
    <w:rPr>
      <w:rFonts w:ascii="Franklin Gothic Demi" w:eastAsia="Franklin Gothic Demi" w:hAnsi="Franklin Gothic Demi"/>
      <w:sz w:val="18"/>
      <w:szCs w:val="18"/>
    </w:rPr>
  </w:style>
  <w:style w:type="paragraph" w:styleId="TOC2">
    <w:name w:val="toc 2"/>
    <w:basedOn w:val="Normal"/>
    <w:uiPriority w:val="1"/>
    <w:qFormat/>
    <w:pPr>
      <w:spacing w:before="23"/>
      <w:ind w:left="100"/>
    </w:pPr>
    <w:rPr>
      <w:rFonts w:ascii="Times New Roman" w:eastAsia="Times New Roman" w:hAnsi="Times New Roman"/>
      <w:sz w:val="18"/>
      <w:szCs w:val="18"/>
    </w:rPr>
  </w:style>
  <w:style w:type="paragraph" w:styleId="TOC3">
    <w:name w:val="toc 3"/>
    <w:basedOn w:val="Normal"/>
    <w:uiPriority w:val="1"/>
    <w:qFormat/>
    <w:pPr>
      <w:spacing w:before="9"/>
      <w:ind w:left="325"/>
    </w:pPr>
    <w:rPr>
      <w:rFonts w:ascii="Times New Roman" w:eastAsia="Times New Roman" w:hAnsi="Times New Roman"/>
      <w:sz w:val="18"/>
      <w:szCs w:val="18"/>
    </w:rPr>
  </w:style>
  <w:style w:type="paragraph" w:styleId="TOC4">
    <w:name w:val="toc 4"/>
    <w:basedOn w:val="Normal"/>
    <w:uiPriority w:val="1"/>
    <w:qFormat/>
    <w:pPr>
      <w:spacing w:before="23"/>
      <w:ind w:left="388"/>
    </w:pPr>
    <w:rPr>
      <w:rFonts w:ascii="Times New Roman" w:eastAsia="Times New Roman" w:hAnsi="Times New Roman"/>
      <w:sz w:val="18"/>
      <w:szCs w:val="18"/>
    </w:rPr>
  </w:style>
  <w:style w:type="paragraph" w:styleId="TOC5">
    <w:name w:val="toc 5"/>
    <w:basedOn w:val="Normal"/>
    <w:uiPriority w:val="1"/>
    <w:qFormat/>
    <w:pPr>
      <w:spacing w:before="23"/>
      <w:ind w:left="676" w:hanging="540"/>
    </w:pPr>
    <w:rPr>
      <w:rFonts w:ascii="Times New Roman" w:eastAsia="Times New Roman" w:hAnsi="Times New Roman"/>
      <w:sz w:val="18"/>
      <w:szCs w:val="18"/>
    </w:rPr>
  </w:style>
  <w:style w:type="paragraph" w:styleId="TOC6">
    <w:name w:val="toc 6"/>
    <w:basedOn w:val="Normal"/>
    <w:uiPriority w:val="1"/>
    <w:qFormat/>
    <w:pPr>
      <w:spacing w:before="9"/>
      <w:ind w:left="928"/>
    </w:pPr>
    <w:rPr>
      <w:rFonts w:ascii="Times New Roman" w:eastAsia="Times New Roman" w:hAnsi="Times New Roman"/>
      <w:sz w:val="18"/>
      <w:szCs w:val="18"/>
    </w:rPr>
  </w:style>
  <w:style w:type="paragraph" w:styleId="BodyText">
    <w:name w:val="Body Text"/>
    <w:basedOn w:val="Normal"/>
    <w:link w:val="BodyTextChar"/>
    <w:uiPriority w:val="99"/>
    <w:qFormat/>
    <w:rsid w:val="008042FB"/>
    <w:pPr>
      <w:ind w:left="120"/>
      <w:pPrChange w:id="1" w:author="Sablan Kevin" w:date="2019-01-04T09:40:00Z">
        <w:pPr>
          <w:autoSpaceDE w:val="0"/>
          <w:autoSpaceDN w:val="0"/>
          <w:adjustRightInd w:val="0"/>
          <w:spacing w:line="300" w:lineRule="atLeast"/>
          <w:textAlignment w:val="center"/>
        </w:pPr>
      </w:pPrChange>
    </w:pPr>
    <w:rPr>
      <w:rFonts w:ascii="Times New Roman" w:eastAsia="Times New Roman" w:hAnsi="Times New Roman"/>
      <w:rPrChange w:id="1" w:author="Sablan Kevin" w:date="2019-01-04T09:40:00Z">
        <w:rPr>
          <w:rFonts w:eastAsiaTheme="minorHAnsi"/>
          <w:color w:val="000000"/>
          <w:sz w:val="22"/>
          <w:szCs w:val="22"/>
          <w:lang w:val="en-US" w:eastAsia="en-US" w:bidi="ar-SA"/>
        </w:rPr>
      </w:rPrChange>
    </w:r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781788"/>
    <w:rPr>
      <w:rFonts w:ascii="Tahoma" w:hAnsi="Tahoma" w:cs="Tahoma"/>
      <w:sz w:val="16"/>
      <w:szCs w:val="16"/>
    </w:rPr>
  </w:style>
  <w:style w:type="character" w:customStyle="1" w:styleId="BalloonTextChar">
    <w:name w:val="Balloon Text Char"/>
    <w:basedOn w:val="DefaultParagraphFont"/>
    <w:link w:val="BalloonText"/>
    <w:uiPriority w:val="99"/>
    <w:semiHidden/>
    <w:rsid w:val="00781788"/>
    <w:rPr>
      <w:rFonts w:ascii="Tahoma" w:hAnsi="Tahoma" w:cs="Tahoma"/>
      <w:sz w:val="16"/>
      <w:szCs w:val="16"/>
    </w:rPr>
  </w:style>
  <w:style w:type="paragraph" w:styleId="Header">
    <w:name w:val="header"/>
    <w:basedOn w:val="Normal"/>
    <w:link w:val="HeaderChar"/>
    <w:uiPriority w:val="99"/>
    <w:unhideWhenUsed/>
    <w:rsid w:val="00781788"/>
    <w:pPr>
      <w:tabs>
        <w:tab w:val="center" w:pos="4680"/>
        <w:tab w:val="right" w:pos="9360"/>
      </w:tabs>
    </w:pPr>
  </w:style>
  <w:style w:type="character" w:customStyle="1" w:styleId="HeaderChar">
    <w:name w:val="Header Char"/>
    <w:basedOn w:val="DefaultParagraphFont"/>
    <w:link w:val="Header"/>
    <w:uiPriority w:val="99"/>
    <w:rsid w:val="00781788"/>
  </w:style>
  <w:style w:type="paragraph" w:styleId="Footer">
    <w:name w:val="footer"/>
    <w:basedOn w:val="Normal"/>
    <w:link w:val="FooterChar"/>
    <w:uiPriority w:val="99"/>
    <w:unhideWhenUsed/>
    <w:rsid w:val="00781788"/>
    <w:pPr>
      <w:tabs>
        <w:tab w:val="center" w:pos="4680"/>
        <w:tab w:val="right" w:pos="9360"/>
      </w:tabs>
    </w:pPr>
  </w:style>
  <w:style w:type="character" w:customStyle="1" w:styleId="FooterChar">
    <w:name w:val="Footer Char"/>
    <w:basedOn w:val="DefaultParagraphFont"/>
    <w:link w:val="Footer"/>
    <w:uiPriority w:val="99"/>
    <w:rsid w:val="00781788"/>
  </w:style>
  <w:style w:type="table" w:styleId="TableGrid">
    <w:name w:val="Table Grid"/>
    <w:basedOn w:val="TableNormal"/>
    <w:uiPriority w:val="59"/>
    <w:rsid w:val="000A78F7"/>
    <w:pPr>
      <w:widowControl/>
    </w:pPr>
    <w:rPr>
      <w:rFonts w:ascii="Times New Roman" w:eastAsia="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Caption">
    <w:name w:val="Table Caption"/>
    <w:basedOn w:val="Normal"/>
    <w:next w:val="Normal"/>
    <w:rsid w:val="0064521B"/>
    <w:pPr>
      <w:widowControl/>
      <w:spacing w:before="360" w:line="480" w:lineRule="auto"/>
    </w:pPr>
    <w:rPr>
      <w:rFonts w:ascii="Times New Roman" w:eastAsia="Times New Roman" w:hAnsi="Times New Roman" w:cs="Times New Roman"/>
      <w:sz w:val="24"/>
      <w:szCs w:val="24"/>
    </w:rPr>
  </w:style>
  <w:style w:type="character" w:customStyle="1" w:styleId="BodyChar">
    <w:name w:val="Body Char"/>
    <w:basedOn w:val="DefaultParagraphFont"/>
    <w:link w:val="Body"/>
    <w:locked/>
    <w:rsid w:val="0064521B"/>
    <w:rPr>
      <w:rFonts w:ascii="Times New Roman" w:eastAsia="Times New Roman" w:hAnsi="Times New Roman" w:cs="Times New Roman"/>
      <w:sz w:val="24"/>
      <w:szCs w:val="24"/>
    </w:rPr>
  </w:style>
  <w:style w:type="paragraph" w:customStyle="1" w:styleId="Body">
    <w:name w:val="Body"/>
    <w:basedOn w:val="Normal"/>
    <w:link w:val="BodyChar"/>
    <w:rsid w:val="0064521B"/>
    <w:pPr>
      <w:widowControl/>
      <w:spacing w:line="480" w:lineRule="auto"/>
      <w:ind w:firstLine="720"/>
      <w:jc w:val="both"/>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066529"/>
    <w:rPr>
      <w:sz w:val="16"/>
      <w:szCs w:val="16"/>
    </w:rPr>
  </w:style>
  <w:style w:type="paragraph" w:styleId="CommentText">
    <w:name w:val="annotation text"/>
    <w:basedOn w:val="Normal"/>
    <w:link w:val="CommentTextChar"/>
    <w:uiPriority w:val="99"/>
    <w:semiHidden/>
    <w:unhideWhenUsed/>
    <w:rsid w:val="00066529"/>
    <w:rPr>
      <w:sz w:val="20"/>
      <w:szCs w:val="20"/>
    </w:rPr>
  </w:style>
  <w:style w:type="character" w:customStyle="1" w:styleId="CommentTextChar">
    <w:name w:val="Comment Text Char"/>
    <w:basedOn w:val="DefaultParagraphFont"/>
    <w:link w:val="CommentText"/>
    <w:uiPriority w:val="99"/>
    <w:semiHidden/>
    <w:rsid w:val="00066529"/>
    <w:rPr>
      <w:sz w:val="20"/>
      <w:szCs w:val="20"/>
    </w:rPr>
  </w:style>
  <w:style w:type="paragraph" w:styleId="CommentSubject">
    <w:name w:val="annotation subject"/>
    <w:basedOn w:val="CommentText"/>
    <w:next w:val="CommentText"/>
    <w:link w:val="CommentSubjectChar"/>
    <w:uiPriority w:val="99"/>
    <w:semiHidden/>
    <w:unhideWhenUsed/>
    <w:rsid w:val="00066529"/>
    <w:rPr>
      <w:b/>
      <w:bCs/>
    </w:rPr>
  </w:style>
  <w:style w:type="character" w:customStyle="1" w:styleId="CommentSubjectChar">
    <w:name w:val="Comment Subject Char"/>
    <w:basedOn w:val="CommentTextChar"/>
    <w:link w:val="CommentSubject"/>
    <w:uiPriority w:val="99"/>
    <w:semiHidden/>
    <w:rsid w:val="00066529"/>
    <w:rPr>
      <w:b/>
      <w:bCs/>
      <w:sz w:val="20"/>
      <w:szCs w:val="20"/>
    </w:rPr>
  </w:style>
  <w:style w:type="paragraph" w:styleId="NormalWeb">
    <w:name w:val="Normal (Web)"/>
    <w:basedOn w:val="Normal"/>
    <w:uiPriority w:val="99"/>
    <w:semiHidden/>
    <w:unhideWhenUsed/>
    <w:rsid w:val="00612C48"/>
    <w:pPr>
      <w:widowControl/>
      <w:spacing w:before="100" w:beforeAutospacing="1" w:after="100" w:afterAutospacing="1"/>
    </w:pPr>
    <w:rPr>
      <w:rFonts w:ascii="Times New Roman" w:eastAsiaTheme="minorEastAsia" w:hAnsi="Times New Roman" w:cs="Times New Roman"/>
      <w:sz w:val="24"/>
      <w:szCs w:val="24"/>
    </w:rPr>
  </w:style>
  <w:style w:type="paragraph" w:customStyle="1" w:styleId="zChapterTitle">
    <w:name w:val="z Chapter Title"/>
    <w:basedOn w:val="Normal"/>
    <w:uiPriority w:val="99"/>
    <w:rsid w:val="008042FB"/>
    <w:pPr>
      <w:widowControl/>
      <w:autoSpaceDE w:val="0"/>
      <w:autoSpaceDN w:val="0"/>
      <w:adjustRightInd w:val="0"/>
      <w:spacing w:before="72" w:after="72" w:line="640" w:lineRule="atLeast"/>
      <w:jc w:val="right"/>
      <w:textAlignment w:val="center"/>
      <w:pPrChange w:id="2" w:author="Sablan Kevin" w:date="2019-01-04T09:40:00Z">
        <w:pPr>
          <w:autoSpaceDE w:val="0"/>
          <w:autoSpaceDN w:val="0"/>
          <w:adjustRightInd w:val="0"/>
          <w:spacing w:before="72" w:after="72" w:line="640" w:lineRule="atLeast"/>
          <w:jc w:val="right"/>
          <w:textAlignment w:val="center"/>
        </w:pPr>
      </w:pPrChange>
    </w:pPr>
    <w:rPr>
      <w:rFonts w:ascii="Franklin Gothic Medium" w:hAnsi="Franklin Gothic Medium" w:cs="Franklin Gothic Medium"/>
      <w:color w:val="000000"/>
      <w:spacing w:val="-6"/>
      <w:sz w:val="62"/>
      <w:szCs w:val="62"/>
      <w:rPrChange w:id="2" w:author="Sablan Kevin" w:date="2019-01-04T09:40:00Z">
        <w:rPr>
          <w:rFonts w:ascii="Franklin Gothic Medium" w:eastAsiaTheme="minorHAnsi" w:hAnsi="Franklin Gothic Medium" w:cs="Franklin Gothic Medium"/>
          <w:color w:val="000000"/>
          <w:spacing w:val="-6"/>
          <w:sz w:val="62"/>
          <w:szCs w:val="62"/>
          <w:lang w:val="en-US" w:eastAsia="en-US" w:bidi="ar-SA"/>
        </w:rPr>
      </w:rPrChange>
    </w:rPr>
  </w:style>
  <w:style w:type="character" w:customStyle="1" w:styleId="BodyTextChar">
    <w:name w:val="Body Text Char"/>
    <w:basedOn w:val="DefaultParagraphFont"/>
    <w:link w:val="BodyText"/>
    <w:uiPriority w:val="99"/>
    <w:rsid w:val="008042FB"/>
    <w:rPr>
      <w:rFonts w:ascii="Times New Roman" w:eastAsia="Times New Roman" w:hAnsi="Times New Roman"/>
    </w:rPr>
  </w:style>
  <w:style w:type="paragraph" w:customStyle="1" w:styleId="11Bodytitles">
    <w:name w:val="1.1 Body titles"/>
    <w:basedOn w:val="Normal"/>
    <w:next w:val="BodyText"/>
    <w:uiPriority w:val="99"/>
    <w:rsid w:val="008042FB"/>
    <w:pPr>
      <w:widowControl/>
      <w:autoSpaceDE w:val="0"/>
      <w:autoSpaceDN w:val="0"/>
      <w:adjustRightInd w:val="0"/>
      <w:spacing w:before="144" w:line="320" w:lineRule="atLeast"/>
      <w:textAlignment w:val="center"/>
      <w:pPrChange w:id="3" w:author="Sablan Kevin" w:date="2019-01-04T09:40:00Z">
        <w:pPr>
          <w:autoSpaceDE w:val="0"/>
          <w:autoSpaceDN w:val="0"/>
          <w:adjustRightInd w:val="0"/>
          <w:spacing w:before="144" w:line="320" w:lineRule="atLeast"/>
          <w:textAlignment w:val="center"/>
        </w:pPr>
      </w:pPrChange>
    </w:pPr>
    <w:rPr>
      <w:rFonts w:ascii="Franklin Gothic Demi" w:hAnsi="Franklin Gothic Demi" w:cs="Franklin Gothic Demi"/>
      <w:caps/>
      <w:color w:val="000000"/>
      <w:sz w:val="24"/>
      <w:szCs w:val="24"/>
      <w:rPrChange w:id="3" w:author="Sablan Kevin" w:date="2019-01-04T09:40:00Z">
        <w:rPr>
          <w:rFonts w:ascii="Franklin Gothic Demi" w:eastAsiaTheme="minorHAnsi" w:hAnsi="Franklin Gothic Demi" w:cs="Franklin Gothic Demi"/>
          <w:caps/>
          <w:color w:val="000000"/>
          <w:sz w:val="24"/>
          <w:szCs w:val="24"/>
          <w:lang w:val="en-US" w:eastAsia="en-US" w:bidi="ar-SA"/>
        </w:rPr>
      </w:rPrChange>
    </w:rPr>
  </w:style>
  <w:style w:type="paragraph" w:customStyle="1" w:styleId="111Bodytitles">
    <w:name w:val="1.1.1 Body titles"/>
    <w:basedOn w:val="11Bodytitles"/>
    <w:uiPriority w:val="99"/>
    <w:rsid w:val="008042FB"/>
    <w:pPr>
      <w:spacing w:before="0" w:line="300" w:lineRule="atLeast"/>
    </w:pPr>
    <w:rPr>
      <w:sz w:val="22"/>
      <w:szCs w:val="22"/>
    </w:rPr>
  </w:style>
  <w:style w:type="paragraph" w:customStyle="1" w:styleId="Equation">
    <w:name w:val="Equation"/>
    <w:basedOn w:val="Normal"/>
    <w:uiPriority w:val="99"/>
    <w:rsid w:val="008042FB"/>
    <w:pPr>
      <w:widowControl/>
      <w:tabs>
        <w:tab w:val="right" w:pos="7200"/>
      </w:tabs>
      <w:autoSpaceDE w:val="0"/>
      <w:autoSpaceDN w:val="0"/>
      <w:adjustRightInd w:val="0"/>
      <w:spacing w:line="288" w:lineRule="auto"/>
      <w:textAlignment w:val="center"/>
      <w:pPrChange w:id="4" w:author="Sablan Kevin" w:date="2019-01-04T09:40:00Z">
        <w:pPr>
          <w:tabs>
            <w:tab w:val="right" w:pos="7200"/>
          </w:tabs>
          <w:autoSpaceDE w:val="0"/>
          <w:autoSpaceDN w:val="0"/>
          <w:adjustRightInd w:val="0"/>
          <w:spacing w:line="288" w:lineRule="auto"/>
          <w:textAlignment w:val="center"/>
        </w:pPr>
      </w:pPrChange>
    </w:pPr>
    <w:rPr>
      <w:rFonts w:ascii="Times New Roman" w:hAnsi="Times New Roman" w:cs="Times New Roman"/>
      <w:color w:val="000000"/>
      <w:rPrChange w:id="4" w:author="Sablan Kevin" w:date="2019-01-04T09:40:00Z">
        <w:rPr>
          <w:rFonts w:eastAsiaTheme="minorHAnsi"/>
          <w:color w:val="000000"/>
          <w:sz w:val="22"/>
          <w:szCs w:val="22"/>
          <w:lang w:val="en-US" w:eastAsia="en-US" w:bidi="ar-SA"/>
        </w:rPr>
      </w:rPrChange>
    </w:rPr>
  </w:style>
  <w:style w:type="character" w:customStyle="1" w:styleId="BodytextDropCap">
    <w:name w:val="Body text Drop Cap"/>
    <w:uiPriority w:val="99"/>
    <w:rsid w:val="008042FB"/>
    <w:rPr>
      <w:w w:val="85"/>
    </w:rPr>
  </w:style>
  <w:style w:type="character" w:customStyle="1" w:styleId="ital">
    <w:name w:val="ital"/>
    <w:uiPriority w:val="99"/>
    <w:rsid w:val="008042FB"/>
    <w:rPr>
      <w:i/>
      <w:iCs/>
      <w:w w:val="100"/>
      <w:sz w:val="22"/>
      <w:szCs w:val="22"/>
    </w:rPr>
  </w:style>
  <w:style w:type="character" w:customStyle="1" w:styleId="super">
    <w:name w:val="super"/>
    <w:uiPriority w:val="99"/>
    <w:rsid w:val="008042FB"/>
    <w:rPr>
      <w:w w:val="100"/>
      <w:vertAlign w:val="superscript"/>
    </w:rPr>
  </w:style>
  <w:style w:type="paragraph" w:customStyle="1" w:styleId="1111Bodytitles">
    <w:name w:val="1.1.1.1 Body titles"/>
    <w:basedOn w:val="BodyText"/>
    <w:uiPriority w:val="99"/>
    <w:rsid w:val="008042FB"/>
    <w:pPr>
      <w:widowControl/>
      <w:autoSpaceDE w:val="0"/>
      <w:autoSpaceDN w:val="0"/>
      <w:adjustRightInd w:val="0"/>
      <w:spacing w:line="300" w:lineRule="atLeast"/>
      <w:ind w:left="0"/>
      <w:textAlignment w:val="center"/>
      <w:pPrChange w:id="5" w:author="Sablan Kevin" w:date="2019-01-04T09:40:00Z">
        <w:pPr>
          <w:autoSpaceDE w:val="0"/>
          <w:autoSpaceDN w:val="0"/>
          <w:adjustRightInd w:val="0"/>
          <w:spacing w:line="300" w:lineRule="atLeast"/>
          <w:textAlignment w:val="center"/>
        </w:pPr>
      </w:pPrChange>
    </w:pPr>
    <w:rPr>
      <w:rFonts w:eastAsiaTheme="minorHAnsi" w:cs="Times New Roman"/>
      <w:b/>
      <w:bCs/>
      <w:i/>
      <w:iCs/>
      <w:color w:val="000000"/>
      <w:rPrChange w:id="5" w:author="Sablan Kevin" w:date="2019-01-04T09:40:00Z">
        <w:rPr>
          <w:rFonts w:eastAsiaTheme="minorHAnsi"/>
          <w:b/>
          <w:bCs/>
          <w:i/>
          <w:iCs/>
          <w:color w:val="000000"/>
          <w:sz w:val="22"/>
          <w:szCs w:val="22"/>
          <w:lang w:val="en-US" w:eastAsia="en-US" w:bidi="ar-SA"/>
        </w:rPr>
      </w:rPrChange>
    </w:rPr>
  </w:style>
  <w:style w:type="paragraph" w:customStyle="1" w:styleId="Tablecaption0">
    <w:name w:val="Table caption"/>
    <w:basedOn w:val="Normal"/>
    <w:uiPriority w:val="99"/>
    <w:rsid w:val="008042FB"/>
    <w:pPr>
      <w:widowControl/>
      <w:autoSpaceDE w:val="0"/>
      <w:autoSpaceDN w:val="0"/>
      <w:adjustRightInd w:val="0"/>
      <w:spacing w:before="72" w:after="72" w:line="240" w:lineRule="atLeast"/>
      <w:textAlignment w:val="center"/>
      <w:pPrChange w:id="6" w:author="Sablan Kevin" w:date="2019-01-04T09:40:00Z">
        <w:pPr>
          <w:autoSpaceDE w:val="0"/>
          <w:autoSpaceDN w:val="0"/>
          <w:adjustRightInd w:val="0"/>
          <w:spacing w:before="72" w:after="72" w:line="240" w:lineRule="atLeast"/>
          <w:textAlignment w:val="center"/>
        </w:pPr>
      </w:pPrChange>
    </w:pPr>
    <w:rPr>
      <w:rFonts w:ascii="Franklin Gothic Medium" w:hAnsi="Franklin Gothic Medium" w:cs="Franklin Gothic Medium"/>
      <w:color w:val="000000"/>
      <w:rPrChange w:id="6" w:author="Sablan Kevin" w:date="2019-01-04T09:40:00Z">
        <w:rPr>
          <w:rFonts w:ascii="Franklin Gothic Medium" w:eastAsiaTheme="minorHAnsi" w:hAnsi="Franklin Gothic Medium" w:cs="Franklin Gothic Medium"/>
          <w:color w:val="000000"/>
          <w:sz w:val="22"/>
          <w:szCs w:val="22"/>
          <w:lang w:val="en-US" w:eastAsia="en-US" w:bidi="ar-SA"/>
        </w:rPr>
      </w:rPrChange>
    </w:rPr>
  </w:style>
  <w:style w:type="character" w:customStyle="1" w:styleId="subital">
    <w:name w:val="subital"/>
    <w:uiPriority w:val="99"/>
    <w:rsid w:val="008042FB"/>
    <w:rPr>
      <w:i/>
      <w:iCs/>
      <w:w w:val="100"/>
      <w:vertAlign w:val="subscript"/>
    </w:rPr>
  </w:style>
  <w:style w:type="paragraph" w:customStyle="1" w:styleId="BasicParagraph">
    <w:name w:val="[Basic Paragraph]"/>
    <w:basedOn w:val="Normal"/>
    <w:uiPriority w:val="99"/>
    <w:rsid w:val="008042FB"/>
    <w:pPr>
      <w:widowControl/>
      <w:autoSpaceDE w:val="0"/>
      <w:autoSpaceDN w:val="0"/>
      <w:adjustRightInd w:val="0"/>
      <w:spacing w:line="288" w:lineRule="auto"/>
      <w:textAlignment w:val="center"/>
      <w:pPrChange w:id="7" w:author="Sablan Kevin" w:date="2019-01-04T09:40:00Z">
        <w:pPr>
          <w:autoSpaceDE w:val="0"/>
          <w:autoSpaceDN w:val="0"/>
          <w:adjustRightInd w:val="0"/>
          <w:spacing w:line="288" w:lineRule="auto"/>
          <w:textAlignment w:val="center"/>
        </w:pPr>
      </w:pPrChange>
    </w:pPr>
    <w:rPr>
      <w:rFonts w:ascii="Arial" w:hAnsi="Arial" w:cs="Arial"/>
      <w:color w:val="000000"/>
      <w:sz w:val="24"/>
      <w:szCs w:val="24"/>
      <w:rPrChange w:id="7" w:author="Sablan Kevin" w:date="2019-01-04T09:40:00Z">
        <w:rPr>
          <w:rFonts w:ascii="Arial" w:eastAsiaTheme="minorHAnsi" w:hAnsi="Arial" w:cs="Arial"/>
          <w:color w:val="000000"/>
          <w:sz w:val="24"/>
          <w:szCs w:val="24"/>
          <w:lang w:val="en-US" w:eastAsia="en-US" w:bidi="ar-SA"/>
        </w:rPr>
      </w:rPrChange>
    </w:rPr>
  </w:style>
  <w:style w:type="character" w:customStyle="1" w:styleId="sub">
    <w:name w:val="sub"/>
    <w:uiPriority w:val="99"/>
    <w:rsid w:val="008042FB"/>
    <w:rPr>
      <w:w w:val="100"/>
      <w:vertAlign w:val="subscript"/>
    </w:rPr>
  </w:style>
  <w:style w:type="paragraph" w:customStyle="1" w:styleId="Fig">
    <w:name w:val="Fig"/>
    <w:aliases w:val="Tables footnote"/>
    <w:basedOn w:val="BodyText"/>
    <w:uiPriority w:val="99"/>
    <w:rsid w:val="008042FB"/>
    <w:pPr>
      <w:widowControl/>
      <w:tabs>
        <w:tab w:val="left" w:pos="360"/>
      </w:tabs>
      <w:autoSpaceDE w:val="0"/>
      <w:autoSpaceDN w:val="0"/>
      <w:adjustRightInd w:val="0"/>
      <w:spacing w:before="72" w:line="220" w:lineRule="atLeast"/>
      <w:ind w:left="540" w:hanging="540"/>
      <w:textAlignment w:val="center"/>
      <w:pPrChange w:id="8" w:author="Sablan Kevin" w:date="2019-01-04T09:40:00Z">
        <w:pPr>
          <w:tabs>
            <w:tab w:val="left" w:pos="360"/>
          </w:tabs>
          <w:autoSpaceDE w:val="0"/>
          <w:autoSpaceDN w:val="0"/>
          <w:adjustRightInd w:val="0"/>
          <w:spacing w:before="72" w:line="220" w:lineRule="atLeast"/>
          <w:ind w:left="540" w:hanging="540"/>
          <w:textAlignment w:val="center"/>
        </w:pPr>
      </w:pPrChange>
    </w:pPr>
    <w:rPr>
      <w:rFonts w:ascii="Arial" w:eastAsiaTheme="minorHAnsi" w:hAnsi="Arial" w:cs="Arial"/>
      <w:color w:val="000000"/>
      <w:w w:val="95"/>
      <w:sz w:val="16"/>
      <w:szCs w:val="16"/>
      <w:rPrChange w:id="8" w:author="Sablan Kevin" w:date="2019-01-04T09:40:00Z">
        <w:rPr>
          <w:rFonts w:ascii="Arial" w:eastAsiaTheme="minorHAnsi" w:hAnsi="Arial" w:cs="Arial"/>
          <w:color w:val="000000"/>
          <w:w w:val="95"/>
          <w:sz w:val="16"/>
          <w:szCs w:val="16"/>
          <w:lang w:val="en-US" w:eastAsia="en-US" w:bidi="ar-SA"/>
        </w:rPr>
      </w:rPrChange>
    </w:rPr>
  </w:style>
  <w:style w:type="character" w:customStyle="1" w:styleId="bold">
    <w:name w:val="bold"/>
    <w:uiPriority w:val="99"/>
    <w:rsid w:val="008042FB"/>
    <w:rPr>
      <w:b/>
      <w:bCs/>
    </w:rPr>
  </w:style>
  <w:style w:type="paragraph" w:customStyle="1" w:styleId="Figurecaption">
    <w:name w:val="Figure caption"/>
    <w:basedOn w:val="BodyText"/>
    <w:uiPriority w:val="99"/>
    <w:rsid w:val="008042FB"/>
    <w:pPr>
      <w:widowControl/>
      <w:autoSpaceDE w:val="0"/>
      <w:autoSpaceDN w:val="0"/>
      <w:adjustRightInd w:val="0"/>
      <w:spacing w:before="72" w:after="72" w:line="240" w:lineRule="atLeast"/>
      <w:ind w:left="0"/>
      <w:textAlignment w:val="center"/>
      <w:pPrChange w:id="9" w:author="Sablan Kevin" w:date="2019-01-04T09:40:00Z">
        <w:pPr>
          <w:autoSpaceDE w:val="0"/>
          <w:autoSpaceDN w:val="0"/>
          <w:adjustRightInd w:val="0"/>
          <w:spacing w:before="72" w:after="72" w:line="240" w:lineRule="atLeast"/>
          <w:textAlignment w:val="center"/>
        </w:pPr>
      </w:pPrChange>
    </w:pPr>
    <w:rPr>
      <w:rFonts w:ascii="Franklin Gothic Medium" w:eastAsiaTheme="minorHAnsi" w:hAnsi="Franklin Gothic Medium" w:cs="Franklin Gothic Medium"/>
      <w:color w:val="000000"/>
      <w:rPrChange w:id="9" w:author="Sablan Kevin" w:date="2019-01-04T09:40:00Z">
        <w:rPr>
          <w:rFonts w:ascii="Franklin Gothic Medium" w:eastAsiaTheme="minorHAnsi" w:hAnsi="Franklin Gothic Medium" w:cs="Franklin Gothic Medium"/>
          <w:color w:val="000000"/>
          <w:sz w:val="22"/>
          <w:szCs w:val="22"/>
          <w:lang w:val="en-US" w:eastAsia="en-US" w:bidi="ar-SA"/>
        </w:rPr>
      </w:rPrChange>
    </w:rPr>
  </w:style>
  <w:style w:type="paragraph" w:customStyle="1" w:styleId="Bodybullet1">
    <w:name w:val="Body bullet 1"/>
    <w:basedOn w:val="BodyText"/>
    <w:uiPriority w:val="99"/>
    <w:rsid w:val="008042FB"/>
    <w:pPr>
      <w:widowControl/>
      <w:autoSpaceDE w:val="0"/>
      <w:autoSpaceDN w:val="0"/>
      <w:adjustRightInd w:val="0"/>
      <w:spacing w:line="300" w:lineRule="atLeast"/>
      <w:ind w:left="260" w:hanging="260"/>
      <w:textAlignment w:val="center"/>
      <w:pPrChange w:id="10" w:author="Sablan Kevin" w:date="2019-01-04T09:40:00Z">
        <w:pPr>
          <w:autoSpaceDE w:val="0"/>
          <w:autoSpaceDN w:val="0"/>
          <w:adjustRightInd w:val="0"/>
          <w:spacing w:line="300" w:lineRule="atLeast"/>
          <w:ind w:left="260" w:hanging="260"/>
          <w:textAlignment w:val="center"/>
        </w:pPr>
      </w:pPrChange>
    </w:pPr>
    <w:rPr>
      <w:rFonts w:eastAsiaTheme="minorHAnsi" w:cs="Times New Roman"/>
      <w:color w:val="000000"/>
      <w:rPrChange w:id="10" w:author="Sablan Kevin" w:date="2019-01-04T09:40:00Z">
        <w:rPr>
          <w:rFonts w:eastAsiaTheme="minorHAnsi"/>
          <w:color w:val="000000"/>
          <w:sz w:val="22"/>
          <w:szCs w:val="22"/>
          <w:lang w:val="en-US" w:eastAsia="en-US" w:bidi="ar-SA"/>
        </w:rPr>
      </w:rPrChange>
    </w:rPr>
  </w:style>
  <w:style w:type="character" w:customStyle="1" w:styleId="superscript">
    <w:name w:val="superscript"/>
    <w:uiPriority w:val="99"/>
    <w:rsid w:val="008042FB"/>
    <w:rPr>
      <w:w w:val="100"/>
      <w:vertAlign w:val="superscript"/>
    </w:rPr>
  </w:style>
  <w:style w:type="paragraph" w:styleId="Revision">
    <w:name w:val="Revision"/>
    <w:hidden/>
    <w:uiPriority w:val="99"/>
    <w:semiHidden/>
    <w:rsid w:val="008042FB"/>
    <w:pPr>
      <w:widowControl/>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8574540">
      <w:bodyDiv w:val="1"/>
      <w:marLeft w:val="0"/>
      <w:marRight w:val="0"/>
      <w:marTop w:val="0"/>
      <w:marBottom w:val="0"/>
      <w:divBdr>
        <w:top w:val="none" w:sz="0" w:space="0" w:color="auto"/>
        <w:left w:val="none" w:sz="0" w:space="0" w:color="auto"/>
        <w:bottom w:val="none" w:sz="0" w:space="0" w:color="auto"/>
        <w:right w:val="none" w:sz="0" w:space="0" w:color="auto"/>
      </w:divBdr>
    </w:div>
    <w:div w:id="1210189527">
      <w:bodyDiv w:val="1"/>
      <w:marLeft w:val="0"/>
      <w:marRight w:val="0"/>
      <w:marTop w:val="0"/>
      <w:marBottom w:val="0"/>
      <w:divBdr>
        <w:top w:val="none" w:sz="0" w:space="0" w:color="auto"/>
        <w:left w:val="none" w:sz="0" w:space="0" w:color="auto"/>
        <w:bottom w:val="none" w:sz="0" w:space="0" w:color="auto"/>
        <w:right w:val="none" w:sz="0" w:space="0" w:color="auto"/>
      </w:divBdr>
    </w:div>
    <w:div w:id="1904870644">
      <w:bodyDiv w:val="1"/>
      <w:marLeft w:val="0"/>
      <w:marRight w:val="0"/>
      <w:marTop w:val="0"/>
      <w:marBottom w:val="0"/>
      <w:divBdr>
        <w:top w:val="none" w:sz="0" w:space="0" w:color="auto"/>
        <w:left w:val="none" w:sz="0" w:space="0" w:color="auto"/>
        <w:bottom w:val="none" w:sz="0" w:space="0" w:color="auto"/>
        <w:right w:val="none" w:sz="0" w:space="0" w:color="auto"/>
      </w:divBdr>
    </w:div>
    <w:div w:id="21010199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jpeg"/><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oleObject" Target="embeddings/oleObject3.bin"/><Relationship Id="rId25" Type="http://schemas.openxmlformats.org/officeDocument/2006/relationships/image" Target="media/image8.jpeg"/><Relationship Id="rId33" Type="http://schemas.openxmlformats.org/officeDocument/2006/relationships/oleObject" Target="embeddings/oleObject10.bin"/><Relationship Id="rId38" Type="http://schemas.openxmlformats.org/officeDocument/2006/relationships/image" Target="media/image14.wmf"/><Relationship Id="rId20" Type="http://schemas.openxmlformats.org/officeDocument/2006/relationships/image" Target="media/image5.wmf"/><Relationship Id="rId41"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9EEB03-0040-4999-8BEC-D85F58637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1187</Words>
  <Characters>120771</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Manual for Assessing Safety Hardware, 2009</vt:lpstr>
    </vt:vector>
  </TitlesOfParts>
  <Company>Microsoft</Company>
  <LinksUpToDate>false</LinksUpToDate>
  <CharactersWithSpaces>141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for Assessing Safety Hardware, 2009</dc:title>
  <dc:subject>Highway Traffic Safety</dc:subject>
  <dc:creator>AASHTO</dc:creator>
  <cp:keywords/>
  <dc:description/>
  <cp:lastModifiedBy>Ngethe, Patricia</cp:lastModifiedBy>
  <cp:revision>3</cp:revision>
  <cp:lastPrinted>2015-08-14T16:08:00Z</cp:lastPrinted>
  <dcterms:created xsi:type="dcterms:W3CDTF">2019-01-09T17:03:00Z</dcterms:created>
  <dcterms:modified xsi:type="dcterms:W3CDTF">2019-02-19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9-15T00:00:00Z</vt:filetime>
  </property>
  <property fmtid="{D5CDD505-2E9C-101B-9397-08002B2CF9AE}" pid="3" name="LastSaved">
    <vt:filetime>2013-06-17T00:00:00Z</vt:filetime>
  </property>
  <property fmtid="{D5CDD505-2E9C-101B-9397-08002B2CF9AE}" pid="4" name="MTWinEqns">
    <vt:bool>true</vt:bool>
  </property>
</Properties>
</file>